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2D4CF5" w:rsidRPr="002D4CF5" w:rsidRDefault="002D4CF5" w:rsidP="002D4CF5">
      <w:pPr>
        <w:spacing w:line="360" w:lineRule="auto"/>
        <w:rPr>
          <w:sz w:val="28"/>
          <w:szCs w:val="28"/>
        </w:rPr>
      </w:pPr>
      <w:r w:rsidRPr="002D4CF5">
        <w:rPr>
          <w:sz w:val="28"/>
          <w:szCs w:val="28"/>
        </w:rPr>
        <w:t>Ngày kí</w:t>
      </w:r>
    </w:p>
    <w:p w:rsidR="002D4CF5" w:rsidRPr="002D4CF5" w:rsidRDefault="002D4CF5" w:rsidP="002D4CF5">
      <w:pPr>
        <w:spacing w:line="360" w:lineRule="auto"/>
        <w:ind w:firstLine="720"/>
        <w:jc w:val="both"/>
        <w:rPr>
          <w:b/>
          <w:i/>
          <w:sz w:val="28"/>
          <w:szCs w:val="28"/>
          <w:lang w:val="vi-VN"/>
        </w:rPr>
      </w:pPr>
      <w:r w:rsidRPr="002D4CF5">
        <w:rPr>
          <w:b/>
          <w:i/>
          <w:sz w:val="28"/>
          <w:szCs w:val="28"/>
          <w:lang w:val="vi-VN"/>
        </w:rPr>
        <w:t>Tiết 1</w:t>
      </w:r>
      <w:r w:rsidRPr="002D4CF5">
        <w:rPr>
          <w:b/>
          <w:i/>
          <w:sz w:val="28"/>
          <w:szCs w:val="28"/>
        </w:rPr>
        <w:t xml:space="preserve"> - </w:t>
      </w:r>
      <w:r w:rsidRPr="002D4CF5">
        <w:rPr>
          <w:b/>
          <w:i/>
          <w:sz w:val="28"/>
          <w:szCs w:val="28"/>
          <w:lang w:val="vi-VN"/>
        </w:rPr>
        <w:t>2</w:t>
      </w:r>
    </w:p>
    <w:p w:rsidR="002D4CF5" w:rsidRPr="002D4CF5" w:rsidRDefault="002D4CF5" w:rsidP="002D4CF5">
      <w:pPr>
        <w:spacing w:line="360" w:lineRule="auto"/>
        <w:jc w:val="center"/>
        <w:rPr>
          <w:b/>
          <w:i/>
          <w:sz w:val="28"/>
          <w:szCs w:val="28"/>
          <w:lang w:val="vi-VN"/>
        </w:rPr>
      </w:pPr>
      <w:r w:rsidRPr="002D4CF5">
        <w:rPr>
          <w:b/>
          <w:i/>
          <w:sz w:val="28"/>
          <w:szCs w:val="28"/>
          <w:lang w:val="vi-VN"/>
        </w:rPr>
        <w:t xml:space="preserve">Từ ngôn ngữ chung đến lời nói cá nhân </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bCs/>
          <w:iCs/>
          <w:sz w:val="28"/>
          <w:szCs w:val="28"/>
          <w:lang w:val="vi-VN"/>
        </w:rPr>
      </w:pPr>
      <w:r w:rsidRPr="002D4CF5">
        <w:rPr>
          <w:sz w:val="28"/>
          <w:szCs w:val="28"/>
          <w:lang w:val="vi-VN"/>
        </w:rPr>
        <w:t>1/ Nhận biết:</w:t>
      </w:r>
      <w:r w:rsidRPr="002D4CF5">
        <w:rPr>
          <w:bCs/>
          <w:iCs/>
          <w:sz w:val="28"/>
          <w:szCs w:val="28"/>
          <w:lang w:val="vi-VN"/>
        </w:rPr>
        <w:t>Nhận biết khái niệm về ngôn ngữ, lời nói cá nhân</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Hiểu về các quy tắc của hệ thống ngôn ngữ và cách sử dụng phù hợp, hiệu quả trong các tình huống giao tiếp cụ thể</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3/Vận dụng thấp:Nhận diện được biểu hiện của ngôn ngữ chung và lời nói cá nhân trong văn bản </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4/Vận dụng cao:- Vận dụng linh hoạt, sáng tạo quy tắc trong lời nói cá nhân </w:t>
      </w: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liên quan đến tiếng Việt</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trong lĩnh hội và tạo lập văn bả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ngôn ngữ tiếng Việt</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3/Hình thành nhân cách: Có ý thức bảo vệ và phát huy những giá trị trong sáng của Tiếng Việt </w:t>
      </w:r>
    </w:p>
    <w:p w:rsidR="002D4CF5" w:rsidRPr="002D4CF5" w:rsidRDefault="002D4CF5" w:rsidP="002D4CF5">
      <w:pPr>
        <w:spacing w:line="360" w:lineRule="auto"/>
        <w:ind w:firstLine="720"/>
        <w:rPr>
          <w:sz w:val="28"/>
          <w:szCs w:val="28"/>
        </w:rPr>
      </w:pPr>
      <w:r w:rsidRPr="002D4CF5">
        <w:rPr>
          <w:sz w:val="28"/>
          <w:szCs w:val="28"/>
          <w:lang w:val="vi-VN"/>
        </w:rPr>
        <w:t xml:space="preserve">-Biết phê phán những người làm mất đi sự trong sáng của tiếng Việt </w:t>
      </w:r>
    </w:p>
    <w:p w:rsidR="002D4CF5" w:rsidRPr="002D4CF5" w:rsidRDefault="002D4CF5" w:rsidP="002D4CF5">
      <w:pPr>
        <w:spacing w:line="360" w:lineRule="auto"/>
        <w:ind w:firstLine="720"/>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thu thập thông tin liên quan đến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ực hợp tác để cùng thực hiện nhiệm vụ học tập</w:t>
      </w:r>
    </w:p>
    <w:p w:rsidR="002D4CF5" w:rsidRPr="002D4CF5" w:rsidRDefault="002D4CF5" w:rsidP="002D4CF5">
      <w:pPr>
        <w:spacing w:line="360" w:lineRule="auto"/>
        <w:ind w:firstLine="724"/>
        <w:jc w:val="both"/>
        <w:rPr>
          <w:sz w:val="28"/>
          <w:szCs w:val="28"/>
          <w:lang w:val="vi-VN"/>
        </w:rPr>
      </w:pPr>
      <w:r w:rsidRPr="002D4CF5">
        <w:rPr>
          <w:sz w:val="28"/>
          <w:szCs w:val="28"/>
          <w:lang w:val="vi-VN"/>
        </w:rPr>
        <w:t>-Năng lực giải quyết vấn đề: HS lý giải được hiện tượng sử dụng ngôn ngữ của giới trẻ hiện nay, thể hiện được quan điểm của cá nhân đối với hiện tượng "sáng tạo" ngôn ngữ ở lứa tuổi học sinh.</w:t>
      </w:r>
    </w:p>
    <w:p w:rsidR="002D4CF5" w:rsidRPr="002D4CF5" w:rsidRDefault="002D4CF5" w:rsidP="002D4CF5">
      <w:pPr>
        <w:spacing w:line="360" w:lineRule="auto"/>
        <w:ind w:firstLine="724"/>
        <w:jc w:val="both"/>
        <w:rPr>
          <w:sz w:val="28"/>
          <w:szCs w:val="28"/>
          <w:lang w:val="vi-VN"/>
        </w:rPr>
      </w:pPr>
      <w:r w:rsidRPr="002D4CF5">
        <w:rPr>
          <w:sz w:val="28"/>
          <w:szCs w:val="28"/>
          <w:lang w:val="vi-VN"/>
        </w:rPr>
        <w:lastRenderedPageBreak/>
        <w:t>-Năng lực sáng tạo: HS bộc lộ được thái độ đúng đắn với việc sử dụng TV, sáng tạo ra vốn từ cá nhân nhằm làm giàu cho TV.</w:t>
      </w:r>
    </w:p>
    <w:p w:rsidR="002D4CF5" w:rsidRPr="002D4CF5" w:rsidRDefault="002D4CF5" w:rsidP="002D4CF5">
      <w:pPr>
        <w:spacing w:line="360" w:lineRule="auto"/>
        <w:ind w:firstLine="724"/>
        <w:jc w:val="both"/>
        <w:rPr>
          <w:sz w:val="28"/>
          <w:szCs w:val="28"/>
          <w:lang w:val="vi-VN"/>
        </w:rPr>
      </w:pPr>
      <w:r w:rsidRPr="002D4CF5">
        <w:rPr>
          <w:sz w:val="28"/>
          <w:szCs w:val="28"/>
          <w:lang w:val="vi-VN"/>
        </w:rPr>
        <w:t>-Năng lực giao tiếp TV: HS hiểu về các quy tắc của hệ thống ngôn ngữ và cách sử dụng phù hợp, hiệu quả trong các tình huống giao tiếp cụ thể; hs cũng được hiểu và nâng cao khả năng sử dụng TV văn hóa.</w:t>
      </w:r>
    </w:p>
    <w:p w:rsidR="002D4CF5" w:rsidRPr="002D4CF5" w:rsidRDefault="002D4CF5" w:rsidP="002D4CF5">
      <w:pPr>
        <w:spacing w:line="360" w:lineRule="auto"/>
        <w:ind w:firstLine="724"/>
        <w:jc w:val="both"/>
        <w:rPr>
          <w:sz w:val="28"/>
          <w:szCs w:val="28"/>
          <w:lang w:val="vi-VN"/>
        </w:rPr>
      </w:pPr>
      <w:r w:rsidRPr="002D4CF5">
        <w:rPr>
          <w:sz w:val="28"/>
          <w:szCs w:val="28"/>
          <w:lang w:val="vi-VN"/>
        </w:rPr>
        <w:t xml:space="preserve">-Năng lực sử dụng ngôn ngữ: Sử dụng đúng TV trong 2 lĩnh vực bút ngữ và khẩu ngữ, làm quen với các lời nói cá nhân được sáng tạo mới hiện nay. </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b/>
          <w:sz w:val="28"/>
          <w:szCs w:val="28"/>
        </w:rPr>
      </w:pPr>
      <w:r w:rsidRPr="002D4CF5">
        <w:rPr>
          <w:sz w:val="28"/>
          <w:szCs w:val="28"/>
          <w:lang w:val="nl-NL"/>
        </w:rPr>
        <w:t xml:space="preserve">             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 xml:space="preserve"> Có 2 em bé:</w:t>
            </w:r>
          </w:p>
          <w:p w:rsidR="002D4CF5" w:rsidRPr="002D4CF5" w:rsidRDefault="002D4CF5" w:rsidP="002D4CF5">
            <w:pPr>
              <w:spacing w:line="360" w:lineRule="auto"/>
              <w:jc w:val="both"/>
              <w:rPr>
                <w:sz w:val="28"/>
                <w:szCs w:val="28"/>
              </w:rPr>
            </w:pPr>
            <w:r w:rsidRPr="002D4CF5">
              <w:rPr>
                <w:sz w:val="28"/>
                <w:szCs w:val="28"/>
              </w:rPr>
              <w:t>Em bé A: Con muốn ăn cơm</w:t>
            </w:r>
          </w:p>
          <w:p w:rsidR="002D4CF5" w:rsidRPr="002D4CF5" w:rsidRDefault="002D4CF5" w:rsidP="002D4CF5">
            <w:pPr>
              <w:spacing w:line="360" w:lineRule="auto"/>
              <w:jc w:val="both"/>
              <w:rPr>
                <w:sz w:val="28"/>
                <w:szCs w:val="28"/>
              </w:rPr>
            </w:pPr>
            <w:r w:rsidRPr="002D4CF5">
              <w:rPr>
                <w:sz w:val="28"/>
                <w:szCs w:val="28"/>
              </w:rPr>
              <w:t>Em bé B bị khiếm thanh nên có cử chỉ: đưa tay và cơm vào miệng.</w:t>
            </w:r>
          </w:p>
          <w:p w:rsidR="002D4CF5" w:rsidRPr="002D4CF5" w:rsidRDefault="002D4CF5" w:rsidP="002D4CF5">
            <w:pPr>
              <w:spacing w:line="360" w:lineRule="auto"/>
              <w:jc w:val="both"/>
              <w:rPr>
                <w:sz w:val="28"/>
                <w:szCs w:val="28"/>
              </w:rPr>
            </w:pPr>
            <w:r w:rsidRPr="002D4CF5">
              <w:rPr>
                <w:sz w:val="28"/>
                <w:szCs w:val="28"/>
              </w:rPr>
              <w:lastRenderedPageBreak/>
              <w:t>GV: Như vậy em bé A đã dùng phương tiện gì để mẹ hiểu được ý em ? (ngôn ngữ)</w:t>
            </w:r>
          </w:p>
          <w:p w:rsidR="002D4CF5" w:rsidRPr="002D4CF5" w:rsidRDefault="002D4CF5" w:rsidP="002D4CF5">
            <w:pPr>
              <w:spacing w:line="360" w:lineRule="auto"/>
              <w:jc w:val="both"/>
              <w:rPr>
                <w:sz w:val="28"/>
                <w:szCs w:val="28"/>
              </w:rPr>
            </w:pPr>
            <w:r w:rsidRPr="002D4CF5">
              <w:rPr>
                <w:sz w:val="28"/>
                <w:szCs w:val="28"/>
              </w:rPr>
              <w:t>GV: Vây ngôn ngữ là gì ?</w:t>
            </w:r>
          </w:p>
          <w:p w:rsidR="002D4CF5" w:rsidRPr="002D4CF5" w:rsidRDefault="002D4CF5" w:rsidP="002D4CF5">
            <w:pPr>
              <w:spacing w:line="360" w:lineRule="auto"/>
              <w:jc w:val="both"/>
              <w:rPr>
                <w:sz w:val="28"/>
                <w:szCs w:val="28"/>
              </w:rPr>
            </w:pPr>
            <w:r w:rsidRPr="002D4CF5">
              <w:rPr>
                <w:sz w:val="28"/>
                <w:szCs w:val="28"/>
              </w:rPr>
              <w:t>GV: Có phải cá nhân nào cũng sử dung ngôn ngữ giống nhau không ?</w:t>
            </w:r>
          </w:p>
          <w:p w:rsidR="002D4CF5" w:rsidRPr="002D4CF5" w:rsidRDefault="002D4CF5" w:rsidP="002D4CF5">
            <w:pPr>
              <w:spacing w:line="360" w:lineRule="auto"/>
              <w:jc w:val="both"/>
              <w:rPr>
                <w:sz w:val="28"/>
                <w:szCs w:val="28"/>
              </w:rPr>
            </w:pPr>
            <w:r w:rsidRPr="002D4CF5">
              <w:rPr>
                <w:sz w:val="28"/>
                <w:szCs w:val="28"/>
              </w:rPr>
              <w:t>GV: Không phải cá nhân nào cũng sử dung ngôn ngữ giống nhau. Người Việt ngôn ngữ của họ là tiếng Việt “ thứ của cải vô cùng lâu đời và vô cùng quí báu của dân tộc” nhưng với người Anh là tiếng Anh... Vậy ngôn ngữ là gì ? Ngôn ngữ là của chung hay của riêng mỗi cá nhân?</w:t>
            </w:r>
          </w:p>
          <w:p w:rsidR="002D4CF5" w:rsidRPr="002D4CF5" w:rsidRDefault="002D4CF5" w:rsidP="002D4CF5">
            <w:pPr>
              <w:spacing w:line="360" w:lineRule="auto"/>
              <w:jc w:val="both"/>
              <w:rPr>
                <w:rFonts w:eastAsia="PMingLiU"/>
                <w:iCs/>
                <w:noProof/>
                <w:sz w:val="28"/>
                <w:szCs w:val="28"/>
                <w:lang w:bidi="he-IL"/>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GV nhận xét và dẫn vào bài mới: Cha ông ta khi dạy con cách nói năng, cách sử dụng ngôn ngữ trong giao tiếp hằng ngày thường sử dụng câu ca dao:</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xml:space="preserve">                                                “Lời nói chẳng mất tiền mua</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xml:space="preserve">                                             Lựa lời mà nói cho vừa lòng nhau”</w:t>
            </w:r>
          </w:p>
          <w:p w:rsidR="002D4CF5" w:rsidRPr="002D4CF5" w:rsidRDefault="002D4CF5" w:rsidP="002D4CF5">
            <w:pPr>
              <w:spacing w:line="360" w:lineRule="auto"/>
              <w:jc w:val="both"/>
              <w:rPr>
                <w:sz w:val="28"/>
                <w:szCs w:val="28"/>
              </w:rPr>
            </w:pPr>
            <w:r w:rsidRPr="002D4CF5">
              <w:rPr>
                <w:sz w:val="28"/>
                <w:szCs w:val="28"/>
              </w:rPr>
              <w:t xml:space="preserve">  Để hiểu được điều này, chúng ta sẽ tìm hiểu qua bài học : “Từ ngôn ngữ chung đến lời nói cá nhân”</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lastRenderedPageBreak/>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w:t>
            </w:r>
            <w:r w:rsidRPr="002D4CF5">
              <w:rPr>
                <w:sz w:val="28"/>
                <w:szCs w:val="28"/>
              </w:rPr>
              <w:lastRenderedPageBreak/>
              <w:t xml:space="preserve">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2281"/>
        <w:gridCol w:w="5279"/>
        <w:tblGridChange w:id="0">
          <w:tblGrid>
            <w:gridCol w:w="2700"/>
            <w:gridCol w:w="2281"/>
            <w:gridCol w:w="5279"/>
          </w:tblGrid>
        </w:tblGridChange>
      </w:tblGrid>
      <w:tr w:rsidR="002D4CF5" w:rsidRPr="002D4CF5" w:rsidTr="00D377B6">
        <w:trPr>
          <w:trHeight w:val="647"/>
        </w:trPr>
        <w:tc>
          <w:tcPr>
            <w:tcW w:w="4981" w:type="dxa"/>
            <w:gridSpan w:val="2"/>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gridSpan w:val="2"/>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b/>
                <w:bCs/>
                <w:i/>
                <w:iCs/>
                <w:sz w:val="28"/>
                <w:szCs w:val="28"/>
              </w:rPr>
            </w:pPr>
            <w:r w:rsidRPr="002D4CF5">
              <w:rPr>
                <w:b/>
                <w:sz w:val="28"/>
                <w:szCs w:val="28"/>
              </w:rPr>
              <w:t xml:space="preserve">Hướng dẫn HS tìm hiểu </w:t>
            </w:r>
            <w:r w:rsidRPr="002D4CF5">
              <w:rPr>
                <w:b/>
                <w:bCs/>
                <w:i/>
                <w:iCs/>
                <w:sz w:val="28"/>
                <w:szCs w:val="28"/>
              </w:rPr>
              <w:t>Ngôn ngữ - Tài sản chung của xã hội</w:t>
            </w:r>
          </w:p>
          <w:p w:rsidR="002D4CF5" w:rsidRPr="002D4CF5" w:rsidRDefault="002D4CF5" w:rsidP="002D4CF5">
            <w:pPr>
              <w:spacing w:line="360" w:lineRule="auto"/>
              <w:jc w:val="both"/>
              <w:rPr>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 Tại sao ngôn ngữ là tài sản chung của XH ?</w:t>
            </w:r>
          </w:p>
          <w:p w:rsidR="002D4CF5" w:rsidRPr="002D4CF5" w:rsidRDefault="002D4CF5" w:rsidP="002D4CF5">
            <w:pPr>
              <w:spacing w:line="360" w:lineRule="auto"/>
              <w:jc w:val="both"/>
              <w:rPr>
                <w:sz w:val="28"/>
                <w:szCs w:val="28"/>
              </w:rPr>
            </w:pPr>
            <w:r w:rsidRPr="002D4CF5">
              <w:rPr>
                <w:sz w:val="28"/>
                <w:szCs w:val="28"/>
              </w:rPr>
              <w:t>( GV phát vấn HS trả lời)</w:t>
            </w:r>
          </w:p>
          <w:p w:rsidR="002D4CF5" w:rsidRPr="002D4CF5" w:rsidRDefault="002D4CF5" w:rsidP="002D4CF5">
            <w:pPr>
              <w:spacing w:line="360" w:lineRule="auto"/>
              <w:jc w:val="both"/>
              <w:rPr>
                <w:sz w:val="28"/>
                <w:szCs w:val="28"/>
              </w:rPr>
            </w:pPr>
            <w:r w:rsidRPr="002D4CF5">
              <w:rPr>
                <w:sz w:val="28"/>
                <w:szCs w:val="28"/>
              </w:rPr>
              <w:t>Tính chung trong ngôn ngữ của cộng đồng được biểu hiện qua những phương diện nào ?</w:t>
            </w:r>
          </w:p>
          <w:p w:rsidR="002D4CF5" w:rsidRPr="002D4CF5" w:rsidRDefault="002D4CF5" w:rsidP="002D4CF5">
            <w:pPr>
              <w:tabs>
                <w:tab w:val="left" w:pos="510"/>
                <w:tab w:val="left" w:pos="540"/>
              </w:tabs>
              <w:spacing w:line="360" w:lineRule="auto"/>
              <w:jc w:val="both"/>
              <w:rPr>
                <w:sz w:val="28"/>
                <w:szCs w:val="28"/>
              </w:rPr>
            </w:pPr>
            <w:r w:rsidRPr="002D4CF5">
              <w:rPr>
                <w:sz w:val="28"/>
                <w:szCs w:val="28"/>
              </w:rPr>
              <w:t>( GV chia HS theo nhóm nhỏ trả lời câu hói trình bày trước lớp)</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rPr>
              <w:t>- Những nét chung của ngôn ngữ xã hội trong lời nói cá nhân: âm, tiếng, từ, ngữ cố định, quy tắc và phương tiện ngữ pháp chung,…</w:t>
            </w:r>
          </w:p>
          <w:p w:rsidR="002D4CF5" w:rsidRPr="002D4CF5" w:rsidRDefault="002D4CF5" w:rsidP="002D4CF5">
            <w:pPr>
              <w:spacing w:line="360" w:lineRule="auto"/>
              <w:jc w:val="both"/>
              <w:rPr>
                <w:sz w:val="28"/>
                <w:szCs w:val="28"/>
              </w:rPr>
            </w:pPr>
          </w:p>
        </w:tc>
        <w:tc>
          <w:tcPr>
            <w:tcW w:w="5279" w:type="dxa"/>
          </w:tcPr>
          <w:p w:rsidR="002D4CF5" w:rsidRPr="002D4CF5" w:rsidRDefault="002D4CF5" w:rsidP="002D4CF5">
            <w:pPr>
              <w:spacing w:line="360" w:lineRule="auto"/>
              <w:jc w:val="both"/>
              <w:rPr>
                <w:b/>
                <w:bCs/>
                <w:i/>
                <w:iCs/>
                <w:sz w:val="28"/>
                <w:szCs w:val="28"/>
                <w:lang w:val="vi-VN"/>
              </w:rPr>
            </w:pPr>
            <w:r w:rsidRPr="002D4CF5">
              <w:rPr>
                <w:b/>
                <w:bCs/>
                <w:sz w:val="28"/>
                <w:szCs w:val="28"/>
                <w:lang w:val="vi-VN"/>
              </w:rPr>
              <w:t>I</w:t>
            </w:r>
            <w:r w:rsidRPr="002D4CF5">
              <w:rPr>
                <w:b/>
                <w:bCs/>
                <w:i/>
                <w:iCs/>
                <w:sz w:val="28"/>
                <w:szCs w:val="28"/>
                <w:lang w:val="vi-VN"/>
              </w:rPr>
              <w:t>. Ngôn ngữ - Tài sản chung của xã hội.</w:t>
            </w:r>
          </w:p>
          <w:p w:rsidR="002D4CF5" w:rsidRPr="002D4CF5" w:rsidRDefault="002D4CF5" w:rsidP="002D4CF5">
            <w:pPr>
              <w:spacing w:line="360" w:lineRule="auto"/>
              <w:jc w:val="both"/>
              <w:rPr>
                <w:bCs/>
                <w:sz w:val="28"/>
                <w:szCs w:val="28"/>
                <w:lang w:val="vi-VN"/>
              </w:rPr>
            </w:pPr>
            <w:r w:rsidRPr="002D4CF5">
              <w:rPr>
                <w:b/>
                <w:bCs/>
                <w:sz w:val="28"/>
                <w:szCs w:val="28"/>
                <w:lang w:val="vi-VN"/>
              </w:rPr>
              <w:t xml:space="preserve">+ </w:t>
            </w:r>
            <w:r w:rsidRPr="002D4CF5">
              <w:rPr>
                <w:bCs/>
                <w:sz w:val="28"/>
                <w:szCs w:val="28"/>
                <w:lang w:val="vi-VN"/>
              </w:rPr>
              <w:t>Là phương tiện để giao tiếp.</w:t>
            </w:r>
          </w:p>
          <w:p w:rsidR="002D4CF5" w:rsidRPr="002D4CF5" w:rsidRDefault="002D4CF5" w:rsidP="002D4CF5">
            <w:pPr>
              <w:spacing w:line="360" w:lineRule="auto"/>
              <w:jc w:val="both"/>
              <w:rPr>
                <w:sz w:val="28"/>
                <w:szCs w:val="28"/>
                <w:lang w:val="vi-VN"/>
              </w:rPr>
            </w:pPr>
            <w:r w:rsidRPr="002D4CF5">
              <w:rPr>
                <w:b/>
                <w:bCs/>
                <w:sz w:val="28"/>
                <w:szCs w:val="28"/>
                <w:lang w:val="vi-VN"/>
              </w:rPr>
              <w:t xml:space="preserve">+ </w:t>
            </w:r>
            <w:r w:rsidRPr="002D4CF5">
              <w:rPr>
                <w:sz w:val="28"/>
                <w:szCs w:val="28"/>
                <w:lang w:val="vi-VN"/>
              </w:rPr>
              <w:t>Ngôn ngữ có những yếu tố, quy tắc chung, thể hiện:</w:t>
            </w:r>
          </w:p>
          <w:p w:rsidR="002D4CF5" w:rsidRPr="002D4CF5" w:rsidRDefault="002D4CF5" w:rsidP="002D4CF5">
            <w:pPr>
              <w:spacing w:line="360" w:lineRule="auto"/>
              <w:jc w:val="both"/>
              <w:rPr>
                <w:b/>
                <w:bCs/>
                <w:sz w:val="28"/>
                <w:szCs w:val="28"/>
                <w:lang w:val="vi-VN"/>
              </w:rPr>
            </w:pPr>
            <w:r w:rsidRPr="002D4CF5">
              <w:rPr>
                <w:b/>
                <w:bCs/>
                <w:sz w:val="28"/>
                <w:szCs w:val="28"/>
                <w:lang w:val="vi-VN"/>
              </w:rPr>
              <w:t>1/ Các yếu tố chung của ngôn ngữ.</w:t>
            </w:r>
          </w:p>
          <w:p w:rsidR="002D4CF5" w:rsidRPr="002D4CF5" w:rsidRDefault="002D4CF5" w:rsidP="002D4CF5">
            <w:pPr>
              <w:spacing w:line="360" w:lineRule="auto"/>
              <w:jc w:val="both"/>
              <w:rPr>
                <w:bCs/>
                <w:sz w:val="28"/>
                <w:szCs w:val="28"/>
                <w:lang w:val="vi-VN"/>
              </w:rPr>
            </w:pPr>
            <w:r w:rsidRPr="002D4CF5">
              <w:rPr>
                <w:bCs/>
                <w:sz w:val="28"/>
                <w:szCs w:val="28"/>
                <w:lang w:val="vi-VN"/>
              </w:rPr>
              <w:t>+ Các âm và các thanh.</w:t>
            </w:r>
          </w:p>
          <w:p w:rsidR="002D4CF5" w:rsidRPr="002D4CF5" w:rsidRDefault="002D4CF5" w:rsidP="002D4CF5">
            <w:pPr>
              <w:spacing w:line="360" w:lineRule="auto"/>
              <w:jc w:val="both"/>
              <w:rPr>
                <w:bCs/>
                <w:sz w:val="28"/>
                <w:szCs w:val="28"/>
                <w:lang w:val="vi-VN"/>
              </w:rPr>
            </w:pPr>
            <w:r w:rsidRPr="002D4CF5">
              <w:rPr>
                <w:bCs/>
                <w:sz w:val="28"/>
                <w:szCs w:val="28"/>
                <w:lang w:val="vi-VN"/>
              </w:rPr>
              <w:t>+ Các tiếng.</w:t>
            </w:r>
          </w:p>
          <w:p w:rsidR="002D4CF5" w:rsidRPr="002D4CF5" w:rsidRDefault="002D4CF5" w:rsidP="002D4CF5">
            <w:pPr>
              <w:spacing w:line="360" w:lineRule="auto"/>
              <w:jc w:val="both"/>
              <w:rPr>
                <w:bCs/>
                <w:sz w:val="28"/>
                <w:szCs w:val="28"/>
                <w:lang w:val="vi-VN"/>
              </w:rPr>
            </w:pPr>
            <w:r w:rsidRPr="002D4CF5">
              <w:rPr>
                <w:bCs/>
                <w:sz w:val="28"/>
                <w:szCs w:val="28"/>
                <w:lang w:val="vi-VN"/>
              </w:rPr>
              <w:t>+ Các từ.</w:t>
            </w:r>
          </w:p>
          <w:p w:rsidR="002D4CF5" w:rsidRPr="002D4CF5" w:rsidRDefault="002D4CF5" w:rsidP="002D4CF5">
            <w:pPr>
              <w:spacing w:line="360" w:lineRule="auto"/>
              <w:jc w:val="both"/>
              <w:rPr>
                <w:bCs/>
                <w:sz w:val="28"/>
                <w:szCs w:val="28"/>
                <w:lang w:val="vi-VN"/>
              </w:rPr>
            </w:pPr>
            <w:r w:rsidRPr="002D4CF5">
              <w:rPr>
                <w:bCs/>
                <w:sz w:val="28"/>
                <w:szCs w:val="28"/>
                <w:lang w:val="vi-VN"/>
              </w:rPr>
              <w:t>+ Các ngữ cố định ( Thành ngữ, quán ngữ).</w:t>
            </w:r>
          </w:p>
          <w:p w:rsidR="002D4CF5" w:rsidRPr="002D4CF5" w:rsidRDefault="002D4CF5" w:rsidP="002D4CF5">
            <w:pPr>
              <w:spacing w:line="360" w:lineRule="auto"/>
              <w:jc w:val="both"/>
              <w:rPr>
                <w:b/>
                <w:sz w:val="28"/>
                <w:szCs w:val="28"/>
                <w:lang w:val="vi-VN"/>
              </w:rPr>
            </w:pPr>
            <w:r w:rsidRPr="002D4CF5">
              <w:rPr>
                <w:b/>
                <w:sz w:val="28"/>
                <w:szCs w:val="28"/>
                <w:lang w:val="vi-VN"/>
              </w:rPr>
              <w:t>2/ Các quy tắc, phương thức chung.</w:t>
            </w:r>
          </w:p>
          <w:p w:rsidR="002D4CF5" w:rsidRPr="002D4CF5" w:rsidRDefault="002D4CF5" w:rsidP="002D4CF5">
            <w:pPr>
              <w:spacing w:line="360" w:lineRule="auto"/>
              <w:jc w:val="both"/>
              <w:rPr>
                <w:bCs/>
                <w:sz w:val="28"/>
                <w:szCs w:val="28"/>
                <w:lang w:val="vi-VN"/>
              </w:rPr>
            </w:pPr>
            <w:r w:rsidRPr="002D4CF5">
              <w:rPr>
                <w:bCs/>
                <w:sz w:val="28"/>
                <w:szCs w:val="28"/>
                <w:lang w:val="vi-VN"/>
              </w:rPr>
              <w:t>+ Quy tắc cấu tạo các kiểu câu.</w:t>
            </w:r>
          </w:p>
          <w:p w:rsidR="002D4CF5" w:rsidRPr="002D4CF5" w:rsidRDefault="002D4CF5" w:rsidP="002D4CF5">
            <w:pPr>
              <w:spacing w:line="360" w:lineRule="auto"/>
              <w:jc w:val="both"/>
              <w:rPr>
                <w:bCs/>
                <w:sz w:val="28"/>
                <w:szCs w:val="28"/>
                <w:lang w:val="vi-VN"/>
              </w:rPr>
            </w:pPr>
            <w:r w:rsidRPr="002D4CF5">
              <w:rPr>
                <w:bCs/>
                <w:sz w:val="28"/>
                <w:szCs w:val="28"/>
                <w:lang w:val="vi-VN"/>
              </w:rPr>
              <w:t>+ Phương thức chuyển nghĩa của từ.</w:t>
            </w:r>
          </w:p>
          <w:p w:rsidR="002D4CF5" w:rsidRPr="002D4CF5" w:rsidRDefault="002D4CF5" w:rsidP="002D4CF5">
            <w:pPr>
              <w:spacing w:line="360" w:lineRule="auto"/>
              <w:jc w:val="both"/>
              <w:rPr>
                <w:sz w:val="28"/>
                <w:szCs w:val="28"/>
                <w:lang w:val="vi-VN"/>
              </w:rPr>
            </w:pPr>
          </w:p>
        </w:tc>
      </w:tr>
      <w:tr w:rsidR="002D4CF5" w:rsidRPr="002D4CF5" w:rsidTr="00D377B6">
        <w:tc>
          <w:tcPr>
            <w:tcW w:w="4981" w:type="dxa"/>
            <w:gridSpan w:val="2"/>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2 : </w:t>
            </w:r>
          </w:p>
          <w:p w:rsidR="002D4CF5" w:rsidRPr="002D4CF5" w:rsidRDefault="002D4CF5" w:rsidP="002D4CF5">
            <w:pPr>
              <w:spacing w:line="360" w:lineRule="auto"/>
              <w:jc w:val="both"/>
              <w:rPr>
                <w:b/>
                <w:bCs/>
                <w:i/>
                <w:iCs/>
                <w:sz w:val="28"/>
                <w:szCs w:val="28"/>
              </w:rPr>
            </w:pPr>
            <w:r w:rsidRPr="002D4CF5">
              <w:rPr>
                <w:b/>
                <w:bCs/>
                <w:i/>
                <w:iCs/>
                <w:sz w:val="28"/>
                <w:szCs w:val="28"/>
                <w:lang w:val="vi-VN"/>
              </w:rPr>
              <w:t>GV hướng dẫn HS nắm được những biểu hiện của lời nói cá nhân.</w:t>
            </w:r>
          </w:p>
          <w:p w:rsidR="002D4CF5" w:rsidRPr="002D4CF5" w:rsidRDefault="002D4CF5" w:rsidP="002D4CF5">
            <w:pPr>
              <w:spacing w:line="360" w:lineRule="auto"/>
              <w:jc w:val="both"/>
              <w:rPr>
                <w:b/>
                <w:bCs/>
                <w:i/>
                <w:iCs/>
                <w:sz w:val="28"/>
                <w:szCs w:val="28"/>
              </w:rPr>
            </w:pPr>
            <w:r w:rsidRPr="002D4CF5">
              <w:rPr>
                <w:b/>
                <w:bCs/>
                <w:i/>
                <w:iCs/>
                <w:sz w:val="28"/>
                <w:szCs w:val="28"/>
              </w:rPr>
              <w:t>Bước 1: GV chuyển giao nhiệm vụ</w:t>
            </w:r>
          </w:p>
          <w:p w:rsidR="002D4CF5" w:rsidRPr="002D4CF5" w:rsidRDefault="002D4CF5" w:rsidP="002D4CF5">
            <w:pPr>
              <w:spacing w:line="360" w:lineRule="auto"/>
              <w:jc w:val="both"/>
              <w:rPr>
                <w:sz w:val="28"/>
                <w:szCs w:val="28"/>
                <w:lang w:val="pt-BR"/>
              </w:rPr>
            </w:pPr>
            <w:r w:rsidRPr="002D4CF5">
              <w:rPr>
                <w:b/>
                <w:bCs/>
                <w:sz w:val="28"/>
                <w:szCs w:val="28"/>
                <w:lang w:val="pt-BR"/>
              </w:rPr>
              <w:t xml:space="preserve">+ </w:t>
            </w:r>
            <w:r w:rsidRPr="002D4CF5">
              <w:rPr>
                <w:sz w:val="28"/>
                <w:szCs w:val="28"/>
                <w:lang w:val="pt-BR"/>
              </w:rPr>
              <w:t>Theo em, thế nào là lời nói cá nhân?</w:t>
            </w:r>
          </w:p>
          <w:p w:rsidR="002D4CF5" w:rsidRPr="002D4CF5" w:rsidRDefault="002D4CF5" w:rsidP="002D4CF5">
            <w:pPr>
              <w:spacing w:line="360" w:lineRule="auto"/>
              <w:jc w:val="both"/>
              <w:rPr>
                <w:sz w:val="28"/>
                <w:szCs w:val="28"/>
                <w:lang w:val="pt-BR"/>
              </w:rPr>
            </w:pPr>
            <w:r w:rsidRPr="002D4CF5">
              <w:rPr>
                <w:sz w:val="28"/>
                <w:szCs w:val="28"/>
                <w:lang w:val="pt-BR"/>
              </w:rPr>
              <w:t>+ GV nêu VD và yêu cầu HS phân tích.</w:t>
            </w:r>
          </w:p>
          <w:p w:rsidR="002D4CF5" w:rsidRPr="002D4CF5" w:rsidRDefault="002D4CF5" w:rsidP="002D4CF5">
            <w:pPr>
              <w:spacing w:line="360" w:lineRule="auto"/>
              <w:jc w:val="both"/>
              <w:rPr>
                <w:sz w:val="28"/>
                <w:szCs w:val="28"/>
                <w:lang w:val="pt-BR"/>
              </w:rPr>
            </w:pPr>
            <w:r w:rsidRPr="002D4CF5">
              <w:rPr>
                <w:sz w:val="28"/>
                <w:szCs w:val="28"/>
                <w:lang w:val="pt-BR"/>
              </w:rPr>
              <w:t>1/Tại sao dù không nhìn mặt nhưng mình vẫn nhận ra ca sĩ nào đang hát?</w:t>
            </w:r>
          </w:p>
          <w:p w:rsidR="002D4CF5" w:rsidRPr="002D4CF5" w:rsidRDefault="002D4CF5" w:rsidP="002D4CF5">
            <w:pPr>
              <w:spacing w:line="360" w:lineRule="auto"/>
              <w:jc w:val="both"/>
              <w:rPr>
                <w:sz w:val="28"/>
                <w:szCs w:val="28"/>
                <w:lang w:val="pt-BR"/>
              </w:rPr>
            </w:pPr>
            <w:r w:rsidRPr="002D4CF5">
              <w:rPr>
                <w:sz w:val="28"/>
                <w:szCs w:val="28"/>
                <w:lang w:val="pt-BR"/>
              </w:rPr>
              <w:t>2/ Vốn từ ngữ của mỗi cá nhân giống nhau không? Vì sao?</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ind w:firstLine="720"/>
              <w:jc w:val="both"/>
              <w:rPr>
                <w:b/>
                <w:sz w:val="28"/>
                <w:szCs w:val="28"/>
                <w:lang w:val="vi-VN"/>
              </w:rPr>
            </w:pPr>
            <w:r w:rsidRPr="002D4CF5">
              <w:rPr>
                <w:b/>
                <w:sz w:val="28"/>
                <w:szCs w:val="28"/>
                <w:lang w:val="vi-VN"/>
              </w:rPr>
              <w:t>HS trả lời</w:t>
            </w:r>
          </w:p>
          <w:p w:rsidR="002D4CF5" w:rsidRPr="002D4CF5" w:rsidRDefault="002D4CF5" w:rsidP="002D4CF5">
            <w:pPr>
              <w:spacing w:line="360" w:lineRule="auto"/>
              <w:jc w:val="both"/>
              <w:rPr>
                <w:bCs/>
                <w:sz w:val="28"/>
                <w:szCs w:val="28"/>
                <w:lang w:val="vi-VN"/>
              </w:rPr>
            </w:pPr>
            <w:r w:rsidRPr="002D4CF5">
              <w:rPr>
                <w:bCs/>
                <w:sz w:val="28"/>
                <w:szCs w:val="28"/>
                <w:lang w:val="vi-VN"/>
              </w:rPr>
              <w:t>- Lời nói cá nhân là sản phẩm vừa được tạo ra nhờ các yếu tố và quy tắc, phương thức chung, vừa có sắc thái riêng và phần đóng góp của cá nhân.</w:t>
            </w: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left="72"/>
              <w:jc w:val="both"/>
              <w:rPr>
                <w:sz w:val="28"/>
                <w:szCs w:val="28"/>
                <w:lang w:val="vi-VN"/>
              </w:rPr>
            </w:pPr>
            <w:r w:rsidRPr="002D4CF5">
              <w:rPr>
                <w:b/>
                <w:sz w:val="28"/>
                <w:szCs w:val="28"/>
                <w:lang w:val="vi-VN"/>
              </w:rPr>
              <w:t>- Những nét riêng, sự sáng tạo của cá nhân khi dùng ngôn ngữ chung: giọng nói, vốn từ, sự chuyển đổi nghĩa cho từ, việc tạo ra từ mới,…</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Lời nói- sản phẩm riêng của cá nhân.</w:t>
            </w:r>
          </w:p>
          <w:p w:rsidR="002D4CF5" w:rsidRPr="002D4CF5" w:rsidRDefault="002D4CF5" w:rsidP="002D4CF5">
            <w:pPr>
              <w:spacing w:line="360" w:lineRule="auto"/>
              <w:jc w:val="both"/>
              <w:rPr>
                <w:b/>
                <w:sz w:val="28"/>
                <w:szCs w:val="28"/>
                <w:lang w:val="vi-VN"/>
              </w:rPr>
            </w:pPr>
            <w:r w:rsidRPr="002D4CF5">
              <w:rPr>
                <w:b/>
                <w:sz w:val="28"/>
                <w:szCs w:val="28"/>
                <w:lang w:val="vi-VN"/>
              </w:rPr>
              <w:t>1/ Khái niệm:</w:t>
            </w:r>
          </w:p>
          <w:p w:rsidR="002D4CF5" w:rsidRPr="002D4CF5" w:rsidRDefault="002D4CF5" w:rsidP="002D4CF5">
            <w:pPr>
              <w:spacing w:line="360" w:lineRule="auto"/>
              <w:jc w:val="both"/>
              <w:rPr>
                <w:b/>
                <w:sz w:val="28"/>
                <w:szCs w:val="28"/>
                <w:lang w:val="vi-VN"/>
              </w:rPr>
            </w:pPr>
            <w:r w:rsidRPr="002D4CF5">
              <w:rPr>
                <w:bCs/>
                <w:sz w:val="28"/>
                <w:szCs w:val="28"/>
                <w:lang w:val="vi-VN"/>
              </w:rPr>
              <w:t xml:space="preserve"> </w:t>
            </w:r>
            <w:r w:rsidRPr="002D4CF5">
              <w:rPr>
                <w:b/>
                <w:sz w:val="28"/>
                <w:szCs w:val="28"/>
                <w:lang w:val="vi-VN"/>
              </w:rPr>
              <w:t>2/ Biểu hiện.</w:t>
            </w:r>
          </w:p>
          <w:p w:rsidR="002D4CF5" w:rsidRPr="002D4CF5" w:rsidRDefault="002D4CF5" w:rsidP="002D4CF5">
            <w:pPr>
              <w:spacing w:line="360" w:lineRule="auto"/>
              <w:jc w:val="both"/>
              <w:rPr>
                <w:bCs/>
                <w:sz w:val="28"/>
                <w:szCs w:val="28"/>
                <w:lang w:val="vi-VN"/>
              </w:rPr>
            </w:pPr>
            <w:r w:rsidRPr="002D4CF5">
              <w:rPr>
                <w:bCs/>
                <w:sz w:val="28"/>
                <w:szCs w:val="28"/>
                <w:lang w:val="vi-VN"/>
              </w:rPr>
              <w:t>+ Giọng nói cá nhân.</w:t>
            </w:r>
          </w:p>
          <w:p w:rsidR="002D4CF5" w:rsidRPr="002D4CF5" w:rsidRDefault="002D4CF5" w:rsidP="002D4CF5">
            <w:pPr>
              <w:spacing w:line="360" w:lineRule="auto"/>
              <w:jc w:val="both"/>
              <w:rPr>
                <w:bCs/>
                <w:sz w:val="28"/>
                <w:szCs w:val="28"/>
                <w:lang w:val="pt-BR"/>
              </w:rPr>
            </w:pPr>
            <w:r w:rsidRPr="002D4CF5">
              <w:rPr>
                <w:bCs/>
                <w:sz w:val="28"/>
                <w:szCs w:val="28"/>
                <w:lang w:val="pt-BR"/>
              </w:rPr>
              <w:t>+ Vốn từ ngữ cá nhân.</w:t>
            </w:r>
          </w:p>
          <w:p w:rsidR="002D4CF5" w:rsidRPr="002D4CF5" w:rsidRDefault="002D4CF5" w:rsidP="002D4CF5">
            <w:pPr>
              <w:spacing w:line="360" w:lineRule="auto"/>
              <w:jc w:val="both"/>
              <w:rPr>
                <w:bCs/>
                <w:sz w:val="28"/>
                <w:szCs w:val="28"/>
                <w:lang w:val="pt-BR"/>
              </w:rPr>
            </w:pPr>
            <w:r w:rsidRPr="002D4CF5">
              <w:rPr>
                <w:bCs/>
                <w:sz w:val="28"/>
                <w:szCs w:val="28"/>
                <w:lang w:val="pt-BR"/>
              </w:rPr>
              <w:t>+ Sự chuyển đổi, sáng tạo khi sử dụng từ ngữ chung quen thuộc.</w:t>
            </w:r>
          </w:p>
          <w:p w:rsidR="002D4CF5" w:rsidRPr="002D4CF5" w:rsidRDefault="002D4CF5" w:rsidP="002D4CF5">
            <w:pPr>
              <w:spacing w:line="360" w:lineRule="auto"/>
              <w:jc w:val="both"/>
              <w:rPr>
                <w:bCs/>
                <w:sz w:val="28"/>
                <w:szCs w:val="28"/>
                <w:lang w:val="pt-BR"/>
              </w:rPr>
            </w:pPr>
            <w:r w:rsidRPr="002D4CF5">
              <w:rPr>
                <w:bCs/>
                <w:sz w:val="28"/>
                <w:szCs w:val="28"/>
                <w:lang w:val="pt-BR"/>
              </w:rPr>
              <w:t>+ Việc sáng tạo từ mới.</w:t>
            </w:r>
          </w:p>
          <w:p w:rsidR="002D4CF5" w:rsidRPr="002D4CF5" w:rsidRDefault="002D4CF5" w:rsidP="002D4CF5">
            <w:pPr>
              <w:spacing w:line="360" w:lineRule="auto"/>
              <w:jc w:val="both"/>
              <w:rPr>
                <w:bCs/>
                <w:sz w:val="28"/>
                <w:szCs w:val="28"/>
                <w:lang w:val="pt-BR"/>
              </w:rPr>
            </w:pPr>
            <w:r w:rsidRPr="002D4CF5">
              <w:rPr>
                <w:bCs/>
                <w:sz w:val="28"/>
                <w:szCs w:val="28"/>
                <w:lang w:val="pt-BR"/>
              </w:rPr>
              <w:t>+ Việc vận dụng linh hoạt, sáng tạo quy tắc, phương thức chung.</w:t>
            </w:r>
          </w:p>
          <w:p w:rsidR="002D4CF5" w:rsidRPr="002D4CF5" w:rsidRDefault="002D4CF5" w:rsidP="002D4CF5">
            <w:pPr>
              <w:spacing w:line="360" w:lineRule="auto"/>
              <w:jc w:val="both"/>
              <w:rPr>
                <w:sz w:val="28"/>
                <w:szCs w:val="28"/>
                <w:lang w:val="pt-BR"/>
              </w:rPr>
            </w:pPr>
            <w:r w:rsidRPr="002D4CF5">
              <w:rPr>
                <w:sz w:val="28"/>
                <w:szCs w:val="28"/>
                <w:lang w:val="pt-BR"/>
              </w:rPr>
              <w:t>=&gt; Biểu hiện cụ thể nhất của lời nói cá nhân là phong cách ngôn ngữ  của nhà văn.</w:t>
            </w:r>
          </w:p>
        </w:tc>
      </w:tr>
      <w:tr w:rsidR="002D4CF5" w:rsidRPr="002D4CF5" w:rsidTr="00D377B6">
        <w:tc>
          <w:tcPr>
            <w:tcW w:w="4981" w:type="dxa"/>
            <w:gridSpan w:val="2"/>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3 : </w:t>
            </w:r>
          </w:p>
          <w:p w:rsidR="002D4CF5" w:rsidRPr="002D4CF5" w:rsidRDefault="002D4CF5" w:rsidP="002D4CF5">
            <w:pPr>
              <w:spacing w:line="360" w:lineRule="auto"/>
              <w:jc w:val="both"/>
              <w:rPr>
                <w:b/>
                <w:bCs/>
                <w:i/>
                <w:iCs/>
                <w:sz w:val="28"/>
                <w:szCs w:val="28"/>
              </w:rPr>
            </w:pPr>
            <w:r w:rsidRPr="002D4CF5">
              <w:rPr>
                <w:b/>
                <w:bCs/>
                <w:i/>
                <w:iCs/>
                <w:sz w:val="28"/>
                <w:szCs w:val="28"/>
                <w:lang w:val="vi-VN"/>
              </w:rPr>
              <w:t>GV hướng dẫn HS luyện tập bằng hình thức hoạt động nhóm</w:t>
            </w:r>
          </w:p>
          <w:p w:rsidR="002D4CF5" w:rsidRPr="002D4CF5" w:rsidRDefault="002D4CF5" w:rsidP="002D4CF5">
            <w:pPr>
              <w:spacing w:line="360" w:lineRule="auto"/>
              <w:jc w:val="both"/>
              <w:rPr>
                <w:b/>
                <w:bCs/>
                <w:i/>
                <w:iCs/>
                <w:sz w:val="28"/>
                <w:szCs w:val="28"/>
              </w:rPr>
            </w:pPr>
            <w:r w:rsidRPr="002D4CF5">
              <w:rPr>
                <w:b/>
                <w:bCs/>
                <w:i/>
                <w:iCs/>
                <w:sz w:val="28"/>
                <w:szCs w:val="28"/>
              </w:rPr>
              <w:t>Bước 1: GV chuyển giao nhiệm vụ</w:t>
            </w:r>
          </w:p>
          <w:p w:rsidR="002D4CF5" w:rsidRPr="002D4CF5" w:rsidRDefault="002D4CF5" w:rsidP="002D4CF5">
            <w:pPr>
              <w:tabs>
                <w:tab w:val="left" w:pos="510"/>
                <w:tab w:val="left" w:pos="540"/>
              </w:tabs>
              <w:spacing w:line="360" w:lineRule="auto"/>
              <w:jc w:val="both"/>
              <w:rPr>
                <w:b/>
                <w:bCs/>
                <w:sz w:val="28"/>
                <w:szCs w:val="28"/>
                <w:lang w:val="vi-VN"/>
              </w:rPr>
            </w:pPr>
            <w:r w:rsidRPr="002D4CF5">
              <w:rPr>
                <w:b/>
                <w:bCs/>
                <w:sz w:val="28"/>
                <w:szCs w:val="28"/>
                <w:lang w:val="vi-VN"/>
              </w:rPr>
              <w:t>Nhóm 1: Bài tập 1</w:t>
            </w:r>
          </w:p>
          <w:p w:rsidR="002D4CF5" w:rsidRPr="002D4CF5" w:rsidRDefault="002D4CF5" w:rsidP="002D4CF5">
            <w:pPr>
              <w:tabs>
                <w:tab w:val="left" w:pos="510"/>
                <w:tab w:val="left" w:pos="540"/>
              </w:tabs>
              <w:spacing w:line="360" w:lineRule="auto"/>
              <w:jc w:val="both"/>
              <w:rPr>
                <w:b/>
                <w:bCs/>
                <w:sz w:val="28"/>
                <w:szCs w:val="28"/>
                <w:lang w:val="vi-VN"/>
              </w:rPr>
            </w:pPr>
            <w:r w:rsidRPr="002D4CF5">
              <w:rPr>
                <w:b/>
                <w:bCs/>
                <w:sz w:val="28"/>
                <w:szCs w:val="28"/>
                <w:lang w:val="vi-VN"/>
              </w:rPr>
              <w:t>Nhóm 2: Bài tập 2</w:t>
            </w:r>
          </w:p>
          <w:p w:rsidR="002D4CF5" w:rsidRPr="002D4CF5" w:rsidRDefault="002D4CF5" w:rsidP="002D4CF5">
            <w:pPr>
              <w:tabs>
                <w:tab w:val="left" w:pos="510"/>
                <w:tab w:val="left" w:pos="540"/>
              </w:tabs>
              <w:spacing w:line="360" w:lineRule="auto"/>
              <w:jc w:val="both"/>
              <w:rPr>
                <w:b/>
                <w:bCs/>
                <w:sz w:val="28"/>
                <w:szCs w:val="28"/>
                <w:lang w:val="vi-VN"/>
              </w:rPr>
            </w:pPr>
            <w:r w:rsidRPr="002D4CF5">
              <w:rPr>
                <w:b/>
                <w:bCs/>
                <w:sz w:val="28"/>
                <w:szCs w:val="28"/>
                <w:lang w:val="vi-VN"/>
              </w:rPr>
              <w:t>Nhóm 3+4: Bài tập 3</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ind w:firstLine="252"/>
              <w:jc w:val="both"/>
              <w:rPr>
                <w:sz w:val="28"/>
                <w:szCs w:val="28"/>
                <w:lang w:val="vi-VN"/>
              </w:rPr>
            </w:pPr>
            <w:r w:rsidRPr="002D4CF5">
              <w:rPr>
                <w:sz w:val="28"/>
                <w:szCs w:val="28"/>
                <w:lang w:val="vi-VN"/>
              </w:rPr>
              <w:t>Từng nhóm lần lượt trả lời</w:t>
            </w:r>
          </w:p>
          <w:p w:rsidR="002D4CF5" w:rsidRPr="002D4CF5" w:rsidRDefault="002D4CF5" w:rsidP="002D4CF5">
            <w:pPr>
              <w:spacing w:line="360" w:lineRule="auto"/>
              <w:ind w:firstLine="252"/>
              <w:jc w:val="both"/>
              <w:rPr>
                <w:sz w:val="28"/>
                <w:szCs w:val="28"/>
                <w:lang w:val="vi-VN"/>
              </w:rPr>
            </w:pPr>
            <w:r w:rsidRPr="002D4CF5">
              <w:rPr>
                <w:sz w:val="28"/>
                <w:szCs w:val="28"/>
                <w:lang w:val="vi-VN"/>
              </w:rPr>
              <w:t xml:space="preserve">Bài tập 1. :Từ </w:t>
            </w:r>
            <w:r w:rsidRPr="002D4CF5">
              <w:rPr>
                <w:i/>
                <w:sz w:val="28"/>
                <w:szCs w:val="28"/>
                <w:lang w:val="vi-VN"/>
              </w:rPr>
              <w:t>thôi</w:t>
            </w:r>
            <w:r w:rsidRPr="002D4CF5">
              <w:rPr>
                <w:sz w:val="28"/>
                <w:szCs w:val="28"/>
                <w:lang w:val="vi-VN"/>
              </w:rPr>
              <w:t xml:space="preserve"> đã được dùng  với nghĩa: sự mất mát, sự đau đớn. </w:t>
            </w:r>
            <w:r w:rsidRPr="002D4CF5">
              <w:rPr>
                <w:i/>
                <w:sz w:val="28"/>
                <w:szCs w:val="28"/>
                <w:lang w:val="vi-VN"/>
              </w:rPr>
              <w:t>Thôi</w:t>
            </w:r>
            <w:r w:rsidRPr="002D4CF5">
              <w:rPr>
                <w:sz w:val="28"/>
                <w:szCs w:val="28"/>
                <w:lang w:val="vi-VN"/>
              </w:rPr>
              <w:t xml:space="preserve"> là hư từ được nhà thơ dùng như động từ nhằm diễn đạt nỗi đau của mình khi nghe tin bạn mất, đồng thời cũng là cách nói giảm, nói tránh để làm vơi đi nỗi đau mất mát người ở lại. </w:t>
            </w:r>
          </w:p>
          <w:p w:rsidR="002D4CF5" w:rsidRPr="002D4CF5" w:rsidRDefault="002D4CF5" w:rsidP="002D4CF5">
            <w:pPr>
              <w:spacing w:line="360" w:lineRule="auto"/>
              <w:ind w:firstLine="252"/>
              <w:jc w:val="both"/>
              <w:rPr>
                <w:sz w:val="28"/>
                <w:szCs w:val="28"/>
                <w:lang w:val="vi-VN"/>
              </w:rPr>
            </w:pPr>
            <w:r w:rsidRPr="002D4CF5">
              <w:rPr>
                <w:sz w:val="28"/>
                <w:szCs w:val="28"/>
                <w:lang w:val="vi-VN"/>
              </w:rPr>
              <w:t xml:space="preserve">Bài tập 2. Hai câu thơ của Hồ Xuân Hương được sắp xếp theo lối đối lập: </w:t>
            </w:r>
            <w:r w:rsidRPr="002D4CF5">
              <w:rPr>
                <w:i/>
                <w:sz w:val="28"/>
                <w:szCs w:val="28"/>
                <w:lang w:val="vi-VN"/>
              </w:rPr>
              <w:t>xiên ngang – đâm toạc; mặt đất – chân mây; rêu từng đám – đá mấy hòn</w:t>
            </w:r>
            <w:r w:rsidRPr="002D4CF5">
              <w:rPr>
                <w:sz w:val="28"/>
                <w:szCs w:val="28"/>
                <w:lang w:val="vi-VN"/>
              </w:rPr>
              <w:t xml:space="preserve">, kết hợp với hình thức đảo ngữ. Thiên nhiên trong hai câu thơ như cũng mang theo nỗi niềm phẫn uất của con người. Nhà thơ sử dụng biện pháp đảo ngữ để làm nội tâm trạng phẫn uất của thiên nhiên mà cũng là sự phẫn uất của nhà thơ. Các động từ mạnh như </w:t>
            </w:r>
            <w:r w:rsidRPr="002D4CF5">
              <w:rPr>
                <w:i/>
                <w:sz w:val="28"/>
                <w:szCs w:val="28"/>
                <w:lang w:val="vi-VN"/>
              </w:rPr>
              <w:t>xiên, đâm</w:t>
            </w:r>
            <w:r w:rsidRPr="002D4CF5">
              <w:rPr>
                <w:sz w:val="28"/>
                <w:szCs w:val="28"/>
                <w:lang w:val="vi-VN"/>
              </w:rPr>
              <w:t xml:space="preserve"> kết hợp với các bổ ngữ như </w:t>
            </w:r>
            <w:r w:rsidRPr="002D4CF5">
              <w:rPr>
                <w:i/>
                <w:sz w:val="28"/>
                <w:szCs w:val="28"/>
                <w:lang w:val="vi-VN"/>
              </w:rPr>
              <w:t>ngang, toạc</w:t>
            </w:r>
            <w:r w:rsidRPr="002D4CF5">
              <w:rPr>
                <w:sz w:val="28"/>
                <w:szCs w:val="28"/>
                <w:lang w:val="vi-VN"/>
              </w:rPr>
              <w:t xml:space="preserve"> thể hiện sự bướng bỉnh, ngang ngạnh của thi sĩ. </w:t>
            </w:r>
          </w:p>
          <w:p w:rsidR="002D4CF5" w:rsidRPr="002D4CF5" w:rsidRDefault="002D4CF5" w:rsidP="002D4CF5">
            <w:pPr>
              <w:spacing w:line="360" w:lineRule="auto"/>
              <w:ind w:firstLine="252"/>
              <w:jc w:val="both"/>
              <w:rPr>
                <w:sz w:val="28"/>
                <w:szCs w:val="28"/>
                <w:lang w:val="vi-VN"/>
              </w:rPr>
            </w:pPr>
            <w:r w:rsidRPr="002D4CF5">
              <w:rPr>
                <w:sz w:val="28"/>
                <w:szCs w:val="28"/>
                <w:lang w:val="vi-VN"/>
              </w:rPr>
              <w:t xml:space="preserve">Bài tập 3. </w:t>
            </w:r>
          </w:p>
          <w:p w:rsidR="002D4CF5" w:rsidRPr="002D4CF5" w:rsidRDefault="002D4CF5" w:rsidP="002D4CF5">
            <w:pPr>
              <w:spacing w:line="360" w:lineRule="auto"/>
              <w:ind w:firstLine="252"/>
              <w:jc w:val="both"/>
              <w:rPr>
                <w:sz w:val="28"/>
                <w:szCs w:val="28"/>
                <w:lang w:val="vi-VN"/>
              </w:rPr>
            </w:pPr>
            <w:r w:rsidRPr="002D4CF5">
              <w:rPr>
                <w:sz w:val="28"/>
                <w:szCs w:val="28"/>
                <w:lang w:val="vi-VN"/>
              </w:rPr>
              <w:t xml:space="preserve">- Sức gợi, sự liên tưởng của từ ngữ đã khẳng định được sức sáng tạo của Bác, đặc biệt là từ lồng. </w:t>
            </w:r>
          </w:p>
          <w:p w:rsidR="002D4CF5" w:rsidRPr="002D4CF5" w:rsidRDefault="002D4CF5" w:rsidP="002D4CF5">
            <w:pPr>
              <w:spacing w:line="360" w:lineRule="auto"/>
              <w:ind w:firstLine="252"/>
              <w:jc w:val="both"/>
              <w:rPr>
                <w:sz w:val="28"/>
                <w:szCs w:val="28"/>
                <w:lang w:val="vi-VN"/>
              </w:rPr>
            </w:pPr>
            <w:r w:rsidRPr="002D4CF5">
              <w:rPr>
                <w:sz w:val="28"/>
                <w:szCs w:val="28"/>
                <w:lang w:val="vi-VN"/>
              </w:rPr>
              <w:t xml:space="preserve"> - Cấu trúc so sánh mới lạ ở hai câu đầu (theo cấu trúc so sánh thông thường thì câu thơ đầu là Tiếng hát như như tiếng suối). </w:t>
            </w:r>
          </w:p>
          <w:p w:rsidR="002D4CF5" w:rsidRPr="002D4CF5" w:rsidRDefault="002D4CF5" w:rsidP="002D4CF5">
            <w:pPr>
              <w:spacing w:line="360" w:lineRule="auto"/>
              <w:ind w:firstLine="252"/>
              <w:jc w:val="both"/>
              <w:rPr>
                <w:sz w:val="28"/>
                <w:szCs w:val="28"/>
              </w:rPr>
            </w:pPr>
            <w:r w:rsidRPr="002D4CF5">
              <w:rPr>
                <w:sz w:val="28"/>
                <w:szCs w:val="28"/>
                <w:lang w:val="vi-VN"/>
              </w:rPr>
              <w:t>- Điệp ngữ cuối câu 3 và đầu câu 4 (chưa ngủ) như chờ một kết thuc bất ngờ, độc đáo: vì lo nỗi nước nhà. Bài thơ Cảnh khuya của Bác là sản phẩm mang đậm dấu ấn phong cách sáng tạo, thể hiện được vẻ đẹp rất cổ điển nhưng cũng rất hiện đại của một thi sĩ – chiến sĩ.</w:t>
            </w:r>
          </w:p>
          <w:p w:rsidR="002D4CF5" w:rsidRPr="002D4CF5" w:rsidRDefault="002D4CF5" w:rsidP="002D4CF5">
            <w:pPr>
              <w:spacing w:line="360" w:lineRule="auto"/>
              <w:jc w:val="both"/>
              <w:rPr>
                <w:b/>
                <w:sz w:val="28"/>
                <w:szCs w:val="28"/>
              </w:rPr>
            </w:pPr>
            <w:r w:rsidRPr="002D4CF5">
              <w:rPr>
                <w:b/>
                <w:sz w:val="28"/>
                <w:szCs w:val="28"/>
              </w:rPr>
              <w:t>Bước 4: GV nhận xét và chốt kiến thức</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I/ Luyện tập</w:t>
            </w:r>
          </w:p>
          <w:p w:rsidR="002D4CF5" w:rsidRPr="002D4CF5" w:rsidRDefault="002D4CF5" w:rsidP="002D4CF5">
            <w:pPr>
              <w:spacing w:line="360" w:lineRule="auto"/>
              <w:jc w:val="both"/>
              <w:rPr>
                <w:sz w:val="28"/>
                <w:szCs w:val="28"/>
                <w:lang w:val="vi-VN"/>
              </w:rPr>
            </w:pPr>
            <w:r w:rsidRPr="002D4CF5">
              <w:rPr>
                <w:sz w:val="28"/>
                <w:szCs w:val="28"/>
                <w:lang w:val="vi-VN"/>
              </w:rPr>
              <w:t>1. Bài tập 1</w:t>
            </w:r>
          </w:p>
          <w:p w:rsidR="002D4CF5" w:rsidRPr="002D4CF5" w:rsidRDefault="002D4CF5" w:rsidP="002D4CF5">
            <w:pPr>
              <w:spacing w:line="360" w:lineRule="auto"/>
              <w:jc w:val="both"/>
              <w:rPr>
                <w:sz w:val="28"/>
                <w:szCs w:val="28"/>
                <w:lang w:val="vi-VN"/>
              </w:rPr>
            </w:pPr>
            <w:r w:rsidRPr="002D4CF5">
              <w:rPr>
                <w:sz w:val="28"/>
                <w:szCs w:val="28"/>
                <w:lang w:val="vi-VN"/>
              </w:rPr>
              <w:t>Từ “ Thôi” in đậm được dùng với nghĩa: sự mất mát, sự đau đớn. “ Thôi” là hư từ được nhà thơ dùng trong câu thơ nhằm diễn đạt nỗi đau của mình khi nghe tin bạn mất, đồng thời cũng là cách nói giảm  để nhẹ đi nỗi mất mát quá lớn không gì bù đắp nổi.</w:t>
            </w:r>
          </w:p>
          <w:p w:rsidR="002D4CF5" w:rsidRPr="002D4CF5" w:rsidRDefault="002D4CF5" w:rsidP="002D4CF5">
            <w:pPr>
              <w:spacing w:line="360" w:lineRule="auto"/>
              <w:jc w:val="both"/>
              <w:rPr>
                <w:sz w:val="28"/>
                <w:szCs w:val="28"/>
                <w:lang w:val="vi-VN"/>
              </w:rPr>
            </w:pPr>
            <w:r w:rsidRPr="002D4CF5">
              <w:rPr>
                <w:sz w:val="28"/>
                <w:szCs w:val="28"/>
                <w:lang w:val="vi-VN"/>
              </w:rPr>
              <w:t>2. Bài tập 2</w:t>
            </w:r>
          </w:p>
          <w:p w:rsidR="002D4CF5" w:rsidRPr="002D4CF5" w:rsidRDefault="002D4CF5" w:rsidP="002D4CF5">
            <w:pPr>
              <w:spacing w:line="360" w:lineRule="auto"/>
              <w:jc w:val="both"/>
              <w:rPr>
                <w:b/>
                <w:sz w:val="28"/>
                <w:szCs w:val="28"/>
                <w:lang w:val="vi-VN"/>
              </w:rPr>
            </w:pPr>
            <w:r w:rsidRPr="002D4CF5">
              <w:rPr>
                <w:sz w:val="28"/>
                <w:szCs w:val="28"/>
                <w:lang w:val="vi-VN"/>
              </w:rPr>
              <w:t>- Tác giả sắp xếp từ ngữ theo lối đối lập kết hợp với hình thức đảo ngữ -&gt; làm nổi bật sự phẫn uất của thiên nhiên mà cũng là sự phẫn uất của con người -&gt; Tạo nên ấn tượng mạnh mẽ làm nên cả tính sáng tạo của HXH</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252"/>
              <w:jc w:val="both"/>
              <w:rPr>
                <w:sz w:val="28"/>
                <w:szCs w:val="28"/>
                <w:lang w:val="vi-VN"/>
              </w:rPr>
            </w:pPr>
            <w:r w:rsidRPr="002D4CF5">
              <w:rPr>
                <w:sz w:val="28"/>
                <w:szCs w:val="28"/>
                <w:lang w:val="vi-VN"/>
              </w:rPr>
              <w:t>Bài tập 3. Có thể khẳng định ngôn ngữ là tài sản chung của xã hội, lời nói là sản phẩm của từng cá nhân. Có thể nhận thấy mối quan hệ này qua bài thơ Cảnh khuya của Hồ Chí Minh.:</w:t>
            </w:r>
          </w:p>
          <w:p w:rsidR="002D4CF5" w:rsidRPr="002D4CF5" w:rsidRDefault="002D4CF5" w:rsidP="002D4CF5">
            <w:pPr>
              <w:spacing w:line="360" w:lineRule="auto"/>
              <w:ind w:firstLine="252"/>
              <w:jc w:val="both"/>
              <w:rPr>
                <w:sz w:val="28"/>
                <w:szCs w:val="28"/>
                <w:lang w:val="vi-VN"/>
              </w:rPr>
            </w:pPr>
            <w:r w:rsidRPr="002D4CF5">
              <w:rPr>
                <w:sz w:val="28"/>
                <w:szCs w:val="28"/>
                <w:lang w:val="vi-VN"/>
              </w:rPr>
              <w:t xml:space="preserve">- Sức gợi, sự liên tưởng của từ ngữ đã khẳng định được sức sáng tạo của Bác, đặc biệt là từ lồng. </w:t>
            </w:r>
          </w:p>
          <w:p w:rsidR="002D4CF5" w:rsidRPr="002D4CF5" w:rsidRDefault="002D4CF5" w:rsidP="002D4CF5">
            <w:pPr>
              <w:spacing w:line="360" w:lineRule="auto"/>
              <w:jc w:val="both"/>
              <w:rPr>
                <w:sz w:val="28"/>
                <w:szCs w:val="28"/>
                <w:lang w:val="vi-VN"/>
              </w:rPr>
            </w:pPr>
            <w:r w:rsidRPr="002D4CF5">
              <w:rPr>
                <w:sz w:val="28"/>
                <w:szCs w:val="28"/>
                <w:lang w:val="vi-VN"/>
              </w:rPr>
              <w:t xml:space="preserve">       +Từ lồng gợi nhớ đến Chinh phụ ngâm: Hoa dái nguyệt, nguyệt in một tấm / Nguyệt lồng hoa, hoa thắm từng bông /  Nguyệt hoa, hoa nguyệt trùng trùng / Trước hoa dưới nguyệt trong lòng xót đau. Từ lồng cũng gợi nhớ đến Truyện Kiều: Vàng gieo ngấn nước, cây lồng bóng sân. </w:t>
            </w:r>
          </w:p>
          <w:p w:rsidR="002D4CF5" w:rsidRPr="002D4CF5" w:rsidRDefault="002D4CF5" w:rsidP="002D4CF5">
            <w:pPr>
              <w:spacing w:line="360" w:lineRule="auto"/>
              <w:jc w:val="both"/>
              <w:rPr>
                <w:sz w:val="28"/>
                <w:szCs w:val="28"/>
                <w:lang w:val="vi-VN"/>
              </w:rPr>
            </w:pPr>
            <w:r w:rsidRPr="002D4CF5">
              <w:rPr>
                <w:sz w:val="28"/>
                <w:szCs w:val="28"/>
                <w:lang w:val="vi-VN"/>
              </w:rPr>
              <w:t xml:space="preserve">          - Cấu trúc so sánh mới lạ ở hai câu đầu (theo cấu trúc so sánh thông thường thì câu thơ đầu là Tiếng hát như như tiếng suối). </w:t>
            </w:r>
          </w:p>
          <w:p w:rsidR="002D4CF5" w:rsidRPr="002D4CF5" w:rsidRDefault="002D4CF5" w:rsidP="002D4CF5">
            <w:pPr>
              <w:spacing w:line="360" w:lineRule="auto"/>
              <w:jc w:val="both"/>
              <w:rPr>
                <w:sz w:val="28"/>
                <w:szCs w:val="28"/>
                <w:lang w:val="vi-VN"/>
              </w:rPr>
            </w:pPr>
            <w:r w:rsidRPr="002D4CF5">
              <w:rPr>
                <w:sz w:val="28"/>
                <w:szCs w:val="28"/>
                <w:lang w:val="vi-VN"/>
              </w:rPr>
              <w:t xml:space="preserve">        - Điệp ngữ cuối câu 3 và đầu câu 4 (chưa ngủ) như chờ một kết thúc bất ngờ, độc đáo: vì lo nỗi nước nhà. </w:t>
            </w:r>
          </w:p>
        </w:tc>
      </w:tr>
      <w:tr w:rsidR="002D4CF5" w:rsidRPr="002D4CF5" w:rsidTr="00D377B6">
        <w:tc>
          <w:tcPr>
            <w:tcW w:w="4981" w:type="dxa"/>
            <w:gridSpan w:val="2"/>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lang w:val="vi-VN"/>
              </w:rPr>
              <w:t xml:space="preserve">* Thao tác 4 : </w:t>
            </w:r>
          </w:p>
          <w:p w:rsidR="002D4CF5" w:rsidRPr="002D4CF5" w:rsidRDefault="002D4CF5" w:rsidP="002D4CF5">
            <w:pPr>
              <w:spacing w:line="360" w:lineRule="auto"/>
              <w:jc w:val="both"/>
              <w:rPr>
                <w:b/>
                <w:sz w:val="28"/>
                <w:szCs w:val="28"/>
              </w:rPr>
            </w:pPr>
            <w:r w:rsidRPr="002D4CF5">
              <w:rPr>
                <w:b/>
                <w:sz w:val="28"/>
                <w:szCs w:val="28"/>
              </w:rPr>
              <w:t>Bước 1 : GV chuyển giao nhiệm vụ</w:t>
            </w:r>
          </w:p>
          <w:p w:rsidR="002D4CF5" w:rsidRPr="002D4CF5" w:rsidRDefault="002D4CF5" w:rsidP="002D4CF5">
            <w:pPr>
              <w:spacing w:line="360" w:lineRule="auto"/>
              <w:jc w:val="both"/>
              <w:rPr>
                <w:sz w:val="28"/>
                <w:szCs w:val="28"/>
                <w:lang w:val="vi-VN"/>
              </w:rPr>
            </w:pPr>
            <w:r w:rsidRPr="002D4CF5">
              <w:rPr>
                <w:sz w:val="28"/>
                <w:szCs w:val="28"/>
                <w:lang w:val="vi-VN"/>
              </w:rPr>
              <w:t>GV giúp Hs nắm được mối quan hệ giữa ngôn ngữ chung và lời nói cá nhân.</w:t>
            </w:r>
          </w:p>
          <w:p w:rsidR="002D4CF5" w:rsidRPr="002D4CF5" w:rsidRDefault="002D4CF5" w:rsidP="002D4CF5">
            <w:pPr>
              <w:spacing w:line="360" w:lineRule="auto"/>
              <w:jc w:val="both"/>
              <w:rPr>
                <w:sz w:val="28"/>
                <w:szCs w:val="28"/>
                <w:lang w:val="vi-VN"/>
              </w:rPr>
            </w:pPr>
            <w:r w:rsidRPr="002D4CF5">
              <w:rPr>
                <w:sz w:val="28"/>
                <w:szCs w:val="28"/>
                <w:lang w:val="vi-VN"/>
              </w:rPr>
              <w:t xml:space="preserve">GV đưa ví dụ: </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w:t>
            </w:r>
            <w:r w:rsidRPr="002D4CF5">
              <w:rPr>
                <w:i/>
                <w:iCs/>
                <w:sz w:val="28"/>
                <w:szCs w:val="28"/>
                <w:lang w:val="vi-VN"/>
              </w:rPr>
              <w:t>Khôn mà hiểm độc là khôn dại,</w:t>
            </w:r>
          </w:p>
          <w:p w:rsidR="002D4CF5" w:rsidRPr="002D4CF5" w:rsidRDefault="002D4CF5" w:rsidP="002D4CF5">
            <w:pPr>
              <w:spacing w:line="360" w:lineRule="auto"/>
              <w:jc w:val="both"/>
              <w:rPr>
                <w:sz w:val="28"/>
                <w:szCs w:val="28"/>
                <w:lang w:val="vi-VN"/>
              </w:rPr>
            </w:pPr>
            <w:r w:rsidRPr="002D4CF5">
              <w:rPr>
                <w:i/>
                <w:iCs/>
                <w:sz w:val="28"/>
                <w:szCs w:val="28"/>
                <w:lang w:val="vi-VN"/>
              </w:rPr>
              <w:t>Dại vốn hiền lành ấy dại khôn</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 Nguyễn Bỉnh Khiêm).</w:t>
            </w:r>
          </w:p>
          <w:p w:rsidR="002D4CF5" w:rsidRPr="002D4CF5" w:rsidRDefault="002D4CF5" w:rsidP="002D4CF5">
            <w:pPr>
              <w:spacing w:line="360" w:lineRule="auto"/>
              <w:jc w:val="both"/>
              <w:rPr>
                <w:sz w:val="28"/>
                <w:szCs w:val="28"/>
                <w:lang w:val="vi-VN"/>
              </w:rPr>
            </w:pPr>
            <w:r w:rsidRPr="002D4CF5">
              <w:rPr>
                <w:i/>
                <w:iCs/>
                <w:sz w:val="28"/>
                <w:szCs w:val="28"/>
                <w:u w:val="single"/>
                <w:lang w:val="vi-VN"/>
              </w:rPr>
              <w:t>Hói:</w:t>
            </w:r>
            <w:r w:rsidRPr="002D4CF5">
              <w:rPr>
                <w:sz w:val="28"/>
                <w:szCs w:val="28"/>
                <w:lang w:val="vi-VN"/>
              </w:rPr>
              <w:t xml:space="preserve"> Từ “ Khôn, dại” là từ quen thuộc, phổ biến nhưng lại được tác giả sử dụng có sáng tạo như thế nào?</w:t>
            </w:r>
          </w:p>
          <w:p w:rsidR="002D4CF5" w:rsidRPr="002D4CF5" w:rsidRDefault="002D4CF5" w:rsidP="002D4CF5">
            <w:pPr>
              <w:spacing w:line="360" w:lineRule="auto"/>
              <w:jc w:val="both"/>
              <w:rPr>
                <w:sz w:val="28"/>
                <w:szCs w:val="28"/>
                <w:lang w:val="vi-VN"/>
              </w:rPr>
            </w:pPr>
            <w:r w:rsidRPr="002D4CF5">
              <w:rPr>
                <w:sz w:val="28"/>
                <w:szCs w:val="28"/>
                <w:lang w:val="vi-VN"/>
              </w:rPr>
              <w:t>VD/ SGK 35.</w:t>
            </w:r>
          </w:p>
          <w:p w:rsidR="002D4CF5" w:rsidRPr="002D4CF5" w:rsidRDefault="002D4CF5" w:rsidP="002D4CF5">
            <w:pPr>
              <w:spacing w:line="360" w:lineRule="auto"/>
              <w:jc w:val="both"/>
              <w:rPr>
                <w:sz w:val="28"/>
                <w:szCs w:val="28"/>
                <w:lang w:val="vi-VN"/>
              </w:rPr>
            </w:pPr>
            <w:r w:rsidRPr="002D4CF5">
              <w:rPr>
                <w:b/>
                <w:bCs/>
                <w:i/>
                <w:iCs/>
                <w:sz w:val="28"/>
                <w:szCs w:val="28"/>
                <w:lang w:val="vi-VN"/>
              </w:rPr>
              <w:t>-</w:t>
            </w:r>
            <w:r w:rsidRPr="002D4CF5">
              <w:rPr>
                <w:sz w:val="28"/>
                <w:szCs w:val="28"/>
                <w:lang w:val="vi-VN"/>
              </w:rPr>
              <w:t xml:space="preserve"> Từ VD trên, chốt ý: Quan hệ giữa ngôn ngữ chung và lời nói cá nhân?</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HS trả lời</w:t>
            </w:r>
          </w:p>
          <w:p w:rsidR="002D4CF5" w:rsidRPr="002D4CF5" w:rsidRDefault="002D4CF5" w:rsidP="002D4CF5">
            <w:pPr>
              <w:spacing w:line="360" w:lineRule="auto"/>
              <w:jc w:val="both"/>
              <w:rPr>
                <w:sz w:val="28"/>
                <w:szCs w:val="28"/>
                <w:lang w:val="vi-VN"/>
              </w:rPr>
            </w:pPr>
            <w:r w:rsidRPr="002D4CF5">
              <w:rPr>
                <w:i/>
                <w:iCs/>
                <w:sz w:val="28"/>
                <w:szCs w:val="28"/>
                <w:lang w:val="vi-VN"/>
              </w:rPr>
              <w:t>-</w:t>
            </w:r>
            <w:r w:rsidRPr="002D4CF5">
              <w:rPr>
                <w:sz w:val="28"/>
                <w:szCs w:val="28"/>
                <w:lang w:val="vi-VN"/>
              </w:rPr>
              <w:t xml:space="preserve"> Từ “ khôn, dại” xuất phát từ triết lí dân gian “ ở hiền gặp lành, ở ác gặp ác” → ý thức chủ động, biết trước tình thế xã hội để chọn cách ứng xử đúng đắn.</w:t>
            </w:r>
          </w:p>
          <w:p w:rsidR="002D4CF5" w:rsidRPr="002D4CF5" w:rsidRDefault="002D4CF5" w:rsidP="00D377B6">
            <w:pPr>
              <w:numPr>
                <w:ilvl w:val="0"/>
                <w:numId w:val="9"/>
              </w:numPr>
              <w:spacing w:line="360" w:lineRule="auto"/>
              <w:jc w:val="both"/>
              <w:rPr>
                <w:sz w:val="28"/>
                <w:szCs w:val="28"/>
                <w:lang w:val="vi-VN"/>
              </w:rPr>
            </w:pPr>
            <w:r w:rsidRPr="002D4CF5">
              <w:rPr>
                <w:sz w:val="28"/>
                <w:szCs w:val="28"/>
                <w:lang w:val="vi-VN"/>
              </w:rPr>
              <w:t>Ngôn ngữ chung là cơ sở sản sinh ra lời nói</w:t>
            </w:r>
          </w:p>
          <w:p w:rsidR="002D4CF5" w:rsidRPr="002D4CF5" w:rsidRDefault="002D4CF5" w:rsidP="002D4CF5">
            <w:pPr>
              <w:spacing w:line="360" w:lineRule="auto"/>
              <w:ind w:left="72"/>
              <w:jc w:val="both"/>
              <w:rPr>
                <w:sz w:val="28"/>
                <w:szCs w:val="28"/>
              </w:rPr>
            </w:pPr>
            <w:r w:rsidRPr="002D4CF5">
              <w:rPr>
                <w:sz w:val="28"/>
                <w:szCs w:val="28"/>
                <w:lang w:val="vi-VN"/>
              </w:rPr>
              <w:t>Lời nói cá nhân là kết quả hiện thực hóa của ngôn ngữ.</w:t>
            </w:r>
          </w:p>
          <w:p w:rsidR="002D4CF5" w:rsidRPr="002D4CF5" w:rsidRDefault="002D4CF5" w:rsidP="002D4CF5">
            <w:pPr>
              <w:spacing w:line="360" w:lineRule="auto"/>
              <w:ind w:left="72"/>
              <w:jc w:val="both"/>
              <w:rPr>
                <w:b/>
                <w:sz w:val="28"/>
                <w:szCs w:val="28"/>
              </w:rPr>
            </w:pPr>
            <w:r w:rsidRPr="002D4CF5">
              <w:rPr>
                <w:b/>
                <w:sz w:val="28"/>
                <w:szCs w:val="28"/>
              </w:rPr>
              <w:t>Bước 4: GV nhận xét và chốt kiến thức</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 xml:space="preserve">III/ </w:t>
            </w:r>
            <w:r w:rsidRPr="002D4CF5">
              <w:rPr>
                <w:b/>
                <w:bCs/>
                <w:sz w:val="28"/>
                <w:szCs w:val="28"/>
                <w:lang w:val="vi-VN"/>
              </w:rPr>
              <w:t>Quan hệ giữa ngôn ngữ chung và lời nói cá nhân</w:t>
            </w:r>
          </w:p>
          <w:p w:rsidR="002D4CF5" w:rsidRPr="002D4CF5" w:rsidRDefault="002D4CF5" w:rsidP="002D4CF5">
            <w:pPr>
              <w:spacing w:line="360" w:lineRule="auto"/>
              <w:jc w:val="both"/>
              <w:rPr>
                <w:b/>
                <w:bCs/>
                <w:i/>
                <w:iCs/>
                <w:sz w:val="28"/>
                <w:szCs w:val="28"/>
                <w:lang w:val="vi-VN"/>
              </w:rPr>
            </w:pPr>
            <w:r w:rsidRPr="002D4CF5">
              <w:rPr>
                <w:b/>
                <w:bCs/>
                <w:i/>
                <w:iCs/>
                <w:sz w:val="28"/>
                <w:szCs w:val="28"/>
                <w:lang w:val="vi-VN"/>
              </w:rPr>
              <w:t>1/ Tìm ví dụ:</w:t>
            </w:r>
          </w:p>
          <w:p w:rsidR="002D4CF5" w:rsidRPr="002D4CF5" w:rsidRDefault="002D4CF5" w:rsidP="002D4CF5">
            <w:pPr>
              <w:spacing w:line="360" w:lineRule="auto"/>
              <w:jc w:val="both"/>
              <w:rPr>
                <w:sz w:val="28"/>
                <w:szCs w:val="28"/>
                <w:lang w:val="vi-VN"/>
              </w:rPr>
            </w:pPr>
            <w:r w:rsidRPr="002D4CF5">
              <w:rPr>
                <w:sz w:val="28"/>
                <w:szCs w:val="28"/>
                <w:lang w:val="vi-VN"/>
              </w:rPr>
              <w:t>( Tìm thêm ví dụ).</w:t>
            </w:r>
          </w:p>
          <w:p w:rsidR="002D4CF5" w:rsidRPr="002D4CF5" w:rsidRDefault="002D4CF5" w:rsidP="002D4CF5">
            <w:pPr>
              <w:spacing w:line="360" w:lineRule="auto"/>
              <w:jc w:val="both"/>
              <w:rPr>
                <w:b/>
                <w:bCs/>
                <w:i/>
                <w:iCs/>
                <w:sz w:val="28"/>
                <w:szCs w:val="28"/>
                <w:lang w:val="vi-VN"/>
              </w:rPr>
            </w:pPr>
          </w:p>
          <w:p w:rsidR="002D4CF5" w:rsidRPr="002D4CF5" w:rsidRDefault="002D4CF5" w:rsidP="002D4CF5">
            <w:pPr>
              <w:spacing w:line="360" w:lineRule="auto"/>
              <w:jc w:val="both"/>
              <w:rPr>
                <w:b/>
                <w:sz w:val="28"/>
                <w:szCs w:val="28"/>
                <w:lang w:val="vi-VN"/>
              </w:rPr>
            </w:pPr>
            <w:r w:rsidRPr="002D4CF5">
              <w:rPr>
                <w:b/>
                <w:bCs/>
                <w:i/>
                <w:iCs/>
                <w:sz w:val="28"/>
                <w:szCs w:val="28"/>
                <w:lang w:val="vi-VN"/>
              </w:rPr>
              <w:t>2/ Mối quan hệ giữa ngôn ngữ và lời nói cá nhân</w:t>
            </w:r>
            <w:r w:rsidRPr="002D4CF5">
              <w:rPr>
                <w:sz w:val="28"/>
                <w:szCs w:val="28"/>
                <w:lang w:val="vi-VN"/>
              </w:rPr>
              <w:t xml:space="preserve">: </w:t>
            </w:r>
            <w:r w:rsidRPr="002D4CF5">
              <w:rPr>
                <w:b/>
                <w:sz w:val="28"/>
                <w:szCs w:val="28"/>
                <w:lang w:val="vi-VN"/>
              </w:rPr>
              <w:t>đó là quan hệ giữa phương tiện và sản phẩm, giữa cái chung và cái riêng. Ngôn ngữ là cơ sở để tạo ra lời nói, ngôn ngữ cung cấp vật liệu và các quy tắc để tạo ra lời nói. Còn lời nói hiện thực hóa ngôn ngữ, tạo sự biến đổi và phát triển cho ngôn ngữ.</w:t>
            </w:r>
          </w:p>
          <w:p w:rsidR="002D4CF5" w:rsidRPr="002D4CF5" w:rsidRDefault="002D4CF5" w:rsidP="002D4CF5">
            <w:pPr>
              <w:spacing w:line="360" w:lineRule="auto"/>
              <w:jc w:val="both"/>
              <w:rPr>
                <w:sz w:val="28"/>
                <w:szCs w:val="28"/>
                <w:lang w:val="vi-VN"/>
              </w:rPr>
            </w:pPr>
          </w:p>
        </w:tc>
      </w:tr>
      <w:tr w:rsidR="002D4CF5" w:rsidRPr="002D4CF5" w:rsidTr="00D377B6">
        <w:trPr>
          <w:trHeight w:val="647"/>
        </w:trPr>
        <w:tc>
          <w:tcPr>
            <w:tcW w:w="2700" w:type="dxa"/>
            <w:shd w:val="clear" w:color="auto" w:fill="auto"/>
          </w:tcPr>
          <w:p w:rsidR="002D4CF5" w:rsidRPr="002D4CF5" w:rsidRDefault="002D4CF5" w:rsidP="002D4CF5">
            <w:pPr>
              <w:spacing w:line="360" w:lineRule="auto"/>
              <w:jc w:val="both"/>
              <w:rPr>
                <w:b/>
                <w:sz w:val="28"/>
                <w:szCs w:val="28"/>
                <w:lang w:val="vi-VN"/>
              </w:rPr>
            </w:pPr>
            <w:r w:rsidRPr="002D4CF5">
              <w:rPr>
                <w:b/>
                <w:sz w:val="28"/>
                <w:szCs w:val="28"/>
                <w:lang w:val="vi-VN"/>
              </w:rPr>
              <w:t>VI/ Luyện tập</w:t>
            </w:r>
          </w:p>
          <w:p w:rsidR="002D4CF5" w:rsidRPr="002D4CF5" w:rsidRDefault="002D4CF5" w:rsidP="002D4CF5">
            <w:pPr>
              <w:spacing w:line="360" w:lineRule="auto"/>
              <w:jc w:val="both"/>
              <w:rPr>
                <w:sz w:val="28"/>
                <w:szCs w:val="28"/>
                <w:lang w:val="vi-VN"/>
              </w:rPr>
            </w:pPr>
            <w:r w:rsidRPr="002D4CF5">
              <w:rPr>
                <w:sz w:val="28"/>
                <w:szCs w:val="28"/>
                <w:lang w:val="vi-VN"/>
              </w:rPr>
              <w:t>1. Bài tập 1</w:t>
            </w:r>
          </w:p>
          <w:p w:rsidR="002D4CF5" w:rsidRPr="002D4CF5" w:rsidRDefault="002D4CF5" w:rsidP="002D4CF5">
            <w:pPr>
              <w:spacing w:line="360" w:lineRule="auto"/>
              <w:jc w:val="both"/>
              <w:rPr>
                <w:sz w:val="28"/>
                <w:szCs w:val="28"/>
                <w:lang w:val="vi-VN"/>
              </w:rPr>
            </w:pPr>
            <w:r w:rsidRPr="002D4CF5">
              <w:rPr>
                <w:sz w:val="28"/>
                <w:szCs w:val="28"/>
                <w:lang w:val="vi-VN"/>
              </w:rPr>
              <w:t>2. Bài tập 2</w:t>
            </w:r>
          </w:p>
          <w:p w:rsidR="002D4CF5" w:rsidRPr="002D4CF5" w:rsidRDefault="002D4CF5" w:rsidP="002D4CF5">
            <w:pPr>
              <w:spacing w:line="360" w:lineRule="auto"/>
              <w:jc w:val="both"/>
              <w:rPr>
                <w:sz w:val="28"/>
                <w:szCs w:val="28"/>
                <w:lang w:val="vi-VN"/>
              </w:rPr>
            </w:pPr>
            <w:r w:rsidRPr="002D4CF5">
              <w:rPr>
                <w:sz w:val="28"/>
                <w:szCs w:val="28"/>
              </w:rPr>
              <w:t>3.</w:t>
            </w:r>
            <w:r w:rsidRPr="002D4CF5">
              <w:rPr>
                <w:sz w:val="28"/>
                <w:szCs w:val="28"/>
                <w:lang w:val="vi-VN"/>
              </w:rPr>
              <w:t xml:space="preserve">Bài tập 3. </w:t>
            </w:r>
          </w:p>
        </w:tc>
        <w:tc>
          <w:tcPr>
            <w:tcW w:w="7560" w:type="dxa"/>
            <w:gridSpan w:val="2"/>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5 : </w:t>
            </w:r>
          </w:p>
          <w:p w:rsidR="002D4CF5" w:rsidRPr="002D4CF5" w:rsidRDefault="002D4CF5" w:rsidP="002D4CF5">
            <w:pPr>
              <w:spacing w:line="360" w:lineRule="auto"/>
              <w:jc w:val="both"/>
              <w:rPr>
                <w:b/>
                <w:bCs/>
                <w:i/>
                <w:iCs/>
                <w:sz w:val="28"/>
                <w:szCs w:val="28"/>
              </w:rPr>
            </w:pPr>
            <w:r w:rsidRPr="002D4CF5">
              <w:rPr>
                <w:b/>
                <w:bCs/>
                <w:i/>
                <w:iCs/>
                <w:sz w:val="28"/>
                <w:szCs w:val="28"/>
                <w:lang w:val="vi-VN"/>
              </w:rPr>
              <w:t>GV hướng dẫn HS luyện tập bằng hình thức hoạt động nhóm</w:t>
            </w:r>
          </w:p>
          <w:p w:rsidR="002D4CF5" w:rsidRPr="002D4CF5" w:rsidRDefault="002D4CF5" w:rsidP="002D4CF5">
            <w:pPr>
              <w:spacing w:line="360" w:lineRule="auto"/>
              <w:jc w:val="both"/>
              <w:rPr>
                <w:b/>
                <w:bCs/>
                <w:i/>
                <w:iCs/>
                <w:sz w:val="28"/>
                <w:szCs w:val="28"/>
              </w:rPr>
            </w:pPr>
            <w:r w:rsidRPr="002D4CF5">
              <w:rPr>
                <w:b/>
                <w:bCs/>
                <w:i/>
                <w:iCs/>
                <w:sz w:val="28"/>
                <w:szCs w:val="28"/>
              </w:rPr>
              <w:t>Bước 1: GV chuyển giao nhiệm vụ</w:t>
            </w:r>
          </w:p>
          <w:p w:rsidR="002D4CF5" w:rsidRPr="002D4CF5" w:rsidRDefault="002D4CF5" w:rsidP="002D4CF5">
            <w:pPr>
              <w:tabs>
                <w:tab w:val="left" w:pos="510"/>
                <w:tab w:val="left" w:pos="540"/>
              </w:tabs>
              <w:spacing w:line="360" w:lineRule="auto"/>
              <w:jc w:val="both"/>
              <w:rPr>
                <w:b/>
                <w:bCs/>
                <w:sz w:val="28"/>
                <w:szCs w:val="28"/>
                <w:lang w:val="vi-VN"/>
              </w:rPr>
            </w:pPr>
            <w:r w:rsidRPr="002D4CF5">
              <w:rPr>
                <w:b/>
                <w:bCs/>
                <w:sz w:val="28"/>
                <w:szCs w:val="28"/>
                <w:lang w:val="vi-VN"/>
              </w:rPr>
              <w:t>Nhóm 3: Bài tập 1</w:t>
            </w:r>
          </w:p>
          <w:p w:rsidR="002D4CF5" w:rsidRPr="002D4CF5" w:rsidRDefault="002D4CF5" w:rsidP="002D4CF5">
            <w:pPr>
              <w:tabs>
                <w:tab w:val="left" w:pos="510"/>
                <w:tab w:val="left" w:pos="540"/>
              </w:tabs>
              <w:spacing w:line="360" w:lineRule="auto"/>
              <w:jc w:val="both"/>
              <w:rPr>
                <w:b/>
                <w:bCs/>
                <w:sz w:val="28"/>
                <w:szCs w:val="28"/>
                <w:lang w:val="vi-VN"/>
              </w:rPr>
            </w:pPr>
            <w:r w:rsidRPr="002D4CF5">
              <w:rPr>
                <w:b/>
                <w:bCs/>
                <w:sz w:val="28"/>
                <w:szCs w:val="28"/>
                <w:lang w:val="vi-VN"/>
              </w:rPr>
              <w:t>Nhóm 2: Bài tập 2</w:t>
            </w:r>
          </w:p>
          <w:p w:rsidR="002D4CF5" w:rsidRPr="002D4CF5" w:rsidRDefault="002D4CF5" w:rsidP="002D4CF5">
            <w:pPr>
              <w:tabs>
                <w:tab w:val="left" w:pos="510"/>
                <w:tab w:val="left" w:pos="540"/>
              </w:tabs>
              <w:spacing w:line="360" w:lineRule="auto"/>
              <w:jc w:val="both"/>
              <w:rPr>
                <w:b/>
                <w:bCs/>
                <w:sz w:val="28"/>
                <w:szCs w:val="28"/>
                <w:lang w:val="vi-VN"/>
              </w:rPr>
            </w:pPr>
            <w:r w:rsidRPr="002D4CF5">
              <w:rPr>
                <w:b/>
                <w:bCs/>
                <w:sz w:val="28"/>
                <w:szCs w:val="28"/>
                <w:lang w:val="vi-VN"/>
              </w:rPr>
              <w:t>Nhóm 1: Bài tập 3</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tabs>
                <w:tab w:val="left" w:pos="510"/>
                <w:tab w:val="left" w:pos="540"/>
              </w:tabs>
              <w:spacing w:line="360" w:lineRule="auto"/>
              <w:jc w:val="both"/>
              <w:rPr>
                <w:b/>
                <w:bCs/>
                <w:sz w:val="28"/>
                <w:szCs w:val="28"/>
                <w:lang w:val="vi-VN"/>
              </w:rPr>
            </w:pPr>
          </w:p>
          <w:p w:rsidR="002D4CF5" w:rsidRPr="002D4CF5" w:rsidRDefault="002D4CF5" w:rsidP="002D4CF5">
            <w:pPr>
              <w:spacing w:line="360" w:lineRule="auto"/>
              <w:ind w:firstLine="252"/>
              <w:jc w:val="both"/>
              <w:rPr>
                <w:sz w:val="28"/>
                <w:szCs w:val="28"/>
                <w:lang w:val="vi-VN"/>
              </w:rPr>
            </w:pPr>
            <w:r w:rsidRPr="002D4CF5">
              <w:rPr>
                <w:sz w:val="28"/>
                <w:szCs w:val="28"/>
                <w:lang w:val="vi-VN"/>
              </w:rPr>
              <w:t>Từng nhóm lần lượt trả lời</w:t>
            </w:r>
          </w:p>
          <w:p w:rsidR="002D4CF5" w:rsidRPr="002D4CF5" w:rsidRDefault="002D4CF5" w:rsidP="002D4CF5">
            <w:pPr>
              <w:spacing w:line="360" w:lineRule="auto"/>
              <w:jc w:val="both"/>
              <w:rPr>
                <w:b/>
                <w:bCs/>
                <w:sz w:val="28"/>
                <w:szCs w:val="28"/>
                <w:lang w:val="vi-VN"/>
              </w:rPr>
            </w:pPr>
            <w:r w:rsidRPr="002D4CF5">
              <w:rPr>
                <w:b/>
                <w:bCs/>
                <w:sz w:val="28"/>
                <w:szCs w:val="28"/>
                <w:lang w:val="vi-VN"/>
              </w:rPr>
              <w:t>Bài tập 1/ 35.</w:t>
            </w:r>
          </w:p>
          <w:p w:rsidR="002D4CF5" w:rsidRPr="002D4CF5" w:rsidRDefault="002D4CF5" w:rsidP="002D4CF5">
            <w:pPr>
              <w:spacing w:line="360" w:lineRule="auto"/>
              <w:jc w:val="both"/>
              <w:rPr>
                <w:i/>
                <w:iCs/>
                <w:sz w:val="28"/>
                <w:szCs w:val="28"/>
                <w:lang w:val="vi-VN"/>
              </w:rPr>
            </w:pPr>
            <w:r w:rsidRPr="002D4CF5">
              <w:rPr>
                <w:i/>
                <w:iCs/>
                <w:sz w:val="28"/>
                <w:szCs w:val="28"/>
                <w:lang w:val="vi-VN"/>
              </w:rPr>
              <w:t>Nách:</w:t>
            </w:r>
          </w:p>
          <w:p w:rsidR="002D4CF5" w:rsidRPr="002D4CF5" w:rsidRDefault="002D4CF5" w:rsidP="002D4CF5">
            <w:pPr>
              <w:spacing w:line="360" w:lineRule="auto"/>
              <w:jc w:val="both"/>
              <w:rPr>
                <w:sz w:val="28"/>
                <w:szCs w:val="28"/>
                <w:lang w:val="vi-VN"/>
              </w:rPr>
            </w:pPr>
            <w:r w:rsidRPr="002D4CF5">
              <w:rPr>
                <w:sz w:val="28"/>
                <w:szCs w:val="28"/>
                <w:lang w:val="vi-VN"/>
              </w:rPr>
              <w:t xml:space="preserve"> + Nghĩa gốc:Mặt dưới chỗ nách tay nối với ngực.</w:t>
            </w:r>
          </w:p>
          <w:p w:rsidR="002D4CF5" w:rsidRPr="002D4CF5" w:rsidRDefault="002D4CF5" w:rsidP="002D4CF5">
            <w:pPr>
              <w:spacing w:line="360" w:lineRule="auto"/>
              <w:jc w:val="both"/>
              <w:rPr>
                <w:sz w:val="28"/>
                <w:szCs w:val="28"/>
                <w:lang w:val="vi-VN"/>
              </w:rPr>
            </w:pPr>
            <w:r w:rsidRPr="002D4CF5">
              <w:rPr>
                <w:sz w:val="28"/>
                <w:szCs w:val="28"/>
                <w:lang w:val="vi-VN"/>
              </w:rPr>
              <w:t xml:space="preserve"> + Nghĩa mới: Chỉ góc tường, vị trí giao nhau giữa hai bức tường tạo nên một góc( Nghĩa chuyển theo phép ẩn dụ).</w:t>
            </w:r>
          </w:p>
          <w:p w:rsidR="002D4CF5" w:rsidRPr="002D4CF5" w:rsidRDefault="002D4CF5" w:rsidP="002D4CF5">
            <w:pPr>
              <w:spacing w:line="360" w:lineRule="auto"/>
              <w:jc w:val="both"/>
              <w:rPr>
                <w:b/>
                <w:bCs/>
                <w:sz w:val="28"/>
                <w:szCs w:val="28"/>
                <w:lang w:val="vi-VN"/>
              </w:rPr>
            </w:pPr>
            <w:r w:rsidRPr="002D4CF5">
              <w:rPr>
                <w:b/>
                <w:bCs/>
                <w:sz w:val="28"/>
                <w:szCs w:val="28"/>
                <w:lang w:val="vi-VN"/>
              </w:rPr>
              <w:t>Bài tập 2/ 36.</w:t>
            </w:r>
          </w:p>
          <w:p w:rsidR="002D4CF5" w:rsidRPr="002D4CF5" w:rsidRDefault="002D4CF5" w:rsidP="002D4CF5">
            <w:pPr>
              <w:spacing w:line="360" w:lineRule="auto"/>
              <w:jc w:val="both"/>
              <w:rPr>
                <w:sz w:val="28"/>
                <w:szCs w:val="28"/>
                <w:lang w:val="vi-VN"/>
              </w:rPr>
            </w:pPr>
            <w:r w:rsidRPr="002D4CF5">
              <w:rPr>
                <w:sz w:val="28"/>
                <w:szCs w:val="28"/>
                <w:lang w:val="vi-VN"/>
              </w:rPr>
              <w:t xml:space="preserve">* Từ “ </w:t>
            </w:r>
            <w:r w:rsidRPr="002D4CF5">
              <w:rPr>
                <w:i/>
                <w:iCs/>
                <w:sz w:val="28"/>
                <w:szCs w:val="28"/>
                <w:lang w:val="vi-VN"/>
              </w:rPr>
              <w:t>Xuân</w:t>
            </w:r>
            <w:r w:rsidRPr="002D4CF5">
              <w:rPr>
                <w:sz w:val="28"/>
                <w:szCs w:val="28"/>
                <w:lang w:val="vi-VN"/>
              </w:rPr>
              <w:t>”( Hồ Xuân Hương): vừa chỉ mùa xuân, vừa chỉ sức sống nhu cầu tình cảm của tuổi trẻ.</w:t>
            </w:r>
          </w:p>
          <w:p w:rsidR="002D4CF5" w:rsidRPr="002D4CF5" w:rsidRDefault="002D4CF5" w:rsidP="002D4CF5">
            <w:pPr>
              <w:spacing w:line="360" w:lineRule="auto"/>
              <w:jc w:val="both"/>
              <w:rPr>
                <w:sz w:val="28"/>
                <w:szCs w:val="28"/>
                <w:lang w:val="vi-VN"/>
              </w:rPr>
            </w:pPr>
            <w:r w:rsidRPr="002D4CF5">
              <w:rPr>
                <w:sz w:val="28"/>
                <w:szCs w:val="28"/>
                <w:lang w:val="vi-VN"/>
              </w:rPr>
              <w:t xml:space="preserve">* Từ “ </w:t>
            </w:r>
            <w:r w:rsidRPr="002D4CF5">
              <w:rPr>
                <w:i/>
                <w:iCs/>
                <w:sz w:val="28"/>
                <w:szCs w:val="28"/>
                <w:lang w:val="vi-VN"/>
              </w:rPr>
              <w:t>Xuân</w:t>
            </w:r>
            <w:r w:rsidRPr="002D4CF5">
              <w:rPr>
                <w:sz w:val="28"/>
                <w:szCs w:val="28"/>
                <w:lang w:val="vi-VN"/>
              </w:rPr>
              <w:t>” ( Nguyễn Du): vẻ đẹp người con gái trẻ tuổi.</w:t>
            </w:r>
          </w:p>
          <w:p w:rsidR="002D4CF5" w:rsidRPr="002D4CF5" w:rsidRDefault="002D4CF5" w:rsidP="002D4CF5">
            <w:pPr>
              <w:spacing w:line="360" w:lineRule="auto"/>
              <w:jc w:val="both"/>
              <w:rPr>
                <w:sz w:val="28"/>
                <w:szCs w:val="28"/>
                <w:lang w:val="vi-VN"/>
              </w:rPr>
            </w:pPr>
            <w:r w:rsidRPr="002D4CF5">
              <w:rPr>
                <w:sz w:val="28"/>
                <w:szCs w:val="28"/>
                <w:lang w:val="vi-VN"/>
              </w:rPr>
              <w:t xml:space="preserve">* Từ “ </w:t>
            </w:r>
            <w:r w:rsidRPr="002D4CF5">
              <w:rPr>
                <w:i/>
                <w:iCs/>
                <w:sz w:val="28"/>
                <w:szCs w:val="28"/>
                <w:lang w:val="vi-VN"/>
              </w:rPr>
              <w:t>Xuân</w:t>
            </w:r>
            <w:r w:rsidRPr="002D4CF5">
              <w:rPr>
                <w:sz w:val="28"/>
                <w:szCs w:val="28"/>
                <w:lang w:val="vi-VN"/>
              </w:rPr>
              <w:t xml:space="preserve">” ( Nguyễn Khuyến): </w:t>
            </w:r>
          </w:p>
          <w:p w:rsidR="002D4CF5" w:rsidRPr="002D4CF5" w:rsidRDefault="002D4CF5" w:rsidP="002D4CF5">
            <w:pPr>
              <w:spacing w:line="360" w:lineRule="auto"/>
              <w:jc w:val="both"/>
              <w:rPr>
                <w:sz w:val="28"/>
                <w:szCs w:val="28"/>
                <w:lang w:val="vi-VN"/>
              </w:rPr>
            </w:pPr>
            <w:r w:rsidRPr="002D4CF5">
              <w:rPr>
                <w:sz w:val="28"/>
                <w:szCs w:val="28"/>
                <w:lang w:val="vi-VN"/>
              </w:rPr>
              <w:t>+ Chất men say nồng cảu rượu ngon.</w:t>
            </w:r>
          </w:p>
          <w:p w:rsidR="002D4CF5" w:rsidRPr="002D4CF5" w:rsidRDefault="002D4CF5" w:rsidP="002D4CF5">
            <w:pPr>
              <w:spacing w:line="360" w:lineRule="auto"/>
              <w:jc w:val="both"/>
              <w:rPr>
                <w:sz w:val="28"/>
                <w:szCs w:val="28"/>
                <w:lang w:val="vi-VN"/>
              </w:rPr>
            </w:pPr>
            <w:r w:rsidRPr="002D4CF5">
              <w:rPr>
                <w:sz w:val="28"/>
                <w:szCs w:val="28"/>
                <w:lang w:val="vi-VN"/>
              </w:rPr>
              <w:t>+ Nghĩa bóng: Chỉ sức sống dạt dào của cuộc sống, tình cảm thắm thiết của bạn bè.</w:t>
            </w:r>
          </w:p>
          <w:p w:rsidR="002D4CF5" w:rsidRPr="002D4CF5" w:rsidRDefault="002D4CF5" w:rsidP="002D4CF5">
            <w:pPr>
              <w:spacing w:line="360" w:lineRule="auto"/>
              <w:jc w:val="both"/>
              <w:rPr>
                <w:sz w:val="28"/>
                <w:szCs w:val="28"/>
                <w:lang w:val="vi-VN"/>
              </w:rPr>
            </w:pPr>
            <w:r w:rsidRPr="002D4CF5">
              <w:rPr>
                <w:sz w:val="28"/>
                <w:szCs w:val="28"/>
                <w:lang w:val="vi-VN"/>
              </w:rPr>
              <w:t xml:space="preserve">* Từ “ Xuân” ( Hồ Chí Minh): </w:t>
            </w:r>
          </w:p>
          <w:p w:rsidR="002D4CF5" w:rsidRPr="002D4CF5" w:rsidRDefault="002D4CF5" w:rsidP="002D4CF5">
            <w:pPr>
              <w:spacing w:line="360" w:lineRule="auto"/>
              <w:jc w:val="both"/>
              <w:rPr>
                <w:sz w:val="28"/>
                <w:szCs w:val="28"/>
                <w:lang w:val="vi-VN"/>
              </w:rPr>
            </w:pPr>
            <w:r w:rsidRPr="002D4CF5">
              <w:rPr>
                <w:sz w:val="28"/>
                <w:szCs w:val="28"/>
                <w:lang w:val="vi-VN"/>
              </w:rPr>
              <w:t>+ Nghĩa gốc: chỉ mùa đầu tiên trong năm.</w:t>
            </w:r>
          </w:p>
          <w:p w:rsidR="002D4CF5" w:rsidRPr="002D4CF5" w:rsidRDefault="002D4CF5" w:rsidP="002D4CF5">
            <w:pPr>
              <w:spacing w:line="360" w:lineRule="auto"/>
              <w:jc w:val="both"/>
              <w:rPr>
                <w:sz w:val="28"/>
                <w:szCs w:val="28"/>
                <w:lang w:val="vi-VN"/>
              </w:rPr>
            </w:pPr>
            <w:r w:rsidRPr="002D4CF5">
              <w:rPr>
                <w:sz w:val="28"/>
                <w:szCs w:val="28"/>
                <w:lang w:val="vi-VN"/>
              </w:rPr>
              <w:t>+ Nghĩa chuyển: Chỉ sức sống mới, tươi đẹp.</w:t>
            </w:r>
          </w:p>
          <w:p w:rsidR="002D4CF5" w:rsidRPr="002D4CF5" w:rsidRDefault="002D4CF5" w:rsidP="002D4CF5">
            <w:pPr>
              <w:spacing w:line="360" w:lineRule="auto"/>
              <w:jc w:val="both"/>
              <w:rPr>
                <w:b/>
                <w:bCs/>
                <w:sz w:val="28"/>
                <w:szCs w:val="28"/>
                <w:lang w:val="vi-VN"/>
              </w:rPr>
            </w:pPr>
            <w:r w:rsidRPr="002D4CF5">
              <w:rPr>
                <w:b/>
                <w:bCs/>
                <w:sz w:val="28"/>
                <w:szCs w:val="28"/>
                <w:lang w:val="vi-VN"/>
              </w:rPr>
              <w:t>Bài 3/36.</w:t>
            </w:r>
          </w:p>
          <w:p w:rsidR="002D4CF5" w:rsidRPr="002D4CF5" w:rsidRDefault="002D4CF5" w:rsidP="002D4CF5">
            <w:pPr>
              <w:spacing w:line="360" w:lineRule="auto"/>
              <w:jc w:val="both"/>
              <w:rPr>
                <w:sz w:val="28"/>
                <w:szCs w:val="28"/>
                <w:lang w:val="vi-VN"/>
              </w:rPr>
            </w:pPr>
            <w:r w:rsidRPr="002D4CF5">
              <w:rPr>
                <w:sz w:val="28"/>
                <w:szCs w:val="28"/>
                <w:lang w:val="vi-VN"/>
              </w:rPr>
              <w:t xml:space="preserve">* “ </w:t>
            </w:r>
            <w:r w:rsidRPr="002D4CF5">
              <w:rPr>
                <w:i/>
                <w:iCs/>
                <w:sz w:val="28"/>
                <w:szCs w:val="28"/>
                <w:lang w:val="vi-VN"/>
              </w:rPr>
              <w:t>Mặt trời</w:t>
            </w:r>
            <w:r w:rsidRPr="002D4CF5">
              <w:rPr>
                <w:sz w:val="28"/>
                <w:szCs w:val="28"/>
                <w:lang w:val="vi-VN"/>
              </w:rPr>
              <w:t>” ( Huy Cận):</w:t>
            </w:r>
          </w:p>
          <w:p w:rsidR="002D4CF5" w:rsidRPr="002D4CF5" w:rsidRDefault="002D4CF5" w:rsidP="002D4CF5">
            <w:pPr>
              <w:spacing w:line="360" w:lineRule="auto"/>
              <w:jc w:val="both"/>
              <w:rPr>
                <w:sz w:val="28"/>
                <w:szCs w:val="28"/>
                <w:lang w:val="vi-VN"/>
              </w:rPr>
            </w:pPr>
            <w:r w:rsidRPr="002D4CF5">
              <w:rPr>
                <w:sz w:val="28"/>
                <w:szCs w:val="28"/>
                <w:lang w:val="vi-VN"/>
              </w:rPr>
              <w:t>+ Nghĩa gốc: một thiên thể trong vũ trụ.</w:t>
            </w:r>
          </w:p>
          <w:p w:rsidR="002D4CF5" w:rsidRPr="002D4CF5" w:rsidRDefault="002D4CF5" w:rsidP="002D4CF5">
            <w:pPr>
              <w:spacing w:line="360" w:lineRule="auto"/>
              <w:jc w:val="both"/>
              <w:rPr>
                <w:i/>
                <w:iCs/>
                <w:sz w:val="28"/>
                <w:szCs w:val="28"/>
                <w:lang w:val="vi-VN"/>
              </w:rPr>
            </w:pPr>
            <w:r w:rsidRPr="002D4CF5">
              <w:rPr>
                <w:sz w:val="28"/>
                <w:szCs w:val="28"/>
                <w:lang w:val="vi-VN"/>
              </w:rPr>
              <w:t>+ Dùng theo phép nhân hoá: chỉ hoạt động như ngư</w:t>
            </w:r>
            <w:r w:rsidRPr="002D4CF5">
              <w:rPr>
                <w:i/>
                <w:iCs/>
                <w:sz w:val="28"/>
                <w:szCs w:val="28"/>
                <w:lang w:val="vi-VN"/>
              </w:rPr>
              <w:t xml:space="preserve">ời </w:t>
            </w:r>
            <w:r w:rsidRPr="002D4CF5">
              <w:rPr>
                <w:sz w:val="28"/>
                <w:szCs w:val="28"/>
                <w:lang w:val="vi-VN"/>
              </w:rPr>
              <w:t>( xuống biển).</w:t>
            </w:r>
          </w:p>
          <w:p w:rsidR="002D4CF5" w:rsidRPr="002D4CF5" w:rsidRDefault="002D4CF5" w:rsidP="002D4CF5">
            <w:pPr>
              <w:spacing w:line="360" w:lineRule="auto"/>
              <w:jc w:val="both"/>
              <w:rPr>
                <w:sz w:val="28"/>
                <w:szCs w:val="28"/>
                <w:lang w:val="vi-VN"/>
              </w:rPr>
            </w:pPr>
            <w:r w:rsidRPr="002D4CF5">
              <w:rPr>
                <w:i/>
                <w:iCs/>
                <w:sz w:val="28"/>
                <w:szCs w:val="28"/>
                <w:lang w:val="vi-VN"/>
              </w:rPr>
              <w:t>* “ Mặt trời</w:t>
            </w:r>
            <w:r w:rsidRPr="002D4CF5">
              <w:rPr>
                <w:sz w:val="28"/>
                <w:szCs w:val="28"/>
                <w:lang w:val="vi-VN"/>
              </w:rPr>
              <w:t>” ( Tố Hữu): chỉ lí tưởng Cách mạng.</w:t>
            </w:r>
          </w:p>
          <w:p w:rsidR="002D4CF5" w:rsidRPr="002D4CF5" w:rsidRDefault="002D4CF5" w:rsidP="002D4CF5">
            <w:pPr>
              <w:spacing w:line="360" w:lineRule="auto"/>
              <w:jc w:val="both"/>
              <w:rPr>
                <w:sz w:val="28"/>
                <w:szCs w:val="28"/>
                <w:lang w:val="vi-VN"/>
              </w:rPr>
            </w:pPr>
            <w:r w:rsidRPr="002D4CF5">
              <w:rPr>
                <w:sz w:val="28"/>
                <w:szCs w:val="28"/>
                <w:lang w:val="vi-VN"/>
              </w:rPr>
              <w:t xml:space="preserve">* “ </w:t>
            </w:r>
            <w:r w:rsidRPr="002D4CF5">
              <w:rPr>
                <w:i/>
                <w:iCs/>
                <w:sz w:val="28"/>
                <w:szCs w:val="28"/>
                <w:lang w:val="vi-VN"/>
              </w:rPr>
              <w:t>Mặt trời</w:t>
            </w:r>
            <w:r w:rsidRPr="002D4CF5">
              <w:rPr>
                <w:sz w:val="28"/>
                <w:szCs w:val="28"/>
                <w:lang w:val="vi-VN"/>
              </w:rPr>
              <w:t>” ( Ng. Khoa Điềm):</w:t>
            </w:r>
          </w:p>
          <w:p w:rsidR="002D4CF5" w:rsidRPr="002D4CF5" w:rsidRDefault="002D4CF5" w:rsidP="002D4CF5">
            <w:pPr>
              <w:spacing w:line="360" w:lineRule="auto"/>
              <w:jc w:val="both"/>
              <w:rPr>
                <w:sz w:val="28"/>
                <w:szCs w:val="28"/>
                <w:lang w:val="vi-VN"/>
              </w:rPr>
            </w:pPr>
            <w:r w:rsidRPr="002D4CF5">
              <w:rPr>
                <w:sz w:val="28"/>
                <w:szCs w:val="28"/>
                <w:lang w:val="vi-VN"/>
              </w:rPr>
              <w:t>+ MT 1: Chỉ một thiên thể trong vũ trụ.</w:t>
            </w:r>
          </w:p>
          <w:p w:rsidR="002D4CF5" w:rsidRPr="002D4CF5" w:rsidRDefault="002D4CF5" w:rsidP="002D4CF5">
            <w:pPr>
              <w:spacing w:line="360" w:lineRule="auto"/>
              <w:jc w:val="both"/>
              <w:rPr>
                <w:sz w:val="28"/>
                <w:szCs w:val="28"/>
              </w:rPr>
            </w:pPr>
            <w:r w:rsidRPr="002D4CF5">
              <w:rPr>
                <w:sz w:val="28"/>
                <w:szCs w:val="28"/>
                <w:lang w:val="vi-VN"/>
              </w:rPr>
              <w:t xml:space="preserve"> +MT 2: Chỉ đứa con của người mẹ, con là niềm tin, niềm hạnh phúc, mang lại ánh sáng cho cuộc đời người mẹ.</w:t>
            </w:r>
          </w:p>
          <w:p w:rsidR="002D4CF5" w:rsidRPr="002D4CF5" w:rsidRDefault="002D4CF5" w:rsidP="002D4CF5">
            <w:pPr>
              <w:spacing w:line="360" w:lineRule="auto"/>
              <w:jc w:val="both"/>
              <w:rPr>
                <w:b/>
                <w:sz w:val="28"/>
                <w:szCs w:val="28"/>
              </w:rPr>
            </w:pPr>
            <w:r w:rsidRPr="002D4CF5">
              <w:rPr>
                <w:b/>
                <w:sz w:val="28"/>
                <w:szCs w:val="28"/>
              </w:rPr>
              <w:t>Bước 4: GV nhận xét và chốt kiến thức</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Change w:id="1">
          <w:tblGrid>
            <w:gridCol w:w="3600"/>
            <w:gridCol w:w="666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66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jc w:val="both"/>
              <w:rPr>
                <w:sz w:val="28"/>
                <w:szCs w:val="28"/>
              </w:rPr>
            </w:pPr>
            <w:r w:rsidRPr="002D4CF5">
              <w:rPr>
                <w:b/>
                <w:sz w:val="28"/>
                <w:szCs w:val="28"/>
              </w:rPr>
              <w:t xml:space="preserve">Bước 1: GV giao nhiệm vụ </w:t>
            </w:r>
            <w:r w:rsidRPr="002D4CF5">
              <w:rPr>
                <w:sz w:val="28"/>
                <w:szCs w:val="28"/>
              </w:rPr>
              <w:t xml:space="preserve">1. Người ta học tiếng mẹ đẻ chủ yếu qua: </w:t>
            </w:r>
          </w:p>
          <w:p w:rsidR="002D4CF5" w:rsidRPr="002D4CF5" w:rsidRDefault="002D4CF5" w:rsidP="002D4CF5">
            <w:pPr>
              <w:spacing w:line="360" w:lineRule="auto"/>
              <w:jc w:val="both"/>
              <w:rPr>
                <w:sz w:val="28"/>
                <w:szCs w:val="28"/>
              </w:rPr>
            </w:pPr>
            <w:r w:rsidRPr="002D4CF5">
              <w:rPr>
                <w:sz w:val="28"/>
                <w:szCs w:val="28"/>
              </w:rPr>
              <w:t xml:space="preserve"> A- Các phương tiện truyền thông đại chúng</w:t>
            </w:r>
          </w:p>
          <w:p w:rsidR="002D4CF5" w:rsidRPr="002D4CF5" w:rsidRDefault="002D4CF5" w:rsidP="002D4CF5">
            <w:pPr>
              <w:spacing w:line="360" w:lineRule="auto"/>
              <w:jc w:val="both"/>
              <w:rPr>
                <w:sz w:val="28"/>
                <w:szCs w:val="28"/>
              </w:rPr>
            </w:pPr>
            <w:r w:rsidRPr="002D4CF5">
              <w:rPr>
                <w:sz w:val="28"/>
                <w:szCs w:val="28"/>
              </w:rPr>
              <w:t xml:space="preserve"> B- Sách vở ở nhà trường</w:t>
            </w:r>
          </w:p>
          <w:p w:rsidR="002D4CF5" w:rsidRPr="002D4CF5" w:rsidRDefault="002D4CF5" w:rsidP="002D4CF5">
            <w:pPr>
              <w:spacing w:line="360" w:lineRule="auto"/>
              <w:jc w:val="both"/>
              <w:rPr>
                <w:sz w:val="28"/>
                <w:szCs w:val="28"/>
              </w:rPr>
            </w:pPr>
            <w:r w:rsidRPr="002D4CF5">
              <w:rPr>
                <w:sz w:val="28"/>
                <w:szCs w:val="28"/>
              </w:rPr>
              <w:t>C -Các bài ca dao, dân ca, những câu thành ngữ, tục ngữ,...</w:t>
            </w:r>
          </w:p>
          <w:p w:rsidR="002D4CF5" w:rsidRPr="002D4CF5" w:rsidRDefault="002D4CF5" w:rsidP="002D4CF5">
            <w:pPr>
              <w:spacing w:line="360" w:lineRule="auto"/>
              <w:jc w:val="both"/>
              <w:rPr>
                <w:sz w:val="28"/>
                <w:szCs w:val="28"/>
              </w:rPr>
            </w:pPr>
            <w:r w:rsidRPr="002D4CF5">
              <w:rPr>
                <w:sz w:val="28"/>
                <w:szCs w:val="28"/>
              </w:rPr>
              <w:t>D- Giao tiếp hàng ngày trong gia đình và xã hội.</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 xml:space="preserve">2. Nhà văn Nguyễn Tuân là người thích đi đây đi đó và đã có nhiều tùy bút kể về những chuyến đi của mình. Trong một tùy bút, tác giả dùng kết hợp </w:t>
            </w:r>
            <w:r w:rsidRPr="002D4CF5">
              <w:rPr>
                <w:i/>
                <w:sz w:val="28"/>
                <w:szCs w:val="28"/>
              </w:rPr>
              <w:t>ga bay</w:t>
            </w:r>
            <w:r w:rsidRPr="002D4CF5">
              <w:rPr>
                <w:sz w:val="28"/>
                <w:szCs w:val="28"/>
              </w:rPr>
              <w:t xml:space="preserve"> thay cho </w:t>
            </w:r>
            <w:r w:rsidRPr="002D4CF5">
              <w:rPr>
                <w:i/>
                <w:sz w:val="28"/>
                <w:szCs w:val="28"/>
              </w:rPr>
              <w:t>sân bay</w:t>
            </w:r>
            <w:r w:rsidRPr="002D4CF5">
              <w:rPr>
                <w:sz w:val="28"/>
                <w:szCs w:val="28"/>
              </w:rPr>
              <w:t>. Điều đó chứng tỏ:</w:t>
            </w:r>
          </w:p>
          <w:p w:rsidR="002D4CF5" w:rsidRPr="002D4CF5" w:rsidRDefault="002D4CF5" w:rsidP="002D4CF5">
            <w:pPr>
              <w:spacing w:line="360" w:lineRule="auto"/>
              <w:jc w:val="both"/>
              <w:rPr>
                <w:sz w:val="28"/>
                <w:szCs w:val="28"/>
              </w:rPr>
            </w:pPr>
            <w:r w:rsidRPr="002D4CF5">
              <w:rPr>
                <w:sz w:val="28"/>
                <w:szCs w:val="28"/>
              </w:rPr>
              <w:t>A-Tác giả cho rằng kết hợp sân bay là kết hợp không chuẩn.</w:t>
            </w:r>
          </w:p>
          <w:p w:rsidR="002D4CF5" w:rsidRPr="002D4CF5" w:rsidRDefault="002D4CF5" w:rsidP="002D4CF5">
            <w:pPr>
              <w:spacing w:line="360" w:lineRule="auto"/>
              <w:jc w:val="both"/>
              <w:rPr>
                <w:sz w:val="28"/>
                <w:szCs w:val="28"/>
              </w:rPr>
            </w:pPr>
            <w:r w:rsidRPr="002D4CF5">
              <w:rPr>
                <w:sz w:val="28"/>
                <w:szCs w:val="28"/>
              </w:rPr>
              <w:t xml:space="preserve">B- Tác giả muốn mọi người dùng ga bay thay cho sân bay </w:t>
            </w:r>
          </w:p>
          <w:p w:rsidR="002D4CF5" w:rsidRPr="002D4CF5" w:rsidRDefault="002D4CF5" w:rsidP="002D4CF5">
            <w:pPr>
              <w:spacing w:line="360" w:lineRule="auto"/>
              <w:jc w:val="both"/>
              <w:rPr>
                <w:sz w:val="28"/>
                <w:szCs w:val="28"/>
              </w:rPr>
            </w:pPr>
            <w:r w:rsidRPr="002D4CF5">
              <w:rPr>
                <w:sz w:val="28"/>
                <w:szCs w:val="28"/>
              </w:rPr>
              <w:t>C- Tác giả là một nhà văn lớn, một bậc thầy của ngôn ngữ tiếng Việt</w:t>
            </w:r>
          </w:p>
          <w:p w:rsidR="002D4CF5" w:rsidRPr="002D4CF5" w:rsidRDefault="002D4CF5" w:rsidP="002D4CF5">
            <w:pPr>
              <w:spacing w:line="360" w:lineRule="auto"/>
              <w:jc w:val="both"/>
              <w:rPr>
                <w:sz w:val="28"/>
                <w:szCs w:val="28"/>
              </w:rPr>
            </w:pPr>
            <w:r w:rsidRPr="002D4CF5">
              <w:rPr>
                <w:sz w:val="28"/>
                <w:szCs w:val="28"/>
              </w:rPr>
              <w:t>D- Tác giả đã có một sáng tạo ngôn ngữ cá nhân dựa trên ngôn ngữ chung.</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pStyle w:val="listparagraph1cxspmiddle"/>
              <w:spacing w:before="0" w:beforeAutospacing="0" w:after="0" w:afterAutospacing="0" w:line="360" w:lineRule="auto"/>
              <w:rPr>
                <w:b/>
                <w:bCs/>
                <w:color w:val="000000"/>
                <w:sz w:val="28"/>
                <w:szCs w:val="28"/>
              </w:rPr>
            </w:pPr>
            <w:r w:rsidRPr="002D4CF5">
              <w:rPr>
                <w:b/>
                <w:bCs/>
                <w:color w:val="000000"/>
                <w:sz w:val="28"/>
                <w:szCs w:val="28"/>
              </w:rPr>
              <w:t>Bước 4: GV nhận xét và chốt kiến thức</w:t>
            </w:r>
          </w:p>
        </w:tc>
        <w:tc>
          <w:tcPr>
            <w:tcW w:w="6660" w:type="dxa"/>
          </w:tcPr>
          <w:p w:rsidR="002D4CF5" w:rsidRPr="002D4CF5" w:rsidRDefault="002D4CF5" w:rsidP="002D4CF5">
            <w:pPr>
              <w:pStyle w:val="listparagraph1cxspmiddle"/>
              <w:spacing w:before="0" w:beforeAutospacing="0" w:after="0" w:afterAutospacing="0" w:line="360" w:lineRule="auto"/>
              <w:jc w:val="both"/>
              <w:rPr>
                <w:b/>
                <w:bCs/>
                <w:color w:val="000000"/>
                <w:sz w:val="28"/>
                <w:szCs w:val="28"/>
              </w:rPr>
            </w:pPr>
            <w:r w:rsidRPr="002D4CF5">
              <w:rPr>
                <w:b/>
                <w:bCs/>
                <w:color w:val="000000"/>
                <w:sz w:val="28"/>
                <w:szCs w:val="28"/>
              </w:rPr>
              <w:t>Chọn phương án đúng.</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Change w:id="2">
          <w:tblGrid>
            <w:gridCol w:w="3600"/>
            <w:gridCol w:w="666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6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 xml:space="preserve">GV giao nhiệm vụ </w:t>
            </w:r>
            <w:r w:rsidRPr="002D4CF5">
              <w:rPr>
                <w:b/>
                <w:sz w:val="28"/>
                <w:szCs w:val="28"/>
              </w:rPr>
              <w:t>Tại sao các từ sau đây được gọi là từ mới:</w:t>
            </w:r>
          </w:p>
          <w:p w:rsidR="002D4CF5" w:rsidRPr="002D4CF5" w:rsidRDefault="002D4CF5" w:rsidP="002D4CF5">
            <w:pPr>
              <w:spacing w:line="360" w:lineRule="auto"/>
              <w:rPr>
                <w:sz w:val="28"/>
                <w:szCs w:val="28"/>
              </w:rPr>
            </w:pPr>
            <w:r w:rsidRPr="002D4CF5">
              <w:rPr>
                <w:sz w:val="28"/>
                <w:szCs w:val="28"/>
                <w:lang w:val="vi-VN"/>
              </w:rPr>
              <w:t xml:space="preserve">a. Từ </w:t>
            </w:r>
            <w:r w:rsidRPr="002D4CF5">
              <w:rPr>
                <w:i/>
                <w:sz w:val="28"/>
                <w:szCs w:val="28"/>
                <w:lang w:val="vi-VN"/>
              </w:rPr>
              <w:t>mọn mằn</w:t>
            </w:r>
            <w:r w:rsidRPr="002D4CF5">
              <w:rPr>
                <w:sz w:val="28"/>
                <w:szCs w:val="28"/>
                <w:lang w:val="vi-VN"/>
              </w:rPr>
              <w:t xml:space="preserve"> </w:t>
            </w:r>
          </w:p>
          <w:p w:rsidR="002D4CF5" w:rsidRPr="002D4CF5" w:rsidRDefault="002D4CF5" w:rsidP="002D4CF5">
            <w:pPr>
              <w:spacing w:line="360" w:lineRule="auto"/>
              <w:rPr>
                <w:sz w:val="28"/>
                <w:szCs w:val="28"/>
              </w:rPr>
            </w:pPr>
            <w:r w:rsidRPr="002D4CF5">
              <w:rPr>
                <w:sz w:val="28"/>
                <w:szCs w:val="28"/>
                <w:lang w:val="vi-VN"/>
              </w:rPr>
              <w:t xml:space="preserve">b. Từ </w:t>
            </w:r>
            <w:r w:rsidRPr="002D4CF5">
              <w:rPr>
                <w:i/>
                <w:sz w:val="28"/>
                <w:szCs w:val="28"/>
                <w:lang w:val="vi-VN"/>
              </w:rPr>
              <w:t>giỏi giắng</w:t>
            </w:r>
            <w:r w:rsidRPr="002D4CF5">
              <w:rPr>
                <w:sz w:val="28"/>
                <w:szCs w:val="28"/>
                <w:lang w:val="vi-VN"/>
              </w:rPr>
              <w:t xml:space="preserve"> </w:t>
            </w:r>
          </w:p>
          <w:p w:rsidR="002D4CF5" w:rsidRPr="002D4CF5" w:rsidRDefault="002D4CF5" w:rsidP="002D4CF5">
            <w:pPr>
              <w:spacing w:line="360" w:lineRule="auto"/>
              <w:rPr>
                <w:sz w:val="28"/>
                <w:szCs w:val="28"/>
              </w:rPr>
            </w:pPr>
            <w:r w:rsidRPr="002D4CF5">
              <w:rPr>
                <w:sz w:val="28"/>
                <w:szCs w:val="28"/>
                <w:lang w:val="vi-VN"/>
              </w:rPr>
              <w:t xml:space="preserve">c. Từ </w:t>
            </w:r>
            <w:r w:rsidRPr="002D4CF5">
              <w:rPr>
                <w:i/>
                <w:sz w:val="28"/>
                <w:szCs w:val="28"/>
                <w:lang w:val="vi-VN"/>
              </w:rPr>
              <w:t>nội soi</w:t>
            </w:r>
            <w:r w:rsidRPr="002D4CF5">
              <w:rPr>
                <w:sz w:val="28"/>
                <w:szCs w:val="28"/>
                <w:lang w:val="vi-VN"/>
              </w:rPr>
              <w:t xml:space="preserve"> </w:t>
            </w:r>
          </w:p>
          <w:p w:rsidR="002D4CF5" w:rsidRPr="002D4CF5" w:rsidRDefault="002D4CF5" w:rsidP="002D4CF5">
            <w:pPr>
              <w:spacing w:line="360" w:lineRule="auto"/>
              <w:rPr>
                <w:b/>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pStyle w:val="listparagraph1cxspmiddle"/>
              <w:spacing w:before="0" w:beforeAutospacing="0" w:after="0" w:afterAutospacing="0" w:line="360" w:lineRule="auto"/>
              <w:rPr>
                <w:b/>
                <w:bCs/>
                <w:color w:val="000000"/>
                <w:sz w:val="28"/>
                <w:szCs w:val="28"/>
              </w:rPr>
            </w:pPr>
            <w:r w:rsidRPr="002D4CF5">
              <w:rPr>
                <w:b/>
                <w:bCs/>
                <w:color w:val="000000"/>
                <w:sz w:val="28"/>
                <w:szCs w:val="28"/>
              </w:rPr>
              <w:t>Bước 4: GV nhận xét, chốt lại kiến thức</w:t>
            </w:r>
          </w:p>
        </w:tc>
        <w:tc>
          <w:tcPr>
            <w:tcW w:w="6660" w:type="dxa"/>
          </w:tcPr>
          <w:p w:rsidR="002D4CF5" w:rsidRPr="002D4CF5" w:rsidRDefault="002D4CF5" w:rsidP="002D4CF5">
            <w:pPr>
              <w:spacing w:line="360" w:lineRule="auto"/>
              <w:jc w:val="both"/>
              <w:rPr>
                <w:sz w:val="28"/>
                <w:szCs w:val="28"/>
                <w:lang w:val="vi-VN"/>
              </w:rPr>
            </w:pPr>
            <w:r w:rsidRPr="002D4CF5">
              <w:rPr>
                <w:rFonts w:eastAsia="PMingLiU"/>
                <w:b/>
                <w:iCs/>
                <w:noProof/>
                <w:sz w:val="28"/>
                <w:szCs w:val="28"/>
                <w:lang w:val="vi-VN" w:bidi="he-IL"/>
              </w:rPr>
              <w:t xml:space="preserve"> </w:t>
            </w:r>
            <w:r w:rsidRPr="002D4CF5">
              <w:rPr>
                <w:sz w:val="28"/>
                <w:szCs w:val="28"/>
                <w:lang w:val="vi-VN"/>
              </w:rPr>
              <w:t xml:space="preserve">a. Từ </w:t>
            </w:r>
            <w:r w:rsidRPr="002D4CF5">
              <w:rPr>
                <w:i/>
                <w:sz w:val="28"/>
                <w:szCs w:val="28"/>
                <w:lang w:val="vi-VN"/>
              </w:rPr>
              <w:t>mọn mằn</w:t>
            </w:r>
            <w:r w:rsidRPr="002D4CF5">
              <w:rPr>
                <w:sz w:val="28"/>
                <w:szCs w:val="28"/>
                <w:lang w:val="vi-VN"/>
              </w:rPr>
              <w:t xml:space="preserve"> là từ mới được tạo ra nhờ phương thức cấu tạo từ mới trong tiếng Việt: </w:t>
            </w:r>
          </w:p>
          <w:p w:rsidR="002D4CF5" w:rsidRPr="002D4CF5" w:rsidRDefault="002D4CF5" w:rsidP="002D4CF5">
            <w:pPr>
              <w:spacing w:line="360" w:lineRule="auto"/>
              <w:jc w:val="both"/>
              <w:rPr>
                <w:sz w:val="28"/>
                <w:szCs w:val="28"/>
                <w:lang w:val="vi-VN"/>
              </w:rPr>
            </w:pPr>
            <w:r w:rsidRPr="002D4CF5">
              <w:rPr>
                <w:sz w:val="28"/>
                <w:szCs w:val="28"/>
                <w:lang w:val="vi-VN"/>
              </w:rPr>
              <w:t xml:space="preserve">- Dựa vào các từ có phụ âm đầu là m (chẳng hạn: muộn màng). </w:t>
            </w:r>
          </w:p>
          <w:p w:rsidR="002D4CF5" w:rsidRPr="002D4CF5" w:rsidRDefault="002D4CF5" w:rsidP="002D4CF5">
            <w:pPr>
              <w:spacing w:line="360" w:lineRule="auto"/>
              <w:jc w:val="both"/>
              <w:rPr>
                <w:sz w:val="28"/>
                <w:szCs w:val="28"/>
                <w:lang w:val="vi-VN"/>
              </w:rPr>
            </w:pPr>
            <w:r w:rsidRPr="002D4CF5">
              <w:rPr>
                <w:sz w:val="28"/>
                <w:szCs w:val="28"/>
                <w:lang w:val="vi-VN"/>
              </w:rPr>
              <w:t xml:space="preserve">- Dựa vào thanh điệu (thanh huyền). </w:t>
            </w:r>
          </w:p>
          <w:p w:rsidR="002D4CF5" w:rsidRPr="002D4CF5" w:rsidRDefault="002D4CF5" w:rsidP="002D4CF5">
            <w:pPr>
              <w:spacing w:line="360" w:lineRule="auto"/>
              <w:jc w:val="both"/>
              <w:rPr>
                <w:sz w:val="28"/>
                <w:szCs w:val="28"/>
                <w:lang w:val="vi-VN"/>
              </w:rPr>
            </w:pPr>
            <w:r w:rsidRPr="002D4CF5">
              <w:rPr>
                <w:sz w:val="28"/>
                <w:szCs w:val="28"/>
                <w:lang w:val="vi-VN"/>
              </w:rPr>
              <w:t xml:space="preserve">- Từ mọn mằn dùng để chỉ một vật nào đó nhỏ bé, ra đời muộn. </w:t>
            </w:r>
          </w:p>
          <w:p w:rsidR="002D4CF5" w:rsidRPr="002D4CF5" w:rsidRDefault="002D4CF5" w:rsidP="002D4CF5">
            <w:pPr>
              <w:spacing w:line="360" w:lineRule="auto"/>
              <w:jc w:val="both"/>
              <w:rPr>
                <w:sz w:val="28"/>
                <w:szCs w:val="28"/>
                <w:lang w:val="vi-VN"/>
              </w:rPr>
            </w:pPr>
            <w:r w:rsidRPr="002D4CF5">
              <w:rPr>
                <w:sz w:val="28"/>
                <w:szCs w:val="28"/>
                <w:lang w:val="vi-VN"/>
              </w:rPr>
              <w:t xml:space="preserve">b. Từ </w:t>
            </w:r>
            <w:r w:rsidRPr="002D4CF5">
              <w:rPr>
                <w:i/>
                <w:sz w:val="28"/>
                <w:szCs w:val="28"/>
                <w:lang w:val="vi-VN"/>
              </w:rPr>
              <w:t>giỏi giắng</w:t>
            </w:r>
            <w:r w:rsidRPr="002D4CF5">
              <w:rPr>
                <w:sz w:val="28"/>
                <w:szCs w:val="28"/>
                <w:lang w:val="vi-VN"/>
              </w:rPr>
              <w:t xml:space="preserve"> cũng là từ mới được tạo ra nhờ phương thức cấu tạo từ mới trong tiếng Việt. </w:t>
            </w:r>
          </w:p>
          <w:p w:rsidR="002D4CF5" w:rsidRPr="002D4CF5" w:rsidRDefault="002D4CF5" w:rsidP="002D4CF5">
            <w:pPr>
              <w:spacing w:line="360" w:lineRule="auto"/>
              <w:jc w:val="both"/>
              <w:rPr>
                <w:sz w:val="28"/>
                <w:szCs w:val="28"/>
                <w:lang w:val="vi-VN"/>
              </w:rPr>
            </w:pPr>
            <w:r w:rsidRPr="002D4CF5">
              <w:rPr>
                <w:sz w:val="28"/>
                <w:szCs w:val="28"/>
                <w:lang w:val="vi-VN"/>
              </w:rPr>
              <w:t xml:space="preserve">- Dựa vào các từ chỉ sự đảm đang, tháo vát của một người nào đó: giỏi giang, nhanh nhẹn. </w:t>
            </w:r>
          </w:p>
          <w:p w:rsidR="002D4CF5" w:rsidRPr="002D4CF5" w:rsidRDefault="002D4CF5" w:rsidP="002D4CF5">
            <w:pPr>
              <w:spacing w:line="360" w:lineRule="auto"/>
              <w:jc w:val="both"/>
              <w:rPr>
                <w:sz w:val="28"/>
                <w:szCs w:val="28"/>
                <w:lang w:val="vi-VN"/>
              </w:rPr>
            </w:pPr>
            <w:r w:rsidRPr="002D4CF5">
              <w:rPr>
                <w:sz w:val="28"/>
                <w:szCs w:val="28"/>
                <w:lang w:val="vi-VN"/>
              </w:rPr>
              <w:t xml:space="preserve">- Dựa vào những từ chỉ hình dáng: nhỏ nhắn. </w:t>
            </w:r>
          </w:p>
          <w:p w:rsidR="002D4CF5" w:rsidRPr="002D4CF5" w:rsidRDefault="002D4CF5" w:rsidP="002D4CF5">
            <w:pPr>
              <w:spacing w:line="360" w:lineRule="auto"/>
              <w:jc w:val="both"/>
              <w:rPr>
                <w:sz w:val="28"/>
                <w:szCs w:val="28"/>
                <w:lang w:val="vi-VN"/>
              </w:rPr>
            </w:pPr>
            <w:r w:rsidRPr="002D4CF5">
              <w:rPr>
                <w:sz w:val="28"/>
                <w:szCs w:val="28"/>
                <w:lang w:val="vi-VN"/>
              </w:rPr>
              <w:t xml:space="preserve">c. Từ </w:t>
            </w:r>
            <w:r w:rsidRPr="002D4CF5">
              <w:rPr>
                <w:i/>
                <w:sz w:val="28"/>
                <w:szCs w:val="28"/>
                <w:lang w:val="vi-VN"/>
              </w:rPr>
              <w:t>nội soi</w:t>
            </w:r>
            <w:r w:rsidRPr="002D4CF5">
              <w:rPr>
                <w:sz w:val="28"/>
                <w:szCs w:val="28"/>
                <w:lang w:val="vi-VN"/>
              </w:rPr>
              <w:t xml:space="preserve"> là thuật ngữ dùng trong y học mới được tạo ra trong thời gian gần đây nhờ vào phương thức cấu tạo từ mới trong tiếng Việt: </w:t>
            </w:r>
          </w:p>
          <w:p w:rsidR="002D4CF5" w:rsidRPr="002D4CF5" w:rsidRDefault="002D4CF5" w:rsidP="002D4CF5">
            <w:pPr>
              <w:spacing w:line="360" w:lineRule="auto"/>
              <w:jc w:val="both"/>
              <w:rPr>
                <w:sz w:val="28"/>
                <w:szCs w:val="28"/>
                <w:lang w:val="vi-VN"/>
              </w:rPr>
            </w:pPr>
            <w:r w:rsidRPr="002D4CF5">
              <w:rPr>
                <w:sz w:val="28"/>
                <w:szCs w:val="28"/>
                <w:lang w:val="vi-VN"/>
              </w:rPr>
              <w:t>- Từ nội dùng để chỉ những gì thuộc về bên trong: nội tâm, nội thất…</w:t>
            </w:r>
          </w:p>
          <w:p w:rsidR="002D4CF5" w:rsidRPr="002D4CF5" w:rsidRDefault="002D4CF5" w:rsidP="002D4CF5">
            <w:pPr>
              <w:spacing w:line="360" w:lineRule="auto"/>
              <w:jc w:val="both"/>
              <w:rPr>
                <w:sz w:val="28"/>
                <w:szCs w:val="28"/>
                <w:lang w:val="vi-VN"/>
              </w:rPr>
            </w:pPr>
            <w:r w:rsidRPr="002D4CF5">
              <w:rPr>
                <w:sz w:val="28"/>
                <w:szCs w:val="28"/>
                <w:lang w:val="vi-VN"/>
              </w:rPr>
              <w:t xml:space="preserve"> - Từ soi dùng để chỉ hoạt động dùng ánh sáng chiếu vào. </w:t>
            </w:r>
          </w:p>
          <w:p w:rsidR="002D4CF5" w:rsidRPr="002D4CF5" w:rsidRDefault="002D4CF5" w:rsidP="002D4CF5">
            <w:pPr>
              <w:spacing w:line="360" w:lineRule="auto"/>
              <w:jc w:val="both"/>
              <w:rPr>
                <w:rStyle w:val="apple-converted-space"/>
                <w:color w:val="555555"/>
                <w:sz w:val="28"/>
                <w:szCs w:val="28"/>
                <w:lang w:val="vi-VN"/>
              </w:rPr>
            </w:pPr>
            <w:r w:rsidRPr="002D4CF5">
              <w:rPr>
                <w:sz w:val="28"/>
                <w:szCs w:val="28"/>
                <w:lang w:val="vi-VN"/>
              </w:rPr>
              <w:t>- Nội soi chính là dùng phương pháp đưa một ống nhỏ vào bên trong cơ thể, qua đó có thể quan sát và phát hiện ra bệnh lí của con người.</w:t>
            </w:r>
            <w:r w:rsidRPr="002D4CF5">
              <w:rPr>
                <w:rStyle w:val="apple-converted-space"/>
                <w:color w:val="555555"/>
                <w:sz w:val="28"/>
                <w:szCs w:val="28"/>
                <w:lang w:val="vi-VN"/>
              </w:rPr>
              <w:t>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300"/>
        <w:tblGridChange w:id="3">
          <w:tblGrid>
            <w:gridCol w:w="3960"/>
            <w:gridCol w:w="6300"/>
          </w:tblGrid>
        </w:tblGridChange>
      </w:tblGrid>
      <w:tr w:rsidR="002D4CF5" w:rsidRPr="002D4CF5" w:rsidTr="00D377B6">
        <w:trPr>
          <w:trHeight w:val="647"/>
        </w:trPr>
        <w:tc>
          <w:tcPr>
            <w:tcW w:w="39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3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960" w:type="dxa"/>
            <w:shd w:val="clear" w:color="auto" w:fill="auto"/>
          </w:tcPr>
          <w:p w:rsidR="002D4CF5" w:rsidRPr="002D4CF5" w:rsidRDefault="002D4CF5" w:rsidP="002D4CF5">
            <w:pPr>
              <w:spacing w:line="360" w:lineRule="auto"/>
              <w:jc w:val="both"/>
              <w:rPr>
                <w:sz w:val="28"/>
                <w:szCs w:val="28"/>
              </w:rPr>
            </w:pPr>
            <w:r w:rsidRPr="002D4CF5">
              <w:rPr>
                <w:b/>
                <w:sz w:val="28"/>
                <w:szCs w:val="28"/>
              </w:rPr>
              <w:t xml:space="preserve">GV giao nhiệm vụ: </w:t>
            </w:r>
            <w:r w:rsidRPr="002D4CF5">
              <w:rPr>
                <w:sz w:val="28"/>
                <w:szCs w:val="28"/>
              </w:rPr>
              <w:t>Sáng tác một bài thơ lục bát với chủ đề về Mẹ. Chỉ ra ngôn ngữ chung và lời nói cá nhân trong bài thơ đó.</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bCs/>
                <w:color w:val="000000"/>
                <w:sz w:val="28"/>
                <w:szCs w:val="28"/>
              </w:rPr>
              <w:t>Bước 4: GV nhận xét, chốt lại kiến thức</w:t>
            </w:r>
          </w:p>
        </w:tc>
        <w:tc>
          <w:tcPr>
            <w:tcW w:w="630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Bài thơ đúng chủ đề: Mẹ, thể lục bát</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Chỉ ra ngôn ngữ chung và ngôn ngữ cá nhân.</w:t>
            </w:r>
          </w:p>
        </w:tc>
      </w:tr>
    </w:tbl>
    <w:p w:rsidR="002D4CF5" w:rsidRPr="002D4CF5" w:rsidRDefault="002D4CF5" w:rsidP="002D4CF5">
      <w:pPr>
        <w:spacing w:line="360" w:lineRule="auto"/>
        <w:jc w:val="both"/>
        <w:rPr>
          <w:sz w:val="28"/>
          <w:szCs w:val="28"/>
          <w:lang w:val="nl-NL"/>
        </w:rPr>
      </w:pPr>
      <w:r w:rsidRPr="002D4CF5">
        <w:rPr>
          <w:b/>
          <w:sz w:val="28"/>
          <w:szCs w:val="28"/>
          <w:lang w:val="vi-VN"/>
        </w:rPr>
        <w:t xml:space="preserve"> </w:t>
      </w:r>
    </w:p>
    <w:p w:rsidR="002D4CF5" w:rsidRPr="002D4CF5" w:rsidRDefault="002D4CF5" w:rsidP="002D4CF5">
      <w:pPr>
        <w:spacing w:line="360" w:lineRule="auto"/>
        <w:rPr>
          <w:b/>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tabs>
          <w:tab w:val="left" w:pos="2670"/>
        </w:tabs>
        <w:spacing w:line="360" w:lineRule="auto"/>
        <w:ind w:firstLine="720"/>
        <w:jc w:val="both"/>
        <w:rPr>
          <w:sz w:val="28"/>
          <w:szCs w:val="28"/>
        </w:rPr>
      </w:pPr>
      <w:r w:rsidRPr="002D4CF5">
        <w:rPr>
          <w:sz w:val="28"/>
          <w:szCs w:val="28"/>
        </w:rPr>
        <w:tab/>
        <w:t>……………………………………..</w:t>
      </w: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r w:rsidRPr="002D4CF5">
        <w:rPr>
          <w:sz w:val="28"/>
          <w:szCs w:val="28"/>
        </w:rPr>
        <w:t>Ngày kí</w:t>
      </w:r>
    </w:p>
    <w:p w:rsidR="002D4CF5" w:rsidRPr="002D4CF5" w:rsidRDefault="002D4CF5" w:rsidP="002D4CF5">
      <w:pPr>
        <w:spacing w:line="360" w:lineRule="auto"/>
        <w:ind w:firstLine="720"/>
        <w:jc w:val="both"/>
        <w:rPr>
          <w:b/>
          <w:i/>
          <w:sz w:val="28"/>
          <w:szCs w:val="28"/>
        </w:rPr>
      </w:pPr>
      <w:r w:rsidRPr="002D4CF5">
        <w:rPr>
          <w:b/>
          <w:i/>
          <w:sz w:val="28"/>
          <w:szCs w:val="28"/>
        </w:rPr>
        <w:t>Tiết 3</w:t>
      </w: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center"/>
        <w:rPr>
          <w:b/>
          <w:sz w:val="28"/>
          <w:szCs w:val="28"/>
        </w:rPr>
      </w:pPr>
      <w:r w:rsidRPr="002D4CF5">
        <w:rPr>
          <w:b/>
          <w:sz w:val="28"/>
          <w:szCs w:val="28"/>
        </w:rPr>
        <w:t>VÀO  PHỦ CHÚA TRỊNH</w:t>
      </w:r>
    </w:p>
    <w:p w:rsidR="002D4CF5" w:rsidRPr="002D4CF5" w:rsidRDefault="002D4CF5" w:rsidP="002D4CF5">
      <w:pPr>
        <w:spacing w:line="360" w:lineRule="auto"/>
        <w:ind w:firstLine="720"/>
        <w:jc w:val="center"/>
        <w:rPr>
          <w:sz w:val="28"/>
          <w:szCs w:val="28"/>
        </w:rPr>
      </w:pPr>
      <w:r w:rsidRPr="002D4CF5">
        <w:rPr>
          <w:sz w:val="28"/>
          <w:szCs w:val="28"/>
        </w:rPr>
        <w:t>( Trích Kí Thượng kinh kí sự - Lê Hữu Trác)</w:t>
      </w:r>
    </w:p>
    <w:p w:rsidR="002D4CF5" w:rsidRPr="002D4CF5" w:rsidRDefault="002D4CF5" w:rsidP="002D4CF5">
      <w:pPr>
        <w:spacing w:line="360" w:lineRule="auto"/>
        <w:ind w:firstLine="720"/>
        <w:jc w:val="center"/>
        <w:rPr>
          <w:sz w:val="28"/>
          <w:szCs w:val="28"/>
        </w:rPr>
      </w:pP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rPr>
      </w:pPr>
      <w:r w:rsidRPr="002D4CF5">
        <w:rPr>
          <w:sz w:val="28"/>
          <w:szCs w:val="28"/>
        </w:rPr>
        <w:t>1/ Nhận biết:HS nhận biết, nhớ được tên tác giả và hoàn cảnh ra đời của  tác phẩm.</w:t>
      </w:r>
    </w:p>
    <w:p w:rsidR="002D4CF5" w:rsidRPr="002D4CF5" w:rsidRDefault="002D4CF5" w:rsidP="002D4CF5">
      <w:pPr>
        <w:spacing w:line="360" w:lineRule="auto"/>
        <w:ind w:firstLine="720"/>
        <w:jc w:val="both"/>
        <w:rPr>
          <w:sz w:val="28"/>
          <w:szCs w:val="28"/>
        </w:rPr>
      </w:pPr>
      <w:r w:rsidRPr="002D4CF5">
        <w:rPr>
          <w:sz w:val="28"/>
          <w:szCs w:val="28"/>
        </w:rPr>
        <w:t>2/ Thông hiểu:HS hiểu và lí giải được hoàn cảnh sáng tác có tác động và chi phối như thế nào tới nội dung tư tưởng của tác phẩm.</w:t>
      </w:r>
    </w:p>
    <w:p w:rsidR="002D4CF5" w:rsidRPr="002D4CF5" w:rsidRDefault="002D4CF5" w:rsidP="002D4CF5">
      <w:pPr>
        <w:spacing w:line="360" w:lineRule="auto"/>
        <w:ind w:firstLine="720"/>
        <w:jc w:val="both"/>
        <w:rPr>
          <w:sz w:val="28"/>
          <w:szCs w:val="28"/>
        </w:rPr>
      </w:pPr>
      <w:r w:rsidRPr="002D4CF5">
        <w:rPr>
          <w:sz w:val="28"/>
          <w:szCs w:val="28"/>
        </w:rPr>
        <w:t>3/Vận dụng thấp: Khái quát được đặc điểm phong cách tác giả từ tác phẩm.</w:t>
      </w:r>
    </w:p>
    <w:p w:rsidR="002D4CF5" w:rsidRPr="002D4CF5" w:rsidRDefault="002D4CF5" w:rsidP="002D4CF5">
      <w:pPr>
        <w:spacing w:line="360" w:lineRule="auto"/>
        <w:ind w:firstLine="720"/>
        <w:jc w:val="both"/>
        <w:rPr>
          <w:sz w:val="28"/>
          <w:szCs w:val="28"/>
        </w:rPr>
      </w:pPr>
      <w:r w:rsidRPr="002D4CF5">
        <w:rPr>
          <w:sz w:val="28"/>
          <w:szCs w:val="28"/>
        </w:rPr>
        <w:t>4/Vận dụng cao:- Vận dụng hiểu biết về tác giả, hoàn cảnh ra đời của tác phẩm để phân tích giá trị nội dung, nghệ thuật của tác phẩm k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rPr>
      </w:pPr>
      <w:r w:rsidRPr="002D4CF5">
        <w:rPr>
          <w:sz w:val="28"/>
          <w:szCs w:val="28"/>
        </w:rPr>
        <w:t>1/ Biết làm: bài đọc hiểu về kí trung đại</w:t>
      </w:r>
    </w:p>
    <w:p w:rsidR="002D4CF5" w:rsidRPr="002D4CF5" w:rsidRDefault="002D4CF5" w:rsidP="002D4CF5">
      <w:pPr>
        <w:spacing w:line="360" w:lineRule="auto"/>
        <w:ind w:firstLine="720"/>
        <w:jc w:val="both"/>
        <w:rPr>
          <w:sz w:val="28"/>
          <w:szCs w:val="28"/>
        </w:rPr>
      </w:pPr>
      <w:r w:rsidRPr="002D4CF5">
        <w:rPr>
          <w:sz w:val="28"/>
          <w:szCs w:val="28"/>
        </w:rPr>
        <w:t>2/ Thông thạo: sử dụng tiếng Việt khi trình bày một bài nghị luận về kí trung đại</w:t>
      </w: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rPr>
      </w:pPr>
      <w:r w:rsidRPr="002D4CF5">
        <w:rPr>
          <w:sz w:val="28"/>
          <w:szCs w:val="28"/>
        </w:rPr>
        <w:t>1/ Hình thành thói quen: đọc hiểu văn bản</w:t>
      </w:r>
    </w:p>
    <w:p w:rsidR="002D4CF5" w:rsidRPr="002D4CF5" w:rsidRDefault="002D4CF5" w:rsidP="002D4CF5">
      <w:pPr>
        <w:spacing w:line="360" w:lineRule="auto"/>
        <w:ind w:firstLine="720"/>
        <w:jc w:val="both"/>
        <w:rPr>
          <w:sz w:val="28"/>
          <w:szCs w:val="28"/>
        </w:rPr>
      </w:pPr>
      <w:r w:rsidRPr="002D4CF5">
        <w:rPr>
          <w:sz w:val="28"/>
          <w:szCs w:val="28"/>
        </w:rPr>
        <w:t>2/ Hình thành tính cách: tự tin khi trình bày kiến thức về kí trung đại</w:t>
      </w:r>
    </w:p>
    <w:p w:rsidR="002D4CF5" w:rsidRPr="002D4CF5" w:rsidRDefault="002D4CF5" w:rsidP="002D4CF5">
      <w:pPr>
        <w:spacing w:line="360" w:lineRule="auto"/>
        <w:ind w:firstLine="720"/>
        <w:jc w:val="both"/>
        <w:rPr>
          <w:sz w:val="28"/>
          <w:szCs w:val="28"/>
        </w:rPr>
      </w:pPr>
      <w:r w:rsidRPr="002D4CF5">
        <w:rPr>
          <w:sz w:val="28"/>
          <w:szCs w:val="28"/>
        </w:rPr>
        <w:t>3/Hình thành nhân cách: có đạo đức trong sáng.</w:t>
      </w: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w:t>
      </w:r>
      <w:r w:rsidRPr="002D4CF5">
        <w:rPr>
          <w:sz w:val="28"/>
          <w:szCs w:val="28"/>
        </w:rPr>
        <w:t>Năng lực sáng tạo: HS trình bày suy nghĩ và cảm xúc của bản thân trước vẻ đẹp nhân cách Lê</w:t>
      </w:r>
      <w:r w:rsidRPr="002D4CF5">
        <w:rPr>
          <w:sz w:val="28"/>
          <w:szCs w:val="28"/>
          <w:lang w:val="vi-VN"/>
        </w:rPr>
        <w:t xml:space="preserve"> H</w:t>
      </w:r>
      <w:r w:rsidRPr="002D4CF5">
        <w:rPr>
          <w:sz w:val="28"/>
          <w:szCs w:val="28"/>
        </w:rPr>
        <w:t>ữ</w:t>
      </w:r>
      <w:r w:rsidRPr="002D4CF5">
        <w:rPr>
          <w:sz w:val="28"/>
          <w:szCs w:val="28"/>
          <w:lang w:val="vi-VN"/>
        </w:rPr>
        <w:t>u T</w:t>
      </w:r>
      <w:r w:rsidRPr="002D4CF5">
        <w:rPr>
          <w:sz w:val="28"/>
          <w:szCs w:val="28"/>
        </w:rPr>
        <w:t>rá</w:t>
      </w:r>
      <w:r w:rsidRPr="002D4CF5">
        <w:rPr>
          <w:sz w:val="28"/>
          <w:szCs w:val="28"/>
          <w:lang w:val="vi-VN"/>
        </w:rPr>
        <w:t>c</w:t>
      </w:r>
      <w:r w:rsidRPr="002D4CF5">
        <w:rPr>
          <w:sz w:val="28"/>
          <w:szCs w:val="28"/>
        </w:rPr>
        <w:t xml:space="preserve">. </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óm để thể hiện cảm nhận của cá nhân và lắng nghe ý kiến của bạn để tự điều chỉnh cá nhân mình.</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thưởng thức văn học/cảm thụ thẩm mỹ: HS nhận ra được những giá trị thẩm mỹ trong tác phẩm.</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ạo lập văn bản nghị luận.</w:t>
      </w: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sz w:val="28"/>
          <w:szCs w:val="28"/>
          <w:lang w:val="nl-NL"/>
        </w:rPr>
        <w:t xml:space="preserve">               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center"/>
        <w:rPr>
          <w:sz w:val="28"/>
          <w:szCs w:val="28"/>
        </w:rPr>
      </w:pPr>
    </w:p>
    <w:p w:rsidR="002D4CF5" w:rsidRPr="002D4CF5" w:rsidRDefault="002D4CF5" w:rsidP="002D4CF5">
      <w:pPr>
        <w:spacing w:line="360" w:lineRule="auto"/>
        <w:ind w:firstLine="720"/>
        <w:jc w:val="center"/>
        <w:rPr>
          <w:sz w:val="28"/>
          <w:szCs w:val="28"/>
        </w:rPr>
      </w:pPr>
    </w:p>
    <w:p w:rsidR="002D4CF5" w:rsidRPr="002D4CF5" w:rsidRDefault="002D4CF5" w:rsidP="002D4CF5">
      <w:pPr>
        <w:spacing w:line="360" w:lineRule="auto"/>
        <w:ind w:firstLine="720"/>
        <w:jc w:val="both"/>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color w:val="000000"/>
                <w:sz w:val="28"/>
                <w:szCs w:val="28"/>
              </w:rPr>
            </w:pPr>
            <w:r w:rsidRPr="002D4CF5">
              <w:rPr>
                <w:color w:val="000000"/>
                <w:sz w:val="28"/>
                <w:szCs w:val="28"/>
              </w:rPr>
              <w:t>* GV:</w:t>
            </w:r>
          </w:p>
          <w:p w:rsidR="002D4CF5" w:rsidRPr="002D4CF5" w:rsidRDefault="002D4CF5" w:rsidP="002D4CF5">
            <w:pPr>
              <w:spacing w:line="360" w:lineRule="auto"/>
              <w:jc w:val="both"/>
              <w:rPr>
                <w:color w:val="000000"/>
                <w:sz w:val="28"/>
                <w:szCs w:val="28"/>
              </w:rPr>
            </w:pPr>
            <w:r w:rsidRPr="002D4CF5">
              <w:rPr>
                <w:color w:val="000000"/>
                <w:sz w:val="28"/>
                <w:szCs w:val="28"/>
              </w:rPr>
              <w:t>+ Trình chiếu tranh ảnh, cho hs xem tranh ảnh (CNTT)</w:t>
            </w:r>
          </w:p>
          <w:p w:rsidR="002D4CF5" w:rsidRPr="002D4CF5" w:rsidRDefault="002D4CF5" w:rsidP="002D4CF5">
            <w:pPr>
              <w:spacing w:line="360" w:lineRule="auto"/>
              <w:jc w:val="both"/>
              <w:rPr>
                <w:color w:val="000000"/>
                <w:sz w:val="28"/>
                <w:szCs w:val="28"/>
              </w:rPr>
            </w:pPr>
            <w:r w:rsidRPr="002D4CF5">
              <w:rPr>
                <w:color w:val="000000"/>
                <w:sz w:val="28"/>
                <w:szCs w:val="28"/>
              </w:rPr>
              <w:t>+ Chuẩn bị bảng lắp ghép</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color w:val="000000"/>
                <w:sz w:val="28"/>
                <w:szCs w:val="28"/>
              </w:rPr>
            </w:pPr>
            <w:r w:rsidRPr="002D4CF5">
              <w:rPr>
                <w:color w:val="000000"/>
                <w:sz w:val="28"/>
                <w:szCs w:val="28"/>
              </w:rPr>
              <w:t>* HS:</w:t>
            </w:r>
          </w:p>
          <w:p w:rsidR="002D4CF5" w:rsidRPr="002D4CF5" w:rsidRDefault="002D4CF5" w:rsidP="002D4CF5">
            <w:pPr>
              <w:spacing w:line="360" w:lineRule="auto"/>
              <w:jc w:val="both"/>
              <w:rPr>
                <w:color w:val="000000"/>
                <w:sz w:val="28"/>
                <w:szCs w:val="28"/>
              </w:rPr>
            </w:pPr>
            <w:r w:rsidRPr="002D4CF5">
              <w:rPr>
                <w:color w:val="000000"/>
                <w:sz w:val="28"/>
                <w:szCs w:val="28"/>
              </w:rPr>
              <w:t>+ Nhìn hình đoán tác giả</w:t>
            </w:r>
          </w:p>
          <w:p w:rsidR="002D4CF5" w:rsidRPr="002D4CF5" w:rsidRDefault="002D4CF5" w:rsidP="002D4CF5">
            <w:pPr>
              <w:spacing w:line="360" w:lineRule="auto"/>
              <w:jc w:val="both"/>
              <w:rPr>
                <w:color w:val="000000"/>
                <w:sz w:val="28"/>
                <w:szCs w:val="28"/>
              </w:rPr>
            </w:pPr>
            <w:r w:rsidRPr="002D4CF5">
              <w:rPr>
                <w:color w:val="000000"/>
                <w:sz w:val="28"/>
                <w:szCs w:val="28"/>
              </w:rPr>
              <w:t>+Lắp ghép tác phẩm với tác giả</w:t>
            </w:r>
          </w:p>
          <w:p w:rsidR="002D4CF5" w:rsidRPr="002D4CF5" w:rsidRDefault="002D4CF5" w:rsidP="002D4CF5">
            <w:pPr>
              <w:spacing w:line="360" w:lineRule="auto"/>
              <w:jc w:val="both"/>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b/>
                <w:sz w:val="28"/>
                <w:szCs w:val="28"/>
              </w:rPr>
            </w:pPr>
            <w:r w:rsidRPr="002D4CF5">
              <w:rPr>
                <w:sz w:val="28"/>
                <w:szCs w:val="28"/>
              </w:rPr>
              <w:t xml:space="preserve"> </w:t>
            </w:r>
            <w:r w:rsidRPr="002D4CF5">
              <w:rPr>
                <w:b/>
                <w:sz w:val="28"/>
                <w:szCs w:val="28"/>
              </w:rPr>
              <w:t>Bước 4: GV nhận xét và dẫn vào bài mới</w:t>
            </w:r>
          </w:p>
          <w:p w:rsidR="002D4CF5" w:rsidRPr="002D4CF5" w:rsidRDefault="002D4CF5" w:rsidP="002D4CF5">
            <w:pPr>
              <w:spacing w:line="360" w:lineRule="auto"/>
              <w:jc w:val="both"/>
              <w:rPr>
                <w:sz w:val="28"/>
                <w:szCs w:val="28"/>
              </w:rPr>
            </w:pPr>
            <w:r w:rsidRPr="002D4CF5">
              <w:rPr>
                <w:i/>
                <w:sz w:val="28"/>
                <w:szCs w:val="28"/>
              </w:rPr>
              <w:t>Lê Hữu Trác không chỉ là một thầy thuốc nổi tiếng mà còn được xem là một trong những tác giả văn học có những đóng góp lớn cho sự ra đời và phát triển của thể loại kí sự. Ông đã ghi chép một cách trung thực và sắc sảo hiện thực của cuộc sống trong phủ chúa Trịnh qua “Thượng kinh kí sự” (Kí sự lên kinh). Để hiểu rõ tài năng, nhân cách của Lê Hữu Trác cũng như hiện thực xã hội Việt Nam thế kỉ XVIII, chúng ta sẽ tìm hiểu đoạn trích Vào phủ chúa Trịnh (Trích Thượng kinh kí sự)</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639"/>
        <w:tblGridChange w:id="4">
          <w:tblGrid>
            <w:gridCol w:w="4981"/>
            <w:gridCol w:w="563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63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u w:val="single"/>
              </w:rPr>
            </w:pPr>
            <w:r w:rsidRPr="002D4CF5">
              <w:rPr>
                <w:b/>
                <w:sz w:val="28"/>
                <w:szCs w:val="28"/>
              </w:rPr>
              <w:t>Hướng dẫn HS tìm hiểu chung về tác giả và tác phẩm</w:t>
            </w:r>
          </w:p>
          <w:p w:rsidR="002D4CF5" w:rsidRPr="002D4CF5" w:rsidRDefault="002D4CF5" w:rsidP="002D4CF5">
            <w:pPr>
              <w:spacing w:line="360" w:lineRule="auto"/>
              <w:jc w:val="both"/>
              <w:rPr>
                <w:b/>
                <w:sz w:val="28"/>
                <w:szCs w:val="28"/>
              </w:rPr>
            </w:pPr>
            <w:r w:rsidRPr="002D4CF5">
              <w:rPr>
                <w:b/>
                <w:sz w:val="28"/>
                <w:szCs w:val="28"/>
              </w:rPr>
              <w:t>Bước 1: chuyển giao nhiệm vụ</w:t>
            </w:r>
          </w:p>
          <w:p w:rsidR="002D4CF5" w:rsidRPr="002D4CF5" w:rsidRDefault="002D4CF5" w:rsidP="002D4CF5">
            <w:pPr>
              <w:spacing w:line="360" w:lineRule="auto"/>
              <w:jc w:val="both"/>
              <w:rPr>
                <w:sz w:val="28"/>
                <w:szCs w:val="28"/>
              </w:rPr>
            </w:pPr>
            <w:r w:rsidRPr="002D4CF5">
              <w:rPr>
                <w:sz w:val="28"/>
                <w:szCs w:val="28"/>
              </w:rPr>
              <w:t>GV hỏi: Nội dung chính của Tiểu dẫn gồm những ý gì? Tóm tắt từng ý.</w:t>
            </w:r>
          </w:p>
          <w:p w:rsidR="002D4CF5" w:rsidRPr="002D4CF5" w:rsidRDefault="002D4CF5" w:rsidP="002D4CF5">
            <w:pPr>
              <w:spacing w:line="360" w:lineRule="auto"/>
              <w:jc w:val="both"/>
              <w:rPr>
                <w:sz w:val="28"/>
                <w:szCs w:val="28"/>
              </w:rPr>
            </w:pPr>
            <w:r w:rsidRPr="002D4CF5">
              <w:rPr>
                <w:sz w:val="28"/>
                <w:szCs w:val="28"/>
              </w:rPr>
              <w:t>Định hướng (GV nhấn mạnh một vài nét nổi bật):</w:t>
            </w:r>
          </w:p>
          <w:p w:rsidR="002D4CF5" w:rsidRPr="002D4CF5" w:rsidRDefault="002D4CF5" w:rsidP="002D4CF5">
            <w:pPr>
              <w:spacing w:line="360" w:lineRule="auto"/>
              <w:jc w:val="both"/>
              <w:rPr>
                <w:b/>
                <w:sz w:val="28"/>
                <w:szCs w:val="28"/>
              </w:rPr>
            </w:pPr>
            <w:r w:rsidRPr="002D4CF5">
              <w:rPr>
                <w:b/>
                <w:sz w:val="28"/>
                <w:szCs w:val="28"/>
              </w:rPr>
              <w:t>Bước 2: HS trao đổi thảo luận, thực hiện nhiệm vụ</w:t>
            </w:r>
          </w:p>
          <w:p w:rsidR="002D4CF5" w:rsidRPr="002D4CF5" w:rsidRDefault="002D4CF5" w:rsidP="00D377B6">
            <w:pPr>
              <w:pStyle w:val="Vanbnnidung1"/>
              <w:numPr>
                <w:ilvl w:val="0"/>
                <w:numId w:val="3"/>
              </w:numPr>
              <w:shd w:val="clear" w:color="auto" w:fill="auto"/>
              <w:tabs>
                <w:tab w:val="left" w:pos="649"/>
              </w:tabs>
              <w:spacing w:before="0" w:after="0" w:line="360" w:lineRule="auto"/>
              <w:ind w:left="20" w:firstLine="400"/>
              <w:rPr>
                <w:sz w:val="28"/>
                <w:szCs w:val="28"/>
              </w:rPr>
            </w:pPr>
            <w:r w:rsidRPr="002D4CF5">
              <w:rPr>
                <w:rStyle w:val="Vanbnnidung"/>
                <w:sz w:val="28"/>
                <w:szCs w:val="28"/>
                <w:lang w:eastAsia="vi-VN"/>
              </w:rPr>
              <w:t xml:space="preserve">HS đọc nhanh </w:t>
            </w:r>
            <w:r w:rsidRPr="002D4CF5">
              <w:rPr>
                <w:rStyle w:val="VanbnnidungInnghing"/>
                <w:sz w:val="28"/>
                <w:szCs w:val="28"/>
                <w:lang w:eastAsia="vi-VN"/>
              </w:rPr>
              <w:t>Tiểu dẫn,</w:t>
            </w:r>
            <w:r w:rsidRPr="002D4CF5">
              <w:rPr>
                <w:rStyle w:val="Vanbnnidung"/>
                <w:sz w:val="28"/>
                <w:szCs w:val="28"/>
                <w:lang w:eastAsia="vi-VN"/>
              </w:rPr>
              <w:t xml:space="preserve"> SGK, tr. 3.</w:t>
            </w:r>
          </w:p>
          <w:p w:rsidR="002D4CF5" w:rsidRPr="002D4CF5" w:rsidRDefault="002D4CF5" w:rsidP="00D377B6">
            <w:pPr>
              <w:pStyle w:val="Vanbnnidung1"/>
              <w:numPr>
                <w:ilvl w:val="0"/>
                <w:numId w:val="3"/>
              </w:numPr>
              <w:shd w:val="clear" w:color="auto" w:fill="auto"/>
              <w:tabs>
                <w:tab w:val="left" w:pos="649"/>
              </w:tabs>
              <w:spacing w:before="0" w:after="0" w:line="360" w:lineRule="auto"/>
              <w:ind w:left="20" w:firstLine="400"/>
              <w:rPr>
                <w:sz w:val="28"/>
                <w:szCs w:val="28"/>
              </w:rPr>
            </w:pPr>
            <w:r w:rsidRPr="002D4CF5">
              <w:rPr>
                <w:rStyle w:val="Vanbnnidung"/>
                <w:sz w:val="28"/>
                <w:szCs w:val="28"/>
                <w:lang w:eastAsia="vi-VN"/>
              </w:rPr>
              <w:t>HS lần lượt trả lời từng câu.</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Bước 3: HS trình bày sản phẩm thảo luận</w:t>
            </w:r>
          </w:p>
          <w:p w:rsidR="002D4CF5" w:rsidRPr="002D4CF5" w:rsidRDefault="002D4CF5" w:rsidP="002D4CF5">
            <w:pPr>
              <w:spacing w:line="360" w:lineRule="auto"/>
              <w:jc w:val="both"/>
              <w:rPr>
                <w:sz w:val="28"/>
                <w:szCs w:val="28"/>
              </w:rPr>
            </w:pPr>
            <w:r w:rsidRPr="002D4CF5">
              <w:rPr>
                <w:b/>
                <w:bCs/>
                <w:sz w:val="28"/>
                <w:szCs w:val="28"/>
              </w:rPr>
              <w:t>1.  Tác giả:</w:t>
            </w:r>
            <w:r w:rsidRPr="002D4CF5">
              <w:rPr>
                <w:sz w:val="28"/>
                <w:szCs w:val="28"/>
              </w:rPr>
              <w:t xml:space="preserve"> </w:t>
            </w:r>
          </w:p>
          <w:p w:rsidR="002D4CF5" w:rsidRPr="002D4CF5" w:rsidRDefault="002D4CF5" w:rsidP="002D4CF5">
            <w:pPr>
              <w:spacing w:line="360" w:lineRule="auto"/>
              <w:ind w:firstLine="670"/>
              <w:jc w:val="both"/>
              <w:rPr>
                <w:sz w:val="28"/>
                <w:szCs w:val="28"/>
              </w:rPr>
            </w:pPr>
            <w:r w:rsidRPr="002D4CF5">
              <w:rPr>
                <w:sz w:val="28"/>
                <w:szCs w:val="28"/>
              </w:rPr>
              <w:t>Tác giả ( 1724 – 1791). Hiệu là Hải Thượng Lãn Ông ( Ông già lười ở đất  Thượng Hồng )</w:t>
            </w:r>
          </w:p>
          <w:p w:rsidR="002D4CF5" w:rsidRPr="002D4CF5" w:rsidRDefault="002D4CF5" w:rsidP="002D4CF5">
            <w:pPr>
              <w:spacing w:line="360" w:lineRule="auto"/>
              <w:ind w:firstLine="670"/>
              <w:jc w:val="both"/>
              <w:rPr>
                <w:sz w:val="28"/>
                <w:szCs w:val="28"/>
              </w:rPr>
            </w:pPr>
            <w:r w:rsidRPr="002D4CF5">
              <w:rPr>
                <w:sz w:val="28"/>
                <w:szCs w:val="28"/>
              </w:rPr>
              <w:t>- Quê quán: Làng Liêu Xá, huyện Đường Hào, phủ Thượng Hồng, thị trấn Hải Dương (nay thuộc huyện Yên Mỹ tỉnh Hưng Yên)</w:t>
            </w:r>
          </w:p>
          <w:p w:rsidR="002D4CF5" w:rsidRPr="002D4CF5" w:rsidRDefault="002D4CF5" w:rsidP="002D4CF5">
            <w:pPr>
              <w:spacing w:line="360" w:lineRule="auto"/>
              <w:ind w:firstLine="670"/>
              <w:jc w:val="both"/>
              <w:rPr>
                <w:sz w:val="28"/>
                <w:szCs w:val="28"/>
              </w:rPr>
            </w:pPr>
            <w:r w:rsidRPr="002D4CF5">
              <w:rPr>
                <w:sz w:val="28"/>
                <w:szCs w:val="28"/>
              </w:rPr>
              <w:t>- Về gia đình: Có truyền thống học hành thi cử, đỗ đạt làm quan</w:t>
            </w:r>
          </w:p>
          <w:p w:rsidR="002D4CF5" w:rsidRPr="002D4CF5" w:rsidRDefault="002D4CF5" w:rsidP="002D4CF5">
            <w:pPr>
              <w:spacing w:line="360" w:lineRule="auto"/>
              <w:ind w:firstLine="670"/>
              <w:jc w:val="both"/>
              <w:rPr>
                <w:sz w:val="28"/>
                <w:szCs w:val="28"/>
              </w:rPr>
            </w:pPr>
            <w:r w:rsidRPr="002D4CF5">
              <w:rPr>
                <w:sz w:val="28"/>
                <w:szCs w:val="28"/>
              </w:rPr>
              <w:t>- Phần lớn cuộc đời hoạt động y học và trước tác của ông gắn với quê ngoại ( Hương Sơn – Hà Tĩnh)</w:t>
            </w:r>
          </w:p>
          <w:p w:rsidR="002D4CF5" w:rsidRPr="002D4CF5" w:rsidRDefault="002D4CF5" w:rsidP="002D4CF5">
            <w:pPr>
              <w:spacing w:line="360" w:lineRule="auto"/>
              <w:jc w:val="both"/>
              <w:rPr>
                <w:sz w:val="28"/>
                <w:szCs w:val="28"/>
              </w:rPr>
            </w:pPr>
            <w:r w:rsidRPr="002D4CF5">
              <w:rPr>
                <w:b/>
                <w:bCs/>
                <w:sz w:val="28"/>
                <w:szCs w:val="28"/>
              </w:rPr>
              <w:t>2. Tác phẩm:</w:t>
            </w:r>
            <w:r w:rsidRPr="002D4CF5">
              <w:rPr>
                <w:sz w:val="28"/>
                <w:szCs w:val="28"/>
              </w:rPr>
              <w:t xml:space="preserve"> Đoạn “Vào phủ chúa Trịnh” nói về việc Lê Hữu Trác lên tới Kinh đô được dẫn vào phủ chúa đề bắt mạch, kê đơn cho Trịnh Cán. </w:t>
            </w:r>
          </w:p>
          <w:p w:rsidR="002D4CF5" w:rsidRPr="002D4CF5" w:rsidRDefault="002D4CF5" w:rsidP="002D4CF5">
            <w:pPr>
              <w:spacing w:line="360" w:lineRule="auto"/>
              <w:jc w:val="both"/>
              <w:rPr>
                <w:b/>
                <w:sz w:val="28"/>
                <w:szCs w:val="28"/>
              </w:rPr>
            </w:pPr>
            <w:r w:rsidRPr="002D4CF5">
              <w:rPr>
                <w:b/>
                <w:sz w:val="28"/>
                <w:szCs w:val="28"/>
              </w:rPr>
              <w:t>Bước 4: GV nhận xét, bổ xung, chốt lại kiến thức</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lang w:val="en-US"/>
              </w:rPr>
            </w:pPr>
          </w:p>
        </w:tc>
        <w:tc>
          <w:tcPr>
            <w:tcW w:w="5639" w:type="dxa"/>
          </w:tcPr>
          <w:p w:rsidR="002D4CF5" w:rsidRPr="002D4CF5" w:rsidRDefault="002D4CF5" w:rsidP="002D4CF5">
            <w:pPr>
              <w:spacing w:line="360" w:lineRule="auto"/>
              <w:jc w:val="both"/>
              <w:rPr>
                <w:b/>
                <w:sz w:val="28"/>
                <w:szCs w:val="28"/>
                <w:lang w:val="pt-BR"/>
              </w:rPr>
            </w:pPr>
            <w:r w:rsidRPr="002D4CF5">
              <w:rPr>
                <w:b/>
                <w:sz w:val="28"/>
                <w:szCs w:val="28"/>
                <w:lang w:val="pt-BR"/>
              </w:rPr>
              <w:t>I. Tìm hiểu chung:</w:t>
            </w:r>
          </w:p>
          <w:p w:rsidR="002D4CF5" w:rsidRPr="002D4CF5" w:rsidRDefault="002D4CF5" w:rsidP="002D4CF5">
            <w:pPr>
              <w:spacing w:line="360" w:lineRule="auto"/>
              <w:jc w:val="both"/>
              <w:rPr>
                <w:sz w:val="28"/>
                <w:szCs w:val="28"/>
                <w:lang w:val="pt-BR"/>
              </w:rPr>
            </w:pPr>
            <w:r w:rsidRPr="002D4CF5">
              <w:rPr>
                <w:sz w:val="28"/>
                <w:szCs w:val="28"/>
                <w:lang w:val="pt-BR"/>
              </w:rPr>
              <w:t xml:space="preserve">            </w:t>
            </w:r>
            <w:r w:rsidRPr="002D4CF5">
              <w:rPr>
                <w:b/>
                <w:sz w:val="28"/>
                <w:szCs w:val="28"/>
                <w:lang w:val="pt-BR"/>
              </w:rPr>
              <w:t>1. Tác giả</w:t>
            </w:r>
            <w:r w:rsidRPr="002D4CF5">
              <w:rPr>
                <w:sz w:val="28"/>
                <w:szCs w:val="28"/>
                <w:lang w:val="pt-BR"/>
              </w:rPr>
              <w:t xml:space="preserve"> </w:t>
            </w:r>
          </w:p>
          <w:p w:rsidR="002D4CF5" w:rsidRPr="002D4CF5" w:rsidRDefault="002D4CF5" w:rsidP="002D4CF5">
            <w:pPr>
              <w:spacing w:line="360" w:lineRule="auto"/>
              <w:jc w:val="both"/>
              <w:rPr>
                <w:sz w:val="28"/>
                <w:szCs w:val="28"/>
                <w:lang w:val="pt-BR"/>
              </w:rPr>
            </w:pPr>
            <w:r w:rsidRPr="002D4CF5">
              <w:rPr>
                <w:sz w:val="28"/>
                <w:szCs w:val="28"/>
                <w:lang w:val="pt-BR"/>
              </w:rPr>
              <w:t xml:space="preserve">Lê Hữu Trác (1724 – 1791) hiệu là Hải Thượng Lãn Ông; là một danh y, nhà văn, nhà thơ lớn nửa cuối thế kỉ XVIII. Ông là tác giả của bộ sách y học nổi tiếng </w:t>
            </w:r>
            <w:r w:rsidRPr="002D4CF5">
              <w:rPr>
                <w:i/>
                <w:sz w:val="28"/>
                <w:szCs w:val="28"/>
                <w:lang w:val="pt-BR"/>
              </w:rPr>
              <w:t>Hải thượng y tông tâm lĩnh.</w:t>
            </w:r>
          </w:p>
          <w:p w:rsidR="002D4CF5" w:rsidRPr="002D4CF5" w:rsidRDefault="002D4CF5" w:rsidP="002D4CF5">
            <w:pPr>
              <w:spacing w:line="360" w:lineRule="auto"/>
              <w:ind w:firstLine="670"/>
              <w:jc w:val="both"/>
              <w:rPr>
                <w:sz w:val="28"/>
                <w:szCs w:val="28"/>
                <w:lang w:val="pt-BR"/>
              </w:rPr>
            </w:pPr>
          </w:p>
          <w:p w:rsidR="002D4CF5" w:rsidRPr="002D4CF5" w:rsidRDefault="002D4CF5" w:rsidP="002D4CF5">
            <w:pPr>
              <w:spacing w:line="360" w:lineRule="auto"/>
              <w:ind w:firstLine="670"/>
              <w:jc w:val="both"/>
              <w:rPr>
                <w:sz w:val="28"/>
                <w:szCs w:val="28"/>
                <w:lang w:val="pt-BR"/>
              </w:rPr>
            </w:pPr>
          </w:p>
          <w:p w:rsidR="002D4CF5" w:rsidRPr="002D4CF5" w:rsidRDefault="002D4CF5" w:rsidP="002D4CF5">
            <w:pPr>
              <w:spacing w:line="360" w:lineRule="auto"/>
              <w:ind w:firstLine="670"/>
              <w:jc w:val="both"/>
              <w:rPr>
                <w:sz w:val="28"/>
                <w:szCs w:val="28"/>
                <w:lang w:val="pt-BR"/>
              </w:rPr>
            </w:pPr>
          </w:p>
          <w:p w:rsidR="002D4CF5" w:rsidRPr="002D4CF5" w:rsidRDefault="002D4CF5" w:rsidP="002D4CF5">
            <w:pPr>
              <w:spacing w:line="360" w:lineRule="auto"/>
              <w:ind w:firstLine="670"/>
              <w:jc w:val="both"/>
              <w:rPr>
                <w:sz w:val="28"/>
                <w:szCs w:val="28"/>
                <w:lang w:val="pt-BR"/>
              </w:rPr>
            </w:pPr>
          </w:p>
          <w:p w:rsidR="002D4CF5" w:rsidRPr="002D4CF5" w:rsidRDefault="002D4CF5" w:rsidP="002D4CF5">
            <w:pPr>
              <w:spacing w:line="360" w:lineRule="auto"/>
              <w:ind w:firstLine="670"/>
              <w:jc w:val="both"/>
              <w:rPr>
                <w:sz w:val="28"/>
                <w:szCs w:val="28"/>
                <w:lang w:val="pt-BR"/>
              </w:rPr>
            </w:pPr>
          </w:p>
          <w:p w:rsidR="002D4CF5" w:rsidRPr="002D4CF5" w:rsidRDefault="002D4CF5" w:rsidP="002D4CF5">
            <w:pPr>
              <w:spacing w:line="360" w:lineRule="auto"/>
              <w:ind w:firstLine="670"/>
              <w:jc w:val="both"/>
              <w:rPr>
                <w:sz w:val="28"/>
                <w:szCs w:val="28"/>
                <w:lang w:val="pt-BR"/>
              </w:rPr>
            </w:pPr>
          </w:p>
          <w:p w:rsidR="002D4CF5" w:rsidRPr="002D4CF5" w:rsidRDefault="002D4CF5" w:rsidP="002D4CF5">
            <w:pPr>
              <w:spacing w:line="360" w:lineRule="auto"/>
              <w:ind w:firstLine="670"/>
              <w:jc w:val="both"/>
              <w:rPr>
                <w:sz w:val="28"/>
                <w:szCs w:val="28"/>
                <w:lang w:val="pt-BR"/>
              </w:rPr>
            </w:pPr>
          </w:p>
          <w:p w:rsidR="002D4CF5" w:rsidRPr="002D4CF5" w:rsidRDefault="002D4CF5" w:rsidP="002D4CF5">
            <w:pPr>
              <w:spacing w:line="360" w:lineRule="auto"/>
              <w:ind w:firstLine="670"/>
              <w:jc w:val="both"/>
              <w:rPr>
                <w:sz w:val="28"/>
                <w:szCs w:val="28"/>
                <w:lang w:val="pt-BR"/>
              </w:rPr>
            </w:pPr>
          </w:p>
          <w:p w:rsidR="002D4CF5" w:rsidRPr="002D4CF5" w:rsidRDefault="002D4CF5" w:rsidP="002D4CF5">
            <w:pPr>
              <w:spacing w:line="360" w:lineRule="auto"/>
              <w:ind w:firstLine="670"/>
              <w:jc w:val="both"/>
              <w:rPr>
                <w:sz w:val="28"/>
                <w:szCs w:val="28"/>
                <w:lang w:val="pt-BR"/>
              </w:rPr>
            </w:pPr>
          </w:p>
          <w:p w:rsidR="002D4CF5" w:rsidRPr="002D4CF5" w:rsidRDefault="002D4CF5" w:rsidP="002D4CF5">
            <w:pPr>
              <w:spacing w:line="360" w:lineRule="auto"/>
              <w:ind w:firstLine="670"/>
              <w:jc w:val="both"/>
              <w:rPr>
                <w:b/>
                <w:sz w:val="28"/>
                <w:szCs w:val="28"/>
                <w:lang w:val="pt-BR"/>
              </w:rPr>
            </w:pPr>
            <w:r w:rsidRPr="002D4CF5">
              <w:rPr>
                <w:b/>
                <w:sz w:val="28"/>
                <w:szCs w:val="28"/>
                <w:lang w:val="pt-BR"/>
              </w:rPr>
              <w:t>2. Tác phẩm ( SGK)</w:t>
            </w:r>
          </w:p>
          <w:p w:rsidR="002D4CF5" w:rsidRPr="002D4CF5" w:rsidRDefault="002D4CF5" w:rsidP="002D4CF5">
            <w:pPr>
              <w:spacing w:line="360" w:lineRule="auto"/>
              <w:jc w:val="both"/>
              <w:rPr>
                <w:spacing w:val="-6"/>
                <w:sz w:val="28"/>
                <w:szCs w:val="28"/>
                <w:lang w:val="pt-BR"/>
              </w:rPr>
            </w:pPr>
            <w:r w:rsidRPr="002D4CF5">
              <w:rPr>
                <w:sz w:val="28"/>
                <w:szCs w:val="28"/>
                <w:lang w:val="pt-BR"/>
              </w:rPr>
              <w:t xml:space="preserve">              Đoạn trích được rút ra từ </w:t>
            </w:r>
            <w:r w:rsidRPr="002D4CF5">
              <w:rPr>
                <w:i/>
                <w:sz w:val="28"/>
                <w:szCs w:val="28"/>
                <w:lang w:val="pt-BR"/>
              </w:rPr>
              <w:t xml:space="preserve">Thượng kinh kí sự - </w:t>
            </w:r>
            <w:r w:rsidRPr="002D4CF5">
              <w:rPr>
                <w:sz w:val="28"/>
                <w:szCs w:val="28"/>
                <w:lang w:val="pt-BR"/>
              </w:rPr>
              <w:t xml:space="preserve">tập kí sự bằng chữ Hán hoàn thành năm 1783, xếp ở cuối bộ </w:t>
            </w:r>
            <w:r w:rsidRPr="002D4CF5">
              <w:rPr>
                <w:i/>
                <w:sz w:val="28"/>
                <w:szCs w:val="28"/>
                <w:lang w:val="pt-BR"/>
              </w:rPr>
              <w:t>Hải thượng y tông tâm lĩnh</w:t>
            </w:r>
            <w:r w:rsidRPr="002D4CF5">
              <w:rPr>
                <w:sz w:val="28"/>
                <w:szCs w:val="28"/>
                <w:lang w:val="pt-BR"/>
              </w:rPr>
              <w:t>- ghi lại việc tác giả được triệu vào phủ cúa để khám bệnh kê đơn cho thế tử.</w:t>
            </w:r>
          </w:p>
          <w:p w:rsidR="002D4CF5" w:rsidRPr="002D4CF5" w:rsidRDefault="002D4CF5" w:rsidP="002D4CF5">
            <w:pPr>
              <w:spacing w:line="360" w:lineRule="auto"/>
              <w:jc w:val="both"/>
              <w:rPr>
                <w:sz w:val="28"/>
                <w:szCs w:val="28"/>
                <w:lang w:val="pt-BR"/>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ind w:firstLine="724"/>
              <w:jc w:val="both"/>
              <w:rPr>
                <w:sz w:val="28"/>
                <w:szCs w:val="28"/>
                <w:lang w:val="vi-VN"/>
              </w:rPr>
            </w:pPr>
            <w:r w:rsidRPr="002D4CF5">
              <w:rPr>
                <w:sz w:val="28"/>
                <w:szCs w:val="28"/>
                <w:lang w:val="vi-VN"/>
              </w:rPr>
              <w:t>GV hướng dẫn cách đọc: giọng chậm rãi, từ tốn, chú ý đọc một số câu thoại, lời của quan chánh đường, lời thế tử, lời người thầy thuốc trong phủ, lời tác giả,...</w:t>
            </w:r>
          </w:p>
          <w:p w:rsidR="002D4CF5" w:rsidRPr="002D4CF5" w:rsidRDefault="002D4CF5" w:rsidP="002D4CF5">
            <w:pPr>
              <w:spacing w:line="360" w:lineRule="auto"/>
              <w:ind w:firstLine="724"/>
              <w:jc w:val="both"/>
              <w:rPr>
                <w:sz w:val="28"/>
                <w:szCs w:val="28"/>
                <w:lang w:val="vi-VN"/>
              </w:rPr>
            </w:pPr>
            <w:r w:rsidRPr="002D4CF5">
              <w:rPr>
                <w:sz w:val="28"/>
                <w:szCs w:val="28"/>
                <w:lang w:val="vi-VN"/>
              </w:rPr>
              <w:t>GV đọc trước một đoạn.</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ind w:firstLine="724"/>
              <w:jc w:val="both"/>
              <w:rPr>
                <w:sz w:val="28"/>
                <w:szCs w:val="28"/>
                <w:lang w:val="vi-VN"/>
              </w:rPr>
            </w:pPr>
          </w:p>
          <w:p w:rsidR="002D4CF5" w:rsidRPr="002D4CF5" w:rsidRDefault="002D4CF5" w:rsidP="002D4CF5">
            <w:pPr>
              <w:tabs>
                <w:tab w:val="left" w:pos="510"/>
                <w:tab w:val="left" w:pos="540"/>
              </w:tabs>
              <w:spacing w:line="360" w:lineRule="auto"/>
              <w:jc w:val="both"/>
              <w:rPr>
                <w:sz w:val="28"/>
                <w:szCs w:val="28"/>
              </w:rPr>
            </w:pPr>
            <w:r w:rsidRPr="002D4CF5">
              <w:rPr>
                <w:b/>
                <w:sz w:val="28"/>
                <w:szCs w:val="28"/>
                <w:lang w:val="vi-VN"/>
              </w:rPr>
              <w:t>Thao tác 2:</w:t>
            </w:r>
            <w:r w:rsidRPr="002D4CF5">
              <w:rPr>
                <w:sz w:val="28"/>
                <w:szCs w:val="28"/>
                <w:lang w:val="vi-VN"/>
              </w:rPr>
              <w:t xml:space="preserve"> Tổ chức cho HS thảo luận nhóm: </w:t>
            </w:r>
          </w:p>
          <w:p w:rsidR="002D4CF5" w:rsidRPr="002D4CF5" w:rsidRDefault="002D4CF5" w:rsidP="002D4CF5">
            <w:pPr>
              <w:spacing w:line="360" w:lineRule="auto"/>
              <w:ind w:firstLine="72"/>
              <w:jc w:val="both"/>
              <w:rPr>
                <w:b/>
                <w:sz w:val="28"/>
                <w:szCs w:val="28"/>
              </w:rPr>
            </w:pPr>
            <w:r w:rsidRPr="002D4CF5">
              <w:rPr>
                <w:b/>
                <w:sz w:val="28"/>
                <w:szCs w:val="28"/>
              </w:rPr>
              <w:t>Bước 1: GV chuyển giao nhiệm vụ cho HS</w:t>
            </w:r>
          </w:p>
          <w:p w:rsidR="002D4CF5" w:rsidRPr="002D4CF5" w:rsidRDefault="002D4CF5" w:rsidP="002D4CF5">
            <w:pPr>
              <w:tabs>
                <w:tab w:val="left" w:pos="510"/>
                <w:tab w:val="left" w:pos="540"/>
              </w:tabs>
              <w:spacing w:line="360" w:lineRule="auto"/>
              <w:jc w:val="both"/>
              <w:rPr>
                <w:sz w:val="28"/>
                <w:szCs w:val="28"/>
              </w:rPr>
            </w:pP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r w:rsidRPr="002D4CF5">
              <w:rPr>
                <w:b/>
                <w:sz w:val="28"/>
                <w:szCs w:val="28"/>
                <w:lang w:val="vi-VN"/>
              </w:rPr>
              <w:t xml:space="preserve">Nhóm 1: </w:t>
            </w:r>
            <w:r w:rsidRPr="002D4CF5">
              <w:rPr>
                <w:sz w:val="28"/>
                <w:szCs w:val="28"/>
              </w:rPr>
              <w:t xml:space="preserve">Quang cảnh và cuộc sống đầy uy quyền của chúa Trịnh được tác giả miêu tả như thế nào? </w:t>
            </w:r>
          </w:p>
          <w:p w:rsidR="002D4CF5" w:rsidRPr="002D4CF5" w:rsidRDefault="002D4CF5" w:rsidP="002D4CF5">
            <w:pPr>
              <w:pStyle w:val="Vanbnnidung1"/>
              <w:shd w:val="clear" w:color="auto" w:fill="auto"/>
              <w:tabs>
                <w:tab w:val="left" w:pos="639"/>
              </w:tabs>
              <w:spacing w:before="0" w:after="0" w:line="360" w:lineRule="auto"/>
              <w:rPr>
                <w:b/>
                <w:sz w:val="28"/>
                <w:szCs w:val="28"/>
              </w:rPr>
            </w:pPr>
            <w:r w:rsidRPr="002D4CF5">
              <w:rPr>
                <w:b/>
                <w:sz w:val="28"/>
                <w:szCs w:val="28"/>
              </w:rPr>
              <w:t xml:space="preserve">Nhóm 2: </w:t>
            </w:r>
            <w:r w:rsidRPr="002D4CF5">
              <w:rPr>
                <w:i/>
                <w:sz w:val="28"/>
                <w:szCs w:val="28"/>
              </w:rPr>
              <w:t xml:space="preserve">Thái độ của tác giả bộc lộ như thế nào trước quang cảnh ở phủ chúa? em có nhận xét gì về thái độ ấy? </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pStyle w:val="Vanbnnidung1"/>
              <w:shd w:val="clear" w:color="auto" w:fill="auto"/>
              <w:tabs>
                <w:tab w:val="left" w:pos="638"/>
              </w:tabs>
              <w:spacing w:before="0" w:after="0" w:line="360" w:lineRule="auto"/>
              <w:rPr>
                <w:rStyle w:val="Vanbnnidung"/>
                <w:sz w:val="28"/>
                <w:szCs w:val="28"/>
              </w:rPr>
            </w:pPr>
            <w:r w:rsidRPr="002D4CF5">
              <w:rPr>
                <w:b/>
                <w:sz w:val="28"/>
                <w:szCs w:val="28"/>
                <w:lang w:val="vi-VN"/>
              </w:rPr>
              <w:t xml:space="preserve">Nhóm 3: </w:t>
            </w:r>
            <w:r w:rsidRPr="002D4CF5">
              <w:rPr>
                <w:sz w:val="28"/>
                <w:szCs w:val="28"/>
              </w:rPr>
              <w:t>Nhân vật Thế tử Cán hiện ra như thế nào?</w:t>
            </w:r>
          </w:p>
          <w:p w:rsidR="002D4CF5" w:rsidRPr="002D4CF5" w:rsidRDefault="002D4CF5" w:rsidP="002D4CF5">
            <w:pPr>
              <w:tabs>
                <w:tab w:val="left" w:pos="510"/>
                <w:tab w:val="left" w:pos="540"/>
              </w:tabs>
              <w:spacing w:line="360" w:lineRule="auto"/>
              <w:jc w:val="both"/>
              <w:rPr>
                <w:sz w:val="28"/>
                <w:szCs w:val="28"/>
                <w:shd w:val="clear" w:color="auto" w:fill="FFFFFF"/>
              </w:rPr>
            </w:pPr>
          </w:p>
          <w:p w:rsidR="002D4CF5" w:rsidRPr="002D4CF5" w:rsidRDefault="002D4CF5" w:rsidP="002D4CF5">
            <w:pPr>
              <w:spacing w:line="360" w:lineRule="auto"/>
              <w:ind w:firstLine="72"/>
              <w:jc w:val="both"/>
              <w:rPr>
                <w:i/>
                <w:sz w:val="28"/>
                <w:szCs w:val="28"/>
                <w:lang w:val="vi-VN"/>
              </w:rPr>
            </w:pPr>
            <w:r w:rsidRPr="002D4CF5">
              <w:rPr>
                <w:sz w:val="28"/>
                <w:szCs w:val="28"/>
                <w:lang w:val="vi-VN"/>
              </w:rPr>
              <w:t xml:space="preserve"> </w:t>
            </w:r>
            <w:r w:rsidRPr="002D4CF5">
              <w:rPr>
                <w:b/>
                <w:sz w:val="28"/>
                <w:szCs w:val="28"/>
                <w:lang w:val="vi-VN"/>
              </w:rPr>
              <w:t xml:space="preserve">Nhóm 4: </w:t>
            </w:r>
            <w:r w:rsidRPr="002D4CF5">
              <w:rPr>
                <w:i/>
                <w:sz w:val="28"/>
                <w:szCs w:val="28"/>
                <w:lang w:val="vi-VN"/>
              </w:rPr>
              <w:t>Thái độ của Lê Hữu Trác và phẩm chất của một thầy lang được thể hiện như thế nào khi khám bệnh cho  Thế tử?</w:t>
            </w:r>
          </w:p>
          <w:p w:rsidR="002D4CF5" w:rsidRPr="002D4CF5" w:rsidRDefault="002D4CF5" w:rsidP="002D4CF5">
            <w:pPr>
              <w:spacing w:line="360" w:lineRule="auto"/>
              <w:jc w:val="both"/>
              <w:rPr>
                <w:b/>
                <w:sz w:val="28"/>
                <w:szCs w:val="28"/>
              </w:rPr>
            </w:pPr>
            <w:r w:rsidRPr="002D4CF5">
              <w:rPr>
                <w:b/>
                <w:sz w:val="28"/>
                <w:szCs w:val="28"/>
              </w:rPr>
              <w:t>Bước 2: HS thảo luận, thực hiện nhiệm vụ</w:t>
            </w:r>
          </w:p>
          <w:p w:rsidR="002D4CF5" w:rsidRPr="002D4CF5" w:rsidRDefault="002D4CF5" w:rsidP="002D4CF5">
            <w:pPr>
              <w:spacing w:line="360" w:lineRule="auto"/>
              <w:jc w:val="both"/>
              <w:rPr>
                <w:b/>
                <w:sz w:val="28"/>
                <w:szCs w:val="28"/>
              </w:rPr>
            </w:pPr>
            <w:r w:rsidRPr="002D4CF5">
              <w:rPr>
                <w:b/>
                <w:sz w:val="28"/>
                <w:szCs w:val="28"/>
              </w:rPr>
              <w:t>Bước 3: HS trình bày sản phẩm</w:t>
            </w:r>
          </w:p>
          <w:p w:rsidR="002D4CF5" w:rsidRPr="002D4CF5" w:rsidRDefault="002D4CF5" w:rsidP="002D4CF5">
            <w:pPr>
              <w:spacing w:line="360" w:lineRule="auto"/>
              <w:jc w:val="both"/>
              <w:rPr>
                <w:sz w:val="28"/>
                <w:szCs w:val="28"/>
              </w:rPr>
            </w:pPr>
            <w:r w:rsidRPr="002D4CF5">
              <w:rPr>
                <w:sz w:val="28"/>
                <w:szCs w:val="28"/>
              </w:rPr>
              <w:t>các nhóm lần lượt trình bày</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 Sự cao sang, quyền quý cùng cuộc sống hưởng thụ cực điểm của nhà chúa:</w:t>
            </w:r>
          </w:p>
          <w:p w:rsidR="002D4CF5" w:rsidRPr="002D4CF5" w:rsidRDefault="002D4CF5" w:rsidP="002D4CF5">
            <w:pPr>
              <w:spacing w:line="360" w:lineRule="auto"/>
              <w:ind w:firstLine="720"/>
              <w:jc w:val="both"/>
              <w:rPr>
                <w:sz w:val="28"/>
                <w:szCs w:val="28"/>
                <w:lang w:val="vi-VN"/>
              </w:rPr>
            </w:pPr>
            <w:r w:rsidRPr="002D4CF5">
              <w:rPr>
                <w:sz w:val="28"/>
                <w:szCs w:val="28"/>
                <w:lang w:val="vi-VN"/>
              </w:rPr>
              <w:t>+ Quang cảnh tráng lệ, tôn nghiêm, lộng lẫy (đường vào phủ, khuôn viên vườn hoa, bên trong phủ và nội cung của thế tử,…).</w:t>
            </w:r>
          </w:p>
          <w:p w:rsidR="002D4CF5" w:rsidRPr="002D4CF5" w:rsidRDefault="002D4CF5" w:rsidP="002D4CF5">
            <w:pPr>
              <w:spacing w:line="360" w:lineRule="auto"/>
              <w:ind w:firstLine="720"/>
              <w:jc w:val="both"/>
              <w:rPr>
                <w:sz w:val="28"/>
                <w:szCs w:val="28"/>
              </w:rPr>
            </w:pPr>
            <w:r w:rsidRPr="002D4CF5">
              <w:rPr>
                <w:sz w:val="28"/>
                <w:szCs w:val="28"/>
                <w:lang w:val="vi-VN"/>
              </w:rPr>
              <w:t>+ Cung cách sinh hoạt, nghi lễ, khuôn phép (cách đưa đón thầy thuốc, cách xưng hô, kẻ hầu, người hạ, cảnh khám bệnh,…)</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 - Tỏ ra dửng dưng, sững sờ trước quang cảnh của phủ chúa “ Khác gì ngư phủ đào nguyên thủa nào”</w:t>
            </w:r>
          </w:p>
          <w:p w:rsidR="002D4CF5" w:rsidRPr="002D4CF5" w:rsidRDefault="002D4CF5" w:rsidP="002D4CF5">
            <w:pPr>
              <w:spacing w:line="360" w:lineRule="auto"/>
              <w:ind w:firstLine="670"/>
              <w:jc w:val="both"/>
              <w:rPr>
                <w:sz w:val="28"/>
                <w:szCs w:val="28"/>
              </w:rPr>
            </w:pPr>
            <w:r w:rsidRPr="002D4CF5">
              <w:rPr>
                <w:sz w:val="28"/>
                <w:szCs w:val="28"/>
                <w:lang w:val="vi-VN"/>
              </w:rPr>
              <w:t>-  không đồng tình với cuộc sống quá no đủ tiện nghi nhưng thiếu khí trời và không khí tự do</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ind w:firstLine="670"/>
              <w:jc w:val="both"/>
              <w:rPr>
                <w:sz w:val="28"/>
                <w:szCs w:val="28"/>
                <w:lang w:val="vi-VN"/>
              </w:rPr>
            </w:pPr>
            <w:r w:rsidRPr="002D4CF5">
              <w:rPr>
                <w:sz w:val="28"/>
                <w:szCs w:val="28"/>
                <w:lang w:val="vi-VN"/>
              </w:rPr>
              <w:t>- Lối vào chỗ ở của vị chúa rất nhỏ “ Đi trong tối om...”</w:t>
            </w:r>
          </w:p>
          <w:p w:rsidR="002D4CF5" w:rsidRPr="002D4CF5" w:rsidRDefault="002D4CF5" w:rsidP="002D4CF5">
            <w:pPr>
              <w:spacing w:line="360" w:lineRule="auto"/>
              <w:ind w:firstLine="670"/>
              <w:jc w:val="both"/>
              <w:rPr>
                <w:sz w:val="28"/>
                <w:szCs w:val="28"/>
                <w:lang w:val="vi-VN"/>
              </w:rPr>
            </w:pPr>
            <w:r w:rsidRPr="002D4CF5">
              <w:rPr>
                <w:sz w:val="28"/>
                <w:szCs w:val="28"/>
                <w:lang w:val="vi-VN"/>
              </w:rPr>
              <w:t>- Nơi thế tử ngự: không khí trở lân lạnh lẽo, thiếu sinh khí</w:t>
            </w:r>
          </w:p>
          <w:p w:rsidR="002D4CF5" w:rsidRPr="002D4CF5" w:rsidRDefault="002D4CF5" w:rsidP="002D4CF5">
            <w:pPr>
              <w:spacing w:line="360" w:lineRule="auto"/>
              <w:ind w:firstLine="670"/>
              <w:jc w:val="both"/>
              <w:rPr>
                <w:sz w:val="28"/>
                <w:szCs w:val="28"/>
                <w:lang w:val="vi-VN"/>
              </w:rPr>
            </w:pPr>
            <w:r w:rsidRPr="002D4CF5">
              <w:rPr>
                <w:sz w:val="28"/>
                <w:szCs w:val="28"/>
                <w:lang w:val="vi-VN"/>
              </w:rPr>
              <w:t>- Hình hài, vóc dáng của Thế tử Cán:</w:t>
            </w:r>
          </w:p>
          <w:p w:rsidR="002D4CF5" w:rsidRPr="002D4CF5" w:rsidRDefault="002D4CF5" w:rsidP="002D4CF5">
            <w:pPr>
              <w:spacing w:line="360" w:lineRule="auto"/>
              <w:ind w:firstLine="670"/>
              <w:jc w:val="both"/>
              <w:rPr>
                <w:sz w:val="28"/>
                <w:szCs w:val="28"/>
                <w:lang w:val="vi-VN"/>
              </w:rPr>
            </w:pPr>
            <w:r w:rsidRPr="002D4CF5">
              <w:rPr>
                <w:sz w:val="28"/>
                <w:szCs w:val="28"/>
                <w:lang w:val="vi-VN"/>
              </w:rPr>
              <w:t>+ Mặc áo đỏ ngồi trên sập vàng</w:t>
            </w:r>
          </w:p>
          <w:p w:rsidR="002D4CF5" w:rsidRPr="002D4CF5" w:rsidRDefault="002D4CF5" w:rsidP="002D4CF5">
            <w:pPr>
              <w:spacing w:line="360" w:lineRule="auto"/>
              <w:ind w:firstLine="670"/>
              <w:jc w:val="both"/>
              <w:rPr>
                <w:sz w:val="28"/>
                <w:szCs w:val="28"/>
                <w:lang w:val="vi-VN"/>
              </w:rPr>
            </w:pPr>
            <w:r w:rsidRPr="002D4CF5">
              <w:rPr>
                <w:sz w:val="28"/>
                <w:szCs w:val="28"/>
                <w:lang w:val="vi-VN"/>
              </w:rPr>
              <w:t>+ Biết khen người giữa phép tắc “Ông này lạy khéo”</w:t>
            </w:r>
          </w:p>
          <w:p w:rsidR="002D4CF5" w:rsidRPr="002D4CF5" w:rsidRDefault="002D4CF5" w:rsidP="002D4CF5">
            <w:pPr>
              <w:spacing w:line="360" w:lineRule="auto"/>
              <w:ind w:firstLine="670"/>
              <w:jc w:val="both"/>
              <w:rPr>
                <w:sz w:val="28"/>
                <w:szCs w:val="28"/>
              </w:rPr>
            </w:pPr>
            <w:r w:rsidRPr="002D4CF5">
              <w:rPr>
                <w:sz w:val="28"/>
                <w:szCs w:val="28"/>
                <w:lang w:val="vi-VN"/>
              </w:rPr>
              <w:t>+ Đứng dậy cởi áo thì “Tinh khí khô hết, mặt khô, rốn lồi to, gân thì xanh...nguyên khí đã hao mòn... âm dương đều bị tổn hại -&gt; một cơ thể ốm yếu, thiếu sinh khí</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ind w:firstLine="720"/>
              <w:jc w:val="both"/>
              <w:rPr>
                <w:sz w:val="28"/>
                <w:szCs w:val="28"/>
                <w:lang w:val="vi-VN"/>
              </w:rPr>
            </w:pPr>
            <w:r w:rsidRPr="002D4CF5">
              <w:rPr>
                <w:sz w:val="28"/>
                <w:szCs w:val="28"/>
                <w:lang w:val="vi-VN"/>
              </w:rPr>
              <w:t>- Thái độ, tâm trạng và những suy nghĩ của nhân vật “tôi”</w:t>
            </w:r>
          </w:p>
          <w:p w:rsidR="002D4CF5" w:rsidRPr="002D4CF5" w:rsidRDefault="002D4CF5" w:rsidP="002D4CF5">
            <w:pPr>
              <w:spacing w:line="360" w:lineRule="auto"/>
              <w:ind w:firstLine="720"/>
              <w:jc w:val="both"/>
              <w:rPr>
                <w:sz w:val="28"/>
                <w:szCs w:val="28"/>
                <w:lang w:val="vi-VN"/>
              </w:rPr>
            </w:pPr>
            <w:r w:rsidRPr="002D4CF5">
              <w:rPr>
                <w:sz w:val="28"/>
                <w:szCs w:val="28"/>
                <w:lang w:val="vi-VN"/>
              </w:rPr>
              <w:t>+ Dửng dưng trước những quyến rũ vật chất, không đồng tình trước cuộc sống quá no đủ, tiện nghi nhưng thiếu khí trời và không khí tự do;</w:t>
            </w:r>
          </w:p>
          <w:p w:rsidR="002D4CF5" w:rsidRPr="002D4CF5" w:rsidRDefault="002D4CF5" w:rsidP="002D4CF5">
            <w:pPr>
              <w:spacing w:line="360" w:lineRule="auto"/>
              <w:ind w:firstLine="720"/>
              <w:jc w:val="both"/>
              <w:rPr>
                <w:sz w:val="28"/>
                <w:szCs w:val="28"/>
                <w:lang w:val="vi-VN"/>
              </w:rPr>
            </w:pPr>
            <w:r w:rsidRPr="002D4CF5">
              <w:rPr>
                <w:sz w:val="28"/>
                <w:szCs w:val="28"/>
                <w:lang w:val="vi-VN"/>
              </w:rPr>
              <w:t>+ Lúc đầu, có ý định chữa bệnh cầm chừng để tránh bị công danh trói buộc. Nhưng sau đó, ông thẳng thắn đưa ra cách chữa bệnh, kiên trì giải thích, dù khác ý với các quan thái y;</w:t>
            </w:r>
          </w:p>
          <w:p w:rsidR="002D4CF5" w:rsidRPr="002D4CF5" w:rsidRDefault="002D4CF5" w:rsidP="002D4CF5">
            <w:pPr>
              <w:spacing w:line="360" w:lineRule="auto"/>
              <w:jc w:val="both"/>
              <w:rPr>
                <w:b/>
                <w:sz w:val="28"/>
                <w:szCs w:val="28"/>
              </w:rPr>
            </w:pPr>
            <w:r w:rsidRPr="002D4CF5">
              <w:rPr>
                <w:b/>
                <w:sz w:val="28"/>
                <w:szCs w:val="28"/>
              </w:rPr>
              <w:t>Bước 4: GV nhận xét, bổ xung, chốt kiến thức</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 xml:space="preserve">GV </w:t>
            </w:r>
            <w:r w:rsidRPr="002D4CF5">
              <w:rPr>
                <w:sz w:val="28"/>
                <w:szCs w:val="28"/>
                <w:lang w:val="vi-VN"/>
              </w:rPr>
              <w:t>Vẻ đẹp tâm hồn, nhân cách của Lê Hữu Trác</w:t>
            </w:r>
            <w:r w:rsidRPr="002D4CF5">
              <w:rPr>
                <w:sz w:val="28"/>
                <w:szCs w:val="28"/>
              </w:rPr>
              <w:t>?</w:t>
            </w:r>
          </w:p>
          <w:p w:rsidR="002D4CF5" w:rsidRPr="002D4CF5" w:rsidRDefault="002D4CF5" w:rsidP="002D4CF5">
            <w:pPr>
              <w:spacing w:line="360" w:lineRule="auto"/>
              <w:ind w:firstLine="720"/>
              <w:jc w:val="both"/>
              <w:rPr>
                <w:b/>
                <w:sz w:val="28"/>
                <w:szCs w:val="28"/>
                <w:lang w:val="vi-VN"/>
              </w:rPr>
            </w:pPr>
            <w:r w:rsidRPr="002D4CF5">
              <w:rPr>
                <w:sz w:val="28"/>
                <w:szCs w:val="28"/>
                <w:lang w:val="vi-VN"/>
              </w:rPr>
              <w:t xml:space="preserve">HS trả lời cá nhân: </w:t>
            </w:r>
            <w:r w:rsidRPr="002D4CF5">
              <w:rPr>
                <w:b/>
                <w:sz w:val="28"/>
                <w:szCs w:val="28"/>
                <w:lang w:val="vi-VN"/>
              </w:rPr>
              <w:t>một thầy thuốc giỏi, bản lĩnh, giàu kinh nghiệm, y đức cao; xem thường danh lợi, quyền quý, yêu tự do và nếp sống thanh đạm.</w:t>
            </w:r>
          </w:p>
          <w:p w:rsidR="002D4CF5" w:rsidRPr="002D4CF5" w:rsidRDefault="002D4CF5" w:rsidP="002D4CF5">
            <w:pPr>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b/>
                <w:sz w:val="28"/>
                <w:szCs w:val="28"/>
                <w:shd w:val="clear" w:color="auto" w:fill="FFFFFF"/>
                <w:lang w:val="vi-VN"/>
              </w:rPr>
            </w:pPr>
            <w:r w:rsidRPr="002D4CF5">
              <w:rPr>
                <w:b/>
                <w:sz w:val="28"/>
                <w:szCs w:val="28"/>
                <w:shd w:val="clear" w:color="auto" w:fill="FFFFFF"/>
                <w:lang w:val="vi-VN"/>
              </w:rPr>
              <w:t>Thao tác 3:</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tổng kết bài học</w:t>
            </w:r>
          </w:p>
          <w:p w:rsidR="002D4CF5" w:rsidRPr="002D4CF5" w:rsidRDefault="002D4CF5" w:rsidP="002D4CF5">
            <w:pPr>
              <w:spacing w:line="360" w:lineRule="auto"/>
              <w:ind w:firstLine="72"/>
              <w:jc w:val="both"/>
              <w:rPr>
                <w:b/>
                <w:sz w:val="28"/>
                <w:szCs w:val="28"/>
              </w:rPr>
            </w:pPr>
            <w:r w:rsidRPr="002D4CF5">
              <w:rPr>
                <w:b/>
                <w:sz w:val="28"/>
                <w:szCs w:val="28"/>
              </w:rPr>
              <w:t>Bước 1: GV chuyển giao nhiệm vụ cho HS</w:t>
            </w:r>
          </w:p>
          <w:p w:rsidR="002D4CF5" w:rsidRPr="002D4CF5" w:rsidRDefault="002D4CF5" w:rsidP="002D4CF5">
            <w:pPr>
              <w:spacing w:line="360" w:lineRule="auto"/>
              <w:ind w:firstLine="724"/>
              <w:jc w:val="both"/>
              <w:rPr>
                <w:sz w:val="28"/>
                <w:szCs w:val="28"/>
                <w:lang w:val="vi-VN"/>
              </w:rPr>
            </w:pPr>
            <w:r w:rsidRPr="002D4CF5">
              <w:rPr>
                <w:sz w:val="28"/>
                <w:szCs w:val="28"/>
                <w:lang w:val="vi-VN"/>
              </w:rPr>
              <w:t>GV nêu câu hỏi:</w:t>
            </w:r>
          </w:p>
          <w:p w:rsidR="002D4CF5" w:rsidRPr="002D4CF5" w:rsidRDefault="002D4CF5" w:rsidP="002D4CF5">
            <w:pPr>
              <w:spacing w:line="360" w:lineRule="auto"/>
              <w:ind w:firstLine="724"/>
              <w:jc w:val="both"/>
              <w:rPr>
                <w:sz w:val="28"/>
                <w:szCs w:val="28"/>
                <w:lang w:val="vi-VN"/>
              </w:rPr>
            </w:pPr>
            <w:r w:rsidRPr="002D4CF5">
              <w:rPr>
                <w:sz w:val="28"/>
                <w:szCs w:val="28"/>
                <w:lang w:val="vi-VN"/>
              </w:rPr>
              <w:t>-Giá trị nổi bật của đoạn trích là gì? Giá trị ấy thể hiện ở những khía canh nào?</w:t>
            </w:r>
          </w:p>
          <w:p w:rsidR="002D4CF5" w:rsidRPr="002D4CF5" w:rsidRDefault="002D4CF5" w:rsidP="002D4CF5">
            <w:pPr>
              <w:tabs>
                <w:tab w:val="left" w:pos="510"/>
                <w:tab w:val="left" w:pos="540"/>
              </w:tabs>
              <w:spacing w:line="360" w:lineRule="auto"/>
              <w:jc w:val="both"/>
              <w:rPr>
                <w:sz w:val="28"/>
                <w:szCs w:val="28"/>
              </w:rPr>
            </w:pPr>
            <w:r w:rsidRPr="002D4CF5">
              <w:rPr>
                <w:sz w:val="28"/>
                <w:szCs w:val="28"/>
                <w:lang w:val="vi-VN"/>
              </w:rPr>
              <w:t>- Nhận xét nghệ thuật viết kí của tác giả?</w:t>
            </w:r>
          </w:p>
          <w:p w:rsidR="002D4CF5" w:rsidRPr="002D4CF5" w:rsidRDefault="002D4CF5" w:rsidP="002D4CF5">
            <w:pPr>
              <w:spacing w:line="360" w:lineRule="auto"/>
              <w:ind w:firstLine="724"/>
              <w:jc w:val="both"/>
              <w:rPr>
                <w:sz w:val="28"/>
                <w:szCs w:val="28"/>
                <w:lang w:val="vi-VN"/>
              </w:rPr>
            </w:pPr>
            <w:r w:rsidRPr="002D4CF5">
              <w:rPr>
                <w:sz w:val="28"/>
                <w:szCs w:val="28"/>
                <w:lang w:val="vi-VN"/>
              </w:rPr>
              <w:t>GV nêu câu hỏi:</w:t>
            </w:r>
          </w:p>
          <w:p w:rsidR="002D4CF5" w:rsidRPr="002D4CF5" w:rsidRDefault="002D4CF5" w:rsidP="002D4CF5">
            <w:pPr>
              <w:spacing w:line="360" w:lineRule="auto"/>
              <w:ind w:firstLine="724"/>
              <w:jc w:val="both"/>
              <w:rPr>
                <w:sz w:val="28"/>
                <w:szCs w:val="28"/>
              </w:rPr>
            </w:pPr>
            <w:r w:rsidRPr="002D4CF5">
              <w:rPr>
                <w:sz w:val="28"/>
                <w:szCs w:val="28"/>
                <w:lang w:val="vi-VN"/>
              </w:rPr>
              <w:t>Qua đoạn trích, bày tỏ suy nghĩ về vẻ đạp tâm hồn của tác giả?</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 Nêu ý nghĩa văn bản?</w:t>
            </w:r>
          </w:p>
          <w:p w:rsidR="002D4CF5" w:rsidRPr="002D4CF5" w:rsidRDefault="002D4CF5" w:rsidP="002D4CF5">
            <w:pPr>
              <w:spacing w:line="360" w:lineRule="auto"/>
              <w:jc w:val="both"/>
              <w:rPr>
                <w:sz w:val="28"/>
                <w:szCs w:val="28"/>
              </w:rPr>
            </w:pPr>
            <w:r w:rsidRPr="002D4CF5">
              <w:rPr>
                <w:sz w:val="28"/>
                <w:szCs w:val="28"/>
              </w:rPr>
              <w:t>Bước 2: HS thực hiện nhiệm vụ</w:t>
            </w:r>
          </w:p>
          <w:p w:rsidR="002D4CF5" w:rsidRPr="002D4CF5" w:rsidRDefault="002D4CF5" w:rsidP="002D4CF5">
            <w:pPr>
              <w:spacing w:line="360" w:lineRule="auto"/>
              <w:jc w:val="both"/>
              <w:rPr>
                <w:sz w:val="28"/>
                <w:szCs w:val="28"/>
              </w:rPr>
            </w:pPr>
            <w:r w:rsidRPr="002D4CF5">
              <w:rPr>
                <w:sz w:val="28"/>
                <w:szCs w:val="28"/>
                <w:lang w:val="vi-VN"/>
              </w:rPr>
              <w:t>* Tổng kết bài học theo những câu hỏi của GV.</w:t>
            </w:r>
          </w:p>
          <w:p w:rsidR="002D4CF5" w:rsidRPr="002D4CF5" w:rsidRDefault="002D4CF5" w:rsidP="002D4CF5">
            <w:pPr>
              <w:spacing w:line="360" w:lineRule="auto"/>
              <w:jc w:val="both"/>
              <w:rPr>
                <w:b/>
                <w:sz w:val="28"/>
                <w:szCs w:val="28"/>
              </w:rPr>
            </w:pPr>
            <w:r w:rsidRPr="002D4CF5">
              <w:rPr>
                <w:b/>
                <w:sz w:val="28"/>
                <w:szCs w:val="28"/>
              </w:rPr>
              <w:t>Bước 3: Trình bày sản phẩm</w:t>
            </w:r>
          </w:p>
          <w:p w:rsidR="002D4CF5" w:rsidRPr="002D4CF5" w:rsidRDefault="002D4CF5" w:rsidP="002D4CF5">
            <w:pPr>
              <w:spacing w:line="360" w:lineRule="auto"/>
              <w:ind w:firstLine="724"/>
              <w:jc w:val="both"/>
              <w:rPr>
                <w:sz w:val="28"/>
                <w:szCs w:val="28"/>
                <w:lang w:val="vi-VN"/>
              </w:rPr>
            </w:pPr>
            <w:r w:rsidRPr="002D4CF5">
              <w:rPr>
                <w:sz w:val="28"/>
                <w:szCs w:val="28"/>
                <w:lang w:val="vi-VN"/>
              </w:rPr>
              <w:t>HS trả lời cá nhân: Giá trị hiện thực của đoạn trích:</w:t>
            </w:r>
          </w:p>
          <w:p w:rsidR="002D4CF5" w:rsidRPr="002D4CF5" w:rsidRDefault="002D4CF5" w:rsidP="002D4CF5">
            <w:pPr>
              <w:spacing w:line="360" w:lineRule="auto"/>
              <w:ind w:firstLine="724"/>
              <w:jc w:val="both"/>
              <w:rPr>
                <w:sz w:val="28"/>
                <w:szCs w:val="28"/>
                <w:lang w:val="vi-VN"/>
              </w:rPr>
            </w:pPr>
            <w:r w:rsidRPr="002D4CF5">
              <w:rPr>
                <w:sz w:val="28"/>
                <w:szCs w:val="28"/>
                <w:lang w:val="vi-VN"/>
              </w:rPr>
              <w:t>-Vẽ lại được bức tranh chân thực và sinh động về quang cảnh và cảnh sống trong phủ chúa Trịnh: xa hoa, quyền quý, hưởng lạc...</w:t>
            </w:r>
          </w:p>
          <w:p w:rsidR="002D4CF5" w:rsidRPr="002D4CF5" w:rsidRDefault="002D4CF5" w:rsidP="002D4CF5">
            <w:pPr>
              <w:spacing w:line="360" w:lineRule="auto"/>
              <w:ind w:firstLine="724"/>
              <w:jc w:val="both"/>
              <w:rPr>
                <w:sz w:val="28"/>
                <w:szCs w:val="28"/>
              </w:rPr>
            </w:pPr>
            <w:r w:rsidRPr="002D4CF5">
              <w:rPr>
                <w:sz w:val="28"/>
                <w:szCs w:val="28"/>
                <w:lang w:val="vi-VN"/>
              </w:rPr>
              <w:t>-Con người và phẩm chất của tác giả: tài năng y lí, đức độ khiêm nhường, trung thực cứng cỏi, lẽ sống trong sạch, thanh cao, giản dị, không màng công danh phú quý.</w:t>
            </w:r>
          </w:p>
          <w:p w:rsidR="002D4CF5" w:rsidRPr="002D4CF5" w:rsidRDefault="002D4CF5" w:rsidP="002D4CF5">
            <w:pPr>
              <w:spacing w:line="360" w:lineRule="auto"/>
              <w:ind w:firstLine="72"/>
              <w:jc w:val="both"/>
              <w:rPr>
                <w:b/>
                <w:sz w:val="28"/>
                <w:szCs w:val="28"/>
              </w:rPr>
            </w:pPr>
            <w:r w:rsidRPr="002D4CF5">
              <w:rPr>
                <w:b/>
                <w:sz w:val="28"/>
                <w:szCs w:val="28"/>
              </w:rPr>
              <w:t>Bước 4: GV chốt ý</w:t>
            </w:r>
          </w:p>
        </w:tc>
        <w:tc>
          <w:tcPr>
            <w:tcW w:w="5639" w:type="dxa"/>
          </w:tcPr>
          <w:p w:rsidR="002D4CF5" w:rsidRPr="002D4CF5" w:rsidRDefault="002D4CF5" w:rsidP="002D4CF5">
            <w:pPr>
              <w:spacing w:line="360" w:lineRule="auto"/>
              <w:jc w:val="both"/>
              <w:rPr>
                <w:b/>
                <w:sz w:val="28"/>
                <w:szCs w:val="28"/>
                <w:lang w:val="vi-VN"/>
              </w:rPr>
            </w:pPr>
            <w:r w:rsidRPr="002D4CF5">
              <w:rPr>
                <w:b/>
                <w:sz w:val="28"/>
                <w:szCs w:val="28"/>
                <w:lang w:val="vi-VN"/>
              </w:rPr>
              <w:t>II. Đọc–hiểu:</w:t>
            </w:r>
          </w:p>
          <w:p w:rsidR="002D4CF5" w:rsidRPr="002D4CF5" w:rsidRDefault="002D4CF5" w:rsidP="002D4CF5">
            <w:pPr>
              <w:spacing w:line="360" w:lineRule="auto"/>
              <w:jc w:val="both"/>
              <w:rPr>
                <w:sz w:val="28"/>
                <w:szCs w:val="28"/>
                <w:lang w:val="vi-VN"/>
              </w:rPr>
            </w:pPr>
            <w:r w:rsidRPr="002D4CF5">
              <w:rPr>
                <w:sz w:val="28"/>
                <w:szCs w:val="28"/>
                <w:lang w:val="vi-VN"/>
              </w:rPr>
              <w:t xml:space="preserve">1. Cảnh sống xa hoa đầy uy quyền của chúa Trịnh và thái độ của tác giả </w:t>
            </w:r>
          </w:p>
          <w:p w:rsidR="002D4CF5" w:rsidRPr="002D4CF5" w:rsidRDefault="002D4CF5" w:rsidP="002D4CF5">
            <w:pPr>
              <w:spacing w:line="360" w:lineRule="auto"/>
              <w:ind w:firstLine="670"/>
              <w:jc w:val="both"/>
              <w:rPr>
                <w:sz w:val="28"/>
                <w:szCs w:val="28"/>
                <w:lang w:val="vi-VN"/>
              </w:rPr>
            </w:pPr>
            <w:r w:rsidRPr="002D4CF5">
              <w:rPr>
                <w:sz w:val="28"/>
                <w:szCs w:val="28"/>
                <w:lang w:val="vi-VN"/>
              </w:rPr>
              <w:t>* Cảnh sống xa hoa đầy uy quyền của chúa Trịnh</w:t>
            </w:r>
          </w:p>
          <w:p w:rsidR="002D4CF5" w:rsidRPr="002D4CF5" w:rsidRDefault="002D4CF5" w:rsidP="002D4CF5">
            <w:pPr>
              <w:spacing w:line="360" w:lineRule="auto"/>
              <w:ind w:firstLine="670"/>
              <w:jc w:val="both"/>
              <w:rPr>
                <w:sz w:val="28"/>
                <w:szCs w:val="28"/>
                <w:lang w:val="vi-VN"/>
              </w:rPr>
            </w:pPr>
            <w:r w:rsidRPr="002D4CF5">
              <w:rPr>
                <w:sz w:val="28"/>
                <w:szCs w:val="28"/>
                <w:lang w:val="vi-VN"/>
              </w:rPr>
              <w:t xml:space="preserve">+ Vào phủ chúa phải qua nhiều lần cửa và “ Những dãy hành lang quanh co nối nhau liên tiếp”. “ Đâu đâu cũng là cây cối um tùm chim kêu ríu rít, danh hoa đua thắm, gió đưa thoang thoảng mùi hương” </w:t>
            </w:r>
          </w:p>
          <w:p w:rsidR="002D4CF5" w:rsidRPr="002D4CF5" w:rsidRDefault="002D4CF5" w:rsidP="002D4CF5">
            <w:pPr>
              <w:spacing w:line="360" w:lineRule="auto"/>
              <w:ind w:firstLine="670"/>
              <w:jc w:val="both"/>
              <w:rPr>
                <w:sz w:val="28"/>
                <w:szCs w:val="28"/>
                <w:lang w:val="vi-VN"/>
              </w:rPr>
            </w:pPr>
            <w:r w:rsidRPr="002D4CF5">
              <w:rPr>
                <w:sz w:val="28"/>
                <w:szCs w:val="28"/>
                <w:lang w:val="vi-VN"/>
              </w:rPr>
              <w:t>+ trong khuôn viên phủ chúa “ Người giữ cửa truyền báo rộn ràng, người có việc quan qua lại như mắc cửi.</w:t>
            </w:r>
          </w:p>
          <w:p w:rsidR="002D4CF5" w:rsidRPr="002D4CF5" w:rsidRDefault="002D4CF5" w:rsidP="002D4CF5">
            <w:pPr>
              <w:spacing w:line="360" w:lineRule="auto"/>
              <w:ind w:firstLine="670"/>
              <w:jc w:val="both"/>
              <w:rPr>
                <w:sz w:val="28"/>
                <w:szCs w:val="28"/>
                <w:lang w:val="vi-VN"/>
              </w:rPr>
            </w:pPr>
            <w:r w:rsidRPr="002D4CF5">
              <w:rPr>
                <w:sz w:val="28"/>
                <w:szCs w:val="28"/>
                <w:lang w:val="vi-VN"/>
              </w:rPr>
              <w:t>(phân tích bài thơ mà tác giả ngâm)</w:t>
            </w:r>
          </w:p>
          <w:p w:rsidR="002D4CF5" w:rsidRPr="002D4CF5" w:rsidRDefault="002D4CF5" w:rsidP="002D4CF5">
            <w:pPr>
              <w:spacing w:line="360" w:lineRule="auto"/>
              <w:ind w:firstLine="670"/>
              <w:jc w:val="both"/>
              <w:rPr>
                <w:sz w:val="28"/>
                <w:szCs w:val="28"/>
                <w:lang w:val="vi-VN"/>
              </w:rPr>
            </w:pPr>
            <w:r w:rsidRPr="002D4CF5">
              <w:rPr>
                <w:sz w:val="28"/>
                <w:szCs w:val="28"/>
                <w:lang w:val="vi-VN"/>
              </w:rPr>
              <w:t>+ Nội cung được miêu tả gồm những chiếu gấm, màn là, sập vàng, ghế rồng, đèn sáng lấp lánh, hương hoa ngào ngạt, cung nhân xúm xít, mặt phần áo đỏ...</w:t>
            </w:r>
          </w:p>
          <w:p w:rsidR="002D4CF5" w:rsidRPr="002D4CF5" w:rsidRDefault="002D4CF5" w:rsidP="002D4CF5">
            <w:pPr>
              <w:spacing w:line="360" w:lineRule="auto"/>
              <w:ind w:firstLine="670"/>
              <w:jc w:val="both"/>
              <w:rPr>
                <w:sz w:val="28"/>
                <w:szCs w:val="28"/>
                <w:lang w:val="vi-VN"/>
              </w:rPr>
            </w:pPr>
            <w:r w:rsidRPr="002D4CF5">
              <w:rPr>
                <w:sz w:val="28"/>
                <w:szCs w:val="28"/>
                <w:lang w:val="vi-VN"/>
              </w:rPr>
              <w:t>+ ăn uống thì “ Mâm vàng, chén bạc, đồ ăn toàn của ngon vật lạ”</w:t>
            </w:r>
          </w:p>
          <w:p w:rsidR="002D4CF5" w:rsidRPr="002D4CF5" w:rsidRDefault="002D4CF5" w:rsidP="002D4CF5">
            <w:pPr>
              <w:spacing w:line="360" w:lineRule="auto"/>
              <w:ind w:firstLine="670"/>
              <w:jc w:val="both"/>
              <w:rPr>
                <w:sz w:val="28"/>
                <w:szCs w:val="28"/>
                <w:lang w:val="vi-VN"/>
              </w:rPr>
            </w:pPr>
            <w:r w:rsidRPr="002D4CF5">
              <w:rPr>
                <w:sz w:val="28"/>
                <w:szCs w:val="28"/>
                <w:lang w:val="vi-VN"/>
              </w:rPr>
              <w:t>+ Về nghi thức: Nhiều thủ tục... Nghiêm đến nỗi tác giả phải “ Nín thở đứng chờ ở xa)</w:t>
            </w:r>
          </w:p>
          <w:p w:rsidR="002D4CF5" w:rsidRPr="002D4CF5" w:rsidRDefault="002D4CF5" w:rsidP="002D4CF5">
            <w:pPr>
              <w:spacing w:line="360" w:lineRule="auto"/>
              <w:ind w:firstLine="670"/>
              <w:jc w:val="both"/>
              <w:rPr>
                <w:sz w:val="28"/>
                <w:szCs w:val="28"/>
                <w:lang w:val="vi-VN"/>
              </w:rPr>
            </w:pPr>
            <w:r w:rsidRPr="002D4CF5">
              <w:rPr>
                <w:sz w:val="28"/>
                <w:szCs w:val="28"/>
                <w:lang w:val="vi-VN"/>
              </w:rPr>
              <w:t>=&gt; Phủ chúa Trịnh lộng lẫy sang trọng uy nghiêm được tác giả miêu tả bặng tài quan sát tỷ mỷ, ghi chép trung thực, tả cảnh sinh động giữa con người với cảnh vật. Ngôn ngữ giản dị mộc mạc...</w:t>
            </w:r>
          </w:p>
          <w:p w:rsidR="002D4CF5" w:rsidRPr="002D4CF5" w:rsidRDefault="002D4CF5" w:rsidP="002D4CF5">
            <w:pPr>
              <w:spacing w:line="360" w:lineRule="auto"/>
              <w:ind w:firstLine="670"/>
              <w:jc w:val="both"/>
              <w:rPr>
                <w:sz w:val="28"/>
                <w:szCs w:val="28"/>
                <w:lang w:val="vi-VN"/>
              </w:rPr>
            </w:pPr>
            <w:r w:rsidRPr="002D4CF5">
              <w:rPr>
                <w:sz w:val="28"/>
                <w:szCs w:val="28"/>
                <w:lang w:val="vi-VN"/>
              </w:rPr>
              <w:t xml:space="preserve">* Thái độ của tác giả </w:t>
            </w:r>
          </w:p>
          <w:p w:rsidR="002D4CF5" w:rsidRPr="002D4CF5" w:rsidRDefault="002D4CF5" w:rsidP="002D4CF5">
            <w:pPr>
              <w:spacing w:line="360" w:lineRule="auto"/>
              <w:ind w:firstLine="670"/>
              <w:jc w:val="both"/>
              <w:rPr>
                <w:sz w:val="28"/>
                <w:szCs w:val="28"/>
                <w:lang w:val="vi-VN"/>
              </w:rPr>
            </w:pPr>
            <w:r w:rsidRPr="002D4CF5">
              <w:rPr>
                <w:sz w:val="28"/>
                <w:szCs w:val="28"/>
                <w:lang w:val="vi-VN"/>
              </w:rPr>
              <w:t>- Tỏ ra dửng dưng trước những quyến rũ của vật chất. Ông sững sờ trước quang cảnh của phủ chúa “ Khác gì ngư phủ đào nguyên thủa nào”</w:t>
            </w:r>
          </w:p>
          <w:p w:rsidR="002D4CF5" w:rsidRPr="002D4CF5" w:rsidRDefault="002D4CF5" w:rsidP="002D4CF5">
            <w:pPr>
              <w:spacing w:line="360" w:lineRule="auto"/>
              <w:ind w:firstLine="670"/>
              <w:jc w:val="both"/>
              <w:rPr>
                <w:sz w:val="28"/>
                <w:szCs w:val="28"/>
                <w:lang w:val="vi-VN"/>
              </w:rPr>
            </w:pPr>
            <w:r w:rsidRPr="002D4CF5">
              <w:rPr>
                <w:sz w:val="28"/>
                <w:szCs w:val="28"/>
                <w:lang w:val="vi-VN"/>
              </w:rPr>
              <w:t>- Mặc dù khen cái đẹp cái sang nơi phủ chúa xong tác giả tỏ ra không đồng tình với cuộc sống quá no đủ tiện nghi nhưng thiếu khí trời và không khí tự do</w:t>
            </w:r>
          </w:p>
          <w:p w:rsidR="002D4CF5" w:rsidRPr="002D4CF5" w:rsidRDefault="002D4CF5" w:rsidP="002D4CF5">
            <w:pPr>
              <w:spacing w:line="360" w:lineRule="auto"/>
              <w:ind w:firstLine="670"/>
              <w:jc w:val="both"/>
              <w:rPr>
                <w:sz w:val="28"/>
                <w:szCs w:val="28"/>
                <w:lang w:val="vi-VN"/>
              </w:rPr>
            </w:pPr>
            <w:r w:rsidRPr="002D4CF5">
              <w:rPr>
                <w:sz w:val="28"/>
                <w:szCs w:val="28"/>
                <w:lang w:val="vi-VN"/>
              </w:rPr>
              <w:t>2. Thế tử Cán và thái độ, con người Lê Hữu Trác</w:t>
            </w:r>
          </w:p>
          <w:p w:rsidR="002D4CF5" w:rsidRPr="002D4CF5" w:rsidRDefault="002D4CF5" w:rsidP="002D4CF5">
            <w:pPr>
              <w:spacing w:line="360" w:lineRule="auto"/>
              <w:ind w:firstLine="670"/>
              <w:jc w:val="both"/>
              <w:rPr>
                <w:sz w:val="28"/>
                <w:szCs w:val="28"/>
                <w:lang w:val="vi-VN"/>
              </w:rPr>
            </w:pPr>
            <w:r w:rsidRPr="002D4CF5">
              <w:rPr>
                <w:sz w:val="28"/>
                <w:szCs w:val="28"/>
                <w:lang w:val="vi-VN"/>
              </w:rPr>
              <w:t>* Nhân vật Thế tử Cán:</w:t>
            </w:r>
          </w:p>
          <w:p w:rsidR="002D4CF5" w:rsidRPr="002D4CF5" w:rsidRDefault="002D4CF5" w:rsidP="002D4CF5">
            <w:pPr>
              <w:spacing w:line="360" w:lineRule="auto"/>
              <w:ind w:firstLine="670"/>
              <w:jc w:val="both"/>
              <w:rPr>
                <w:sz w:val="28"/>
                <w:szCs w:val="28"/>
                <w:lang w:val="vi-VN"/>
              </w:rPr>
            </w:pPr>
            <w:r w:rsidRPr="002D4CF5">
              <w:rPr>
                <w:sz w:val="28"/>
                <w:szCs w:val="28"/>
                <w:lang w:val="vi-VN"/>
              </w:rPr>
              <w:t>- Lối vào chỗ ở của vị chúa rất nhỏ “ Đi trong tối om...”</w:t>
            </w:r>
          </w:p>
          <w:p w:rsidR="002D4CF5" w:rsidRPr="002D4CF5" w:rsidRDefault="002D4CF5" w:rsidP="002D4CF5">
            <w:pPr>
              <w:spacing w:line="360" w:lineRule="auto"/>
              <w:ind w:firstLine="670"/>
              <w:jc w:val="both"/>
              <w:rPr>
                <w:sz w:val="28"/>
                <w:szCs w:val="28"/>
                <w:lang w:val="vi-VN"/>
              </w:rPr>
            </w:pPr>
            <w:r w:rsidRPr="002D4CF5">
              <w:rPr>
                <w:sz w:val="28"/>
                <w:szCs w:val="28"/>
                <w:lang w:val="vi-VN"/>
              </w:rPr>
              <w:t xml:space="preserve">- Nơi thế tử ngự: Vây quanh bao nhiêu là vật dụng gấm vóc lụa là vàng ngọc. Người thì đông nhưng đều im lặng </w:t>
            </w:r>
          </w:p>
          <w:p w:rsidR="002D4CF5" w:rsidRPr="002D4CF5" w:rsidRDefault="002D4CF5" w:rsidP="002D4CF5">
            <w:pPr>
              <w:spacing w:line="360" w:lineRule="auto"/>
              <w:ind w:firstLine="670"/>
              <w:jc w:val="both"/>
              <w:rPr>
                <w:sz w:val="28"/>
                <w:szCs w:val="28"/>
                <w:lang w:val="vi-VN"/>
              </w:rPr>
            </w:pPr>
            <w:r w:rsidRPr="002D4CF5">
              <w:rPr>
                <w:sz w:val="28"/>
                <w:szCs w:val="28"/>
                <w:lang w:val="vi-VN"/>
              </w:rPr>
              <w:t>- Hình hài, vóc dáng của Thế tử Cán:</w:t>
            </w:r>
          </w:p>
          <w:p w:rsidR="002D4CF5" w:rsidRPr="002D4CF5" w:rsidRDefault="002D4CF5" w:rsidP="002D4CF5">
            <w:pPr>
              <w:spacing w:line="360" w:lineRule="auto"/>
              <w:ind w:firstLine="670"/>
              <w:jc w:val="both"/>
              <w:rPr>
                <w:sz w:val="28"/>
                <w:szCs w:val="28"/>
                <w:lang w:val="vi-VN"/>
              </w:rPr>
            </w:pPr>
            <w:r w:rsidRPr="002D4CF5">
              <w:rPr>
                <w:sz w:val="28"/>
                <w:szCs w:val="28"/>
                <w:lang w:val="vi-VN"/>
              </w:rPr>
              <w:t>+ Mặc áo đỏ ngồi trên sập vàng</w:t>
            </w:r>
          </w:p>
          <w:p w:rsidR="002D4CF5" w:rsidRPr="002D4CF5" w:rsidRDefault="002D4CF5" w:rsidP="002D4CF5">
            <w:pPr>
              <w:spacing w:line="360" w:lineRule="auto"/>
              <w:ind w:firstLine="670"/>
              <w:jc w:val="both"/>
              <w:rPr>
                <w:sz w:val="28"/>
                <w:szCs w:val="28"/>
                <w:lang w:val="vi-VN"/>
              </w:rPr>
            </w:pPr>
            <w:r w:rsidRPr="002D4CF5">
              <w:rPr>
                <w:sz w:val="28"/>
                <w:szCs w:val="28"/>
                <w:lang w:val="vi-VN"/>
              </w:rPr>
              <w:t>+ Biết khen người giữa phép tắc “Ông này lạy khéo”</w:t>
            </w:r>
          </w:p>
          <w:p w:rsidR="002D4CF5" w:rsidRPr="002D4CF5" w:rsidRDefault="002D4CF5" w:rsidP="002D4CF5">
            <w:pPr>
              <w:spacing w:line="360" w:lineRule="auto"/>
              <w:ind w:firstLine="670"/>
              <w:jc w:val="both"/>
              <w:rPr>
                <w:sz w:val="28"/>
                <w:szCs w:val="28"/>
                <w:lang w:val="vi-VN"/>
              </w:rPr>
            </w:pPr>
            <w:r w:rsidRPr="002D4CF5">
              <w:rPr>
                <w:sz w:val="28"/>
                <w:szCs w:val="28"/>
                <w:lang w:val="vi-VN"/>
              </w:rPr>
              <w:t>+ Đứng dậy cởi áo thì “Tinh khí khô hết, mặt khô, rốn lồi to, gân thì xanh...nguyên khí đã hao mòn... âm dương đều bị tổn hại -&gt; một cơ thể ốm yếu, thiếu sinh khí</w:t>
            </w:r>
          </w:p>
          <w:p w:rsidR="002D4CF5" w:rsidRPr="002D4CF5" w:rsidRDefault="002D4CF5" w:rsidP="002D4CF5">
            <w:pPr>
              <w:spacing w:line="360" w:lineRule="auto"/>
              <w:ind w:firstLine="670"/>
              <w:jc w:val="both"/>
              <w:rPr>
                <w:sz w:val="28"/>
                <w:szCs w:val="28"/>
                <w:lang w:val="vi-VN"/>
              </w:rPr>
            </w:pPr>
            <w:r w:rsidRPr="002D4CF5">
              <w:rPr>
                <w:sz w:val="28"/>
                <w:szCs w:val="28"/>
                <w:lang w:val="vi-VN"/>
              </w:rPr>
              <w:t>=&gt; Tác giả vừa tả vừa nhận xét khách quan Thế tử Cán được tái hiện lại thật đáng sợ. Tác giả ghi trong đơn thuốc “ 6 mạch tế sác và vô lực...trong thì trống”. Phải chăng cuộc sống vật chất quá đầy đủ, quá giàu sang phú quý nhưng tất cả nội lực bên trong là tinh thần ý chí, nghị lực, phẩm chất thì trống rỗng?</w:t>
            </w:r>
          </w:p>
          <w:p w:rsidR="002D4CF5" w:rsidRPr="002D4CF5" w:rsidRDefault="002D4CF5" w:rsidP="002D4CF5">
            <w:pPr>
              <w:spacing w:line="360" w:lineRule="auto"/>
              <w:ind w:firstLine="670"/>
              <w:jc w:val="both"/>
              <w:rPr>
                <w:sz w:val="28"/>
                <w:szCs w:val="28"/>
                <w:lang w:val="vi-VN"/>
              </w:rPr>
            </w:pPr>
            <w:r w:rsidRPr="002D4CF5">
              <w:rPr>
                <w:sz w:val="28"/>
                <w:szCs w:val="28"/>
                <w:lang w:val="vi-VN"/>
              </w:rPr>
              <w:t>* Thái độ của Lê Hữu Trác và phẩm chất của một thầy lang khi khám bệnh cho Thế tử</w:t>
            </w:r>
          </w:p>
          <w:p w:rsidR="002D4CF5" w:rsidRPr="002D4CF5" w:rsidRDefault="002D4CF5" w:rsidP="002D4CF5">
            <w:pPr>
              <w:spacing w:line="360" w:lineRule="auto"/>
              <w:ind w:firstLine="670"/>
              <w:jc w:val="both"/>
              <w:rPr>
                <w:sz w:val="28"/>
                <w:szCs w:val="28"/>
                <w:lang w:val="vi-VN"/>
              </w:rPr>
            </w:pPr>
            <w:r w:rsidRPr="002D4CF5">
              <w:rPr>
                <w:sz w:val="28"/>
                <w:szCs w:val="28"/>
                <w:lang w:val="vi-VN"/>
              </w:rPr>
              <w:t>- Một mặt tác giả chỉ ra căn bệnh cụ thể, nguyên nhân của nó, một mặt ngầm phê phán “Vì Thế tử ở trong chốn màn che trướng phủ, ăn quá no, mặc quá ấm nên tạng phủ yếu đi”</w:t>
            </w:r>
          </w:p>
          <w:p w:rsidR="002D4CF5" w:rsidRPr="002D4CF5" w:rsidRDefault="002D4CF5" w:rsidP="002D4CF5">
            <w:pPr>
              <w:spacing w:line="360" w:lineRule="auto"/>
              <w:ind w:firstLine="670"/>
              <w:jc w:val="both"/>
              <w:rPr>
                <w:sz w:val="28"/>
                <w:szCs w:val="28"/>
                <w:lang w:val="vi-VN"/>
              </w:rPr>
            </w:pPr>
            <w:r w:rsidRPr="002D4CF5">
              <w:rPr>
                <w:sz w:val="28"/>
                <w:szCs w:val="28"/>
                <w:lang w:val="vi-VN"/>
              </w:rPr>
              <w:t>+ Ông rất hiểu căn bệnh của Trịnh Cán, đưa ra cách chữa thuyết phục nhưng lại sợ chữa có hiệu quả ngay, chúa sẽ tin dùng, công danh trói buộc. Đề tránh được việc ấy chỉ có thể chữa cầm chừng, dùng thuốc vô thưởng vô phạt. Song, làm thế lại trái với y đức. Cuối cùng phẩm chất, lương tâm trung thực của người thày thuốc đã thắng. Khi đã quyết tác giả thẳng thắn đưa ra lý lẽ để giải thích -&gt; Tác giả là một thày thuốc giỏi có kiến thức sâu rộng, có y đức</w:t>
            </w: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sz w:val="28"/>
                <w:szCs w:val="28"/>
                <w:lang w:val="vi-VN"/>
              </w:rPr>
            </w:pPr>
            <w:r w:rsidRPr="002D4CF5">
              <w:rPr>
                <w:b/>
                <w:sz w:val="28"/>
                <w:szCs w:val="28"/>
                <w:lang w:val="vi-VN"/>
              </w:rPr>
              <w:t xml:space="preserve">3. Vẻ đẹp tâm hồn, nhân cách của Lê Hữu Trác: </w:t>
            </w:r>
            <w:r w:rsidRPr="002D4CF5">
              <w:rPr>
                <w:sz w:val="28"/>
                <w:szCs w:val="28"/>
                <w:lang w:val="vi-VN"/>
              </w:rPr>
              <w:t>một thầy thuốc giỏi, bản lĩnh, giàu kinh nghiệm, y đức cao; xem thường danh lợi, quyền quý, yêu tự do và nếp sống thanh đạm.</w:t>
            </w:r>
          </w:p>
          <w:p w:rsidR="002D4CF5" w:rsidRPr="002D4CF5" w:rsidRDefault="002D4CF5" w:rsidP="002D4CF5">
            <w:pPr>
              <w:spacing w:line="360" w:lineRule="auto"/>
              <w:ind w:firstLine="670"/>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4. Nghệ thuật:</w:t>
            </w:r>
          </w:p>
          <w:p w:rsidR="002D4CF5" w:rsidRPr="002D4CF5" w:rsidRDefault="002D4CF5" w:rsidP="002D4CF5">
            <w:pPr>
              <w:spacing w:line="360" w:lineRule="auto"/>
              <w:ind w:firstLine="670"/>
              <w:jc w:val="both"/>
              <w:rPr>
                <w:sz w:val="28"/>
                <w:szCs w:val="28"/>
                <w:lang w:val="vi-VN"/>
              </w:rPr>
            </w:pPr>
            <w:r w:rsidRPr="002D4CF5">
              <w:rPr>
                <w:sz w:val="28"/>
                <w:szCs w:val="28"/>
                <w:lang w:val="vi-VN"/>
              </w:rPr>
              <w:t>Bút pháp ký sự đặc sắc của tác giả</w:t>
            </w:r>
          </w:p>
          <w:p w:rsidR="002D4CF5" w:rsidRPr="002D4CF5" w:rsidRDefault="002D4CF5" w:rsidP="002D4CF5">
            <w:pPr>
              <w:spacing w:line="360" w:lineRule="auto"/>
              <w:ind w:firstLine="720"/>
              <w:jc w:val="both"/>
              <w:rPr>
                <w:sz w:val="28"/>
                <w:szCs w:val="28"/>
                <w:lang w:val="vi-VN"/>
              </w:rPr>
            </w:pPr>
            <w:r w:rsidRPr="002D4CF5">
              <w:rPr>
                <w:sz w:val="28"/>
                <w:szCs w:val="28"/>
                <w:lang w:val="vi-VN"/>
              </w:rPr>
              <w:t>- Quan sát tỉ mỉ. ghi chép trung thực, miêu tả cụ thể, sống động, chọn lựa được những chi tiết “đắt”, gây ấn tượng mạnh.</w:t>
            </w:r>
          </w:p>
          <w:p w:rsidR="002D4CF5" w:rsidRPr="002D4CF5" w:rsidRDefault="002D4CF5" w:rsidP="002D4CF5">
            <w:pPr>
              <w:spacing w:line="360" w:lineRule="auto"/>
              <w:ind w:firstLine="720"/>
              <w:jc w:val="both"/>
              <w:rPr>
                <w:sz w:val="28"/>
                <w:szCs w:val="28"/>
                <w:lang w:val="vi-VN"/>
              </w:rPr>
            </w:pPr>
            <w:r w:rsidRPr="002D4CF5">
              <w:rPr>
                <w:sz w:val="28"/>
                <w:szCs w:val="28"/>
                <w:lang w:val="vi-VN"/>
              </w:rPr>
              <w:t>- Lối kể hấp dẫn, chân thực, hài hước.</w:t>
            </w:r>
          </w:p>
          <w:p w:rsidR="002D4CF5" w:rsidRPr="002D4CF5" w:rsidRDefault="002D4CF5" w:rsidP="002D4CF5">
            <w:pPr>
              <w:spacing w:line="360" w:lineRule="auto"/>
              <w:ind w:firstLine="720"/>
              <w:jc w:val="both"/>
              <w:rPr>
                <w:sz w:val="28"/>
                <w:szCs w:val="28"/>
                <w:lang w:val="vi-VN"/>
              </w:rPr>
            </w:pPr>
            <w:r w:rsidRPr="002D4CF5">
              <w:rPr>
                <w:sz w:val="28"/>
                <w:szCs w:val="28"/>
                <w:lang w:val="vi-VN"/>
              </w:rPr>
              <w:t>-  Kết hợp văn xuôi và thơ làm tăng chất trữ tình cho tác phẩm, góp phần thể hiện một cách kín đáo thái độ của người viết.</w:t>
            </w:r>
          </w:p>
          <w:p w:rsidR="002D4CF5" w:rsidRPr="002D4CF5" w:rsidRDefault="002D4CF5" w:rsidP="002D4CF5">
            <w:pPr>
              <w:spacing w:line="360" w:lineRule="auto"/>
              <w:jc w:val="both"/>
              <w:rPr>
                <w:b/>
                <w:sz w:val="28"/>
                <w:szCs w:val="28"/>
                <w:lang w:val="vi-VN"/>
              </w:rPr>
            </w:pPr>
            <w:r w:rsidRPr="002D4CF5">
              <w:rPr>
                <w:b/>
                <w:sz w:val="28"/>
                <w:szCs w:val="28"/>
                <w:lang w:val="vi-VN"/>
              </w:rPr>
              <w:t>III. Ý nghĩa văn bản:</w:t>
            </w:r>
          </w:p>
          <w:p w:rsidR="002D4CF5" w:rsidRPr="002D4CF5" w:rsidRDefault="002D4CF5" w:rsidP="002D4CF5">
            <w:pPr>
              <w:spacing w:line="360" w:lineRule="auto"/>
              <w:jc w:val="both"/>
              <w:rPr>
                <w:sz w:val="28"/>
                <w:szCs w:val="28"/>
                <w:lang w:val="vi-VN"/>
              </w:rPr>
            </w:pPr>
            <w:r w:rsidRPr="002D4CF5">
              <w:rPr>
                <w:b/>
                <w:sz w:val="28"/>
                <w:szCs w:val="28"/>
                <w:lang w:val="vi-VN"/>
              </w:rPr>
              <w:t xml:space="preserve">Đoạn trích </w:t>
            </w:r>
            <w:r w:rsidRPr="002D4CF5">
              <w:rPr>
                <w:b/>
                <w:i/>
                <w:sz w:val="28"/>
                <w:szCs w:val="28"/>
                <w:lang w:val="vi-VN"/>
              </w:rPr>
              <w:t xml:space="preserve">Vào phủ chúa Trịnh </w:t>
            </w:r>
            <w:r w:rsidRPr="002D4CF5">
              <w:rPr>
                <w:b/>
                <w:sz w:val="28"/>
                <w:szCs w:val="28"/>
                <w:lang w:val="vi-VN"/>
              </w:rPr>
              <w:t>phản ánh quyền lực to lớn của Trịnh Sâm, cuộc sống xa hoa, hưởng lạc trong phủ chúa đồng thời bày tỏ thái độ coi thường danh lợi, quyền quý của tác giả.</w:t>
            </w:r>
          </w:p>
        </w:tc>
      </w:tr>
    </w:tbl>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4860"/>
        <w:tblGridChange w:id="5">
          <w:tblGrid>
            <w:gridCol w:w="5760"/>
            <w:gridCol w:w="4860"/>
          </w:tblGrid>
        </w:tblGridChange>
      </w:tblGrid>
      <w:tr w:rsidR="002D4CF5" w:rsidRPr="002D4CF5" w:rsidTr="00D377B6">
        <w:trPr>
          <w:trHeight w:val="647"/>
        </w:trPr>
        <w:tc>
          <w:tcPr>
            <w:tcW w:w="57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48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760" w:type="dxa"/>
            <w:shd w:val="clear" w:color="auto" w:fill="auto"/>
          </w:tcPr>
          <w:p w:rsidR="002D4CF5" w:rsidRPr="002D4CF5" w:rsidRDefault="002D4CF5" w:rsidP="002D4CF5">
            <w:pPr>
              <w:spacing w:line="360" w:lineRule="auto"/>
              <w:ind w:firstLine="72"/>
              <w:jc w:val="both"/>
              <w:rPr>
                <w:sz w:val="28"/>
                <w:szCs w:val="28"/>
              </w:rPr>
            </w:pPr>
            <w:r w:rsidRPr="002D4CF5">
              <w:rPr>
                <w:b/>
                <w:sz w:val="28"/>
                <w:szCs w:val="28"/>
              </w:rPr>
              <w:t xml:space="preserve">Bước 1: GV giao nhiệm vụ: </w:t>
            </w:r>
            <w:r w:rsidRPr="002D4CF5">
              <w:rPr>
                <w:sz w:val="28"/>
                <w:szCs w:val="28"/>
              </w:rPr>
              <w:t>1. Sắp xếp sự việc diễn ra sau đây đúng theo trình tự:</w:t>
            </w:r>
          </w:p>
          <w:p w:rsidR="002D4CF5" w:rsidRPr="002D4CF5" w:rsidRDefault="002D4CF5" w:rsidP="002D4CF5">
            <w:pPr>
              <w:spacing w:line="360" w:lineRule="auto"/>
              <w:ind w:firstLine="720"/>
              <w:jc w:val="both"/>
              <w:rPr>
                <w:sz w:val="28"/>
                <w:szCs w:val="28"/>
              </w:rPr>
            </w:pPr>
            <w:r w:rsidRPr="002D4CF5">
              <w:rPr>
                <w:sz w:val="28"/>
                <w:szCs w:val="28"/>
              </w:rPr>
              <w:t>1.Thánh chỉ 2.Qua mấy lần trướng gấm 3. Vườn cây ,hành lang 4. Bắt mạch kê dơn 5.Vào cung 6. Nhiều lần cửa 7. Hậu mã quân túc trực 8. gác tía, phòng trà 9. Cửa lớn, đại đường, quyền bổng 10.Hậu mã quân túc trực 11. về nơi trọ 12. Hậu cung .</w:t>
            </w:r>
          </w:p>
          <w:p w:rsidR="002D4CF5" w:rsidRPr="002D4CF5" w:rsidRDefault="002D4CF5" w:rsidP="002D4CF5">
            <w:pPr>
              <w:spacing w:line="360" w:lineRule="auto"/>
              <w:ind w:firstLine="720"/>
              <w:jc w:val="both"/>
              <w:rPr>
                <w:sz w:val="28"/>
                <w:szCs w:val="28"/>
              </w:rPr>
            </w:pPr>
            <w:r w:rsidRPr="002D4CF5">
              <w:rPr>
                <w:sz w:val="28"/>
                <w:szCs w:val="28"/>
              </w:rPr>
              <w:t>Trả lời:</w:t>
            </w:r>
            <w:r w:rsidRPr="002D4CF5">
              <w:rPr>
                <w:sz w:val="28"/>
                <w:szCs w:val="28"/>
              </w:rPr>
              <w:tab/>
              <w:t>………………………..</w:t>
            </w:r>
          </w:p>
          <w:p w:rsidR="002D4CF5" w:rsidRPr="002D4CF5" w:rsidRDefault="002D4CF5" w:rsidP="002D4CF5">
            <w:pPr>
              <w:spacing w:line="360" w:lineRule="auto"/>
              <w:ind w:firstLine="720"/>
              <w:jc w:val="both"/>
              <w:rPr>
                <w:sz w:val="28"/>
                <w:szCs w:val="28"/>
              </w:rPr>
            </w:pPr>
            <w:r w:rsidRPr="002D4CF5">
              <w:rPr>
                <w:sz w:val="28"/>
                <w:szCs w:val="28"/>
              </w:rPr>
              <w:t>2. Qua đoạn trích anh (chị) thấy Lê Hữu Trác là người như thế nào?</w:t>
            </w:r>
          </w:p>
          <w:p w:rsidR="002D4CF5" w:rsidRPr="002D4CF5" w:rsidRDefault="002D4CF5" w:rsidP="002D4CF5">
            <w:pPr>
              <w:spacing w:line="360" w:lineRule="auto"/>
              <w:ind w:firstLine="720"/>
              <w:rPr>
                <w:sz w:val="28"/>
                <w:szCs w:val="28"/>
              </w:rPr>
            </w:pPr>
            <w:r w:rsidRPr="002D4CF5">
              <w:rPr>
                <w:sz w:val="28"/>
                <w:szCs w:val="28"/>
              </w:rPr>
              <w:t>- Là người thầy thuốc ……</w:t>
            </w:r>
            <w:r w:rsidRPr="002D4CF5">
              <w:rPr>
                <w:sz w:val="28"/>
                <w:szCs w:val="28"/>
              </w:rPr>
              <w:tab/>
            </w:r>
          </w:p>
          <w:p w:rsidR="002D4CF5" w:rsidRPr="002D4CF5" w:rsidRDefault="002D4CF5" w:rsidP="002D4CF5">
            <w:pPr>
              <w:spacing w:line="360" w:lineRule="auto"/>
              <w:ind w:firstLine="720"/>
              <w:jc w:val="both"/>
              <w:rPr>
                <w:sz w:val="28"/>
                <w:szCs w:val="28"/>
              </w:rPr>
            </w:pPr>
            <w:r w:rsidRPr="002D4CF5">
              <w:rPr>
                <w:sz w:val="28"/>
                <w:szCs w:val="28"/>
              </w:rPr>
              <w:t>- Là nhà văn………………</w:t>
            </w:r>
          </w:p>
          <w:p w:rsidR="002D4CF5" w:rsidRPr="002D4CF5" w:rsidRDefault="002D4CF5" w:rsidP="002D4CF5">
            <w:pPr>
              <w:spacing w:line="360" w:lineRule="auto"/>
              <w:jc w:val="both"/>
              <w:rPr>
                <w:b/>
                <w:sz w:val="28"/>
                <w:szCs w:val="28"/>
              </w:rPr>
            </w:pPr>
            <w:r w:rsidRPr="002D4CF5">
              <w:rPr>
                <w:sz w:val="28"/>
                <w:szCs w:val="28"/>
              </w:rPr>
              <w:t xml:space="preserve">          - Là một ông quan….</w:t>
            </w:r>
          </w:p>
          <w:p w:rsidR="002D4CF5" w:rsidRPr="002D4CF5" w:rsidRDefault="002D4CF5" w:rsidP="002D4CF5">
            <w:pPr>
              <w:spacing w:line="360" w:lineRule="auto"/>
              <w:jc w:val="both"/>
              <w:rPr>
                <w:b/>
                <w:sz w:val="28"/>
                <w:szCs w:val="28"/>
                <w:lang w:val="vi-VN"/>
              </w:rPr>
            </w:pPr>
            <w:r w:rsidRPr="002D4CF5">
              <w:rPr>
                <w:b/>
                <w:sz w:val="28"/>
                <w:szCs w:val="28"/>
              </w:rPr>
              <w:t xml:space="preserve">Bước 2: </w:t>
            </w:r>
            <w:r w:rsidRPr="002D4CF5">
              <w:rPr>
                <w:b/>
                <w:sz w:val="28"/>
                <w:szCs w:val="28"/>
                <w:lang w:val="vi-VN"/>
              </w:rPr>
              <w:t xml:space="preserve"> HS thực hiện nhiệm vụ:</w:t>
            </w:r>
          </w:p>
          <w:p w:rsidR="002D4CF5" w:rsidRPr="002D4CF5" w:rsidRDefault="002D4CF5" w:rsidP="002D4CF5">
            <w:pPr>
              <w:spacing w:line="360" w:lineRule="auto"/>
              <w:jc w:val="both"/>
              <w:rPr>
                <w:b/>
                <w:sz w:val="28"/>
                <w:szCs w:val="28"/>
              </w:rPr>
            </w:pPr>
            <w:r w:rsidRPr="002D4CF5">
              <w:rPr>
                <w:b/>
                <w:sz w:val="28"/>
                <w:szCs w:val="28"/>
              </w:rPr>
              <w:t>Bước 3:</w:t>
            </w:r>
            <w:r w:rsidRPr="002D4CF5">
              <w:rPr>
                <w:b/>
                <w:sz w:val="28"/>
                <w:szCs w:val="28"/>
                <w:lang w:val="vi-VN"/>
              </w:rPr>
              <w:t xml:space="preserve"> HS báo  cáo kết quả thực hiện nhiệm vụ</w:t>
            </w:r>
          </w:p>
          <w:p w:rsidR="002D4CF5" w:rsidRPr="002D4CF5" w:rsidRDefault="002D4CF5" w:rsidP="002D4CF5">
            <w:pPr>
              <w:spacing w:line="360" w:lineRule="auto"/>
              <w:jc w:val="both"/>
              <w:rPr>
                <w:b/>
                <w:sz w:val="28"/>
                <w:szCs w:val="28"/>
              </w:rPr>
            </w:pPr>
            <w:r w:rsidRPr="002D4CF5">
              <w:rPr>
                <w:b/>
                <w:sz w:val="28"/>
                <w:szCs w:val="28"/>
              </w:rPr>
              <w:t>Bước 4: GV nhận xét, chốt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4860" w:type="dxa"/>
          </w:tcPr>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bCs/>
                <w:color w:val="000000"/>
                <w:sz w:val="28"/>
                <w:szCs w:val="28"/>
                <w:lang w:val="vi-VN"/>
              </w:rPr>
              <w:t xml:space="preserve"> Căn cứ vào văn bản để thực hiện.</w:t>
            </w: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6300"/>
        <w:tblGridChange w:id="6">
          <w:tblGrid>
            <w:gridCol w:w="4320"/>
            <w:gridCol w:w="6300"/>
          </w:tblGrid>
        </w:tblGridChange>
      </w:tblGrid>
      <w:tr w:rsidR="002D4CF5" w:rsidRPr="002D4CF5" w:rsidTr="00D377B6">
        <w:trPr>
          <w:trHeight w:val="647"/>
        </w:trPr>
        <w:tc>
          <w:tcPr>
            <w:tcW w:w="432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3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320" w:type="dxa"/>
            <w:shd w:val="clear" w:color="auto" w:fill="auto"/>
          </w:tcPr>
          <w:p w:rsidR="002D4CF5" w:rsidRPr="002D4CF5" w:rsidRDefault="002D4CF5" w:rsidP="002D4CF5">
            <w:pPr>
              <w:spacing w:line="360" w:lineRule="auto"/>
              <w:rPr>
                <w:bCs/>
                <w:sz w:val="28"/>
                <w:szCs w:val="28"/>
                <w:shd w:val="clear" w:color="auto" w:fill="FFFFFF"/>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rPr>
                <w:bCs/>
                <w:sz w:val="28"/>
                <w:szCs w:val="28"/>
                <w:shd w:val="clear" w:color="auto" w:fill="FFFFFF"/>
                <w:lang w:val="vi-VN"/>
              </w:rPr>
            </w:pPr>
            <w:r w:rsidRPr="002D4CF5">
              <w:rPr>
                <w:bCs/>
                <w:sz w:val="28"/>
                <w:szCs w:val="28"/>
                <w:shd w:val="clear" w:color="auto" w:fill="FFFFFF"/>
                <w:lang w:val="vi-VN"/>
              </w:rPr>
              <w:t>Đọc văn bản sau và trả lời câu hỏi:</w:t>
            </w:r>
          </w:p>
          <w:p w:rsidR="002D4CF5" w:rsidRPr="002D4CF5" w:rsidRDefault="002D4CF5" w:rsidP="002D4CF5">
            <w:pPr>
              <w:spacing w:line="360" w:lineRule="auto"/>
              <w:ind w:firstLine="720"/>
              <w:jc w:val="both"/>
              <w:rPr>
                <w:i/>
                <w:sz w:val="28"/>
                <w:szCs w:val="28"/>
                <w:shd w:val="clear" w:color="auto" w:fill="FFFFFF"/>
                <w:lang w:val="vi-VN"/>
              </w:rPr>
            </w:pPr>
            <w:r w:rsidRPr="002D4CF5">
              <w:rPr>
                <w:i/>
                <w:sz w:val="28"/>
                <w:szCs w:val="28"/>
                <w:shd w:val="clear" w:color="auto" w:fill="FFFFFF"/>
                <w:lang w:val="vi-VN"/>
              </w:rPr>
              <w:t>“Bệnh thế này không bổ thì không được. Nhưng sợ mình không ở lâu, nếu mình làm có kết quả ngay thì sẽ bị danh lợi nó ràng buộc, không làm sao về núi được. Chi bằng ta dùng thứ phương thuốc hòa hoãn, nếu không trúng thì cũng không sai bao nhiêu. Nhưng rồi lại nghĩ: Cha ông mình đời đợi chịu ơn chịu nước, ta phải dốc hết lòng thành, để nối tiếp cái lòng trung của cha ông mình mới được”.</w:t>
            </w:r>
          </w:p>
          <w:p w:rsidR="002D4CF5" w:rsidRPr="002D4CF5" w:rsidRDefault="002D4CF5" w:rsidP="002D4CF5">
            <w:pPr>
              <w:spacing w:line="360" w:lineRule="auto"/>
              <w:ind w:firstLine="720"/>
              <w:jc w:val="both"/>
              <w:rPr>
                <w:sz w:val="28"/>
                <w:szCs w:val="28"/>
                <w:shd w:val="clear" w:color="auto" w:fill="FFFFFF"/>
                <w:lang w:val="vi-VN"/>
              </w:rPr>
            </w:pPr>
            <w:r w:rsidRPr="002D4CF5">
              <w:rPr>
                <w:i/>
                <w:sz w:val="28"/>
                <w:szCs w:val="28"/>
                <w:shd w:val="clear" w:color="auto" w:fill="FFFFFF"/>
                <w:lang w:val="vi-VN"/>
              </w:rPr>
              <w:t xml:space="preserve">( Trích </w:t>
            </w:r>
            <w:r w:rsidRPr="002D4CF5">
              <w:rPr>
                <w:sz w:val="28"/>
                <w:szCs w:val="28"/>
                <w:shd w:val="clear" w:color="auto" w:fill="FFFFFF"/>
                <w:lang w:val="vi-VN"/>
              </w:rPr>
              <w:t>Vào phủ chúa Trịnh, Tr8, SGK Ngữ văn 11 NC,Tập I, NXBGD 2007)</w:t>
            </w:r>
          </w:p>
          <w:p w:rsidR="002D4CF5" w:rsidRPr="002D4CF5" w:rsidRDefault="002D4CF5" w:rsidP="002D4CF5">
            <w:pPr>
              <w:spacing w:line="360" w:lineRule="auto"/>
              <w:ind w:left="-108"/>
              <w:jc w:val="both"/>
              <w:rPr>
                <w:sz w:val="28"/>
                <w:szCs w:val="28"/>
                <w:shd w:val="clear" w:color="auto" w:fill="FFFFFF"/>
                <w:lang w:val="vi-VN"/>
              </w:rPr>
            </w:pPr>
            <w:r w:rsidRPr="002D4CF5">
              <w:rPr>
                <w:sz w:val="28"/>
                <w:szCs w:val="28"/>
                <w:shd w:val="clear" w:color="auto" w:fill="FFFFFF"/>
                <w:lang w:val="vi-VN"/>
              </w:rPr>
              <w:t xml:space="preserve">1/ Văn bản trên có nội dung gì? </w:t>
            </w:r>
          </w:p>
          <w:p w:rsidR="002D4CF5" w:rsidRPr="002D4CF5" w:rsidRDefault="002D4CF5" w:rsidP="002D4CF5">
            <w:pPr>
              <w:spacing w:line="360" w:lineRule="auto"/>
              <w:ind w:left="-108"/>
              <w:jc w:val="both"/>
              <w:rPr>
                <w:sz w:val="28"/>
                <w:szCs w:val="28"/>
                <w:shd w:val="clear" w:color="auto" w:fill="FFFFFF"/>
                <w:lang w:val="vi-VN"/>
              </w:rPr>
            </w:pPr>
            <w:r w:rsidRPr="002D4CF5">
              <w:rPr>
                <w:sz w:val="28"/>
                <w:szCs w:val="28"/>
                <w:shd w:val="clear" w:color="auto" w:fill="FFFFFF"/>
                <w:lang w:val="vi-VN"/>
              </w:rPr>
              <w:t>2/ Xác định hình thức loại câu trong câu văn</w:t>
            </w:r>
            <w:r w:rsidRPr="002D4CF5">
              <w:rPr>
                <w:i/>
                <w:sz w:val="28"/>
                <w:szCs w:val="28"/>
                <w:shd w:val="clear" w:color="auto" w:fill="FFFFFF"/>
                <w:lang w:val="vi-VN"/>
              </w:rPr>
              <w:t xml:space="preserve">“Bệnh thế này không bổ thì không được”. </w:t>
            </w:r>
            <w:r w:rsidRPr="002D4CF5">
              <w:rPr>
                <w:sz w:val="28"/>
                <w:szCs w:val="28"/>
                <w:shd w:val="clear" w:color="auto" w:fill="FFFFFF"/>
                <w:lang w:val="vi-VN"/>
              </w:rPr>
              <w:t>Câu này có nội dung khẳng định, đúng hay sai ?</w:t>
            </w:r>
          </w:p>
          <w:p w:rsidR="002D4CF5" w:rsidRPr="002D4CF5" w:rsidRDefault="002D4CF5" w:rsidP="002D4CF5">
            <w:pPr>
              <w:spacing w:line="360" w:lineRule="auto"/>
              <w:ind w:left="-108"/>
              <w:jc w:val="both"/>
              <w:rPr>
                <w:sz w:val="28"/>
                <w:szCs w:val="28"/>
              </w:rPr>
            </w:pPr>
            <w:r w:rsidRPr="002D4CF5">
              <w:rPr>
                <w:sz w:val="28"/>
                <w:szCs w:val="28"/>
                <w:shd w:val="clear" w:color="auto" w:fill="FFFFFF"/>
                <w:lang w:val="vi-VN"/>
              </w:rPr>
              <w:t xml:space="preserve">3/ </w:t>
            </w:r>
            <w:r w:rsidRPr="002D4CF5">
              <w:rPr>
                <w:sz w:val="28"/>
                <w:szCs w:val="28"/>
                <w:lang w:val="vi-VN"/>
              </w:rPr>
              <w:t xml:space="preserve">Trình bày những diễn biến tâm trạng của Lê Hữu Trác khi kê đơn? </w:t>
            </w:r>
          </w:p>
          <w:p w:rsidR="002D4CF5" w:rsidRPr="002D4CF5" w:rsidRDefault="002D4CF5" w:rsidP="002D4CF5">
            <w:pPr>
              <w:spacing w:line="360" w:lineRule="auto"/>
              <w:jc w:val="both"/>
              <w:rPr>
                <w:b/>
                <w:sz w:val="28"/>
                <w:szCs w:val="28"/>
              </w:rPr>
            </w:pPr>
            <w:r w:rsidRPr="002D4CF5">
              <w:rPr>
                <w:b/>
                <w:sz w:val="28"/>
                <w:szCs w:val="28"/>
              </w:rPr>
              <w:t xml:space="preserve">Bước 2: </w:t>
            </w:r>
            <w:r w:rsidRPr="002D4CF5">
              <w:rPr>
                <w:b/>
                <w:sz w:val="28"/>
                <w:szCs w:val="28"/>
                <w:lang w:val="vi-VN"/>
              </w:rPr>
              <w:t xml:space="preserve"> HS thực hiện nhiệm vụ</w:t>
            </w:r>
          </w:p>
          <w:p w:rsidR="002D4CF5" w:rsidRPr="002D4CF5" w:rsidRDefault="002D4CF5" w:rsidP="002D4CF5">
            <w:pPr>
              <w:spacing w:line="360" w:lineRule="auto"/>
              <w:jc w:val="both"/>
              <w:rPr>
                <w:sz w:val="28"/>
                <w:szCs w:val="28"/>
              </w:rPr>
            </w:pPr>
            <w:r w:rsidRPr="002D4CF5">
              <w:rPr>
                <w:sz w:val="28"/>
                <w:szCs w:val="28"/>
              </w:rPr>
              <w:t>HS làm việc nhóm</w:t>
            </w:r>
          </w:p>
          <w:p w:rsidR="002D4CF5" w:rsidRPr="002D4CF5" w:rsidRDefault="002D4CF5" w:rsidP="002D4CF5">
            <w:pPr>
              <w:spacing w:line="360" w:lineRule="auto"/>
              <w:jc w:val="both"/>
              <w:rPr>
                <w:b/>
                <w:sz w:val="28"/>
                <w:szCs w:val="28"/>
              </w:rPr>
            </w:pPr>
            <w:r w:rsidRPr="002D4CF5">
              <w:rPr>
                <w:b/>
                <w:sz w:val="28"/>
                <w:szCs w:val="28"/>
              </w:rPr>
              <w:t xml:space="preserve">Bước 3: </w:t>
            </w:r>
            <w:r w:rsidRPr="002D4CF5">
              <w:rPr>
                <w:b/>
                <w:sz w:val="28"/>
                <w:szCs w:val="28"/>
                <w:lang w:val="vi-VN"/>
              </w:rPr>
              <w:t>HS báo  cáo kết quả thực hiện nhiệm v</w:t>
            </w:r>
            <w:r w:rsidRPr="002D4CF5">
              <w:rPr>
                <w:b/>
                <w:sz w:val="28"/>
                <w:szCs w:val="28"/>
              </w:rPr>
              <w:t>ụ</w:t>
            </w:r>
          </w:p>
          <w:p w:rsidR="002D4CF5" w:rsidRPr="002D4CF5" w:rsidRDefault="002D4CF5" w:rsidP="002D4CF5">
            <w:pPr>
              <w:spacing w:line="360" w:lineRule="auto"/>
              <w:jc w:val="both"/>
              <w:rPr>
                <w:sz w:val="28"/>
                <w:szCs w:val="28"/>
              </w:rPr>
            </w:pPr>
            <w:r w:rsidRPr="002D4CF5">
              <w:rPr>
                <w:sz w:val="28"/>
                <w:szCs w:val="28"/>
              </w:rPr>
              <w:t>HS cử đại diện nhóm trình bày các nhóm còn lại láng nghe và nhận xét</w:t>
            </w:r>
          </w:p>
          <w:p w:rsidR="002D4CF5" w:rsidRPr="002D4CF5" w:rsidRDefault="002D4CF5" w:rsidP="002D4CF5">
            <w:pPr>
              <w:spacing w:line="360" w:lineRule="auto"/>
              <w:jc w:val="both"/>
              <w:rPr>
                <w:b/>
                <w:sz w:val="28"/>
                <w:szCs w:val="28"/>
              </w:rPr>
            </w:pPr>
            <w:r w:rsidRPr="002D4CF5">
              <w:rPr>
                <w:b/>
                <w:sz w:val="28"/>
                <w:szCs w:val="28"/>
              </w:rPr>
              <w:t>Bước 4: GV chốt ý</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300" w:type="dxa"/>
          </w:tcPr>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1/ Văn bản trên có nội dung: thể hiện suy nghĩ, những băn khoăn của người thầy thuốc. Băn khoăn ấy thể hiện thái độ của ông đối với danh lợi và lương tâm nghề nghiệp, y đức của người thầy thuốc. Không đồng tình ủng</w:t>
            </w:r>
            <w:r w:rsidRPr="002D4CF5">
              <w:rPr>
                <w:color w:val="555555"/>
                <w:sz w:val="28"/>
                <w:szCs w:val="28"/>
                <w:shd w:val="clear" w:color="auto" w:fill="FFFFFF"/>
                <w:lang w:val="vi-VN"/>
              </w:rPr>
              <w:t xml:space="preserve"> </w:t>
            </w:r>
            <w:r w:rsidRPr="002D4CF5">
              <w:rPr>
                <w:sz w:val="28"/>
                <w:szCs w:val="28"/>
                <w:shd w:val="clear" w:color="auto" w:fill="FFFFFF"/>
                <w:lang w:val="vi-VN"/>
              </w:rPr>
              <w:t>hộ sự xa hoa nơi phủ chúa,</w:t>
            </w:r>
            <w:r w:rsidRPr="002D4CF5">
              <w:rPr>
                <w:color w:val="555555"/>
                <w:sz w:val="28"/>
                <w:szCs w:val="28"/>
                <w:shd w:val="clear" w:color="auto" w:fill="FFFFFF"/>
                <w:lang w:val="vi-VN"/>
              </w:rPr>
              <w:t xml:space="preserve"> </w:t>
            </w:r>
            <w:r w:rsidRPr="002D4CF5">
              <w:rPr>
                <w:sz w:val="28"/>
                <w:szCs w:val="28"/>
                <w:shd w:val="clear" w:color="auto" w:fill="FFFFFF"/>
                <w:lang w:val="vi-VN"/>
              </w:rPr>
              <w:t>không màng danh lợi nhưng ông không thể làm trái lương tâm.</w:t>
            </w:r>
          </w:p>
          <w:p w:rsidR="002D4CF5" w:rsidRPr="002D4CF5" w:rsidRDefault="002D4CF5" w:rsidP="002D4CF5">
            <w:pPr>
              <w:spacing w:line="360" w:lineRule="auto"/>
              <w:ind w:left="720"/>
              <w:jc w:val="both"/>
              <w:rPr>
                <w:sz w:val="28"/>
                <w:szCs w:val="28"/>
                <w:shd w:val="clear" w:color="auto" w:fill="FFFFFF"/>
                <w:lang w:val="vi-VN"/>
              </w:rPr>
            </w:pPr>
            <w:r w:rsidRPr="002D4CF5">
              <w:rPr>
                <w:sz w:val="28"/>
                <w:szCs w:val="28"/>
                <w:shd w:val="clear" w:color="auto" w:fill="FFFFFF"/>
                <w:lang w:val="vi-VN"/>
              </w:rPr>
              <w:t>2/ Câu văn</w:t>
            </w:r>
            <w:r w:rsidRPr="002D4CF5">
              <w:rPr>
                <w:i/>
                <w:sz w:val="28"/>
                <w:szCs w:val="28"/>
                <w:shd w:val="clear" w:color="auto" w:fill="FFFFFF"/>
                <w:lang w:val="vi-VN"/>
              </w:rPr>
              <w:t>“Bệnh thế này không bổ thì không được”</w:t>
            </w:r>
            <w:r w:rsidRPr="002D4CF5">
              <w:rPr>
                <w:sz w:val="28"/>
                <w:szCs w:val="28"/>
                <w:shd w:val="clear" w:color="auto" w:fill="FFFFFF"/>
                <w:lang w:val="vi-VN"/>
              </w:rPr>
              <w:t xml:space="preserve"> thuộc loại câu phủ định nhưng lại có nội dung khẳng định.</w:t>
            </w:r>
          </w:p>
          <w:p w:rsidR="002D4CF5" w:rsidRPr="002D4CF5" w:rsidRDefault="002D4CF5" w:rsidP="002D4CF5">
            <w:pPr>
              <w:spacing w:line="360" w:lineRule="auto"/>
              <w:ind w:left="720"/>
              <w:jc w:val="both"/>
              <w:rPr>
                <w:sz w:val="28"/>
                <w:szCs w:val="28"/>
                <w:lang w:val="vi-VN"/>
              </w:rPr>
            </w:pPr>
            <w:r w:rsidRPr="002D4CF5">
              <w:rPr>
                <w:sz w:val="28"/>
                <w:szCs w:val="28"/>
                <w:shd w:val="clear" w:color="auto" w:fill="FFFFFF"/>
                <w:lang w:val="vi-VN"/>
              </w:rPr>
              <w:t>3/ N</w:t>
            </w:r>
            <w:r w:rsidRPr="002D4CF5">
              <w:rPr>
                <w:sz w:val="28"/>
                <w:szCs w:val="28"/>
                <w:lang w:val="vi-VN"/>
              </w:rPr>
              <w:t>hững diễn biến tâm trạng của Lê Hữu Trác khi kê đơn :</w:t>
            </w:r>
          </w:p>
          <w:p w:rsidR="002D4CF5" w:rsidRPr="002D4CF5" w:rsidRDefault="002D4CF5" w:rsidP="002D4CF5">
            <w:pPr>
              <w:spacing w:line="360" w:lineRule="auto"/>
              <w:ind w:firstLine="720"/>
              <w:jc w:val="both"/>
              <w:rPr>
                <w:sz w:val="28"/>
                <w:szCs w:val="28"/>
              </w:rPr>
            </w:pPr>
            <w:r w:rsidRPr="002D4CF5">
              <w:rPr>
                <w:sz w:val="28"/>
                <w:szCs w:val="28"/>
              </w:rPr>
              <w:t>- Có sự mâu thuẫn, giằng co:</w:t>
            </w:r>
          </w:p>
          <w:p w:rsidR="002D4CF5" w:rsidRPr="002D4CF5" w:rsidRDefault="002D4CF5" w:rsidP="002D4CF5">
            <w:pPr>
              <w:spacing w:line="360" w:lineRule="auto"/>
              <w:ind w:firstLine="720"/>
              <w:jc w:val="both"/>
              <w:rPr>
                <w:sz w:val="28"/>
                <w:szCs w:val="28"/>
              </w:rPr>
            </w:pPr>
            <w:r w:rsidRPr="002D4CF5">
              <w:rPr>
                <w:sz w:val="28"/>
                <w:szCs w:val="28"/>
              </w:rPr>
              <w:t>+ Hiểu căn bệnh, biết cách chữa trị nhưng sợ chữa có hiệu quả ngay sẽ được chúa tin dùng, bị công danh trói buộc.</w:t>
            </w:r>
          </w:p>
          <w:p w:rsidR="002D4CF5" w:rsidRPr="002D4CF5" w:rsidRDefault="002D4CF5" w:rsidP="002D4CF5">
            <w:pPr>
              <w:spacing w:line="360" w:lineRule="auto"/>
              <w:ind w:firstLine="720"/>
              <w:jc w:val="both"/>
              <w:rPr>
                <w:sz w:val="28"/>
                <w:szCs w:val="28"/>
              </w:rPr>
            </w:pPr>
            <w:r w:rsidRPr="002D4CF5">
              <w:rPr>
                <w:sz w:val="28"/>
                <w:szCs w:val="28"/>
              </w:rPr>
              <w:t>+ Muốn chữa cầm chừng nhưng lại sợ trái với lương tâm, y đức, sợ phụ lòng cha ông.</w:t>
            </w:r>
          </w:p>
          <w:p w:rsidR="002D4CF5" w:rsidRPr="002D4CF5" w:rsidRDefault="002D4CF5" w:rsidP="002D4CF5">
            <w:pPr>
              <w:spacing w:line="360" w:lineRule="auto"/>
              <w:ind w:firstLine="720"/>
              <w:jc w:val="both"/>
              <w:rPr>
                <w:sz w:val="28"/>
                <w:szCs w:val="28"/>
              </w:rPr>
            </w:pPr>
            <w:r w:rsidRPr="002D4CF5">
              <w:rPr>
                <w:sz w:val="28"/>
                <w:szCs w:val="28"/>
              </w:rPr>
              <w:t>- Cuối cùng phẩm chất, lương tâm của người thầy thuốc đã thắng. Ông gạt sang một bên sở thích cá nhân để làm tròn trách nhiệm.</w:t>
            </w:r>
          </w:p>
          <w:p w:rsidR="002D4CF5" w:rsidRPr="002D4CF5" w:rsidRDefault="002D4CF5" w:rsidP="002D4CF5">
            <w:pPr>
              <w:spacing w:line="360" w:lineRule="auto"/>
              <w:ind w:firstLine="720"/>
              <w:jc w:val="both"/>
              <w:rPr>
                <w:b/>
                <w:sz w:val="28"/>
                <w:szCs w:val="28"/>
              </w:rPr>
            </w:pPr>
            <w:r w:rsidRPr="002D4CF5">
              <w:rPr>
                <w:sz w:val="28"/>
                <w:szCs w:val="28"/>
              </w:rPr>
              <w:t>- Là một thầy thuốc có lương tâm và đức độ;</w:t>
            </w:r>
            <w:r w:rsidRPr="002D4CF5">
              <w:rPr>
                <w:b/>
                <w:sz w:val="28"/>
                <w:szCs w:val="28"/>
              </w:rPr>
              <w:t xml:space="preserve">  </w:t>
            </w:r>
          </w:p>
          <w:p w:rsidR="002D4CF5" w:rsidRPr="002D4CF5" w:rsidRDefault="002D4CF5" w:rsidP="002D4CF5">
            <w:pPr>
              <w:spacing w:line="360" w:lineRule="auto"/>
              <w:ind w:firstLine="720"/>
              <w:jc w:val="both"/>
              <w:rPr>
                <w:sz w:val="28"/>
                <w:szCs w:val="28"/>
                <w:shd w:val="clear" w:color="auto" w:fill="FFFFFF"/>
              </w:rPr>
            </w:pPr>
            <w:r w:rsidRPr="002D4CF5">
              <w:rPr>
                <w:b/>
                <w:sz w:val="28"/>
                <w:szCs w:val="28"/>
              </w:rPr>
              <w:t xml:space="preserve">- </w:t>
            </w:r>
            <w:r w:rsidRPr="002D4CF5">
              <w:rPr>
                <w:sz w:val="28"/>
                <w:szCs w:val="28"/>
              </w:rPr>
              <w:t xml:space="preserve">Khinh thường lợi danh, quyền quý, yêu thích tự do và nếp sống thanh đạm, giản dị nơi quê nhà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580"/>
        <w:tblGridChange w:id="7">
          <w:tblGrid>
            <w:gridCol w:w="5040"/>
            <w:gridCol w:w="5580"/>
          </w:tblGrid>
        </w:tblGridChange>
      </w:tblGrid>
      <w:tr w:rsidR="002D4CF5" w:rsidRPr="002D4CF5" w:rsidTr="00D377B6">
        <w:trPr>
          <w:trHeight w:val="647"/>
        </w:trPr>
        <w:tc>
          <w:tcPr>
            <w:tcW w:w="50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5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040" w:type="dxa"/>
            <w:shd w:val="clear" w:color="auto" w:fill="auto"/>
          </w:tcPr>
          <w:p w:rsidR="002D4CF5" w:rsidRPr="002D4CF5" w:rsidRDefault="002D4CF5" w:rsidP="002D4CF5">
            <w:pPr>
              <w:spacing w:line="360" w:lineRule="auto"/>
              <w:rPr>
                <w:b/>
                <w:sz w:val="28"/>
                <w:szCs w:val="28"/>
              </w:rPr>
            </w:pPr>
            <w:r w:rsidRPr="002D4CF5">
              <w:rPr>
                <w:b/>
                <w:sz w:val="28"/>
                <w:szCs w:val="28"/>
              </w:rPr>
              <w:t>Bước 1: GV giao nhiệm vụ</w:t>
            </w:r>
          </w:p>
          <w:p w:rsidR="002D4CF5" w:rsidRPr="002D4CF5" w:rsidRDefault="002D4CF5" w:rsidP="002D4CF5">
            <w:pPr>
              <w:spacing w:line="360" w:lineRule="auto"/>
              <w:rPr>
                <w:sz w:val="28"/>
                <w:szCs w:val="28"/>
                <w:lang w:val="vi-VN"/>
              </w:rPr>
            </w:pPr>
            <w:r w:rsidRPr="002D4CF5">
              <w:rPr>
                <w:b/>
                <w:sz w:val="28"/>
                <w:szCs w:val="28"/>
              </w:rPr>
              <w:t xml:space="preserve"> </w:t>
            </w:r>
            <w:r w:rsidRPr="002D4CF5">
              <w:rPr>
                <w:sz w:val="28"/>
                <w:szCs w:val="28"/>
                <w:lang w:val="vi-VN"/>
              </w:rPr>
              <w:t>Khái quát phẩm chất hình tượng Lê Hữu Trác trong đoạn trích. Ông có phải là Ông Lười như bút hiệu tự đặt? Vì sao? Viết đoạn văn 5 đến 7 dòng để trả lời câu hỏi.</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rPr>
              <w:t xml:space="preserve">Bước 2: </w:t>
            </w:r>
            <w:r w:rsidRPr="002D4CF5">
              <w:rPr>
                <w:b/>
                <w:sz w:val="28"/>
                <w:szCs w:val="28"/>
                <w:lang w:val="vi-VN"/>
              </w:rPr>
              <w:t>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w:t>
            </w:r>
            <w:r w:rsidRPr="002D4CF5">
              <w:rPr>
                <w:b/>
                <w:sz w:val="28"/>
                <w:szCs w:val="28"/>
                <w:lang w:val="vi-VN"/>
              </w:rPr>
              <w:t>HS báo  cáo kết quả thực hiện nhiệm vụ</w:t>
            </w:r>
          </w:p>
          <w:p w:rsidR="002D4CF5" w:rsidRPr="002D4CF5" w:rsidRDefault="002D4CF5" w:rsidP="002D4CF5">
            <w:pPr>
              <w:spacing w:line="360" w:lineRule="auto"/>
              <w:jc w:val="both"/>
              <w:rPr>
                <w:sz w:val="28"/>
                <w:szCs w:val="28"/>
                <w:lang w:val="vi-VN"/>
              </w:rPr>
            </w:pPr>
            <w:r w:rsidRPr="002D4CF5">
              <w:rPr>
                <w:b/>
                <w:sz w:val="28"/>
                <w:szCs w:val="28"/>
              </w:rPr>
              <w:t>Bước 4: GV nhận xét, chốt ý</w:t>
            </w:r>
            <w:r w:rsidRPr="002D4CF5">
              <w:rPr>
                <w:b/>
                <w:sz w:val="28"/>
                <w:szCs w:val="28"/>
                <w:lang w:val="vi-VN"/>
              </w:rPr>
              <w:t xml:space="preserve">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580" w:type="dxa"/>
          </w:tcPr>
          <w:p w:rsidR="002D4CF5" w:rsidRPr="002D4CF5" w:rsidRDefault="002D4CF5" w:rsidP="002D4CF5">
            <w:pPr>
              <w:spacing w:line="360" w:lineRule="auto"/>
              <w:ind w:firstLine="724"/>
              <w:jc w:val="both"/>
              <w:rPr>
                <w:sz w:val="28"/>
                <w:szCs w:val="28"/>
                <w:lang w:val="vi-VN"/>
              </w:rPr>
            </w:pPr>
            <w:r w:rsidRPr="002D4CF5">
              <w:rPr>
                <w:b/>
                <w:sz w:val="28"/>
                <w:szCs w:val="28"/>
                <w:lang w:val="vi-VN"/>
              </w:rPr>
              <w:t xml:space="preserve">( </w:t>
            </w:r>
            <w:r w:rsidRPr="002D4CF5">
              <w:rPr>
                <w:sz w:val="28"/>
                <w:szCs w:val="28"/>
                <w:lang w:val="vi-VN"/>
              </w:rPr>
              <w:t>Lê Hữu Trác: nhà thơ ; danh y lỗi lạc, từ tâm; bậc túc nho thâm trầm,</w:t>
            </w:r>
          </w:p>
          <w:p w:rsidR="002D4CF5" w:rsidRPr="002D4CF5" w:rsidRDefault="002D4CF5" w:rsidP="002D4CF5">
            <w:pPr>
              <w:spacing w:line="360" w:lineRule="auto"/>
              <w:ind w:firstLine="724"/>
              <w:jc w:val="both"/>
              <w:rPr>
                <w:sz w:val="28"/>
                <w:szCs w:val="28"/>
                <w:lang w:val="vi-VN"/>
              </w:rPr>
            </w:pPr>
            <w:r w:rsidRPr="002D4CF5">
              <w:rPr>
                <w:sz w:val="28"/>
                <w:szCs w:val="28"/>
                <w:lang w:val="vi-VN"/>
              </w:rPr>
              <w:t>Ông Lười - Lãn Ông chỉ là một cách đặt bút hiệu theo kiểu hài hước, dân dã. Nhưng cũng rất đúng khi nói ông lười trong thái độ thờ ơ với công danh phú quý, trong lối sống tự do thanh cao nơi rừng núi quê nhà.)</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jc w:val="both"/>
        <w:rPr>
          <w:sz w:val="28"/>
          <w:szCs w:val="28"/>
          <w:lang w:val="nl-NL"/>
        </w:rPr>
      </w:pPr>
      <w:r w:rsidRPr="002D4CF5">
        <w:rPr>
          <w:b/>
          <w:sz w:val="28"/>
          <w:szCs w:val="28"/>
          <w:lang w:val="vi-VN"/>
        </w:rPr>
        <w:t xml:space="preserve"> </w:t>
      </w:r>
    </w:p>
    <w:p w:rsidR="002D4CF5" w:rsidRPr="002D4CF5" w:rsidRDefault="002D4CF5" w:rsidP="002D4CF5">
      <w:pPr>
        <w:spacing w:line="360" w:lineRule="auto"/>
        <w:rPr>
          <w:b/>
          <w:sz w:val="28"/>
          <w:szCs w:val="28"/>
        </w:rPr>
      </w:pPr>
      <w:r w:rsidRPr="002D4CF5">
        <w:rPr>
          <w:b/>
          <w:sz w:val="28"/>
          <w:szCs w:val="28"/>
          <w:lang w:val="vi-VN"/>
        </w:rPr>
        <w:tab/>
      </w: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r w:rsidRPr="002D4CF5">
        <w:rPr>
          <w:sz w:val="28"/>
          <w:szCs w:val="28"/>
        </w:rPr>
        <w:t>Ngày kí:</w:t>
      </w:r>
    </w:p>
    <w:p w:rsidR="002D4CF5" w:rsidRPr="002D4CF5" w:rsidRDefault="002D4CF5" w:rsidP="002D4CF5">
      <w:pPr>
        <w:spacing w:line="360" w:lineRule="auto"/>
        <w:rPr>
          <w:b/>
          <w:sz w:val="28"/>
          <w:szCs w:val="28"/>
          <w:lang w:val="vi-VN"/>
        </w:rPr>
      </w:pPr>
      <w:r w:rsidRPr="002D4CF5">
        <w:rPr>
          <w:b/>
          <w:sz w:val="28"/>
          <w:szCs w:val="28"/>
          <w:lang w:val="vi-VN"/>
        </w:rPr>
        <w:t>Tiết 4</w:t>
      </w:r>
      <w:r w:rsidRPr="002D4CF5">
        <w:rPr>
          <w:b/>
          <w:sz w:val="28"/>
          <w:szCs w:val="28"/>
        </w:rPr>
        <w:t xml:space="preserve"> - 5</w:t>
      </w:r>
      <w:r w:rsidRPr="002D4CF5">
        <w:rPr>
          <w:b/>
          <w:sz w:val="28"/>
          <w:szCs w:val="28"/>
          <w:lang w:val="vi-VN"/>
        </w:rPr>
        <w:t xml:space="preserve">                               </w:t>
      </w:r>
    </w:p>
    <w:p w:rsidR="002D4CF5" w:rsidRPr="002D4CF5" w:rsidRDefault="002D4CF5" w:rsidP="002D4CF5">
      <w:pPr>
        <w:spacing w:line="360" w:lineRule="auto"/>
        <w:rPr>
          <w:b/>
          <w:i/>
          <w:sz w:val="28"/>
          <w:szCs w:val="28"/>
          <w:lang w:val="vi-VN"/>
        </w:rPr>
      </w:pPr>
      <w:r w:rsidRPr="002D4CF5">
        <w:rPr>
          <w:b/>
          <w:i/>
          <w:sz w:val="28"/>
          <w:szCs w:val="28"/>
          <w:lang w:val="vi-VN"/>
        </w:rPr>
        <w:t xml:space="preserve">                                                                     </w:t>
      </w:r>
    </w:p>
    <w:p w:rsidR="002D4CF5" w:rsidRPr="002D4CF5" w:rsidRDefault="002D4CF5" w:rsidP="002D4CF5">
      <w:pPr>
        <w:spacing w:line="360" w:lineRule="auto"/>
        <w:jc w:val="center"/>
        <w:rPr>
          <w:i/>
          <w:sz w:val="28"/>
          <w:szCs w:val="28"/>
          <w:lang w:val="vi-VN"/>
        </w:rPr>
      </w:pPr>
    </w:p>
    <w:p w:rsidR="002D4CF5" w:rsidRPr="002D4CF5" w:rsidRDefault="002D4CF5" w:rsidP="002D4CF5">
      <w:pPr>
        <w:spacing w:line="360" w:lineRule="auto"/>
        <w:jc w:val="center"/>
        <w:rPr>
          <w:b/>
          <w:sz w:val="28"/>
          <w:szCs w:val="28"/>
          <w:lang w:val="vi-VN"/>
        </w:rPr>
      </w:pPr>
      <w:r w:rsidRPr="002D4CF5">
        <w:rPr>
          <w:b/>
          <w:sz w:val="28"/>
          <w:szCs w:val="28"/>
          <w:lang w:val="vi-VN"/>
        </w:rPr>
        <w:t>Bài viết số 1</w:t>
      </w:r>
    </w:p>
    <w:p w:rsidR="002D4CF5" w:rsidRPr="002D4CF5" w:rsidRDefault="002D4CF5" w:rsidP="002D4CF5">
      <w:pPr>
        <w:spacing w:line="360" w:lineRule="auto"/>
        <w:jc w:val="both"/>
        <w:rPr>
          <w:i/>
          <w:sz w:val="28"/>
          <w:szCs w:val="28"/>
          <w:lang w:val="vi-VN"/>
        </w:rPr>
      </w:pPr>
    </w:p>
    <w:p w:rsidR="002D4CF5" w:rsidRPr="002D4CF5" w:rsidRDefault="002D4CF5" w:rsidP="002D4CF5">
      <w:pPr>
        <w:tabs>
          <w:tab w:val="center" w:pos="4513"/>
        </w:tabs>
        <w:spacing w:line="360" w:lineRule="auto"/>
        <w:rPr>
          <w:b/>
          <w:sz w:val="28"/>
          <w:szCs w:val="28"/>
          <w:lang w:val="vi-VN"/>
        </w:rPr>
      </w:pPr>
      <w:r w:rsidRPr="002D4CF5">
        <w:rPr>
          <w:b/>
          <w:sz w:val="28"/>
          <w:szCs w:val="28"/>
          <w:lang w:val="vi-VN"/>
        </w:rPr>
        <w:t>A/ XÁC ĐỊNH CHUẨN KIẾN THỨC KỸ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 Biết cách xác định nội dung chính, câu chủ đề, thao tác lập luận trong văn bản.</w:t>
      </w:r>
      <w:r w:rsidRPr="002D4CF5">
        <w:rPr>
          <w:spacing w:val="-4"/>
          <w:sz w:val="28"/>
          <w:szCs w:val="28"/>
          <w:lang w:val="vi-VN"/>
        </w:rPr>
        <w:t xml:space="preserve"> Biết làm bài văn nghị luận xã hội với bố cục sáng rõ.</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Cảm nhận được vẻ đẹp nội dung và nghệ thuật bài thơ </w:t>
      </w:r>
      <w:r w:rsidRPr="002D4CF5">
        <w:rPr>
          <w:i/>
          <w:sz w:val="28"/>
          <w:szCs w:val="28"/>
          <w:lang w:val="vi-VN"/>
        </w:rPr>
        <w:t>Thương vợ</w:t>
      </w:r>
      <w:r w:rsidRPr="002D4CF5">
        <w:rPr>
          <w:sz w:val="28"/>
          <w:szCs w:val="28"/>
          <w:lang w:val="vi-VN"/>
        </w:rPr>
        <w:t xml:space="preserve"> của Trần Tế Xương.</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rPr>
          <w:b/>
          <w:sz w:val="28"/>
          <w:szCs w:val="28"/>
          <w:lang w:val="vi-VN"/>
        </w:rPr>
      </w:pPr>
      <w:r w:rsidRPr="002D4CF5">
        <w:rPr>
          <w:b/>
          <w:sz w:val="28"/>
          <w:szCs w:val="28"/>
          <w:lang w:val="it-IT"/>
        </w:rPr>
        <w:t xml:space="preserve">B/ </w:t>
      </w:r>
      <w:r w:rsidRPr="002D4CF5">
        <w:rPr>
          <w:b/>
          <w:sz w:val="28"/>
          <w:szCs w:val="28"/>
          <w:lang w:val="vi-VN"/>
        </w:rPr>
        <w:t>MA TRẬN ĐỀ  KIỂM TRA</w:t>
      </w:r>
    </w:p>
    <w:tbl>
      <w:tblPr>
        <w:tblW w:w="9776"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02"/>
        <w:gridCol w:w="1516"/>
        <w:gridCol w:w="1607"/>
        <w:gridCol w:w="1674"/>
        <w:gridCol w:w="2507"/>
        <w:gridCol w:w="870"/>
      </w:tblGrid>
      <w:tr w:rsidR="002D4CF5" w:rsidRPr="002D4CF5" w:rsidTr="00D377B6">
        <w:tc>
          <w:tcPr>
            <w:tcW w:w="1602" w:type="dxa"/>
            <w:tcBorders>
              <w:tl2br w:val="single" w:sz="4" w:space="0" w:color="auto"/>
            </w:tcBorders>
          </w:tcPr>
          <w:p w:rsidR="002D4CF5" w:rsidRPr="002D4CF5" w:rsidRDefault="002D4CF5" w:rsidP="002D4CF5">
            <w:pPr>
              <w:spacing w:line="360" w:lineRule="auto"/>
              <w:jc w:val="both"/>
              <w:rPr>
                <w:b/>
                <w:sz w:val="28"/>
                <w:szCs w:val="28"/>
                <w:lang w:val="vi-VN"/>
              </w:rPr>
            </w:pPr>
            <w:r w:rsidRPr="002D4CF5">
              <w:rPr>
                <w:b/>
                <w:sz w:val="28"/>
                <w:szCs w:val="28"/>
                <w:lang w:val="vi-VN"/>
              </w:rPr>
              <w:t xml:space="preserve">       Mức độ</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Chủ đề</w:t>
            </w:r>
          </w:p>
        </w:tc>
        <w:tc>
          <w:tcPr>
            <w:tcW w:w="1516" w:type="dxa"/>
            <w:vAlign w:val="center"/>
          </w:tcPr>
          <w:p w:rsidR="002D4CF5" w:rsidRPr="002D4CF5" w:rsidRDefault="002D4CF5" w:rsidP="002D4CF5">
            <w:pPr>
              <w:spacing w:line="360" w:lineRule="auto"/>
              <w:jc w:val="center"/>
              <w:rPr>
                <w:b/>
                <w:sz w:val="28"/>
                <w:szCs w:val="28"/>
                <w:lang w:val="vi-VN"/>
              </w:rPr>
            </w:pPr>
            <w:r w:rsidRPr="002D4CF5">
              <w:rPr>
                <w:b/>
                <w:sz w:val="28"/>
                <w:szCs w:val="28"/>
                <w:lang w:val="vi-VN"/>
              </w:rPr>
              <w:t>Nhận biết</w:t>
            </w:r>
          </w:p>
        </w:tc>
        <w:tc>
          <w:tcPr>
            <w:tcW w:w="1607" w:type="dxa"/>
            <w:vAlign w:val="center"/>
          </w:tcPr>
          <w:p w:rsidR="002D4CF5" w:rsidRPr="002D4CF5" w:rsidRDefault="002D4CF5" w:rsidP="002D4CF5">
            <w:pPr>
              <w:spacing w:line="360" w:lineRule="auto"/>
              <w:jc w:val="center"/>
              <w:rPr>
                <w:b/>
                <w:sz w:val="28"/>
                <w:szCs w:val="28"/>
                <w:lang w:val="vi-VN"/>
              </w:rPr>
            </w:pPr>
            <w:r w:rsidRPr="002D4CF5">
              <w:rPr>
                <w:b/>
                <w:sz w:val="28"/>
                <w:szCs w:val="28"/>
                <w:lang w:val="vi-VN"/>
              </w:rPr>
              <w:t>Thông hiểu</w:t>
            </w:r>
          </w:p>
        </w:tc>
        <w:tc>
          <w:tcPr>
            <w:tcW w:w="4181" w:type="dxa"/>
            <w:gridSpan w:val="2"/>
            <w:vAlign w:val="center"/>
          </w:tcPr>
          <w:p w:rsidR="002D4CF5" w:rsidRPr="002D4CF5" w:rsidRDefault="002D4CF5" w:rsidP="002D4CF5">
            <w:pPr>
              <w:spacing w:line="360" w:lineRule="auto"/>
              <w:jc w:val="center"/>
              <w:rPr>
                <w:b/>
                <w:sz w:val="28"/>
                <w:szCs w:val="28"/>
                <w:lang w:val="vi-VN"/>
              </w:rPr>
            </w:pPr>
            <w:r w:rsidRPr="002D4CF5">
              <w:rPr>
                <w:b/>
                <w:sz w:val="28"/>
                <w:szCs w:val="28"/>
                <w:lang w:val="vi-VN"/>
              </w:rPr>
              <w:t>Vận dụng</w:t>
            </w:r>
          </w:p>
        </w:tc>
        <w:tc>
          <w:tcPr>
            <w:tcW w:w="870" w:type="dxa"/>
            <w:vAlign w:val="center"/>
          </w:tcPr>
          <w:p w:rsidR="002D4CF5" w:rsidRPr="002D4CF5" w:rsidRDefault="002D4CF5" w:rsidP="002D4CF5">
            <w:pPr>
              <w:spacing w:line="360" w:lineRule="auto"/>
              <w:jc w:val="center"/>
              <w:rPr>
                <w:b/>
                <w:sz w:val="28"/>
                <w:szCs w:val="28"/>
                <w:lang w:val="vi-VN"/>
              </w:rPr>
            </w:pPr>
            <w:r w:rsidRPr="002D4CF5">
              <w:rPr>
                <w:b/>
                <w:sz w:val="28"/>
                <w:szCs w:val="28"/>
                <w:lang w:val="vi-VN"/>
              </w:rPr>
              <w:t>Tổng</w:t>
            </w:r>
          </w:p>
        </w:tc>
      </w:tr>
      <w:tr w:rsidR="002D4CF5" w:rsidRPr="002D4CF5" w:rsidTr="00D377B6">
        <w:tc>
          <w:tcPr>
            <w:tcW w:w="1602" w:type="dxa"/>
          </w:tcPr>
          <w:p w:rsidR="002D4CF5" w:rsidRPr="002D4CF5" w:rsidRDefault="002D4CF5" w:rsidP="002D4CF5">
            <w:pPr>
              <w:spacing w:line="360" w:lineRule="auto"/>
              <w:jc w:val="both"/>
              <w:rPr>
                <w:b/>
                <w:sz w:val="28"/>
                <w:szCs w:val="28"/>
                <w:lang w:val="vi-VN"/>
              </w:rPr>
            </w:pPr>
          </w:p>
        </w:tc>
        <w:tc>
          <w:tcPr>
            <w:tcW w:w="1516" w:type="dxa"/>
          </w:tcPr>
          <w:p w:rsidR="002D4CF5" w:rsidRPr="002D4CF5" w:rsidRDefault="002D4CF5" w:rsidP="002D4CF5">
            <w:pPr>
              <w:spacing w:line="360" w:lineRule="auto"/>
              <w:jc w:val="both"/>
              <w:rPr>
                <w:b/>
                <w:sz w:val="28"/>
                <w:szCs w:val="28"/>
                <w:lang w:val="vi-VN"/>
              </w:rPr>
            </w:pPr>
          </w:p>
        </w:tc>
        <w:tc>
          <w:tcPr>
            <w:tcW w:w="1607" w:type="dxa"/>
          </w:tcPr>
          <w:p w:rsidR="002D4CF5" w:rsidRPr="002D4CF5" w:rsidRDefault="002D4CF5" w:rsidP="002D4CF5">
            <w:pPr>
              <w:spacing w:line="360" w:lineRule="auto"/>
              <w:jc w:val="both"/>
              <w:rPr>
                <w:b/>
                <w:sz w:val="28"/>
                <w:szCs w:val="28"/>
                <w:lang w:val="vi-VN"/>
              </w:rPr>
            </w:pPr>
          </w:p>
        </w:tc>
        <w:tc>
          <w:tcPr>
            <w:tcW w:w="1674" w:type="dxa"/>
          </w:tcPr>
          <w:p w:rsidR="002D4CF5" w:rsidRPr="002D4CF5" w:rsidRDefault="002D4CF5" w:rsidP="002D4CF5">
            <w:pPr>
              <w:spacing w:line="360" w:lineRule="auto"/>
              <w:jc w:val="center"/>
              <w:rPr>
                <w:b/>
                <w:sz w:val="28"/>
                <w:szCs w:val="28"/>
                <w:lang w:val="vi-VN"/>
              </w:rPr>
            </w:pPr>
            <w:r w:rsidRPr="002D4CF5">
              <w:rPr>
                <w:b/>
                <w:sz w:val="28"/>
                <w:szCs w:val="28"/>
                <w:lang w:val="vi-VN"/>
              </w:rPr>
              <w:t>Vận dụng thấp</w:t>
            </w:r>
          </w:p>
        </w:tc>
        <w:tc>
          <w:tcPr>
            <w:tcW w:w="2507" w:type="dxa"/>
          </w:tcPr>
          <w:p w:rsidR="002D4CF5" w:rsidRPr="002D4CF5" w:rsidRDefault="002D4CF5" w:rsidP="002D4CF5">
            <w:pPr>
              <w:spacing w:line="360" w:lineRule="auto"/>
              <w:jc w:val="center"/>
              <w:rPr>
                <w:b/>
                <w:sz w:val="28"/>
                <w:szCs w:val="28"/>
                <w:lang w:val="vi-VN"/>
              </w:rPr>
            </w:pPr>
            <w:r w:rsidRPr="002D4CF5">
              <w:rPr>
                <w:b/>
                <w:sz w:val="28"/>
                <w:szCs w:val="28"/>
                <w:lang w:val="vi-VN"/>
              </w:rPr>
              <w:t>Vận dụng cao</w:t>
            </w:r>
          </w:p>
        </w:tc>
        <w:tc>
          <w:tcPr>
            <w:tcW w:w="870" w:type="dxa"/>
          </w:tcPr>
          <w:p w:rsidR="002D4CF5" w:rsidRPr="002D4CF5" w:rsidRDefault="002D4CF5" w:rsidP="002D4CF5">
            <w:pPr>
              <w:spacing w:line="360" w:lineRule="auto"/>
              <w:jc w:val="both"/>
              <w:rPr>
                <w:b/>
                <w:sz w:val="28"/>
                <w:szCs w:val="28"/>
                <w:lang w:val="vi-VN"/>
              </w:rPr>
            </w:pPr>
          </w:p>
        </w:tc>
      </w:tr>
      <w:tr w:rsidR="002D4CF5" w:rsidRPr="002D4CF5" w:rsidTr="00D377B6">
        <w:tc>
          <w:tcPr>
            <w:tcW w:w="1602" w:type="dxa"/>
          </w:tcPr>
          <w:p w:rsidR="002D4CF5" w:rsidRPr="002D4CF5" w:rsidRDefault="002D4CF5" w:rsidP="002D4CF5">
            <w:pPr>
              <w:spacing w:line="360" w:lineRule="auto"/>
              <w:jc w:val="both"/>
              <w:rPr>
                <w:sz w:val="28"/>
                <w:szCs w:val="28"/>
                <w:lang w:val="vi-VN"/>
              </w:rPr>
            </w:pPr>
            <w:r w:rsidRPr="002D4CF5">
              <w:rPr>
                <w:b/>
                <w:sz w:val="28"/>
                <w:szCs w:val="28"/>
                <w:lang w:val="vi-VN"/>
              </w:rPr>
              <w:t>I. Đọc hiểu</w:t>
            </w:r>
          </w:p>
        </w:tc>
        <w:tc>
          <w:tcPr>
            <w:tcW w:w="1516" w:type="dxa"/>
          </w:tcPr>
          <w:p w:rsidR="002D4CF5" w:rsidRPr="002D4CF5" w:rsidRDefault="002D4CF5" w:rsidP="002D4CF5">
            <w:pPr>
              <w:spacing w:line="360" w:lineRule="auto"/>
              <w:rPr>
                <w:sz w:val="28"/>
                <w:szCs w:val="28"/>
                <w:lang w:val="vi-VN"/>
              </w:rPr>
            </w:pPr>
            <w:r w:rsidRPr="002D4CF5">
              <w:rPr>
                <w:sz w:val="28"/>
                <w:szCs w:val="28"/>
                <w:lang w:val="vi-VN"/>
              </w:rPr>
              <w:t xml:space="preserve">Chỉ ra câu chủ đề trong văn bản. </w:t>
            </w:r>
          </w:p>
        </w:tc>
        <w:tc>
          <w:tcPr>
            <w:tcW w:w="1607" w:type="dxa"/>
          </w:tcPr>
          <w:p w:rsidR="002D4CF5" w:rsidRPr="002D4CF5" w:rsidRDefault="002D4CF5" w:rsidP="002D4CF5">
            <w:pPr>
              <w:spacing w:line="360" w:lineRule="auto"/>
              <w:rPr>
                <w:sz w:val="28"/>
                <w:szCs w:val="28"/>
                <w:lang w:val="vi-VN"/>
              </w:rPr>
            </w:pPr>
            <w:r w:rsidRPr="002D4CF5">
              <w:rPr>
                <w:sz w:val="28"/>
                <w:szCs w:val="28"/>
                <w:lang w:val="vi-VN"/>
              </w:rPr>
              <w:t>Xác định được nội dung cơ bản, thao tác lập luận trong văn bản.</w:t>
            </w:r>
          </w:p>
        </w:tc>
        <w:tc>
          <w:tcPr>
            <w:tcW w:w="1674" w:type="dxa"/>
          </w:tcPr>
          <w:p w:rsidR="002D4CF5" w:rsidRPr="002D4CF5" w:rsidRDefault="002D4CF5" w:rsidP="002D4CF5">
            <w:pPr>
              <w:spacing w:line="360" w:lineRule="auto"/>
              <w:rPr>
                <w:sz w:val="28"/>
                <w:szCs w:val="28"/>
                <w:lang w:val="vi-VN"/>
              </w:rPr>
            </w:pPr>
          </w:p>
        </w:tc>
        <w:tc>
          <w:tcPr>
            <w:tcW w:w="2507" w:type="dxa"/>
          </w:tcPr>
          <w:p w:rsidR="002D4CF5" w:rsidRPr="002D4CF5" w:rsidRDefault="002D4CF5" w:rsidP="002D4CF5">
            <w:pPr>
              <w:spacing w:line="360" w:lineRule="auto"/>
              <w:jc w:val="both"/>
              <w:rPr>
                <w:sz w:val="28"/>
                <w:szCs w:val="28"/>
                <w:lang w:val="vi-VN"/>
              </w:rPr>
            </w:pPr>
          </w:p>
        </w:tc>
        <w:tc>
          <w:tcPr>
            <w:tcW w:w="870" w:type="dxa"/>
          </w:tcPr>
          <w:p w:rsidR="002D4CF5" w:rsidRPr="002D4CF5" w:rsidRDefault="002D4CF5" w:rsidP="002D4CF5">
            <w:pPr>
              <w:spacing w:line="360" w:lineRule="auto"/>
              <w:jc w:val="both"/>
              <w:rPr>
                <w:sz w:val="28"/>
                <w:szCs w:val="28"/>
                <w:lang w:val="vi-VN"/>
              </w:rPr>
            </w:pPr>
          </w:p>
        </w:tc>
      </w:tr>
      <w:tr w:rsidR="002D4CF5" w:rsidRPr="002D4CF5" w:rsidTr="00D377B6">
        <w:trPr>
          <w:trHeight w:val="798"/>
        </w:trPr>
        <w:tc>
          <w:tcPr>
            <w:tcW w:w="1602" w:type="dxa"/>
          </w:tcPr>
          <w:p w:rsidR="002D4CF5" w:rsidRPr="002D4CF5" w:rsidRDefault="002D4CF5" w:rsidP="002D4CF5">
            <w:pPr>
              <w:spacing w:line="360" w:lineRule="auto"/>
              <w:jc w:val="center"/>
              <w:rPr>
                <w:sz w:val="28"/>
                <w:szCs w:val="28"/>
                <w:lang w:val="vi-VN"/>
              </w:rPr>
            </w:pPr>
            <w:r w:rsidRPr="002D4CF5">
              <w:rPr>
                <w:sz w:val="28"/>
                <w:szCs w:val="28"/>
                <w:lang w:val="vi-VN"/>
              </w:rPr>
              <w:t>Số câu</w:t>
            </w:r>
          </w:p>
          <w:p w:rsidR="002D4CF5" w:rsidRPr="002D4CF5" w:rsidRDefault="002D4CF5" w:rsidP="002D4CF5">
            <w:pPr>
              <w:spacing w:line="360" w:lineRule="auto"/>
              <w:jc w:val="center"/>
              <w:rPr>
                <w:sz w:val="28"/>
                <w:szCs w:val="28"/>
                <w:lang w:val="vi-VN"/>
              </w:rPr>
            </w:pPr>
            <w:r w:rsidRPr="002D4CF5">
              <w:rPr>
                <w:sz w:val="28"/>
                <w:szCs w:val="28"/>
                <w:lang w:val="vi-VN"/>
              </w:rPr>
              <w:t>Số điểm</w:t>
            </w:r>
          </w:p>
          <w:p w:rsidR="002D4CF5" w:rsidRPr="002D4CF5" w:rsidRDefault="002D4CF5" w:rsidP="002D4CF5">
            <w:pPr>
              <w:spacing w:line="360" w:lineRule="auto"/>
              <w:jc w:val="center"/>
              <w:rPr>
                <w:sz w:val="28"/>
                <w:szCs w:val="28"/>
                <w:lang w:val="vi-VN"/>
              </w:rPr>
            </w:pPr>
            <w:r w:rsidRPr="002D4CF5">
              <w:rPr>
                <w:sz w:val="28"/>
                <w:szCs w:val="28"/>
                <w:lang w:val="vi-VN"/>
              </w:rPr>
              <w:t>Tỉ lệ</w:t>
            </w:r>
          </w:p>
        </w:tc>
        <w:tc>
          <w:tcPr>
            <w:tcW w:w="1516" w:type="dxa"/>
          </w:tcPr>
          <w:p w:rsidR="002D4CF5" w:rsidRPr="002D4CF5" w:rsidRDefault="002D4CF5" w:rsidP="002D4CF5">
            <w:pPr>
              <w:spacing w:line="360" w:lineRule="auto"/>
              <w:jc w:val="center"/>
              <w:rPr>
                <w:sz w:val="28"/>
                <w:szCs w:val="28"/>
                <w:lang w:val="vi-VN"/>
              </w:rPr>
            </w:pPr>
            <w:r w:rsidRPr="002D4CF5">
              <w:rPr>
                <w:sz w:val="28"/>
                <w:szCs w:val="28"/>
                <w:lang w:val="vi-VN"/>
              </w:rPr>
              <w:t>1</w:t>
            </w:r>
          </w:p>
          <w:p w:rsidR="002D4CF5" w:rsidRPr="002D4CF5" w:rsidRDefault="002D4CF5" w:rsidP="002D4CF5">
            <w:pPr>
              <w:spacing w:line="360" w:lineRule="auto"/>
              <w:jc w:val="center"/>
              <w:rPr>
                <w:sz w:val="28"/>
                <w:szCs w:val="28"/>
              </w:rPr>
            </w:pPr>
            <w:r w:rsidRPr="002D4CF5">
              <w:rPr>
                <w:sz w:val="28"/>
                <w:szCs w:val="28"/>
              </w:rPr>
              <w:t>1</w:t>
            </w:r>
          </w:p>
          <w:p w:rsidR="002D4CF5" w:rsidRPr="002D4CF5" w:rsidRDefault="002D4CF5" w:rsidP="002D4CF5">
            <w:pPr>
              <w:spacing w:line="360" w:lineRule="auto"/>
              <w:jc w:val="center"/>
              <w:rPr>
                <w:sz w:val="28"/>
                <w:szCs w:val="28"/>
              </w:rPr>
            </w:pPr>
            <w:r w:rsidRPr="002D4CF5">
              <w:rPr>
                <w:sz w:val="28"/>
                <w:szCs w:val="28"/>
              </w:rPr>
              <w:t xml:space="preserve">10 </w:t>
            </w:r>
            <w:r w:rsidRPr="002D4CF5">
              <w:rPr>
                <w:sz w:val="28"/>
                <w:szCs w:val="28"/>
                <w:lang w:val="vi-VN"/>
              </w:rPr>
              <w:t>%</w:t>
            </w:r>
          </w:p>
          <w:p w:rsidR="002D4CF5" w:rsidRPr="002D4CF5" w:rsidRDefault="002D4CF5" w:rsidP="002D4CF5">
            <w:pPr>
              <w:spacing w:line="360" w:lineRule="auto"/>
              <w:jc w:val="center"/>
              <w:rPr>
                <w:sz w:val="28"/>
                <w:szCs w:val="28"/>
                <w:lang w:val="vi-VN"/>
              </w:rPr>
            </w:pPr>
          </w:p>
        </w:tc>
        <w:tc>
          <w:tcPr>
            <w:tcW w:w="1607" w:type="dxa"/>
          </w:tcPr>
          <w:p w:rsidR="002D4CF5" w:rsidRPr="002D4CF5" w:rsidRDefault="002D4CF5" w:rsidP="002D4CF5">
            <w:pPr>
              <w:spacing w:line="360" w:lineRule="auto"/>
              <w:jc w:val="center"/>
              <w:rPr>
                <w:sz w:val="28"/>
                <w:szCs w:val="28"/>
              </w:rPr>
            </w:pPr>
            <w:r w:rsidRPr="002D4CF5">
              <w:rPr>
                <w:sz w:val="28"/>
                <w:szCs w:val="28"/>
              </w:rPr>
              <w:t>2</w:t>
            </w:r>
          </w:p>
          <w:p w:rsidR="002D4CF5" w:rsidRPr="002D4CF5" w:rsidRDefault="002D4CF5" w:rsidP="002D4CF5">
            <w:pPr>
              <w:spacing w:line="360" w:lineRule="auto"/>
              <w:jc w:val="center"/>
              <w:rPr>
                <w:sz w:val="28"/>
                <w:szCs w:val="28"/>
              </w:rPr>
            </w:pPr>
            <w:r w:rsidRPr="002D4CF5">
              <w:rPr>
                <w:sz w:val="28"/>
                <w:szCs w:val="28"/>
              </w:rPr>
              <w:t>2</w:t>
            </w:r>
          </w:p>
          <w:p w:rsidR="002D4CF5" w:rsidRPr="002D4CF5" w:rsidRDefault="002D4CF5" w:rsidP="002D4CF5">
            <w:pPr>
              <w:spacing w:line="360" w:lineRule="auto"/>
              <w:jc w:val="center"/>
              <w:rPr>
                <w:sz w:val="28"/>
                <w:szCs w:val="28"/>
                <w:lang w:val="vi-VN"/>
              </w:rPr>
            </w:pPr>
            <w:r w:rsidRPr="002D4CF5">
              <w:rPr>
                <w:sz w:val="28"/>
                <w:szCs w:val="28"/>
              </w:rPr>
              <w:t xml:space="preserve">20 </w:t>
            </w:r>
            <w:r w:rsidRPr="002D4CF5">
              <w:rPr>
                <w:sz w:val="28"/>
                <w:szCs w:val="28"/>
                <w:lang w:val="vi-VN"/>
              </w:rPr>
              <w:t>%</w:t>
            </w:r>
          </w:p>
        </w:tc>
        <w:tc>
          <w:tcPr>
            <w:tcW w:w="1674" w:type="dxa"/>
          </w:tcPr>
          <w:p w:rsidR="002D4CF5" w:rsidRPr="002D4CF5" w:rsidRDefault="002D4CF5" w:rsidP="002D4CF5">
            <w:pPr>
              <w:spacing w:line="360" w:lineRule="auto"/>
              <w:jc w:val="center"/>
              <w:rPr>
                <w:sz w:val="28"/>
                <w:szCs w:val="28"/>
                <w:lang w:val="vi-VN"/>
              </w:rPr>
            </w:pPr>
          </w:p>
        </w:tc>
        <w:tc>
          <w:tcPr>
            <w:tcW w:w="2507" w:type="dxa"/>
          </w:tcPr>
          <w:p w:rsidR="002D4CF5" w:rsidRPr="002D4CF5" w:rsidRDefault="002D4CF5" w:rsidP="002D4CF5">
            <w:pPr>
              <w:spacing w:line="360" w:lineRule="auto"/>
              <w:rPr>
                <w:sz w:val="28"/>
                <w:szCs w:val="28"/>
              </w:rPr>
            </w:pPr>
          </w:p>
        </w:tc>
        <w:tc>
          <w:tcPr>
            <w:tcW w:w="870" w:type="dxa"/>
          </w:tcPr>
          <w:p w:rsidR="002D4CF5" w:rsidRPr="002D4CF5" w:rsidRDefault="002D4CF5" w:rsidP="002D4CF5">
            <w:pPr>
              <w:spacing w:line="360" w:lineRule="auto"/>
              <w:jc w:val="center"/>
              <w:rPr>
                <w:sz w:val="28"/>
                <w:szCs w:val="28"/>
              </w:rPr>
            </w:pPr>
            <w:r w:rsidRPr="002D4CF5">
              <w:rPr>
                <w:sz w:val="28"/>
                <w:szCs w:val="28"/>
              </w:rPr>
              <w:t>3</w:t>
            </w:r>
          </w:p>
          <w:p w:rsidR="002D4CF5" w:rsidRPr="002D4CF5" w:rsidRDefault="002D4CF5" w:rsidP="002D4CF5">
            <w:pPr>
              <w:spacing w:line="360" w:lineRule="auto"/>
              <w:jc w:val="center"/>
              <w:rPr>
                <w:sz w:val="28"/>
                <w:szCs w:val="28"/>
              </w:rPr>
            </w:pPr>
            <w:r w:rsidRPr="002D4CF5">
              <w:rPr>
                <w:sz w:val="28"/>
                <w:szCs w:val="28"/>
              </w:rPr>
              <w:t>3,</w:t>
            </w:r>
            <w:r w:rsidRPr="002D4CF5">
              <w:rPr>
                <w:sz w:val="28"/>
                <w:szCs w:val="28"/>
                <w:lang w:val="vi-VN"/>
              </w:rPr>
              <w:t>0</w:t>
            </w:r>
          </w:p>
          <w:p w:rsidR="002D4CF5" w:rsidRPr="002D4CF5" w:rsidRDefault="002D4CF5" w:rsidP="002D4CF5">
            <w:pPr>
              <w:spacing w:line="360" w:lineRule="auto"/>
              <w:jc w:val="center"/>
              <w:rPr>
                <w:sz w:val="28"/>
                <w:szCs w:val="28"/>
                <w:lang w:val="vi-VN"/>
              </w:rPr>
            </w:pPr>
            <w:r w:rsidRPr="002D4CF5">
              <w:rPr>
                <w:sz w:val="28"/>
                <w:szCs w:val="28"/>
              </w:rPr>
              <w:t>3</w:t>
            </w:r>
            <w:r w:rsidRPr="002D4CF5">
              <w:rPr>
                <w:sz w:val="28"/>
                <w:szCs w:val="28"/>
                <w:lang w:val="vi-VN"/>
              </w:rPr>
              <w:t>0%</w:t>
            </w:r>
          </w:p>
        </w:tc>
      </w:tr>
      <w:tr w:rsidR="002D4CF5" w:rsidRPr="002D4CF5" w:rsidTr="00D377B6">
        <w:tc>
          <w:tcPr>
            <w:tcW w:w="1602" w:type="dxa"/>
          </w:tcPr>
          <w:p w:rsidR="002D4CF5" w:rsidRPr="002D4CF5" w:rsidRDefault="002D4CF5" w:rsidP="002D4CF5">
            <w:pPr>
              <w:spacing w:line="360" w:lineRule="auto"/>
              <w:jc w:val="both"/>
              <w:rPr>
                <w:b/>
                <w:sz w:val="28"/>
                <w:szCs w:val="28"/>
                <w:lang w:val="vi-VN"/>
              </w:rPr>
            </w:pPr>
            <w:r w:rsidRPr="002D4CF5">
              <w:rPr>
                <w:b/>
                <w:sz w:val="28"/>
                <w:szCs w:val="28"/>
                <w:lang w:val="vi-VN"/>
              </w:rPr>
              <w:t>II. Làm văn</w:t>
            </w:r>
          </w:p>
        </w:tc>
        <w:tc>
          <w:tcPr>
            <w:tcW w:w="1516" w:type="dxa"/>
          </w:tcPr>
          <w:p w:rsidR="002D4CF5" w:rsidRPr="002D4CF5" w:rsidRDefault="002D4CF5" w:rsidP="002D4CF5">
            <w:pPr>
              <w:spacing w:line="360" w:lineRule="auto"/>
              <w:jc w:val="both"/>
              <w:rPr>
                <w:sz w:val="28"/>
                <w:szCs w:val="28"/>
                <w:lang w:val="vi-VN"/>
              </w:rPr>
            </w:pPr>
          </w:p>
        </w:tc>
        <w:tc>
          <w:tcPr>
            <w:tcW w:w="1607" w:type="dxa"/>
          </w:tcPr>
          <w:p w:rsidR="002D4CF5" w:rsidRPr="002D4CF5" w:rsidRDefault="002D4CF5" w:rsidP="002D4CF5">
            <w:pPr>
              <w:spacing w:line="360" w:lineRule="auto"/>
              <w:jc w:val="both"/>
              <w:rPr>
                <w:sz w:val="28"/>
                <w:szCs w:val="28"/>
                <w:lang w:val="vi-VN"/>
              </w:rPr>
            </w:pPr>
          </w:p>
        </w:tc>
        <w:tc>
          <w:tcPr>
            <w:tcW w:w="1674" w:type="dxa"/>
          </w:tcPr>
          <w:p w:rsidR="002D4CF5" w:rsidRPr="002D4CF5" w:rsidRDefault="002D4CF5" w:rsidP="002D4CF5">
            <w:pPr>
              <w:spacing w:line="360" w:lineRule="auto"/>
              <w:jc w:val="both"/>
              <w:rPr>
                <w:sz w:val="28"/>
                <w:szCs w:val="28"/>
                <w:lang w:val="vi-VN"/>
              </w:rPr>
            </w:pPr>
          </w:p>
        </w:tc>
        <w:tc>
          <w:tcPr>
            <w:tcW w:w="2507" w:type="dxa"/>
          </w:tcPr>
          <w:p w:rsidR="002D4CF5" w:rsidRPr="002D4CF5" w:rsidRDefault="002D4CF5" w:rsidP="002D4CF5">
            <w:pPr>
              <w:spacing w:line="360" w:lineRule="auto"/>
              <w:jc w:val="both"/>
              <w:rPr>
                <w:sz w:val="28"/>
                <w:szCs w:val="28"/>
                <w:lang w:val="vi-VN"/>
              </w:rPr>
            </w:pPr>
            <w:r w:rsidRPr="002D4CF5">
              <w:rPr>
                <w:sz w:val="28"/>
                <w:szCs w:val="28"/>
                <w:lang w:val="vi-VN"/>
              </w:rPr>
              <w:t>Vận dụng kiến thức đọc hiểu và kỹ năng tạo lập văn bản, kỹ năng kết hợp các thao tác nghị luận để tạo lập văn bản nghị luận xã hội.</w:t>
            </w:r>
          </w:p>
        </w:tc>
        <w:tc>
          <w:tcPr>
            <w:tcW w:w="870" w:type="dxa"/>
          </w:tcPr>
          <w:p w:rsidR="002D4CF5" w:rsidRPr="002D4CF5" w:rsidRDefault="002D4CF5" w:rsidP="002D4CF5">
            <w:pPr>
              <w:spacing w:line="360" w:lineRule="auto"/>
              <w:jc w:val="both"/>
              <w:rPr>
                <w:sz w:val="28"/>
                <w:szCs w:val="28"/>
                <w:lang w:val="vi-VN"/>
              </w:rPr>
            </w:pPr>
          </w:p>
        </w:tc>
      </w:tr>
      <w:tr w:rsidR="002D4CF5" w:rsidRPr="002D4CF5" w:rsidTr="00D377B6">
        <w:tc>
          <w:tcPr>
            <w:tcW w:w="1602" w:type="dxa"/>
          </w:tcPr>
          <w:p w:rsidR="002D4CF5" w:rsidRPr="002D4CF5" w:rsidRDefault="002D4CF5" w:rsidP="002D4CF5">
            <w:pPr>
              <w:spacing w:line="360" w:lineRule="auto"/>
              <w:jc w:val="center"/>
              <w:rPr>
                <w:sz w:val="28"/>
                <w:szCs w:val="28"/>
                <w:lang w:val="vi-VN"/>
              </w:rPr>
            </w:pPr>
            <w:r w:rsidRPr="002D4CF5">
              <w:rPr>
                <w:sz w:val="28"/>
                <w:szCs w:val="28"/>
                <w:lang w:val="vi-VN"/>
              </w:rPr>
              <w:t>Số câu</w:t>
            </w:r>
          </w:p>
          <w:p w:rsidR="002D4CF5" w:rsidRPr="002D4CF5" w:rsidRDefault="002D4CF5" w:rsidP="002D4CF5">
            <w:pPr>
              <w:spacing w:line="360" w:lineRule="auto"/>
              <w:jc w:val="center"/>
              <w:rPr>
                <w:sz w:val="28"/>
                <w:szCs w:val="28"/>
                <w:lang w:val="vi-VN"/>
              </w:rPr>
            </w:pPr>
            <w:r w:rsidRPr="002D4CF5">
              <w:rPr>
                <w:sz w:val="28"/>
                <w:szCs w:val="28"/>
                <w:lang w:val="vi-VN"/>
              </w:rPr>
              <w:t>Số điểm</w:t>
            </w:r>
          </w:p>
          <w:p w:rsidR="002D4CF5" w:rsidRPr="002D4CF5" w:rsidRDefault="002D4CF5" w:rsidP="002D4CF5">
            <w:pPr>
              <w:spacing w:line="360" w:lineRule="auto"/>
              <w:jc w:val="center"/>
              <w:rPr>
                <w:sz w:val="28"/>
                <w:szCs w:val="28"/>
                <w:lang w:val="vi-VN"/>
              </w:rPr>
            </w:pPr>
            <w:r w:rsidRPr="002D4CF5">
              <w:rPr>
                <w:sz w:val="28"/>
                <w:szCs w:val="28"/>
                <w:lang w:val="vi-VN"/>
              </w:rPr>
              <w:t>Tỉ lệ</w:t>
            </w:r>
          </w:p>
        </w:tc>
        <w:tc>
          <w:tcPr>
            <w:tcW w:w="1516" w:type="dxa"/>
          </w:tcPr>
          <w:p w:rsidR="002D4CF5" w:rsidRPr="002D4CF5" w:rsidRDefault="002D4CF5" w:rsidP="002D4CF5">
            <w:pPr>
              <w:spacing w:line="360" w:lineRule="auto"/>
              <w:jc w:val="center"/>
              <w:rPr>
                <w:sz w:val="28"/>
                <w:szCs w:val="28"/>
                <w:lang w:val="vi-VN"/>
              </w:rPr>
            </w:pPr>
          </w:p>
        </w:tc>
        <w:tc>
          <w:tcPr>
            <w:tcW w:w="1607" w:type="dxa"/>
          </w:tcPr>
          <w:p w:rsidR="002D4CF5" w:rsidRPr="002D4CF5" w:rsidRDefault="002D4CF5" w:rsidP="002D4CF5">
            <w:pPr>
              <w:spacing w:line="360" w:lineRule="auto"/>
              <w:jc w:val="center"/>
              <w:rPr>
                <w:sz w:val="28"/>
                <w:szCs w:val="28"/>
                <w:lang w:val="vi-VN"/>
              </w:rPr>
            </w:pPr>
          </w:p>
        </w:tc>
        <w:tc>
          <w:tcPr>
            <w:tcW w:w="1674" w:type="dxa"/>
          </w:tcPr>
          <w:p w:rsidR="002D4CF5" w:rsidRPr="002D4CF5" w:rsidRDefault="002D4CF5" w:rsidP="002D4CF5">
            <w:pPr>
              <w:spacing w:line="360" w:lineRule="auto"/>
              <w:jc w:val="center"/>
              <w:rPr>
                <w:sz w:val="28"/>
                <w:szCs w:val="28"/>
                <w:lang w:val="vi-VN"/>
              </w:rPr>
            </w:pPr>
          </w:p>
        </w:tc>
        <w:tc>
          <w:tcPr>
            <w:tcW w:w="2507" w:type="dxa"/>
          </w:tcPr>
          <w:p w:rsidR="002D4CF5" w:rsidRPr="002D4CF5" w:rsidRDefault="002D4CF5" w:rsidP="002D4CF5">
            <w:pPr>
              <w:spacing w:line="360" w:lineRule="auto"/>
              <w:jc w:val="center"/>
              <w:rPr>
                <w:sz w:val="28"/>
                <w:szCs w:val="28"/>
                <w:lang w:val="vi-VN"/>
              </w:rPr>
            </w:pPr>
            <w:r w:rsidRPr="002D4CF5">
              <w:rPr>
                <w:sz w:val="28"/>
                <w:szCs w:val="28"/>
                <w:lang w:val="vi-VN"/>
              </w:rPr>
              <w:t>1</w:t>
            </w:r>
          </w:p>
          <w:p w:rsidR="002D4CF5" w:rsidRPr="002D4CF5" w:rsidRDefault="002D4CF5" w:rsidP="002D4CF5">
            <w:pPr>
              <w:spacing w:line="360" w:lineRule="auto"/>
              <w:jc w:val="center"/>
              <w:rPr>
                <w:sz w:val="28"/>
                <w:szCs w:val="28"/>
                <w:lang w:val="vi-VN"/>
              </w:rPr>
            </w:pPr>
            <w:r w:rsidRPr="002D4CF5">
              <w:rPr>
                <w:sz w:val="28"/>
                <w:szCs w:val="28"/>
              </w:rPr>
              <w:t>7,</w:t>
            </w:r>
            <w:r w:rsidRPr="002D4CF5">
              <w:rPr>
                <w:sz w:val="28"/>
                <w:szCs w:val="28"/>
                <w:lang w:val="vi-VN"/>
              </w:rPr>
              <w:t>0</w:t>
            </w:r>
          </w:p>
          <w:p w:rsidR="002D4CF5" w:rsidRPr="002D4CF5" w:rsidRDefault="002D4CF5" w:rsidP="002D4CF5">
            <w:pPr>
              <w:spacing w:line="360" w:lineRule="auto"/>
              <w:jc w:val="center"/>
              <w:rPr>
                <w:sz w:val="28"/>
                <w:szCs w:val="28"/>
                <w:lang w:val="vi-VN"/>
              </w:rPr>
            </w:pPr>
            <w:r w:rsidRPr="002D4CF5">
              <w:rPr>
                <w:sz w:val="28"/>
                <w:szCs w:val="28"/>
              </w:rPr>
              <w:t>7</w:t>
            </w:r>
            <w:r w:rsidRPr="002D4CF5">
              <w:rPr>
                <w:sz w:val="28"/>
                <w:szCs w:val="28"/>
                <w:lang w:val="vi-VN"/>
              </w:rPr>
              <w:t>0%</w:t>
            </w:r>
          </w:p>
        </w:tc>
        <w:tc>
          <w:tcPr>
            <w:tcW w:w="870" w:type="dxa"/>
          </w:tcPr>
          <w:p w:rsidR="002D4CF5" w:rsidRPr="002D4CF5" w:rsidRDefault="002D4CF5" w:rsidP="002D4CF5">
            <w:pPr>
              <w:spacing w:line="360" w:lineRule="auto"/>
              <w:jc w:val="center"/>
              <w:rPr>
                <w:sz w:val="28"/>
                <w:szCs w:val="28"/>
              </w:rPr>
            </w:pPr>
            <w:r w:rsidRPr="002D4CF5">
              <w:rPr>
                <w:sz w:val="28"/>
                <w:szCs w:val="28"/>
              </w:rPr>
              <w:t>7</w:t>
            </w:r>
          </w:p>
          <w:p w:rsidR="002D4CF5" w:rsidRPr="002D4CF5" w:rsidRDefault="002D4CF5" w:rsidP="002D4CF5">
            <w:pPr>
              <w:spacing w:line="360" w:lineRule="auto"/>
              <w:jc w:val="center"/>
              <w:rPr>
                <w:sz w:val="28"/>
                <w:szCs w:val="28"/>
                <w:lang w:val="vi-VN"/>
              </w:rPr>
            </w:pPr>
            <w:r w:rsidRPr="002D4CF5">
              <w:rPr>
                <w:sz w:val="28"/>
                <w:szCs w:val="28"/>
              </w:rPr>
              <w:t>7,</w:t>
            </w:r>
            <w:r w:rsidRPr="002D4CF5">
              <w:rPr>
                <w:sz w:val="28"/>
                <w:szCs w:val="28"/>
                <w:lang w:val="vi-VN"/>
              </w:rPr>
              <w:t>0</w:t>
            </w:r>
          </w:p>
          <w:p w:rsidR="002D4CF5" w:rsidRPr="002D4CF5" w:rsidRDefault="002D4CF5" w:rsidP="002D4CF5">
            <w:pPr>
              <w:spacing w:line="360" w:lineRule="auto"/>
              <w:jc w:val="center"/>
              <w:rPr>
                <w:sz w:val="28"/>
                <w:szCs w:val="28"/>
                <w:lang w:val="vi-VN"/>
              </w:rPr>
            </w:pPr>
            <w:r w:rsidRPr="002D4CF5">
              <w:rPr>
                <w:sz w:val="28"/>
                <w:szCs w:val="28"/>
              </w:rPr>
              <w:t>7</w:t>
            </w:r>
            <w:r w:rsidRPr="002D4CF5">
              <w:rPr>
                <w:sz w:val="28"/>
                <w:szCs w:val="28"/>
                <w:lang w:val="vi-VN"/>
              </w:rPr>
              <w:t>0%</w:t>
            </w:r>
          </w:p>
        </w:tc>
      </w:tr>
      <w:tr w:rsidR="002D4CF5" w:rsidRPr="002D4CF5" w:rsidTr="00D377B6">
        <w:tc>
          <w:tcPr>
            <w:tcW w:w="1602" w:type="dxa"/>
          </w:tcPr>
          <w:p w:rsidR="002D4CF5" w:rsidRPr="002D4CF5" w:rsidRDefault="002D4CF5" w:rsidP="002D4CF5">
            <w:pPr>
              <w:spacing w:line="360" w:lineRule="auto"/>
              <w:rPr>
                <w:sz w:val="28"/>
                <w:szCs w:val="28"/>
              </w:rPr>
            </w:pPr>
            <w:r w:rsidRPr="002D4CF5">
              <w:rPr>
                <w:sz w:val="28"/>
                <w:szCs w:val="28"/>
                <w:lang w:val="vi-VN"/>
              </w:rPr>
              <w:t>Tổng số</w:t>
            </w:r>
            <w:r w:rsidRPr="002D4CF5">
              <w:rPr>
                <w:sz w:val="28"/>
                <w:szCs w:val="28"/>
              </w:rPr>
              <w:t xml:space="preserve"> câu</w:t>
            </w:r>
            <w:r w:rsidRPr="002D4CF5">
              <w:rPr>
                <w:sz w:val="28"/>
                <w:szCs w:val="28"/>
                <w:lang w:val="vi-VN"/>
              </w:rPr>
              <w:t xml:space="preserve"> Tổng số điểm</w:t>
            </w:r>
          </w:p>
          <w:p w:rsidR="002D4CF5" w:rsidRPr="002D4CF5" w:rsidRDefault="002D4CF5" w:rsidP="002D4CF5">
            <w:pPr>
              <w:spacing w:line="360" w:lineRule="auto"/>
              <w:jc w:val="center"/>
              <w:rPr>
                <w:sz w:val="28"/>
                <w:szCs w:val="28"/>
                <w:lang w:val="vi-VN"/>
              </w:rPr>
            </w:pPr>
            <w:r w:rsidRPr="002D4CF5">
              <w:rPr>
                <w:sz w:val="28"/>
                <w:szCs w:val="28"/>
                <w:lang w:val="vi-VN"/>
              </w:rPr>
              <w:t>Tỉ lệ</w:t>
            </w:r>
          </w:p>
        </w:tc>
        <w:tc>
          <w:tcPr>
            <w:tcW w:w="1516" w:type="dxa"/>
          </w:tcPr>
          <w:p w:rsidR="002D4CF5" w:rsidRPr="002D4CF5" w:rsidRDefault="002D4CF5" w:rsidP="002D4CF5">
            <w:pPr>
              <w:spacing w:line="360" w:lineRule="auto"/>
              <w:jc w:val="center"/>
              <w:rPr>
                <w:sz w:val="28"/>
                <w:szCs w:val="28"/>
                <w:lang w:val="vi-VN"/>
              </w:rPr>
            </w:pPr>
            <w:r w:rsidRPr="002D4CF5">
              <w:rPr>
                <w:sz w:val="28"/>
                <w:szCs w:val="28"/>
                <w:lang w:val="vi-VN"/>
              </w:rPr>
              <w:t>1</w:t>
            </w:r>
          </w:p>
          <w:p w:rsidR="002D4CF5" w:rsidRPr="002D4CF5" w:rsidRDefault="002D4CF5" w:rsidP="002D4CF5">
            <w:pPr>
              <w:spacing w:line="360" w:lineRule="auto"/>
              <w:jc w:val="center"/>
              <w:rPr>
                <w:sz w:val="28"/>
                <w:szCs w:val="28"/>
              </w:rPr>
            </w:pPr>
            <w:r w:rsidRPr="002D4CF5">
              <w:rPr>
                <w:sz w:val="28"/>
                <w:szCs w:val="28"/>
              </w:rPr>
              <w:t>1</w:t>
            </w:r>
          </w:p>
          <w:p w:rsidR="002D4CF5" w:rsidRPr="002D4CF5" w:rsidRDefault="002D4CF5" w:rsidP="002D4CF5">
            <w:pPr>
              <w:spacing w:line="360" w:lineRule="auto"/>
              <w:jc w:val="center"/>
              <w:rPr>
                <w:sz w:val="28"/>
                <w:szCs w:val="28"/>
              </w:rPr>
            </w:pPr>
            <w:r w:rsidRPr="002D4CF5">
              <w:rPr>
                <w:sz w:val="28"/>
                <w:szCs w:val="28"/>
              </w:rPr>
              <w:t xml:space="preserve">10 </w:t>
            </w:r>
            <w:r w:rsidRPr="002D4CF5">
              <w:rPr>
                <w:sz w:val="28"/>
                <w:szCs w:val="28"/>
                <w:lang w:val="vi-VN"/>
              </w:rPr>
              <w:t>%</w:t>
            </w:r>
          </w:p>
          <w:p w:rsidR="002D4CF5" w:rsidRPr="002D4CF5" w:rsidRDefault="002D4CF5" w:rsidP="002D4CF5">
            <w:pPr>
              <w:spacing w:line="360" w:lineRule="auto"/>
              <w:jc w:val="center"/>
              <w:rPr>
                <w:sz w:val="28"/>
                <w:szCs w:val="28"/>
                <w:lang w:val="vi-VN"/>
              </w:rPr>
            </w:pPr>
          </w:p>
        </w:tc>
        <w:tc>
          <w:tcPr>
            <w:tcW w:w="1607" w:type="dxa"/>
          </w:tcPr>
          <w:p w:rsidR="002D4CF5" w:rsidRPr="002D4CF5" w:rsidRDefault="002D4CF5" w:rsidP="002D4CF5">
            <w:pPr>
              <w:spacing w:line="360" w:lineRule="auto"/>
              <w:jc w:val="center"/>
              <w:rPr>
                <w:sz w:val="28"/>
                <w:szCs w:val="28"/>
              </w:rPr>
            </w:pPr>
            <w:r w:rsidRPr="002D4CF5">
              <w:rPr>
                <w:sz w:val="28"/>
                <w:szCs w:val="28"/>
              </w:rPr>
              <w:t>2</w:t>
            </w:r>
          </w:p>
          <w:p w:rsidR="002D4CF5" w:rsidRPr="002D4CF5" w:rsidRDefault="002D4CF5" w:rsidP="002D4CF5">
            <w:pPr>
              <w:spacing w:line="360" w:lineRule="auto"/>
              <w:jc w:val="center"/>
              <w:rPr>
                <w:sz w:val="28"/>
                <w:szCs w:val="28"/>
              </w:rPr>
            </w:pPr>
            <w:r w:rsidRPr="002D4CF5">
              <w:rPr>
                <w:sz w:val="28"/>
                <w:szCs w:val="28"/>
              </w:rPr>
              <w:t>2</w:t>
            </w:r>
          </w:p>
          <w:p w:rsidR="002D4CF5" w:rsidRPr="002D4CF5" w:rsidRDefault="002D4CF5" w:rsidP="002D4CF5">
            <w:pPr>
              <w:spacing w:line="360" w:lineRule="auto"/>
              <w:jc w:val="center"/>
              <w:rPr>
                <w:sz w:val="28"/>
                <w:szCs w:val="28"/>
                <w:lang w:val="vi-VN"/>
              </w:rPr>
            </w:pPr>
            <w:r w:rsidRPr="002D4CF5">
              <w:rPr>
                <w:sz w:val="28"/>
                <w:szCs w:val="28"/>
              </w:rPr>
              <w:t xml:space="preserve">20 </w:t>
            </w:r>
            <w:r w:rsidRPr="002D4CF5">
              <w:rPr>
                <w:sz w:val="28"/>
                <w:szCs w:val="28"/>
                <w:lang w:val="vi-VN"/>
              </w:rPr>
              <w:t>%</w:t>
            </w:r>
          </w:p>
        </w:tc>
        <w:tc>
          <w:tcPr>
            <w:tcW w:w="1674" w:type="dxa"/>
          </w:tcPr>
          <w:p w:rsidR="002D4CF5" w:rsidRPr="002D4CF5" w:rsidRDefault="002D4CF5" w:rsidP="002D4CF5">
            <w:pPr>
              <w:spacing w:line="360" w:lineRule="auto"/>
              <w:jc w:val="center"/>
              <w:rPr>
                <w:sz w:val="28"/>
                <w:szCs w:val="28"/>
                <w:lang w:val="vi-VN"/>
              </w:rPr>
            </w:pPr>
          </w:p>
        </w:tc>
        <w:tc>
          <w:tcPr>
            <w:tcW w:w="2507" w:type="dxa"/>
          </w:tcPr>
          <w:p w:rsidR="002D4CF5" w:rsidRPr="002D4CF5" w:rsidRDefault="002D4CF5" w:rsidP="002D4CF5">
            <w:pPr>
              <w:spacing w:line="360" w:lineRule="auto"/>
              <w:jc w:val="center"/>
              <w:rPr>
                <w:sz w:val="28"/>
                <w:szCs w:val="28"/>
                <w:lang w:val="vi-VN"/>
              </w:rPr>
            </w:pPr>
            <w:r w:rsidRPr="002D4CF5">
              <w:rPr>
                <w:sz w:val="28"/>
                <w:szCs w:val="28"/>
                <w:lang w:val="vi-VN"/>
              </w:rPr>
              <w:t>1</w:t>
            </w:r>
          </w:p>
          <w:p w:rsidR="002D4CF5" w:rsidRPr="002D4CF5" w:rsidRDefault="002D4CF5" w:rsidP="002D4CF5">
            <w:pPr>
              <w:spacing w:line="360" w:lineRule="auto"/>
              <w:jc w:val="center"/>
              <w:rPr>
                <w:sz w:val="28"/>
                <w:szCs w:val="28"/>
                <w:lang w:val="vi-VN"/>
              </w:rPr>
            </w:pPr>
            <w:r w:rsidRPr="002D4CF5">
              <w:rPr>
                <w:sz w:val="28"/>
                <w:szCs w:val="28"/>
              </w:rPr>
              <w:t>7,</w:t>
            </w:r>
            <w:r w:rsidRPr="002D4CF5">
              <w:rPr>
                <w:sz w:val="28"/>
                <w:szCs w:val="28"/>
                <w:lang w:val="vi-VN"/>
              </w:rPr>
              <w:t>0</w:t>
            </w:r>
          </w:p>
          <w:p w:rsidR="002D4CF5" w:rsidRPr="002D4CF5" w:rsidRDefault="002D4CF5" w:rsidP="002D4CF5">
            <w:pPr>
              <w:spacing w:line="360" w:lineRule="auto"/>
              <w:jc w:val="center"/>
              <w:rPr>
                <w:sz w:val="28"/>
                <w:szCs w:val="28"/>
                <w:lang w:val="vi-VN"/>
              </w:rPr>
            </w:pPr>
            <w:r w:rsidRPr="002D4CF5">
              <w:rPr>
                <w:sz w:val="28"/>
                <w:szCs w:val="28"/>
              </w:rPr>
              <w:t>7</w:t>
            </w:r>
            <w:r w:rsidRPr="002D4CF5">
              <w:rPr>
                <w:sz w:val="28"/>
                <w:szCs w:val="28"/>
                <w:lang w:val="vi-VN"/>
              </w:rPr>
              <w:t>0%</w:t>
            </w:r>
          </w:p>
        </w:tc>
        <w:tc>
          <w:tcPr>
            <w:tcW w:w="870" w:type="dxa"/>
          </w:tcPr>
          <w:p w:rsidR="002D4CF5" w:rsidRPr="002D4CF5" w:rsidRDefault="002D4CF5" w:rsidP="002D4CF5">
            <w:pPr>
              <w:spacing w:line="360" w:lineRule="auto"/>
              <w:jc w:val="center"/>
              <w:rPr>
                <w:sz w:val="28"/>
                <w:szCs w:val="28"/>
              </w:rPr>
            </w:pPr>
            <w:r w:rsidRPr="002D4CF5">
              <w:rPr>
                <w:sz w:val="28"/>
                <w:szCs w:val="28"/>
              </w:rPr>
              <w:t>4</w:t>
            </w:r>
          </w:p>
          <w:p w:rsidR="002D4CF5" w:rsidRPr="002D4CF5" w:rsidRDefault="002D4CF5" w:rsidP="002D4CF5">
            <w:pPr>
              <w:spacing w:line="360" w:lineRule="auto"/>
              <w:jc w:val="center"/>
              <w:rPr>
                <w:sz w:val="28"/>
                <w:szCs w:val="28"/>
                <w:lang w:val="vi-VN"/>
              </w:rPr>
            </w:pPr>
            <w:r w:rsidRPr="002D4CF5">
              <w:rPr>
                <w:sz w:val="28"/>
                <w:szCs w:val="28"/>
                <w:lang w:val="vi-VN"/>
              </w:rPr>
              <w:t>10</w:t>
            </w:r>
            <w:r w:rsidRPr="002D4CF5">
              <w:rPr>
                <w:sz w:val="28"/>
                <w:szCs w:val="28"/>
              </w:rPr>
              <w:t>,</w:t>
            </w:r>
            <w:r w:rsidRPr="002D4CF5">
              <w:rPr>
                <w:sz w:val="28"/>
                <w:szCs w:val="28"/>
                <w:lang w:val="vi-VN"/>
              </w:rPr>
              <w:t>0</w:t>
            </w:r>
          </w:p>
          <w:p w:rsidR="002D4CF5" w:rsidRPr="002D4CF5" w:rsidRDefault="002D4CF5" w:rsidP="002D4CF5">
            <w:pPr>
              <w:spacing w:line="360" w:lineRule="auto"/>
              <w:jc w:val="center"/>
              <w:rPr>
                <w:sz w:val="28"/>
                <w:szCs w:val="28"/>
                <w:lang w:val="vi-VN"/>
              </w:rPr>
            </w:pPr>
            <w:r w:rsidRPr="002D4CF5">
              <w:rPr>
                <w:sz w:val="28"/>
                <w:szCs w:val="28"/>
                <w:lang w:val="vi-VN"/>
              </w:rPr>
              <w:t>100%</w:t>
            </w:r>
          </w:p>
        </w:tc>
      </w:tr>
    </w:tbl>
    <w:p w:rsidR="002D4CF5" w:rsidRPr="002D4CF5" w:rsidRDefault="002D4CF5" w:rsidP="002D4CF5">
      <w:pPr>
        <w:spacing w:line="360" w:lineRule="auto"/>
        <w:rPr>
          <w:b/>
          <w:sz w:val="28"/>
          <w:szCs w:val="28"/>
          <w:shd w:val="clear" w:color="auto" w:fill="FFFFFF"/>
        </w:rPr>
      </w:pPr>
      <w:r w:rsidRPr="002D4CF5">
        <w:rPr>
          <w:b/>
          <w:sz w:val="28"/>
          <w:szCs w:val="28"/>
          <w:shd w:val="clear" w:color="auto" w:fill="FFFFFF"/>
        </w:rPr>
        <w:t xml:space="preserve">C/ </w:t>
      </w:r>
      <w:r w:rsidRPr="002D4CF5">
        <w:rPr>
          <w:b/>
          <w:sz w:val="28"/>
          <w:szCs w:val="28"/>
          <w:shd w:val="clear" w:color="auto" w:fill="FFFFFF"/>
          <w:lang w:val="vi-VN"/>
        </w:rPr>
        <w:t xml:space="preserve">ĐỀ </w:t>
      </w:r>
      <w:r w:rsidRPr="002D4CF5">
        <w:rPr>
          <w:b/>
          <w:sz w:val="28"/>
          <w:szCs w:val="28"/>
          <w:shd w:val="clear" w:color="auto" w:fill="FFFFFF"/>
        </w:rPr>
        <w:t>KIỂM TRA</w:t>
      </w:r>
    </w:p>
    <w:p w:rsidR="002D4CF5" w:rsidRPr="002D4CF5" w:rsidRDefault="002D4CF5" w:rsidP="002D4CF5">
      <w:pPr>
        <w:spacing w:line="360" w:lineRule="auto"/>
        <w:rPr>
          <w:b/>
          <w:sz w:val="28"/>
          <w:szCs w:val="28"/>
          <w:shd w:val="clear" w:color="auto" w:fill="FFFFFF"/>
          <w:lang w:val="vi-VN"/>
        </w:rPr>
      </w:pPr>
      <w:r w:rsidRPr="002D4CF5">
        <w:rPr>
          <w:b/>
          <w:sz w:val="28"/>
          <w:szCs w:val="28"/>
          <w:u w:val="single"/>
          <w:shd w:val="clear" w:color="auto" w:fill="FFFFFF"/>
          <w:lang w:val="vi-VN"/>
        </w:rPr>
        <w:t>PHẦN I: ĐỌC HIỂU</w:t>
      </w:r>
      <w:r w:rsidRPr="002D4CF5">
        <w:rPr>
          <w:b/>
          <w:sz w:val="28"/>
          <w:szCs w:val="28"/>
          <w:shd w:val="clear" w:color="auto" w:fill="FFFFFF"/>
          <w:lang w:val="vi-VN"/>
        </w:rPr>
        <w:t xml:space="preserve"> </w:t>
      </w:r>
      <w:r w:rsidRPr="002D4CF5">
        <w:rPr>
          <w:b/>
          <w:i/>
          <w:sz w:val="28"/>
          <w:szCs w:val="28"/>
          <w:shd w:val="clear" w:color="auto" w:fill="FFFFFF"/>
          <w:lang w:val="vi-VN"/>
        </w:rPr>
        <w:t>(</w:t>
      </w:r>
      <w:r w:rsidRPr="002D4CF5">
        <w:rPr>
          <w:b/>
          <w:i/>
          <w:sz w:val="28"/>
          <w:szCs w:val="28"/>
          <w:shd w:val="clear" w:color="auto" w:fill="FFFFFF"/>
        </w:rPr>
        <w:t>3,</w:t>
      </w:r>
      <w:r w:rsidRPr="002D4CF5">
        <w:rPr>
          <w:b/>
          <w:i/>
          <w:sz w:val="28"/>
          <w:szCs w:val="28"/>
          <w:shd w:val="clear" w:color="auto" w:fill="FFFFFF"/>
          <w:lang w:val="vi-VN"/>
        </w:rPr>
        <w:t>0 điểm)</w:t>
      </w:r>
    </w:p>
    <w:p w:rsidR="002D4CF5" w:rsidRPr="002D4CF5" w:rsidRDefault="002D4CF5" w:rsidP="002D4CF5">
      <w:pPr>
        <w:pStyle w:val="NormalWeb"/>
        <w:shd w:val="clear" w:color="auto" w:fill="FFFFFF"/>
        <w:spacing w:before="0" w:beforeAutospacing="0" w:after="0" w:afterAutospacing="0" w:line="360" w:lineRule="auto"/>
        <w:ind w:firstLine="720"/>
        <w:textAlignment w:val="baseline"/>
        <w:rPr>
          <w:sz w:val="28"/>
          <w:szCs w:val="28"/>
        </w:rPr>
      </w:pPr>
    </w:p>
    <w:p w:rsidR="002D4CF5" w:rsidRPr="002D4CF5" w:rsidRDefault="002D4CF5"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Đọc văn bản sau và trả lời câu hỏi:</w:t>
      </w:r>
    </w:p>
    <w:p w:rsidR="002D4CF5" w:rsidRPr="002D4CF5" w:rsidRDefault="002D4CF5" w:rsidP="002D4CF5">
      <w:pPr>
        <w:spacing w:line="360" w:lineRule="auto"/>
        <w:ind w:firstLine="720"/>
        <w:jc w:val="both"/>
        <w:rPr>
          <w:i/>
          <w:sz w:val="28"/>
          <w:szCs w:val="28"/>
          <w:lang w:val="vi-VN"/>
        </w:rPr>
      </w:pPr>
      <w:r w:rsidRPr="002D4CF5">
        <w:rPr>
          <w:i/>
          <w:sz w:val="28"/>
          <w:szCs w:val="28"/>
          <w:lang w:val="vi-VN"/>
        </w:rPr>
        <w:t>(1)Nguyễn Đình Chiểu (1822 - 1888), quê cha ở xã Bồ Điền, huyện Phong Điền, tỉnh Thừa Thiên - Huế, nhưng sinh tại quê mẹ ở làng Tân Thới, tỉnh Gia Định (nay là Thành phố Hồ Chí Minh).</w:t>
      </w:r>
    </w:p>
    <w:p w:rsidR="002D4CF5" w:rsidRPr="002D4CF5" w:rsidRDefault="002D4CF5" w:rsidP="002D4CF5">
      <w:pPr>
        <w:spacing w:line="360" w:lineRule="auto"/>
        <w:ind w:firstLine="720"/>
        <w:jc w:val="both"/>
        <w:rPr>
          <w:i/>
          <w:sz w:val="28"/>
          <w:szCs w:val="28"/>
          <w:lang w:val="vi-VN"/>
        </w:rPr>
      </w:pPr>
      <w:r w:rsidRPr="002D4CF5">
        <w:rPr>
          <w:i/>
          <w:sz w:val="28"/>
          <w:szCs w:val="28"/>
          <w:lang w:val="vi-VN"/>
        </w:rPr>
        <w:t xml:space="preserve"> Cuộc đời Nguyễn Đình Chiểu gặp nhiều trắc gian truân: bị mù, công danh dang dở, sống trong những ngày tăm tối của quê hương đất nước...</w:t>
      </w:r>
    </w:p>
    <w:p w:rsidR="002D4CF5" w:rsidRPr="002D4CF5" w:rsidRDefault="002D4CF5" w:rsidP="002D4CF5">
      <w:pPr>
        <w:spacing w:line="360" w:lineRule="auto"/>
        <w:jc w:val="both"/>
        <w:rPr>
          <w:i/>
          <w:sz w:val="28"/>
          <w:szCs w:val="28"/>
          <w:lang w:val="vi-VN"/>
        </w:rPr>
      </w:pPr>
      <w:r w:rsidRPr="002D4CF5">
        <w:rPr>
          <w:i/>
          <w:sz w:val="28"/>
          <w:szCs w:val="28"/>
          <w:lang w:val="vi-VN"/>
        </w:rPr>
        <w:t>   </w:t>
      </w:r>
      <w:r w:rsidRPr="002D4CF5">
        <w:rPr>
          <w:i/>
          <w:sz w:val="28"/>
          <w:szCs w:val="28"/>
          <w:lang w:val="vi-VN"/>
        </w:rPr>
        <w:tab/>
        <w:t xml:space="preserve"> (2) Nhưng vượt lên nỗi đau, cuộc đời ông là </w:t>
      </w:r>
      <w:r w:rsidRPr="002D4CF5">
        <w:rPr>
          <w:i/>
          <w:iCs/>
          <w:sz w:val="28"/>
          <w:szCs w:val="28"/>
          <w:lang w:val="vi-VN"/>
        </w:rPr>
        <w:t xml:space="preserve">bài học lớn về nghị lực sống, </w:t>
      </w:r>
      <w:r w:rsidRPr="002D4CF5">
        <w:rPr>
          <w:i/>
          <w:sz w:val="28"/>
          <w:szCs w:val="28"/>
          <w:lang w:val="vi-VN"/>
        </w:rPr>
        <w:t>sống để cống hiến cho đời. Bị mù đôi mắt, nhưng Nguyễn Đình Chiểu không chịu đầu hàng số phận, vẫn sống và làm nhiều việc có ích: dạy học, làm thuốc, sáng tác thơ văn. Là một thầy giáo, ông đặt việc dạy người cao hơn dạy chữ, được nhiều thế hệ học trò kính yêu. Là thầy thuốc, ông xem trọng y đức, lấy việc cứu người làm trọng. Là nhà thơ, Cụ Đồ Chiểu quan tâm đến việc dùng văn chương để hướng con người đến cái thiện, đến một lối sống cao đẹp, đúng đạo lí làm người. Khi quê hương bị thực dân Pháp xâm lược, Đồ Chiểu dùng thơ văn để khích lệ tinh thần chiến đấu của nhân dân.</w:t>
      </w:r>
    </w:p>
    <w:p w:rsidR="002D4CF5" w:rsidRPr="002D4CF5" w:rsidRDefault="002D4CF5" w:rsidP="002D4CF5">
      <w:pPr>
        <w:spacing w:line="360" w:lineRule="auto"/>
        <w:ind w:firstLine="720"/>
        <w:jc w:val="both"/>
        <w:rPr>
          <w:i/>
          <w:sz w:val="28"/>
          <w:szCs w:val="28"/>
          <w:lang w:val="vi-VN"/>
        </w:rPr>
      </w:pPr>
      <w:r w:rsidRPr="002D4CF5">
        <w:rPr>
          <w:i/>
          <w:sz w:val="28"/>
          <w:szCs w:val="28"/>
          <w:lang w:val="vi-VN"/>
        </w:rPr>
        <w:t>(3)Nguyễn Đình Chiểu còn là tấm gương sáng ngời lòng yêu nước và tinh thần bất khuất chống ngoại xâm. Ngay từ những ngày đầu giặc Pháp xâm lược Nam Bộ, Nguyễn Đình Chiểu đã nêu cao lập trường kháng chiến, cùng các lãnh tụ nghĩa quân bàn bạc việc chống giặc và sáng tác thơ văn để khích lệ tinh thần chiến đấu của các nghĩa sĩ. Khi triều đình nhà Nguyễn nhu nhược, bất lực đến phải dâng cả Nam Kì lục tỉnh cho giặc Pháp, Đồ Chiểu đã nêu cao khí tiết, giữ gìn lối sống trong sạch, cao cả, từ chối mọi cám dỗ của thực dân, không chịu hợp tác với kẻ thù.</w:t>
      </w:r>
    </w:p>
    <w:p w:rsidR="002D4CF5" w:rsidRPr="002D4CF5" w:rsidRDefault="002D4CF5"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ab/>
      </w:r>
      <w:r w:rsidRPr="002D4CF5">
        <w:rPr>
          <w:sz w:val="28"/>
          <w:szCs w:val="28"/>
          <w:lang w:val="vi-VN"/>
        </w:rPr>
        <w:tab/>
      </w:r>
      <w:r w:rsidRPr="002D4CF5">
        <w:rPr>
          <w:sz w:val="28"/>
          <w:szCs w:val="28"/>
          <w:lang w:val="vi-VN"/>
        </w:rPr>
        <w:tab/>
      </w:r>
      <w:r w:rsidRPr="002D4CF5">
        <w:rPr>
          <w:sz w:val="28"/>
          <w:szCs w:val="28"/>
          <w:lang w:val="vi-VN"/>
        </w:rPr>
        <w:tab/>
      </w:r>
      <w:r w:rsidRPr="002D4CF5">
        <w:rPr>
          <w:sz w:val="28"/>
          <w:szCs w:val="28"/>
          <w:lang w:val="vi-VN"/>
        </w:rPr>
        <w:tab/>
      </w:r>
      <w:r w:rsidRPr="002D4CF5">
        <w:rPr>
          <w:sz w:val="28"/>
          <w:szCs w:val="28"/>
          <w:lang w:val="vi-VN"/>
        </w:rPr>
        <w:tab/>
      </w:r>
      <w:r w:rsidRPr="002D4CF5">
        <w:rPr>
          <w:sz w:val="28"/>
          <w:szCs w:val="28"/>
          <w:lang w:val="vi-VN"/>
        </w:rPr>
        <w:tab/>
      </w:r>
      <w:r w:rsidRPr="002D4CF5">
        <w:rPr>
          <w:sz w:val="28"/>
          <w:szCs w:val="28"/>
          <w:lang w:val="vi-VN"/>
        </w:rPr>
        <w:tab/>
        <w:t xml:space="preserve"> ( Theo Đỗ Kim Hảo)</w:t>
      </w:r>
    </w:p>
    <w:p w:rsidR="002D4CF5" w:rsidRPr="002D4CF5" w:rsidRDefault="002D4CF5" w:rsidP="002D4CF5">
      <w:pPr>
        <w:spacing w:line="360" w:lineRule="auto"/>
        <w:ind w:hanging="540"/>
        <w:jc w:val="both"/>
        <w:rPr>
          <w:sz w:val="28"/>
          <w:szCs w:val="28"/>
          <w:lang w:val="vi-VN"/>
        </w:rPr>
      </w:pPr>
      <w:r w:rsidRPr="002D4CF5">
        <w:rPr>
          <w:b/>
          <w:sz w:val="28"/>
          <w:szCs w:val="28"/>
          <w:lang w:val="vi-VN"/>
        </w:rPr>
        <w:t xml:space="preserve">         Câu 1 </w:t>
      </w:r>
      <w:r w:rsidRPr="002D4CF5">
        <w:rPr>
          <w:b/>
          <w:i/>
          <w:sz w:val="28"/>
          <w:szCs w:val="28"/>
          <w:lang w:val="vi-VN"/>
        </w:rPr>
        <w:t>(1,0 điểm):</w:t>
      </w:r>
      <w:r w:rsidRPr="002D4CF5">
        <w:rPr>
          <w:sz w:val="28"/>
          <w:szCs w:val="28"/>
          <w:lang w:val="vi-VN"/>
        </w:rPr>
        <w:t xml:space="preserve"> Văn bản trên có mấy ý chính? Đó là những ý nào?</w:t>
      </w:r>
    </w:p>
    <w:p w:rsidR="002D4CF5" w:rsidRPr="002D4CF5" w:rsidRDefault="002D4CF5" w:rsidP="002D4CF5">
      <w:pPr>
        <w:pStyle w:val="NormalWeb"/>
        <w:shd w:val="clear" w:color="auto" w:fill="FFFFFF"/>
        <w:spacing w:before="0" w:beforeAutospacing="0" w:after="0" w:afterAutospacing="0" w:line="360" w:lineRule="auto"/>
        <w:textAlignment w:val="baseline"/>
        <w:rPr>
          <w:sz w:val="28"/>
          <w:szCs w:val="28"/>
          <w:lang w:val="vi-VN"/>
        </w:rPr>
      </w:pPr>
      <w:r w:rsidRPr="002D4CF5">
        <w:rPr>
          <w:b/>
          <w:sz w:val="28"/>
          <w:szCs w:val="28"/>
          <w:lang w:val="vi-VN"/>
        </w:rPr>
        <w:t xml:space="preserve"> Câu 2 </w:t>
      </w:r>
      <w:r w:rsidRPr="002D4CF5">
        <w:rPr>
          <w:b/>
          <w:i/>
          <w:sz w:val="28"/>
          <w:szCs w:val="28"/>
          <w:lang w:val="vi-VN"/>
        </w:rPr>
        <w:t>(1,0 điểm</w:t>
      </w:r>
      <w:r w:rsidRPr="002D4CF5">
        <w:rPr>
          <w:i/>
          <w:sz w:val="28"/>
          <w:szCs w:val="28"/>
          <w:lang w:val="vi-VN"/>
        </w:rPr>
        <w:t>)</w:t>
      </w:r>
      <w:r w:rsidRPr="002D4CF5">
        <w:rPr>
          <w:b/>
          <w:i/>
          <w:sz w:val="28"/>
          <w:szCs w:val="28"/>
          <w:lang w:val="vi-VN"/>
        </w:rPr>
        <w:t>:</w:t>
      </w:r>
      <w:r w:rsidRPr="002D4CF5">
        <w:rPr>
          <w:i/>
          <w:sz w:val="28"/>
          <w:szCs w:val="28"/>
          <w:lang w:val="vi-VN"/>
        </w:rPr>
        <w:t xml:space="preserve"> </w:t>
      </w:r>
      <w:r w:rsidRPr="002D4CF5">
        <w:rPr>
          <w:sz w:val="28"/>
          <w:szCs w:val="28"/>
          <w:lang w:val="vi-VN"/>
        </w:rPr>
        <w:t>Tìm câu chủ đề trong đoạn văn (2),(3).</w:t>
      </w:r>
    </w:p>
    <w:p w:rsidR="002D4CF5" w:rsidRPr="002D4CF5" w:rsidRDefault="002D4CF5" w:rsidP="002D4CF5">
      <w:pPr>
        <w:spacing w:line="360" w:lineRule="auto"/>
        <w:ind w:hanging="540"/>
        <w:jc w:val="both"/>
        <w:rPr>
          <w:sz w:val="28"/>
          <w:szCs w:val="28"/>
        </w:rPr>
      </w:pPr>
      <w:r w:rsidRPr="002D4CF5">
        <w:rPr>
          <w:b/>
          <w:sz w:val="28"/>
          <w:szCs w:val="28"/>
          <w:lang w:val="vi-VN"/>
        </w:rPr>
        <w:t xml:space="preserve">         Câu 3 </w:t>
      </w:r>
      <w:r w:rsidRPr="002D4CF5">
        <w:rPr>
          <w:b/>
          <w:i/>
          <w:sz w:val="28"/>
          <w:szCs w:val="28"/>
          <w:lang w:val="vi-VN"/>
        </w:rPr>
        <w:t>(1,0 điểm</w:t>
      </w:r>
      <w:r w:rsidRPr="002D4CF5">
        <w:rPr>
          <w:i/>
          <w:sz w:val="28"/>
          <w:szCs w:val="28"/>
          <w:lang w:val="vi-VN"/>
        </w:rPr>
        <w:t>)</w:t>
      </w:r>
      <w:r w:rsidRPr="002D4CF5">
        <w:rPr>
          <w:b/>
          <w:i/>
          <w:sz w:val="28"/>
          <w:szCs w:val="28"/>
          <w:lang w:val="vi-VN"/>
        </w:rPr>
        <w:t>:</w:t>
      </w:r>
      <w:r w:rsidRPr="002D4CF5">
        <w:rPr>
          <w:i/>
          <w:sz w:val="28"/>
          <w:szCs w:val="28"/>
          <w:lang w:val="vi-VN"/>
        </w:rPr>
        <w:t xml:space="preserve"> </w:t>
      </w:r>
      <w:r w:rsidRPr="002D4CF5">
        <w:rPr>
          <w:sz w:val="28"/>
          <w:szCs w:val="28"/>
          <w:lang w:val="vi-VN"/>
        </w:rPr>
        <w:t>Xác định thao tác lập luận trong đoạn văn (2),(3).</w:t>
      </w:r>
    </w:p>
    <w:p w:rsidR="002D4CF5" w:rsidRPr="002D4CF5" w:rsidRDefault="002D4CF5" w:rsidP="002D4CF5">
      <w:pPr>
        <w:spacing w:line="360" w:lineRule="auto"/>
        <w:ind w:hanging="540"/>
        <w:jc w:val="both"/>
        <w:rPr>
          <w:b/>
          <w:i/>
          <w:sz w:val="28"/>
          <w:szCs w:val="28"/>
          <w:lang w:val="vi-VN"/>
        </w:rPr>
      </w:pPr>
      <w:r w:rsidRPr="002D4CF5">
        <w:rPr>
          <w:b/>
          <w:sz w:val="28"/>
          <w:szCs w:val="28"/>
          <w:u w:val="single"/>
          <w:lang w:val="vi-VN"/>
        </w:rPr>
        <w:t>PHẦN II: LÀM VĂN</w:t>
      </w:r>
      <w:r w:rsidRPr="002D4CF5">
        <w:rPr>
          <w:b/>
          <w:sz w:val="28"/>
          <w:szCs w:val="28"/>
          <w:lang w:val="vi-VN"/>
        </w:rPr>
        <w:t xml:space="preserve"> </w:t>
      </w:r>
      <w:r w:rsidRPr="002D4CF5">
        <w:rPr>
          <w:b/>
          <w:i/>
          <w:sz w:val="28"/>
          <w:szCs w:val="28"/>
          <w:lang w:val="vi-VN"/>
        </w:rPr>
        <w:t>(7,0 điểm)</w:t>
      </w:r>
      <w:r w:rsidRPr="002D4CF5">
        <w:rPr>
          <w:b/>
          <w:sz w:val="28"/>
          <w:szCs w:val="28"/>
          <w:lang w:val="vi-VN"/>
        </w:rPr>
        <w:tab/>
      </w:r>
    </w:p>
    <w:p w:rsidR="002D4CF5" w:rsidRPr="002D4CF5" w:rsidRDefault="002D4CF5" w:rsidP="002D4CF5">
      <w:pPr>
        <w:spacing w:line="360" w:lineRule="auto"/>
        <w:ind w:firstLine="543"/>
        <w:jc w:val="both"/>
        <w:rPr>
          <w:i/>
          <w:sz w:val="28"/>
          <w:szCs w:val="28"/>
          <w:lang w:val="vi-VN"/>
        </w:rPr>
      </w:pPr>
      <w:r w:rsidRPr="002D4CF5">
        <w:rPr>
          <w:sz w:val="28"/>
          <w:szCs w:val="28"/>
          <w:lang w:val="vi-VN"/>
        </w:rPr>
        <w:t xml:space="preserve">         Nhân xem chương trình trên VTV1 với chủ đề: “Cảm ơn cuộc đời” bàn về người tử tế, hầu hết các ý kiến cho rằng: </w:t>
      </w:r>
      <w:r w:rsidRPr="002D4CF5">
        <w:rPr>
          <w:i/>
          <w:sz w:val="28"/>
          <w:szCs w:val="28"/>
          <w:lang w:val="vi-VN"/>
        </w:rPr>
        <w:t>người tử tế là những người tốt và là những người có lối sống đẹp, có thể coi là những con người hoàn hảo trong mọi thời đại và nhất là trong cuộc sống hôm nay</w:t>
      </w:r>
      <w:r w:rsidRPr="002D4CF5">
        <w:rPr>
          <w:sz w:val="28"/>
          <w:szCs w:val="28"/>
          <w:lang w:val="vi-VN"/>
        </w:rPr>
        <w:t xml:space="preserve">. Nhưng có ý kiến cho rằng: </w:t>
      </w:r>
      <w:r w:rsidRPr="002D4CF5">
        <w:rPr>
          <w:i/>
          <w:sz w:val="28"/>
          <w:szCs w:val="28"/>
          <w:lang w:val="vi-VN"/>
        </w:rPr>
        <w:t>đó chỉ là sự giả tạo, hình thức và nghi ngờ lòng tốt của người tử tế.</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Viết bài văn ngắn (khoảng 600 từ) bày tỏ suy nghĩ của anh/chị về </w:t>
      </w:r>
      <w:r w:rsidRPr="002D4CF5">
        <w:rPr>
          <w:i/>
          <w:sz w:val="28"/>
          <w:szCs w:val="28"/>
          <w:lang w:val="vi-VN"/>
        </w:rPr>
        <w:t>người tử tế</w:t>
      </w:r>
      <w:r w:rsidRPr="002D4CF5">
        <w:rPr>
          <w:sz w:val="28"/>
          <w:szCs w:val="28"/>
          <w:lang w:val="vi-VN"/>
        </w:rPr>
        <w:t xml:space="preserve"> qua các ý kiến trên. </w:t>
      </w:r>
    </w:p>
    <w:p w:rsidR="002D4CF5" w:rsidRPr="002D4CF5" w:rsidRDefault="002D4CF5" w:rsidP="002D4CF5">
      <w:pPr>
        <w:spacing w:line="360" w:lineRule="auto"/>
        <w:ind w:left="2880" w:firstLine="720"/>
        <w:jc w:val="both"/>
        <w:rPr>
          <w:b/>
          <w:sz w:val="28"/>
          <w:szCs w:val="28"/>
          <w:lang w:val="vi-VN"/>
        </w:rPr>
      </w:pPr>
      <w:r w:rsidRPr="002D4CF5">
        <w:rPr>
          <w:b/>
          <w:sz w:val="28"/>
          <w:szCs w:val="28"/>
          <w:lang w:val="vi-VN"/>
        </w:rPr>
        <w:t>...............................Hết..............................</w:t>
      </w:r>
    </w:p>
    <w:p w:rsidR="002D4CF5" w:rsidRPr="002D4CF5" w:rsidRDefault="002D4CF5" w:rsidP="002D4CF5">
      <w:pPr>
        <w:spacing w:line="360" w:lineRule="auto"/>
        <w:jc w:val="center"/>
        <w:rPr>
          <w:b/>
          <w:sz w:val="28"/>
          <w:szCs w:val="28"/>
        </w:rPr>
      </w:pPr>
    </w:p>
    <w:p w:rsidR="002D4CF5" w:rsidRPr="002D4CF5" w:rsidRDefault="002D4CF5" w:rsidP="002D4CF5">
      <w:pPr>
        <w:spacing w:line="360" w:lineRule="auto"/>
        <w:jc w:val="center"/>
        <w:rPr>
          <w:sz w:val="28"/>
          <w:szCs w:val="28"/>
        </w:rPr>
      </w:pPr>
      <w:r w:rsidRPr="002D4CF5">
        <w:rPr>
          <w:b/>
          <w:sz w:val="28"/>
          <w:szCs w:val="28"/>
          <w:lang w:val="vi-VN"/>
        </w:rPr>
        <w:t>HƯỚNG DẪN CHẤM</w:t>
      </w:r>
    </w:p>
    <w:p w:rsidR="002D4CF5" w:rsidRPr="002D4CF5" w:rsidRDefault="002D4CF5" w:rsidP="002D4CF5">
      <w:pPr>
        <w:spacing w:line="360" w:lineRule="auto"/>
        <w:rPr>
          <w:b/>
          <w:sz w:val="28"/>
          <w:szCs w:val="28"/>
          <w:shd w:val="clear" w:color="auto" w:fill="FFFFFF"/>
          <w:lang w:val="vi-VN"/>
        </w:rPr>
      </w:pPr>
      <w:r w:rsidRPr="002D4CF5">
        <w:rPr>
          <w:b/>
          <w:sz w:val="28"/>
          <w:szCs w:val="28"/>
          <w:u w:val="single"/>
          <w:shd w:val="clear" w:color="auto" w:fill="FFFFFF"/>
          <w:lang w:val="vi-VN"/>
        </w:rPr>
        <w:t>PHẦN I: ĐỌC HIỂU</w:t>
      </w:r>
      <w:r w:rsidRPr="002D4CF5">
        <w:rPr>
          <w:b/>
          <w:sz w:val="28"/>
          <w:szCs w:val="28"/>
          <w:shd w:val="clear" w:color="auto" w:fill="FFFFFF"/>
          <w:lang w:val="vi-VN"/>
        </w:rPr>
        <w:t xml:space="preserve"> </w:t>
      </w:r>
      <w:r w:rsidRPr="002D4CF5">
        <w:rPr>
          <w:b/>
          <w:i/>
          <w:sz w:val="28"/>
          <w:szCs w:val="28"/>
          <w:shd w:val="clear" w:color="auto" w:fill="FFFFFF"/>
          <w:lang w:val="vi-VN"/>
        </w:rPr>
        <w:t>(3,0 điểm)</w:t>
      </w:r>
    </w:p>
    <w:p w:rsidR="002D4CF5" w:rsidRPr="002D4CF5" w:rsidRDefault="002D4CF5" w:rsidP="002D4CF5">
      <w:pPr>
        <w:spacing w:line="360" w:lineRule="auto"/>
        <w:rPr>
          <w:b/>
          <w:sz w:val="28"/>
          <w:szCs w:val="28"/>
          <w:lang w:val="vi-VN"/>
        </w:rPr>
      </w:pPr>
      <w:r w:rsidRPr="002D4CF5">
        <w:rPr>
          <w:b/>
          <w:sz w:val="28"/>
          <w:szCs w:val="28"/>
          <w:lang w:val="vi-VN"/>
        </w:rPr>
        <w:t>Câu 1 (1,0 điểm):</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lang w:val="vi-VN"/>
        </w:rPr>
      </w:pPr>
      <w:r w:rsidRPr="002D4CF5">
        <w:rPr>
          <w:sz w:val="28"/>
          <w:szCs w:val="28"/>
          <w:lang w:val="vi-VN"/>
        </w:rPr>
        <w:t>Văn bản trên có 2 ý chính: khái quát về cuộc đời Nguyễn Đình Chiểu và những bài học sâu sắc rút ra từ cuộc đời đó.</w:t>
      </w:r>
    </w:p>
    <w:p w:rsidR="002D4CF5" w:rsidRPr="002D4CF5" w:rsidRDefault="002D4CF5" w:rsidP="002D4CF5">
      <w:pPr>
        <w:spacing w:line="360" w:lineRule="auto"/>
        <w:jc w:val="both"/>
        <w:rPr>
          <w:b/>
          <w:sz w:val="28"/>
          <w:szCs w:val="28"/>
          <w:lang w:val="vi-VN"/>
        </w:rPr>
      </w:pPr>
      <w:r w:rsidRPr="002D4CF5">
        <w:rPr>
          <w:b/>
          <w:sz w:val="28"/>
          <w:szCs w:val="28"/>
          <w:lang w:val="vi-VN"/>
        </w:rPr>
        <w:t>Câu 2 (1,0 điểm)</w:t>
      </w:r>
    </w:p>
    <w:p w:rsidR="002D4CF5" w:rsidRPr="002D4CF5" w:rsidRDefault="002D4CF5" w:rsidP="002D4CF5">
      <w:pPr>
        <w:pStyle w:val="NormalWeb"/>
        <w:shd w:val="clear" w:color="auto" w:fill="FFFFFF"/>
        <w:spacing w:before="0" w:beforeAutospacing="0" w:after="0" w:afterAutospacing="0" w:line="360" w:lineRule="auto"/>
        <w:jc w:val="both"/>
        <w:textAlignment w:val="baseline"/>
        <w:rPr>
          <w:sz w:val="28"/>
          <w:szCs w:val="28"/>
          <w:lang w:val="vi-VN"/>
        </w:rPr>
      </w:pPr>
      <w:r w:rsidRPr="002D4CF5">
        <w:rPr>
          <w:i/>
          <w:sz w:val="28"/>
          <w:szCs w:val="28"/>
          <w:lang w:val="vi-VN"/>
        </w:rPr>
        <w:t>:</w:t>
      </w:r>
      <w:r w:rsidRPr="002D4CF5">
        <w:rPr>
          <w:sz w:val="28"/>
          <w:szCs w:val="28"/>
          <w:lang w:val="vi-VN"/>
        </w:rPr>
        <w:t xml:space="preserve"> HS chỉ ra được Câu chủ đề trong đoạn văn (2),(3) :</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i/>
          <w:sz w:val="28"/>
          <w:szCs w:val="28"/>
          <w:lang w:val="vi-VN"/>
        </w:rPr>
      </w:pPr>
      <w:r w:rsidRPr="002D4CF5">
        <w:rPr>
          <w:sz w:val="28"/>
          <w:szCs w:val="28"/>
          <w:lang w:val="vi-VN"/>
        </w:rPr>
        <w:t xml:space="preserve">- Đoạn (2) : </w:t>
      </w:r>
      <w:r w:rsidRPr="002D4CF5">
        <w:rPr>
          <w:i/>
          <w:sz w:val="28"/>
          <w:szCs w:val="28"/>
          <w:lang w:val="vi-VN"/>
        </w:rPr>
        <w:t xml:space="preserve">Nhưng vượt lên nỗi đau, cuộc đời ông là </w:t>
      </w:r>
      <w:r w:rsidRPr="002D4CF5">
        <w:rPr>
          <w:i/>
          <w:iCs/>
          <w:sz w:val="28"/>
          <w:szCs w:val="28"/>
          <w:lang w:val="vi-VN"/>
        </w:rPr>
        <w:t xml:space="preserve">bài học lớn về nghị lực sống, </w:t>
      </w:r>
      <w:r w:rsidRPr="002D4CF5">
        <w:rPr>
          <w:i/>
          <w:sz w:val="28"/>
          <w:szCs w:val="28"/>
          <w:lang w:val="vi-VN"/>
        </w:rPr>
        <w:t xml:space="preserve">sống để cống hiến cho đời. </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lang w:val="vi-VN"/>
        </w:rPr>
      </w:pPr>
      <w:r w:rsidRPr="002D4CF5">
        <w:rPr>
          <w:sz w:val="28"/>
          <w:szCs w:val="28"/>
          <w:lang w:val="vi-VN"/>
        </w:rPr>
        <w:t xml:space="preserve">-Đoạn (3) </w:t>
      </w:r>
      <w:r w:rsidRPr="002D4CF5">
        <w:rPr>
          <w:i/>
          <w:sz w:val="28"/>
          <w:szCs w:val="28"/>
          <w:lang w:val="vi-VN"/>
        </w:rPr>
        <w:t xml:space="preserve">Nguyễn Đình Chiểu còn là tấm gương sáng ngời lòng yêu nước và tinh thần bất khuất chống ngoại xâm. </w:t>
      </w:r>
    </w:p>
    <w:p w:rsidR="002D4CF5" w:rsidRPr="002D4CF5" w:rsidRDefault="002D4CF5" w:rsidP="002D4CF5">
      <w:pPr>
        <w:spacing w:line="360" w:lineRule="auto"/>
        <w:jc w:val="both"/>
        <w:rPr>
          <w:b/>
          <w:sz w:val="28"/>
          <w:szCs w:val="28"/>
          <w:lang w:val="vi-VN"/>
        </w:rPr>
      </w:pPr>
      <w:r w:rsidRPr="002D4CF5">
        <w:rPr>
          <w:b/>
          <w:sz w:val="28"/>
          <w:szCs w:val="28"/>
          <w:lang w:val="vi-VN"/>
        </w:rPr>
        <w:t>Câu 3 (1,0 điểm)</w:t>
      </w:r>
    </w:p>
    <w:p w:rsidR="002D4CF5" w:rsidRPr="002D4CF5" w:rsidRDefault="002D4CF5" w:rsidP="002D4CF5">
      <w:pPr>
        <w:spacing w:line="360" w:lineRule="auto"/>
        <w:jc w:val="both"/>
        <w:rPr>
          <w:i/>
          <w:sz w:val="28"/>
          <w:szCs w:val="28"/>
        </w:rPr>
      </w:pPr>
      <w:r w:rsidRPr="002D4CF5">
        <w:rPr>
          <w:sz w:val="28"/>
          <w:szCs w:val="28"/>
          <w:lang w:val="vi-VN"/>
        </w:rPr>
        <w:t>HS nêu Thao tác lập luận trong đoạn văn (2),(3) : chứng minh</w:t>
      </w:r>
    </w:p>
    <w:p w:rsidR="002D4CF5" w:rsidRPr="002D4CF5" w:rsidRDefault="002D4CF5" w:rsidP="002D4CF5">
      <w:pPr>
        <w:tabs>
          <w:tab w:val="right" w:pos="9027"/>
        </w:tabs>
        <w:spacing w:line="360" w:lineRule="auto"/>
        <w:jc w:val="both"/>
        <w:rPr>
          <w:b/>
          <w:i/>
          <w:sz w:val="28"/>
          <w:szCs w:val="28"/>
          <w:lang w:val="vi-VN"/>
        </w:rPr>
      </w:pPr>
      <w:r w:rsidRPr="002D4CF5">
        <w:rPr>
          <w:b/>
          <w:sz w:val="28"/>
          <w:szCs w:val="28"/>
          <w:u w:val="single"/>
          <w:lang w:val="vi-VN"/>
        </w:rPr>
        <w:t>PHẦN II: LÀM VĂN</w:t>
      </w:r>
      <w:r w:rsidRPr="002D4CF5">
        <w:rPr>
          <w:b/>
          <w:sz w:val="28"/>
          <w:szCs w:val="28"/>
          <w:lang w:val="vi-VN"/>
        </w:rPr>
        <w:t xml:space="preserve"> </w:t>
      </w:r>
      <w:r w:rsidRPr="002D4CF5">
        <w:rPr>
          <w:b/>
          <w:i/>
          <w:sz w:val="28"/>
          <w:szCs w:val="28"/>
          <w:lang w:val="vi-VN"/>
        </w:rPr>
        <w:t>(7,0 điểm)</w:t>
      </w:r>
      <w:r w:rsidRPr="002D4CF5">
        <w:rPr>
          <w:b/>
          <w:sz w:val="28"/>
          <w:szCs w:val="28"/>
          <w:lang w:val="vi-VN"/>
        </w:rPr>
        <w:tab/>
      </w:r>
    </w:p>
    <w:tbl>
      <w:tblPr>
        <w:tblW w:w="10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9183"/>
        <w:gridCol w:w="899"/>
      </w:tblGrid>
      <w:tr w:rsidR="002D4CF5" w:rsidRPr="002D4CF5" w:rsidTr="00D377B6">
        <w:tc>
          <w:tcPr>
            <w:tcW w:w="897" w:type="dxa"/>
          </w:tcPr>
          <w:p w:rsidR="002D4CF5" w:rsidRPr="002D4CF5" w:rsidRDefault="002D4CF5" w:rsidP="002D4CF5">
            <w:pPr>
              <w:spacing w:line="360" w:lineRule="auto"/>
              <w:jc w:val="center"/>
              <w:rPr>
                <w:sz w:val="28"/>
                <w:szCs w:val="28"/>
                <w:lang w:val="vi-VN"/>
              </w:rPr>
            </w:pPr>
          </w:p>
        </w:tc>
        <w:tc>
          <w:tcPr>
            <w:tcW w:w="9183" w:type="dxa"/>
          </w:tcPr>
          <w:p w:rsidR="002D4CF5" w:rsidRPr="002D4CF5" w:rsidRDefault="002D4CF5" w:rsidP="002D4CF5">
            <w:pPr>
              <w:spacing w:line="360" w:lineRule="auto"/>
              <w:rPr>
                <w:sz w:val="28"/>
                <w:szCs w:val="28"/>
                <w:lang w:val="en"/>
              </w:rPr>
            </w:pPr>
            <w:r w:rsidRPr="002D4CF5">
              <w:rPr>
                <w:sz w:val="28"/>
                <w:szCs w:val="28"/>
                <w:lang w:val="en"/>
              </w:rPr>
              <w:t>LÀM VĂN</w:t>
            </w:r>
          </w:p>
        </w:tc>
        <w:tc>
          <w:tcPr>
            <w:tcW w:w="899" w:type="dxa"/>
          </w:tcPr>
          <w:p w:rsidR="002D4CF5" w:rsidRPr="002D4CF5" w:rsidRDefault="002D4CF5" w:rsidP="002D4CF5">
            <w:pPr>
              <w:spacing w:line="360" w:lineRule="auto"/>
              <w:jc w:val="center"/>
              <w:rPr>
                <w:b/>
                <w:sz w:val="28"/>
                <w:szCs w:val="28"/>
                <w:lang w:val="en"/>
              </w:rPr>
            </w:pPr>
          </w:p>
        </w:tc>
      </w:tr>
      <w:tr w:rsidR="002D4CF5" w:rsidRPr="002D4CF5" w:rsidTr="00D377B6">
        <w:tc>
          <w:tcPr>
            <w:tcW w:w="897" w:type="dxa"/>
          </w:tcPr>
          <w:p w:rsidR="002D4CF5" w:rsidRPr="002D4CF5" w:rsidRDefault="002D4CF5" w:rsidP="002D4CF5">
            <w:pPr>
              <w:spacing w:line="360" w:lineRule="auto"/>
              <w:jc w:val="center"/>
              <w:rPr>
                <w:sz w:val="28"/>
                <w:szCs w:val="28"/>
                <w:lang w:val="en"/>
              </w:rPr>
            </w:pPr>
            <w:r w:rsidRPr="002D4CF5">
              <w:rPr>
                <w:sz w:val="28"/>
                <w:szCs w:val="28"/>
                <w:lang w:val="en"/>
              </w:rPr>
              <w:t>1</w:t>
            </w:r>
          </w:p>
        </w:tc>
        <w:tc>
          <w:tcPr>
            <w:tcW w:w="9183" w:type="dxa"/>
          </w:tcPr>
          <w:p w:rsidR="002D4CF5" w:rsidRPr="002D4CF5" w:rsidRDefault="002D4CF5" w:rsidP="002D4CF5">
            <w:pPr>
              <w:spacing w:line="360" w:lineRule="auto"/>
              <w:jc w:val="both"/>
              <w:rPr>
                <w:sz w:val="28"/>
                <w:szCs w:val="28"/>
                <w:lang w:val="vi-VN"/>
              </w:rPr>
            </w:pPr>
            <w:r w:rsidRPr="002D4CF5">
              <w:rPr>
                <w:sz w:val="28"/>
                <w:szCs w:val="28"/>
              </w:rPr>
              <w:t xml:space="preserve">Viết bài văn nghị luận bày tỏ suy nghĩ về 2 ý kiến </w:t>
            </w:r>
            <w:r w:rsidRPr="002D4CF5">
              <w:rPr>
                <w:sz w:val="28"/>
                <w:szCs w:val="28"/>
                <w:lang w:val="vi-VN"/>
              </w:rPr>
              <w:t>bàn về người tử tế</w:t>
            </w:r>
          </w:p>
        </w:tc>
        <w:tc>
          <w:tcPr>
            <w:tcW w:w="899" w:type="dxa"/>
          </w:tcPr>
          <w:p w:rsidR="002D4CF5" w:rsidRPr="002D4CF5" w:rsidRDefault="002D4CF5" w:rsidP="002D4CF5">
            <w:pPr>
              <w:spacing w:line="360" w:lineRule="auto"/>
              <w:jc w:val="center"/>
              <w:rPr>
                <w:b/>
                <w:sz w:val="28"/>
                <w:szCs w:val="28"/>
              </w:rPr>
            </w:pPr>
            <w:r w:rsidRPr="002D4CF5">
              <w:rPr>
                <w:b/>
                <w:sz w:val="28"/>
                <w:szCs w:val="28"/>
              </w:rPr>
              <w:t>7,0</w:t>
            </w:r>
          </w:p>
        </w:tc>
      </w:tr>
      <w:tr w:rsidR="002D4CF5" w:rsidRPr="002D4CF5" w:rsidTr="00D377B6">
        <w:tc>
          <w:tcPr>
            <w:tcW w:w="897" w:type="dxa"/>
            <w:vMerge w:val="restart"/>
          </w:tcPr>
          <w:p w:rsidR="002D4CF5" w:rsidRPr="002D4CF5" w:rsidRDefault="002D4CF5" w:rsidP="002D4CF5">
            <w:pPr>
              <w:spacing w:line="360" w:lineRule="auto"/>
              <w:jc w:val="center"/>
              <w:rPr>
                <w:sz w:val="28"/>
                <w:szCs w:val="28"/>
                <w:lang w:val="en"/>
              </w:rPr>
            </w:pPr>
          </w:p>
        </w:tc>
        <w:tc>
          <w:tcPr>
            <w:tcW w:w="9183" w:type="dxa"/>
          </w:tcPr>
          <w:p w:rsidR="002D4CF5" w:rsidRPr="002D4CF5" w:rsidRDefault="002D4CF5" w:rsidP="002D4CF5">
            <w:pPr>
              <w:spacing w:line="360" w:lineRule="auto"/>
              <w:rPr>
                <w:sz w:val="28"/>
                <w:szCs w:val="28"/>
              </w:rPr>
            </w:pPr>
            <w:r w:rsidRPr="002D4CF5">
              <w:rPr>
                <w:sz w:val="28"/>
                <w:szCs w:val="28"/>
              </w:rPr>
              <w:t>a. Đảm bảo cấu trúc bài nghị luận</w:t>
            </w:r>
          </w:p>
        </w:tc>
        <w:tc>
          <w:tcPr>
            <w:tcW w:w="899" w:type="dxa"/>
          </w:tcPr>
          <w:p w:rsidR="002D4CF5" w:rsidRPr="002D4CF5" w:rsidRDefault="002D4CF5" w:rsidP="002D4CF5">
            <w:pPr>
              <w:spacing w:line="360" w:lineRule="auto"/>
              <w:jc w:val="center"/>
              <w:rPr>
                <w:sz w:val="28"/>
                <w:szCs w:val="28"/>
              </w:rPr>
            </w:pPr>
            <w:r w:rsidRPr="002D4CF5">
              <w:rPr>
                <w:sz w:val="28"/>
                <w:szCs w:val="28"/>
              </w:rPr>
              <w:t>0,5</w:t>
            </w:r>
          </w:p>
        </w:tc>
      </w:tr>
      <w:tr w:rsidR="002D4CF5" w:rsidRPr="002D4CF5" w:rsidTr="00D377B6">
        <w:tc>
          <w:tcPr>
            <w:tcW w:w="897" w:type="dxa"/>
            <w:vMerge/>
          </w:tcPr>
          <w:p w:rsidR="002D4CF5" w:rsidRPr="002D4CF5" w:rsidRDefault="002D4CF5" w:rsidP="002D4CF5">
            <w:pPr>
              <w:spacing w:line="360" w:lineRule="auto"/>
              <w:jc w:val="center"/>
              <w:rPr>
                <w:sz w:val="28"/>
                <w:szCs w:val="28"/>
                <w:lang w:val="en"/>
              </w:rPr>
            </w:pPr>
          </w:p>
        </w:tc>
        <w:tc>
          <w:tcPr>
            <w:tcW w:w="9183" w:type="dxa"/>
          </w:tcPr>
          <w:p w:rsidR="002D4CF5" w:rsidRPr="002D4CF5" w:rsidRDefault="002D4CF5" w:rsidP="002D4CF5">
            <w:pPr>
              <w:spacing w:line="360" w:lineRule="auto"/>
              <w:jc w:val="both"/>
              <w:rPr>
                <w:sz w:val="28"/>
                <w:szCs w:val="28"/>
              </w:rPr>
            </w:pPr>
            <w:r w:rsidRPr="002D4CF5">
              <w:rPr>
                <w:sz w:val="28"/>
                <w:szCs w:val="28"/>
              </w:rPr>
              <w:t>Có đủ các phần mở bài, thân bài, kết bài. Mở bài nêu được vấn đề, thân bài triển khai được vấn đề, kết bài kết luận được vấn đề.</w:t>
            </w:r>
          </w:p>
        </w:tc>
        <w:tc>
          <w:tcPr>
            <w:tcW w:w="899" w:type="dxa"/>
          </w:tcPr>
          <w:p w:rsidR="002D4CF5" w:rsidRPr="002D4CF5" w:rsidRDefault="002D4CF5" w:rsidP="002D4CF5">
            <w:pPr>
              <w:spacing w:line="360" w:lineRule="auto"/>
              <w:jc w:val="center"/>
              <w:rPr>
                <w:sz w:val="28"/>
                <w:szCs w:val="28"/>
              </w:rPr>
            </w:pPr>
          </w:p>
        </w:tc>
      </w:tr>
      <w:tr w:rsidR="002D4CF5" w:rsidRPr="002D4CF5" w:rsidTr="00D377B6">
        <w:tc>
          <w:tcPr>
            <w:tcW w:w="897" w:type="dxa"/>
            <w:vMerge/>
          </w:tcPr>
          <w:p w:rsidR="002D4CF5" w:rsidRPr="002D4CF5" w:rsidRDefault="002D4CF5" w:rsidP="002D4CF5">
            <w:pPr>
              <w:spacing w:line="360" w:lineRule="auto"/>
              <w:jc w:val="center"/>
              <w:rPr>
                <w:sz w:val="28"/>
                <w:szCs w:val="28"/>
                <w:lang w:val="en"/>
              </w:rPr>
            </w:pPr>
          </w:p>
        </w:tc>
        <w:tc>
          <w:tcPr>
            <w:tcW w:w="9183" w:type="dxa"/>
          </w:tcPr>
          <w:p w:rsidR="002D4CF5" w:rsidRPr="002D4CF5" w:rsidRDefault="002D4CF5" w:rsidP="002D4CF5">
            <w:pPr>
              <w:spacing w:line="360" w:lineRule="auto"/>
              <w:rPr>
                <w:sz w:val="28"/>
                <w:szCs w:val="28"/>
              </w:rPr>
            </w:pPr>
            <w:r w:rsidRPr="002D4CF5">
              <w:rPr>
                <w:sz w:val="28"/>
                <w:szCs w:val="28"/>
              </w:rPr>
              <w:t>b. Xác định đúng vấn đề cần nghị luận</w:t>
            </w:r>
          </w:p>
        </w:tc>
        <w:tc>
          <w:tcPr>
            <w:tcW w:w="899" w:type="dxa"/>
          </w:tcPr>
          <w:p w:rsidR="002D4CF5" w:rsidRPr="002D4CF5" w:rsidRDefault="002D4CF5" w:rsidP="002D4CF5">
            <w:pPr>
              <w:spacing w:line="360" w:lineRule="auto"/>
              <w:jc w:val="center"/>
              <w:rPr>
                <w:sz w:val="28"/>
                <w:szCs w:val="28"/>
              </w:rPr>
            </w:pPr>
            <w:r w:rsidRPr="002D4CF5">
              <w:rPr>
                <w:sz w:val="28"/>
                <w:szCs w:val="28"/>
              </w:rPr>
              <w:t>0,5</w:t>
            </w:r>
          </w:p>
        </w:tc>
      </w:tr>
      <w:tr w:rsidR="002D4CF5" w:rsidRPr="002D4CF5" w:rsidTr="00D377B6">
        <w:tc>
          <w:tcPr>
            <w:tcW w:w="897" w:type="dxa"/>
            <w:vMerge/>
          </w:tcPr>
          <w:p w:rsidR="002D4CF5" w:rsidRPr="002D4CF5" w:rsidRDefault="002D4CF5" w:rsidP="002D4CF5">
            <w:pPr>
              <w:spacing w:line="360" w:lineRule="auto"/>
              <w:jc w:val="center"/>
              <w:rPr>
                <w:sz w:val="28"/>
                <w:szCs w:val="28"/>
                <w:lang w:val="en"/>
              </w:rPr>
            </w:pPr>
          </w:p>
        </w:tc>
        <w:tc>
          <w:tcPr>
            <w:tcW w:w="9183" w:type="dxa"/>
          </w:tcPr>
          <w:p w:rsidR="002D4CF5" w:rsidRPr="002D4CF5" w:rsidRDefault="002D4CF5" w:rsidP="002D4CF5">
            <w:pPr>
              <w:spacing w:line="360" w:lineRule="auto"/>
              <w:jc w:val="both"/>
              <w:rPr>
                <w:sz w:val="28"/>
                <w:szCs w:val="28"/>
                <w:lang w:val="vi-VN"/>
              </w:rPr>
            </w:pPr>
            <w:r w:rsidRPr="002D4CF5">
              <w:rPr>
                <w:sz w:val="28"/>
                <w:szCs w:val="28"/>
              </w:rPr>
              <w:t xml:space="preserve">Hai ý kiến </w:t>
            </w:r>
            <w:r w:rsidRPr="002D4CF5">
              <w:rPr>
                <w:sz w:val="28"/>
                <w:szCs w:val="28"/>
                <w:lang w:val="vi-VN"/>
              </w:rPr>
              <w:t>bàn về người tử tế</w:t>
            </w:r>
            <w:r w:rsidRPr="002D4CF5">
              <w:rPr>
                <w:sz w:val="28"/>
                <w:szCs w:val="28"/>
              </w:rPr>
              <w:t xml:space="preserve"> trong cuộc sống hiện nay.</w:t>
            </w:r>
          </w:p>
        </w:tc>
        <w:tc>
          <w:tcPr>
            <w:tcW w:w="899" w:type="dxa"/>
          </w:tcPr>
          <w:p w:rsidR="002D4CF5" w:rsidRPr="002D4CF5" w:rsidRDefault="002D4CF5" w:rsidP="002D4CF5">
            <w:pPr>
              <w:spacing w:line="360" w:lineRule="auto"/>
              <w:jc w:val="center"/>
              <w:rPr>
                <w:sz w:val="28"/>
                <w:szCs w:val="28"/>
              </w:rPr>
            </w:pPr>
          </w:p>
        </w:tc>
      </w:tr>
      <w:tr w:rsidR="002D4CF5" w:rsidRPr="002D4CF5" w:rsidTr="00D377B6">
        <w:tc>
          <w:tcPr>
            <w:tcW w:w="897" w:type="dxa"/>
            <w:vMerge/>
          </w:tcPr>
          <w:p w:rsidR="002D4CF5" w:rsidRPr="002D4CF5" w:rsidRDefault="002D4CF5" w:rsidP="002D4CF5">
            <w:pPr>
              <w:spacing w:line="360" w:lineRule="auto"/>
              <w:jc w:val="center"/>
              <w:rPr>
                <w:sz w:val="28"/>
                <w:szCs w:val="28"/>
                <w:lang w:val="en"/>
              </w:rPr>
            </w:pPr>
          </w:p>
        </w:tc>
        <w:tc>
          <w:tcPr>
            <w:tcW w:w="9183" w:type="dxa"/>
          </w:tcPr>
          <w:p w:rsidR="002D4CF5" w:rsidRPr="002D4CF5" w:rsidRDefault="002D4CF5" w:rsidP="002D4CF5">
            <w:pPr>
              <w:spacing w:line="360" w:lineRule="auto"/>
              <w:jc w:val="both"/>
              <w:rPr>
                <w:sz w:val="28"/>
                <w:szCs w:val="28"/>
              </w:rPr>
            </w:pPr>
            <w:r w:rsidRPr="002D4CF5">
              <w:rPr>
                <w:sz w:val="28"/>
                <w:szCs w:val="28"/>
              </w:rPr>
              <w:t>c. Triển khai vấn đề nghị luận thành các luận điểm; vận dụng tốt các thao tác lập luận; kết hợp chặt chẽ giữa lí lẽ và dẫn chứng; rút ra biện pháp khắc phục hiện tượng.</w:t>
            </w:r>
          </w:p>
        </w:tc>
        <w:tc>
          <w:tcPr>
            <w:tcW w:w="899" w:type="dxa"/>
          </w:tcPr>
          <w:p w:rsidR="002D4CF5" w:rsidRPr="002D4CF5" w:rsidRDefault="002D4CF5" w:rsidP="002D4CF5">
            <w:pPr>
              <w:spacing w:line="360" w:lineRule="auto"/>
              <w:jc w:val="center"/>
              <w:rPr>
                <w:sz w:val="28"/>
                <w:szCs w:val="28"/>
              </w:rPr>
            </w:pPr>
            <w:r w:rsidRPr="002D4CF5">
              <w:rPr>
                <w:sz w:val="28"/>
                <w:szCs w:val="28"/>
              </w:rPr>
              <w:t>5,0</w:t>
            </w:r>
          </w:p>
        </w:tc>
      </w:tr>
      <w:tr w:rsidR="002D4CF5" w:rsidRPr="002D4CF5" w:rsidTr="00D377B6">
        <w:tc>
          <w:tcPr>
            <w:tcW w:w="897" w:type="dxa"/>
            <w:vMerge/>
          </w:tcPr>
          <w:p w:rsidR="002D4CF5" w:rsidRPr="002D4CF5" w:rsidRDefault="002D4CF5" w:rsidP="002D4CF5">
            <w:pPr>
              <w:spacing w:line="360" w:lineRule="auto"/>
              <w:jc w:val="center"/>
              <w:rPr>
                <w:sz w:val="28"/>
                <w:szCs w:val="28"/>
                <w:lang w:val="en"/>
              </w:rPr>
            </w:pPr>
          </w:p>
        </w:tc>
        <w:tc>
          <w:tcPr>
            <w:tcW w:w="9183" w:type="dxa"/>
          </w:tcPr>
          <w:p w:rsidR="002D4CF5" w:rsidRPr="002D4CF5" w:rsidRDefault="002D4CF5" w:rsidP="002D4CF5">
            <w:pPr>
              <w:spacing w:line="360" w:lineRule="auto"/>
              <w:ind w:firstLine="720"/>
              <w:jc w:val="both"/>
              <w:rPr>
                <w:sz w:val="28"/>
                <w:szCs w:val="28"/>
              </w:rPr>
            </w:pPr>
            <w:r w:rsidRPr="002D4CF5">
              <w:rPr>
                <w:sz w:val="28"/>
                <w:szCs w:val="28"/>
              </w:rPr>
              <w:t>c.1. Giải thích hai ý kiến:</w:t>
            </w:r>
          </w:p>
          <w:p w:rsidR="002D4CF5" w:rsidRPr="002D4CF5" w:rsidRDefault="002D4CF5" w:rsidP="002D4CF5">
            <w:pPr>
              <w:spacing w:line="360" w:lineRule="auto"/>
              <w:ind w:firstLine="720"/>
              <w:jc w:val="both"/>
              <w:rPr>
                <w:sz w:val="28"/>
                <w:szCs w:val="28"/>
              </w:rPr>
            </w:pPr>
            <w:r w:rsidRPr="002D4CF5">
              <w:rPr>
                <w:sz w:val="28"/>
                <w:szCs w:val="28"/>
              </w:rPr>
              <w:t>- Ý kiến thứ nhất: Nêu ra chuẩn mực của một con người tử tế trong cuộc sống, đó là những con người có lối sống đẹp, chân thành với mọi người, biết giúp đỡ người khác bằng khả năng của mình, khiến cuộc đời, quan hệ giữa người với người trở nên tốt đẹp hơn. Những người ấy chính là những con người hoàn hảo trong mọi thời đại và trong cuộc sống hôm nay.</w:t>
            </w:r>
          </w:p>
          <w:p w:rsidR="002D4CF5" w:rsidRPr="002D4CF5" w:rsidRDefault="002D4CF5" w:rsidP="002D4CF5">
            <w:pPr>
              <w:spacing w:line="360" w:lineRule="auto"/>
              <w:ind w:firstLine="720"/>
              <w:jc w:val="both"/>
              <w:rPr>
                <w:sz w:val="28"/>
                <w:szCs w:val="28"/>
              </w:rPr>
            </w:pPr>
            <w:r w:rsidRPr="002D4CF5">
              <w:rPr>
                <w:sz w:val="28"/>
                <w:szCs w:val="28"/>
              </w:rPr>
              <w:t>- Ý kiến thứ hai: Phủ nhận lòng tốt của những người tử tế, cho rằng lòng tốt chỉ là sự giả tạo, hình thức, không xuất phát từ lòng chân thành của con người. Họ nghi ngờ lòng tốt không phải lúc nào cũng tốt đẹp, cao cả trong cuộc đời.</w:t>
            </w:r>
          </w:p>
          <w:p w:rsidR="002D4CF5" w:rsidRPr="002D4CF5" w:rsidRDefault="002D4CF5" w:rsidP="002D4CF5">
            <w:pPr>
              <w:spacing w:line="360" w:lineRule="auto"/>
              <w:ind w:firstLine="720"/>
              <w:jc w:val="both"/>
              <w:rPr>
                <w:sz w:val="28"/>
                <w:szCs w:val="28"/>
              </w:rPr>
            </w:pPr>
            <w:r w:rsidRPr="002D4CF5">
              <w:rPr>
                <w:sz w:val="28"/>
                <w:szCs w:val="28"/>
              </w:rPr>
              <w:t>Hai ý kiến trên bộc lộ quan niệm sống trái ngược nhau về cách nhìn đối với con người tử tế trong cuộc sống hôm nay.</w:t>
            </w:r>
          </w:p>
          <w:p w:rsidR="002D4CF5" w:rsidRPr="002D4CF5" w:rsidRDefault="002D4CF5" w:rsidP="002D4CF5">
            <w:pPr>
              <w:spacing w:line="360" w:lineRule="auto"/>
              <w:ind w:firstLine="720"/>
              <w:jc w:val="both"/>
              <w:rPr>
                <w:sz w:val="28"/>
                <w:szCs w:val="28"/>
              </w:rPr>
            </w:pPr>
            <w:bookmarkStart w:id="8" w:name="bookmark308"/>
            <w:r w:rsidRPr="002D4CF5">
              <w:rPr>
                <w:sz w:val="28"/>
                <w:szCs w:val="28"/>
              </w:rPr>
              <w:t>c.2. Bàn luận:</w:t>
            </w:r>
            <w:bookmarkEnd w:id="8"/>
          </w:p>
          <w:p w:rsidR="002D4CF5" w:rsidRPr="002D4CF5" w:rsidRDefault="002D4CF5" w:rsidP="002D4CF5">
            <w:pPr>
              <w:spacing w:line="360" w:lineRule="auto"/>
              <w:ind w:firstLine="720"/>
              <w:jc w:val="both"/>
              <w:rPr>
                <w:sz w:val="28"/>
                <w:szCs w:val="28"/>
              </w:rPr>
            </w:pPr>
            <w:r w:rsidRPr="002D4CF5">
              <w:rPr>
                <w:sz w:val="28"/>
                <w:szCs w:val="28"/>
              </w:rPr>
              <w:t>-Ý kiến thứ nhất:</w:t>
            </w:r>
          </w:p>
          <w:p w:rsidR="002D4CF5" w:rsidRPr="002D4CF5" w:rsidRDefault="002D4CF5" w:rsidP="002D4CF5">
            <w:pPr>
              <w:spacing w:line="360" w:lineRule="auto"/>
              <w:ind w:firstLine="720"/>
              <w:jc w:val="both"/>
              <w:rPr>
                <w:sz w:val="28"/>
                <w:szCs w:val="28"/>
              </w:rPr>
            </w:pPr>
            <w:r w:rsidRPr="002D4CF5">
              <w:rPr>
                <w:sz w:val="28"/>
                <w:szCs w:val="28"/>
              </w:rPr>
              <w:t>+ Xuất phát từ cái nhìn lạc quan đầy niềm tin vào con người.</w:t>
            </w:r>
          </w:p>
          <w:p w:rsidR="002D4CF5" w:rsidRPr="002D4CF5" w:rsidRDefault="002D4CF5" w:rsidP="002D4CF5">
            <w:pPr>
              <w:spacing w:line="360" w:lineRule="auto"/>
              <w:ind w:firstLine="720"/>
              <w:jc w:val="both"/>
              <w:rPr>
                <w:sz w:val="28"/>
                <w:szCs w:val="28"/>
              </w:rPr>
            </w:pPr>
            <w:r w:rsidRPr="002D4CF5">
              <w:rPr>
                <w:sz w:val="28"/>
                <w:szCs w:val="28"/>
              </w:rPr>
              <w:t>+ Lòng tốt là một tiêu chuẩn để đánh giá nhân phẩm của con người, và người tử tế thực sự là chuẩn mực mỗi con người đều hướng tới trên con đường tự hoàn thiện mình.</w:t>
            </w:r>
          </w:p>
          <w:p w:rsidR="002D4CF5" w:rsidRPr="002D4CF5" w:rsidRDefault="002D4CF5" w:rsidP="002D4CF5">
            <w:pPr>
              <w:spacing w:line="360" w:lineRule="auto"/>
              <w:ind w:firstLine="720"/>
              <w:jc w:val="both"/>
              <w:rPr>
                <w:sz w:val="28"/>
                <w:szCs w:val="28"/>
              </w:rPr>
            </w:pPr>
            <w:r w:rsidRPr="002D4CF5">
              <w:rPr>
                <w:sz w:val="28"/>
                <w:szCs w:val="28"/>
              </w:rPr>
              <w:t>+ Cuộc sống sẽ thật có ý nghĩa nếu như con người đối xử tử tế với nhau bằng lòng tốt chân thành: người nhận lòng tốt “cảm ơn cuộc đời” đã mang lại những người tử tế giúp đỡ cuộc sống của mình. Và người dùng lòng tốt giúp đỡ cũng “cảm ơn cuộc đời” vì khi cho, họ sẽ nhận lại niềm tin yêu của người khác.</w:t>
            </w:r>
          </w:p>
          <w:p w:rsidR="002D4CF5" w:rsidRPr="002D4CF5" w:rsidRDefault="002D4CF5" w:rsidP="002D4CF5">
            <w:pPr>
              <w:spacing w:line="360" w:lineRule="auto"/>
              <w:ind w:firstLine="720"/>
              <w:jc w:val="both"/>
              <w:rPr>
                <w:sz w:val="28"/>
                <w:szCs w:val="28"/>
              </w:rPr>
            </w:pPr>
            <w:r w:rsidRPr="002D4CF5">
              <w:rPr>
                <w:sz w:val="28"/>
                <w:szCs w:val="28"/>
              </w:rPr>
              <w:t>-.Ý kiến thứ hai:</w:t>
            </w:r>
          </w:p>
          <w:p w:rsidR="002D4CF5" w:rsidRPr="002D4CF5" w:rsidRDefault="002D4CF5" w:rsidP="002D4CF5">
            <w:pPr>
              <w:spacing w:line="360" w:lineRule="auto"/>
              <w:ind w:firstLine="720"/>
              <w:jc w:val="both"/>
              <w:rPr>
                <w:sz w:val="28"/>
                <w:szCs w:val="28"/>
              </w:rPr>
            </w:pPr>
            <w:r w:rsidRPr="002D4CF5">
              <w:rPr>
                <w:sz w:val="28"/>
                <w:szCs w:val="28"/>
              </w:rPr>
              <w:t>+ Xuất phát từ suy nghĩ bi quan, mất niềm tin vào cuộc sống và con người, nghi ngờ lòng tốt chỉ đến từ mục đích cá nhân.</w:t>
            </w:r>
          </w:p>
          <w:p w:rsidR="002D4CF5" w:rsidRPr="002D4CF5" w:rsidRDefault="002D4CF5" w:rsidP="002D4CF5">
            <w:pPr>
              <w:spacing w:line="360" w:lineRule="auto"/>
              <w:ind w:firstLine="720"/>
              <w:jc w:val="both"/>
              <w:rPr>
                <w:sz w:val="28"/>
                <w:szCs w:val="28"/>
              </w:rPr>
            </w:pPr>
            <w:r w:rsidRPr="002D4CF5">
              <w:rPr>
                <w:sz w:val="28"/>
                <w:szCs w:val="28"/>
              </w:rPr>
              <w:t xml:space="preserve">+ Trong cuộc sống vẫn có những con người sống với lòng tốt giả tạo, giúp đỡ người khác vì muốn trang trí bộ mặt, phục vụ lợi ích gì đó cho cá nhân. Điều đó đáng lên án… </w:t>
            </w:r>
          </w:p>
          <w:p w:rsidR="002D4CF5" w:rsidRPr="002D4CF5" w:rsidRDefault="002D4CF5" w:rsidP="002D4CF5">
            <w:pPr>
              <w:spacing w:line="360" w:lineRule="auto"/>
              <w:ind w:firstLine="720"/>
              <w:jc w:val="both"/>
              <w:rPr>
                <w:sz w:val="28"/>
                <w:szCs w:val="28"/>
              </w:rPr>
            </w:pPr>
            <w:r w:rsidRPr="002D4CF5">
              <w:rPr>
                <w:sz w:val="28"/>
                <w:szCs w:val="28"/>
              </w:rPr>
              <w:t>c.3. Phê phán những con người có lòng tốt giả tạọ, không nhằm mục đích mang lại hạnh phúc cho người khác và những con người thiếu lòng tin nghi ngờ, hoài nghi lòng tốt của con người, dẫn đến sống trong bi quan, cô độc.</w:t>
            </w:r>
          </w:p>
          <w:p w:rsidR="002D4CF5" w:rsidRPr="002D4CF5" w:rsidRDefault="002D4CF5" w:rsidP="002D4CF5">
            <w:pPr>
              <w:spacing w:line="360" w:lineRule="auto"/>
              <w:jc w:val="both"/>
              <w:rPr>
                <w:sz w:val="28"/>
                <w:szCs w:val="28"/>
              </w:rPr>
            </w:pPr>
            <w:r w:rsidRPr="002D4CF5">
              <w:rPr>
                <w:sz w:val="28"/>
                <w:szCs w:val="28"/>
              </w:rPr>
              <w:t xml:space="preserve">               Lòng tốt phải đến từ sự chân thành, tấm lòng yêu thương con người và đem đến niềm hạnh phúc, sự yêu thương cho người khảc. Người có lòng tốt thực sự là người tử tế.</w:t>
            </w:r>
          </w:p>
        </w:tc>
        <w:tc>
          <w:tcPr>
            <w:tcW w:w="899" w:type="dxa"/>
          </w:tcPr>
          <w:p w:rsidR="002D4CF5" w:rsidRPr="002D4CF5" w:rsidRDefault="002D4CF5" w:rsidP="002D4CF5">
            <w:pPr>
              <w:spacing w:line="360" w:lineRule="auto"/>
              <w:jc w:val="center"/>
              <w:rPr>
                <w:i/>
                <w:sz w:val="28"/>
                <w:szCs w:val="28"/>
              </w:rPr>
            </w:pPr>
            <w:r w:rsidRPr="002D4CF5">
              <w:rPr>
                <w:i/>
                <w:sz w:val="28"/>
                <w:szCs w:val="28"/>
              </w:rPr>
              <w:t>1,0</w:t>
            </w: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i/>
                <w:sz w:val="28"/>
                <w:szCs w:val="28"/>
              </w:rPr>
            </w:pPr>
            <w:r w:rsidRPr="002D4CF5">
              <w:rPr>
                <w:i/>
                <w:sz w:val="28"/>
                <w:szCs w:val="28"/>
              </w:rPr>
              <w:t>1,5</w:t>
            </w: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p>
          <w:p w:rsidR="002D4CF5" w:rsidRPr="002D4CF5" w:rsidRDefault="002D4CF5" w:rsidP="002D4CF5">
            <w:pPr>
              <w:spacing w:line="360" w:lineRule="auto"/>
              <w:jc w:val="center"/>
              <w:rPr>
                <w:i/>
                <w:sz w:val="28"/>
                <w:szCs w:val="28"/>
              </w:rPr>
            </w:pPr>
            <w:r w:rsidRPr="002D4CF5">
              <w:rPr>
                <w:i/>
                <w:sz w:val="28"/>
                <w:szCs w:val="28"/>
              </w:rPr>
              <w:t>1,5</w:t>
            </w:r>
          </w:p>
        </w:tc>
      </w:tr>
      <w:tr w:rsidR="002D4CF5" w:rsidRPr="002D4CF5" w:rsidTr="00D377B6">
        <w:tc>
          <w:tcPr>
            <w:tcW w:w="897" w:type="dxa"/>
            <w:vMerge/>
          </w:tcPr>
          <w:p w:rsidR="002D4CF5" w:rsidRPr="002D4CF5" w:rsidRDefault="002D4CF5" w:rsidP="002D4CF5">
            <w:pPr>
              <w:spacing w:line="360" w:lineRule="auto"/>
              <w:jc w:val="center"/>
              <w:rPr>
                <w:sz w:val="28"/>
                <w:szCs w:val="28"/>
                <w:lang w:val="en"/>
              </w:rPr>
            </w:pPr>
          </w:p>
        </w:tc>
        <w:tc>
          <w:tcPr>
            <w:tcW w:w="9183" w:type="dxa"/>
          </w:tcPr>
          <w:p w:rsidR="002D4CF5" w:rsidRPr="002D4CF5" w:rsidRDefault="002D4CF5" w:rsidP="002D4CF5">
            <w:pPr>
              <w:spacing w:line="360" w:lineRule="auto"/>
              <w:jc w:val="both"/>
              <w:rPr>
                <w:sz w:val="28"/>
                <w:szCs w:val="28"/>
              </w:rPr>
            </w:pPr>
            <w:r w:rsidRPr="002D4CF5">
              <w:rPr>
                <w:sz w:val="28"/>
                <w:szCs w:val="28"/>
              </w:rPr>
              <w:t>-Bài học cho bản thân:</w:t>
            </w:r>
          </w:p>
          <w:p w:rsidR="002D4CF5" w:rsidRPr="002D4CF5" w:rsidRDefault="002D4CF5" w:rsidP="002D4CF5">
            <w:pPr>
              <w:spacing w:line="360" w:lineRule="auto"/>
              <w:jc w:val="both"/>
              <w:rPr>
                <w:sz w:val="28"/>
                <w:szCs w:val="28"/>
              </w:rPr>
            </w:pPr>
            <w:r w:rsidRPr="002D4CF5">
              <w:rPr>
                <w:sz w:val="28"/>
                <w:szCs w:val="28"/>
              </w:rPr>
              <w:t>+ Cần có cái nhìn toàn diện, phân biệt đúng tốt xấu, không quá bi quan nhưng cũng không nên ảo tưởng rằng cuộc sống chỉ toàn màu hồng.</w:t>
            </w:r>
          </w:p>
          <w:p w:rsidR="002D4CF5" w:rsidRPr="002D4CF5" w:rsidRDefault="002D4CF5" w:rsidP="002D4CF5">
            <w:pPr>
              <w:spacing w:line="360" w:lineRule="auto"/>
              <w:rPr>
                <w:sz w:val="28"/>
                <w:szCs w:val="28"/>
              </w:rPr>
            </w:pPr>
            <w:r w:rsidRPr="002D4CF5">
              <w:rPr>
                <w:sz w:val="28"/>
                <w:szCs w:val="28"/>
              </w:rPr>
              <w:t>+ Biết đề phòng cảnh giác với nguy cơ tha hóa trong chính con người mình, luôn luôn tự đấu tranh để cho sự tốt đẹp chiến thắng cái xấu xa, giả tạo.</w:t>
            </w:r>
          </w:p>
        </w:tc>
        <w:tc>
          <w:tcPr>
            <w:tcW w:w="899" w:type="dxa"/>
          </w:tcPr>
          <w:p w:rsidR="002D4CF5" w:rsidRPr="002D4CF5" w:rsidRDefault="002D4CF5" w:rsidP="002D4CF5">
            <w:pPr>
              <w:spacing w:line="360" w:lineRule="auto"/>
              <w:jc w:val="center"/>
              <w:rPr>
                <w:i/>
                <w:sz w:val="28"/>
                <w:szCs w:val="28"/>
              </w:rPr>
            </w:pPr>
            <w:r w:rsidRPr="002D4CF5">
              <w:rPr>
                <w:i/>
                <w:sz w:val="28"/>
                <w:szCs w:val="28"/>
              </w:rPr>
              <w:t>1,0</w:t>
            </w:r>
          </w:p>
        </w:tc>
      </w:tr>
      <w:tr w:rsidR="002D4CF5" w:rsidRPr="002D4CF5" w:rsidTr="00D377B6">
        <w:tc>
          <w:tcPr>
            <w:tcW w:w="897" w:type="dxa"/>
            <w:vMerge/>
          </w:tcPr>
          <w:p w:rsidR="002D4CF5" w:rsidRPr="002D4CF5" w:rsidRDefault="002D4CF5" w:rsidP="002D4CF5">
            <w:pPr>
              <w:spacing w:line="360" w:lineRule="auto"/>
              <w:jc w:val="center"/>
              <w:rPr>
                <w:sz w:val="28"/>
                <w:szCs w:val="28"/>
                <w:lang w:val="en"/>
              </w:rPr>
            </w:pPr>
          </w:p>
        </w:tc>
        <w:tc>
          <w:tcPr>
            <w:tcW w:w="9183" w:type="dxa"/>
          </w:tcPr>
          <w:p w:rsidR="002D4CF5" w:rsidRPr="002D4CF5" w:rsidRDefault="002D4CF5" w:rsidP="002D4CF5">
            <w:pPr>
              <w:spacing w:line="360" w:lineRule="auto"/>
              <w:rPr>
                <w:sz w:val="28"/>
                <w:szCs w:val="28"/>
              </w:rPr>
            </w:pPr>
            <w:r w:rsidRPr="002D4CF5">
              <w:rPr>
                <w:sz w:val="28"/>
                <w:szCs w:val="28"/>
              </w:rPr>
              <w:t>d. Sáng tạo</w:t>
            </w:r>
          </w:p>
        </w:tc>
        <w:tc>
          <w:tcPr>
            <w:tcW w:w="899" w:type="dxa"/>
          </w:tcPr>
          <w:p w:rsidR="002D4CF5" w:rsidRPr="002D4CF5" w:rsidRDefault="002D4CF5" w:rsidP="002D4CF5">
            <w:pPr>
              <w:spacing w:line="360" w:lineRule="auto"/>
              <w:jc w:val="center"/>
              <w:rPr>
                <w:sz w:val="28"/>
                <w:szCs w:val="28"/>
              </w:rPr>
            </w:pPr>
            <w:r w:rsidRPr="002D4CF5">
              <w:rPr>
                <w:sz w:val="28"/>
                <w:szCs w:val="28"/>
              </w:rPr>
              <w:t>0,5</w:t>
            </w:r>
          </w:p>
        </w:tc>
      </w:tr>
      <w:tr w:rsidR="002D4CF5" w:rsidRPr="002D4CF5" w:rsidTr="00D377B6">
        <w:tc>
          <w:tcPr>
            <w:tcW w:w="897" w:type="dxa"/>
            <w:vMerge/>
          </w:tcPr>
          <w:p w:rsidR="002D4CF5" w:rsidRPr="002D4CF5" w:rsidRDefault="002D4CF5" w:rsidP="002D4CF5">
            <w:pPr>
              <w:spacing w:line="360" w:lineRule="auto"/>
              <w:jc w:val="center"/>
              <w:rPr>
                <w:sz w:val="28"/>
                <w:szCs w:val="28"/>
                <w:lang w:val="en"/>
              </w:rPr>
            </w:pPr>
          </w:p>
        </w:tc>
        <w:tc>
          <w:tcPr>
            <w:tcW w:w="9183" w:type="dxa"/>
          </w:tcPr>
          <w:p w:rsidR="002D4CF5" w:rsidRPr="002D4CF5" w:rsidRDefault="002D4CF5" w:rsidP="002D4CF5">
            <w:pPr>
              <w:spacing w:line="360" w:lineRule="auto"/>
              <w:rPr>
                <w:sz w:val="28"/>
                <w:szCs w:val="28"/>
              </w:rPr>
            </w:pPr>
            <w:r w:rsidRPr="002D4CF5">
              <w:rPr>
                <w:sz w:val="28"/>
                <w:szCs w:val="28"/>
              </w:rPr>
              <w:t>Có cách diễn đạt sáng tạo, thể hiện suy nghĩ sâu sắc, mới mẻ về vấn đề nghị luận.</w:t>
            </w:r>
          </w:p>
        </w:tc>
        <w:tc>
          <w:tcPr>
            <w:tcW w:w="899" w:type="dxa"/>
          </w:tcPr>
          <w:p w:rsidR="002D4CF5" w:rsidRPr="002D4CF5" w:rsidRDefault="002D4CF5" w:rsidP="002D4CF5">
            <w:pPr>
              <w:spacing w:line="360" w:lineRule="auto"/>
              <w:jc w:val="center"/>
              <w:rPr>
                <w:sz w:val="28"/>
                <w:szCs w:val="28"/>
              </w:rPr>
            </w:pPr>
          </w:p>
        </w:tc>
      </w:tr>
      <w:tr w:rsidR="002D4CF5" w:rsidRPr="002D4CF5" w:rsidTr="00D377B6">
        <w:tc>
          <w:tcPr>
            <w:tcW w:w="897" w:type="dxa"/>
            <w:vMerge/>
          </w:tcPr>
          <w:p w:rsidR="002D4CF5" w:rsidRPr="002D4CF5" w:rsidRDefault="002D4CF5" w:rsidP="002D4CF5">
            <w:pPr>
              <w:spacing w:line="360" w:lineRule="auto"/>
              <w:jc w:val="center"/>
              <w:rPr>
                <w:sz w:val="28"/>
                <w:szCs w:val="28"/>
                <w:lang w:val="en"/>
              </w:rPr>
            </w:pPr>
          </w:p>
        </w:tc>
        <w:tc>
          <w:tcPr>
            <w:tcW w:w="9183" w:type="dxa"/>
          </w:tcPr>
          <w:p w:rsidR="002D4CF5" w:rsidRPr="002D4CF5" w:rsidRDefault="002D4CF5" w:rsidP="002D4CF5">
            <w:pPr>
              <w:spacing w:line="360" w:lineRule="auto"/>
              <w:rPr>
                <w:sz w:val="28"/>
                <w:szCs w:val="28"/>
              </w:rPr>
            </w:pPr>
            <w:r w:rsidRPr="002D4CF5">
              <w:rPr>
                <w:sz w:val="28"/>
                <w:szCs w:val="28"/>
              </w:rPr>
              <w:t>e. Chính tả, dùng từ, đặt câu</w:t>
            </w:r>
          </w:p>
        </w:tc>
        <w:tc>
          <w:tcPr>
            <w:tcW w:w="899" w:type="dxa"/>
          </w:tcPr>
          <w:p w:rsidR="002D4CF5" w:rsidRPr="002D4CF5" w:rsidRDefault="002D4CF5" w:rsidP="002D4CF5">
            <w:pPr>
              <w:spacing w:line="360" w:lineRule="auto"/>
              <w:jc w:val="center"/>
              <w:rPr>
                <w:sz w:val="28"/>
                <w:szCs w:val="28"/>
              </w:rPr>
            </w:pPr>
            <w:r w:rsidRPr="002D4CF5">
              <w:rPr>
                <w:sz w:val="28"/>
                <w:szCs w:val="28"/>
              </w:rPr>
              <w:t>0,5</w:t>
            </w:r>
          </w:p>
        </w:tc>
      </w:tr>
      <w:tr w:rsidR="002D4CF5" w:rsidRPr="002D4CF5" w:rsidTr="00D377B6">
        <w:tc>
          <w:tcPr>
            <w:tcW w:w="897" w:type="dxa"/>
            <w:vMerge/>
          </w:tcPr>
          <w:p w:rsidR="002D4CF5" w:rsidRPr="002D4CF5" w:rsidRDefault="002D4CF5" w:rsidP="002D4CF5">
            <w:pPr>
              <w:spacing w:line="360" w:lineRule="auto"/>
              <w:jc w:val="center"/>
              <w:rPr>
                <w:sz w:val="28"/>
                <w:szCs w:val="28"/>
                <w:lang w:val="en"/>
              </w:rPr>
            </w:pPr>
          </w:p>
        </w:tc>
        <w:tc>
          <w:tcPr>
            <w:tcW w:w="9183" w:type="dxa"/>
          </w:tcPr>
          <w:p w:rsidR="002D4CF5" w:rsidRPr="002D4CF5" w:rsidRDefault="002D4CF5" w:rsidP="002D4CF5">
            <w:pPr>
              <w:spacing w:line="360" w:lineRule="auto"/>
              <w:rPr>
                <w:sz w:val="28"/>
                <w:szCs w:val="28"/>
              </w:rPr>
            </w:pPr>
            <w:r w:rsidRPr="002D4CF5">
              <w:rPr>
                <w:sz w:val="28"/>
                <w:szCs w:val="28"/>
              </w:rPr>
              <w:t>Đảm bảo quy tắc chính tả, dùng từ, đặt câu.</w:t>
            </w:r>
          </w:p>
        </w:tc>
        <w:tc>
          <w:tcPr>
            <w:tcW w:w="899" w:type="dxa"/>
          </w:tcPr>
          <w:p w:rsidR="002D4CF5" w:rsidRPr="002D4CF5" w:rsidRDefault="002D4CF5" w:rsidP="002D4CF5">
            <w:pPr>
              <w:spacing w:line="360" w:lineRule="auto"/>
              <w:jc w:val="center"/>
              <w:rPr>
                <w:sz w:val="28"/>
                <w:szCs w:val="28"/>
              </w:rPr>
            </w:pPr>
          </w:p>
        </w:tc>
      </w:tr>
    </w:tbl>
    <w:p w:rsidR="002D4CF5" w:rsidRPr="002D4CF5" w:rsidRDefault="002D4CF5" w:rsidP="002D4CF5">
      <w:pPr>
        <w:spacing w:line="360" w:lineRule="auto"/>
        <w:ind w:left="360"/>
        <w:jc w:val="both"/>
        <w:rPr>
          <w:i/>
          <w:sz w:val="28"/>
          <w:szCs w:val="28"/>
        </w:rPr>
      </w:pPr>
      <w:r w:rsidRPr="002D4CF5">
        <w:rPr>
          <w:i/>
          <w:sz w:val="28"/>
          <w:szCs w:val="28"/>
        </w:rPr>
        <w:tab/>
      </w:r>
      <w:r w:rsidRPr="002D4CF5">
        <w:rPr>
          <w:i/>
          <w:sz w:val="28"/>
          <w:szCs w:val="28"/>
        </w:rPr>
        <w:tab/>
      </w:r>
      <w:r w:rsidRPr="002D4CF5">
        <w:rPr>
          <w:i/>
          <w:sz w:val="28"/>
          <w:szCs w:val="28"/>
        </w:rPr>
        <w:tab/>
      </w:r>
      <w:r w:rsidRPr="002D4CF5">
        <w:rPr>
          <w:i/>
          <w:sz w:val="28"/>
          <w:szCs w:val="28"/>
        </w:rPr>
        <w:tab/>
      </w:r>
      <w:r w:rsidRPr="002D4CF5">
        <w:rPr>
          <w:i/>
          <w:sz w:val="28"/>
          <w:szCs w:val="28"/>
        </w:rPr>
        <w:tab/>
      </w:r>
      <w:r w:rsidRPr="002D4CF5">
        <w:rPr>
          <w:i/>
          <w:sz w:val="28"/>
          <w:szCs w:val="28"/>
        </w:rPr>
        <w:tab/>
      </w:r>
      <w:r w:rsidRPr="002D4CF5">
        <w:rPr>
          <w:i/>
          <w:sz w:val="28"/>
          <w:szCs w:val="28"/>
        </w:rPr>
        <w:tab/>
      </w:r>
      <w:r w:rsidRPr="002D4CF5">
        <w:rPr>
          <w:i/>
          <w:sz w:val="28"/>
          <w:szCs w:val="28"/>
        </w:rPr>
        <w:tab/>
      </w:r>
      <w:r w:rsidRPr="002D4CF5">
        <w:rPr>
          <w:i/>
          <w:sz w:val="28"/>
          <w:szCs w:val="28"/>
        </w:rPr>
        <w:tab/>
        <w:t xml:space="preserve">                   </w:t>
      </w: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sz w:val="28"/>
          <w:szCs w:val="28"/>
        </w:rPr>
      </w:pPr>
      <w:r w:rsidRPr="002D4CF5">
        <w:rPr>
          <w:sz w:val="28"/>
          <w:szCs w:val="28"/>
        </w:rPr>
        <w:t>Ngày soạn:</w:t>
      </w:r>
    </w:p>
    <w:p w:rsidR="002D4CF5" w:rsidRPr="002D4CF5" w:rsidRDefault="002D4CF5" w:rsidP="002D4CF5">
      <w:pPr>
        <w:spacing w:line="360" w:lineRule="auto"/>
        <w:rPr>
          <w:i/>
          <w:sz w:val="28"/>
          <w:szCs w:val="28"/>
          <w:lang w:val="vi-VN"/>
        </w:rPr>
      </w:pPr>
      <w:r w:rsidRPr="002D4CF5">
        <w:rPr>
          <w:sz w:val="28"/>
          <w:szCs w:val="28"/>
        </w:rPr>
        <w:t>Ngày kí:</w:t>
      </w:r>
      <w:r w:rsidRPr="002D4CF5">
        <w:rPr>
          <w:sz w:val="28"/>
          <w:szCs w:val="28"/>
          <w:lang w:val="vi-VN"/>
        </w:rPr>
        <w:tab/>
      </w:r>
    </w:p>
    <w:p w:rsidR="002D4CF5" w:rsidRPr="002D4CF5" w:rsidRDefault="002D4CF5" w:rsidP="002D4CF5">
      <w:pPr>
        <w:spacing w:line="360" w:lineRule="auto"/>
        <w:rPr>
          <w:i/>
          <w:sz w:val="28"/>
          <w:szCs w:val="28"/>
          <w:lang w:val="vi-VN"/>
        </w:rPr>
      </w:pPr>
      <w:r w:rsidRPr="002D4CF5">
        <w:rPr>
          <w:b/>
          <w:i/>
          <w:sz w:val="28"/>
          <w:szCs w:val="28"/>
          <w:lang w:val="vi-VN"/>
        </w:rPr>
        <w:t>Tiết 6</w:t>
      </w:r>
      <w:r w:rsidRPr="002D4CF5">
        <w:rPr>
          <w:i/>
          <w:sz w:val="28"/>
          <w:szCs w:val="28"/>
          <w:lang w:val="vi-VN"/>
        </w:rPr>
        <w:t xml:space="preserve"> - Làm văn                                           </w:t>
      </w: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jc w:val="center"/>
        <w:rPr>
          <w:b/>
          <w:i/>
          <w:sz w:val="28"/>
          <w:szCs w:val="28"/>
          <w:lang w:val="vi-VN"/>
        </w:rPr>
      </w:pPr>
      <w:r w:rsidRPr="002D4CF5">
        <w:rPr>
          <w:b/>
          <w:i/>
          <w:sz w:val="28"/>
          <w:szCs w:val="28"/>
          <w:lang w:val="vi-VN"/>
        </w:rPr>
        <w:t xml:space="preserve">Thao tác lập luận phân tích </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1/ Nhận biết:Nắm được khái niệm về thao tác, phân tích, so sánh </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2/ Thông hiểu:Xác định đúng các thao tác lập luận phân tích, so sánh trong những ngữ liệu cho trước </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Xây dựng được dàn ý cho bài văn nghị luận gắn với các thao tác lập luận: phân tích, so sánh;</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Viết được bài văn nghị luận trong đó vận dụng kết hợp các thao tác lập luận: phân tích, so sánh</w:t>
      </w: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có sử dụng thao tác lập luận phân tíc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có sử dụng thao tác phân tích</w:t>
      </w: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Biết nhận thức được ý nghĩa của của các thao tác lập luận trong lĩnh hội tạo lập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Có ý thức sử dụng các thao tác lập luận trong giao tiếp ngôn ngữ</w:t>
      </w: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4"/>
        <w:jc w:val="both"/>
        <w:rPr>
          <w:sz w:val="28"/>
          <w:szCs w:val="28"/>
          <w:lang w:val="vi-VN"/>
        </w:rPr>
      </w:pPr>
      <w:r w:rsidRPr="002D4CF5">
        <w:rPr>
          <w:sz w:val="28"/>
          <w:szCs w:val="28"/>
          <w:lang w:val="vi-VN"/>
        </w:rPr>
        <w:t>- Năng lực giải quyết vấn đề:HS thể hiện quan điểm cá nhân khi đánh giá các đề văn Gv đưa ra, giải quyết được các tình huống GV đưa ra.</w:t>
      </w:r>
    </w:p>
    <w:p w:rsidR="002D4CF5" w:rsidRPr="002D4CF5" w:rsidRDefault="002D4CF5" w:rsidP="002D4CF5">
      <w:pPr>
        <w:spacing w:line="360" w:lineRule="auto"/>
        <w:ind w:firstLine="724"/>
        <w:jc w:val="both"/>
        <w:rPr>
          <w:sz w:val="28"/>
          <w:szCs w:val="28"/>
          <w:lang w:val="vi-VN"/>
        </w:rPr>
      </w:pPr>
      <w:r w:rsidRPr="002D4CF5">
        <w:rPr>
          <w:sz w:val="28"/>
          <w:szCs w:val="28"/>
          <w:lang w:val="vi-VN"/>
        </w:rPr>
        <w:t>- Năng lực sáng tạo: Biết cách đặt các câu hỏi khác nhau về một đề văn-xác địnhvà làm rõ thông tin, ý tưởng mới-phân tích, tóm tắt những thông tin liên quan để hoàn thành nội dung kiến thức bài học. Trình bày suy nghĩ và khái quát hóa thành các luận điểm.</w:t>
      </w:r>
    </w:p>
    <w:p w:rsidR="002D4CF5" w:rsidRPr="002D4CF5" w:rsidRDefault="002D4CF5" w:rsidP="002D4CF5">
      <w:pPr>
        <w:spacing w:line="360" w:lineRule="auto"/>
        <w:ind w:firstLine="724"/>
        <w:jc w:val="both"/>
        <w:rPr>
          <w:sz w:val="28"/>
          <w:szCs w:val="28"/>
          <w:lang w:val="vi-VN"/>
        </w:rPr>
      </w:pPr>
      <w:r w:rsidRPr="002D4CF5">
        <w:rPr>
          <w:sz w:val="28"/>
          <w:szCs w:val="28"/>
          <w:lang w:val="vi-VN"/>
        </w:rPr>
        <w:t>-Năng lực hợp tác:thảo luận nhóm để hoàn thành công việc chung, HS biết cách lắng nghe người khác, hòa giải bất đồng và giải quyết vấn đề theo hướng dân chủ.</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ạo lập văn bản nghị luận.</w:t>
      </w: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sz w:val="28"/>
          <w:szCs w:val="28"/>
          <w:lang w:val="nl-NL"/>
        </w:rPr>
        <w:t xml:space="preserve">               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tabs>
          <w:tab w:val="left" w:pos="0"/>
        </w:tabs>
        <w:spacing w:line="360" w:lineRule="auto"/>
        <w:jc w:val="both"/>
        <w:rPr>
          <w:b/>
          <w:sz w:val="28"/>
          <w:szCs w:val="28"/>
          <w:lang w:val="vi-VN"/>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b/>
                <w:sz w:val="28"/>
                <w:szCs w:val="28"/>
              </w:rPr>
              <w:t>Bước 1: GV giao nhiệm vụ:</w:t>
            </w:r>
            <w:r w:rsidRPr="002D4CF5">
              <w:rPr>
                <w:sz w:val="28"/>
                <w:szCs w:val="28"/>
              </w:rPr>
              <w:t xml:space="preserve"> </w:t>
            </w:r>
          </w:p>
          <w:p w:rsidR="002D4CF5" w:rsidRPr="002D4CF5" w:rsidRDefault="002D4CF5" w:rsidP="002D4CF5">
            <w:pPr>
              <w:spacing w:line="360" w:lineRule="auto"/>
              <w:jc w:val="both"/>
              <w:rPr>
                <w:sz w:val="28"/>
                <w:szCs w:val="28"/>
              </w:rPr>
            </w:pPr>
            <w:r w:rsidRPr="002D4CF5">
              <w:rPr>
                <w:sz w:val="28"/>
                <w:szCs w:val="28"/>
              </w:rPr>
              <w:t>GV cho HS tìm hiểu ngữ liệu sau:</w:t>
            </w:r>
          </w:p>
          <w:p w:rsidR="002D4CF5" w:rsidRPr="002D4CF5" w:rsidRDefault="002D4CF5" w:rsidP="002D4CF5">
            <w:pPr>
              <w:spacing w:line="360" w:lineRule="auto"/>
              <w:ind w:left="2876"/>
              <w:jc w:val="both"/>
              <w:rPr>
                <w:i/>
                <w:sz w:val="28"/>
                <w:szCs w:val="28"/>
              </w:rPr>
            </w:pPr>
            <w:r w:rsidRPr="002D4CF5">
              <w:rPr>
                <w:i/>
                <w:sz w:val="28"/>
                <w:szCs w:val="28"/>
              </w:rPr>
              <w:t>Trơ/cái hồng nhan/ với nước non /</w:t>
            </w:r>
          </w:p>
          <w:p w:rsidR="002D4CF5" w:rsidRPr="002D4CF5" w:rsidRDefault="002D4CF5" w:rsidP="002D4CF5">
            <w:pPr>
              <w:spacing w:line="360" w:lineRule="auto"/>
              <w:jc w:val="both"/>
              <w:rPr>
                <w:rFonts w:eastAsia="PMingLiU"/>
                <w:b/>
                <w:i/>
                <w:iCs/>
                <w:noProof/>
                <w:sz w:val="28"/>
                <w:szCs w:val="28"/>
                <w:u w:val="single"/>
                <w:lang w:bidi="he-IL"/>
              </w:rPr>
            </w:pPr>
            <w:r w:rsidRPr="002D4CF5">
              <w:rPr>
                <w:i/>
                <w:sz w:val="28"/>
                <w:szCs w:val="28"/>
              </w:rPr>
              <w:t>Trong phép đảo ngữ, nữ sĩ đã đặt từ “trơ” lên đầu câu thơ gây một ấn tượng mạnh mẽ. Từ “trơ” đứng riêng ra, ăn hẳn một nhịp vừa nói được thế lẻ loi, trơ trọi lại vừa nói đến sự vô duyên (trơ ra). Từ “trơ” còn hàm chứa nhiều ngữ nghĩa hơn thế : “trơ” có nghĩa là tủi hổ : “Đuốc hoa để đó, mặc nàng nằm trơ” (Nguyễn Du, Truyện Kiều) ; “trơ” cùng hàm ý mỉa mai cay đắng, xót xa khi đi với tổ hợp từ “cái hồng nhan”, thì ra “hồng nhan” đi với “bạc phận”, “hồng nhan” bị bỏ rơi, chẳng ai đoái hoài đến, đang “trơ” ra với “nước non” (không gian), với thời gian vô thuỷ vô chung !</w:t>
            </w:r>
            <w:r w:rsidRPr="002D4CF5">
              <w:rPr>
                <w:rStyle w:val="Vanbnnidung"/>
                <w:i/>
                <w:color w:val="000000"/>
                <w:sz w:val="28"/>
                <w:szCs w:val="28"/>
                <w:lang w:eastAsia="vi-VN"/>
              </w:rPr>
              <w:t xml:space="preserve"> </w:t>
            </w:r>
          </w:p>
          <w:p w:rsidR="002D4CF5" w:rsidRPr="002D4CF5" w:rsidRDefault="002D4CF5" w:rsidP="002D4CF5">
            <w:pPr>
              <w:spacing w:line="360" w:lineRule="auto"/>
              <w:jc w:val="both"/>
              <w:rPr>
                <w:i/>
                <w:sz w:val="28"/>
                <w:szCs w:val="28"/>
              </w:rPr>
            </w:pPr>
            <w:r w:rsidRPr="002D4CF5">
              <w:rPr>
                <w:i/>
                <w:sz w:val="28"/>
                <w:szCs w:val="28"/>
              </w:rPr>
              <w:tab/>
              <w:t>( Trích Kĩ năng đọc-hiểu Ngữ văn 11, Đỗ Kim Phong)</w:t>
            </w:r>
          </w:p>
          <w:p w:rsidR="002D4CF5" w:rsidRPr="002D4CF5" w:rsidRDefault="002D4CF5" w:rsidP="002D4CF5">
            <w:pPr>
              <w:pStyle w:val="Header"/>
              <w:tabs>
                <w:tab w:val="clear" w:pos="4320"/>
                <w:tab w:val="clear" w:pos="8640"/>
              </w:tabs>
              <w:spacing w:line="360" w:lineRule="auto"/>
              <w:jc w:val="both"/>
              <w:rPr>
                <w:rFonts w:eastAsia="PMingLiU"/>
                <w:iCs/>
                <w:noProof/>
                <w:sz w:val="28"/>
                <w:szCs w:val="28"/>
                <w:lang w:bidi="he-IL"/>
              </w:rPr>
            </w:pPr>
            <w:r w:rsidRPr="002D4CF5">
              <w:rPr>
                <w:sz w:val="28"/>
                <w:szCs w:val="28"/>
              </w:rPr>
              <w:t>Chỉ ra câu văn phân tích từ “</w:t>
            </w:r>
            <w:r w:rsidRPr="002D4CF5">
              <w:rPr>
                <w:i/>
                <w:sz w:val="28"/>
                <w:szCs w:val="28"/>
              </w:rPr>
              <w:t>trơ</w:t>
            </w:r>
            <w:r w:rsidRPr="002D4CF5">
              <w:rPr>
                <w:sz w:val="28"/>
                <w:szCs w:val="28"/>
              </w:rPr>
              <w:t>”trong câu thơ của Hồ Xuân Hương</w:t>
            </w:r>
            <w:r w:rsidRPr="002D4CF5">
              <w:rPr>
                <w:i/>
                <w:sz w:val="28"/>
                <w:szCs w:val="28"/>
              </w:rPr>
              <w:t>?</w:t>
            </w:r>
            <w:r w:rsidRPr="002D4CF5">
              <w:rPr>
                <w:sz w:val="28"/>
                <w:szCs w:val="28"/>
              </w:rPr>
              <w:t xml:space="preserve">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r w:rsidRPr="002D4CF5">
              <w:rPr>
                <w:sz w:val="28"/>
                <w:szCs w:val="28"/>
              </w:rPr>
              <w:t xml:space="preserve"> </w:t>
            </w:r>
            <w:r w:rsidRPr="002D4CF5">
              <w:rPr>
                <w:b/>
                <w:sz w:val="28"/>
                <w:szCs w:val="28"/>
              </w:rPr>
              <w:t>và dẫn vào bài mới:</w:t>
            </w:r>
            <w:r w:rsidRPr="002D4CF5">
              <w:rPr>
                <w:sz w:val="28"/>
                <w:szCs w:val="28"/>
              </w:rPr>
              <w:t xml:space="preserve"> </w:t>
            </w:r>
            <w:r w:rsidRPr="002D4CF5">
              <w:rPr>
                <w:i/>
                <w:sz w:val="28"/>
                <w:szCs w:val="28"/>
                <w:lang w:val="vi-VN"/>
              </w:rPr>
              <w:t xml:space="preserve">Trong bài văn nghị luận, thao tác lập luận phân tích giữ vai trò quan trọng, quyết định phần lớn đến sự hình thành công của bài văn. Thao tác lập luận phân tích nhằm mục đích gì, cách thức tiến hành như thế nào, bài học hôm nay sẽ làm rõ những vấn đề ấy.   </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9">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ind w:left="-4"/>
              <w:jc w:val="both"/>
              <w:rPr>
                <w:b/>
                <w:sz w:val="28"/>
                <w:szCs w:val="28"/>
              </w:rPr>
            </w:pPr>
            <w:r w:rsidRPr="002D4CF5">
              <w:rPr>
                <w:b/>
                <w:sz w:val="28"/>
                <w:szCs w:val="28"/>
              </w:rPr>
              <w:t>- Thao tác 1: Hướng dẫn học sinh tìm hiểu ngữ liệu.</w:t>
            </w:r>
          </w:p>
          <w:p w:rsidR="002D4CF5" w:rsidRPr="002D4CF5" w:rsidRDefault="002D4CF5" w:rsidP="002D4CF5">
            <w:pPr>
              <w:spacing w:line="360" w:lineRule="auto"/>
              <w:ind w:left="-4"/>
              <w:jc w:val="both"/>
              <w:rPr>
                <w:b/>
                <w:sz w:val="28"/>
                <w:szCs w:val="28"/>
              </w:rPr>
            </w:pPr>
            <w:r w:rsidRPr="002D4CF5">
              <w:rPr>
                <w:b/>
                <w:sz w:val="28"/>
                <w:szCs w:val="28"/>
              </w:rPr>
              <w:t>Bước 1: GV giao nhiệm vụ</w:t>
            </w:r>
          </w:p>
          <w:p w:rsidR="002D4CF5" w:rsidRPr="002D4CF5" w:rsidRDefault="002D4CF5" w:rsidP="002D4CF5">
            <w:pPr>
              <w:spacing w:line="360" w:lineRule="auto"/>
              <w:ind w:left="-4"/>
              <w:jc w:val="both"/>
              <w:rPr>
                <w:sz w:val="28"/>
                <w:szCs w:val="28"/>
              </w:rPr>
            </w:pPr>
            <w:r w:rsidRPr="002D4CF5">
              <w:rPr>
                <w:b/>
                <w:sz w:val="28"/>
                <w:szCs w:val="28"/>
              </w:rPr>
              <w:t xml:space="preserve">+ GV:  </w:t>
            </w:r>
            <w:r w:rsidRPr="002D4CF5">
              <w:rPr>
                <w:sz w:val="28"/>
                <w:szCs w:val="28"/>
              </w:rPr>
              <w:t>Yêu cầu học sinh</w:t>
            </w:r>
            <w:r w:rsidRPr="002D4CF5">
              <w:rPr>
                <w:b/>
                <w:sz w:val="28"/>
                <w:szCs w:val="28"/>
              </w:rPr>
              <w:t xml:space="preserve"> </w:t>
            </w:r>
            <w:r w:rsidRPr="002D4CF5">
              <w:rPr>
                <w:sz w:val="28"/>
                <w:szCs w:val="28"/>
              </w:rPr>
              <w:t>đọc đoạn trích trong SGK và trả lời các câu hỏi.</w:t>
            </w:r>
          </w:p>
          <w:p w:rsidR="002D4CF5" w:rsidRPr="002D4CF5" w:rsidRDefault="002D4CF5" w:rsidP="002D4CF5">
            <w:pPr>
              <w:spacing w:line="360" w:lineRule="auto"/>
              <w:ind w:left="-4"/>
              <w:jc w:val="both"/>
              <w:rPr>
                <w:i/>
                <w:sz w:val="28"/>
                <w:szCs w:val="28"/>
              </w:rPr>
            </w:pPr>
            <w:r w:rsidRPr="002D4CF5">
              <w:rPr>
                <w:b/>
                <w:sz w:val="28"/>
                <w:szCs w:val="28"/>
              </w:rPr>
              <w:t xml:space="preserve">+ GV:  </w:t>
            </w:r>
            <w:r w:rsidRPr="002D4CF5">
              <w:rPr>
                <w:sz w:val="28"/>
                <w:szCs w:val="28"/>
              </w:rPr>
              <w:t xml:space="preserve">Xác định nội dung ý kiến đánh giá của tác giả đối với nhân vật Sở Khanh?  </w:t>
            </w:r>
          </w:p>
          <w:p w:rsidR="002D4CF5" w:rsidRPr="002D4CF5" w:rsidRDefault="002D4CF5" w:rsidP="002D4CF5">
            <w:pPr>
              <w:spacing w:line="360" w:lineRule="auto"/>
              <w:ind w:left="-4"/>
              <w:jc w:val="both"/>
              <w:rPr>
                <w:b/>
                <w:sz w:val="28"/>
                <w:szCs w:val="28"/>
              </w:rPr>
            </w:pPr>
          </w:p>
          <w:p w:rsidR="002D4CF5" w:rsidRPr="002D4CF5" w:rsidRDefault="002D4CF5" w:rsidP="002D4CF5">
            <w:pPr>
              <w:spacing w:line="360" w:lineRule="auto"/>
              <w:ind w:left="-4"/>
              <w:jc w:val="both"/>
              <w:rPr>
                <w:sz w:val="28"/>
                <w:szCs w:val="28"/>
              </w:rPr>
            </w:pPr>
            <w:r w:rsidRPr="002D4CF5">
              <w:rPr>
                <w:b/>
                <w:sz w:val="28"/>
                <w:szCs w:val="28"/>
              </w:rPr>
              <w:t xml:space="preserve">+ GV:  </w:t>
            </w:r>
            <w:r w:rsidRPr="002D4CF5">
              <w:rPr>
                <w:sz w:val="28"/>
                <w:szCs w:val="28"/>
              </w:rPr>
              <w:t xml:space="preserve">Để thuyết phục người đọc, tác giả đã phân tích ý kiến của mình như thế nào? </w:t>
            </w:r>
          </w:p>
          <w:p w:rsidR="002D4CF5" w:rsidRPr="002D4CF5" w:rsidRDefault="002D4CF5" w:rsidP="002D4CF5">
            <w:pPr>
              <w:spacing w:line="360" w:lineRule="auto"/>
              <w:ind w:left="-4"/>
              <w:jc w:val="both"/>
              <w:rPr>
                <w:b/>
                <w:sz w:val="28"/>
                <w:szCs w:val="28"/>
              </w:rPr>
            </w:pPr>
          </w:p>
          <w:p w:rsidR="002D4CF5" w:rsidRPr="002D4CF5" w:rsidRDefault="002D4CF5" w:rsidP="002D4CF5">
            <w:pPr>
              <w:spacing w:line="360" w:lineRule="auto"/>
              <w:ind w:left="-4"/>
              <w:jc w:val="both"/>
              <w:rPr>
                <w:b/>
                <w:sz w:val="28"/>
                <w:szCs w:val="28"/>
              </w:rPr>
            </w:pPr>
          </w:p>
          <w:p w:rsidR="002D4CF5" w:rsidRPr="002D4CF5" w:rsidRDefault="002D4CF5" w:rsidP="002D4CF5">
            <w:pPr>
              <w:spacing w:line="360" w:lineRule="auto"/>
              <w:ind w:left="-4"/>
              <w:jc w:val="both"/>
              <w:rPr>
                <w:sz w:val="28"/>
                <w:szCs w:val="28"/>
              </w:rPr>
            </w:pPr>
            <w:r w:rsidRPr="002D4CF5">
              <w:rPr>
                <w:b/>
                <w:sz w:val="28"/>
                <w:szCs w:val="28"/>
              </w:rPr>
              <w:t xml:space="preserve">+ GV:  </w:t>
            </w:r>
            <w:r w:rsidRPr="002D4CF5">
              <w:rPr>
                <w:sz w:val="28"/>
                <w:szCs w:val="28"/>
              </w:rPr>
              <w:t xml:space="preserve">Chỉ ra sự kết hợp chặt chẽ giữa phân tích và tổng hợp trong đoạn trích?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tabs>
                <w:tab w:val="left" w:pos="510"/>
                <w:tab w:val="left" w:pos="540"/>
              </w:tabs>
              <w:spacing w:line="360" w:lineRule="auto"/>
              <w:jc w:val="both"/>
              <w:rPr>
                <w:sz w:val="28"/>
                <w:szCs w:val="28"/>
              </w:rPr>
            </w:pPr>
          </w:p>
          <w:p w:rsidR="002D4CF5" w:rsidRPr="002D4CF5" w:rsidRDefault="002D4CF5" w:rsidP="002D4CF5">
            <w:pPr>
              <w:spacing w:line="360" w:lineRule="auto"/>
              <w:ind w:left="-4"/>
              <w:jc w:val="both"/>
              <w:rPr>
                <w:b/>
                <w:sz w:val="28"/>
                <w:szCs w:val="28"/>
              </w:rPr>
            </w:pPr>
            <w:r w:rsidRPr="002D4CF5">
              <w:rPr>
                <w:b/>
                <w:sz w:val="28"/>
                <w:szCs w:val="28"/>
              </w:rPr>
              <w:t>- Thao tác 2: Hướng dẫn học sinh rút ra Mục đích, yêu cầu của thao tác lập luận phân tích.</w:t>
            </w:r>
          </w:p>
          <w:p w:rsidR="002D4CF5" w:rsidRPr="002D4CF5" w:rsidRDefault="002D4CF5" w:rsidP="002D4CF5">
            <w:pPr>
              <w:spacing w:line="360" w:lineRule="auto"/>
              <w:ind w:left="-4"/>
              <w:jc w:val="both"/>
              <w:rPr>
                <w:b/>
                <w:sz w:val="28"/>
                <w:szCs w:val="28"/>
              </w:rPr>
            </w:pPr>
            <w:r w:rsidRPr="002D4CF5">
              <w:rPr>
                <w:b/>
                <w:sz w:val="28"/>
                <w:szCs w:val="28"/>
              </w:rPr>
              <w:t>Bước 1: GV giao nhiệm vụ</w:t>
            </w:r>
          </w:p>
          <w:p w:rsidR="002D4CF5" w:rsidRPr="002D4CF5" w:rsidRDefault="002D4CF5" w:rsidP="002D4CF5">
            <w:pPr>
              <w:spacing w:line="360" w:lineRule="auto"/>
              <w:ind w:left="-4"/>
              <w:jc w:val="both"/>
              <w:rPr>
                <w:sz w:val="28"/>
                <w:szCs w:val="28"/>
              </w:rPr>
            </w:pPr>
            <w:r w:rsidRPr="002D4CF5">
              <w:rPr>
                <w:b/>
                <w:sz w:val="28"/>
                <w:szCs w:val="28"/>
              </w:rPr>
              <w:t xml:space="preserve">+ GV:  </w:t>
            </w:r>
            <w:r w:rsidRPr="002D4CF5">
              <w:rPr>
                <w:sz w:val="28"/>
                <w:szCs w:val="28"/>
              </w:rPr>
              <w:t xml:space="preserve">Từ việc tìm hiểu trên, em hiểu thế nào là phân tích trong văn nghị luận? Mục đích, yêu cầu của thao tác này là gì? </w:t>
            </w:r>
          </w:p>
          <w:p w:rsidR="002D4CF5" w:rsidRPr="002D4CF5" w:rsidRDefault="002D4CF5" w:rsidP="002D4CF5">
            <w:pPr>
              <w:spacing w:line="360" w:lineRule="auto"/>
              <w:ind w:left="-4"/>
              <w:jc w:val="both"/>
              <w:rPr>
                <w:b/>
                <w:sz w:val="28"/>
                <w:szCs w:val="28"/>
              </w:rPr>
            </w:pPr>
          </w:p>
          <w:p w:rsidR="002D4CF5" w:rsidRPr="002D4CF5" w:rsidRDefault="002D4CF5" w:rsidP="002D4CF5">
            <w:pPr>
              <w:spacing w:line="360" w:lineRule="auto"/>
              <w:ind w:left="-4"/>
              <w:jc w:val="both"/>
              <w:rPr>
                <w:b/>
                <w:sz w:val="28"/>
                <w:szCs w:val="28"/>
              </w:rPr>
            </w:pP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lang w:eastAsia="en-US"/>
              </w:rPr>
            </w:pPr>
            <w:r w:rsidRPr="002D4CF5">
              <w:rPr>
                <w:b/>
                <w:sz w:val="28"/>
                <w:szCs w:val="28"/>
                <w:lang w:val="en-US"/>
              </w:rPr>
              <w:t xml:space="preserve">+ GV: </w:t>
            </w:r>
            <w:r w:rsidRPr="002D4CF5">
              <w:rPr>
                <w:sz w:val="28"/>
                <w:szCs w:val="28"/>
                <w:lang w:val="en-US"/>
              </w:rPr>
              <w:t>Kể thêm một số đối tượng phân tích trong các bài văn nghị luận (xã hội và văn học)?</w:t>
            </w: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lang w:eastAsia="en-US"/>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pStyle w:val="Vanbnnidung1"/>
              <w:shd w:val="clear" w:color="auto" w:fill="auto"/>
              <w:tabs>
                <w:tab w:val="left" w:pos="658"/>
              </w:tabs>
              <w:spacing w:before="0" w:after="0" w:line="360" w:lineRule="auto"/>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sz w:val="28"/>
                <w:szCs w:val="28"/>
              </w:rPr>
            </w:pPr>
            <w:r w:rsidRPr="002D4CF5">
              <w:rPr>
                <w:sz w:val="28"/>
                <w:szCs w:val="28"/>
              </w:rPr>
              <w:t xml:space="preserve">- Luận điểm (ý kiến, quan niệm): Sở Khanh là kẻ bẩn thỉu, bần tiện, đại diện của sự đồi bại trong xã hội truyện Kiều </w:t>
            </w:r>
          </w:p>
          <w:p w:rsidR="002D4CF5" w:rsidRPr="002D4CF5" w:rsidRDefault="002D4CF5" w:rsidP="002D4CF5">
            <w:pPr>
              <w:spacing w:line="360" w:lineRule="auto"/>
              <w:jc w:val="both"/>
              <w:rPr>
                <w:sz w:val="28"/>
                <w:szCs w:val="28"/>
              </w:rPr>
            </w:pPr>
            <w:r w:rsidRPr="002D4CF5">
              <w:rPr>
                <w:sz w:val="28"/>
                <w:szCs w:val="28"/>
              </w:rPr>
              <w:t xml:space="preserve">- Các luận cứ làm sáng tỏ cho luận điểm </w:t>
            </w:r>
          </w:p>
          <w:p w:rsidR="002D4CF5" w:rsidRPr="002D4CF5" w:rsidRDefault="002D4CF5" w:rsidP="002D4CF5">
            <w:pPr>
              <w:spacing w:line="360" w:lineRule="auto"/>
              <w:jc w:val="both"/>
              <w:rPr>
                <w:sz w:val="28"/>
                <w:szCs w:val="28"/>
              </w:rPr>
            </w:pPr>
            <w:r w:rsidRPr="002D4CF5">
              <w:rPr>
                <w:sz w:val="28"/>
                <w:szCs w:val="28"/>
              </w:rPr>
              <w:t xml:space="preserve">+ Sở Khanh sống bằng nghề đồi bại, bất chính </w:t>
            </w:r>
          </w:p>
          <w:p w:rsidR="002D4CF5" w:rsidRPr="002D4CF5" w:rsidRDefault="002D4CF5" w:rsidP="002D4CF5">
            <w:pPr>
              <w:spacing w:line="360" w:lineRule="auto"/>
              <w:jc w:val="both"/>
              <w:rPr>
                <w:sz w:val="28"/>
                <w:szCs w:val="28"/>
              </w:rPr>
            </w:pPr>
            <w:r w:rsidRPr="002D4CF5">
              <w:rPr>
                <w:sz w:val="28"/>
                <w:szCs w:val="28"/>
              </w:rPr>
              <w:t xml:space="preserve">+ Sở Khanh là kẻ đồi bại nhất trong những kẻ làm cái nghề đồi bại, bất chính đó: Giả làm người tử tế để đánh lừa một cô gái ngây thơ, hiếu thảo; trở mặt một cách trơ tráo; thường xuyên lừa bịp, tráo trở. </w:t>
            </w:r>
          </w:p>
          <w:p w:rsidR="002D4CF5" w:rsidRPr="002D4CF5" w:rsidRDefault="002D4CF5" w:rsidP="002D4CF5">
            <w:pPr>
              <w:spacing w:line="360" w:lineRule="auto"/>
              <w:jc w:val="both"/>
              <w:rPr>
                <w:sz w:val="28"/>
                <w:szCs w:val="28"/>
                <w:lang w:val="en-US"/>
              </w:rPr>
            </w:pPr>
          </w:p>
          <w:p w:rsidR="002D4CF5" w:rsidRPr="002D4CF5" w:rsidRDefault="002D4CF5" w:rsidP="002D4CF5">
            <w:pPr>
              <w:spacing w:line="360" w:lineRule="auto"/>
              <w:jc w:val="both"/>
              <w:rPr>
                <w:b/>
                <w:i/>
                <w:sz w:val="28"/>
                <w:szCs w:val="28"/>
                <w:lang w:val="en-US"/>
              </w:rPr>
            </w:pPr>
            <w:r w:rsidRPr="002D4CF5">
              <w:rPr>
                <w:b/>
                <w:i/>
                <w:sz w:val="28"/>
                <w:szCs w:val="28"/>
                <w:lang w:val="en-US"/>
              </w:rPr>
              <w:t>HS trả lời cá nhân:</w:t>
            </w:r>
          </w:p>
          <w:p w:rsidR="002D4CF5" w:rsidRPr="002D4CF5" w:rsidRDefault="002D4CF5" w:rsidP="002D4CF5">
            <w:pPr>
              <w:spacing w:line="360" w:lineRule="auto"/>
              <w:ind w:firstLine="269"/>
              <w:jc w:val="both"/>
              <w:rPr>
                <w:sz w:val="28"/>
                <w:szCs w:val="28"/>
                <w:lang w:val="nl-NL"/>
              </w:rPr>
            </w:pPr>
            <w:r w:rsidRPr="002D4CF5">
              <w:rPr>
                <w:sz w:val="28"/>
                <w:szCs w:val="28"/>
                <w:lang w:val="nl-NL"/>
              </w:rPr>
              <w:t>- Mục đích của phân tích: làm rõ đặc điểm về nội dung, hình thức, cấu trúc và các mối quan hệ bên trong, bên ngoài của đối tượng ( sự vật, hiện tượng ).</w:t>
            </w:r>
          </w:p>
          <w:p w:rsidR="002D4CF5" w:rsidRPr="002D4CF5" w:rsidRDefault="002D4CF5" w:rsidP="002D4CF5">
            <w:pPr>
              <w:spacing w:line="360" w:lineRule="auto"/>
              <w:jc w:val="both"/>
              <w:rPr>
                <w:sz w:val="28"/>
                <w:szCs w:val="28"/>
                <w:lang w:val="nl-NL"/>
              </w:rPr>
            </w:pPr>
            <w:r w:rsidRPr="002D4CF5">
              <w:rPr>
                <w:sz w:val="28"/>
                <w:szCs w:val="28"/>
                <w:lang w:val="nl-NL"/>
              </w:rPr>
              <w:t xml:space="preserve">     - Khi phân</w:t>
            </w:r>
            <w:r w:rsidRPr="002D4CF5">
              <w:rPr>
                <w:b/>
                <w:bCs/>
                <w:sz w:val="28"/>
                <w:szCs w:val="28"/>
                <w:lang w:val="nl-NL"/>
              </w:rPr>
              <w:t xml:space="preserve"> </w:t>
            </w:r>
            <w:r w:rsidRPr="002D4CF5">
              <w:rPr>
                <w:sz w:val="28"/>
                <w:szCs w:val="28"/>
                <w:lang w:val="nl-NL"/>
              </w:rPr>
              <w:t>tích cần chia tách đối tượng thành các yếu tố theo những tiêu chí, quan hệ nhất định (qhệ giữa các yếu tố tạo nên đối tượng, quan hệ nhân quả, qhệ giữa các đối tượng với các đối tượng liên quan, qhệ giữa người phân tích với đối tượng phân tích,...); đồng thời đi sâu vào từng yếu tố, từng khía cạnh, chú ý đến mối quan hệ giữa các yếu tố trong một chỉnh thể thống nhất</w:t>
            </w:r>
          </w:p>
          <w:p w:rsidR="002D4CF5" w:rsidRPr="002D4CF5" w:rsidRDefault="002D4CF5" w:rsidP="002D4CF5">
            <w:pPr>
              <w:spacing w:line="360" w:lineRule="auto"/>
              <w:jc w:val="both"/>
              <w:rPr>
                <w:sz w:val="28"/>
                <w:szCs w:val="28"/>
                <w:lang w:val="nl-NL"/>
              </w:rPr>
            </w:pPr>
            <w:r w:rsidRPr="002D4CF5">
              <w:rPr>
                <w:sz w:val="28"/>
                <w:szCs w:val="28"/>
                <w:lang w:val="nl-NL"/>
              </w:rPr>
              <w:t xml:space="preserve"> </w:t>
            </w:r>
            <w:r w:rsidRPr="002D4CF5">
              <w:rPr>
                <w:b/>
                <w:bCs/>
                <w:sz w:val="28"/>
                <w:szCs w:val="28"/>
                <w:lang w:val="nl-NL"/>
              </w:rPr>
              <w:t>-</w:t>
            </w:r>
            <w:r w:rsidRPr="002D4CF5">
              <w:rPr>
                <w:sz w:val="28"/>
                <w:szCs w:val="28"/>
                <w:lang w:val="nl-NL"/>
              </w:rPr>
              <w:t>Phân tích cụ thể bao giờ cũng gắn liền với tổng hợp và khái quát</w:t>
            </w:r>
          </w:p>
          <w:p w:rsidR="002D4CF5" w:rsidRPr="002D4CF5" w:rsidRDefault="002D4CF5" w:rsidP="002D4CF5">
            <w:pPr>
              <w:spacing w:line="360" w:lineRule="auto"/>
              <w:jc w:val="both"/>
              <w:rPr>
                <w:sz w:val="28"/>
                <w:szCs w:val="28"/>
                <w:lang w:val="nl-NL"/>
              </w:rPr>
            </w:pPr>
            <w:r w:rsidRPr="002D4CF5">
              <w:rPr>
                <w:sz w:val="28"/>
                <w:szCs w:val="28"/>
                <w:lang w:val="nl-NL"/>
              </w:rPr>
              <w:t>- Khi phân tích bao giờ cũng phải kết hợp giữa nội dung và hình thức.</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lang w:val="nl-NL"/>
              </w:rPr>
            </w:pPr>
          </w:p>
        </w:tc>
        <w:tc>
          <w:tcPr>
            <w:tcW w:w="5279" w:type="dxa"/>
          </w:tcPr>
          <w:p w:rsidR="002D4CF5" w:rsidRPr="002D4CF5" w:rsidRDefault="002D4CF5" w:rsidP="002D4CF5">
            <w:pPr>
              <w:spacing w:line="360" w:lineRule="auto"/>
              <w:jc w:val="both"/>
              <w:rPr>
                <w:b/>
                <w:bCs/>
                <w:sz w:val="28"/>
                <w:szCs w:val="28"/>
                <w:lang w:val="nl-NL"/>
              </w:rPr>
            </w:pPr>
            <w:r w:rsidRPr="002D4CF5">
              <w:rPr>
                <w:b/>
                <w:bCs/>
                <w:sz w:val="28"/>
                <w:szCs w:val="28"/>
                <w:lang w:val="nl-NL"/>
              </w:rPr>
              <w:t xml:space="preserve">I. Mục đích, yêu cầu của thao tác lập luận phân tích </w:t>
            </w:r>
          </w:p>
          <w:p w:rsidR="002D4CF5" w:rsidRPr="002D4CF5" w:rsidRDefault="002D4CF5" w:rsidP="002D4CF5">
            <w:pPr>
              <w:spacing w:line="360" w:lineRule="auto"/>
              <w:jc w:val="both"/>
              <w:rPr>
                <w:sz w:val="28"/>
                <w:szCs w:val="28"/>
                <w:lang w:val="nl-NL"/>
              </w:rPr>
            </w:pPr>
            <w:r w:rsidRPr="002D4CF5">
              <w:rPr>
                <w:sz w:val="28"/>
                <w:szCs w:val="28"/>
                <w:lang w:val="nl-NL"/>
              </w:rPr>
              <w:t>1. Ví dụ: (SGK)</w:t>
            </w:r>
          </w:p>
          <w:p w:rsidR="002D4CF5" w:rsidRPr="002D4CF5" w:rsidRDefault="002D4CF5" w:rsidP="002D4CF5">
            <w:pPr>
              <w:spacing w:line="360" w:lineRule="auto"/>
              <w:jc w:val="both"/>
              <w:rPr>
                <w:sz w:val="28"/>
                <w:szCs w:val="28"/>
                <w:lang w:val="nl-NL"/>
              </w:rPr>
            </w:pPr>
            <w:r w:rsidRPr="002D4CF5">
              <w:rPr>
                <w:sz w:val="28"/>
                <w:szCs w:val="28"/>
                <w:lang w:val="nl-NL"/>
              </w:rPr>
              <w:t xml:space="preserve">- Luận điểm (ý kiến, quan niệm): - Các luận cứ làm sáng tỏ cho luận điểm: </w:t>
            </w:r>
          </w:p>
          <w:p w:rsidR="002D4CF5" w:rsidRPr="002D4CF5" w:rsidRDefault="002D4CF5" w:rsidP="002D4CF5">
            <w:pPr>
              <w:spacing w:line="360" w:lineRule="auto"/>
              <w:jc w:val="both"/>
              <w:rPr>
                <w:sz w:val="28"/>
                <w:szCs w:val="28"/>
                <w:lang w:val="nl-NL"/>
              </w:rPr>
            </w:pPr>
          </w:p>
          <w:p w:rsidR="002D4CF5" w:rsidRPr="002D4CF5" w:rsidRDefault="002D4CF5" w:rsidP="002D4CF5">
            <w:pPr>
              <w:spacing w:line="360" w:lineRule="auto"/>
              <w:jc w:val="both"/>
              <w:rPr>
                <w:sz w:val="28"/>
                <w:szCs w:val="28"/>
                <w:lang w:val="nl-NL"/>
              </w:rPr>
            </w:pPr>
            <w:r w:rsidRPr="002D4CF5">
              <w:rPr>
                <w:sz w:val="28"/>
                <w:szCs w:val="28"/>
                <w:lang w:val="nl-NL"/>
              </w:rPr>
              <w:t>- Thao tác phân tích kết hợp chặt chẽ với tổng hợp</w:t>
            </w:r>
          </w:p>
          <w:p w:rsidR="002D4CF5" w:rsidRPr="002D4CF5" w:rsidRDefault="002D4CF5" w:rsidP="002D4CF5">
            <w:pPr>
              <w:spacing w:line="360" w:lineRule="auto"/>
              <w:jc w:val="both"/>
              <w:rPr>
                <w:sz w:val="28"/>
                <w:szCs w:val="28"/>
                <w:lang w:val="nl-NL"/>
              </w:rPr>
            </w:pPr>
            <w:r w:rsidRPr="002D4CF5">
              <w:rPr>
                <w:sz w:val="28"/>
                <w:szCs w:val="28"/>
              </w:rPr>
              <w:sym w:font="Symbol" w:char="F0DE"/>
            </w:r>
            <w:r w:rsidRPr="002D4CF5">
              <w:rPr>
                <w:sz w:val="28"/>
                <w:szCs w:val="28"/>
                <w:lang w:val="nl-NL"/>
              </w:rPr>
              <w:t xml:space="preserve"> Phân tích là chia nhỏ đối tượng thành các yếu tố để xem xét một cách kỹ càng nội dung, hình thức và mối quan hệ bên trong cũng như bên ngoài của chúng</w:t>
            </w:r>
          </w:p>
          <w:p w:rsidR="002D4CF5" w:rsidRPr="002D4CF5" w:rsidRDefault="002D4CF5" w:rsidP="002D4CF5">
            <w:pPr>
              <w:spacing w:line="360" w:lineRule="auto"/>
              <w:jc w:val="both"/>
              <w:rPr>
                <w:sz w:val="28"/>
                <w:szCs w:val="28"/>
                <w:lang w:val="nl-NL"/>
              </w:rPr>
            </w:pPr>
            <w:r w:rsidRPr="002D4CF5">
              <w:rPr>
                <w:sz w:val="28"/>
                <w:szCs w:val="28"/>
                <w:lang w:val="nl-NL"/>
              </w:rPr>
              <w:t>Phân tích bao giờ cũng gắn liền với tổng hợp.</w:t>
            </w:r>
          </w:p>
          <w:p w:rsidR="002D4CF5" w:rsidRPr="002D4CF5" w:rsidRDefault="002D4CF5" w:rsidP="002D4CF5">
            <w:pPr>
              <w:spacing w:line="360" w:lineRule="auto"/>
              <w:jc w:val="both"/>
              <w:rPr>
                <w:sz w:val="28"/>
                <w:szCs w:val="28"/>
                <w:lang w:val="nl-NL"/>
              </w:rPr>
            </w:pPr>
          </w:p>
          <w:p w:rsidR="002D4CF5" w:rsidRPr="002D4CF5" w:rsidRDefault="002D4CF5" w:rsidP="002D4CF5">
            <w:pPr>
              <w:spacing w:line="360" w:lineRule="auto"/>
              <w:jc w:val="both"/>
              <w:rPr>
                <w:b/>
                <w:sz w:val="28"/>
                <w:szCs w:val="28"/>
                <w:lang w:val="nl-NL"/>
              </w:rPr>
            </w:pPr>
            <w:r w:rsidRPr="002D4CF5">
              <w:rPr>
                <w:sz w:val="28"/>
                <w:szCs w:val="28"/>
                <w:lang w:val="nl-NL"/>
              </w:rPr>
              <w:t xml:space="preserve">2. Mục đích của phân tích </w:t>
            </w:r>
            <w:r w:rsidRPr="002D4CF5">
              <w:rPr>
                <w:b/>
                <w:sz w:val="28"/>
                <w:szCs w:val="28"/>
                <w:lang w:val="nl-NL"/>
              </w:rPr>
              <w:t>là làm rõ đặc điểm về nội dung và hình thức, cấu trúc và các mối quan hệ  bên trong, bên ngoài của sự vật, hiện tượng, từ đó thấy được giá trị của chúng.</w:t>
            </w:r>
          </w:p>
          <w:p w:rsidR="002D4CF5" w:rsidRPr="002D4CF5" w:rsidRDefault="002D4CF5" w:rsidP="002D4CF5">
            <w:pPr>
              <w:spacing w:line="360" w:lineRule="auto"/>
              <w:jc w:val="both"/>
              <w:rPr>
                <w:b/>
                <w:bCs/>
                <w:sz w:val="28"/>
                <w:szCs w:val="28"/>
                <w:lang w:val="nl-NL"/>
              </w:rPr>
            </w:pPr>
            <w:r w:rsidRPr="002D4CF5">
              <w:rPr>
                <w:sz w:val="28"/>
                <w:szCs w:val="28"/>
                <w:lang w:val="nl-NL"/>
              </w:rPr>
              <w:t xml:space="preserve">3. </w:t>
            </w:r>
            <w:r w:rsidRPr="002D4CF5">
              <w:rPr>
                <w:b/>
                <w:bCs/>
                <w:sz w:val="28"/>
                <w:szCs w:val="28"/>
                <w:lang w:val="nl-NL"/>
              </w:rPr>
              <w:t>Yêu cầu của phân tích:</w:t>
            </w:r>
          </w:p>
          <w:p w:rsidR="002D4CF5" w:rsidRPr="002D4CF5" w:rsidRDefault="002D4CF5" w:rsidP="002D4CF5">
            <w:pPr>
              <w:spacing w:line="360" w:lineRule="auto"/>
              <w:jc w:val="both"/>
              <w:rPr>
                <w:sz w:val="28"/>
                <w:szCs w:val="28"/>
                <w:lang w:val="nl-NL"/>
              </w:rPr>
            </w:pPr>
            <w:r w:rsidRPr="002D4CF5">
              <w:rPr>
                <w:sz w:val="28"/>
                <w:szCs w:val="28"/>
                <w:lang w:val="nl-NL"/>
              </w:rPr>
              <w:t>- Yêu cầu: Phân tích nên gắn với tổng hợp để khái quát lại luận điểm đã nêu.</w:t>
            </w:r>
          </w:p>
          <w:p w:rsidR="002D4CF5" w:rsidRPr="002D4CF5" w:rsidRDefault="002D4CF5" w:rsidP="002D4CF5">
            <w:pPr>
              <w:spacing w:line="360" w:lineRule="auto"/>
              <w:jc w:val="both"/>
              <w:rPr>
                <w:b/>
                <w:bCs/>
                <w:sz w:val="28"/>
                <w:szCs w:val="28"/>
                <w:lang w:val="nl-NL"/>
              </w:rPr>
            </w:pPr>
          </w:p>
          <w:p w:rsidR="002D4CF5" w:rsidRPr="002D4CF5" w:rsidRDefault="002D4CF5" w:rsidP="002D4CF5">
            <w:pPr>
              <w:spacing w:line="360" w:lineRule="auto"/>
              <w:jc w:val="both"/>
              <w:rPr>
                <w:sz w:val="28"/>
                <w:szCs w:val="28"/>
                <w:lang w:val="nl-NL"/>
              </w:rPr>
            </w:pPr>
            <w:r w:rsidRPr="002D4CF5">
              <w:rPr>
                <w:sz w:val="28"/>
                <w:szCs w:val="28"/>
                <w:lang w:val="nl-NL"/>
              </w:rPr>
              <w:t xml:space="preserve">  </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sz w:val="28"/>
                <w:szCs w:val="28"/>
                <w:lang w:val="vi-VN"/>
              </w:rPr>
              <w:t>HS tìm hiểu cách lập luận phân tích trong các đoạn trích ở mục II, SGK tr26, từ đó xác định cách phân tích ở từng đoạn văn:</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Ví dụ 1; 2 (SGK)</w:t>
            </w:r>
          </w:p>
          <w:p w:rsidR="002D4CF5" w:rsidRPr="002D4CF5" w:rsidRDefault="002D4CF5" w:rsidP="002D4CF5">
            <w:pPr>
              <w:spacing w:line="360" w:lineRule="auto"/>
              <w:jc w:val="both"/>
              <w:rPr>
                <w:sz w:val="28"/>
                <w:szCs w:val="28"/>
                <w:lang w:val="vi-VN"/>
              </w:rPr>
            </w:pPr>
            <w:r w:rsidRPr="002D4CF5">
              <w:rPr>
                <w:sz w:val="28"/>
                <w:szCs w:val="28"/>
                <w:lang w:val="vi-VN"/>
              </w:rPr>
              <w:t>- Phân tích theo quan hệ nội bộ của đối tượng: Đồng tiền vừa có tác dụng tốt, vừa có tác dụng xấu</w:t>
            </w:r>
          </w:p>
          <w:p w:rsidR="002D4CF5" w:rsidRPr="002D4CF5" w:rsidRDefault="002D4CF5" w:rsidP="002D4CF5">
            <w:pPr>
              <w:spacing w:line="360" w:lineRule="auto"/>
              <w:jc w:val="both"/>
              <w:rPr>
                <w:sz w:val="28"/>
                <w:szCs w:val="28"/>
                <w:lang w:val="vi-VN"/>
              </w:rPr>
            </w:pPr>
            <w:r w:rsidRPr="002D4CF5">
              <w:rPr>
                <w:sz w:val="28"/>
                <w:szCs w:val="28"/>
                <w:lang w:val="vi-VN"/>
              </w:rPr>
              <w:t xml:space="preserve">- Phân tích theo quan hệ nguyên nhân -  kết quả: Phân tích sức mạnh tác quái của đồng tiền  </w:t>
            </w:r>
            <w:r w:rsidRPr="002D4CF5">
              <w:rPr>
                <w:sz w:val="28"/>
                <w:szCs w:val="28"/>
              </w:rPr>
              <w:sym w:font="Symbol" w:char="F0AE"/>
            </w:r>
            <w:r w:rsidRPr="002D4CF5">
              <w:rPr>
                <w:sz w:val="28"/>
                <w:szCs w:val="28"/>
                <w:lang w:val="vi-VN"/>
              </w:rPr>
              <w:t xml:space="preserve"> thái độ phê phán và khinh bỉ của Nguyễn Du khi nói đến đồng tiền </w:t>
            </w:r>
          </w:p>
          <w:p w:rsidR="002D4CF5" w:rsidRPr="002D4CF5" w:rsidRDefault="002D4CF5" w:rsidP="002D4CF5">
            <w:pPr>
              <w:spacing w:line="360" w:lineRule="auto"/>
              <w:jc w:val="both"/>
              <w:rPr>
                <w:sz w:val="28"/>
                <w:szCs w:val="28"/>
                <w:lang w:val="vi-VN"/>
              </w:rPr>
            </w:pPr>
            <w:r w:rsidRPr="002D4CF5">
              <w:rPr>
                <w:sz w:val="28"/>
                <w:szCs w:val="28"/>
                <w:lang w:val="vi-VN"/>
              </w:rPr>
              <w:t>- Phân tích theo quan hệ kết quả - nguyên nhân: Tác hại của đồng tiền ( Kết quả) vì một loạt hành động gian ác, bất chính đều do đồng tiền chi  phối (nguyên nhân )</w:t>
            </w:r>
          </w:p>
          <w:p w:rsidR="002D4CF5" w:rsidRPr="002D4CF5" w:rsidRDefault="002D4CF5" w:rsidP="002D4CF5">
            <w:pPr>
              <w:spacing w:line="360" w:lineRule="auto"/>
              <w:jc w:val="both"/>
              <w:rPr>
                <w:sz w:val="28"/>
                <w:szCs w:val="28"/>
                <w:lang w:val="vi-VN"/>
              </w:rPr>
            </w:pPr>
            <w:r w:rsidRPr="002D4CF5">
              <w:rPr>
                <w:sz w:val="28"/>
                <w:szCs w:val="28"/>
                <w:lang w:val="vi-VN"/>
              </w:rPr>
              <w:t xml:space="preserve">- Trong quá trình lập luận phân tích luôn gắn liền với khái quát tổng hợp </w:t>
            </w:r>
          </w:p>
          <w:p w:rsidR="002D4CF5" w:rsidRPr="002D4CF5" w:rsidRDefault="002D4CF5" w:rsidP="002D4CF5">
            <w:pPr>
              <w:spacing w:line="360" w:lineRule="auto"/>
              <w:jc w:val="both"/>
              <w:rPr>
                <w:sz w:val="28"/>
                <w:szCs w:val="28"/>
                <w:lang w:val="vi-VN"/>
              </w:rPr>
            </w:pPr>
            <w:r w:rsidRPr="002D4CF5">
              <w:rPr>
                <w:sz w:val="28"/>
                <w:szCs w:val="28"/>
                <w:lang w:val="vi-VN"/>
              </w:rPr>
              <w:t xml:space="preserve">Ví dụ 2: </w:t>
            </w:r>
          </w:p>
          <w:p w:rsidR="002D4CF5" w:rsidRPr="002D4CF5" w:rsidRDefault="002D4CF5" w:rsidP="002D4CF5">
            <w:pPr>
              <w:spacing w:line="360" w:lineRule="auto"/>
              <w:jc w:val="both"/>
              <w:rPr>
                <w:sz w:val="28"/>
                <w:szCs w:val="28"/>
                <w:lang w:val="vi-VN"/>
              </w:rPr>
            </w:pPr>
            <w:r w:rsidRPr="002D4CF5">
              <w:rPr>
                <w:sz w:val="28"/>
                <w:szCs w:val="28"/>
                <w:lang w:val="vi-VN"/>
              </w:rPr>
              <w:t>- Phân tích theo quan hệ nội bộ của đối tượng: Các ảnh hưởng xấu của việc bùng nổ dân số đến con người: Thiếu lương thực, thực phẩm; suy dinh dưỡng, suy thoái nòi giống; thiếu việc làm, thất nghiệp</w:t>
            </w:r>
          </w:p>
          <w:p w:rsidR="002D4CF5" w:rsidRPr="002D4CF5" w:rsidRDefault="002D4CF5" w:rsidP="002D4CF5">
            <w:pPr>
              <w:spacing w:line="360" w:lineRule="auto"/>
              <w:ind w:left="72"/>
              <w:jc w:val="both"/>
              <w:rPr>
                <w:sz w:val="28"/>
                <w:szCs w:val="28"/>
                <w:lang w:val="vi-VN"/>
              </w:rPr>
            </w:pPr>
            <w:r w:rsidRPr="002D4CF5">
              <w:rPr>
                <w:sz w:val="28"/>
                <w:szCs w:val="28"/>
                <w:lang w:val="vi-VN"/>
              </w:rPr>
              <w:t>- Phân tích theo quan hệ nguyên nhân -  kết quả: Bùng nổ dân số (nguyên nhân) ảnh hưởng rất nhiều đến đời sống con người (Kết quả)</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4"/>
              <w:jc w:val="both"/>
              <w:rPr>
                <w:b/>
                <w:sz w:val="28"/>
                <w:szCs w:val="28"/>
              </w:rPr>
            </w:pPr>
            <w:r w:rsidRPr="002D4CF5">
              <w:rPr>
                <w:b/>
                <w:sz w:val="28"/>
                <w:szCs w:val="28"/>
                <w:lang w:val="vi-VN"/>
              </w:rPr>
              <w:t>* Thao tác 3: Hướng dẫn học sinh rút ra cách phân tích.</w:t>
            </w:r>
          </w:p>
          <w:p w:rsidR="002D4CF5" w:rsidRPr="002D4CF5" w:rsidRDefault="002D4CF5" w:rsidP="002D4CF5">
            <w:pPr>
              <w:spacing w:line="360" w:lineRule="auto"/>
              <w:ind w:left="-4"/>
              <w:jc w:val="both"/>
              <w:rPr>
                <w:b/>
                <w:sz w:val="28"/>
                <w:szCs w:val="28"/>
              </w:rPr>
            </w:pPr>
            <w:r w:rsidRPr="002D4CF5">
              <w:rPr>
                <w:b/>
                <w:sz w:val="28"/>
                <w:szCs w:val="28"/>
              </w:rPr>
              <w:t>Bước 1: GV giao nhiệm vụ</w:t>
            </w:r>
          </w:p>
          <w:p w:rsidR="002D4CF5" w:rsidRPr="002D4CF5" w:rsidRDefault="002D4CF5" w:rsidP="002D4CF5">
            <w:pPr>
              <w:spacing w:line="360" w:lineRule="auto"/>
              <w:ind w:left="-4"/>
              <w:jc w:val="both"/>
              <w:rPr>
                <w:sz w:val="28"/>
                <w:szCs w:val="28"/>
                <w:lang w:val="vi-VN"/>
              </w:rPr>
            </w:pPr>
            <w:r w:rsidRPr="002D4CF5">
              <w:rPr>
                <w:b/>
                <w:sz w:val="28"/>
                <w:szCs w:val="28"/>
                <w:lang w:val="vi-VN"/>
              </w:rPr>
              <w:t xml:space="preserve">+ GV:  </w:t>
            </w:r>
            <w:r w:rsidRPr="002D4CF5">
              <w:rPr>
                <w:sz w:val="28"/>
                <w:szCs w:val="28"/>
                <w:lang w:val="vi-VN"/>
              </w:rPr>
              <w:t>Bản chất của thao tác phân tích trong văn nghị luận?</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r w:rsidRPr="002D4CF5">
              <w:rPr>
                <w:sz w:val="28"/>
                <w:szCs w:val="28"/>
                <w:lang w:val="vi-VN"/>
              </w:rPr>
              <w:t xml:space="preserve"> </w:t>
            </w:r>
          </w:p>
          <w:p w:rsidR="002D4CF5" w:rsidRPr="002D4CF5" w:rsidRDefault="002D4CF5" w:rsidP="002D4CF5">
            <w:pPr>
              <w:spacing w:line="360" w:lineRule="auto"/>
              <w:ind w:left="72"/>
              <w:jc w:val="both"/>
              <w:rPr>
                <w:sz w:val="28"/>
                <w:szCs w:val="28"/>
              </w:rPr>
            </w:pPr>
          </w:p>
        </w:tc>
        <w:tc>
          <w:tcPr>
            <w:tcW w:w="5279" w:type="dxa"/>
          </w:tcPr>
          <w:p w:rsidR="002D4CF5" w:rsidRPr="002D4CF5" w:rsidRDefault="002D4CF5" w:rsidP="002D4CF5">
            <w:pPr>
              <w:spacing w:line="360" w:lineRule="auto"/>
              <w:jc w:val="both"/>
              <w:rPr>
                <w:b/>
                <w:bCs/>
                <w:sz w:val="28"/>
                <w:szCs w:val="28"/>
                <w:lang w:val="vi-VN"/>
              </w:rPr>
            </w:pPr>
            <w:r w:rsidRPr="002D4CF5">
              <w:rPr>
                <w:b/>
                <w:bCs/>
                <w:sz w:val="28"/>
                <w:szCs w:val="28"/>
                <w:lang w:val="vi-VN"/>
              </w:rPr>
              <w:t xml:space="preserve">II. Cách phân tích </w:t>
            </w:r>
          </w:p>
          <w:p w:rsidR="002D4CF5" w:rsidRPr="002D4CF5" w:rsidRDefault="002D4CF5" w:rsidP="002D4CF5">
            <w:pPr>
              <w:spacing w:line="360" w:lineRule="auto"/>
              <w:jc w:val="both"/>
              <w:rPr>
                <w:sz w:val="28"/>
                <w:szCs w:val="28"/>
                <w:lang w:val="vi-VN"/>
              </w:rPr>
            </w:pPr>
            <w:r w:rsidRPr="002D4CF5">
              <w:rPr>
                <w:sz w:val="28"/>
                <w:szCs w:val="28"/>
                <w:lang w:val="vi-VN"/>
              </w:rPr>
              <w:t>* Ví dụ 1; 2 (SGK)</w:t>
            </w:r>
          </w:p>
          <w:p w:rsidR="002D4CF5" w:rsidRPr="002D4CF5" w:rsidRDefault="002D4CF5" w:rsidP="002D4CF5">
            <w:pPr>
              <w:spacing w:line="360" w:lineRule="auto"/>
              <w:jc w:val="both"/>
              <w:rPr>
                <w:sz w:val="28"/>
                <w:szCs w:val="28"/>
                <w:lang w:val="vi-VN"/>
              </w:rPr>
            </w:pPr>
            <w:r w:rsidRPr="002D4CF5">
              <w:rPr>
                <w:sz w:val="28"/>
                <w:szCs w:val="28"/>
                <w:lang w:val="vi-VN"/>
              </w:rPr>
              <w:t xml:space="preserve">- Phân tích theo quan hệ nội bộ của đối tượng: </w:t>
            </w:r>
          </w:p>
          <w:p w:rsidR="002D4CF5" w:rsidRPr="002D4CF5" w:rsidRDefault="002D4CF5" w:rsidP="002D4CF5">
            <w:pPr>
              <w:spacing w:line="360" w:lineRule="auto"/>
              <w:jc w:val="both"/>
              <w:rPr>
                <w:sz w:val="28"/>
                <w:szCs w:val="28"/>
                <w:lang w:val="vi-VN"/>
              </w:rPr>
            </w:pPr>
            <w:r w:rsidRPr="002D4CF5">
              <w:rPr>
                <w:sz w:val="28"/>
                <w:szCs w:val="28"/>
                <w:lang w:val="vi-VN"/>
              </w:rPr>
              <w:t xml:space="preserve">- Phân tích theo quan hệ nguyên nhân -  kết quả: </w:t>
            </w:r>
          </w:p>
          <w:p w:rsidR="002D4CF5" w:rsidRPr="002D4CF5" w:rsidRDefault="002D4CF5" w:rsidP="002D4CF5">
            <w:pPr>
              <w:spacing w:line="360" w:lineRule="auto"/>
              <w:jc w:val="both"/>
              <w:rPr>
                <w:sz w:val="28"/>
                <w:szCs w:val="28"/>
                <w:lang w:val="vi-VN"/>
              </w:rPr>
            </w:pPr>
            <w:r w:rsidRPr="002D4CF5">
              <w:rPr>
                <w:sz w:val="28"/>
                <w:szCs w:val="28"/>
                <w:lang w:val="vi-VN"/>
              </w:rPr>
              <w:t xml:space="preserve">- Phân tích theo quan hệ kết quả - nguyên nhân: </w:t>
            </w:r>
          </w:p>
          <w:p w:rsidR="002D4CF5" w:rsidRPr="002D4CF5" w:rsidRDefault="002D4CF5" w:rsidP="002D4CF5">
            <w:pPr>
              <w:spacing w:line="360" w:lineRule="auto"/>
              <w:jc w:val="both"/>
              <w:rPr>
                <w:sz w:val="28"/>
                <w:szCs w:val="28"/>
                <w:lang w:val="vi-VN"/>
              </w:rPr>
            </w:pPr>
            <w:r w:rsidRPr="002D4CF5">
              <w:rPr>
                <w:sz w:val="28"/>
                <w:szCs w:val="28"/>
                <w:lang w:val="vi-VN"/>
              </w:rPr>
              <w:t xml:space="preserve">- Trong quá trình lập luận phân tích luôn gắn liền với khái quát tổng hợp </w:t>
            </w:r>
          </w:p>
          <w:p w:rsidR="002D4CF5" w:rsidRPr="002D4CF5" w:rsidRDefault="002D4CF5" w:rsidP="002D4CF5">
            <w:pPr>
              <w:spacing w:line="360" w:lineRule="auto"/>
              <w:jc w:val="both"/>
              <w:rPr>
                <w:sz w:val="28"/>
                <w:szCs w:val="28"/>
                <w:lang w:val="vi-VN"/>
              </w:rPr>
            </w:pPr>
            <w:r w:rsidRPr="002D4CF5">
              <w:rPr>
                <w:sz w:val="28"/>
                <w:szCs w:val="28"/>
                <w:lang w:val="vi-VN"/>
              </w:rPr>
              <w:t xml:space="preserve">Ví dụ 2: </w:t>
            </w:r>
          </w:p>
          <w:p w:rsidR="002D4CF5" w:rsidRPr="002D4CF5" w:rsidRDefault="002D4CF5" w:rsidP="002D4CF5">
            <w:pPr>
              <w:spacing w:line="360" w:lineRule="auto"/>
              <w:jc w:val="both"/>
              <w:rPr>
                <w:sz w:val="28"/>
                <w:szCs w:val="28"/>
                <w:lang w:val="vi-VN"/>
              </w:rPr>
            </w:pPr>
            <w:r w:rsidRPr="002D4CF5">
              <w:rPr>
                <w:sz w:val="28"/>
                <w:szCs w:val="28"/>
                <w:lang w:val="vi-VN"/>
              </w:rPr>
              <w:t xml:space="preserve">- Phân tích theo quan hệ nội bộ của đối tượng: </w:t>
            </w:r>
          </w:p>
          <w:p w:rsidR="002D4CF5" w:rsidRPr="002D4CF5" w:rsidRDefault="002D4CF5" w:rsidP="002D4CF5">
            <w:pPr>
              <w:spacing w:line="360" w:lineRule="auto"/>
              <w:jc w:val="both"/>
              <w:rPr>
                <w:sz w:val="28"/>
                <w:szCs w:val="28"/>
                <w:lang w:val="vi-VN"/>
              </w:rPr>
            </w:pPr>
            <w:r w:rsidRPr="002D4CF5">
              <w:rPr>
                <w:sz w:val="28"/>
                <w:szCs w:val="28"/>
                <w:lang w:val="vi-VN"/>
              </w:rPr>
              <w:t xml:space="preserve">- Phân tích theo quan hệ nguyên nhân -  kết quả: </w:t>
            </w:r>
          </w:p>
          <w:p w:rsidR="002D4CF5" w:rsidRPr="002D4CF5" w:rsidRDefault="002D4CF5" w:rsidP="002D4CF5">
            <w:pPr>
              <w:spacing w:line="360" w:lineRule="auto"/>
              <w:jc w:val="both"/>
              <w:rPr>
                <w:sz w:val="28"/>
                <w:szCs w:val="28"/>
                <w:lang w:val="vi-VN"/>
              </w:rPr>
            </w:pPr>
            <w:r w:rsidRPr="002D4CF5">
              <w:rPr>
                <w:sz w:val="28"/>
                <w:szCs w:val="28"/>
              </w:rPr>
              <w:sym w:font="Symbol" w:char="F0DE"/>
            </w:r>
            <w:r w:rsidRPr="002D4CF5">
              <w:rPr>
                <w:sz w:val="28"/>
                <w:szCs w:val="28"/>
                <w:lang w:val="vi-VN"/>
              </w:rPr>
              <w:t xml:space="preserve"> Cách phân tích: Chia, tách đối tượng thành các yếu tố theo những tiêu chí, quan hệ nhất định </w:t>
            </w:r>
          </w:p>
          <w:p w:rsidR="002D4CF5" w:rsidRPr="002D4CF5" w:rsidRDefault="002D4CF5" w:rsidP="002D4CF5">
            <w:pPr>
              <w:spacing w:line="360" w:lineRule="auto"/>
              <w:jc w:val="both"/>
              <w:rPr>
                <w:sz w:val="28"/>
                <w:szCs w:val="28"/>
                <w:lang w:val="vi-VN"/>
              </w:rPr>
            </w:pPr>
          </w:p>
        </w:tc>
      </w:tr>
      <w:tr w:rsidR="002D4CF5" w:rsidRPr="002D4CF5" w:rsidTr="00D377B6">
        <w:tc>
          <w:tcPr>
            <w:tcW w:w="4981" w:type="dxa"/>
            <w:shd w:val="clear" w:color="auto" w:fill="auto"/>
          </w:tcPr>
          <w:p w:rsidR="002D4CF5" w:rsidRPr="002D4CF5" w:rsidRDefault="002D4CF5" w:rsidP="002D4CF5">
            <w:pPr>
              <w:spacing w:line="360" w:lineRule="auto"/>
              <w:ind w:left="-4"/>
              <w:jc w:val="both"/>
              <w:rPr>
                <w:b/>
                <w:sz w:val="28"/>
                <w:szCs w:val="28"/>
              </w:rPr>
            </w:pPr>
          </w:p>
          <w:p w:rsidR="002D4CF5" w:rsidRPr="002D4CF5" w:rsidRDefault="002D4CF5" w:rsidP="002D4CF5">
            <w:pPr>
              <w:spacing w:line="360" w:lineRule="auto"/>
              <w:ind w:left="-4"/>
              <w:jc w:val="both"/>
              <w:rPr>
                <w:sz w:val="28"/>
                <w:szCs w:val="28"/>
                <w:lang w:val="vi-VN"/>
              </w:rPr>
            </w:pPr>
            <w:r w:rsidRPr="002D4CF5">
              <w:rPr>
                <w:b/>
                <w:sz w:val="28"/>
                <w:szCs w:val="28"/>
                <w:lang w:val="vi-VN"/>
              </w:rPr>
              <w:t>* Thao tác 1: Hướng dẫn học sinh cách luyện tập</w:t>
            </w:r>
          </w:p>
          <w:p w:rsidR="002D4CF5" w:rsidRPr="002D4CF5" w:rsidRDefault="002D4CF5" w:rsidP="002D4CF5">
            <w:pPr>
              <w:spacing w:line="360" w:lineRule="auto"/>
              <w:ind w:left="-4"/>
              <w:jc w:val="both"/>
              <w:rPr>
                <w:b/>
                <w:sz w:val="28"/>
                <w:szCs w:val="28"/>
              </w:rPr>
            </w:pPr>
            <w:r w:rsidRPr="002D4CF5">
              <w:rPr>
                <w:b/>
                <w:sz w:val="28"/>
                <w:szCs w:val="28"/>
              </w:rPr>
              <w:t>Bước 1: GV giao nhiệm vụ</w:t>
            </w:r>
          </w:p>
          <w:p w:rsidR="002D4CF5" w:rsidRPr="002D4CF5" w:rsidRDefault="002D4CF5" w:rsidP="002D4CF5">
            <w:pPr>
              <w:spacing w:line="360" w:lineRule="auto"/>
              <w:ind w:left="-4"/>
              <w:jc w:val="both"/>
              <w:rPr>
                <w:sz w:val="28"/>
                <w:szCs w:val="28"/>
                <w:lang w:val="vi-VN"/>
              </w:rPr>
            </w:pPr>
            <w:r w:rsidRPr="002D4CF5">
              <w:rPr>
                <w:b/>
                <w:sz w:val="28"/>
                <w:szCs w:val="28"/>
                <w:lang w:val="vi-VN"/>
              </w:rPr>
              <w:t xml:space="preserve"> GV: </w:t>
            </w:r>
            <w:r w:rsidRPr="002D4CF5">
              <w:rPr>
                <w:sz w:val="28"/>
                <w:szCs w:val="28"/>
                <w:lang w:val="vi-VN"/>
              </w:rPr>
              <w:t>Chia lớp thành 2 nhóm làm 2 ngữ liệu với 2 yêu cầu:</w:t>
            </w:r>
          </w:p>
          <w:p w:rsidR="002D4CF5" w:rsidRPr="002D4CF5" w:rsidRDefault="002D4CF5" w:rsidP="002D4CF5">
            <w:pPr>
              <w:spacing w:line="360" w:lineRule="auto"/>
              <w:ind w:left="-4"/>
              <w:jc w:val="both"/>
              <w:rPr>
                <w:sz w:val="28"/>
                <w:szCs w:val="28"/>
                <w:lang w:val="vi-VN"/>
              </w:rPr>
            </w:pPr>
            <w:r w:rsidRPr="002D4CF5">
              <w:rPr>
                <w:sz w:val="28"/>
                <w:szCs w:val="28"/>
                <w:lang w:val="vi-VN"/>
              </w:rPr>
              <w:t xml:space="preserve">+ Phân tích cách phân chia đối tượng trong đoạn trích nêu trên? </w:t>
            </w:r>
          </w:p>
          <w:p w:rsidR="002D4CF5" w:rsidRPr="002D4CF5" w:rsidRDefault="002D4CF5" w:rsidP="002D4CF5">
            <w:pPr>
              <w:spacing w:line="360" w:lineRule="auto"/>
              <w:ind w:left="-4"/>
              <w:jc w:val="both"/>
              <w:rPr>
                <w:sz w:val="28"/>
                <w:szCs w:val="28"/>
                <w:lang w:val="vi-VN"/>
              </w:rPr>
            </w:pPr>
            <w:r w:rsidRPr="002D4CF5">
              <w:rPr>
                <w:sz w:val="28"/>
                <w:szCs w:val="28"/>
                <w:lang w:val="vi-VN"/>
              </w:rPr>
              <w:t>+ Chỉ ra mối quan hệ giữa phân tích và tổng hợp được thể hiện trong mỗi đoạn trích?</w:t>
            </w:r>
          </w:p>
          <w:p w:rsidR="002D4CF5" w:rsidRPr="002D4CF5" w:rsidRDefault="002D4CF5" w:rsidP="002D4CF5">
            <w:pPr>
              <w:spacing w:line="360" w:lineRule="auto"/>
              <w:ind w:left="-4"/>
              <w:jc w:val="both"/>
              <w:rPr>
                <w:sz w:val="28"/>
                <w:szCs w:val="28"/>
                <w:lang w:val="vi-VN"/>
              </w:rPr>
            </w:pPr>
            <w:r w:rsidRPr="002D4CF5">
              <w:rPr>
                <w:b/>
                <w:sz w:val="28"/>
                <w:szCs w:val="28"/>
                <w:lang w:val="vi-VN"/>
              </w:rPr>
              <w:t xml:space="preserve">- GV:  </w:t>
            </w:r>
            <w:r w:rsidRPr="002D4CF5">
              <w:rPr>
                <w:sz w:val="28"/>
                <w:szCs w:val="28"/>
                <w:lang w:val="vi-VN"/>
              </w:rPr>
              <w:t xml:space="preserve">Lưu ý: việc phân tích thường dựa trên các mối quan hệ: </w:t>
            </w:r>
          </w:p>
          <w:p w:rsidR="002D4CF5" w:rsidRPr="002D4CF5" w:rsidRDefault="002D4CF5" w:rsidP="002D4CF5">
            <w:pPr>
              <w:spacing w:line="360" w:lineRule="auto"/>
              <w:ind w:left="-4"/>
              <w:jc w:val="both"/>
              <w:rPr>
                <w:sz w:val="28"/>
                <w:szCs w:val="28"/>
                <w:lang w:val="vi-VN"/>
              </w:rPr>
            </w:pPr>
            <w:r w:rsidRPr="002D4CF5">
              <w:rPr>
                <w:sz w:val="28"/>
                <w:szCs w:val="28"/>
                <w:lang w:val="vi-VN"/>
              </w:rPr>
              <w:t xml:space="preserve"> + Các yếu tố, các phương diện nội bộ tạo nên đối tượng và quan hệ giữa chúng với nhau </w:t>
            </w:r>
          </w:p>
          <w:p w:rsidR="002D4CF5" w:rsidRPr="002D4CF5" w:rsidRDefault="002D4CF5" w:rsidP="002D4CF5">
            <w:pPr>
              <w:spacing w:line="360" w:lineRule="auto"/>
              <w:ind w:left="-4"/>
              <w:jc w:val="both"/>
              <w:rPr>
                <w:sz w:val="28"/>
                <w:szCs w:val="28"/>
                <w:lang w:val="vi-VN"/>
              </w:rPr>
            </w:pPr>
            <w:r w:rsidRPr="002D4CF5">
              <w:rPr>
                <w:sz w:val="28"/>
                <w:szCs w:val="28"/>
                <w:lang w:val="vi-VN"/>
              </w:rPr>
              <w:t xml:space="preserve">  + Quan hệ giữa đối tượng với các đối tượng liên quan (quan hệ nhân – quả, quan hệ kết quả - nguyên nhân)</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  + Thái độ, sự đánh giá của người phân tích đối với các đối tượng được phân tích </w:t>
            </w: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r w:rsidRPr="002D4CF5">
              <w:rPr>
                <w:b/>
                <w:sz w:val="28"/>
                <w:szCs w:val="28"/>
                <w:lang w:val="vi-VN"/>
              </w:rPr>
              <w:t>Nhóm 1+2: Bài tập 1</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Nhóm 3+4: Bài tập 2</w:t>
            </w:r>
          </w:p>
          <w:p w:rsidR="002D4CF5" w:rsidRPr="002D4CF5" w:rsidRDefault="002D4CF5" w:rsidP="002D4CF5">
            <w:pPr>
              <w:pStyle w:val="Vanbnnidung1"/>
              <w:shd w:val="clear" w:color="auto" w:fill="auto"/>
              <w:tabs>
                <w:tab w:val="left" w:pos="618"/>
              </w:tabs>
              <w:spacing w:before="0" w:after="0" w:line="360" w:lineRule="auto"/>
              <w:rPr>
                <w:b/>
                <w:sz w:val="28"/>
                <w:szCs w:val="28"/>
                <w:lang w:val="en-US"/>
              </w:rPr>
            </w:pPr>
            <w:r w:rsidRPr="002D4CF5">
              <w:rPr>
                <w:b/>
                <w:sz w:val="28"/>
                <w:szCs w:val="28"/>
                <w:lang w:val="vi-VN"/>
              </w:rPr>
              <w:t>Nhóm 1+2: Bài tập 1</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pStyle w:val="Vanbnnidung1"/>
              <w:shd w:val="clear" w:color="auto" w:fill="auto"/>
              <w:tabs>
                <w:tab w:val="left" w:pos="618"/>
              </w:tabs>
              <w:spacing w:before="0" w:after="0" w:line="360" w:lineRule="auto"/>
              <w:rPr>
                <w:b/>
                <w:sz w:val="28"/>
                <w:szCs w:val="28"/>
                <w:lang w:val="en-US"/>
              </w:rPr>
            </w:pPr>
          </w:p>
          <w:p w:rsidR="002D4CF5" w:rsidRPr="002D4CF5" w:rsidRDefault="002D4CF5" w:rsidP="002D4CF5">
            <w:pPr>
              <w:spacing w:line="360" w:lineRule="auto"/>
              <w:ind w:left="-4"/>
              <w:jc w:val="both"/>
              <w:rPr>
                <w:sz w:val="28"/>
                <w:szCs w:val="28"/>
                <w:lang w:val="vi-VN"/>
              </w:rPr>
            </w:pPr>
            <w:r w:rsidRPr="002D4CF5">
              <w:rPr>
                <w:sz w:val="28"/>
                <w:szCs w:val="28"/>
                <w:lang w:val="vi-VN"/>
              </w:rPr>
              <w:t>Các quan hệ làm cơ sở để phân tích</w:t>
            </w:r>
            <w:r w:rsidRPr="002D4CF5">
              <w:rPr>
                <w:b/>
                <w:sz w:val="28"/>
                <w:szCs w:val="28"/>
                <w:lang w:val="vi-VN"/>
              </w:rPr>
              <w:t>:</w:t>
            </w:r>
          </w:p>
          <w:p w:rsidR="002D4CF5" w:rsidRPr="002D4CF5" w:rsidRDefault="002D4CF5" w:rsidP="002D4CF5">
            <w:pPr>
              <w:spacing w:line="360" w:lineRule="auto"/>
              <w:ind w:left="-4"/>
              <w:jc w:val="both"/>
              <w:rPr>
                <w:sz w:val="28"/>
                <w:szCs w:val="28"/>
                <w:lang w:val="vi-VN"/>
              </w:rPr>
            </w:pPr>
            <w:r w:rsidRPr="002D4CF5">
              <w:rPr>
                <w:sz w:val="28"/>
                <w:szCs w:val="28"/>
                <w:lang w:val="vi-VN"/>
              </w:rPr>
              <w:t xml:space="preserve">I. Quan hệ nội bộ của đối tượng (diễn biến, các cung bậc tâm trạng của Thúy Kiều): đau xót, quẩn quanh và hoàn toàn bế tắc </w:t>
            </w:r>
          </w:p>
          <w:p w:rsidR="002D4CF5" w:rsidRPr="002D4CF5" w:rsidRDefault="002D4CF5" w:rsidP="002D4CF5">
            <w:pPr>
              <w:spacing w:line="360" w:lineRule="auto"/>
              <w:jc w:val="both"/>
              <w:rPr>
                <w:sz w:val="28"/>
                <w:szCs w:val="28"/>
                <w:lang w:val="vi-VN"/>
              </w:rPr>
            </w:pPr>
            <w:r w:rsidRPr="002D4CF5">
              <w:rPr>
                <w:sz w:val="28"/>
                <w:szCs w:val="28"/>
                <w:lang w:val="vi-VN"/>
              </w:rPr>
              <w:t xml:space="preserve">II. Quan hệ giữa đối tượng này với các đối tượng khác có liên quan: Bài thơ </w:t>
            </w:r>
            <w:r w:rsidRPr="002D4CF5">
              <w:rPr>
                <w:i/>
                <w:sz w:val="28"/>
                <w:szCs w:val="28"/>
                <w:lang w:val="vi-VN"/>
              </w:rPr>
              <w:t xml:space="preserve">Lời kĩ nữ </w:t>
            </w:r>
            <w:r w:rsidRPr="002D4CF5">
              <w:rPr>
                <w:sz w:val="28"/>
                <w:szCs w:val="28"/>
                <w:lang w:val="vi-VN"/>
              </w:rPr>
              <w:t xml:space="preserve">của Xuân Diệu với bài </w:t>
            </w:r>
            <w:r w:rsidRPr="002D4CF5">
              <w:rPr>
                <w:i/>
                <w:sz w:val="28"/>
                <w:szCs w:val="28"/>
                <w:lang w:val="vi-VN"/>
              </w:rPr>
              <w:t xml:space="preserve">Tì bà hành </w:t>
            </w:r>
            <w:r w:rsidRPr="002D4CF5">
              <w:rPr>
                <w:sz w:val="28"/>
                <w:szCs w:val="28"/>
                <w:lang w:val="vi-VN"/>
              </w:rPr>
              <w:t xml:space="preserve">của Bạch Cư Dị </w:t>
            </w:r>
          </w:p>
          <w:p w:rsidR="002D4CF5" w:rsidRPr="002D4CF5" w:rsidRDefault="002D4CF5" w:rsidP="002D4CF5">
            <w:pPr>
              <w:pStyle w:val="Vanbnnidung1"/>
              <w:shd w:val="clear" w:color="auto" w:fill="auto"/>
              <w:tabs>
                <w:tab w:val="left" w:pos="638"/>
              </w:tabs>
              <w:spacing w:before="0" w:after="0" w:line="360" w:lineRule="auto"/>
              <w:rPr>
                <w:b/>
                <w:sz w:val="28"/>
                <w:szCs w:val="28"/>
                <w:lang w:val="vi-VN"/>
              </w:rPr>
            </w:pPr>
            <w:r w:rsidRPr="002D4CF5">
              <w:rPr>
                <w:b/>
                <w:sz w:val="28"/>
                <w:szCs w:val="28"/>
              </w:rPr>
              <w:t xml:space="preserve">Nhóm 3+4: </w:t>
            </w:r>
            <w:r w:rsidRPr="002D4CF5">
              <w:rPr>
                <w:b/>
                <w:sz w:val="28"/>
                <w:szCs w:val="28"/>
                <w:lang w:val="vi-VN"/>
              </w:rPr>
              <w:t>Bài tập 2</w:t>
            </w:r>
          </w:p>
          <w:p w:rsidR="002D4CF5" w:rsidRPr="002D4CF5" w:rsidRDefault="002D4CF5" w:rsidP="002D4CF5">
            <w:pPr>
              <w:spacing w:line="360" w:lineRule="auto"/>
              <w:ind w:left="-4"/>
              <w:jc w:val="both"/>
              <w:rPr>
                <w:b/>
                <w:i/>
                <w:sz w:val="28"/>
                <w:szCs w:val="28"/>
                <w:lang w:val="vi-VN"/>
              </w:rPr>
            </w:pPr>
            <w:r w:rsidRPr="002D4CF5">
              <w:rPr>
                <w:b/>
                <w:sz w:val="28"/>
                <w:szCs w:val="28"/>
                <w:lang w:val="vi-VN"/>
              </w:rPr>
              <w:t xml:space="preserve">Phân tích vẻ đẹp của ngôn ngữ nghệ thuật trong </w:t>
            </w:r>
            <w:r w:rsidRPr="002D4CF5">
              <w:rPr>
                <w:b/>
                <w:i/>
                <w:sz w:val="28"/>
                <w:szCs w:val="28"/>
                <w:lang w:val="vi-VN"/>
              </w:rPr>
              <w:t>Tự tình II</w:t>
            </w:r>
          </w:p>
          <w:p w:rsidR="002D4CF5" w:rsidRPr="002D4CF5" w:rsidRDefault="002D4CF5" w:rsidP="002D4CF5">
            <w:pPr>
              <w:spacing w:line="360" w:lineRule="auto"/>
              <w:ind w:left="-4"/>
              <w:jc w:val="both"/>
              <w:rPr>
                <w:sz w:val="28"/>
                <w:szCs w:val="28"/>
                <w:lang w:val="vi-VN"/>
              </w:rPr>
            </w:pPr>
            <w:r w:rsidRPr="002D4CF5">
              <w:rPr>
                <w:sz w:val="28"/>
                <w:szCs w:val="28"/>
                <w:lang w:val="vi-VN"/>
              </w:rPr>
              <w:t xml:space="preserve">- Nghệ thuật sử dụng từ ngữ giàu hình ảnh và cảm xúa. Chú ý phân tích các từ ngữ: </w:t>
            </w:r>
            <w:r w:rsidRPr="002D4CF5">
              <w:rPr>
                <w:i/>
                <w:sz w:val="28"/>
                <w:szCs w:val="28"/>
                <w:lang w:val="vi-VN"/>
              </w:rPr>
              <w:t>văng vẳng, trơ, cái hồng nhan, xiên ngang, đâm toạc, tí con con</w:t>
            </w:r>
          </w:p>
          <w:p w:rsidR="002D4CF5" w:rsidRPr="002D4CF5" w:rsidRDefault="002D4CF5" w:rsidP="002D4CF5">
            <w:pPr>
              <w:spacing w:line="360" w:lineRule="auto"/>
              <w:ind w:left="-4"/>
              <w:jc w:val="both"/>
              <w:rPr>
                <w:i/>
                <w:sz w:val="28"/>
                <w:szCs w:val="28"/>
                <w:lang w:val="vi-VN"/>
              </w:rPr>
            </w:pPr>
            <w:r w:rsidRPr="002D4CF5">
              <w:rPr>
                <w:sz w:val="28"/>
                <w:szCs w:val="28"/>
                <w:lang w:val="vi-VN"/>
              </w:rPr>
              <w:t>- Nghệ thuật sử dụng từ ngữ trái nghĩa</w:t>
            </w:r>
            <w:r w:rsidRPr="002D4CF5">
              <w:rPr>
                <w:i/>
                <w:sz w:val="28"/>
                <w:szCs w:val="28"/>
                <w:lang w:val="vi-VN"/>
              </w:rPr>
              <w:t xml:space="preserve">: say – tỉnh, khuyết – tròn, đi – lại </w:t>
            </w:r>
          </w:p>
          <w:p w:rsidR="002D4CF5" w:rsidRPr="002D4CF5" w:rsidRDefault="002D4CF5" w:rsidP="002D4CF5">
            <w:pPr>
              <w:spacing w:line="360" w:lineRule="auto"/>
              <w:ind w:left="-4"/>
              <w:jc w:val="both"/>
              <w:rPr>
                <w:sz w:val="28"/>
                <w:szCs w:val="28"/>
                <w:lang w:val="vi-VN"/>
              </w:rPr>
            </w:pPr>
            <w:r w:rsidRPr="002D4CF5">
              <w:rPr>
                <w:sz w:val="28"/>
                <w:szCs w:val="28"/>
                <w:lang w:val="vi-VN"/>
              </w:rPr>
              <w:t>- Nghệ thuật sử dụng phép lặp từ ngữ (xuân), phép tăng tiến (</w:t>
            </w:r>
            <w:r w:rsidRPr="002D4CF5">
              <w:rPr>
                <w:i/>
                <w:sz w:val="28"/>
                <w:szCs w:val="28"/>
                <w:lang w:val="vi-VN"/>
              </w:rPr>
              <w:t xml:space="preserve">san sẻ - tí – con con) </w:t>
            </w:r>
            <w:r w:rsidRPr="002D4CF5">
              <w:rPr>
                <w:sz w:val="28"/>
                <w:szCs w:val="28"/>
                <w:lang w:val="vi-VN"/>
              </w:rPr>
              <w:t xml:space="preserve">Chú ý: Thoạt nhìn sự thay đổi </w:t>
            </w:r>
            <w:r w:rsidRPr="002D4CF5">
              <w:rPr>
                <w:i/>
                <w:sz w:val="28"/>
                <w:szCs w:val="28"/>
                <w:lang w:val="vi-VN"/>
              </w:rPr>
              <w:t>san sẻ - tí – con con</w:t>
            </w:r>
            <w:r w:rsidRPr="002D4CF5">
              <w:rPr>
                <w:sz w:val="28"/>
                <w:szCs w:val="28"/>
                <w:lang w:val="vi-VN"/>
              </w:rPr>
              <w:t xml:space="preserve"> là sự giảm dần (</w:t>
            </w:r>
            <w:r w:rsidRPr="002D4CF5">
              <w:rPr>
                <w:i/>
                <w:sz w:val="28"/>
                <w:szCs w:val="28"/>
                <w:lang w:val="vi-VN"/>
              </w:rPr>
              <w:t xml:space="preserve">tiệm thoái) </w:t>
            </w:r>
            <w:r w:rsidRPr="002D4CF5">
              <w:rPr>
                <w:sz w:val="28"/>
                <w:szCs w:val="28"/>
                <w:lang w:val="vi-VN"/>
              </w:rPr>
              <w:t xml:space="preserve">nhưng ở đây xét về mức độ cô đơn, sự thiệt thòi về tình cảm của tác giả thì lại là tăng tiến </w:t>
            </w:r>
          </w:p>
          <w:p w:rsidR="002D4CF5" w:rsidRPr="002D4CF5" w:rsidRDefault="002D4CF5" w:rsidP="002D4CF5">
            <w:pPr>
              <w:spacing w:line="360" w:lineRule="auto"/>
              <w:ind w:left="72"/>
              <w:jc w:val="both"/>
              <w:rPr>
                <w:sz w:val="28"/>
                <w:szCs w:val="28"/>
              </w:rPr>
            </w:pPr>
            <w:r w:rsidRPr="002D4CF5">
              <w:rPr>
                <w:sz w:val="28"/>
                <w:szCs w:val="28"/>
                <w:lang w:val="vi-VN"/>
              </w:rPr>
              <w:t>- Phép đảo trật tự cú pháp trong câu 5 và 6.</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rPr>
            </w:pPr>
          </w:p>
        </w:tc>
        <w:tc>
          <w:tcPr>
            <w:tcW w:w="5279" w:type="dxa"/>
          </w:tcPr>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lang w:val="vi-VN"/>
              </w:rPr>
            </w:pPr>
            <w:r w:rsidRPr="002D4CF5">
              <w:rPr>
                <w:b/>
                <w:sz w:val="28"/>
                <w:szCs w:val="28"/>
                <w:lang w:val="vi-VN"/>
              </w:rPr>
              <w:t>III. LUYỆN TẬP:</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1. Bài tập 1</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 xml:space="preserve"> </w:t>
            </w:r>
            <w:r w:rsidRPr="002D4CF5">
              <w:rPr>
                <w:b/>
                <w:sz w:val="28"/>
                <w:szCs w:val="28"/>
              </w:rPr>
              <w:t>2.</w:t>
            </w:r>
            <w:r w:rsidRPr="002D4CF5">
              <w:rPr>
                <w:b/>
                <w:sz w:val="28"/>
                <w:szCs w:val="28"/>
                <w:lang w:val="vi-VN"/>
              </w:rPr>
              <w:t xml:space="preserve"> </w:t>
            </w:r>
            <w:r w:rsidRPr="002D4CF5">
              <w:rPr>
                <w:b/>
                <w:sz w:val="28"/>
                <w:szCs w:val="28"/>
              </w:rPr>
              <w:t>B</w:t>
            </w:r>
            <w:r w:rsidRPr="002D4CF5">
              <w:rPr>
                <w:b/>
                <w:sz w:val="28"/>
                <w:szCs w:val="28"/>
                <w:lang w:val="vi-VN"/>
              </w:rPr>
              <w:t>ài tậ</w:t>
            </w:r>
            <w:r w:rsidRPr="002D4CF5">
              <w:rPr>
                <w:b/>
                <w:sz w:val="28"/>
                <w:szCs w:val="28"/>
              </w:rPr>
              <w:t>p 2</w:t>
            </w:r>
          </w:p>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860"/>
        <w:tblGridChange w:id="10">
          <w:tblGrid>
            <w:gridCol w:w="5400"/>
            <w:gridCol w:w="4860"/>
          </w:tblGrid>
        </w:tblGridChange>
      </w:tblGrid>
      <w:tr w:rsidR="002D4CF5" w:rsidRPr="002D4CF5" w:rsidTr="00D377B6">
        <w:trPr>
          <w:trHeight w:val="647"/>
        </w:trPr>
        <w:tc>
          <w:tcPr>
            <w:tcW w:w="54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48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40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rPr>
                <w:sz w:val="28"/>
                <w:szCs w:val="28"/>
                <w:lang w:val="vi-VN"/>
              </w:rPr>
            </w:pPr>
            <w:r w:rsidRPr="002D4CF5">
              <w:rPr>
                <w:sz w:val="28"/>
                <w:szCs w:val="28"/>
                <w:lang w:val="vi-VN"/>
              </w:rPr>
              <w:t xml:space="preserve">Câu hỏi 1: Mục đích cuối cùng của phân tích là gì? </w:t>
            </w:r>
          </w:p>
          <w:p w:rsidR="002D4CF5" w:rsidRPr="002D4CF5" w:rsidRDefault="002D4CF5" w:rsidP="002D4CF5">
            <w:pPr>
              <w:spacing w:line="360" w:lineRule="auto"/>
              <w:rPr>
                <w:sz w:val="28"/>
                <w:szCs w:val="28"/>
                <w:lang w:val="vi-VN"/>
              </w:rPr>
            </w:pPr>
            <w:r w:rsidRPr="002D4CF5">
              <w:rPr>
                <w:sz w:val="28"/>
                <w:szCs w:val="28"/>
                <w:lang w:val="vi-VN"/>
              </w:rPr>
              <w:t>a. Để thấy được giá trị, ý nghĩa của các sự vật, hiện tượng.</w:t>
            </w:r>
            <w:r w:rsidRPr="002D4CF5">
              <w:rPr>
                <w:sz w:val="28"/>
                <w:szCs w:val="28"/>
                <w:lang w:val="vi-VN"/>
              </w:rPr>
              <w:br/>
              <w:t>b. Để suy ra một nhận thức (hay kết luận) mới.</w:t>
            </w:r>
            <w:r w:rsidRPr="002D4CF5">
              <w:rPr>
                <w:sz w:val="28"/>
                <w:szCs w:val="28"/>
                <w:lang w:val="vi-VN"/>
              </w:rPr>
              <w:br/>
              <w:t>c. Để thể hiện rõ chủ kiến của người viết.</w:t>
            </w:r>
            <w:r w:rsidRPr="002D4CF5">
              <w:rPr>
                <w:sz w:val="28"/>
                <w:szCs w:val="28"/>
                <w:lang w:val="vi-VN"/>
              </w:rPr>
              <w:br/>
              <w:t>d. Để tìm hiểu nguồn gốc của sự vật, hiện tượng.</w:t>
            </w:r>
          </w:p>
          <w:p w:rsidR="002D4CF5" w:rsidRPr="002D4CF5" w:rsidRDefault="002D4CF5" w:rsidP="002D4CF5">
            <w:pPr>
              <w:spacing w:line="360" w:lineRule="auto"/>
              <w:rPr>
                <w:sz w:val="28"/>
                <w:szCs w:val="28"/>
                <w:lang w:val="vi-VN"/>
              </w:rPr>
            </w:pPr>
            <w:r w:rsidRPr="002D4CF5">
              <w:rPr>
                <w:sz w:val="28"/>
                <w:szCs w:val="28"/>
                <w:lang w:val="vi-VN"/>
              </w:rPr>
              <w:t> </w:t>
            </w:r>
          </w:p>
          <w:p w:rsidR="002D4CF5" w:rsidRPr="002D4CF5" w:rsidRDefault="002D4CF5" w:rsidP="002D4CF5">
            <w:pPr>
              <w:spacing w:line="360" w:lineRule="auto"/>
              <w:rPr>
                <w:sz w:val="28"/>
                <w:szCs w:val="28"/>
                <w:lang w:val="vi-VN"/>
              </w:rPr>
            </w:pPr>
            <w:r w:rsidRPr="002D4CF5">
              <w:rPr>
                <w:sz w:val="28"/>
                <w:szCs w:val="28"/>
                <w:lang w:val="vi-VN"/>
              </w:rPr>
              <w:t>Câu hỏi 2: Đọc đoạn văn sau được viết theo cách phân tích nào?</w:t>
            </w:r>
          </w:p>
          <w:p w:rsidR="002D4CF5" w:rsidRPr="002D4CF5" w:rsidRDefault="002D4CF5" w:rsidP="002D4CF5">
            <w:pPr>
              <w:spacing w:line="360" w:lineRule="auto"/>
              <w:jc w:val="both"/>
              <w:rPr>
                <w:i/>
                <w:sz w:val="28"/>
                <w:szCs w:val="28"/>
                <w:lang w:val="vi-VN"/>
              </w:rPr>
            </w:pPr>
            <w:r w:rsidRPr="002D4CF5">
              <w:rPr>
                <w:sz w:val="28"/>
                <w:szCs w:val="28"/>
                <w:lang w:val="vi-VN"/>
              </w:rPr>
              <w:t xml:space="preserve">        </w:t>
            </w:r>
            <w:r w:rsidRPr="002D4CF5">
              <w:rPr>
                <w:i/>
                <w:sz w:val="28"/>
                <w:szCs w:val="28"/>
                <w:lang w:val="vi-VN"/>
              </w:rPr>
              <w:t>Đạo đức gồm cả luân lí mà luân lí chỉ là một phần trong đạo đức mà thôi. Đã gọi là người thì phải có nhân, nghĩa , lí , trí, tín, cần, kiệm. Nhân là có lòng thương người; Nghĩa là làm việc phải; Lễ là ăn ở cho có lễ độ; Trí để làm việc cho đúng; Tín là nói với ai cũng giữ lời cho người ta tin mình mới làm được việc; Cần là làm việc phải siêng năng; Kiệm là ăn ở dành dụm trong lúc no để phòng lúc đói, lúc có đề phòng lúc không…Người đạo đức là người đã ở trong đạo làm người vậy. Đạo đức dã như thế thì không có mới, có cũ, có đông, có tây nào nữa nghĩa là nhất thiết đời nào, người nào cũng phải giữ đạo đức, ấy mới là người trọn vẹn. Dầu nhà bác học đề ra học thuyết nào khác nữa, cũng không tài nào vượt qua khỏi chân lí của đạo đức, nghĩa là đạo đức thì không bao giờ thay đổi được. </w:t>
            </w:r>
          </w:p>
          <w:p w:rsidR="002D4CF5" w:rsidRPr="002D4CF5" w:rsidRDefault="002D4CF5" w:rsidP="002D4CF5">
            <w:pPr>
              <w:spacing w:line="360" w:lineRule="auto"/>
              <w:jc w:val="both"/>
              <w:rPr>
                <w:i/>
                <w:sz w:val="28"/>
                <w:szCs w:val="28"/>
                <w:lang w:val="vi-VN"/>
              </w:rPr>
            </w:pPr>
            <w:r w:rsidRPr="002D4CF5">
              <w:rPr>
                <w:i/>
                <w:sz w:val="28"/>
                <w:szCs w:val="28"/>
                <w:lang w:val="vi-VN"/>
              </w:rPr>
              <w:t>      (Phan Châu Trinh, Bài diễn thuyết về đạo đức luân lí ĐôngTây, Giảng văn 9, Nhà sách Khai Trí)</w:t>
            </w:r>
          </w:p>
          <w:p w:rsidR="002D4CF5" w:rsidRPr="002D4CF5" w:rsidRDefault="002D4CF5" w:rsidP="002D4CF5">
            <w:pPr>
              <w:spacing w:line="360" w:lineRule="auto"/>
              <w:rPr>
                <w:sz w:val="28"/>
                <w:szCs w:val="28"/>
              </w:rPr>
            </w:pPr>
            <w:r w:rsidRPr="002D4CF5">
              <w:rPr>
                <w:sz w:val="28"/>
                <w:szCs w:val="28"/>
                <w:lang w:val="vi-VN"/>
              </w:rPr>
              <w:t> a. Liên hệ, đối chiếu.</w:t>
            </w:r>
            <w:r w:rsidRPr="002D4CF5">
              <w:rPr>
                <w:sz w:val="28"/>
                <w:szCs w:val="28"/>
                <w:lang w:val="vi-VN"/>
              </w:rPr>
              <w:br/>
              <w:t>b. Chỉ ra nguyên nhân – kết quả.</w:t>
            </w:r>
            <w:r w:rsidRPr="002D4CF5">
              <w:rPr>
                <w:sz w:val="28"/>
                <w:szCs w:val="28"/>
                <w:lang w:val="vi-VN"/>
              </w:rPr>
              <w:br/>
              <w:t>c. Phân loại đối tượng.  </w:t>
            </w:r>
            <w:r w:rsidRPr="002D4CF5">
              <w:rPr>
                <w:sz w:val="28"/>
                <w:szCs w:val="28"/>
                <w:lang w:val="vi-VN"/>
              </w:rPr>
              <w:br/>
              <w:t>d. Cắt nghĩa, bình giá.</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4860" w:type="dxa"/>
          </w:tcPr>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r w:rsidRPr="002D4CF5">
              <w:rPr>
                <w:sz w:val="28"/>
                <w:szCs w:val="28"/>
                <w:lang w:val="vi-VN"/>
              </w:rPr>
              <w:t>Trả lời: 1a,2d</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VẬN DỤNG</w:t>
      </w: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860"/>
        <w:tblGridChange w:id="11">
          <w:tblGrid>
            <w:gridCol w:w="5400"/>
            <w:gridCol w:w="4860"/>
          </w:tblGrid>
        </w:tblGridChange>
      </w:tblGrid>
      <w:tr w:rsidR="002D4CF5" w:rsidRPr="002D4CF5" w:rsidTr="00D377B6">
        <w:trPr>
          <w:trHeight w:val="647"/>
        </w:trPr>
        <w:tc>
          <w:tcPr>
            <w:tcW w:w="54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48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400" w:type="dxa"/>
            <w:shd w:val="clear" w:color="auto" w:fill="auto"/>
          </w:tcPr>
          <w:p w:rsidR="002D4CF5" w:rsidRPr="002D4CF5" w:rsidRDefault="002D4CF5" w:rsidP="002D4CF5">
            <w:pPr>
              <w:pStyle w:val="NormalWeb"/>
              <w:shd w:val="clear" w:color="auto" w:fill="FFFFFF"/>
              <w:spacing w:before="0" w:beforeAutospacing="0" w:after="0" w:afterAutospacing="0" w:line="360" w:lineRule="auto"/>
              <w:textAlignment w:val="baseline"/>
              <w:rPr>
                <w:b/>
                <w:sz w:val="28"/>
                <w:szCs w:val="28"/>
              </w:rPr>
            </w:pPr>
            <w:r w:rsidRPr="002D4CF5">
              <w:rPr>
                <w:b/>
                <w:sz w:val="28"/>
                <w:szCs w:val="28"/>
              </w:rPr>
              <w:t xml:space="preserve">Bước 1: </w:t>
            </w:r>
            <w:r w:rsidRPr="002D4CF5">
              <w:rPr>
                <w:b/>
                <w:sz w:val="28"/>
                <w:szCs w:val="28"/>
                <w:lang w:val="vi-VN"/>
              </w:rPr>
              <w:t xml:space="preserve">GV giao nhiệm vụ: </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Phân tích tác dụng của biện pháp đảo ngữ và các động từ được sử dụng trong hai câu thơ sau của nhà thơ Hồ Xuân Hương-bài Tự tình II:</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   </w:t>
            </w:r>
            <w:r w:rsidRPr="002D4CF5">
              <w:rPr>
                <w:rStyle w:val="Emphasis"/>
                <w:color w:val="222222"/>
                <w:sz w:val="28"/>
                <w:szCs w:val="28"/>
                <w:bdr w:val="none" w:sz="0" w:space="0" w:color="auto" w:frame="1"/>
                <w:lang w:val="vi-VN"/>
              </w:rPr>
              <w:t>Xiên ngang mặt đất rêu từng đám</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rPr>
            </w:pPr>
            <w:r w:rsidRPr="002D4CF5">
              <w:rPr>
                <w:rStyle w:val="Emphasis"/>
                <w:color w:val="222222"/>
                <w:sz w:val="28"/>
                <w:szCs w:val="28"/>
                <w:bdr w:val="none" w:sz="0" w:space="0" w:color="auto" w:frame="1"/>
                <w:lang w:val="vi-VN"/>
              </w:rPr>
              <w:t xml:space="preserve"> Đâm toạc chân mây đá mấy hòn</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4860" w:type="dxa"/>
          </w:tcPr>
          <w:p w:rsidR="002D4CF5" w:rsidRPr="002D4CF5" w:rsidRDefault="002D4CF5" w:rsidP="002D4CF5">
            <w:pPr>
              <w:spacing w:line="360" w:lineRule="auto"/>
              <w:jc w:val="both"/>
              <w:rPr>
                <w:b/>
                <w:sz w:val="28"/>
                <w:szCs w:val="28"/>
                <w:lang w:val="vi-VN"/>
              </w:rPr>
            </w:pPr>
            <w:r w:rsidRPr="002D4CF5">
              <w:rPr>
                <w:b/>
                <w:sz w:val="28"/>
                <w:szCs w:val="28"/>
                <w:lang w:val="vi-VN"/>
              </w:rPr>
              <w:t>Gợi ý:</w:t>
            </w:r>
          </w:p>
          <w:p w:rsidR="002D4CF5" w:rsidRPr="002D4CF5" w:rsidRDefault="002D4CF5" w:rsidP="002D4CF5">
            <w:pPr>
              <w:spacing w:line="360" w:lineRule="auto"/>
              <w:ind w:firstLine="720"/>
              <w:jc w:val="both"/>
              <w:rPr>
                <w:sz w:val="28"/>
                <w:szCs w:val="28"/>
                <w:shd w:val="clear" w:color="auto" w:fill="FFFFFF"/>
                <w:lang w:val="vi-VN"/>
              </w:rPr>
            </w:pPr>
            <w:r w:rsidRPr="002D4CF5">
              <w:rPr>
                <w:color w:val="222222"/>
                <w:sz w:val="28"/>
                <w:szCs w:val="28"/>
                <w:lang w:val="vi-VN"/>
              </w:rPr>
              <w:t>Tác dụng của biện pháp đảo ngữ và các động từ được sử dụng :</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 Miêu tả hình ảnh thiên nhiên như muốn vùng lên, phá ngang, phẫn uất với đất trời ;</w:t>
            </w:r>
          </w:p>
          <w:p w:rsidR="002D4CF5" w:rsidRPr="002D4CF5" w:rsidRDefault="002D4CF5" w:rsidP="002D4CF5">
            <w:pPr>
              <w:spacing w:line="360" w:lineRule="auto"/>
              <w:ind w:firstLine="720"/>
              <w:jc w:val="both"/>
              <w:rPr>
                <w:sz w:val="28"/>
                <w:szCs w:val="28"/>
                <w:shd w:val="clear" w:color="auto" w:fill="FFFFFF"/>
                <w:lang w:val="vi-VN"/>
              </w:rPr>
            </w:pPr>
            <w:r w:rsidRPr="002D4CF5">
              <w:rPr>
                <w:color w:val="222222"/>
                <w:sz w:val="28"/>
                <w:szCs w:val="28"/>
                <w:lang w:val="vi-VN"/>
              </w:rPr>
              <w:t>– Đó là hình ảnh thiên nhiên qua cảm nhận của người mang sẵn niềm phẫn uất và sự bộc lộ cá tính, bản lĩnh không cam chịu như muốn thách thức số phận của Hồ Xuân Hương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860"/>
        <w:tblGridChange w:id="12">
          <w:tblGrid>
            <w:gridCol w:w="5400"/>
            <w:gridCol w:w="4860"/>
          </w:tblGrid>
        </w:tblGridChange>
      </w:tblGrid>
      <w:tr w:rsidR="002D4CF5" w:rsidRPr="002D4CF5" w:rsidTr="00D377B6">
        <w:trPr>
          <w:trHeight w:val="647"/>
        </w:trPr>
        <w:tc>
          <w:tcPr>
            <w:tcW w:w="54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48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400" w:type="dxa"/>
            <w:shd w:val="clear" w:color="auto" w:fill="auto"/>
          </w:tcPr>
          <w:p w:rsidR="002D4CF5" w:rsidRPr="002D4CF5" w:rsidRDefault="002D4CF5" w:rsidP="002D4CF5">
            <w:pPr>
              <w:spacing w:line="360" w:lineRule="auto"/>
              <w:ind w:left="225"/>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ind w:left="225"/>
              <w:jc w:val="both"/>
              <w:rPr>
                <w:sz w:val="28"/>
                <w:szCs w:val="28"/>
              </w:rPr>
            </w:pPr>
            <w:r w:rsidRPr="002D4CF5">
              <w:rPr>
                <w:sz w:val="28"/>
                <w:szCs w:val="28"/>
              </w:rPr>
              <w:t>+ Sưu tầm trên báo, mạnh inter net những đoạn văn có sử dụng thao tác phân tích về những vấn đề liên quan đến đời sống xã hội</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4860" w:type="dxa"/>
          </w:tcPr>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bCs/>
                <w:color w:val="000000"/>
                <w:sz w:val="28"/>
                <w:szCs w:val="28"/>
                <w:lang w:val="vi-VN"/>
              </w:rPr>
              <w:t>- Biết chọn lực những bài viết mang tính thời sự.</w:t>
            </w:r>
          </w:p>
        </w:tc>
      </w:tr>
    </w:tbl>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rPr>
          <w:i/>
          <w:sz w:val="28"/>
          <w:szCs w:val="28"/>
        </w:rPr>
      </w:pPr>
      <w:r w:rsidRPr="002D4CF5">
        <w:rPr>
          <w:b/>
          <w:i/>
          <w:sz w:val="28"/>
          <w:szCs w:val="28"/>
        </w:rPr>
        <w:t>Tiết 7</w:t>
      </w:r>
      <w:r w:rsidRPr="002D4CF5">
        <w:rPr>
          <w:i/>
          <w:sz w:val="28"/>
          <w:szCs w:val="28"/>
        </w:rPr>
        <w:t xml:space="preserve">  Đọc văn                       </w:t>
      </w:r>
    </w:p>
    <w:p w:rsidR="002D4CF5" w:rsidRPr="002D4CF5" w:rsidRDefault="002D4CF5" w:rsidP="002D4CF5">
      <w:pPr>
        <w:spacing w:line="360" w:lineRule="auto"/>
        <w:jc w:val="center"/>
        <w:rPr>
          <w:b/>
          <w:i/>
          <w:sz w:val="28"/>
          <w:szCs w:val="28"/>
        </w:rPr>
      </w:pPr>
      <w:r w:rsidRPr="002D4CF5">
        <w:rPr>
          <w:b/>
          <w:i/>
          <w:sz w:val="28"/>
          <w:szCs w:val="28"/>
        </w:rPr>
        <w:t>Tự Tình ( Bài II)</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rPr>
      </w:pPr>
      <w:r w:rsidRPr="002D4CF5">
        <w:rPr>
          <w:sz w:val="28"/>
          <w:szCs w:val="28"/>
        </w:rPr>
        <w:t>1/ Nhận biết:</w:t>
      </w:r>
      <w:r w:rsidRPr="002D4CF5">
        <w:rPr>
          <w:color w:val="000000"/>
          <w:sz w:val="28"/>
          <w:szCs w:val="28"/>
        </w:rPr>
        <w:t>Nêu được các thông tin  về tác giả (cuộc đời, sự nghiệp);- Nêu được ngắn gọn thông tin cơ bản về tác phẩm (Xuất xứ, đề tài, bố cục)</w:t>
      </w:r>
    </w:p>
    <w:p w:rsidR="002D4CF5" w:rsidRPr="002D4CF5" w:rsidRDefault="002D4CF5" w:rsidP="002D4CF5">
      <w:pPr>
        <w:spacing w:line="360" w:lineRule="auto"/>
        <w:ind w:firstLine="720"/>
        <w:jc w:val="both"/>
        <w:rPr>
          <w:color w:val="000000"/>
          <w:sz w:val="28"/>
          <w:szCs w:val="28"/>
        </w:rPr>
      </w:pPr>
      <w:r w:rsidRPr="002D4CF5">
        <w:rPr>
          <w:color w:val="000000"/>
          <w:sz w:val="28"/>
          <w:szCs w:val="28"/>
        </w:rPr>
        <w:t>- Liệt kê được những từ ngữ, hình ảnh, biện pháp nghệ thuật được sử dụng  trong văn bản.</w:t>
      </w:r>
    </w:p>
    <w:p w:rsidR="002D4CF5" w:rsidRPr="002D4CF5" w:rsidRDefault="002D4CF5" w:rsidP="002D4CF5">
      <w:pPr>
        <w:spacing w:line="360" w:lineRule="auto"/>
        <w:ind w:firstLine="720"/>
        <w:jc w:val="both"/>
        <w:rPr>
          <w:color w:val="000000"/>
          <w:sz w:val="28"/>
          <w:szCs w:val="28"/>
        </w:rPr>
      </w:pPr>
      <w:r w:rsidRPr="002D4CF5">
        <w:rPr>
          <w:sz w:val="28"/>
          <w:szCs w:val="28"/>
        </w:rPr>
        <w:t>2/ Thông hiểu:</w:t>
      </w:r>
      <w:r w:rsidRPr="002D4CF5">
        <w:rPr>
          <w:color w:val="000000"/>
          <w:sz w:val="28"/>
          <w:szCs w:val="28"/>
        </w:rPr>
        <w:t>Làm rõ hiệu quả của các từ ngữ, hình ảnh và các biện pháp tu  từ nghệ thuật được sử dụng trong văn bản.</w:t>
      </w:r>
    </w:p>
    <w:p w:rsidR="002D4CF5" w:rsidRPr="002D4CF5" w:rsidRDefault="002D4CF5" w:rsidP="002D4CF5">
      <w:pPr>
        <w:spacing w:line="360" w:lineRule="auto"/>
        <w:ind w:firstLine="720"/>
        <w:jc w:val="both"/>
        <w:rPr>
          <w:color w:val="000000"/>
          <w:sz w:val="28"/>
          <w:szCs w:val="28"/>
        </w:rPr>
      </w:pPr>
      <w:r w:rsidRPr="002D4CF5">
        <w:rPr>
          <w:sz w:val="28"/>
          <w:szCs w:val="28"/>
        </w:rPr>
        <w:t>3/Vận dụng thấp:</w:t>
      </w:r>
      <w:r w:rsidRPr="002D4CF5">
        <w:rPr>
          <w:color w:val="000000"/>
          <w:sz w:val="28"/>
          <w:szCs w:val="28"/>
        </w:rPr>
        <w:t>Xác định tâm sự về con người và thời thế đậm chất nhân văn qua các văn bản thơ trung đại.</w:t>
      </w:r>
    </w:p>
    <w:p w:rsidR="002D4CF5" w:rsidRPr="002D4CF5" w:rsidRDefault="002D4CF5" w:rsidP="002D4CF5">
      <w:pPr>
        <w:spacing w:line="360" w:lineRule="auto"/>
        <w:ind w:firstLine="720"/>
        <w:jc w:val="both"/>
        <w:rPr>
          <w:color w:val="000000"/>
          <w:sz w:val="28"/>
          <w:szCs w:val="28"/>
        </w:rPr>
      </w:pPr>
      <w:r w:rsidRPr="002D4CF5">
        <w:rPr>
          <w:sz w:val="28"/>
          <w:szCs w:val="28"/>
        </w:rPr>
        <w:t xml:space="preserve">4/Vận dụng cao: </w:t>
      </w:r>
      <w:r w:rsidRPr="002D4CF5">
        <w:rPr>
          <w:color w:val="000000"/>
          <w:sz w:val="28"/>
          <w:szCs w:val="28"/>
        </w:rPr>
        <w:t>Phân tích được hiệu quả nghệ thuật của việc sử dụng từ ngữ (hay những sáng tạo về hình ảnh, ngôn ngữ ) độc đáo trong văn bản thơ trung đại.</w:t>
      </w: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rPr>
      </w:pPr>
      <w:r w:rsidRPr="002D4CF5">
        <w:rPr>
          <w:sz w:val="28"/>
          <w:szCs w:val="28"/>
        </w:rPr>
        <w:t>1/ Biết làm: bài đọc hiểu về thơ trữ tình</w:t>
      </w:r>
    </w:p>
    <w:p w:rsidR="002D4CF5" w:rsidRPr="002D4CF5" w:rsidRDefault="002D4CF5" w:rsidP="002D4CF5">
      <w:pPr>
        <w:spacing w:line="360" w:lineRule="auto"/>
        <w:ind w:firstLine="720"/>
        <w:jc w:val="both"/>
        <w:rPr>
          <w:sz w:val="28"/>
          <w:szCs w:val="28"/>
        </w:rPr>
      </w:pPr>
      <w:r w:rsidRPr="002D4CF5">
        <w:rPr>
          <w:sz w:val="28"/>
          <w:szCs w:val="28"/>
        </w:rPr>
        <w:t>2/ Thông thạo: sử dụng tiếng Việt khi trình bày một bài nghị luận về một bài thơ trung đại</w:t>
      </w: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rPr>
      </w:pPr>
      <w:r w:rsidRPr="002D4CF5">
        <w:rPr>
          <w:sz w:val="28"/>
          <w:szCs w:val="28"/>
        </w:rPr>
        <w:t>1 Hình thành thói quen: đọc hiểu văn bản</w:t>
      </w:r>
    </w:p>
    <w:p w:rsidR="002D4CF5" w:rsidRPr="002D4CF5" w:rsidRDefault="002D4CF5" w:rsidP="002D4CF5">
      <w:pPr>
        <w:spacing w:line="360" w:lineRule="auto"/>
        <w:ind w:firstLine="720"/>
        <w:jc w:val="both"/>
        <w:rPr>
          <w:sz w:val="28"/>
          <w:szCs w:val="28"/>
        </w:rPr>
      </w:pPr>
      <w:r w:rsidRPr="002D4CF5">
        <w:rPr>
          <w:sz w:val="28"/>
          <w:szCs w:val="28"/>
        </w:rPr>
        <w:t>2/ Hình thành tính cách: tự tin khi trình bày kiến thức về tác giả, tác phẩm thơ trung đại</w:t>
      </w:r>
    </w:p>
    <w:p w:rsidR="002D4CF5" w:rsidRPr="002D4CF5" w:rsidRDefault="002D4CF5" w:rsidP="002D4CF5">
      <w:pPr>
        <w:spacing w:line="360" w:lineRule="auto"/>
        <w:ind w:firstLine="720"/>
        <w:jc w:val="both"/>
        <w:rPr>
          <w:color w:val="000000"/>
          <w:sz w:val="28"/>
          <w:szCs w:val="28"/>
          <w:lang w:val="vi-VN"/>
        </w:rPr>
      </w:pPr>
      <w:r w:rsidRPr="002D4CF5">
        <w:rPr>
          <w:sz w:val="28"/>
          <w:szCs w:val="28"/>
        </w:rPr>
        <w:t xml:space="preserve">3/Hình thành nhân cách: </w:t>
      </w:r>
      <w:r w:rsidRPr="002D4CF5">
        <w:rPr>
          <w:color w:val="000000"/>
          <w:sz w:val="28"/>
          <w:szCs w:val="28"/>
          <w:lang w:val="vi-VN"/>
        </w:rPr>
        <w:t>-Yêu thương con người</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Khát vọng sống, khát vọng hạnh phúc</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Yêu nước (yêu thiên nhiên, …)</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ự chủ</w:t>
      </w:r>
    </w:p>
    <w:p w:rsidR="002D4CF5" w:rsidRPr="002D4CF5" w:rsidRDefault="002D4CF5" w:rsidP="002D4CF5">
      <w:pPr>
        <w:pStyle w:val="listparagraph1cxsplast"/>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rách nhiệm</w:t>
      </w: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pStyle w:val="listparagraph1"/>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Năng lực thu thập thông tin liên quan đến văn bản</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Năng lực giải quyết những tình huống đặt ra trong các văn bản</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Năng lực đọc hiểu một văn bản thơ trung đại theo đặc trưng thể loại</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Năng lực trình bày suy  nghĩ, cảm nhận  của cá nhân về ý  nghĩa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HS xác định được ý tưởng, tâm sự của các nhà thơ được gửi gắm trong bài thơ; trình bày được suy nghĩ và cảm xúc của mình đối với giá trị nội dung và nghệ thuật của bài thơ.</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óm để thể hiện cảm nhận của cá nhân và lắng nghe ý kiến của bạn để tự điều chỉnh cá nhân mình.</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thưởng thức văn học/cảm thụ thẩm mỹ: học sinh nhận ra được những giá trị thẩm mỹ trong tác phẩm; hiểu được những giá trị của bản thân qua việc cảm hiểu tác phẩm; hình thành và nâng cao những xúc cảm thẩm mỹ...</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b/>
          <w:sz w:val="28"/>
          <w:szCs w:val="28"/>
        </w:rPr>
      </w:pPr>
      <w:r w:rsidRPr="002D4CF5">
        <w:rPr>
          <w:sz w:val="28"/>
          <w:szCs w:val="28"/>
          <w:lang w:val="nl-NL"/>
        </w:rPr>
        <w:t xml:space="preserve">               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color w:val="000000"/>
                <w:sz w:val="28"/>
                <w:szCs w:val="28"/>
              </w:rPr>
            </w:pPr>
            <w:r w:rsidRPr="002D4CF5">
              <w:rPr>
                <w:color w:val="000000"/>
                <w:sz w:val="28"/>
                <w:szCs w:val="28"/>
              </w:rPr>
              <w:t>- Trình chiếu tranh ảnh, cho hs xem tranh ảnh (CNTT)</w:t>
            </w:r>
          </w:p>
          <w:p w:rsidR="002D4CF5" w:rsidRPr="002D4CF5" w:rsidRDefault="002D4CF5" w:rsidP="002D4CF5">
            <w:pPr>
              <w:spacing w:line="360" w:lineRule="auto"/>
              <w:jc w:val="both"/>
              <w:rPr>
                <w:color w:val="000000"/>
                <w:sz w:val="28"/>
                <w:szCs w:val="28"/>
              </w:rPr>
            </w:pPr>
            <w:r w:rsidRPr="002D4CF5">
              <w:rPr>
                <w:color w:val="000000"/>
                <w:sz w:val="28"/>
                <w:szCs w:val="28"/>
              </w:rPr>
              <w:t>- Chuẩn bị bảng lắp ghép</w:t>
            </w:r>
          </w:p>
          <w:p w:rsidR="002D4CF5" w:rsidRPr="002D4CF5" w:rsidRDefault="002D4CF5" w:rsidP="002D4CF5">
            <w:pPr>
              <w:spacing w:line="360" w:lineRule="auto"/>
              <w:jc w:val="both"/>
              <w:rPr>
                <w:color w:val="000000"/>
                <w:sz w:val="28"/>
                <w:szCs w:val="28"/>
              </w:rPr>
            </w:pPr>
            <w:r w:rsidRPr="002D4CF5">
              <w:rPr>
                <w:color w:val="000000"/>
                <w:sz w:val="28"/>
                <w:szCs w:val="28"/>
              </w:rPr>
              <w:t>- Đọc, ngâm thơ liên quan đến tác giả</w:t>
            </w:r>
          </w:p>
          <w:p w:rsidR="002D4CF5" w:rsidRPr="002D4CF5" w:rsidRDefault="002D4CF5" w:rsidP="002D4CF5">
            <w:pPr>
              <w:spacing w:line="360" w:lineRule="auto"/>
              <w:jc w:val="both"/>
              <w:rPr>
                <w:rFonts w:eastAsia="PMingLiU"/>
                <w:iCs/>
                <w:noProof/>
                <w:sz w:val="28"/>
                <w:szCs w:val="28"/>
                <w:lang w:bidi="he-IL"/>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b/>
                <w:bCs/>
                <w:color w:val="000000"/>
                <w:sz w:val="28"/>
                <w:szCs w:val="28"/>
              </w:rPr>
              <w:t xml:space="preserve">Bước 4: GV nhận xét </w:t>
            </w:r>
            <w:r w:rsidRPr="002D4CF5">
              <w:rPr>
                <w:b/>
                <w:sz w:val="28"/>
                <w:szCs w:val="28"/>
              </w:rPr>
              <w:t>và dẫn vào bài mới:</w:t>
            </w:r>
            <w:r w:rsidRPr="002D4CF5">
              <w:rPr>
                <w:sz w:val="28"/>
                <w:szCs w:val="28"/>
              </w:rPr>
              <w:t xml:space="preserve"> </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i/>
                <w:sz w:val="28"/>
                <w:szCs w:val="28"/>
                <w:lang w:val="vi-VN"/>
              </w:rPr>
              <w:t>Hồ Xuân Hương là một trong những nhà thơ nổi tiếng của VHTĐ Việt Nam. Bà được mệnh danh là bà chúa thơ Nôm. Thơ của bà là tiếng nói đòi quyền sống, là niềm khao khát sống mãnh liệt. Đặc biệt những bài thơ Nôm của bà là cảm thức về thời gian tinh tế, tạo nền cho tâm trạng. “Tự tình” (Bài II) là một trong những bài thơ tiêu biểu cho điều đó, đồng thời thể hiện được những đặc sắc về thơ Nôm của Hồ Xuân Hương.</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vi-VN"/>
        </w:rPr>
        <w:t xml:space="preserve"> 2.</w:t>
      </w:r>
      <w:r w:rsidRPr="002D4CF5">
        <w:rPr>
          <w:b/>
          <w:sz w:val="28"/>
          <w:szCs w:val="28"/>
        </w:rPr>
        <w:t xml:space="preserve"> HOẠT ĐỘNG</w:t>
      </w:r>
      <w:r w:rsidRPr="002D4CF5">
        <w:rPr>
          <w:b/>
          <w:sz w:val="28"/>
          <w:szCs w:val="28"/>
          <w:lang w:val="vi-VN"/>
        </w:rPr>
        <w:t xml:space="preserve"> 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13">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u w:val="single"/>
              </w:rPr>
            </w:pPr>
            <w:r w:rsidRPr="002D4CF5">
              <w:rPr>
                <w:b/>
                <w:sz w:val="28"/>
                <w:szCs w:val="28"/>
              </w:rPr>
              <w:t>Hướng dẫn HS tìm hiểu chung về tác giả và tác phẩm</w:t>
            </w:r>
          </w:p>
          <w:p w:rsidR="002D4CF5" w:rsidRPr="002D4CF5" w:rsidRDefault="002D4CF5" w:rsidP="002D4CF5">
            <w:pPr>
              <w:tabs>
                <w:tab w:val="left" w:pos="510"/>
                <w:tab w:val="left" w:pos="540"/>
              </w:tabs>
              <w:spacing w:line="360" w:lineRule="auto"/>
              <w:jc w:val="both"/>
              <w:rPr>
                <w:sz w:val="28"/>
                <w:szCs w:val="28"/>
              </w:rPr>
            </w:pPr>
          </w:p>
          <w:p w:rsidR="002D4CF5" w:rsidRPr="002D4CF5" w:rsidRDefault="002D4CF5" w:rsidP="002D4CF5">
            <w:pPr>
              <w:tabs>
                <w:tab w:val="left" w:pos="510"/>
                <w:tab w:val="left" w:pos="540"/>
              </w:tabs>
              <w:spacing w:line="360" w:lineRule="auto"/>
              <w:jc w:val="both"/>
              <w:rPr>
                <w:b/>
                <w:sz w:val="28"/>
                <w:szCs w:val="28"/>
              </w:rPr>
            </w:pP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Bước 1: Chuyển giao nhiệm vụ</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GV hướng dẫn HS tìm hiểu phần tiểu dẫn</w:t>
            </w:r>
          </w:p>
          <w:p w:rsidR="002D4CF5" w:rsidRPr="002D4CF5" w:rsidRDefault="002D4CF5" w:rsidP="002D4CF5">
            <w:pPr>
              <w:tabs>
                <w:tab w:val="left" w:pos="510"/>
                <w:tab w:val="left" w:pos="540"/>
              </w:tabs>
              <w:spacing w:line="360" w:lineRule="auto"/>
              <w:jc w:val="both"/>
              <w:rPr>
                <w:sz w:val="28"/>
                <w:szCs w:val="28"/>
              </w:rPr>
            </w:pPr>
            <w:r w:rsidRPr="002D4CF5">
              <w:rPr>
                <w:sz w:val="28"/>
                <w:szCs w:val="28"/>
              </w:rPr>
              <w:t>- GV gọi một HS đọc phần tiểu dẫn SGK sau đó tóm tắt ý chính.</w:t>
            </w:r>
          </w:p>
          <w:p w:rsidR="002D4CF5" w:rsidRPr="002D4CF5" w:rsidRDefault="002D4CF5" w:rsidP="002D4CF5">
            <w:pPr>
              <w:tabs>
                <w:tab w:val="left" w:pos="510"/>
                <w:tab w:val="left" w:pos="540"/>
              </w:tabs>
              <w:spacing w:line="360" w:lineRule="auto"/>
              <w:jc w:val="both"/>
              <w:rPr>
                <w:sz w:val="28"/>
                <w:szCs w:val="28"/>
              </w:rPr>
            </w:pPr>
            <w:r w:rsidRPr="002D4CF5">
              <w:rPr>
                <w:sz w:val="28"/>
                <w:szCs w:val="28"/>
              </w:rPr>
              <w:t xml:space="preserve">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b/>
                <w:bCs/>
                <w:sz w:val="28"/>
                <w:szCs w:val="28"/>
              </w:rPr>
            </w:pPr>
            <w:r w:rsidRPr="002D4CF5">
              <w:rPr>
                <w:b/>
                <w:bCs/>
                <w:sz w:val="28"/>
                <w:szCs w:val="28"/>
              </w:rPr>
              <w:t>1. Tác giả Hồ Xuân Hương</w:t>
            </w:r>
          </w:p>
          <w:p w:rsidR="002D4CF5" w:rsidRPr="002D4CF5" w:rsidRDefault="002D4CF5" w:rsidP="002D4CF5">
            <w:pPr>
              <w:spacing w:line="360" w:lineRule="auto"/>
              <w:jc w:val="both"/>
              <w:rPr>
                <w:sz w:val="28"/>
                <w:szCs w:val="28"/>
              </w:rPr>
            </w:pPr>
            <w:r w:rsidRPr="002D4CF5">
              <w:rPr>
                <w:sz w:val="28"/>
                <w:szCs w:val="28"/>
              </w:rPr>
              <w:t xml:space="preserve">- Chưa xác định được năm sinh năm mất. </w:t>
            </w:r>
          </w:p>
          <w:p w:rsidR="002D4CF5" w:rsidRPr="002D4CF5" w:rsidRDefault="002D4CF5" w:rsidP="002D4CF5">
            <w:pPr>
              <w:spacing w:line="360" w:lineRule="auto"/>
              <w:jc w:val="both"/>
              <w:rPr>
                <w:sz w:val="28"/>
                <w:szCs w:val="28"/>
              </w:rPr>
            </w:pPr>
            <w:r w:rsidRPr="002D4CF5">
              <w:rPr>
                <w:sz w:val="28"/>
                <w:szCs w:val="28"/>
              </w:rPr>
              <w:t>- Sống vào khoảng nửa cuối thế kỷ XVIII – nửa đầu thế kỷ XIX.</w:t>
            </w:r>
          </w:p>
          <w:p w:rsidR="002D4CF5" w:rsidRPr="002D4CF5" w:rsidRDefault="002D4CF5" w:rsidP="002D4CF5">
            <w:pPr>
              <w:spacing w:line="360" w:lineRule="auto"/>
              <w:jc w:val="both"/>
              <w:rPr>
                <w:sz w:val="28"/>
                <w:szCs w:val="28"/>
              </w:rPr>
            </w:pPr>
            <w:r w:rsidRPr="002D4CF5">
              <w:rPr>
                <w:sz w:val="28"/>
                <w:szCs w:val="28"/>
              </w:rPr>
              <w:t>- Quê quán: Làng Quỳnh Đôi huyện Quỳnh Lưu tỉnh Nghệ An nhưng sống chủ yếu ở kinh thành Thăng Long.</w:t>
            </w:r>
          </w:p>
          <w:p w:rsidR="002D4CF5" w:rsidRPr="002D4CF5" w:rsidRDefault="002D4CF5" w:rsidP="002D4CF5">
            <w:pPr>
              <w:spacing w:line="360" w:lineRule="auto"/>
              <w:jc w:val="both"/>
              <w:rPr>
                <w:sz w:val="28"/>
                <w:szCs w:val="28"/>
              </w:rPr>
            </w:pPr>
            <w:r w:rsidRPr="002D4CF5">
              <w:rPr>
                <w:sz w:val="28"/>
                <w:szCs w:val="28"/>
              </w:rPr>
              <w:t>- Hoàn cảnh xuất thân: trong một gia đình nhà nho nghèo, cha làm nghề dạy học.</w:t>
            </w:r>
          </w:p>
          <w:p w:rsidR="002D4CF5" w:rsidRPr="002D4CF5" w:rsidRDefault="002D4CF5" w:rsidP="002D4CF5">
            <w:pPr>
              <w:spacing w:line="360" w:lineRule="auto"/>
              <w:jc w:val="both"/>
              <w:rPr>
                <w:sz w:val="28"/>
                <w:szCs w:val="28"/>
              </w:rPr>
            </w:pPr>
            <w:r w:rsidRPr="002D4CF5">
              <w:rPr>
                <w:sz w:val="28"/>
                <w:szCs w:val="28"/>
              </w:rPr>
              <w:t>- Là người đa tài đa tình phóng túng, giao thiệp với nhiều văn nhân tài tử, đi rất nhiều nơi và thân thiết với nhiều danh sĩ. Cuộc đời, tình duyên của Hồ Xuân Hương nhiều éo le ngang trái,</w:t>
            </w:r>
          </w:p>
          <w:p w:rsidR="002D4CF5" w:rsidRPr="002D4CF5" w:rsidRDefault="002D4CF5" w:rsidP="002D4CF5">
            <w:pPr>
              <w:spacing w:line="360" w:lineRule="auto"/>
              <w:jc w:val="both"/>
              <w:rPr>
                <w:sz w:val="28"/>
                <w:szCs w:val="28"/>
              </w:rPr>
            </w:pPr>
            <w:r w:rsidRPr="002D4CF5">
              <w:rPr>
                <w:sz w:val="28"/>
                <w:szCs w:val="28"/>
              </w:rPr>
              <w:t>-&gt; Hồ Xuân Hương là một thên tài kì nữ, là một hiện tượng độc đáo trong lịch sử văn học Việt Nam. Được mệnh danh là “ bà chúa thơ Nôm”.</w:t>
            </w:r>
          </w:p>
          <w:p w:rsidR="002D4CF5" w:rsidRPr="002D4CF5" w:rsidRDefault="002D4CF5" w:rsidP="002D4CF5">
            <w:pPr>
              <w:spacing w:line="360" w:lineRule="auto"/>
              <w:jc w:val="both"/>
              <w:rPr>
                <w:sz w:val="28"/>
                <w:szCs w:val="28"/>
                <w:lang w:val="en-US"/>
              </w:rPr>
            </w:pPr>
            <w:r w:rsidRPr="002D4CF5">
              <w:rPr>
                <w:b/>
                <w:bCs/>
                <w:color w:val="000000"/>
                <w:sz w:val="28"/>
                <w:szCs w:val="28"/>
              </w:rPr>
              <w:t>Bước 4: GV nhận xét, chốt lại kiến thức</w:t>
            </w:r>
          </w:p>
        </w:tc>
        <w:tc>
          <w:tcPr>
            <w:tcW w:w="5279" w:type="dxa"/>
          </w:tcPr>
          <w:p w:rsidR="002D4CF5" w:rsidRPr="002D4CF5" w:rsidRDefault="002D4CF5" w:rsidP="002D4CF5">
            <w:pPr>
              <w:spacing w:line="360" w:lineRule="auto"/>
              <w:jc w:val="both"/>
              <w:rPr>
                <w:b/>
                <w:bCs/>
                <w:sz w:val="28"/>
                <w:szCs w:val="28"/>
                <w:lang w:val="pt-BR"/>
              </w:rPr>
            </w:pPr>
            <w:r w:rsidRPr="002D4CF5">
              <w:rPr>
                <w:b/>
                <w:bCs/>
                <w:sz w:val="28"/>
                <w:szCs w:val="28"/>
                <w:lang w:val="pt-BR"/>
              </w:rPr>
              <w:t>I. Tiểu dẫn</w:t>
            </w:r>
          </w:p>
          <w:p w:rsidR="002D4CF5" w:rsidRPr="002D4CF5" w:rsidRDefault="002D4CF5" w:rsidP="002D4CF5">
            <w:pPr>
              <w:spacing w:line="360" w:lineRule="auto"/>
              <w:jc w:val="both"/>
              <w:rPr>
                <w:b/>
                <w:sz w:val="28"/>
                <w:szCs w:val="28"/>
                <w:lang w:val="pt-BR"/>
              </w:rPr>
            </w:pPr>
            <w:r w:rsidRPr="002D4CF5">
              <w:rPr>
                <w:b/>
                <w:sz w:val="28"/>
                <w:szCs w:val="28"/>
                <w:lang w:val="pt-BR"/>
              </w:rPr>
              <w:t>1. Tác giả:</w:t>
            </w:r>
          </w:p>
          <w:p w:rsidR="002D4CF5" w:rsidRPr="002D4CF5" w:rsidRDefault="002D4CF5" w:rsidP="002D4CF5">
            <w:pPr>
              <w:spacing w:line="360" w:lineRule="auto"/>
              <w:jc w:val="both"/>
              <w:rPr>
                <w:b/>
                <w:sz w:val="28"/>
                <w:szCs w:val="28"/>
                <w:lang w:val="pt-BR"/>
              </w:rPr>
            </w:pPr>
            <w:r w:rsidRPr="002D4CF5">
              <w:rPr>
                <w:b/>
                <w:sz w:val="28"/>
                <w:szCs w:val="28"/>
                <w:lang w:val="pt-BR"/>
              </w:rPr>
              <w:t xml:space="preserve">- Hồ Xuân Hương là một </w:t>
            </w:r>
            <w:r w:rsidRPr="002D4CF5">
              <w:rPr>
                <w:b/>
                <w:i/>
                <w:sz w:val="28"/>
                <w:szCs w:val="28"/>
                <w:lang w:val="pt-BR"/>
              </w:rPr>
              <w:t>thiên tài kĩ nữ</w:t>
            </w:r>
            <w:r w:rsidRPr="002D4CF5">
              <w:rPr>
                <w:b/>
                <w:sz w:val="28"/>
                <w:szCs w:val="28"/>
                <w:lang w:val="pt-BR"/>
              </w:rPr>
              <w:t xml:space="preserve"> nhưng cuộc đời lại gặp nhiều bất hạnh.</w:t>
            </w:r>
          </w:p>
          <w:p w:rsidR="002D4CF5" w:rsidRPr="002D4CF5" w:rsidRDefault="002D4CF5" w:rsidP="002D4CF5">
            <w:pPr>
              <w:spacing w:line="360" w:lineRule="auto"/>
              <w:jc w:val="both"/>
              <w:rPr>
                <w:b/>
                <w:sz w:val="28"/>
                <w:szCs w:val="28"/>
                <w:lang w:val="pt-BR"/>
              </w:rPr>
            </w:pPr>
            <w:r w:rsidRPr="002D4CF5">
              <w:rPr>
                <w:b/>
                <w:sz w:val="28"/>
                <w:szCs w:val="28"/>
                <w:lang w:val="pt-BR"/>
              </w:rPr>
              <w:t>- Thơ Hồ Xuân Hương là thơ của phụ nữ viết về phụ nữ, trào phúng mà trữ tình, đậm chất dân gian từ đề tài, cảm hứng đến ngôn ngữ, hình tượng.</w:t>
            </w:r>
          </w:p>
          <w:p w:rsidR="002D4CF5" w:rsidRPr="002D4CF5" w:rsidRDefault="002D4CF5" w:rsidP="002D4CF5">
            <w:pPr>
              <w:spacing w:line="360" w:lineRule="auto"/>
              <w:jc w:val="both"/>
              <w:rPr>
                <w:sz w:val="28"/>
                <w:szCs w:val="28"/>
                <w:lang w:val="pt-BR"/>
              </w:rPr>
            </w:pPr>
            <w:r w:rsidRPr="002D4CF5">
              <w:rPr>
                <w:b/>
                <w:bCs/>
                <w:sz w:val="28"/>
                <w:szCs w:val="28"/>
                <w:lang w:val="pt-BR"/>
              </w:rPr>
              <w:t>2. Sáng tác</w:t>
            </w:r>
            <w:r w:rsidRPr="002D4CF5">
              <w:rPr>
                <w:sz w:val="28"/>
                <w:szCs w:val="28"/>
                <w:lang w:val="pt-BR"/>
              </w:rPr>
              <w:t xml:space="preserve">: </w:t>
            </w:r>
          </w:p>
          <w:p w:rsidR="002D4CF5" w:rsidRPr="002D4CF5" w:rsidRDefault="002D4CF5" w:rsidP="002D4CF5">
            <w:pPr>
              <w:spacing w:line="360" w:lineRule="auto"/>
              <w:jc w:val="both"/>
              <w:rPr>
                <w:sz w:val="28"/>
                <w:szCs w:val="28"/>
                <w:lang w:val="pt-BR"/>
              </w:rPr>
            </w:pPr>
            <w:r w:rsidRPr="002D4CF5">
              <w:rPr>
                <w:sz w:val="28"/>
                <w:szCs w:val="28"/>
                <w:lang w:val="pt-BR"/>
              </w:rPr>
              <w:t>-Thơ HXH là thơ của phụ nữ viết về phụ nữ, trào phúng mà trữ tình, đậm chất dân gian từ đề tài, cảm hứng đến ngôn ngữ, hình tượng.</w:t>
            </w:r>
          </w:p>
          <w:p w:rsidR="002D4CF5" w:rsidRPr="002D4CF5" w:rsidRDefault="002D4CF5" w:rsidP="002D4CF5">
            <w:pPr>
              <w:spacing w:line="360" w:lineRule="auto"/>
              <w:jc w:val="both"/>
              <w:rPr>
                <w:sz w:val="28"/>
                <w:szCs w:val="28"/>
                <w:lang w:val="pt-BR"/>
              </w:rPr>
            </w:pPr>
            <w:r w:rsidRPr="002D4CF5">
              <w:rPr>
                <w:sz w:val="28"/>
                <w:szCs w:val="28"/>
                <w:lang w:val="pt-BR"/>
              </w:rPr>
              <w:t>-Tác phẩm nhan đề tự tình là tự bộc lộ tâm tình .</w:t>
            </w:r>
          </w:p>
          <w:p w:rsidR="002D4CF5" w:rsidRPr="002D4CF5" w:rsidRDefault="002D4CF5" w:rsidP="002D4CF5">
            <w:pPr>
              <w:spacing w:line="360" w:lineRule="auto"/>
              <w:jc w:val="both"/>
              <w:rPr>
                <w:sz w:val="28"/>
                <w:szCs w:val="28"/>
                <w:lang w:val="pt-BR"/>
              </w:rPr>
            </w:pPr>
            <w:r w:rsidRPr="002D4CF5">
              <w:rPr>
                <w:b/>
                <w:sz w:val="28"/>
                <w:szCs w:val="28"/>
                <w:lang w:val="pt-BR"/>
              </w:rPr>
              <w:t>3.Thể thơ:</w:t>
            </w:r>
            <w:r w:rsidRPr="002D4CF5">
              <w:rPr>
                <w:sz w:val="28"/>
                <w:szCs w:val="28"/>
                <w:lang w:val="pt-BR"/>
              </w:rPr>
              <w:t xml:space="preserve"> Thất ngôn bát cú Đường luật</w:t>
            </w:r>
          </w:p>
          <w:p w:rsidR="002D4CF5" w:rsidRPr="002D4CF5" w:rsidRDefault="002D4CF5" w:rsidP="002D4CF5">
            <w:pPr>
              <w:spacing w:line="360" w:lineRule="auto"/>
              <w:jc w:val="both"/>
              <w:rPr>
                <w:sz w:val="28"/>
                <w:szCs w:val="28"/>
                <w:lang w:val="pt-BR"/>
              </w:rPr>
            </w:pPr>
          </w:p>
        </w:tc>
      </w:tr>
      <w:tr w:rsidR="002D4CF5" w:rsidRPr="002D4CF5" w:rsidTr="00D377B6">
        <w:tc>
          <w:tcPr>
            <w:tcW w:w="4981" w:type="dxa"/>
            <w:shd w:val="clear" w:color="auto" w:fill="auto"/>
          </w:tcPr>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jc w:val="both"/>
              <w:outlineLvl w:val="0"/>
              <w:rPr>
                <w:sz w:val="28"/>
                <w:szCs w:val="28"/>
                <w:lang w:val="vi-VN"/>
              </w:rPr>
            </w:pPr>
            <w:r w:rsidRPr="002D4CF5">
              <w:rPr>
                <w:b/>
                <w:bCs/>
                <w:i/>
                <w:iCs/>
                <w:sz w:val="28"/>
                <w:szCs w:val="28"/>
                <w:lang w:val="vi-VN"/>
              </w:rPr>
              <w:t xml:space="preserve">Thao tác 1: </w:t>
            </w:r>
            <w:r w:rsidRPr="002D4CF5">
              <w:rPr>
                <w:sz w:val="28"/>
                <w:szCs w:val="28"/>
                <w:lang w:val="vi-VN"/>
              </w:rPr>
              <w:t>Đọc văn bản:</w:t>
            </w: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 GV: Gọi 1-2 HS đọc văn bản. GV nhận xét và đọc mẫu, giải thích từ khó, cho hs nêu bố cục.</w:t>
            </w: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 HS: đọc văn bản, nhận xét bạn đọc văn bản  như thế nào</w:t>
            </w: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spacing w:line="360" w:lineRule="auto"/>
              <w:ind w:firstLine="227"/>
              <w:jc w:val="both"/>
              <w:outlineLvl w:val="0"/>
              <w:rPr>
                <w:sz w:val="28"/>
                <w:szCs w:val="28"/>
                <w:lang w:val="vi-VN"/>
              </w:rPr>
            </w:pPr>
          </w:p>
          <w:p w:rsidR="002D4CF5" w:rsidRPr="002D4CF5" w:rsidRDefault="002D4CF5" w:rsidP="002D4CF5">
            <w:pPr>
              <w:tabs>
                <w:tab w:val="left" w:pos="510"/>
                <w:tab w:val="left" w:pos="540"/>
              </w:tabs>
              <w:spacing w:line="360" w:lineRule="auto"/>
              <w:jc w:val="both"/>
              <w:rPr>
                <w:sz w:val="28"/>
                <w:szCs w:val="28"/>
              </w:rPr>
            </w:pPr>
            <w:r w:rsidRPr="002D4CF5">
              <w:rPr>
                <w:b/>
                <w:sz w:val="28"/>
                <w:szCs w:val="28"/>
                <w:lang w:val="vi-VN"/>
              </w:rPr>
              <w:t>Thao tác 2:</w:t>
            </w:r>
            <w:r w:rsidRPr="002D4CF5">
              <w:rPr>
                <w:sz w:val="28"/>
                <w:szCs w:val="28"/>
                <w:lang w:val="vi-VN"/>
              </w:rPr>
              <w:t xml:space="preserve"> Tổ chức cho HS thảo luận nhóm: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Bước 1: GV chuyển giao nhiệm vụ</w:t>
            </w: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r w:rsidRPr="002D4CF5">
              <w:rPr>
                <w:b/>
                <w:sz w:val="28"/>
                <w:szCs w:val="28"/>
                <w:lang w:val="vi-VN"/>
              </w:rPr>
              <w:t xml:space="preserve">Nhóm 1: </w:t>
            </w: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 GV: Đặt câu hỏi  em hãy cho biết trong 2 câu đầu tác giả đưa ra thời gian không gian để nhấn mạnh tâm trạng gì của tác giả?</w:t>
            </w:r>
          </w:p>
          <w:p w:rsidR="002D4CF5" w:rsidRPr="002D4CF5" w:rsidRDefault="002D4CF5" w:rsidP="002D4CF5">
            <w:pPr>
              <w:spacing w:line="360" w:lineRule="auto"/>
              <w:ind w:firstLine="227"/>
              <w:jc w:val="both"/>
              <w:outlineLvl w:val="0"/>
              <w:rPr>
                <w:sz w:val="28"/>
                <w:szCs w:val="28"/>
                <w:lang w:val="vi-VN"/>
              </w:rPr>
            </w:pPr>
          </w:p>
          <w:p w:rsidR="002D4CF5" w:rsidRPr="002D4CF5" w:rsidRDefault="002D4CF5" w:rsidP="002D4CF5">
            <w:pPr>
              <w:spacing w:line="360" w:lineRule="auto"/>
              <w:jc w:val="both"/>
              <w:rPr>
                <w:i/>
                <w:iCs/>
                <w:sz w:val="28"/>
                <w:szCs w:val="28"/>
                <w:lang w:val="vi-VN"/>
              </w:rPr>
            </w:pPr>
            <w:r w:rsidRPr="002D4CF5">
              <w:rPr>
                <w:i/>
                <w:iCs/>
                <w:sz w:val="28"/>
                <w:szCs w:val="28"/>
                <w:lang w:val="vi-VN"/>
              </w:rPr>
              <w:t xml:space="preserve">Gv liên hệ thực hành yếu tố môi trường có tác động đến tâm lý của nhân vật </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pStyle w:val="Vanbnnidung1"/>
              <w:shd w:val="clear" w:color="auto" w:fill="auto"/>
              <w:tabs>
                <w:tab w:val="left" w:pos="639"/>
              </w:tabs>
              <w:spacing w:before="0" w:after="0" w:line="360" w:lineRule="auto"/>
              <w:rPr>
                <w:sz w:val="28"/>
                <w:szCs w:val="28"/>
              </w:rPr>
            </w:pPr>
            <w:r w:rsidRPr="002D4CF5">
              <w:rPr>
                <w:b/>
                <w:sz w:val="28"/>
                <w:szCs w:val="28"/>
              </w:rPr>
              <w:t>Nhóm 2:</w:t>
            </w:r>
            <w:r w:rsidRPr="002D4CF5">
              <w:rPr>
                <w:sz w:val="28"/>
                <w:szCs w:val="28"/>
              </w:rPr>
              <w:t xml:space="preserve"> Phân tích từ ngữ, hình ảnh thể hiện tâm trạng người phụ nữ qua 2 câu thực?</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pStyle w:val="Vanbnnidung1"/>
              <w:shd w:val="clear" w:color="auto" w:fill="auto"/>
              <w:tabs>
                <w:tab w:val="left" w:pos="638"/>
              </w:tabs>
              <w:spacing w:before="0" w:after="0" w:line="360" w:lineRule="auto"/>
              <w:rPr>
                <w:rStyle w:val="Vanbnnidung"/>
                <w:b/>
                <w:sz w:val="28"/>
                <w:szCs w:val="28"/>
                <w:lang w:val="vi-VN"/>
              </w:rPr>
            </w:pPr>
            <w:r w:rsidRPr="002D4CF5">
              <w:rPr>
                <w:b/>
                <w:sz w:val="28"/>
                <w:szCs w:val="28"/>
                <w:lang w:val="vi-VN"/>
              </w:rPr>
              <w:t>Nhóm 3: Hai câu luận tả trực tiếp 2 hình ảnh thiên nhên độc đáo như thế nào? Phân tích từ ngữ, hình ảnh thể hiện thái độ của nhà thơ trước cuộc sống?</w:t>
            </w:r>
          </w:p>
          <w:p w:rsidR="002D4CF5" w:rsidRPr="002D4CF5" w:rsidRDefault="002D4CF5" w:rsidP="002D4CF5">
            <w:pPr>
              <w:pStyle w:val="Vanbnnidung1"/>
              <w:shd w:val="clear" w:color="auto" w:fill="auto"/>
              <w:spacing w:before="0" w:after="0" w:line="360" w:lineRule="auto"/>
              <w:rPr>
                <w:sz w:val="28"/>
                <w:szCs w:val="28"/>
                <w:lang w:val="vi-VN"/>
              </w:rPr>
            </w:pPr>
          </w:p>
          <w:p w:rsidR="002D4CF5" w:rsidRPr="002D4CF5" w:rsidRDefault="002D4CF5" w:rsidP="002D4CF5">
            <w:pPr>
              <w:pStyle w:val="Vanbnnidung1"/>
              <w:shd w:val="clear" w:color="auto" w:fill="auto"/>
              <w:spacing w:before="0" w:after="0" w:line="360" w:lineRule="auto"/>
              <w:rPr>
                <w:sz w:val="28"/>
                <w:szCs w:val="28"/>
                <w:lang w:val="vi-VN"/>
              </w:rPr>
            </w:pPr>
            <w:r w:rsidRPr="002D4CF5">
              <w:rPr>
                <w:sz w:val="28"/>
                <w:szCs w:val="28"/>
                <w:lang w:val="vi-VN"/>
              </w:rPr>
              <w:t xml:space="preserve"> </w:t>
            </w:r>
            <w:r w:rsidRPr="002D4CF5">
              <w:rPr>
                <w:b/>
                <w:sz w:val="28"/>
                <w:szCs w:val="28"/>
                <w:lang w:val="vi-VN"/>
              </w:rPr>
              <w:t xml:space="preserve">Nhóm 4: </w:t>
            </w:r>
            <w:r w:rsidRPr="002D4CF5">
              <w:rPr>
                <w:sz w:val="28"/>
                <w:szCs w:val="28"/>
                <w:lang w:val="vi-VN"/>
              </w:rPr>
              <w:t>Nhà thơ thể hiện tâm trạng gì? Mạch logic diễn biến tâm trạng như thế nào? Các điệp từ có tác dụng gì?</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Câu 1 - Thời gian: Đêm khuya (quá nửa đêm) -&gt; Yên tĩnh, con người đối diện với chính mình, sống thật với mình</w:t>
            </w:r>
          </w:p>
          <w:p w:rsidR="002D4CF5" w:rsidRPr="002D4CF5" w:rsidRDefault="002D4CF5" w:rsidP="002D4CF5">
            <w:pPr>
              <w:spacing w:line="360" w:lineRule="auto"/>
              <w:jc w:val="both"/>
              <w:rPr>
                <w:sz w:val="28"/>
                <w:szCs w:val="28"/>
                <w:lang w:val="vi-VN"/>
              </w:rPr>
            </w:pPr>
            <w:r w:rsidRPr="002D4CF5">
              <w:rPr>
                <w:sz w:val="28"/>
                <w:szCs w:val="28"/>
                <w:lang w:val="vi-VN"/>
              </w:rPr>
              <w:t>- Không gian: Yên tĩnh vắng lặng (nghệ thuật lấy động tả tĩnh)</w:t>
            </w:r>
          </w:p>
          <w:p w:rsidR="002D4CF5" w:rsidRPr="002D4CF5" w:rsidRDefault="002D4CF5" w:rsidP="002D4CF5">
            <w:pPr>
              <w:spacing w:line="360" w:lineRule="auto"/>
              <w:jc w:val="both"/>
              <w:rPr>
                <w:sz w:val="28"/>
                <w:szCs w:val="28"/>
                <w:lang w:val="vi-VN"/>
              </w:rPr>
            </w:pPr>
            <w:r w:rsidRPr="002D4CF5">
              <w:rPr>
                <w:sz w:val="28"/>
                <w:szCs w:val="28"/>
                <w:lang w:val="vi-VN"/>
              </w:rPr>
              <w:t>- Âm thanh; Tiếng trống cầm canh -&gt; nhắc nhở con người về bước đi của thời gian</w:t>
            </w:r>
          </w:p>
          <w:p w:rsidR="002D4CF5" w:rsidRPr="002D4CF5" w:rsidRDefault="002D4CF5" w:rsidP="002D4CF5">
            <w:pPr>
              <w:spacing w:line="360" w:lineRule="auto"/>
              <w:jc w:val="both"/>
              <w:rPr>
                <w:sz w:val="28"/>
                <w:szCs w:val="28"/>
                <w:lang w:val="vi-VN"/>
              </w:rPr>
            </w:pPr>
            <w:r w:rsidRPr="002D4CF5">
              <w:rPr>
                <w:sz w:val="28"/>
                <w:szCs w:val="28"/>
                <w:lang w:val="vi-VN"/>
              </w:rPr>
              <w:t xml:space="preserve">             + “Văng vẳng” -&gt; từ láy miêu tả âm thanh từ xa vọng lại (nghệ thuật lấy động tả tĩnh)</w:t>
            </w:r>
          </w:p>
          <w:p w:rsidR="002D4CF5" w:rsidRPr="002D4CF5" w:rsidRDefault="002D4CF5" w:rsidP="002D4CF5">
            <w:pPr>
              <w:spacing w:line="360" w:lineRule="auto"/>
              <w:jc w:val="both"/>
              <w:rPr>
                <w:sz w:val="28"/>
                <w:szCs w:val="28"/>
                <w:lang w:val="vi-VN"/>
              </w:rPr>
            </w:pPr>
            <w:r w:rsidRPr="002D4CF5">
              <w:rPr>
                <w:sz w:val="28"/>
                <w:szCs w:val="28"/>
                <w:lang w:val="vi-VN"/>
              </w:rPr>
              <w:t xml:space="preserve">             + “ Trống canh dồn” -&gt; tiếng trống dồn dập, liên hồi, vội vã</w:t>
            </w:r>
          </w:p>
          <w:p w:rsidR="002D4CF5" w:rsidRPr="002D4CF5" w:rsidRDefault="002D4CF5" w:rsidP="002D4CF5">
            <w:pPr>
              <w:spacing w:line="360" w:lineRule="auto"/>
              <w:jc w:val="both"/>
              <w:rPr>
                <w:sz w:val="28"/>
                <w:szCs w:val="28"/>
                <w:lang w:val="vi-VN"/>
              </w:rPr>
            </w:pPr>
            <w:r w:rsidRPr="002D4CF5">
              <w:rPr>
                <w:sz w:val="28"/>
                <w:szCs w:val="28"/>
                <w:lang w:val="vi-VN"/>
              </w:rPr>
              <w:t>- Chủ thể trữ tình là người phụ nữ một mình trơ trọi, đơn độc trước không gian rộng lớn:</w:t>
            </w:r>
          </w:p>
          <w:p w:rsidR="002D4CF5" w:rsidRPr="002D4CF5" w:rsidRDefault="002D4CF5" w:rsidP="002D4CF5">
            <w:pPr>
              <w:spacing w:line="360" w:lineRule="auto"/>
              <w:jc w:val="both"/>
              <w:rPr>
                <w:sz w:val="28"/>
                <w:szCs w:val="28"/>
                <w:lang w:val="vi-VN"/>
              </w:rPr>
            </w:pPr>
            <w:r w:rsidRPr="002D4CF5">
              <w:rPr>
                <w:sz w:val="28"/>
                <w:szCs w:val="28"/>
                <w:lang w:val="vi-VN"/>
              </w:rPr>
              <w:t>Câu 2: nỗi cô đơn, buồn tủi và bẽ bàng về duyên phận của nhân vật trữ tình.</w:t>
            </w:r>
          </w:p>
          <w:p w:rsidR="002D4CF5" w:rsidRPr="002D4CF5" w:rsidRDefault="002D4CF5" w:rsidP="002D4CF5">
            <w:pPr>
              <w:spacing w:line="360" w:lineRule="auto"/>
              <w:jc w:val="both"/>
              <w:rPr>
                <w:sz w:val="28"/>
                <w:szCs w:val="28"/>
                <w:lang w:val="vi-VN"/>
              </w:rPr>
            </w:pPr>
            <w:r w:rsidRPr="002D4CF5">
              <w:rPr>
                <w:sz w:val="28"/>
                <w:szCs w:val="28"/>
                <w:lang w:val="vi-VN"/>
              </w:rPr>
              <w:t xml:space="preserve">        + “Trơ”: Trơ trọi, lẻ loi, cô đơn. Trơ lỳ: Tủi hổ bẽ bàng, thách thức bền gan</w:t>
            </w:r>
          </w:p>
          <w:p w:rsidR="002D4CF5" w:rsidRPr="002D4CF5" w:rsidRDefault="002D4CF5" w:rsidP="002D4CF5">
            <w:pPr>
              <w:spacing w:line="360" w:lineRule="auto"/>
              <w:jc w:val="both"/>
              <w:rPr>
                <w:sz w:val="28"/>
                <w:szCs w:val="28"/>
                <w:lang w:val="vi-VN"/>
              </w:rPr>
            </w:pPr>
            <w:r w:rsidRPr="002D4CF5">
              <w:rPr>
                <w:sz w:val="28"/>
                <w:szCs w:val="28"/>
                <w:lang w:val="vi-VN"/>
              </w:rPr>
              <w:t>+ Kết hợp từ “ Cái + hồng nhan”: vẻ đẹp của người phụ nữ bị rẻ rúng...</w:t>
            </w:r>
          </w:p>
          <w:p w:rsidR="002D4CF5" w:rsidRPr="002D4CF5" w:rsidRDefault="002D4CF5" w:rsidP="002D4CF5">
            <w:pPr>
              <w:spacing w:line="360" w:lineRule="auto"/>
              <w:jc w:val="both"/>
              <w:rPr>
                <w:sz w:val="28"/>
                <w:szCs w:val="28"/>
                <w:lang w:val="vi-VN"/>
              </w:rPr>
            </w:pPr>
            <w:r w:rsidRPr="002D4CF5">
              <w:rPr>
                <w:sz w:val="28"/>
                <w:szCs w:val="28"/>
                <w:lang w:val="vi-VN"/>
              </w:rPr>
              <w:t>+ Nghệ thuật đảo ngữ -&gt; nhấn mạnh vào sự trơ trọi nhưng đầy bản lĩnh của Xuân Hương =&gt; xót xa, chua chát</w:t>
            </w:r>
          </w:p>
          <w:p w:rsidR="002D4CF5" w:rsidRPr="002D4CF5" w:rsidRDefault="002D4CF5" w:rsidP="002D4CF5">
            <w:pPr>
              <w:spacing w:line="360" w:lineRule="auto"/>
              <w:jc w:val="both"/>
              <w:rPr>
                <w:sz w:val="28"/>
                <w:szCs w:val="28"/>
                <w:lang w:val="vi-VN"/>
              </w:rPr>
            </w:pPr>
            <w:r w:rsidRPr="002D4CF5">
              <w:rPr>
                <w:sz w:val="28"/>
                <w:szCs w:val="28"/>
                <w:lang w:val="vi-VN"/>
              </w:rPr>
              <w:t>+ Hình ảnh tương phản:</w:t>
            </w:r>
          </w:p>
          <w:p w:rsidR="002D4CF5" w:rsidRPr="002D4CF5" w:rsidRDefault="002D4CF5" w:rsidP="002D4CF5">
            <w:pPr>
              <w:spacing w:line="360" w:lineRule="auto"/>
              <w:jc w:val="both"/>
              <w:rPr>
                <w:sz w:val="28"/>
                <w:szCs w:val="28"/>
                <w:lang w:val="vi-VN"/>
              </w:rPr>
            </w:pPr>
            <w:r w:rsidRPr="002D4CF5">
              <w:rPr>
                <w:sz w:val="28"/>
                <w:szCs w:val="28"/>
                <w:lang w:val="vi-VN"/>
              </w:rPr>
              <w:t>Cái hồng nhan &gt; &lt; nước non</w:t>
            </w:r>
          </w:p>
          <w:p w:rsidR="002D4CF5" w:rsidRPr="002D4CF5" w:rsidRDefault="002D4CF5" w:rsidP="002D4CF5">
            <w:pPr>
              <w:spacing w:line="360" w:lineRule="auto"/>
              <w:jc w:val="both"/>
              <w:rPr>
                <w:sz w:val="28"/>
                <w:szCs w:val="28"/>
                <w:lang w:val="vi-VN"/>
              </w:rPr>
            </w:pPr>
            <w:r w:rsidRPr="002D4CF5">
              <w:rPr>
                <w:sz w:val="28"/>
                <w:szCs w:val="28"/>
                <w:lang w:val="vi-VN"/>
              </w:rPr>
              <w:t>-&gt; Nỗi cô đơn khủng khiếp của con người</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ind w:firstLine="720"/>
              <w:jc w:val="both"/>
              <w:rPr>
                <w:b/>
                <w:sz w:val="28"/>
                <w:szCs w:val="28"/>
                <w:lang w:val="vi-VN"/>
              </w:rPr>
            </w:pPr>
            <w:r w:rsidRPr="002D4CF5">
              <w:rPr>
                <w:b/>
                <w:sz w:val="28"/>
                <w:szCs w:val="28"/>
                <w:lang w:val="vi-VN"/>
              </w:rPr>
              <w:t>- Hai câu thực:</w:t>
            </w:r>
          </w:p>
          <w:p w:rsidR="002D4CF5" w:rsidRPr="002D4CF5" w:rsidRDefault="002D4CF5" w:rsidP="002D4CF5">
            <w:pPr>
              <w:spacing w:line="360" w:lineRule="auto"/>
              <w:jc w:val="both"/>
              <w:rPr>
                <w:sz w:val="28"/>
                <w:szCs w:val="28"/>
                <w:lang w:val="vi-VN"/>
              </w:rPr>
            </w:pPr>
            <w:r w:rsidRPr="002D4CF5">
              <w:rPr>
                <w:sz w:val="28"/>
                <w:szCs w:val="28"/>
                <w:lang w:val="vi-VN"/>
              </w:rPr>
              <w:t>Câu 3 gợi lên hình ảnh người phụ nữ cô đơn trong đêm khuya vắng lặng với bao xót xa- Mượn rượu để giải sầu: Say rồi lại tỉnh -&gt; vòng luẩn quẩn không lối thoát</w:t>
            </w:r>
          </w:p>
          <w:p w:rsidR="002D4CF5" w:rsidRPr="002D4CF5" w:rsidRDefault="002D4CF5" w:rsidP="002D4CF5">
            <w:pPr>
              <w:spacing w:line="360" w:lineRule="auto"/>
              <w:jc w:val="both"/>
              <w:rPr>
                <w:sz w:val="28"/>
                <w:szCs w:val="28"/>
                <w:lang w:val="vi-VN"/>
              </w:rPr>
            </w:pPr>
            <w:r w:rsidRPr="002D4CF5">
              <w:rPr>
                <w:sz w:val="28"/>
                <w:szCs w:val="28"/>
                <w:lang w:val="vi-VN"/>
              </w:rPr>
              <w:t xml:space="preserve"> Câu 4: Nỗi chán chường, đau đớn e chề - Ngắm vầng trăng: Thì trăng xế bóng – Khuyết – chưa tròn -&gt; sự muộn màng dở dang của cuộc đời nhà thơ: Tuổi xuân trôi qua mà hạnh phúc chưa trọn vẹn</w:t>
            </w:r>
          </w:p>
          <w:p w:rsidR="002D4CF5" w:rsidRPr="002D4CF5" w:rsidRDefault="002D4CF5" w:rsidP="002D4CF5">
            <w:pPr>
              <w:spacing w:line="360" w:lineRule="auto"/>
              <w:jc w:val="both"/>
              <w:rPr>
                <w:sz w:val="28"/>
                <w:szCs w:val="28"/>
                <w:lang w:val="vi-VN"/>
              </w:rPr>
            </w:pPr>
            <w:r w:rsidRPr="002D4CF5">
              <w:rPr>
                <w:sz w:val="28"/>
                <w:szCs w:val="28"/>
                <w:lang w:val="vi-VN"/>
              </w:rPr>
              <w:t>- Nghệ thuật đối -&gt; tô đậm thêm nỗi sầu đơn lẻ của người muộn màng lỡ dở</w:t>
            </w:r>
          </w:p>
          <w:p w:rsidR="002D4CF5" w:rsidRPr="002D4CF5" w:rsidRDefault="002D4CF5" w:rsidP="002D4CF5">
            <w:pPr>
              <w:spacing w:line="360" w:lineRule="auto"/>
              <w:jc w:val="both"/>
              <w:rPr>
                <w:sz w:val="28"/>
                <w:szCs w:val="28"/>
                <w:lang w:val="vi-VN"/>
              </w:rPr>
            </w:pPr>
            <w:r w:rsidRPr="002D4CF5">
              <w:rPr>
                <w:sz w:val="28"/>
                <w:szCs w:val="28"/>
                <w:lang w:val="vi-VN"/>
              </w:rPr>
              <w:t>=&gt; Niềm mong mỏi thoát khỏi hoàn cảnh thực tại nhưng không tìm được lối thoát. Đó cũng chính là thân phận của người phụ nữ trong xã hội phong kiến.</w:t>
            </w: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ind w:firstLine="720"/>
              <w:jc w:val="both"/>
              <w:rPr>
                <w:sz w:val="28"/>
                <w:szCs w:val="28"/>
                <w:lang w:val="vi-VN"/>
              </w:rPr>
            </w:pPr>
            <w:r w:rsidRPr="002D4CF5">
              <w:rPr>
                <w:b/>
                <w:sz w:val="28"/>
                <w:szCs w:val="28"/>
                <w:lang w:val="vi-VN"/>
              </w:rPr>
              <w:t xml:space="preserve">- Hai câu luận: </w:t>
            </w:r>
          </w:p>
          <w:p w:rsidR="002D4CF5" w:rsidRPr="002D4CF5" w:rsidRDefault="002D4CF5" w:rsidP="002D4CF5">
            <w:pPr>
              <w:spacing w:line="360" w:lineRule="auto"/>
              <w:jc w:val="both"/>
              <w:rPr>
                <w:sz w:val="28"/>
                <w:szCs w:val="28"/>
                <w:lang w:val="vi-VN"/>
              </w:rPr>
            </w:pPr>
            <w:r w:rsidRPr="002D4CF5">
              <w:rPr>
                <w:sz w:val="28"/>
                <w:szCs w:val="28"/>
                <w:lang w:val="vi-VN"/>
              </w:rPr>
              <w:t>Cảnh thiên nhiên qua cảm nhận của người mang sẵn niềm phẫn uất và bộc lộ cá tính, bản lĩnh không cam chịu, như muốn thách thức số phận của HXH.</w:t>
            </w:r>
          </w:p>
          <w:p w:rsidR="002D4CF5" w:rsidRPr="002D4CF5" w:rsidRDefault="002D4CF5" w:rsidP="002D4CF5">
            <w:pPr>
              <w:spacing w:line="360" w:lineRule="auto"/>
              <w:jc w:val="both"/>
              <w:rPr>
                <w:sz w:val="28"/>
                <w:szCs w:val="28"/>
                <w:lang w:val="vi-VN"/>
              </w:rPr>
            </w:pPr>
            <w:r w:rsidRPr="002D4CF5">
              <w:rPr>
                <w:sz w:val="28"/>
                <w:szCs w:val="28"/>
                <w:lang w:val="vi-VN"/>
              </w:rPr>
              <w:t>- Tác giả dùng cách diễn đạt:  + Nghệ thuật đối</w:t>
            </w:r>
          </w:p>
          <w:p w:rsidR="002D4CF5" w:rsidRPr="002D4CF5" w:rsidRDefault="002D4CF5" w:rsidP="002D4CF5">
            <w:pPr>
              <w:spacing w:line="360" w:lineRule="auto"/>
              <w:jc w:val="both"/>
              <w:rPr>
                <w:sz w:val="28"/>
                <w:szCs w:val="28"/>
                <w:lang w:val="vi-VN"/>
              </w:rPr>
            </w:pPr>
            <w:r w:rsidRPr="002D4CF5">
              <w:rPr>
                <w:sz w:val="28"/>
                <w:szCs w:val="28"/>
                <w:lang w:val="vi-VN"/>
              </w:rPr>
              <w:t>+ Nghệ thuật đảo ngữ -&gt; Mạnh mẽ dữ dội, quyết liệt</w:t>
            </w:r>
          </w:p>
          <w:p w:rsidR="002D4CF5" w:rsidRPr="002D4CF5" w:rsidRDefault="002D4CF5" w:rsidP="002D4CF5">
            <w:pPr>
              <w:spacing w:line="360" w:lineRule="auto"/>
              <w:jc w:val="both"/>
              <w:rPr>
                <w:sz w:val="28"/>
                <w:szCs w:val="28"/>
                <w:lang w:val="vi-VN"/>
              </w:rPr>
            </w:pPr>
            <w:r w:rsidRPr="002D4CF5">
              <w:rPr>
                <w:sz w:val="28"/>
                <w:szCs w:val="28"/>
                <w:lang w:val="vi-VN"/>
              </w:rPr>
              <w:t>+ Động từ mạnh “xiên” “đâm” kết hợp các bổ ngữ ngang dọc -&gt; cách dùng từ độc đáo -&gt; sự phản kháng của thiên nhiên</w:t>
            </w:r>
          </w:p>
          <w:p w:rsidR="002D4CF5" w:rsidRPr="002D4CF5" w:rsidRDefault="002D4CF5" w:rsidP="002D4CF5">
            <w:pPr>
              <w:spacing w:line="360" w:lineRule="auto"/>
              <w:jc w:val="both"/>
              <w:rPr>
                <w:sz w:val="28"/>
                <w:szCs w:val="28"/>
                <w:lang w:val="vi-VN"/>
              </w:rPr>
            </w:pPr>
            <w:r w:rsidRPr="002D4CF5">
              <w:rPr>
                <w:sz w:val="28"/>
                <w:szCs w:val="28"/>
                <w:lang w:val="vi-VN"/>
              </w:rPr>
              <w:t>=&gt; dường như có một sức sống đang bị nén xuống đã bắt đầu bật lên mạnh mẽ vô cùng.</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ind w:firstLine="720"/>
              <w:jc w:val="both"/>
              <w:rPr>
                <w:sz w:val="28"/>
                <w:szCs w:val="28"/>
                <w:lang w:val="vi-VN"/>
              </w:rPr>
            </w:pPr>
            <w:r w:rsidRPr="002D4CF5">
              <w:rPr>
                <w:b/>
                <w:sz w:val="28"/>
                <w:szCs w:val="28"/>
                <w:lang w:val="vi-VN"/>
              </w:rPr>
              <w:t xml:space="preserve">- Hai câu kết: </w:t>
            </w:r>
          </w:p>
          <w:p w:rsidR="002D4CF5" w:rsidRPr="002D4CF5" w:rsidRDefault="002D4CF5" w:rsidP="002D4CF5">
            <w:pPr>
              <w:spacing w:line="360" w:lineRule="auto"/>
              <w:jc w:val="both"/>
              <w:rPr>
                <w:sz w:val="28"/>
                <w:szCs w:val="28"/>
                <w:lang w:val="vi-VN"/>
              </w:rPr>
            </w:pPr>
            <w:r w:rsidRPr="002D4CF5">
              <w:rPr>
                <w:sz w:val="28"/>
                <w:szCs w:val="28"/>
                <w:lang w:val="vi-VN"/>
              </w:rPr>
              <w:t>- Cách dùng từ:</w:t>
            </w:r>
          </w:p>
          <w:p w:rsidR="002D4CF5" w:rsidRPr="002D4CF5" w:rsidRDefault="002D4CF5" w:rsidP="002D4CF5">
            <w:pPr>
              <w:spacing w:line="360" w:lineRule="auto"/>
              <w:jc w:val="both"/>
              <w:rPr>
                <w:sz w:val="28"/>
                <w:szCs w:val="28"/>
                <w:lang w:val="vi-VN"/>
              </w:rPr>
            </w:pPr>
            <w:r w:rsidRPr="002D4CF5">
              <w:rPr>
                <w:sz w:val="28"/>
                <w:szCs w:val="28"/>
                <w:lang w:val="vi-VN"/>
              </w:rPr>
              <w:t>+ Xuân: Mùa xuân, tuổi xuân</w:t>
            </w:r>
          </w:p>
          <w:p w:rsidR="002D4CF5" w:rsidRPr="002D4CF5" w:rsidRDefault="002D4CF5" w:rsidP="002D4CF5">
            <w:pPr>
              <w:spacing w:line="360" w:lineRule="auto"/>
              <w:jc w:val="both"/>
              <w:rPr>
                <w:sz w:val="28"/>
                <w:szCs w:val="28"/>
                <w:lang w:val="vi-VN"/>
              </w:rPr>
            </w:pPr>
            <w:r w:rsidRPr="002D4CF5">
              <w:rPr>
                <w:sz w:val="28"/>
                <w:szCs w:val="28"/>
                <w:lang w:val="vi-VN"/>
              </w:rPr>
              <w:t>+ Ngán: Chán ngán, ngán ngẩm</w:t>
            </w:r>
          </w:p>
          <w:p w:rsidR="002D4CF5" w:rsidRPr="002D4CF5" w:rsidRDefault="002D4CF5" w:rsidP="002D4CF5">
            <w:pPr>
              <w:spacing w:line="360" w:lineRule="auto"/>
              <w:jc w:val="both"/>
              <w:rPr>
                <w:sz w:val="28"/>
                <w:szCs w:val="28"/>
                <w:lang w:val="vi-VN"/>
              </w:rPr>
            </w:pPr>
            <w:r w:rsidRPr="002D4CF5">
              <w:rPr>
                <w:sz w:val="28"/>
                <w:szCs w:val="28"/>
                <w:lang w:val="vi-VN"/>
              </w:rPr>
              <w:t>-&gt;  Mùa xuân đến mùa xuân đi rồi mùa xuân lại lại theo nhịp tuần hoàn vô tình của trời đất còn tuổi xuân của con người cứ qua đi mà không bao giờ trở lại =&gt; chua chát, chán ngán</w:t>
            </w:r>
          </w:p>
          <w:p w:rsidR="002D4CF5" w:rsidRPr="002D4CF5" w:rsidRDefault="002D4CF5" w:rsidP="002D4CF5">
            <w:pPr>
              <w:spacing w:line="360" w:lineRule="auto"/>
              <w:jc w:val="both"/>
              <w:rPr>
                <w:sz w:val="28"/>
                <w:szCs w:val="28"/>
              </w:rPr>
            </w:pPr>
            <w:r w:rsidRPr="002D4CF5">
              <w:rPr>
                <w:sz w:val="28"/>
                <w:szCs w:val="28"/>
                <w:lang w:val="vi-VN"/>
              </w:rPr>
              <w:t>- Ngoảnh lại tuổi xuân không được cuộc tình, khối tình mà chỉ mảnh tình thôi. Mảnh tình đem ra san sẻ cũng chỉ được đáp ứng chút xíu Tâm trạng chán chường, buồn tủi mà cháy bỏng khát vọng hạnh phúc cũng là nỗi lòng của người phụ nữ trong xh phong kiến xưa.</w:t>
            </w:r>
          </w:p>
          <w:p w:rsidR="002D4CF5" w:rsidRPr="002D4CF5" w:rsidRDefault="002D4CF5" w:rsidP="002D4CF5">
            <w:pPr>
              <w:spacing w:line="360" w:lineRule="auto"/>
              <w:jc w:val="both"/>
              <w:rPr>
                <w:sz w:val="28"/>
                <w:szCs w:val="28"/>
              </w:rPr>
            </w:pPr>
            <w:r w:rsidRPr="002D4CF5">
              <w:rPr>
                <w:b/>
                <w:bCs/>
                <w:color w:val="000000"/>
                <w:sz w:val="28"/>
                <w:szCs w:val="28"/>
              </w:rPr>
              <w:t>Bước 4: GV nhận xét, chốt lại kiến thức</w:t>
            </w:r>
          </w:p>
          <w:p w:rsidR="002D4CF5" w:rsidRPr="002D4CF5" w:rsidRDefault="002D4CF5" w:rsidP="002D4CF5">
            <w:pPr>
              <w:tabs>
                <w:tab w:val="left" w:pos="510"/>
                <w:tab w:val="left" w:pos="540"/>
              </w:tabs>
              <w:spacing w:line="360" w:lineRule="auto"/>
              <w:jc w:val="both"/>
              <w:rPr>
                <w:b/>
                <w:sz w:val="28"/>
                <w:szCs w:val="28"/>
                <w:shd w:val="clear" w:color="auto" w:fill="FFFFFF"/>
              </w:rPr>
            </w:pPr>
          </w:p>
          <w:p w:rsidR="002D4CF5" w:rsidRPr="002D4CF5" w:rsidRDefault="002D4CF5" w:rsidP="002D4CF5">
            <w:pPr>
              <w:tabs>
                <w:tab w:val="left" w:pos="510"/>
                <w:tab w:val="left" w:pos="540"/>
              </w:tabs>
              <w:spacing w:line="360" w:lineRule="auto"/>
              <w:jc w:val="both"/>
              <w:rPr>
                <w:b/>
                <w:sz w:val="28"/>
                <w:szCs w:val="28"/>
                <w:shd w:val="clear" w:color="auto" w:fill="FFFFFF"/>
                <w:lang w:val="vi-VN"/>
              </w:rPr>
            </w:pPr>
            <w:r w:rsidRPr="002D4CF5">
              <w:rPr>
                <w:b/>
                <w:sz w:val="28"/>
                <w:szCs w:val="28"/>
                <w:shd w:val="clear" w:color="auto" w:fill="FFFFFF"/>
                <w:lang w:val="vi-VN"/>
              </w:rPr>
              <w:t>Thao tác 3:</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tổng kết bài học</w:t>
            </w:r>
          </w:p>
          <w:p w:rsidR="002D4CF5" w:rsidRPr="002D4CF5" w:rsidRDefault="002D4CF5" w:rsidP="002D4CF5">
            <w:pPr>
              <w:spacing w:line="360" w:lineRule="auto"/>
              <w:jc w:val="both"/>
              <w:rPr>
                <w:b/>
                <w:sz w:val="28"/>
                <w:szCs w:val="28"/>
              </w:rPr>
            </w:pPr>
            <w:r w:rsidRPr="002D4CF5">
              <w:rPr>
                <w:b/>
                <w:sz w:val="28"/>
                <w:szCs w:val="28"/>
              </w:rPr>
              <w:t>Bước 1: GV chuyển giao nhiệm vụ</w:t>
            </w:r>
          </w:p>
          <w:p w:rsidR="002D4CF5" w:rsidRPr="002D4CF5" w:rsidRDefault="002D4CF5" w:rsidP="002D4CF5">
            <w:pPr>
              <w:spacing w:line="360" w:lineRule="auto"/>
              <w:jc w:val="both"/>
              <w:rPr>
                <w:i/>
                <w:iCs/>
                <w:sz w:val="28"/>
                <w:szCs w:val="28"/>
                <w:lang w:val="vi-VN"/>
              </w:rPr>
            </w:pPr>
            <w:r w:rsidRPr="002D4CF5">
              <w:rPr>
                <w:sz w:val="28"/>
                <w:szCs w:val="28"/>
                <w:lang w:val="vi-VN"/>
              </w:rPr>
              <w:t>- GV: Đặt câu hỏi Em hãy cho biết trong bài thơ tác giả sử dụng nghệ thuật gì? Qua đó hãy nêu ý nghĩa của văn bản.</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rPr>
            </w:pPr>
            <w:r w:rsidRPr="002D4CF5">
              <w:rPr>
                <w:sz w:val="28"/>
                <w:szCs w:val="28"/>
                <w:lang w:val="vi-VN"/>
              </w:rPr>
              <w:t>* Tổng kết bài học theo những câu hỏi của GV.</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b/>
                <w:bCs/>
                <w:color w:val="000000"/>
                <w:sz w:val="28"/>
                <w:szCs w:val="28"/>
              </w:rPr>
              <w:t>Bước 4: GV nhận xét, chốt lại kiến thức</w:t>
            </w:r>
          </w:p>
          <w:p w:rsidR="002D4CF5" w:rsidRPr="002D4CF5" w:rsidRDefault="002D4CF5" w:rsidP="002D4CF5">
            <w:pPr>
              <w:spacing w:line="360" w:lineRule="auto"/>
              <w:ind w:left="72"/>
              <w:jc w:val="both"/>
              <w:rPr>
                <w:sz w:val="28"/>
                <w:szCs w:val="28"/>
                <w:lang w:val="vi-VN"/>
              </w:rPr>
            </w:pP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Đọc–hiểu:</w:t>
            </w:r>
          </w:p>
          <w:p w:rsidR="002D4CF5" w:rsidRPr="002D4CF5" w:rsidRDefault="002D4CF5" w:rsidP="002D4CF5">
            <w:pPr>
              <w:spacing w:line="360" w:lineRule="auto"/>
              <w:jc w:val="both"/>
              <w:rPr>
                <w:b/>
                <w:bCs/>
                <w:sz w:val="28"/>
                <w:szCs w:val="28"/>
                <w:lang w:val="vi-VN"/>
              </w:rPr>
            </w:pPr>
            <w:r w:rsidRPr="002D4CF5">
              <w:rPr>
                <w:b/>
                <w:sz w:val="28"/>
                <w:szCs w:val="28"/>
                <w:lang w:val="vi-VN"/>
              </w:rPr>
              <w:t xml:space="preserve">   </w:t>
            </w:r>
            <w:r w:rsidRPr="002D4CF5">
              <w:rPr>
                <w:b/>
                <w:bCs/>
                <w:sz w:val="28"/>
                <w:szCs w:val="28"/>
                <w:lang w:val="vi-VN"/>
              </w:rPr>
              <w:t>1. Nội dung</w:t>
            </w:r>
          </w:p>
          <w:p w:rsidR="002D4CF5" w:rsidRPr="002D4CF5" w:rsidRDefault="002D4CF5" w:rsidP="002D4CF5">
            <w:pPr>
              <w:spacing w:line="360" w:lineRule="auto"/>
              <w:jc w:val="both"/>
              <w:rPr>
                <w:b/>
                <w:bCs/>
                <w:sz w:val="28"/>
                <w:szCs w:val="28"/>
                <w:lang w:val="vi-VN"/>
              </w:rPr>
            </w:pPr>
            <w:r w:rsidRPr="002D4CF5">
              <w:rPr>
                <w:b/>
                <w:bCs/>
                <w:sz w:val="28"/>
                <w:szCs w:val="28"/>
                <w:lang w:val="vi-VN"/>
              </w:rPr>
              <w:t xml:space="preserve">   </w:t>
            </w: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r w:rsidRPr="002D4CF5">
              <w:rPr>
                <w:b/>
                <w:bCs/>
                <w:sz w:val="28"/>
                <w:szCs w:val="28"/>
                <w:lang w:val="vi-VN"/>
              </w:rPr>
              <w:t>a. Hai câu thơ đầu:</w:t>
            </w:r>
          </w:p>
          <w:p w:rsidR="002D4CF5" w:rsidRPr="002D4CF5" w:rsidRDefault="002D4CF5" w:rsidP="002D4CF5">
            <w:pPr>
              <w:spacing w:line="360" w:lineRule="auto"/>
              <w:ind w:firstLine="720"/>
              <w:jc w:val="both"/>
              <w:rPr>
                <w:b/>
                <w:sz w:val="28"/>
                <w:szCs w:val="28"/>
                <w:lang w:val="vi-VN"/>
              </w:rPr>
            </w:pPr>
            <w:r w:rsidRPr="002D4CF5">
              <w:rPr>
                <w:b/>
                <w:sz w:val="28"/>
                <w:szCs w:val="28"/>
                <w:lang w:val="vi-VN"/>
              </w:rPr>
              <w:t>+ Câu 1: bối cảnh không gian, thời gian.</w:t>
            </w:r>
          </w:p>
          <w:p w:rsidR="002D4CF5" w:rsidRPr="002D4CF5" w:rsidRDefault="002D4CF5" w:rsidP="002D4CF5">
            <w:pPr>
              <w:spacing w:line="360" w:lineRule="auto"/>
              <w:ind w:firstLine="720"/>
              <w:jc w:val="both"/>
              <w:rPr>
                <w:b/>
                <w:sz w:val="28"/>
                <w:szCs w:val="28"/>
                <w:lang w:val="vi-VN"/>
              </w:rPr>
            </w:pPr>
            <w:r w:rsidRPr="002D4CF5">
              <w:rPr>
                <w:b/>
                <w:sz w:val="28"/>
                <w:szCs w:val="28"/>
                <w:lang w:val="vi-VN"/>
              </w:rPr>
              <w:t>+ Câu 2: nỗi cô đơn, buồn tủi và bẽ bàng về duyên phận của nhân vật trữ tình.</w:t>
            </w: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r w:rsidRPr="002D4CF5">
              <w:rPr>
                <w:b/>
                <w:bCs/>
                <w:sz w:val="28"/>
                <w:szCs w:val="28"/>
                <w:lang w:val="vi-VN"/>
              </w:rPr>
              <w:t>b. Hai câu tiếp (Câu 3 + 4)</w:t>
            </w:r>
          </w:p>
          <w:p w:rsidR="002D4CF5" w:rsidRPr="002D4CF5" w:rsidRDefault="002D4CF5" w:rsidP="002D4CF5">
            <w:pPr>
              <w:spacing w:line="360" w:lineRule="auto"/>
              <w:ind w:firstLine="720"/>
              <w:jc w:val="both"/>
              <w:rPr>
                <w:b/>
                <w:sz w:val="28"/>
                <w:szCs w:val="28"/>
                <w:lang w:val="vi-VN"/>
              </w:rPr>
            </w:pPr>
            <w:r w:rsidRPr="002D4CF5">
              <w:rPr>
                <w:sz w:val="28"/>
                <w:szCs w:val="28"/>
                <w:lang w:val="vi-VN"/>
              </w:rPr>
              <w:t xml:space="preserve"> </w:t>
            </w:r>
            <w:r w:rsidRPr="002D4CF5">
              <w:rPr>
                <w:b/>
                <w:sz w:val="28"/>
                <w:szCs w:val="28"/>
                <w:lang w:val="vi-VN"/>
              </w:rPr>
              <w:t>+ Câu 3: gợi lên hình ảnh người phụ nữ cô đơn trong đêm khuya vắng lặng với bao xót xa, cay đắng.</w:t>
            </w:r>
          </w:p>
          <w:p w:rsidR="002D4CF5" w:rsidRPr="002D4CF5" w:rsidRDefault="002D4CF5" w:rsidP="002D4CF5">
            <w:pPr>
              <w:spacing w:line="360" w:lineRule="auto"/>
              <w:ind w:firstLine="720"/>
              <w:jc w:val="both"/>
              <w:rPr>
                <w:b/>
                <w:sz w:val="28"/>
                <w:szCs w:val="28"/>
                <w:lang w:val="vi-VN"/>
              </w:rPr>
            </w:pPr>
            <w:r w:rsidRPr="002D4CF5">
              <w:rPr>
                <w:b/>
                <w:sz w:val="28"/>
                <w:szCs w:val="28"/>
                <w:lang w:val="vi-VN"/>
              </w:rPr>
              <w:t>+ Câu 4: nỗi chán chường, đau đớn, ê chề (chú ý mối tương quan giữa vầng trăng và thân phận nữ sĩ).</w:t>
            </w: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jc w:val="both"/>
              <w:rPr>
                <w:b/>
                <w:bCs/>
                <w:sz w:val="28"/>
                <w:szCs w:val="28"/>
                <w:lang w:val="vi-VN"/>
              </w:rPr>
            </w:pPr>
            <w:r w:rsidRPr="002D4CF5">
              <w:rPr>
                <w:b/>
                <w:bCs/>
                <w:sz w:val="28"/>
                <w:szCs w:val="28"/>
                <w:lang w:val="vi-VN"/>
              </w:rPr>
              <w:t>c. Hai câu tiếp ( Câu 5 + 6)</w:t>
            </w:r>
          </w:p>
          <w:p w:rsidR="002D4CF5" w:rsidRPr="002D4CF5" w:rsidRDefault="002D4CF5" w:rsidP="002D4CF5">
            <w:pPr>
              <w:spacing w:line="360" w:lineRule="auto"/>
              <w:jc w:val="both"/>
              <w:rPr>
                <w:b/>
                <w:sz w:val="28"/>
                <w:szCs w:val="28"/>
                <w:lang w:val="vi-VN"/>
              </w:rPr>
            </w:pPr>
            <w:r w:rsidRPr="002D4CF5">
              <w:rPr>
                <w:sz w:val="28"/>
                <w:szCs w:val="28"/>
                <w:lang w:val="vi-VN"/>
              </w:rPr>
              <w:t xml:space="preserve">     C</w:t>
            </w:r>
            <w:r w:rsidRPr="002D4CF5">
              <w:rPr>
                <w:b/>
                <w:sz w:val="28"/>
                <w:szCs w:val="28"/>
                <w:lang w:val="vi-VN"/>
              </w:rPr>
              <w:t>ảnh thiên nhiên qua cảm nhận của người mang sẵn niềm phẫn uất và sự bộc lộ cá tính, bản lĩnh không cam chịu, như muốn thách thức số phận của Hồ Xuân Hương.</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bCs/>
                <w:sz w:val="28"/>
                <w:szCs w:val="28"/>
                <w:lang w:val="vi-VN"/>
              </w:rPr>
            </w:pPr>
            <w:r w:rsidRPr="002D4CF5">
              <w:rPr>
                <w:b/>
                <w:bCs/>
                <w:sz w:val="28"/>
                <w:szCs w:val="28"/>
                <w:lang w:val="vi-VN"/>
              </w:rPr>
              <w:t>d. Hai câu kết</w:t>
            </w:r>
          </w:p>
          <w:p w:rsidR="002D4CF5" w:rsidRPr="002D4CF5" w:rsidRDefault="002D4CF5" w:rsidP="002D4CF5">
            <w:pPr>
              <w:spacing w:line="360" w:lineRule="auto"/>
              <w:ind w:firstLine="720"/>
              <w:jc w:val="both"/>
              <w:rPr>
                <w:b/>
                <w:sz w:val="28"/>
                <w:szCs w:val="28"/>
                <w:lang w:val="vi-VN"/>
              </w:rPr>
            </w:pPr>
            <w:r w:rsidRPr="002D4CF5">
              <w:rPr>
                <w:b/>
                <w:sz w:val="28"/>
                <w:szCs w:val="28"/>
                <w:lang w:val="vi-VN"/>
              </w:rPr>
              <w:t>Tâm trạng chán chường, buồn tủi mà cháy bỏng khát vọng hạnh phúc cũng là nỗi lòng của người phụ nữ trong xã hội phong kiến xưa.</w:t>
            </w: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jc w:val="both"/>
              <w:rPr>
                <w:b/>
                <w:bCs/>
                <w:sz w:val="28"/>
                <w:szCs w:val="28"/>
                <w:lang w:val="vi-VN"/>
              </w:rPr>
            </w:pPr>
            <w:r w:rsidRPr="002D4CF5">
              <w:rPr>
                <w:b/>
                <w:bCs/>
                <w:sz w:val="28"/>
                <w:szCs w:val="28"/>
                <w:lang w:val="vi-VN"/>
              </w:rPr>
              <w:t>2. Nghệ thuật:</w:t>
            </w:r>
          </w:p>
          <w:p w:rsidR="002D4CF5" w:rsidRPr="002D4CF5" w:rsidRDefault="002D4CF5" w:rsidP="002D4CF5">
            <w:pPr>
              <w:spacing w:line="360" w:lineRule="auto"/>
              <w:jc w:val="both"/>
              <w:rPr>
                <w:sz w:val="28"/>
                <w:szCs w:val="28"/>
                <w:lang w:val="vi-VN"/>
              </w:rPr>
            </w:pPr>
            <w:r w:rsidRPr="002D4CF5">
              <w:rPr>
                <w:sz w:val="28"/>
                <w:szCs w:val="28"/>
                <w:lang w:val="vi-VN"/>
              </w:rPr>
              <w:t xml:space="preserve"> Sử dụng từ ngữ độc đáo, sắc nhọn; tả cảnh sinh động; đưa ngôn ngữ đời thường vào thơ.</w:t>
            </w:r>
          </w:p>
          <w:p w:rsidR="002D4CF5" w:rsidRPr="002D4CF5" w:rsidRDefault="002D4CF5" w:rsidP="002D4CF5">
            <w:pPr>
              <w:spacing w:line="360" w:lineRule="auto"/>
              <w:jc w:val="both"/>
              <w:rPr>
                <w:b/>
                <w:bCs/>
                <w:sz w:val="28"/>
                <w:szCs w:val="28"/>
                <w:lang w:val="vi-VN"/>
              </w:rPr>
            </w:pPr>
            <w:r w:rsidRPr="002D4CF5">
              <w:rPr>
                <w:b/>
                <w:bCs/>
                <w:sz w:val="28"/>
                <w:szCs w:val="28"/>
                <w:lang w:val="vi-VN"/>
              </w:rPr>
              <w:t>3. Ý nghĩa văn bản.</w:t>
            </w:r>
          </w:p>
          <w:p w:rsidR="002D4CF5" w:rsidRPr="002D4CF5" w:rsidRDefault="002D4CF5" w:rsidP="002D4CF5">
            <w:pPr>
              <w:spacing w:line="360" w:lineRule="auto"/>
              <w:jc w:val="both"/>
              <w:rPr>
                <w:sz w:val="28"/>
                <w:szCs w:val="28"/>
                <w:lang w:val="vi-VN"/>
              </w:rPr>
            </w:pPr>
            <w:r w:rsidRPr="002D4CF5">
              <w:rPr>
                <w:sz w:val="28"/>
                <w:szCs w:val="28"/>
                <w:lang w:val="vi-VN"/>
              </w:rPr>
              <w:t xml:space="preserve"> Bản lĩnh HXH được thể hiện qua tâm trạng đầy bi kịch: vừa buồn tủi, phẫn uất trước tình cảnh éo le, vừa cháy bỏng khao khát được sống hạnh phúc. </w:t>
            </w:r>
            <w:r w:rsidRPr="002D4CF5">
              <w:rPr>
                <w:b/>
                <w:bCs/>
                <w:sz w:val="28"/>
                <w:szCs w:val="28"/>
                <w:lang w:val="vi-VN"/>
              </w:rPr>
              <w:t xml:space="preserve"> </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5040"/>
        <w:tblGridChange w:id="14">
          <w:tblGrid>
            <w:gridCol w:w="5220"/>
            <w:gridCol w:w="5040"/>
          </w:tblGrid>
        </w:tblGridChange>
      </w:tblGrid>
      <w:tr w:rsidR="002D4CF5" w:rsidRPr="002D4CF5" w:rsidTr="00D377B6">
        <w:trPr>
          <w:trHeight w:val="647"/>
        </w:trPr>
        <w:tc>
          <w:tcPr>
            <w:tcW w:w="522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0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220" w:type="dxa"/>
            <w:shd w:val="clear" w:color="auto" w:fill="auto"/>
          </w:tcPr>
          <w:p w:rsidR="002D4CF5" w:rsidRPr="002D4CF5" w:rsidRDefault="002D4CF5" w:rsidP="002D4CF5">
            <w:pPr>
              <w:pStyle w:val="NormalWeb"/>
              <w:spacing w:before="0" w:beforeAutospacing="0" w:after="0" w:afterAutospacing="0" w:line="360" w:lineRule="auto"/>
              <w:rPr>
                <w:b/>
                <w:sz w:val="28"/>
                <w:szCs w:val="28"/>
              </w:rPr>
            </w:pPr>
            <w:r w:rsidRPr="002D4CF5">
              <w:rPr>
                <w:b/>
                <w:sz w:val="28"/>
                <w:szCs w:val="28"/>
              </w:rPr>
              <w:t xml:space="preserve">Bước 1: 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1:</w:t>
            </w:r>
            <w:r w:rsidRPr="002D4CF5">
              <w:rPr>
                <w:sz w:val="28"/>
                <w:szCs w:val="28"/>
              </w:rPr>
              <w:t xml:space="preserve"> Hồ Xuân Hương đã để lại tác phẩm nào?</w:t>
            </w:r>
            <w:r w:rsidRPr="002D4CF5">
              <w:rPr>
                <w:sz w:val="28"/>
                <w:szCs w:val="28"/>
              </w:rPr>
              <w:br/>
              <w:t>a. Thanh Hiên thi tập.</w:t>
            </w:r>
            <w:r w:rsidRPr="002D4CF5">
              <w:rPr>
                <w:sz w:val="28"/>
                <w:szCs w:val="28"/>
              </w:rPr>
              <w:br/>
              <w:t>b. Lưu hương kí.</w:t>
            </w:r>
            <w:r w:rsidRPr="002D4CF5">
              <w:rPr>
                <w:sz w:val="28"/>
                <w:szCs w:val="28"/>
              </w:rPr>
              <w:br/>
              <w:t>c. Quốc âm thi tập.</w:t>
            </w:r>
            <w:r w:rsidRPr="002D4CF5">
              <w:rPr>
                <w:sz w:val="28"/>
                <w:szCs w:val="28"/>
              </w:rPr>
              <w:br/>
              <w:t>d. Bạch Vân quốc ngữ thi tập.</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2:</w:t>
            </w:r>
            <w:r w:rsidRPr="002D4CF5">
              <w:rPr>
                <w:sz w:val="28"/>
                <w:szCs w:val="28"/>
              </w:rPr>
              <w:t xml:space="preserve"> Từ </w:t>
            </w:r>
            <w:r w:rsidRPr="002D4CF5">
              <w:rPr>
                <w:b/>
                <w:bCs/>
                <w:i/>
                <w:iCs/>
                <w:sz w:val="28"/>
                <w:szCs w:val="28"/>
              </w:rPr>
              <w:t>dồn</w:t>
            </w:r>
            <w:r w:rsidRPr="002D4CF5">
              <w:rPr>
                <w:sz w:val="28"/>
                <w:szCs w:val="28"/>
              </w:rPr>
              <w:t xml:space="preserve"> trong câu thơ mang nét nghĩa nào?</w:t>
            </w:r>
            <w:r w:rsidRPr="002D4CF5">
              <w:rPr>
                <w:sz w:val="28"/>
                <w:szCs w:val="28"/>
              </w:rPr>
              <w:br/>
              <w:t>a. Làm cho tất cả cùng một lúc tập trung về một chỗ.</w:t>
            </w:r>
            <w:r w:rsidRPr="002D4CF5">
              <w:rPr>
                <w:sz w:val="28"/>
                <w:szCs w:val="28"/>
              </w:rPr>
              <w:br/>
              <w:t>b. Làm cho ngày càng bị thu hẹp phạm vi và khả năng hoạt động đến mức có thể lâm vào chỗ khó khăn,bế tắc.</w:t>
            </w:r>
            <w:r w:rsidRPr="002D4CF5">
              <w:rPr>
                <w:sz w:val="28"/>
                <w:szCs w:val="28"/>
              </w:rPr>
              <w:br/>
              <w:t>c. Hoạt động được tiếp diễn liên tục với nhịp độ ngày càng nhanh hơn.</w:t>
            </w:r>
            <w:r w:rsidRPr="002D4CF5">
              <w:rPr>
                <w:sz w:val="28"/>
                <w:szCs w:val="28"/>
              </w:rPr>
              <w:br/>
              <w:t>d. Liên tiếp rất nhiều lần trong thời gian tương đối ngắn.</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3:</w:t>
            </w:r>
            <w:r w:rsidRPr="002D4CF5">
              <w:rPr>
                <w:sz w:val="28"/>
                <w:szCs w:val="28"/>
              </w:rPr>
              <w:t xml:space="preserve"> Từ </w:t>
            </w:r>
            <w:r w:rsidRPr="002D4CF5">
              <w:rPr>
                <w:b/>
                <w:bCs/>
                <w:i/>
                <w:iCs/>
                <w:sz w:val="28"/>
                <w:szCs w:val="28"/>
              </w:rPr>
              <w:t xml:space="preserve">trơ </w:t>
            </w:r>
            <w:r w:rsidRPr="002D4CF5">
              <w:rPr>
                <w:sz w:val="28"/>
                <w:szCs w:val="28"/>
              </w:rPr>
              <w:t>trong câu thơ “Trơ cái hồng nhan với nước non” không chứa đựng nét nghĩa nào?</w:t>
            </w:r>
            <w:r w:rsidRPr="002D4CF5">
              <w:rPr>
                <w:sz w:val="28"/>
                <w:szCs w:val="28"/>
              </w:rPr>
              <w:br/>
              <w:t>a. Tỏ ra không biết hổ thẹn, không biết gượng trước sự chê bai, phê phán của người khác.</w:t>
            </w:r>
            <w:r w:rsidRPr="002D4CF5">
              <w:rPr>
                <w:sz w:val="28"/>
                <w:szCs w:val="28"/>
              </w:rPr>
              <w:br/>
              <w:t>b. Ở trạng thái phơi bày ra, lộ trần do không còn hoặc không có sự che phủ,bao bọc thường thấy.</w:t>
            </w:r>
            <w:r w:rsidRPr="002D4CF5">
              <w:rPr>
                <w:sz w:val="28"/>
                <w:szCs w:val="28"/>
              </w:rPr>
              <w:br/>
              <w:t>c. Ở vào tình trạng chỉ còn lẻ loi, trơ trọi một thân một mình.</w:t>
            </w:r>
            <w:r w:rsidRPr="002D4CF5">
              <w:rPr>
                <w:sz w:val="28"/>
                <w:szCs w:val="28"/>
              </w:rPr>
              <w:br/>
              <w:t>d. Sượng mặt ở vào tình trạng lẻ loi khác biệt quá so với xung quanh, không có sự gần gũi,hòa hợp.</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4:</w:t>
            </w:r>
            <w:r w:rsidRPr="002D4CF5">
              <w:rPr>
                <w:sz w:val="28"/>
                <w:szCs w:val="28"/>
              </w:rPr>
              <w:t xml:space="preserve"> Ý nào không được gợi ra từ câu “Trơ cái hồng nhan với nước non”?</w:t>
            </w:r>
            <w:r w:rsidRPr="002D4CF5">
              <w:rPr>
                <w:sz w:val="28"/>
                <w:szCs w:val="28"/>
              </w:rPr>
              <w:br/>
              <w:t>a. Thể hiện thái độ mỉa mai của tác giả khi rơi vào tình trạng lẻ loi.</w:t>
            </w:r>
            <w:r w:rsidRPr="002D4CF5">
              <w:rPr>
                <w:sz w:val="28"/>
                <w:szCs w:val="28"/>
              </w:rPr>
              <w:br/>
              <w:t>b. Thể hiện sự tủi hổ,xót xa xủa tác giả khi nhận ra hoàn cảnh của mình.</w:t>
            </w:r>
            <w:r w:rsidRPr="002D4CF5">
              <w:rPr>
                <w:sz w:val="28"/>
                <w:szCs w:val="28"/>
              </w:rPr>
              <w:br/>
              <w:t>c. Thể hiện sự thách thức, sự bền gan cảu tác giả trước cuộc đời.</w:t>
            </w:r>
            <w:r w:rsidRPr="002D4CF5">
              <w:rPr>
                <w:sz w:val="28"/>
                <w:szCs w:val="28"/>
              </w:rPr>
              <w:br/>
              <w:t>d. Thể hiện sự rẻ rúng của tác giả với nhan sắc của mình.</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5:</w:t>
            </w:r>
            <w:r w:rsidRPr="002D4CF5">
              <w:rPr>
                <w:sz w:val="28"/>
                <w:szCs w:val="28"/>
              </w:rPr>
              <w:t xml:space="preserve">  Cụm từ </w:t>
            </w:r>
            <w:r w:rsidRPr="002D4CF5">
              <w:rPr>
                <w:b/>
                <w:bCs/>
                <w:i/>
                <w:iCs/>
                <w:sz w:val="28"/>
                <w:szCs w:val="28"/>
              </w:rPr>
              <w:t>say</w:t>
            </w:r>
            <w:r w:rsidRPr="002D4CF5">
              <w:rPr>
                <w:sz w:val="28"/>
                <w:szCs w:val="28"/>
              </w:rPr>
              <w:t xml:space="preserve"> lại tỉnh trong câu “Chén rượu hương đưa say lại tỉnh”gợi lên điều gì?</w:t>
            </w:r>
            <w:r w:rsidRPr="002D4CF5">
              <w:rPr>
                <w:sz w:val="28"/>
                <w:szCs w:val="28"/>
              </w:rPr>
              <w:br/>
              <w:t>a. Sự vượt thoát khỏi hoàn cảnh của nhân vật trữ tình.</w:t>
            </w:r>
            <w:r w:rsidRPr="002D4CF5">
              <w:rPr>
                <w:sz w:val="28"/>
                <w:szCs w:val="28"/>
              </w:rPr>
              <w:br/>
              <w:t>b. Những tâm trạng thường trực của nhân vật trữ tình.</w:t>
            </w:r>
            <w:r w:rsidRPr="002D4CF5">
              <w:rPr>
                <w:sz w:val="28"/>
                <w:szCs w:val="28"/>
              </w:rPr>
              <w:br/>
              <w:t>c. Sự luẩn quẩn,bế tắc của nhân trữ tình.</w:t>
            </w:r>
            <w:r w:rsidRPr="002D4CF5">
              <w:rPr>
                <w:sz w:val="28"/>
                <w:szCs w:val="28"/>
              </w:rPr>
              <w:br/>
              <w:t>d. Bản lĩnh của nhân vật trữ tình.</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b/>
                <w:bCs/>
                <w:color w:val="000000"/>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040" w:type="dxa"/>
          </w:tcPr>
          <w:p w:rsidR="002D4CF5" w:rsidRPr="002D4CF5" w:rsidRDefault="002D4CF5" w:rsidP="002D4CF5">
            <w:pPr>
              <w:spacing w:line="360" w:lineRule="auto"/>
              <w:rPr>
                <w:sz w:val="28"/>
                <w:szCs w:val="28"/>
                <w:lang w:val="vi-VN"/>
              </w:rPr>
            </w:pPr>
            <w:r w:rsidRPr="002D4CF5">
              <w:rPr>
                <w:sz w:val="28"/>
                <w:szCs w:val="28"/>
                <w:lang w:val="vi-VN"/>
              </w:rPr>
              <w:t>ĐÁP ÁN</w:t>
            </w:r>
          </w:p>
          <w:p w:rsidR="002D4CF5" w:rsidRPr="002D4CF5" w:rsidRDefault="002D4CF5" w:rsidP="002D4CF5">
            <w:pPr>
              <w:spacing w:line="360" w:lineRule="auto"/>
              <w:rPr>
                <w:sz w:val="28"/>
                <w:szCs w:val="28"/>
                <w:lang w:val="vi-VN"/>
              </w:rPr>
            </w:pPr>
            <w:r w:rsidRPr="002D4CF5">
              <w:rPr>
                <w:sz w:val="28"/>
                <w:szCs w:val="28"/>
                <w:lang w:val="vi-VN"/>
              </w:rPr>
              <w:t>[1]='b'</w:t>
            </w:r>
          </w:p>
          <w:p w:rsidR="002D4CF5" w:rsidRPr="002D4CF5" w:rsidRDefault="002D4CF5" w:rsidP="002D4CF5">
            <w:pPr>
              <w:spacing w:line="360" w:lineRule="auto"/>
              <w:rPr>
                <w:sz w:val="28"/>
                <w:szCs w:val="28"/>
                <w:lang w:val="vi-VN"/>
              </w:rPr>
            </w:pPr>
            <w:r w:rsidRPr="002D4CF5">
              <w:rPr>
                <w:sz w:val="28"/>
                <w:szCs w:val="28"/>
                <w:lang w:val="vi-VN"/>
              </w:rPr>
              <w:t>[2]='c'</w:t>
            </w:r>
          </w:p>
          <w:p w:rsidR="002D4CF5" w:rsidRPr="002D4CF5" w:rsidRDefault="002D4CF5" w:rsidP="002D4CF5">
            <w:pPr>
              <w:spacing w:line="360" w:lineRule="auto"/>
              <w:rPr>
                <w:sz w:val="28"/>
                <w:szCs w:val="28"/>
                <w:lang w:val="vi-VN"/>
              </w:rPr>
            </w:pPr>
            <w:r w:rsidRPr="002D4CF5">
              <w:rPr>
                <w:sz w:val="28"/>
                <w:szCs w:val="28"/>
                <w:lang w:val="vi-VN"/>
              </w:rPr>
              <w:t>[3]='a'</w:t>
            </w:r>
          </w:p>
          <w:p w:rsidR="002D4CF5" w:rsidRPr="002D4CF5" w:rsidRDefault="002D4CF5" w:rsidP="002D4CF5">
            <w:pPr>
              <w:spacing w:line="360" w:lineRule="auto"/>
              <w:rPr>
                <w:sz w:val="28"/>
                <w:szCs w:val="28"/>
                <w:lang w:val="vi-VN"/>
              </w:rPr>
            </w:pPr>
            <w:r w:rsidRPr="002D4CF5">
              <w:rPr>
                <w:sz w:val="28"/>
                <w:szCs w:val="28"/>
                <w:lang w:val="vi-VN"/>
              </w:rPr>
              <w:t>[4]='d'</w:t>
            </w:r>
          </w:p>
          <w:p w:rsidR="002D4CF5" w:rsidRPr="002D4CF5" w:rsidRDefault="002D4CF5" w:rsidP="002D4CF5">
            <w:pPr>
              <w:spacing w:line="360" w:lineRule="auto"/>
              <w:rPr>
                <w:sz w:val="28"/>
                <w:szCs w:val="28"/>
              </w:rPr>
            </w:pPr>
            <w:r w:rsidRPr="002D4CF5">
              <w:rPr>
                <w:sz w:val="28"/>
                <w:szCs w:val="28"/>
              </w:rPr>
              <w:t>[5]='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5040"/>
        <w:tblGridChange w:id="15">
          <w:tblGrid>
            <w:gridCol w:w="5220"/>
            <w:gridCol w:w="5040"/>
          </w:tblGrid>
        </w:tblGridChange>
      </w:tblGrid>
      <w:tr w:rsidR="002D4CF5" w:rsidRPr="002D4CF5" w:rsidTr="00D377B6">
        <w:trPr>
          <w:trHeight w:val="647"/>
        </w:trPr>
        <w:tc>
          <w:tcPr>
            <w:tcW w:w="522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0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220" w:type="dxa"/>
            <w:shd w:val="clear" w:color="auto" w:fill="auto"/>
          </w:tcPr>
          <w:p w:rsidR="002D4CF5" w:rsidRPr="002D4CF5" w:rsidRDefault="002D4CF5" w:rsidP="002D4CF5">
            <w:pPr>
              <w:pStyle w:val="NormalWeb"/>
              <w:shd w:val="clear" w:color="auto" w:fill="FFFFFF"/>
              <w:spacing w:before="0" w:beforeAutospacing="0" w:after="0" w:afterAutospacing="0" w:line="360" w:lineRule="auto"/>
              <w:jc w:val="both"/>
              <w:textAlignment w:val="baseline"/>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pStyle w:val="NormalWeb"/>
              <w:shd w:val="clear" w:color="auto" w:fill="FFFFFF"/>
              <w:spacing w:before="0" w:beforeAutospacing="0" w:after="0" w:afterAutospacing="0" w:line="360" w:lineRule="auto"/>
              <w:jc w:val="both"/>
              <w:textAlignment w:val="baseline"/>
              <w:rPr>
                <w:b/>
                <w:sz w:val="28"/>
                <w:szCs w:val="28"/>
                <w:lang w:val="vi-VN"/>
              </w:rPr>
            </w:pPr>
            <w:r w:rsidRPr="002D4CF5">
              <w:rPr>
                <w:b/>
                <w:sz w:val="28"/>
                <w:szCs w:val="28"/>
                <w:lang w:val="vi-VN"/>
              </w:rPr>
              <w:t>Đọc bài thơ Tự tình II:</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1/ Xác định mạch cảm xúc của bài thơ?</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i/>
                <w:color w:val="222222"/>
                <w:sz w:val="28"/>
                <w:szCs w:val="28"/>
                <w:lang w:val="vi-VN"/>
              </w:rPr>
            </w:pPr>
            <w:r w:rsidRPr="002D4CF5">
              <w:rPr>
                <w:color w:val="222222"/>
                <w:sz w:val="28"/>
                <w:szCs w:val="28"/>
                <w:lang w:val="vi-VN"/>
              </w:rPr>
              <w:t xml:space="preserve"> 2/ Em hiểu từ </w:t>
            </w:r>
            <w:r w:rsidRPr="002D4CF5">
              <w:rPr>
                <w:i/>
                <w:color w:val="222222"/>
                <w:sz w:val="28"/>
                <w:szCs w:val="28"/>
                <w:lang w:val="vi-VN"/>
              </w:rPr>
              <w:t>hồng nhan</w:t>
            </w:r>
            <w:r w:rsidRPr="002D4CF5">
              <w:rPr>
                <w:color w:val="222222"/>
                <w:sz w:val="28"/>
                <w:szCs w:val="28"/>
                <w:lang w:val="vi-VN"/>
              </w:rPr>
              <w:t xml:space="preserve"> là gì ? Ghi lại 2 thành ngữ có từ </w:t>
            </w:r>
            <w:r w:rsidRPr="002D4CF5">
              <w:rPr>
                <w:i/>
                <w:color w:val="222222"/>
                <w:sz w:val="28"/>
                <w:szCs w:val="28"/>
                <w:lang w:val="vi-VN"/>
              </w:rPr>
              <w:t>hồng nhan.</w:t>
            </w:r>
          </w:p>
          <w:p w:rsidR="002D4CF5" w:rsidRPr="002D4CF5" w:rsidRDefault="002D4CF5" w:rsidP="002D4CF5">
            <w:pPr>
              <w:spacing w:line="360" w:lineRule="auto"/>
              <w:ind w:firstLine="662"/>
              <w:jc w:val="both"/>
              <w:rPr>
                <w:bCs/>
                <w:iCs/>
                <w:sz w:val="28"/>
                <w:szCs w:val="28"/>
                <w:lang w:val="vi-VN"/>
              </w:rPr>
            </w:pPr>
            <w:r w:rsidRPr="002D4CF5">
              <w:rPr>
                <w:sz w:val="28"/>
                <w:szCs w:val="28"/>
                <w:lang w:val="vi-VN"/>
              </w:rPr>
              <w:t xml:space="preserve"> 3/</w:t>
            </w:r>
            <w:r w:rsidRPr="002D4CF5">
              <w:rPr>
                <w:bCs/>
                <w:iCs/>
                <w:sz w:val="28"/>
                <w:szCs w:val="28"/>
                <w:lang w:val="vi-VN"/>
              </w:rPr>
              <w:t>Nghệ thuật đặc sắc của bài thơ là gì ?</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b/>
                <w:bCs/>
                <w:color w:val="000000"/>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040" w:type="dxa"/>
          </w:tcPr>
          <w:p w:rsidR="002D4CF5" w:rsidRPr="002D4CF5" w:rsidRDefault="002D4CF5" w:rsidP="002D4CF5">
            <w:pPr>
              <w:spacing w:line="360" w:lineRule="auto"/>
              <w:ind w:firstLine="720"/>
              <w:jc w:val="both"/>
              <w:rPr>
                <w:color w:val="222222"/>
                <w:sz w:val="28"/>
                <w:szCs w:val="28"/>
                <w:lang w:val="vi-VN"/>
              </w:rPr>
            </w:pPr>
            <w:r w:rsidRPr="002D4CF5">
              <w:rPr>
                <w:sz w:val="28"/>
                <w:szCs w:val="28"/>
                <w:lang w:val="vi-VN"/>
              </w:rPr>
              <w:t>1/ M</w:t>
            </w:r>
            <w:r w:rsidRPr="002D4CF5">
              <w:rPr>
                <w:color w:val="222222"/>
                <w:sz w:val="28"/>
                <w:szCs w:val="28"/>
                <w:lang w:val="vi-VN"/>
              </w:rPr>
              <w:t>ạch cảm xúc của bài thơ : Cô đơn- buồn chán- thách thức duyên phận-phẫn uất. Phản kháng- chán ngán, chấp nhận.</w:t>
            </w:r>
          </w:p>
          <w:p w:rsidR="002D4CF5" w:rsidRPr="002D4CF5" w:rsidRDefault="002D4CF5" w:rsidP="002D4CF5">
            <w:pPr>
              <w:spacing w:line="360" w:lineRule="auto"/>
              <w:ind w:firstLine="720"/>
              <w:jc w:val="both"/>
              <w:rPr>
                <w:color w:val="222222"/>
                <w:sz w:val="28"/>
                <w:szCs w:val="28"/>
                <w:lang w:val="vi-VN"/>
              </w:rPr>
            </w:pPr>
            <w:r w:rsidRPr="002D4CF5">
              <w:rPr>
                <w:sz w:val="28"/>
                <w:szCs w:val="28"/>
                <w:shd w:val="clear" w:color="auto" w:fill="FFFFFF"/>
                <w:lang w:val="vi-VN"/>
              </w:rPr>
              <w:t xml:space="preserve">2/ </w:t>
            </w:r>
            <w:r w:rsidRPr="002D4CF5">
              <w:rPr>
                <w:i/>
                <w:color w:val="222222"/>
                <w:sz w:val="28"/>
                <w:szCs w:val="28"/>
                <w:lang w:val="vi-VN"/>
              </w:rPr>
              <w:t>Hồng nhan</w:t>
            </w:r>
            <w:r w:rsidRPr="002D4CF5">
              <w:rPr>
                <w:color w:val="222222"/>
                <w:sz w:val="28"/>
                <w:szCs w:val="28"/>
                <w:lang w:val="vi-VN"/>
              </w:rPr>
              <w:t xml:space="preserve"> là nhan sắc người phụ nữ đẹp thường đi với đa truân hay bạc mệnh.</w:t>
            </w:r>
          </w:p>
          <w:p w:rsidR="002D4CF5" w:rsidRPr="002D4CF5" w:rsidRDefault="002D4CF5" w:rsidP="002D4CF5">
            <w:pPr>
              <w:spacing w:line="360" w:lineRule="auto"/>
              <w:ind w:firstLine="720"/>
              <w:jc w:val="both"/>
              <w:rPr>
                <w:sz w:val="28"/>
                <w:szCs w:val="28"/>
                <w:shd w:val="clear" w:color="auto" w:fill="FFFFFF"/>
                <w:lang w:val="vi-VN"/>
              </w:rPr>
            </w:pPr>
            <w:r w:rsidRPr="002D4CF5">
              <w:rPr>
                <w:color w:val="222222"/>
                <w:sz w:val="28"/>
                <w:szCs w:val="28"/>
                <w:lang w:val="vi-VN"/>
              </w:rPr>
              <w:t xml:space="preserve">Hai thành ngữ có từ </w:t>
            </w:r>
            <w:r w:rsidRPr="002D4CF5">
              <w:rPr>
                <w:i/>
                <w:color w:val="222222"/>
                <w:sz w:val="28"/>
                <w:szCs w:val="28"/>
                <w:lang w:val="vi-VN"/>
              </w:rPr>
              <w:t xml:space="preserve">hồng nhan : </w:t>
            </w:r>
            <w:r w:rsidRPr="002D4CF5">
              <w:rPr>
                <w:color w:val="222222"/>
                <w:sz w:val="28"/>
                <w:szCs w:val="28"/>
                <w:lang w:val="vi-VN"/>
              </w:rPr>
              <w:t>hồng nhan đa truân ; hồng nhan bạc mệnh.</w:t>
            </w:r>
          </w:p>
          <w:p w:rsidR="002D4CF5" w:rsidRPr="002D4CF5" w:rsidRDefault="002D4CF5" w:rsidP="002D4CF5">
            <w:pPr>
              <w:spacing w:line="360" w:lineRule="auto"/>
              <w:ind w:firstLine="720"/>
              <w:jc w:val="both"/>
              <w:rPr>
                <w:bCs/>
                <w:iCs/>
                <w:sz w:val="28"/>
                <w:szCs w:val="28"/>
                <w:lang w:val="vi-VN"/>
              </w:rPr>
            </w:pPr>
            <w:r w:rsidRPr="002D4CF5">
              <w:rPr>
                <w:sz w:val="28"/>
                <w:szCs w:val="28"/>
                <w:shd w:val="clear" w:color="auto" w:fill="FFFFFF"/>
                <w:lang w:val="vi-VN"/>
              </w:rPr>
              <w:t xml:space="preserve">3/ </w:t>
            </w:r>
            <w:r w:rsidRPr="002D4CF5">
              <w:rPr>
                <w:bCs/>
                <w:iCs/>
                <w:sz w:val="28"/>
                <w:szCs w:val="28"/>
                <w:lang w:val="vi-VN"/>
              </w:rPr>
              <w:t>Nghệ thuật đặc sắc của bài thơ : Nhà thơ đã Việt hóa thể thơ thất ngôn bát cú Đường luật: cách dùng từ giản dị, dân dã, ý thức sử dụng sáng tạo các thành ngữ, tục ngữ, lối đảo từ, điệp từ, dùng từ mạnh.</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5040"/>
        <w:tblGridChange w:id="16">
          <w:tblGrid>
            <w:gridCol w:w="5220"/>
            <w:gridCol w:w="5040"/>
          </w:tblGrid>
        </w:tblGridChange>
      </w:tblGrid>
      <w:tr w:rsidR="002D4CF5" w:rsidRPr="002D4CF5" w:rsidTr="00D377B6">
        <w:trPr>
          <w:trHeight w:val="647"/>
        </w:trPr>
        <w:tc>
          <w:tcPr>
            <w:tcW w:w="522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0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220" w:type="dxa"/>
            <w:shd w:val="clear" w:color="auto" w:fill="auto"/>
          </w:tcPr>
          <w:p w:rsidR="002D4CF5" w:rsidRPr="002D4CF5" w:rsidRDefault="002D4CF5" w:rsidP="002D4CF5">
            <w:pPr>
              <w:spacing w:line="360" w:lineRule="auto"/>
              <w:ind w:left="225"/>
              <w:jc w:val="both"/>
              <w:rPr>
                <w:b/>
                <w:sz w:val="28"/>
                <w:szCs w:val="28"/>
              </w:rPr>
            </w:pPr>
            <w:r w:rsidRPr="002D4CF5">
              <w:rPr>
                <w:b/>
                <w:sz w:val="28"/>
                <w:szCs w:val="28"/>
              </w:rPr>
              <w:t>Bước 1: GV giao nhiệm vụ</w:t>
            </w:r>
          </w:p>
          <w:p w:rsidR="002D4CF5" w:rsidRPr="002D4CF5" w:rsidRDefault="002D4CF5" w:rsidP="002D4CF5">
            <w:pPr>
              <w:spacing w:line="360" w:lineRule="auto"/>
              <w:ind w:left="225"/>
              <w:jc w:val="both"/>
              <w:rPr>
                <w:sz w:val="28"/>
                <w:szCs w:val="28"/>
              </w:rPr>
            </w:pPr>
            <w:r w:rsidRPr="002D4CF5">
              <w:rPr>
                <w:sz w:val="28"/>
                <w:szCs w:val="28"/>
              </w:rPr>
              <w:t>+ Tìm đọc thêm 2 bài Tự tình I và III</w:t>
            </w:r>
          </w:p>
          <w:p w:rsidR="002D4CF5" w:rsidRPr="002D4CF5" w:rsidRDefault="002D4CF5" w:rsidP="002D4CF5">
            <w:pPr>
              <w:spacing w:line="360" w:lineRule="auto"/>
              <w:ind w:left="225"/>
              <w:jc w:val="both"/>
              <w:rPr>
                <w:b/>
                <w:sz w:val="28"/>
                <w:szCs w:val="28"/>
              </w:rPr>
            </w:pPr>
            <w:r w:rsidRPr="002D4CF5">
              <w:rPr>
                <w:sz w:val="28"/>
                <w:szCs w:val="28"/>
              </w:rPr>
              <w:t>+ Ngâm bài thơ Tự tình</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b/>
                <w:bCs/>
                <w:color w:val="000000"/>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04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rPr>
            </w:pPr>
            <w:r w:rsidRPr="002D4CF5">
              <w:rPr>
                <w:b/>
                <w:bCs/>
                <w:color w:val="000000"/>
                <w:sz w:val="28"/>
                <w:szCs w:val="28"/>
              </w:rPr>
              <w:t>Sưu tầm 2 bài thơ</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rPr>
            </w:pPr>
            <w:r w:rsidRPr="002D4CF5">
              <w:rPr>
                <w:b/>
                <w:bCs/>
                <w:color w:val="000000"/>
                <w:sz w:val="28"/>
                <w:szCs w:val="28"/>
              </w:rPr>
              <w:t>Tập ngâm thơ.</w:t>
            </w:r>
          </w:p>
        </w:tc>
      </w:tr>
    </w:tbl>
    <w:p w:rsidR="002D4CF5" w:rsidRPr="002D4CF5" w:rsidRDefault="002D4CF5" w:rsidP="002D4CF5">
      <w:pPr>
        <w:spacing w:line="360" w:lineRule="auto"/>
        <w:jc w:val="both"/>
        <w:rPr>
          <w:sz w:val="28"/>
          <w:szCs w:val="28"/>
          <w:lang w:val="vi-VN"/>
        </w:rPr>
      </w:pPr>
      <w:r w:rsidRPr="002D4CF5">
        <w:rPr>
          <w:b/>
          <w:sz w:val="28"/>
          <w:szCs w:val="28"/>
          <w:lang w:val="vi-VN"/>
        </w:rPr>
        <w:t xml:space="preserve"> </w:t>
      </w:r>
    </w:p>
    <w:p w:rsidR="002D4CF5" w:rsidRPr="002D4CF5" w:rsidRDefault="002D4CF5" w:rsidP="002D4CF5">
      <w:pPr>
        <w:spacing w:line="360" w:lineRule="auto"/>
        <w:rPr>
          <w:b/>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r w:rsidRPr="002D4CF5">
        <w:rPr>
          <w:i/>
          <w:sz w:val="28"/>
          <w:szCs w:val="28"/>
        </w:rPr>
        <w:t xml:space="preserve"> Ngày kí</w:t>
      </w:r>
    </w:p>
    <w:p w:rsidR="002D4CF5" w:rsidRPr="002D4CF5" w:rsidRDefault="002D4CF5" w:rsidP="002D4CF5">
      <w:pPr>
        <w:spacing w:line="360" w:lineRule="auto"/>
        <w:ind w:left="1080" w:hanging="1080"/>
        <w:rPr>
          <w:i/>
          <w:sz w:val="28"/>
          <w:szCs w:val="28"/>
          <w:lang w:val="vi-VN"/>
        </w:rPr>
      </w:pPr>
      <w:r w:rsidRPr="002D4CF5">
        <w:rPr>
          <w:b/>
          <w:i/>
          <w:sz w:val="28"/>
          <w:szCs w:val="28"/>
          <w:lang w:val="vi-VN"/>
        </w:rPr>
        <w:t>Tiết 8</w:t>
      </w:r>
      <w:r w:rsidRPr="002D4CF5">
        <w:rPr>
          <w:i/>
          <w:sz w:val="28"/>
          <w:szCs w:val="28"/>
        </w:rPr>
        <w:t xml:space="preserve"> </w:t>
      </w:r>
      <w:r w:rsidRPr="002D4CF5">
        <w:rPr>
          <w:i/>
          <w:sz w:val="28"/>
          <w:szCs w:val="28"/>
          <w:lang w:val="vi-VN"/>
        </w:rPr>
        <w:t xml:space="preserve">- Đọc văn                        </w:t>
      </w:r>
    </w:p>
    <w:p w:rsidR="002D4CF5" w:rsidRPr="002D4CF5" w:rsidRDefault="002D4CF5" w:rsidP="002D4CF5">
      <w:pPr>
        <w:spacing w:line="360" w:lineRule="auto"/>
        <w:ind w:left="1080"/>
        <w:rPr>
          <w:i/>
          <w:sz w:val="28"/>
          <w:szCs w:val="28"/>
          <w:lang w:val="vi-VN"/>
        </w:rPr>
      </w:pPr>
      <w:r w:rsidRPr="002D4CF5">
        <w:rPr>
          <w:i/>
          <w:sz w:val="28"/>
          <w:szCs w:val="28"/>
          <w:lang w:val="vi-VN"/>
        </w:rPr>
        <w:t xml:space="preserve">                                               </w:t>
      </w:r>
      <w:r w:rsidRPr="002D4CF5">
        <w:rPr>
          <w:i/>
          <w:sz w:val="28"/>
          <w:szCs w:val="28"/>
          <w:lang w:val="vi-VN"/>
        </w:rPr>
        <w:tab/>
      </w:r>
      <w:r w:rsidRPr="002D4CF5">
        <w:rPr>
          <w:i/>
          <w:sz w:val="28"/>
          <w:szCs w:val="28"/>
          <w:lang w:val="vi-VN"/>
        </w:rPr>
        <w:tab/>
      </w:r>
    </w:p>
    <w:p w:rsidR="002D4CF5" w:rsidRPr="002D4CF5" w:rsidRDefault="002D4CF5" w:rsidP="002D4CF5">
      <w:pPr>
        <w:spacing w:line="360" w:lineRule="auto"/>
        <w:ind w:left="1080"/>
        <w:jc w:val="center"/>
        <w:rPr>
          <w:b/>
          <w:sz w:val="28"/>
          <w:szCs w:val="28"/>
          <w:lang w:val="vi-VN"/>
        </w:rPr>
      </w:pPr>
      <w:r w:rsidRPr="002D4CF5">
        <w:rPr>
          <w:b/>
          <w:sz w:val="28"/>
          <w:szCs w:val="28"/>
          <w:lang w:val="vi-VN"/>
        </w:rPr>
        <w:t>Câu cá mùa thu</w:t>
      </w:r>
    </w:p>
    <w:p w:rsidR="002D4CF5" w:rsidRPr="002D4CF5" w:rsidRDefault="002D4CF5" w:rsidP="002D4CF5">
      <w:pPr>
        <w:spacing w:line="360" w:lineRule="auto"/>
        <w:ind w:left="1080"/>
        <w:jc w:val="center"/>
        <w:rPr>
          <w:i/>
          <w:sz w:val="28"/>
          <w:szCs w:val="28"/>
          <w:lang w:val="vi-VN"/>
        </w:rPr>
      </w:pPr>
      <w:r w:rsidRPr="002D4CF5">
        <w:rPr>
          <w:i/>
          <w:sz w:val="28"/>
          <w:szCs w:val="28"/>
          <w:lang w:val="vi-VN"/>
        </w:rPr>
        <w:t>(Thu điếu)</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1/ Nhận biết:</w:t>
      </w:r>
      <w:r w:rsidRPr="002D4CF5">
        <w:rPr>
          <w:color w:val="000000"/>
          <w:sz w:val="28"/>
          <w:szCs w:val="28"/>
          <w:lang w:val="vi-VN"/>
        </w:rPr>
        <w:t>Nêu được các thông tin  về tác giả (cuộc đời, sự nghiệp);- Nêu được ngắn gọn thông tin cơ bản về tác phẩm (Xuất xứ, đề tài, bố cục)</w:t>
      </w:r>
    </w:p>
    <w:p w:rsidR="002D4CF5" w:rsidRPr="002D4CF5" w:rsidRDefault="002D4CF5" w:rsidP="002D4CF5">
      <w:pPr>
        <w:spacing w:line="360" w:lineRule="auto"/>
        <w:ind w:firstLine="720"/>
        <w:jc w:val="both"/>
        <w:rPr>
          <w:color w:val="000000"/>
          <w:sz w:val="28"/>
          <w:szCs w:val="28"/>
          <w:lang w:val="vi-VN"/>
        </w:rPr>
      </w:pPr>
      <w:r w:rsidRPr="002D4CF5">
        <w:rPr>
          <w:color w:val="000000"/>
          <w:sz w:val="28"/>
          <w:szCs w:val="28"/>
          <w:lang w:val="vi-VN"/>
        </w:rPr>
        <w:t>- Liệt kê được những từ ngữ, hình ảnh, biện pháp nghệ thuật được sử dụng  trong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2/ Thông hiểu:</w:t>
      </w:r>
      <w:r w:rsidRPr="002D4CF5">
        <w:rPr>
          <w:color w:val="000000"/>
          <w:sz w:val="28"/>
          <w:szCs w:val="28"/>
          <w:lang w:val="vi-VN"/>
        </w:rPr>
        <w:t>Làm rõ hiệu quả của các từ ngữ, hình ảnh và các biện pháp tu  từ nghệ thuật được sử dụng trong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3/Vận dụng thấp:</w:t>
      </w:r>
      <w:r w:rsidRPr="002D4CF5">
        <w:rPr>
          <w:color w:val="000000"/>
          <w:sz w:val="28"/>
          <w:szCs w:val="28"/>
          <w:lang w:val="vi-VN"/>
        </w:rPr>
        <w:t>Xác định tâm sự về con người và thời thế đậm chất nhân văn qua bài thơ</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4/Vận dụng cao: </w:t>
      </w:r>
      <w:r w:rsidRPr="002D4CF5">
        <w:rPr>
          <w:color w:val="000000"/>
          <w:sz w:val="28"/>
          <w:szCs w:val="28"/>
          <w:lang w:val="vi-VN"/>
        </w:rPr>
        <w:t xml:space="preserve">Phân tích được hiệu quả nghệ thuật của việc sử dụng từ ngữ (hay những sáng tạo về hình ảnh, ngôn ngữ ) độc đáo trong văn bản </w:t>
      </w: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hơ trữ tìn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một bài thơ trung đại</w:t>
      </w: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tác giả, tác phẩm thơ trung đại</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3/Hình thành nhân cách: </w:t>
      </w:r>
      <w:r w:rsidRPr="002D4CF5">
        <w:rPr>
          <w:color w:val="000000"/>
          <w:sz w:val="28"/>
          <w:szCs w:val="28"/>
          <w:lang w:val="vi-VN"/>
        </w:rPr>
        <w:t>-Yêu thương con người</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Khát vọng sống, khát vọng hạnh phúc</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Yêu nước (yêu thiên nhiên, …)</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ự chủ</w:t>
      </w:r>
    </w:p>
    <w:p w:rsidR="002D4CF5" w:rsidRPr="002D4CF5" w:rsidRDefault="002D4CF5" w:rsidP="002D4CF5">
      <w:pPr>
        <w:pStyle w:val="listparagraph1cxsplast"/>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rách nhiệm</w:t>
      </w: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pStyle w:val="listparagraph1"/>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Năng lực thu thập thông tin liên quan đến văn bản</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Năng lực giải quyết những tình huống đặt ra trong các văn bản</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Năng lực đọc hiểu một văn bản thơ trung đại theo đặc trưng thể loại</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Năng lực trình bày suy  nghĩ, cảm nhận  của cá nhân về ý  nghĩa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HS xác định được ý tưởng, tâm sự của  nhà thơ được gửi gắm trong bài thơ; trình bày được suy nghĩ và cảm xúc của mình đối với giá trị nội dung và nghệ thuật của bài thơ.</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óm để thể hiện cảm nhận của cá nhân và lắng nghe ý kiến của bạn để tự điều chỉnh cá nhân mình.</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thưởng thức văn học/cảm thụ thẩm mỹ: học sinh nhận ra được những giá trị thẩm mỹ trong tác phẩm; hiểu được những giá trị của bản thân qua việc cảm hiểu tác phẩm; hình thành và nâng cao những xúc cảm thẩm mỹ...</w:t>
      </w: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b/>
          <w:sz w:val="28"/>
          <w:szCs w:val="28"/>
        </w:rPr>
      </w:pPr>
      <w:r w:rsidRPr="002D4CF5">
        <w:rPr>
          <w:sz w:val="28"/>
          <w:szCs w:val="28"/>
          <w:lang w:val="nl-NL"/>
        </w:rPr>
        <w:t xml:space="preserve">               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color w:val="000000"/>
                <w:sz w:val="28"/>
                <w:szCs w:val="28"/>
              </w:rPr>
            </w:pPr>
            <w:r w:rsidRPr="002D4CF5">
              <w:rPr>
                <w:color w:val="000000"/>
                <w:sz w:val="28"/>
                <w:szCs w:val="28"/>
              </w:rPr>
              <w:t>+ Trình chiếu tranh ảnh, cho hs xem tranh ảnh (CNTT)</w:t>
            </w:r>
          </w:p>
          <w:p w:rsidR="002D4CF5" w:rsidRPr="002D4CF5" w:rsidRDefault="002D4CF5" w:rsidP="002D4CF5">
            <w:pPr>
              <w:spacing w:line="360" w:lineRule="auto"/>
              <w:jc w:val="both"/>
              <w:rPr>
                <w:color w:val="000000"/>
                <w:sz w:val="28"/>
                <w:szCs w:val="28"/>
              </w:rPr>
            </w:pPr>
            <w:r w:rsidRPr="002D4CF5">
              <w:rPr>
                <w:color w:val="000000"/>
                <w:sz w:val="28"/>
                <w:szCs w:val="28"/>
              </w:rPr>
              <w:t>+Chuẩn bị bảng lắp ghép</w:t>
            </w:r>
          </w:p>
          <w:p w:rsidR="002D4CF5" w:rsidRPr="002D4CF5" w:rsidRDefault="002D4CF5" w:rsidP="002D4CF5">
            <w:pPr>
              <w:spacing w:line="360" w:lineRule="auto"/>
              <w:jc w:val="both"/>
              <w:rPr>
                <w:color w:val="000000"/>
                <w:sz w:val="28"/>
                <w:szCs w:val="28"/>
              </w:rPr>
            </w:pPr>
            <w:r w:rsidRPr="002D4CF5">
              <w:rPr>
                <w:color w:val="000000"/>
                <w:sz w:val="28"/>
                <w:szCs w:val="28"/>
              </w:rPr>
              <w:t>+ Đọc, ngâm thơ liên quan đến tác giả</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b/>
                <w:bCs/>
                <w:color w:val="000000"/>
                <w:sz w:val="28"/>
                <w:szCs w:val="28"/>
              </w:rPr>
              <w:t>Bước 4: GV nhận xét, chốt lại kiến thức</w:t>
            </w:r>
            <w:r w:rsidRPr="002D4CF5">
              <w:rPr>
                <w:sz w:val="28"/>
                <w:szCs w:val="28"/>
              </w:rPr>
              <w:t xml:space="preserve"> </w:t>
            </w:r>
            <w:r w:rsidRPr="002D4CF5">
              <w:rPr>
                <w:b/>
                <w:sz w:val="28"/>
                <w:szCs w:val="28"/>
              </w:rPr>
              <w:t>và dẫn vào bài mới:</w:t>
            </w:r>
            <w:r w:rsidRPr="002D4CF5">
              <w:rPr>
                <w:sz w:val="28"/>
                <w:szCs w:val="28"/>
              </w:rPr>
              <w:t xml:space="preserve"> </w:t>
            </w:r>
            <w:r w:rsidRPr="002D4CF5">
              <w:rPr>
                <w:i/>
                <w:sz w:val="28"/>
                <w:szCs w:val="28"/>
              </w:rPr>
              <w:t>Thu là thơ của đất trời, thơ là thu của lòng người và mùa thu là đề tài quen thuộc của thi nhân từ xưa đên nay. Và nhiều tác giả có những vần thơ nổi tiếng về mùa thu như “ Tiếng thu” (Lưu trọng Lư), cảm thu, tiễn thu của (Tản Đà), Đây mùa thu tới( Xuân Diệu),… Và hôm nay ta sẽ đến với cảnh thu điển hình của làng cảnh Việt Nam: mùa thu ở Bắc Bộ qua bài “ Thu điếu” Nguyễn Khuyến.</w:t>
            </w:r>
            <w:r w:rsidRPr="002D4CF5">
              <w:rPr>
                <w:b/>
                <w:i/>
                <w:sz w:val="28"/>
                <w:szCs w:val="28"/>
              </w:rPr>
              <w:t>)</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17">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u w:val="single"/>
              </w:rPr>
            </w:pPr>
            <w:r w:rsidRPr="002D4CF5">
              <w:rPr>
                <w:b/>
                <w:sz w:val="28"/>
                <w:szCs w:val="28"/>
              </w:rPr>
              <w:t>Hướng dẫn HS tìm hiểu chung về tác giả và tác phẩm</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Bước 1: GV giao nhiệm vụ</w:t>
            </w:r>
          </w:p>
          <w:p w:rsidR="002D4CF5" w:rsidRPr="002D4CF5" w:rsidRDefault="002D4CF5" w:rsidP="002D4CF5">
            <w:pPr>
              <w:pStyle w:val="Vanbnnidung1"/>
              <w:shd w:val="clear" w:color="auto" w:fill="auto"/>
              <w:tabs>
                <w:tab w:val="left" w:pos="618"/>
              </w:tabs>
              <w:spacing w:before="0" w:after="0" w:line="360" w:lineRule="auto"/>
              <w:rPr>
                <w:rStyle w:val="Vanbnnidung"/>
                <w:sz w:val="28"/>
                <w:szCs w:val="28"/>
                <w:lang w:val="en-US" w:eastAsia="vi-VN"/>
              </w:rPr>
            </w:pPr>
            <w:r w:rsidRPr="002D4CF5">
              <w:rPr>
                <w:rStyle w:val="Vanbnnidung"/>
                <w:sz w:val="28"/>
                <w:szCs w:val="28"/>
                <w:lang w:eastAsia="vi-VN"/>
              </w:rPr>
              <w:t>GV hỏ</w:t>
            </w:r>
            <w:r w:rsidRPr="002D4CF5">
              <w:rPr>
                <w:rStyle w:val="Vanbnnidung"/>
                <w:sz w:val="28"/>
                <w:szCs w:val="28"/>
                <w:lang w:val="en-US" w:eastAsia="vi-VN"/>
              </w:rPr>
              <w:t xml:space="preserve">i: </w:t>
            </w:r>
            <w:r w:rsidRPr="002D4CF5">
              <w:rPr>
                <w:rStyle w:val="Vanbnnidung"/>
                <w:sz w:val="28"/>
                <w:szCs w:val="28"/>
                <w:lang w:eastAsia="vi-VN"/>
              </w:rPr>
              <w:t>Trì</w:t>
            </w:r>
            <w:r w:rsidRPr="002D4CF5">
              <w:rPr>
                <w:rStyle w:val="Vanbnnidung"/>
                <w:sz w:val="28"/>
                <w:szCs w:val="28"/>
                <w:lang w:val="en-US" w:eastAsia="vi-VN"/>
              </w:rPr>
              <w:t>nh bày ngắn gọn về : quê hương,gia đình,bút hiệu,cuộc đời,sự nghiệp nhà thơ Nguyễn Khuyến.</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sz w:val="28"/>
                <w:szCs w:val="28"/>
              </w:rPr>
            </w:pPr>
            <w:r w:rsidRPr="002D4CF5">
              <w:rPr>
                <w:b/>
                <w:bCs/>
                <w:sz w:val="28"/>
                <w:szCs w:val="28"/>
              </w:rPr>
              <w:t>1.  Tác giả:</w:t>
            </w:r>
            <w:r w:rsidRPr="002D4CF5">
              <w:rPr>
                <w:sz w:val="28"/>
                <w:szCs w:val="28"/>
              </w:rPr>
              <w:t xml:space="preserve"> </w:t>
            </w:r>
          </w:p>
          <w:p w:rsidR="002D4CF5" w:rsidRPr="002D4CF5" w:rsidRDefault="002D4CF5" w:rsidP="002D4CF5">
            <w:pPr>
              <w:spacing w:line="360" w:lineRule="auto"/>
              <w:jc w:val="both"/>
              <w:rPr>
                <w:sz w:val="28"/>
                <w:szCs w:val="28"/>
              </w:rPr>
            </w:pPr>
            <w:r w:rsidRPr="002D4CF5">
              <w:rPr>
                <w:sz w:val="28"/>
                <w:szCs w:val="28"/>
              </w:rPr>
              <w:t>(1835- 1909) hiệu là Quế Sơn, lúc nhỏ tên là Thắng sau đổi thành Nguyễn Khuyến</w:t>
            </w:r>
          </w:p>
          <w:p w:rsidR="002D4CF5" w:rsidRPr="002D4CF5" w:rsidRDefault="002D4CF5" w:rsidP="002D4CF5">
            <w:pPr>
              <w:spacing w:line="360" w:lineRule="auto"/>
              <w:jc w:val="both"/>
              <w:rPr>
                <w:sz w:val="28"/>
                <w:szCs w:val="28"/>
              </w:rPr>
            </w:pPr>
            <w:r w:rsidRPr="002D4CF5">
              <w:rPr>
                <w:sz w:val="28"/>
                <w:szCs w:val="28"/>
              </w:rPr>
              <w:t>- Quê quán: Làng Yên Đổ, huyện Bình Lục, tỉnh Hà Nam</w:t>
            </w:r>
          </w:p>
          <w:p w:rsidR="002D4CF5" w:rsidRPr="002D4CF5" w:rsidRDefault="002D4CF5" w:rsidP="002D4CF5">
            <w:pPr>
              <w:spacing w:line="360" w:lineRule="auto"/>
              <w:jc w:val="both"/>
              <w:rPr>
                <w:sz w:val="28"/>
                <w:szCs w:val="28"/>
              </w:rPr>
            </w:pPr>
            <w:r w:rsidRPr="002D4CF5">
              <w:rPr>
                <w:sz w:val="28"/>
                <w:szCs w:val="28"/>
              </w:rPr>
              <w:t>- Hoàn cảnh xuất thân: Trong một gia đình nhà nho nghèo, có truyền thống khoa bảng -&gt; ảnh hưởng đến Nguyễn Khuyến</w:t>
            </w:r>
          </w:p>
          <w:p w:rsidR="002D4CF5" w:rsidRPr="002D4CF5" w:rsidRDefault="002D4CF5" w:rsidP="002D4CF5">
            <w:pPr>
              <w:spacing w:line="360" w:lineRule="auto"/>
              <w:jc w:val="both"/>
              <w:rPr>
                <w:sz w:val="28"/>
                <w:szCs w:val="28"/>
              </w:rPr>
            </w:pPr>
            <w:r w:rsidRPr="002D4CF5">
              <w:rPr>
                <w:sz w:val="28"/>
                <w:szCs w:val="28"/>
              </w:rPr>
              <w:t>- Bản thân: Thông minh, chăm chỉ, đỗ đạt cao (Đỗ đầu cả 3 kì thi Hương, Hội, Đình -&gt; Tam nguyên Yên Đổ)</w:t>
            </w:r>
          </w:p>
          <w:p w:rsidR="002D4CF5" w:rsidRPr="002D4CF5" w:rsidRDefault="002D4CF5" w:rsidP="002D4CF5">
            <w:pPr>
              <w:spacing w:line="360" w:lineRule="auto"/>
              <w:jc w:val="both"/>
              <w:rPr>
                <w:sz w:val="28"/>
                <w:szCs w:val="28"/>
              </w:rPr>
            </w:pPr>
            <w:r w:rsidRPr="002D4CF5">
              <w:rPr>
                <w:sz w:val="28"/>
                <w:szCs w:val="28"/>
              </w:rPr>
              <w:t>- Cuộc đời làm quan hơn 10 năm không màng danh lợi, không hơp tác với kẻ thù sau đó về ở ẩn tại quê nhà</w:t>
            </w:r>
          </w:p>
          <w:p w:rsidR="002D4CF5" w:rsidRPr="002D4CF5" w:rsidRDefault="002D4CF5" w:rsidP="002D4CF5">
            <w:pPr>
              <w:spacing w:line="360" w:lineRule="auto"/>
              <w:jc w:val="both"/>
              <w:rPr>
                <w:sz w:val="28"/>
                <w:szCs w:val="28"/>
              </w:rPr>
            </w:pPr>
            <w:r w:rsidRPr="002D4CF5">
              <w:rPr>
                <w:sz w:val="28"/>
                <w:szCs w:val="28"/>
              </w:rPr>
              <w:t>-&gt; NK là người tài năng, có cốt cách thanh cao, có tấm lòng yêu nước thương dân, kiên quyết không hợp tác với kẻ thù.</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b/>
                <w:bCs/>
                <w:sz w:val="28"/>
                <w:szCs w:val="28"/>
              </w:rPr>
              <w:t>2. Tác phẩm:</w:t>
            </w:r>
            <w:r w:rsidRPr="002D4CF5">
              <w:rPr>
                <w:sz w:val="28"/>
                <w:szCs w:val="28"/>
              </w:rPr>
              <w:t xml:space="preserve"> </w:t>
            </w:r>
          </w:p>
          <w:p w:rsidR="002D4CF5" w:rsidRPr="002D4CF5" w:rsidRDefault="002D4CF5" w:rsidP="002D4CF5">
            <w:pPr>
              <w:spacing w:line="360" w:lineRule="auto"/>
              <w:jc w:val="both"/>
              <w:rPr>
                <w:sz w:val="28"/>
                <w:szCs w:val="28"/>
              </w:rPr>
            </w:pPr>
            <w:r w:rsidRPr="002D4CF5">
              <w:rPr>
                <w:sz w:val="28"/>
                <w:szCs w:val="28"/>
              </w:rPr>
              <w:t>- Bố cục:</w:t>
            </w:r>
          </w:p>
          <w:p w:rsidR="002D4CF5" w:rsidRPr="002D4CF5" w:rsidRDefault="002D4CF5" w:rsidP="00D377B6">
            <w:pPr>
              <w:pStyle w:val="Vanbnnidung1"/>
              <w:numPr>
                <w:ilvl w:val="0"/>
                <w:numId w:val="4"/>
              </w:numPr>
              <w:shd w:val="clear" w:color="auto" w:fill="auto"/>
              <w:tabs>
                <w:tab w:val="left" w:pos="636"/>
              </w:tabs>
              <w:spacing w:before="0" w:after="0" w:line="360" w:lineRule="auto"/>
              <w:ind w:left="20" w:firstLine="400"/>
              <w:rPr>
                <w:sz w:val="28"/>
                <w:szCs w:val="28"/>
              </w:rPr>
            </w:pPr>
            <w:r w:rsidRPr="002D4CF5">
              <w:rPr>
                <w:rStyle w:val="Vanbnnidung"/>
                <w:sz w:val="28"/>
                <w:szCs w:val="28"/>
                <w:lang w:eastAsia="vi-VN"/>
              </w:rPr>
              <w:t>HS quan sát SGK trả lời.</w:t>
            </w:r>
          </w:p>
          <w:p w:rsidR="002D4CF5" w:rsidRPr="002D4CF5" w:rsidRDefault="002D4CF5" w:rsidP="002D4CF5">
            <w:pPr>
              <w:spacing w:line="360" w:lineRule="auto"/>
              <w:jc w:val="both"/>
              <w:rPr>
                <w:sz w:val="28"/>
                <w:szCs w:val="28"/>
              </w:rPr>
            </w:pPr>
            <w:r w:rsidRPr="002D4CF5">
              <w:rPr>
                <w:b/>
                <w:bCs/>
                <w:color w:val="000000"/>
                <w:sz w:val="28"/>
                <w:szCs w:val="28"/>
              </w:rPr>
              <w:t>Bước 4: GV nhận xét, chốt lại kiến thức</w:t>
            </w:r>
          </w:p>
          <w:p w:rsidR="002D4CF5" w:rsidRPr="002D4CF5" w:rsidRDefault="002D4CF5" w:rsidP="002D4CF5">
            <w:pPr>
              <w:spacing w:line="360" w:lineRule="auto"/>
              <w:jc w:val="both"/>
              <w:rPr>
                <w:sz w:val="28"/>
                <w:szCs w:val="28"/>
                <w:lang w:val="en-US"/>
              </w:rPr>
            </w:pPr>
          </w:p>
        </w:tc>
        <w:tc>
          <w:tcPr>
            <w:tcW w:w="5279" w:type="dxa"/>
          </w:tcPr>
          <w:p w:rsidR="002D4CF5" w:rsidRPr="002D4CF5" w:rsidRDefault="002D4CF5" w:rsidP="002D4CF5">
            <w:pPr>
              <w:spacing w:line="360" w:lineRule="auto"/>
              <w:jc w:val="both"/>
              <w:rPr>
                <w:b/>
                <w:sz w:val="28"/>
                <w:szCs w:val="28"/>
                <w:lang w:val="pt-BR"/>
              </w:rPr>
            </w:pPr>
            <w:r w:rsidRPr="002D4CF5">
              <w:rPr>
                <w:b/>
                <w:sz w:val="28"/>
                <w:szCs w:val="28"/>
                <w:lang w:val="pt-BR"/>
              </w:rPr>
              <w:t>I. Tìm hiểu chung:</w:t>
            </w:r>
          </w:p>
          <w:p w:rsidR="002D4CF5" w:rsidRPr="002D4CF5" w:rsidRDefault="002D4CF5" w:rsidP="002D4CF5">
            <w:pPr>
              <w:spacing w:line="360" w:lineRule="auto"/>
              <w:ind w:firstLine="120"/>
              <w:jc w:val="both"/>
              <w:rPr>
                <w:sz w:val="28"/>
                <w:szCs w:val="28"/>
                <w:lang w:val="pt-BR"/>
              </w:rPr>
            </w:pPr>
            <w:r w:rsidRPr="002D4CF5">
              <w:rPr>
                <w:b/>
                <w:sz w:val="28"/>
                <w:szCs w:val="28"/>
                <w:lang w:val="pt-BR"/>
              </w:rPr>
              <w:t xml:space="preserve">1. Tác giả: </w:t>
            </w:r>
            <w:r w:rsidRPr="002D4CF5">
              <w:rPr>
                <w:sz w:val="28"/>
                <w:szCs w:val="28"/>
                <w:lang w:val="pt-BR"/>
              </w:rPr>
              <w:t>( 1835- 1909) hiệu là Quế Sơn, lúc nhỏ tên là Thắng sau đổi thành Nguyễn Khuyến</w:t>
            </w:r>
          </w:p>
          <w:p w:rsidR="002D4CF5" w:rsidRPr="002D4CF5" w:rsidRDefault="002D4CF5" w:rsidP="002D4CF5">
            <w:pPr>
              <w:spacing w:line="360" w:lineRule="auto"/>
              <w:jc w:val="both"/>
              <w:rPr>
                <w:sz w:val="28"/>
                <w:szCs w:val="28"/>
                <w:lang w:val="pt-BR"/>
              </w:rPr>
            </w:pPr>
            <w:r w:rsidRPr="002D4CF5">
              <w:rPr>
                <w:sz w:val="28"/>
                <w:szCs w:val="28"/>
                <w:lang w:val="pt-BR"/>
              </w:rPr>
              <w:t xml:space="preserve">- Quê quán: </w:t>
            </w:r>
          </w:p>
          <w:p w:rsidR="002D4CF5" w:rsidRPr="002D4CF5" w:rsidRDefault="002D4CF5" w:rsidP="002D4CF5">
            <w:pPr>
              <w:spacing w:line="360" w:lineRule="auto"/>
              <w:jc w:val="both"/>
              <w:rPr>
                <w:sz w:val="28"/>
                <w:szCs w:val="28"/>
                <w:lang w:val="pt-BR"/>
              </w:rPr>
            </w:pPr>
            <w:r w:rsidRPr="002D4CF5">
              <w:rPr>
                <w:sz w:val="28"/>
                <w:szCs w:val="28"/>
                <w:lang w:val="pt-BR"/>
              </w:rPr>
              <w:t xml:space="preserve">- Hoàn cảnh xuất thân: </w:t>
            </w:r>
          </w:p>
          <w:p w:rsidR="002D4CF5" w:rsidRPr="002D4CF5" w:rsidRDefault="002D4CF5" w:rsidP="002D4CF5">
            <w:pPr>
              <w:spacing w:line="360" w:lineRule="auto"/>
              <w:jc w:val="both"/>
              <w:rPr>
                <w:sz w:val="28"/>
                <w:szCs w:val="28"/>
                <w:lang w:val="pt-BR"/>
              </w:rPr>
            </w:pPr>
            <w:r w:rsidRPr="002D4CF5">
              <w:rPr>
                <w:sz w:val="28"/>
                <w:szCs w:val="28"/>
                <w:lang w:val="pt-BR"/>
              </w:rPr>
              <w:t xml:space="preserve">- Bản thân: </w:t>
            </w:r>
          </w:p>
          <w:p w:rsidR="002D4CF5" w:rsidRPr="002D4CF5" w:rsidRDefault="002D4CF5" w:rsidP="002D4CF5">
            <w:pPr>
              <w:spacing w:line="360" w:lineRule="auto"/>
              <w:jc w:val="both"/>
              <w:rPr>
                <w:sz w:val="28"/>
                <w:szCs w:val="28"/>
                <w:lang w:val="pt-BR"/>
              </w:rPr>
            </w:pPr>
            <w:r w:rsidRPr="002D4CF5">
              <w:rPr>
                <w:sz w:val="28"/>
                <w:szCs w:val="28"/>
                <w:lang w:val="pt-BR"/>
              </w:rPr>
              <w:t>- Cuộc đời làm quan hơn 10 năm không màng danh lợi, không hơp tác với kẻ thù sau đó về ở ẩn tại quê nhà</w:t>
            </w:r>
          </w:p>
          <w:p w:rsidR="002D4CF5" w:rsidRPr="002D4CF5" w:rsidRDefault="002D4CF5" w:rsidP="002D4CF5">
            <w:pPr>
              <w:spacing w:line="360" w:lineRule="auto"/>
              <w:jc w:val="both"/>
              <w:rPr>
                <w:sz w:val="28"/>
                <w:szCs w:val="28"/>
                <w:lang w:val="pt-BR"/>
              </w:rPr>
            </w:pPr>
            <w:r w:rsidRPr="002D4CF5">
              <w:rPr>
                <w:sz w:val="28"/>
                <w:szCs w:val="28"/>
                <w:lang w:val="pt-BR"/>
              </w:rPr>
              <w:t>-&gt; NK là người tài năng, có cốt cách thanh cao, có tấm lòng yêu nước thương dân, kiên quyết không hợp tác với kẻ thù.</w:t>
            </w:r>
          </w:p>
          <w:p w:rsidR="002D4CF5" w:rsidRPr="002D4CF5" w:rsidRDefault="002D4CF5" w:rsidP="002D4CF5">
            <w:pPr>
              <w:spacing w:line="360" w:lineRule="auto"/>
              <w:ind w:firstLine="120"/>
              <w:jc w:val="both"/>
              <w:rPr>
                <w:b/>
                <w:sz w:val="28"/>
                <w:szCs w:val="28"/>
                <w:lang w:val="pt-BR"/>
              </w:rPr>
            </w:pPr>
          </w:p>
          <w:p w:rsidR="002D4CF5" w:rsidRPr="002D4CF5" w:rsidRDefault="002D4CF5" w:rsidP="002D4CF5">
            <w:pPr>
              <w:spacing w:line="360" w:lineRule="auto"/>
              <w:ind w:firstLine="120"/>
              <w:jc w:val="both"/>
              <w:rPr>
                <w:b/>
                <w:sz w:val="28"/>
                <w:szCs w:val="28"/>
                <w:lang w:val="pt-BR"/>
              </w:rPr>
            </w:pPr>
            <w:r w:rsidRPr="002D4CF5">
              <w:rPr>
                <w:b/>
                <w:sz w:val="28"/>
                <w:szCs w:val="28"/>
                <w:lang w:val="pt-BR"/>
              </w:rPr>
              <w:t xml:space="preserve">2. Tác phẩm: </w:t>
            </w:r>
          </w:p>
          <w:p w:rsidR="002D4CF5" w:rsidRPr="002D4CF5" w:rsidRDefault="002D4CF5" w:rsidP="002D4CF5">
            <w:pPr>
              <w:spacing w:line="360" w:lineRule="auto"/>
              <w:ind w:firstLine="120"/>
              <w:jc w:val="both"/>
              <w:rPr>
                <w:sz w:val="28"/>
                <w:szCs w:val="28"/>
                <w:lang w:val="pt-BR"/>
              </w:rPr>
            </w:pPr>
            <w:r w:rsidRPr="002D4CF5">
              <w:rPr>
                <w:b/>
                <w:sz w:val="28"/>
                <w:szCs w:val="28"/>
                <w:lang w:val="pt-BR"/>
              </w:rPr>
              <w:t xml:space="preserve">- </w:t>
            </w:r>
            <w:r w:rsidRPr="002D4CF5">
              <w:rPr>
                <w:b/>
                <w:bCs/>
                <w:sz w:val="28"/>
                <w:szCs w:val="28"/>
                <w:lang w:val="pt-BR"/>
              </w:rPr>
              <w:t xml:space="preserve">Sáng tác </w:t>
            </w:r>
            <w:r w:rsidRPr="002D4CF5">
              <w:rPr>
                <w:sz w:val="28"/>
                <w:szCs w:val="28"/>
                <w:lang w:val="pt-BR"/>
              </w:rPr>
              <w:t xml:space="preserve">của Nguyễn Khuyến cả chữ Hán và chữ Nôm  với số lượng lớn , còn 800 bài thơ văn </w:t>
            </w:r>
          </w:p>
          <w:p w:rsidR="002D4CF5" w:rsidRPr="002D4CF5" w:rsidRDefault="002D4CF5" w:rsidP="002D4CF5">
            <w:pPr>
              <w:spacing w:line="360" w:lineRule="auto"/>
              <w:jc w:val="both"/>
              <w:rPr>
                <w:sz w:val="28"/>
                <w:szCs w:val="28"/>
                <w:lang w:val="pt-BR"/>
              </w:rPr>
            </w:pPr>
            <w:r w:rsidRPr="002D4CF5">
              <w:rPr>
                <w:sz w:val="28"/>
                <w:szCs w:val="28"/>
                <w:lang w:val="pt-BR"/>
              </w:rPr>
              <w:t xml:space="preserve">  - Nội dung thơ NK thể hiện tình yêu đất nước bạn bè , phản ánh cs thuần hậu chất phác.</w:t>
            </w:r>
          </w:p>
          <w:p w:rsidR="002D4CF5" w:rsidRPr="002D4CF5" w:rsidRDefault="002D4CF5" w:rsidP="002D4CF5">
            <w:pPr>
              <w:spacing w:line="360" w:lineRule="auto"/>
              <w:jc w:val="both"/>
              <w:rPr>
                <w:sz w:val="28"/>
                <w:szCs w:val="28"/>
                <w:lang w:val="pt-BR"/>
              </w:rPr>
            </w:pPr>
            <w:r w:rsidRPr="002D4CF5">
              <w:rPr>
                <w:sz w:val="28"/>
                <w:szCs w:val="28"/>
                <w:lang w:val="pt-BR"/>
              </w:rPr>
              <w:t xml:space="preserve">   - Đóng góp lớn nhất của ông là mảng đề tài  viết về làng quê, đặc biệt là mùa thu, tiêu biểu là chùm thơ thu.</w:t>
            </w:r>
          </w:p>
          <w:p w:rsidR="002D4CF5" w:rsidRPr="002D4CF5" w:rsidRDefault="002D4CF5" w:rsidP="002D4CF5">
            <w:pPr>
              <w:spacing w:line="360" w:lineRule="auto"/>
              <w:jc w:val="both"/>
              <w:rPr>
                <w:sz w:val="28"/>
                <w:szCs w:val="28"/>
                <w:lang w:val="pt-BR"/>
              </w:rPr>
            </w:pPr>
            <w:r w:rsidRPr="002D4CF5">
              <w:rPr>
                <w:sz w:val="28"/>
                <w:szCs w:val="28"/>
                <w:lang w:val="pt-BR"/>
              </w:rPr>
              <w:t>- Thể thơ: Thất ngôn bát cú Đường luật.</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jc w:val="both"/>
              <w:outlineLvl w:val="0"/>
              <w:rPr>
                <w:sz w:val="28"/>
                <w:szCs w:val="28"/>
                <w:lang w:val="vi-VN"/>
              </w:rPr>
            </w:pPr>
            <w:r w:rsidRPr="002D4CF5">
              <w:rPr>
                <w:b/>
                <w:bCs/>
                <w:i/>
                <w:iCs/>
                <w:sz w:val="28"/>
                <w:szCs w:val="28"/>
                <w:lang w:val="vi-VN"/>
              </w:rPr>
              <w:t xml:space="preserve">Thao tác 1: </w:t>
            </w:r>
            <w:r w:rsidRPr="002D4CF5">
              <w:rPr>
                <w:sz w:val="28"/>
                <w:szCs w:val="28"/>
                <w:lang w:val="vi-VN"/>
              </w:rPr>
              <w:t>Đọc văn bản:</w:t>
            </w: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 GV: Gọi 1-2 HS đọc văn bản. GV nhận xét và đọc mẫu, giải thích từ khó.</w:t>
            </w: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 HS: đọc văn bản, nhận xét bạn đọc văn bản  như thế nào</w:t>
            </w: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spacing w:line="360" w:lineRule="auto"/>
              <w:ind w:firstLine="227"/>
              <w:jc w:val="both"/>
              <w:outlineLvl w:val="0"/>
              <w:rPr>
                <w:sz w:val="28"/>
                <w:szCs w:val="28"/>
                <w:lang w:val="vi-VN"/>
              </w:rPr>
            </w:pPr>
          </w:p>
          <w:p w:rsidR="002D4CF5" w:rsidRPr="002D4CF5" w:rsidRDefault="002D4CF5" w:rsidP="002D4CF5">
            <w:pPr>
              <w:spacing w:line="360" w:lineRule="auto"/>
              <w:jc w:val="both"/>
              <w:outlineLvl w:val="0"/>
              <w:rPr>
                <w:sz w:val="28"/>
                <w:szCs w:val="28"/>
                <w:lang w:val="vi-VN"/>
              </w:rPr>
            </w:pPr>
            <w:r w:rsidRPr="002D4CF5">
              <w:rPr>
                <w:b/>
                <w:bCs/>
                <w:i/>
                <w:iCs/>
                <w:sz w:val="28"/>
                <w:szCs w:val="28"/>
                <w:lang w:val="vi-VN"/>
              </w:rPr>
              <w:t xml:space="preserve">Thao tác 2: </w:t>
            </w:r>
            <w:r w:rsidRPr="002D4CF5">
              <w:rPr>
                <w:sz w:val="28"/>
                <w:szCs w:val="28"/>
                <w:lang w:val="vi-VN"/>
              </w:rPr>
              <w:t xml:space="preserve">Tìm hiểu văn bản </w:t>
            </w:r>
          </w:p>
          <w:p w:rsidR="002D4CF5" w:rsidRPr="002D4CF5" w:rsidRDefault="002D4CF5" w:rsidP="002D4CF5">
            <w:pPr>
              <w:spacing w:line="360" w:lineRule="auto"/>
              <w:ind w:firstLine="227"/>
              <w:jc w:val="both"/>
              <w:outlineLvl w:val="0"/>
              <w:rPr>
                <w:b/>
                <w:sz w:val="28"/>
                <w:szCs w:val="28"/>
              </w:rPr>
            </w:pPr>
            <w:r w:rsidRPr="002D4CF5">
              <w:rPr>
                <w:b/>
                <w:sz w:val="28"/>
                <w:szCs w:val="28"/>
              </w:rPr>
              <w:t>Bước 1: GV giao nhiệm vụ</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GV Tổ chức cho HS thảo luận nhóm: </w:t>
            </w:r>
          </w:p>
          <w:p w:rsidR="002D4CF5" w:rsidRPr="002D4CF5" w:rsidRDefault="002D4CF5" w:rsidP="002D4CF5">
            <w:pPr>
              <w:pStyle w:val="Vanbnnidung1"/>
              <w:shd w:val="clear" w:color="auto" w:fill="auto"/>
              <w:tabs>
                <w:tab w:val="left" w:pos="618"/>
              </w:tabs>
              <w:spacing w:before="0" w:after="0" w:line="360" w:lineRule="auto"/>
              <w:rPr>
                <w:b/>
                <w:sz w:val="28"/>
                <w:szCs w:val="28"/>
                <w:lang w:val="en-US"/>
              </w:rPr>
            </w:pPr>
            <w:r w:rsidRPr="002D4CF5">
              <w:rPr>
                <w:b/>
                <w:sz w:val="28"/>
                <w:szCs w:val="28"/>
                <w:lang w:val="vi-VN"/>
              </w:rPr>
              <w:t>Nhóm 1+2: Phân tích cảnh thu qua bài thơ? ( qua điểm nhìn, màu sắc,âm thanh, không khí, cảnh vật, nhận xét chung?)</w:t>
            </w:r>
          </w:p>
          <w:p w:rsidR="002D4CF5" w:rsidRPr="002D4CF5" w:rsidRDefault="002D4CF5" w:rsidP="002D4CF5">
            <w:pPr>
              <w:spacing w:line="360" w:lineRule="auto"/>
              <w:jc w:val="both"/>
              <w:rPr>
                <w:sz w:val="28"/>
                <w:szCs w:val="28"/>
                <w:lang w:val="vi-VN"/>
              </w:rPr>
            </w:pPr>
            <w:r w:rsidRPr="002D4CF5">
              <w:rPr>
                <w:b/>
                <w:sz w:val="28"/>
                <w:szCs w:val="28"/>
                <w:lang w:val="vi-VN"/>
              </w:rPr>
              <w:t>Nhóm 3+4:</w:t>
            </w:r>
            <w:r w:rsidRPr="002D4CF5">
              <w:rPr>
                <w:sz w:val="28"/>
                <w:szCs w:val="28"/>
                <w:lang w:val="vi-VN"/>
              </w:rPr>
              <w:t xml:space="preserve"> Phân tích Tình thu qua bài thơ? Bài thơ "Câu cá mùa thu " nói chuyện câu cá mà thực ra có phải là câu cá hay không? Vì sao?</w:t>
            </w:r>
          </w:p>
          <w:p w:rsidR="002D4CF5" w:rsidRPr="002D4CF5" w:rsidRDefault="002D4CF5" w:rsidP="002D4CF5">
            <w:pPr>
              <w:pStyle w:val="Vanbnnidung1"/>
              <w:shd w:val="clear" w:color="auto" w:fill="auto"/>
              <w:tabs>
                <w:tab w:val="left" w:pos="618"/>
              </w:tabs>
              <w:spacing w:before="0" w:after="0" w:line="360" w:lineRule="auto"/>
              <w:rPr>
                <w:b/>
                <w:sz w:val="28"/>
                <w:szCs w:val="28"/>
                <w:lang w:val="en-US"/>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w:t>
            </w:r>
            <w:r w:rsidRPr="002D4CF5">
              <w:rPr>
                <w:b/>
                <w:sz w:val="28"/>
                <w:szCs w:val="28"/>
                <w:lang w:val="vi-VN"/>
              </w:rPr>
              <w:t>2</w:t>
            </w:r>
            <w:r w:rsidRPr="002D4CF5">
              <w:rPr>
                <w:sz w:val="28"/>
                <w:szCs w:val="28"/>
                <w:lang w:val="vi-VN"/>
              </w:rPr>
              <w:t>:</w:t>
            </w:r>
          </w:p>
          <w:p w:rsidR="002D4CF5" w:rsidRPr="002D4CF5" w:rsidRDefault="002D4CF5" w:rsidP="002D4CF5">
            <w:pPr>
              <w:pStyle w:val="noidung"/>
              <w:spacing w:before="0" w:beforeAutospacing="0" w:after="0" w:afterAutospacing="0" w:line="360" w:lineRule="auto"/>
              <w:ind w:firstLine="720"/>
              <w:jc w:val="both"/>
              <w:rPr>
                <w:sz w:val="28"/>
                <w:szCs w:val="28"/>
                <w:lang w:val="vi-VN"/>
              </w:rPr>
            </w:pPr>
            <w:r w:rsidRPr="002D4CF5">
              <w:rPr>
                <w:b/>
                <w:bCs/>
                <w:i/>
                <w:iCs/>
                <w:sz w:val="28"/>
                <w:szCs w:val="28"/>
                <w:lang w:val="vi-VN"/>
              </w:rPr>
              <w:t xml:space="preserve">-Trong bài thơ "Câu cá mùa thu", </w:t>
            </w:r>
            <w:r w:rsidRPr="002D4CF5">
              <w:rPr>
                <w:sz w:val="28"/>
                <w:szCs w:val="28"/>
                <w:lang w:val="vi-VN"/>
              </w:rPr>
              <w:t>cảnh thu được cảm nhận từ gần đến cao xa, rồi từ cao xa trở lại gần: từ chiếc thuyền câu nhìn ra mặt ao, nhìn lên bầu trời, nhìn tới ngõ trúc rồi lại trở về với ao thu, với thuyền câu.</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lang w:val="vi-VN"/>
              </w:rPr>
            </w:pPr>
            <w:r w:rsidRPr="002D4CF5">
              <w:rPr>
                <w:sz w:val="28"/>
                <w:szCs w:val="28"/>
                <w:lang w:val="vi-VN"/>
              </w:rPr>
              <w:t>    -</w:t>
            </w:r>
            <w:r w:rsidRPr="002D4CF5">
              <w:rPr>
                <w:b/>
                <w:bCs/>
                <w:i/>
                <w:iCs/>
                <w:sz w:val="28"/>
                <w:szCs w:val="28"/>
                <w:lang w:val="vi-VN"/>
              </w:rPr>
              <w:t xml:space="preserve">Từ điểm nhìn ấy, cảnh thu </w:t>
            </w:r>
            <w:r w:rsidRPr="002D4CF5">
              <w:rPr>
                <w:sz w:val="28"/>
                <w:szCs w:val="28"/>
                <w:lang w:val="vi-VN"/>
              </w:rPr>
              <w:t>mở ra nhiều hướng thật sinh động.</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Các từ ngữ tả màu sắc: nước </w:t>
            </w:r>
            <w:r w:rsidRPr="002D4CF5">
              <w:rPr>
                <w:i/>
                <w:sz w:val="28"/>
                <w:szCs w:val="28"/>
                <w:lang w:val="vi-VN"/>
              </w:rPr>
              <w:t>trong veo,</w:t>
            </w:r>
            <w:r w:rsidRPr="002D4CF5">
              <w:rPr>
                <w:sz w:val="28"/>
                <w:szCs w:val="28"/>
                <w:lang w:val="vi-VN"/>
              </w:rPr>
              <w:t xml:space="preserve"> sóng </w:t>
            </w:r>
            <w:r w:rsidRPr="002D4CF5">
              <w:rPr>
                <w:i/>
                <w:sz w:val="28"/>
                <w:szCs w:val="28"/>
                <w:lang w:val="vi-VN"/>
              </w:rPr>
              <w:t>biếc,</w:t>
            </w:r>
            <w:r w:rsidRPr="002D4CF5">
              <w:rPr>
                <w:sz w:val="28"/>
                <w:szCs w:val="28"/>
                <w:lang w:val="vi-VN"/>
              </w:rPr>
              <w:t xml:space="preserve"> trời</w:t>
            </w:r>
            <w:r w:rsidRPr="002D4CF5">
              <w:rPr>
                <w:i/>
                <w:sz w:val="28"/>
                <w:szCs w:val="28"/>
                <w:lang w:val="vi-VN"/>
              </w:rPr>
              <w:t xml:space="preserve"> xanh ngắt ;</w:t>
            </w:r>
            <w:r w:rsidRPr="002D4CF5">
              <w:rPr>
                <w:sz w:val="28"/>
                <w:szCs w:val="28"/>
                <w:lang w:val="vi-VN"/>
              </w:rPr>
              <w:t xml:space="preserve"> tả đường nét: sóng </w:t>
            </w:r>
            <w:r w:rsidRPr="002D4CF5">
              <w:rPr>
                <w:i/>
                <w:sz w:val="28"/>
                <w:szCs w:val="28"/>
                <w:lang w:val="vi-VN"/>
              </w:rPr>
              <w:t>hơi gợn tí</w:t>
            </w:r>
            <w:r w:rsidRPr="002D4CF5">
              <w:rPr>
                <w:sz w:val="28"/>
                <w:szCs w:val="28"/>
                <w:lang w:val="vi-VN"/>
              </w:rPr>
              <w:t xml:space="preserve">, lá vàng </w:t>
            </w:r>
            <w:r w:rsidRPr="002D4CF5">
              <w:rPr>
                <w:i/>
                <w:sz w:val="28"/>
                <w:szCs w:val="28"/>
                <w:lang w:val="vi-VN"/>
              </w:rPr>
              <w:t>khẽ đưa vèo</w:t>
            </w:r>
            <w:r w:rsidRPr="002D4CF5">
              <w:rPr>
                <w:sz w:val="28"/>
                <w:szCs w:val="28"/>
                <w:lang w:val="vi-VN"/>
              </w:rPr>
              <w:t xml:space="preserve">, tầng mây </w:t>
            </w:r>
            <w:r w:rsidRPr="002D4CF5">
              <w:rPr>
                <w:i/>
                <w:sz w:val="28"/>
                <w:szCs w:val="28"/>
                <w:lang w:val="vi-VN"/>
              </w:rPr>
              <w:t>lơ lửng.</w:t>
            </w:r>
            <w:r w:rsidRPr="002D4CF5">
              <w:rPr>
                <w:sz w:val="28"/>
                <w:szCs w:val="28"/>
                <w:lang w:val="vi-VN"/>
              </w:rPr>
              <w:t xml:space="preserve"> Hiệu quả nghệ thuật của những từ ngữ đó là : tạo không khí mùa thu dịu nhẹ, thanh sơ của cảnh vật làng quê Bắc Bộ nói riêng, nông thôn Việt Nam nói chung.</w:t>
            </w:r>
          </w:p>
          <w:p w:rsidR="002D4CF5" w:rsidRPr="002D4CF5" w:rsidRDefault="002D4CF5" w:rsidP="002D4CF5">
            <w:pPr>
              <w:spacing w:line="360" w:lineRule="auto"/>
              <w:jc w:val="both"/>
              <w:rPr>
                <w:sz w:val="28"/>
                <w:szCs w:val="28"/>
              </w:rPr>
            </w:pP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4:</w:t>
            </w:r>
          </w:p>
          <w:p w:rsidR="002D4CF5" w:rsidRPr="002D4CF5" w:rsidRDefault="002D4CF5" w:rsidP="002D4CF5">
            <w:pPr>
              <w:pStyle w:val="noidung"/>
              <w:spacing w:before="0" w:beforeAutospacing="0" w:after="0" w:afterAutospacing="0" w:line="360" w:lineRule="auto"/>
              <w:ind w:firstLine="720"/>
              <w:jc w:val="both"/>
              <w:rPr>
                <w:sz w:val="28"/>
                <w:szCs w:val="28"/>
                <w:lang w:val="vi-VN"/>
              </w:rPr>
            </w:pPr>
            <w:r w:rsidRPr="002D4CF5">
              <w:rPr>
                <w:b/>
                <w:bCs/>
                <w:i/>
                <w:iCs/>
                <w:sz w:val="28"/>
                <w:szCs w:val="28"/>
                <w:lang w:val="vi-VN"/>
              </w:rPr>
              <w:t>- Bài thơ</w:t>
            </w:r>
            <w:r w:rsidRPr="002D4CF5">
              <w:rPr>
                <w:b/>
                <w:bCs/>
                <w:sz w:val="28"/>
                <w:szCs w:val="28"/>
                <w:lang w:val="vi-VN"/>
              </w:rPr>
              <w:t xml:space="preserve"> </w:t>
            </w:r>
            <w:r w:rsidRPr="002D4CF5">
              <w:rPr>
                <w:b/>
                <w:bCs/>
                <w:i/>
                <w:iCs/>
                <w:sz w:val="28"/>
                <w:szCs w:val="28"/>
                <w:lang w:val="vi-VN"/>
              </w:rPr>
              <w:t xml:space="preserve">"Câu cá mùa thu " nói chuyện câu cá </w:t>
            </w:r>
            <w:r w:rsidRPr="002D4CF5">
              <w:rPr>
                <w:sz w:val="28"/>
                <w:szCs w:val="28"/>
                <w:lang w:val="vi-VN"/>
              </w:rPr>
              <w:t xml:space="preserve">mà thực ra người đi câu cá không chú ý gì vào việc câu cá. Nói câu cá nhưng thực ra là đón nhận trời thu, cảnh thu vào lòng. Cái dáng </w:t>
            </w:r>
            <w:r w:rsidRPr="002D4CF5">
              <w:rPr>
                <w:i/>
                <w:iCs/>
                <w:sz w:val="28"/>
                <w:szCs w:val="28"/>
                <w:lang w:val="vi-VN"/>
              </w:rPr>
              <w:t xml:space="preserve">vèo </w:t>
            </w:r>
            <w:r w:rsidRPr="002D4CF5">
              <w:rPr>
                <w:sz w:val="28"/>
                <w:szCs w:val="28"/>
                <w:lang w:val="vi-VN"/>
              </w:rPr>
              <w:t>của lá vàng dường như xuất hiện lạc lõng nhưng nó lại rất hợp với cái tâm sự thời thế của nhà thơ- một sự đau buồn trước sự thay đổi quá nhanh chóng của thời thế. Cái thế ngồi bó gối ôm cần đầy tâm trạng của nhà thơ ở hai câu thơ cuối cũng góp phần thể hiện nổi bật tâm sự ấy.</w:t>
            </w:r>
          </w:p>
          <w:p w:rsidR="002D4CF5" w:rsidRPr="002D4CF5" w:rsidRDefault="002D4CF5" w:rsidP="002D4CF5">
            <w:pPr>
              <w:autoSpaceDE w:val="0"/>
              <w:autoSpaceDN w:val="0"/>
              <w:adjustRightInd w:val="0"/>
              <w:spacing w:line="360" w:lineRule="auto"/>
              <w:jc w:val="both"/>
              <w:rPr>
                <w:rFonts w:eastAsia="TimesNewRomanPSMT"/>
                <w:sz w:val="28"/>
                <w:szCs w:val="28"/>
                <w:lang w:val="vi-VN"/>
              </w:rPr>
            </w:pPr>
            <w:r w:rsidRPr="002D4CF5">
              <w:rPr>
                <w:sz w:val="28"/>
                <w:szCs w:val="28"/>
                <w:lang w:val="vi-VN"/>
              </w:rPr>
              <w:t>- Cảnh thu trong b</w:t>
            </w:r>
            <w:r w:rsidRPr="002D4CF5">
              <w:rPr>
                <w:bCs/>
                <w:iCs/>
                <w:sz w:val="28"/>
                <w:szCs w:val="28"/>
                <w:lang w:val="vi-VN"/>
              </w:rPr>
              <w:t>ài thơ</w:t>
            </w:r>
            <w:r w:rsidRPr="002D4CF5">
              <w:rPr>
                <w:bCs/>
                <w:sz w:val="28"/>
                <w:szCs w:val="28"/>
                <w:lang w:val="vi-VN"/>
              </w:rPr>
              <w:t xml:space="preserve"> </w:t>
            </w:r>
            <w:r w:rsidRPr="002D4CF5">
              <w:rPr>
                <w:bCs/>
                <w:iCs/>
                <w:sz w:val="28"/>
                <w:szCs w:val="28"/>
                <w:lang w:val="vi-VN"/>
              </w:rPr>
              <w:t xml:space="preserve">"Câu cá mùa thu " là cảnh đẹp nhưng tĩnh lặng và đượm buồn vì </w:t>
            </w:r>
            <w:r w:rsidRPr="002D4CF5">
              <w:rPr>
                <w:rFonts w:eastAsia="TimesNewRomanPSMT"/>
                <w:sz w:val="28"/>
                <w:szCs w:val="28"/>
                <w:lang w:val="vi-VN"/>
              </w:rPr>
              <w:t>Không gian trong bài thơ</w:t>
            </w:r>
            <w:r w:rsidRPr="002D4CF5">
              <w:rPr>
                <w:sz w:val="28"/>
                <w:szCs w:val="28"/>
                <w:lang w:val="vi-VN"/>
              </w:rPr>
              <w:t xml:space="preserve"> là m</w:t>
            </w:r>
            <w:r w:rsidRPr="002D4CF5">
              <w:rPr>
                <w:rFonts w:eastAsia="TimesNewRomanPSMT"/>
                <w:sz w:val="28"/>
                <w:szCs w:val="28"/>
                <w:lang w:val="vi-VN"/>
              </w:rPr>
              <w:t xml:space="preserve">ột không gian tĩnh, vắng người, vắng tiếng: </w:t>
            </w:r>
            <w:r w:rsidRPr="002D4CF5">
              <w:rPr>
                <w:rFonts w:eastAsia="TimesNewRomanPSMT"/>
                <w:i/>
                <w:sz w:val="28"/>
                <w:szCs w:val="28"/>
                <w:lang w:val="vi-VN"/>
              </w:rPr>
              <w:t>Ng</w:t>
            </w:r>
            <w:r w:rsidRPr="002D4CF5">
              <w:rPr>
                <w:i/>
                <w:sz w:val="28"/>
                <w:szCs w:val="28"/>
                <w:lang w:val="vi-VN"/>
              </w:rPr>
              <w:t>õ trúc quanh co khách v</w:t>
            </w:r>
            <w:r w:rsidRPr="002D4CF5">
              <w:rPr>
                <w:rFonts w:eastAsia="TimesNewRomanPSMT"/>
                <w:i/>
                <w:sz w:val="28"/>
                <w:szCs w:val="28"/>
                <w:lang w:val="vi-VN"/>
              </w:rPr>
              <w:t>ắng teo.</w:t>
            </w:r>
            <w:r w:rsidRPr="002D4CF5">
              <w:rPr>
                <w:rFonts w:eastAsia="TimesNewRomanPSMT"/>
                <w:sz w:val="28"/>
                <w:szCs w:val="28"/>
                <w:lang w:val="vi-VN"/>
              </w:rPr>
              <w:t xml:space="preserve"> Các </w:t>
            </w:r>
            <w:r w:rsidRPr="002D4CF5">
              <w:rPr>
                <w:sz w:val="28"/>
                <w:szCs w:val="28"/>
                <w:lang w:val="vi-VN"/>
              </w:rPr>
              <w:t>chuy</w:t>
            </w:r>
            <w:r w:rsidRPr="002D4CF5">
              <w:rPr>
                <w:rFonts w:eastAsia="TimesNewRomanPSMT"/>
                <w:sz w:val="28"/>
                <w:szCs w:val="28"/>
                <w:lang w:val="vi-VN"/>
              </w:rPr>
              <w:t xml:space="preserve">ển động rất nhẹ, rất khẽ không đủ tạo âm thanh: sóng </w:t>
            </w:r>
            <w:r w:rsidRPr="002D4CF5">
              <w:rPr>
                <w:rFonts w:eastAsia="TimesNewRomanPSMT"/>
                <w:i/>
                <w:sz w:val="28"/>
                <w:szCs w:val="28"/>
                <w:lang w:val="vi-VN"/>
              </w:rPr>
              <w:t>hơi gợn</w:t>
            </w:r>
            <w:r w:rsidRPr="002D4CF5">
              <w:rPr>
                <w:rFonts w:eastAsia="TimesNewRomanPSMT"/>
                <w:sz w:val="28"/>
                <w:szCs w:val="28"/>
                <w:lang w:val="vi-VN"/>
              </w:rPr>
              <w:t xml:space="preserve">, mây </w:t>
            </w:r>
            <w:r w:rsidRPr="002D4CF5">
              <w:rPr>
                <w:rFonts w:eastAsia="TimesNewRomanPSMT"/>
                <w:i/>
                <w:sz w:val="28"/>
                <w:szCs w:val="28"/>
                <w:lang w:val="vi-VN"/>
              </w:rPr>
              <w:t>lơ lửng</w:t>
            </w:r>
            <w:r w:rsidRPr="002D4CF5">
              <w:rPr>
                <w:rFonts w:eastAsia="TimesNewRomanPSMT"/>
                <w:sz w:val="28"/>
                <w:szCs w:val="28"/>
                <w:lang w:val="vi-VN"/>
              </w:rPr>
              <w:t xml:space="preserve">, lá </w:t>
            </w:r>
            <w:r w:rsidRPr="002D4CF5">
              <w:rPr>
                <w:rFonts w:eastAsia="TimesNewRomanPSMT"/>
                <w:i/>
                <w:sz w:val="28"/>
                <w:szCs w:val="28"/>
                <w:lang w:val="vi-VN"/>
              </w:rPr>
              <w:t>khẽ đưa</w:t>
            </w:r>
            <w:r w:rsidRPr="002D4CF5">
              <w:rPr>
                <w:rFonts w:eastAsia="TimesNewRomanPSMT"/>
                <w:sz w:val="28"/>
                <w:szCs w:val="28"/>
                <w:lang w:val="vi-VN"/>
              </w:rPr>
              <w:t>. Cuối bài thơ có một tiếng động âm thanh duy nhất nhưng lại mơ hồ, khiến cảnh vật càng thêm tĩnh lặng. Không gian đó đã đem đến sự cảm nhận về một nỗi cô quạnh, uẩn khúc trong tâm hồn nhà thơ.</w:t>
            </w:r>
          </w:p>
          <w:p w:rsidR="002D4CF5" w:rsidRPr="002D4CF5" w:rsidRDefault="002D4CF5" w:rsidP="002D4CF5">
            <w:pPr>
              <w:autoSpaceDE w:val="0"/>
              <w:autoSpaceDN w:val="0"/>
              <w:adjustRightInd w:val="0"/>
              <w:spacing w:line="360" w:lineRule="auto"/>
              <w:jc w:val="both"/>
              <w:rPr>
                <w:rFonts w:eastAsia="TimesNewRomanPSMT"/>
                <w:sz w:val="28"/>
                <w:szCs w:val="28"/>
                <w:lang w:val="vi-VN"/>
              </w:rPr>
            </w:pPr>
          </w:p>
          <w:p w:rsidR="002D4CF5" w:rsidRPr="002D4CF5" w:rsidRDefault="002D4CF5" w:rsidP="002D4CF5">
            <w:pPr>
              <w:autoSpaceDE w:val="0"/>
              <w:autoSpaceDN w:val="0"/>
              <w:adjustRightInd w:val="0"/>
              <w:spacing w:line="360" w:lineRule="auto"/>
              <w:jc w:val="both"/>
              <w:rPr>
                <w:rFonts w:eastAsia="TimesNewRomanPSMT"/>
                <w:b/>
                <w:sz w:val="28"/>
                <w:szCs w:val="28"/>
              </w:rPr>
            </w:pPr>
            <w:r w:rsidRPr="002D4CF5">
              <w:rPr>
                <w:rFonts w:eastAsia="TimesNewRomanPSMT"/>
                <w:b/>
                <w:sz w:val="28"/>
                <w:szCs w:val="28"/>
              </w:rPr>
              <w:t>Bước 4: GV nhận xét, chốt lại kiến thức</w:t>
            </w:r>
          </w:p>
          <w:p w:rsidR="002D4CF5" w:rsidRPr="002D4CF5" w:rsidRDefault="002D4CF5" w:rsidP="002D4CF5">
            <w:pPr>
              <w:autoSpaceDE w:val="0"/>
              <w:autoSpaceDN w:val="0"/>
              <w:adjustRightInd w:val="0"/>
              <w:spacing w:line="360" w:lineRule="auto"/>
              <w:jc w:val="both"/>
              <w:rPr>
                <w:rFonts w:eastAsia="TimesNewRomanPSMT"/>
                <w:sz w:val="28"/>
                <w:szCs w:val="28"/>
              </w:rPr>
            </w:pPr>
          </w:p>
          <w:p w:rsidR="002D4CF5" w:rsidRPr="002D4CF5" w:rsidRDefault="002D4CF5" w:rsidP="002D4CF5">
            <w:pPr>
              <w:tabs>
                <w:tab w:val="left" w:pos="510"/>
                <w:tab w:val="left" w:pos="540"/>
              </w:tabs>
              <w:spacing w:line="360" w:lineRule="auto"/>
              <w:jc w:val="both"/>
              <w:rPr>
                <w:b/>
                <w:sz w:val="28"/>
                <w:szCs w:val="28"/>
                <w:shd w:val="clear" w:color="auto" w:fill="FFFFFF"/>
                <w:lang w:val="vi-VN"/>
              </w:rPr>
            </w:pPr>
            <w:r w:rsidRPr="002D4CF5">
              <w:rPr>
                <w:b/>
                <w:sz w:val="28"/>
                <w:szCs w:val="28"/>
                <w:shd w:val="clear" w:color="auto" w:fill="FFFFFF"/>
                <w:lang w:val="vi-VN"/>
              </w:rPr>
              <w:t>Thao tác 3:</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tổng kết bài học</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Bước 1: GV giao nhiệm vụ</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GV: Đặt câu hỏi Em hãy cho biết, nghệ thuật và ý nghĩa của văn bản? Gv cho hs đọc ghi nhớ.</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noidung"/>
              <w:spacing w:before="0" w:beforeAutospacing="0" w:after="0" w:afterAutospacing="0" w:line="360" w:lineRule="auto"/>
              <w:ind w:firstLine="720"/>
              <w:jc w:val="both"/>
              <w:rPr>
                <w:sz w:val="28"/>
                <w:szCs w:val="28"/>
                <w:lang w:val="vi-VN"/>
              </w:rPr>
            </w:pPr>
          </w:p>
          <w:p w:rsidR="002D4CF5" w:rsidRPr="002D4CF5" w:rsidRDefault="002D4CF5" w:rsidP="002D4CF5">
            <w:pPr>
              <w:spacing w:line="360" w:lineRule="auto"/>
              <w:jc w:val="both"/>
              <w:rPr>
                <w:sz w:val="28"/>
                <w:szCs w:val="28"/>
              </w:rPr>
            </w:pPr>
            <w:r w:rsidRPr="002D4CF5">
              <w:rPr>
                <w:sz w:val="28"/>
                <w:szCs w:val="28"/>
                <w:lang w:val="vi-VN"/>
              </w:rPr>
              <w:t>* Tổng kết bài học theo những câu hỏi của GV.</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Đọc–hiểu:</w:t>
            </w:r>
          </w:p>
          <w:p w:rsidR="002D4CF5" w:rsidRPr="002D4CF5" w:rsidRDefault="002D4CF5" w:rsidP="002D4CF5">
            <w:pPr>
              <w:spacing w:line="360" w:lineRule="auto"/>
              <w:jc w:val="both"/>
              <w:rPr>
                <w:b/>
                <w:bCs/>
                <w:sz w:val="28"/>
                <w:szCs w:val="28"/>
                <w:lang w:val="vi-VN"/>
              </w:rPr>
            </w:pPr>
            <w:r w:rsidRPr="002D4CF5">
              <w:rPr>
                <w:b/>
                <w:bCs/>
                <w:sz w:val="28"/>
                <w:szCs w:val="28"/>
                <w:lang w:val="vi-VN"/>
              </w:rPr>
              <w:t>1. Nội dung:</w:t>
            </w:r>
          </w:p>
          <w:p w:rsidR="002D4CF5" w:rsidRPr="002D4CF5" w:rsidRDefault="002D4CF5" w:rsidP="002D4CF5">
            <w:pPr>
              <w:spacing w:line="360" w:lineRule="auto"/>
              <w:jc w:val="both"/>
              <w:rPr>
                <w:b/>
                <w:bCs/>
                <w:sz w:val="28"/>
                <w:szCs w:val="28"/>
                <w:lang w:val="vi-VN"/>
              </w:rPr>
            </w:pPr>
            <w:r w:rsidRPr="002D4CF5">
              <w:rPr>
                <w:b/>
                <w:bCs/>
                <w:sz w:val="28"/>
                <w:szCs w:val="28"/>
                <w:lang w:val="vi-VN"/>
              </w:rPr>
              <w:t xml:space="preserve">    a/ Hai câu đề:</w:t>
            </w:r>
          </w:p>
          <w:p w:rsidR="002D4CF5" w:rsidRPr="002D4CF5" w:rsidRDefault="002D4CF5" w:rsidP="002D4CF5">
            <w:pPr>
              <w:spacing w:line="360" w:lineRule="auto"/>
              <w:jc w:val="both"/>
              <w:rPr>
                <w:sz w:val="28"/>
                <w:szCs w:val="28"/>
                <w:lang w:val="vi-VN"/>
              </w:rPr>
            </w:pPr>
            <w:r w:rsidRPr="002D4CF5">
              <w:rPr>
                <w:sz w:val="28"/>
                <w:szCs w:val="28"/>
                <w:lang w:val="vi-VN"/>
              </w:rPr>
              <w:t xml:space="preserve">Giới thiệu mùa thu với hai hình ảnh vừa đối lập vừa cân đối hài hoà </w:t>
            </w:r>
            <w:r w:rsidRPr="002D4CF5">
              <w:rPr>
                <w:i/>
                <w:iCs/>
                <w:sz w:val="28"/>
                <w:szCs w:val="28"/>
                <w:lang w:val="vi-VN"/>
              </w:rPr>
              <w:t>ao thu, chiếc thuyền câu</w:t>
            </w:r>
            <w:r w:rsidRPr="002D4CF5">
              <w:rPr>
                <w:sz w:val="28"/>
                <w:szCs w:val="28"/>
                <w:lang w:val="vi-VN"/>
              </w:rPr>
              <w:t xml:space="preserve"> bé tẻo teo; bộc lộ rung cảm của tâm hồn thi sĩ trước cảnh đẹp mùa thu. và của tiết trời mùa thu, gợi cảm giác lạnh lẽo, yên tĩnh lạ thường</w:t>
            </w:r>
          </w:p>
          <w:p w:rsidR="002D4CF5" w:rsidRPr="002D4CF5" w:rsidRDefault="002D4CF5" w:rsidP="002D4CF5">
            <w:pPr>
              <w:spacing w:line="360" w:lineRule="auto"/>
              <w:jc w:val="both"/>
              <w:rPr>
                <w:sz w:val="28"/>
                <w:szCs w:val="28"/>
                <w:lang w:val="vi-VN"/>
              </w:rPr>
            </w:pPr>
            <w:r w:rsidRPr="002D4CF5">
              <w:rPr>
                <w:sz w:val="28"/>
                <w:szCs w:val="28"/>
                <w:lang w:val="vi-VN"/>
              </w:rPr>
              <w:t>+Hình ảnh: Chiếc thuyền câu bé tẻo teo -&gt; rất nhỏ( chú ý cách sử dụng từ láy và cách gieo vần “eo” của tác giả)</w:t>
            </w:r>
          </w:p>
          <w:p w:rsidR="002D4CF5" w:rsidRPr="002D4CF5" w:rsidRDefault="002D4CF5" w:rsidP="002D4CF5">
            <w:pPr>
              <w:spacing w:line="360" w:lineRule="auto"/>
              <w:jc w:val="both"/>
              <w:rPr>
                <w:sz w:val="28"/>
                <w:szCs w:val="28"/>
                <w:lang w:val="vi-VN"/>
              </w:rPr>
            </w:pPr>
            <w:r w:rsidRPr="002D4CF5">
              <w:rPr>
                <w:sz w:val="28"/>
                <w:szCs w:val="28"/>
                <w:lang w:val="vi-VN"/>
              </w:rPr>
              <w:t>+Từ ngữ: lẽo, veo, teo...có độ gợi cao</w:t>
            </w:r>
          </w:p>
          <w:p w:rsidR="002D4CF5" w:rsidRPr="002D4CF5" w:rsidRDefault="002D4CF5" w:rsidP="002D4CF5">
            <w:pPr>
              <w:spacing w:line="360" w:lineRule="auto"/>
              <w:jc w:val="both"/>
              <w:rPr>
                <w:sz w:val="28"/>
                <w:szCs w:val="28"/>
                <w:lang w:val="vi-VN"/>
              </w:rPr>
            </w:pPr>
            <w:r w:rsidRPr="002D4CF5">
              <w:rPr>
                <w:sz w:val="28"/>
                <w:szCs w:val="28"/>
                <w:lang w:val="vi-VN"/>
              </w:rPr>
              <w:t>- Cũng từ ao thu ấy tác giả nhìn ra mặt ao và không gian quanh ao-&gt; đặc trưng của vùng đồng bằng Bắc Bộ.</w:t>
            </w:r>
          </w:p>
          <w:p w:rsidR="002D4CF5" w:rsidRPr="002D4CF5" w:rsidRDefault="002D4CF5" w:rsidP="002D4CF5">
            <w:pPr>
              <w:spacing w:line="360" w:lineRule="auto"/>
              <w:ind w:firstLine="263"/>
              <w:jc w:val="both"/>
              <w:rPr>
                <w:b/>
                <w:bCs/>
                <w:sz w:val="28"/>
                <w:szCs w:val="28"/>
                <w:lang w:val="vi-VN"/>
              </w:rPr>
            </w:pPr>
            <w:r w:rsidRPr="002D4CF5">
              <w:rPr>
                <w:b/>
                <w:bCs/>
                <w:sz w:val="28"/>
                <w:szCs w:val="28"/>
                <w:lang w:val="vi-VN"/>
              </w:rPr>
              <w:t>b/ Hai câu thực:</w:t>
            </w:r>
          </w:p>
          <w:p w:rsidR="002D4CF5" w:rsidRPr="002D4CF5" w:rsidRDefault="002D4CF5" w:rsidP="002D4CF5">
            <w:pPr>
              <w:spacing w:line="360" w:lineRule="auto"/>
              <w:jc w:val="both"/>
              <w:rPr>
                <w:sz w:val="28"/>
                <w:szCs w:val="28"/>
                <w:lang w:val="vi-VN"/>
              </w:rPr>
            </w:pPr>
            <w:r w:rsidRPr="002D4CF5">
              <w:rPr>
                <w:sz w:val="28"/>
                <w:szCs w:val="28"/>
                <w:lang w:val="vi-VN"/>
              </w:rPr>
              <w:t xml:space="preserve">Tiếp tục nét vẽ về mùa thu với hình ảnh sóng biếc gợn thành hình, lá vàng rơi thành tiếng, gợi vẻ tĩnh lặng của mùa thu.          </w:t>
            </w:r>
          </w:p>
          <w:p w:rsidR="002D4CF5" w:rsidRPr="002D4CF5" w:rsidRDefault="002D4CF5" w:rsidP="002D4CF5">
            <w:pPr>
              <w:spacing w:line="360" w:lineRule="auto"/>
              <w:jc w:val="both"/>
              <w:rPr>
                <w:sz w:val="28"/>
                <w:szCs w:val="28"/>
                <w:lang w:val="vi-VN"/>
              </w:rPr>
            </w:pPr>
            <w:r w:rsidRPr="002D4CF5">
              <w:rPr>
                <w:sz w:val="28"/>
                <w:szCs w:val="28"/>
                <w:lang w:val="vi-VN"/>
              </w:rPr>
              <w:t xml:space="preserve">        +Mặt ao – sóng biếc-&gt;nước mặt ao phản chiếu màu cây màu trời trong xanh một màu</w:t>
            </w:r>
          </w:p>
          <w:p w:rsidR="002D4CF5" w:rsidRPr="002D4CF5" w:rsidRDefault="002D4CF5" w:rsidP="002D4CF5">
            <w:pPr>
              <w:spacing w:line="360" w:lineRule="auto"/>
              <w:jc w:val="both"/>
              <w:rPr>
                <w:sz w:val="28"/>
                <w:szCs w:val="28"/>
                <w:lang w:val="vi-VN"/>
              </w:rPr>
            </w:pPr>
            <w:r w:rsidRPr="002D4CF5">
              <w:rPr>
                <w:sz w:val="28"/>
                <w:szCs w:val="28"/>
                <w:lang w:val="vi-VN"/>
              </w:rPr>
              <w:t xml:space="preserve">      - hơi gợn tí -&gt; chuyển động rất nhẹ =&gt;sự chăm chú quan sát của tác giả</w:t>
            </w:r>
          </w:p>
          <w:p w:rsidR="002D4CF5" w:rsidRPr="002D4CF5" w:rsidRDefault="002D4CF5" w:rsidP="002D4CF5">
            <w:pPr>
              <w:spacing w:line="360" w:lineRule="auto"/>
              <w:jc w:val="both"/>
              <w:rPr>
                <w:sz w:val="28"/>
                <w:szCs w:val="28"/>
                <w:lang w:val="vi-VN"/>
              </w:rPr>
            </w:pPr>
            <w:r w:rsidRPr="002D4CF5">
              <w:rPr>
                <w:sz w:val="28"/>
                <w:szCs w:val="28"/>
                <w:lang w:val="vi-VN"/>
              </w:rPr>
              <w:t>+Hình ảnh “ Lá vàng......”-&gt; đặc trưng tiêu biểu của mùa thu. “ khẽ đưa vèo” -&gt; chuyển động rất nhẹ rất khẽ =&gt; Sự cảm nhận sâu sắc và tinh tế.</w:t>
            </w:r>
          </w:p>
          <w:p w:rsidR="002D4CF5" w:rsidRPr="002D4CF5" w:rsidRDefault="002D4CF5" w:rsidP="002D4CF5">
            <w:pPr>
              <w:spacing w:line="360" w:lineRule="auto"/>
              <w:ind w:firstLine="263"/>
              <w:jc w:val="both"/>
              <w:rPr>
                <w:b/>
                <w:bCs/>
                <w:sz w:val="28"/>
                <w:szCs w:val="28"/>
                <w:lang w:val="vi-VN"/>
              </w:rPr>
            </w:pPr>
            <w:r w:rsidRPr="002D4CF5">
              <w:rPr>
                <w:b/>
                <w:bCs/>
                <w:sz w:val="28"/>
                <w:szCs w:val="28"/>
                <w:lang w:val="vi-VN"/>
              </w:rPr>
              <w:t>c/ Hai câu luận:</w:t>
            </w:r>
          </w:p>
          <w:p w:rsidR="002D4CF5" w:rsidRPr="002D4CF5" w:rsidRDefault="002D4CF5" w:rsidP="002D4CF5">
            <w:pPr>
              <w:spacing w:line="360" w:lineRule="auto"/>
              <w:jc w:val="both"/>
              <w:rPr>
                <w:sz w:val="28"/>
                <w:szCs w:val="28"/>
                <w:lang w:val="vi-VN"/>
              </w:rPr>
            </w:pPr>
            <w:r w:rsidRPr="002D4CF5">
              <w:rPr>
                <w:b/>
                <w:bCs/>
                <w:sz w:val="28"/>
                <w:szCs w:val="28"/>
                <w:lang w:val="vi-VN"/>
              </w:rPr>
              <w:t xml:space="preserve">  </w:t>
            </w:r>
            <w:r w:rsidRPr="002D4CF5">
              <w:rPr>
                <w:sz w:val="28"/>
                <w:szCs w:val="28"/>
                <w:lang w:val="vi-VN"/>
              </w:rPr>
              <w:t>Không gian của bức tranh thu được mở rộng cả về chiều cao và sâu với nét đặc trưng của cảnh thu đồng bằng Bắc Bộ thanh , cao, trong, nhẹ...</w:t>
            </w:r>
          </w:p>
          <w:p w:rsidR="002D4CF5" w:rsidRPr="002D4CF5" w:rsidRDefault="002D4CF5" w:rsidP="002D4CF5">
            <w:pPr>
              <w:spacing w:line="360" w:lineRule="auto"/>
              <w:jc w:val="both"/>
              <w:rPr>
                <w:sz w:val="28"/>
                <w:szCs w:val="28"/>
                <w:lang w:val="vi-VN"/>
              </w:rPr>
            </w:pPr>
            <w:r w:rsidRPr="002D4CF5">
              <w:rPr>
                <w:sz w:val="28"/>
                <w:szCs w:val="28"/>
                <w:lang w:val="vi-VN"/>
              </w:rPr>
              <w:t xml:space="preserve">   - Không gian mùa thu được mở rộng:</w:t>
            </w:r>
          </w:p>
          <w:p w:rsidR="002D4CF5" w:rsidRPr="002D4CF5" w:rsidRDefault="002D4CF5" w:rsidP="002D4CF5">
            <w:pPr>
              <w:spacing w:line="360" w:lineRule="auto"/>
              <w:jc w:val="both"/>
              <w:rPr>
                <w:sz w:val="28"/>
                <w:szCs w:val="28"/>
                <w:lang w:val="vi-VN"/>
              </w:rPr>
            </w:pPr>
            <w:r w:rsidRPr="002D4CF5">
              <w:rPr>
                <w:sz w:val="28"/>
                <w:szCs w:val="28"/>
                <w:lang w:val="vi-VN"/>
              </w:rPr>
              <w:t xml:space="preserve">   +Trời xanh ngắt -&gt; xanh thuần một màu trên diện rộng =&gt; đặc trưng của mùa thu.</w:t>
            </w:r>
          </w:p>
          <w:p w:rsidR="002D4CF5" w:rsidRPr="002D4CF5" w:rsidRDefault="002D4CF5" w:rsidP="002D4CF5">
            <w:pPr>
              <w:spacing w:line="360" w:lineRule="auto"/>
              <w:jc w:val="both"/>
              <w:rPr>
                <w:sz w:val="28"/>
                <w:szCs w:val="28"/>
                <w:lang w:val="vi-VN"/>
              </w:rPr>
            </w:pPr>
            <w:r w:rsidRPr="002D4CF5">
              <w:rPr>
                <w:sz w:val="28"/>
                <w:szCs w:val="28"/>
                <w:lang w:val="vi-VN"/>
              </w:rPr>
              <w:t xml:space="preserve">    +Tầng mây lơ lửng trên bầu trời -&gt; quen thuộc gần gũi, yên bình, tĩnh lặng.</w:t>
            </w:r>
          </w:p>
          <w:p w:rsidR="002D4CF5" w:rsidRPr="002D4CF5" w:rsidRDefault="002D4CF5" w:rsidP="002D4CF5">
            <w:pPr>
              <w:spacing w:line="360" w:lineRule="auto"/>
              <w:jc w:val="both"/>
              <w:rPr>
                <w:sz w:val="28"/>
                <w:szCs w:val="28"/>
                <w:lang w:val="vi-VN"/>
              </w:rPr>
            </w:pPr>
            <w:r w:rsidRPr="002D4CF5">
              <w:rPr>
                <w:sz w:val="28"/>
                <w:szCs w:val="28"/>
                <w:lang w:val="vi-VN"/>
              </w:rPr>
              <w:t>- Khung cảnh làng quê quen thuộc:ngõ xóm quanh co, hàng cây tre, trúc....-&gt;yên ả tĩnh lặng.</w:t>
            </w:r>
          </w:p>
          <w:p w:rsidR="002D4CF5" w:rsidRPr="002D4CF5" w:rsidRDefault="002D4CF5" w:rsidP="002D4CF5">
            <w:pPr>
              <w:spacing w:line="360" w:lineRule="auto"/>
              <w:ind w:firstLine="263"/>
              <w:jc w:val="both"/>
              <w:rPr>
                <w:b/>
                <w:bCs/>
                <w:sz w:val="28"/>
                <w:szCs w:val="28"/>
                <w:lang w:val="vi-VN"/>
              </w:rPr>
            </w:pPr>
            <w:r w:rsidRPr="002D4CF5">
              <w:rPr>
                <w:b/>
                <w:bCs/>
                <w:sz w:val="28"/>
                <w:szCs w:val="28"/>
                <w:lang w:val="vi-VN"/>
              </w:rPr>
              <w:t>d/ Hai câu kết:</w:t>
            </w:r>
          </w:p>
          <w:p w:rsidR="002D4CF5" w:rsidRPr="002D4CF5" w:rsidRDefault="002D4CF5" w:rsidP="002D4CF5">
            <w:pPr>
              <w:spacing w:line="360" w:lineRule="auto"/>
              <w:jc w:val="both"/>
              <w:rPr>
                <w:sz w:val="28"/>
                <w:szCs w:val="28"/>
                <w:lang w:val="vi-VN"/>
              </w:rPr>
            </w:pPr>
            <w:r w:rsidRPr="002D4CF5">
              <w:rPr>
                <w:b/>
                <w:bCs/>
                <w:sz w:val="28"/>
                <w:szCs w:val="28"/>
                <w:lang w:val="vi-VN"/>
              </w:rPr>
              <w:t xml:space="preserve">  </w:t>
            </w:r>
            <w:r w:rsidRPr="002D4CF5">
              <w:rPr>
                <w:sz w:val="28"/>
                <w:szCs w:val="28"/>
                <w:lang w:val="vi-VN"/>
              </w:rPr>
              <w:t>Hình ảnh của ông câu cá trong không gian thu tĩnh lặng và tâm trạng u buồn trước thời thế. - Trong cái không khí se lạnh của thôn quê bỗng xuất hiện hình ảnh một người câu cá:</w:t>
            </w:r>
          </w:p>
          <w:p w:rsidR="002D4CF5" w:rsidRPr="002D4CF5" w:rsidRDefault="002D4CF5" w:rsidP="002D4CF5">
            <w:pPr>
              <w:spacing w:line="360" w:lineRule="auto"/>
              <w:jc w:val="both"/>
              <w:rPr>
                <w:sz w:val="28"/>
                <w:szCs w:val="28"/>
                <w:lang w:val="vi-VN"/>
              </w:rPr>
            </w:pPr>
            <w:r w:rsidRPr="002D4CF5">
              <w:rPr>
                <w:sz w:val="28"/>
                <w:szCs w:val="28"/>
                <w:lang w:val="vi-VN"/>
              </w:rPr>
              <w:t>-Tựa gối ôm cần....Cá đâu đớp động.+ “ Buông”: Thả ra( thả lỏng)  đi câu để giải trí,để ngắm cảnh MT+ Tiếng cá “đớp động dưới chân bèo”-&gt; sự chăm chú quan sát của nhà thơ trong không gian yên tĩnh của mùa thu.</w:t>
            </w:r>
          </w:p>
          <w:p w:rsidR="002D4CF5" w:rsidRPr="002D4CF5" w:rsidRDefault="002D4CF5" w:rsidP="002D4CF5">
            <w:pPr>
              <w:spacing w:line="360" w:lineRule="auto"/>
              <w:ind w:firstLine="62"/>
              <w:jc w:val="both"/>
              <w:rPr>
                <w:b/>
                <w:bCs/>
                <w:sz w:val="28"/>
                <w:szCs w:val="28"/>
                <w:lang w:val="vi-VN"/>
              </w:rPr>
            </w:pPr>
            <w:r w:rsidRPr="002D4CF5">
              <w:rPr>
                <w:b/>
                <w:bCs/>
                <w:sz w:val="28"/>
                <w:szCs w:val="28"/>
                <w:lang w:val="vi-VN"/>
              </w:rPr>
              <w:t>2. Nghệ thuật:</w:t>
            </w:r>
          </w:p>
          <w:p w:rsidR="002D4CF5" w:rsidRPr="002D4CF5" w:rsidRDefault="002D4CF5" w:rsidP="002D4CF5">
            <w:pPr>
              <w:spacing w:line="360" w:lineRule="auto"/>
              <w:ind w:firstLine="62"/>
              <w:jc w:val="both"/>
              <w:rPr>
                <w:sz w:val="28"/>
                <w:szCs w:val="28"/>
                <w:lang w:val="vi-VN"/>
              </w:rPr>
            </w:pPr>
            <w:r w:rsidRPr="002D4CF5">
              <w:rPr>
                <w:sz w:val="28"/>
                <w:szCs w:val="28"/>
                <w:lang w:val="vi-VN"/>
              </w:rPr>
              <w:t>- Bút pháp thuỷ mặc Đường thi và vẻ đẹp thi trung hữu hoạ của bức tranh phong cảnh;</w:t>
            </w:r>
          </w:p>
          <w:p w:rsidR="002D4CF5" w:rsidRPr="002D4CF5" w:rsidRDefault="002D4CF5" w:rsidP="002D4CF5">
            <w:pPr>
              <w:spacing w:line="360" w:lineRule="auto"/>
              <w:ind w:firstLine="62"/>
              <w:jc w:val="both"/>
              <w:rPr>
                <w:sz w:val="28"/>
                <w:szCs w:val="28"/>
                <w:lang w:val="vi-VN"/>
              </w:rPr>
            </w:pPr>
            <w:r w:rsidRPr="002D4CF5">
              <w:rPr>
                <w:sz w:val="28"/>
                <w:szCs w:val="28"/>
                <w:lang w:val="vi-VN"/>
              </w:rPr>
              <w:t>- Vận dụng tài tình nghệ thuật đối.</w:t>
            </w:r>
          </w:p>
          <w:p w:rsidR="002D4CF5" w:rsidRPr="002D4CF5" w:rsidRDefault="002D4CF5" w:rsidP="002D4CF5">
            <w:pPr>
              <w:spacing w:line="360" w:lineRule="auto"/>
              <w:ind w:firstLine="62"/>
              <w:jc w:val="both"/>
              <w:rPr>
                <w:b/>
                <w:bCs/>
                <w:sz w:val="28"/>
                <w:szCs w:val="28"/>
                <w:lang w:val="vi-VN"/>
              </w:rPr>
            </w:pPr>
            <w:r w:rsidRPr="002D4CF5">
              <w:rPr>
                <w:b/>
                <w:bCs/>
                <w:sz w:val="28"/>
                <w:szCs w:val="28"/>
                <w:lang w:val="vi-VN"/>
              </w:rPr>
              <w:t>3. Ý nghĩa văn bản.</w:t>
            </w:r>
          </w:p>
          <w:p w:rsidR="002D4CF5" w:rsidRPr="002D4CF5" w:rsidRDefault="002D4CF5" w:rsidP="002D4CF5">
            <w:pPr>
              <w:spacing w:line="360" w:lineRule="auto"/>
              <w:ind w:firstLine="62"/>
              <w:jc w:val="both"/>
              <w:rPr>
                <w:sz w:val="28"/>
                <w:szCs w:val="28"/>
                <w:lang w:val="vi-VN"/>
              </w:rPr>
            </w:pPr>
            <w:r w:rsidRPr="002D4CF5">
              <w:rPr>
                <w:sz w:val="28"/>
                <w:szCs w:val="28"/>
                <w:lang w:val="vi-VN"/>
              </w:rPr>
              <w:t>Vẻ đẹp của bức tranh mùa thu, tình yêu thiên nhiên, đất nước và tâm trạng thời thế của tác gả.</w:t>
            </w:r>
          </w:p>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5040"/>
        <w:tblGridChange w:id="18">
          <w:tblGrid>
            <w:gridCol w:w="5220"/>
            <w:gridCol w:w="5040"/>
          </w:tblGrid>
        </w:tblGridChange>
      </w:tblGrid>
      <w:tr w:rsidR="002D4CF5" w:rsidRPr="002D4CF5" w:rsidTr="00D377B6">
        <w:trPr>
          <w:trHeight w:val="647"/>
        </w:trPr>
        <w:tc>
          <w:tcPr>
            <w:tcW w:w="5220" w:type="dxa"/>
            <w:tcBorders>
              <w:bottom w:val="nil"/>
            </w:tcBorders>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0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220" w:type="dxa"/>
            <w:tcBorders>
              <w:top w:val="nil"/>
              <w:left w:val="nil"/>
              <w:bottom w:val="nil"/>
              <w:right w:val="nil"/>
            </w:tcBorders>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rPr>
              <w:t>Câu hỏi 1:</w:t>
            </w:r>
            <w:r w:rsidRPr="002D4CF5">
              <w:rPr>
                <w:sz w:val="28"/>
                <w:szCs w:val="28"/>
              </w:rPr>
              <w:t xml:space="preserve"> Nội dung của sáu câu đầu trong bài thơ </w:t>
            </w:r>
            <w:hyperlink r:id="rId8" w:history="1">
              <w:r w:rsidRPr="002D4CF5">
                <w:rPr>
                  <w:rStyle w:val="Hyperlink"/>
                  <w:b/>
                  <w:bCs/>
                  <w:i/>
                  <w:iCs/>
                  <w:sz w:val="28"/>
                  <w:szCs w:val="28"/>
                </w:rPr>
                <w:t>"Câu cá mùa thu"</w:t>
              </w:r>
            </w:hyperlink>
            <w:r w:rsidRPr="002D4CF5">
              <w:rPr>
                <w:sz w:val="28"/>
                <w:szCs w:val="28"/>
              </w:rPr>
              <w:t>là gì?</w:t>
            </w:r>
            <w:r w:rsidRPr="002D4CF5">
              <w:rPr>
                <w:sz w:val="28"/>
                <w:szCs w:val="28"/>
              </w:rPr>
              <w:br/>
              <w:t>a. Giới thiệu quang cảnh thiên nhiên nơi tác giả sống.</w:t>
            </w:r>
            <w:r w:rsidRPr="002D4CF5">
              <w:rPr>
                <w:sz w:val="28"/>
                <w:szCs w:val="28"/>
              </w:rPr>
              <w:br/>
              <w:t>b. Nêu lên sự đánh giá của tác giả về sự vật, hiện tượng xung quanh mình.</w:t>
            </w:r>
            <w:r w:rsidRPr="002D4CF5">
              <w:rPr>
                <w:sz w:val="28"/>
                <w:szCs w:val="28"/>
              </w:rPr>
              <w:br/>
              <w:t>c. Miêu tả thần thái mùa thu ở một làng quê vùng đồng bằng Bắc Bộ.</w:t>
            </w:r>
            <w:r w:rsidRPr="002D4CF5">
              <w:rPr>
                <w:sz w:val="28"/>
                <w:szCs w:val="28"/>
              </w:rPr>
              <w:br/>
              <w:t>d.Miêu tả một kiểu câu cá của nhà thơ.</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rPr>
              <w:t>Câu hỏi 2:</w:t>
            </w:r>
            <w:r w:rsidRPr="002D4CF5">
              <w:rPr>
                <w:sz w:val="28"/>
                <w:szCs w:val="28"/>
              </w:rPr>
              <w:t xml:space="preserve"> Nét nghĩa nào sau đây phù hợp với từ </w:t>
            </w:r>
            <w:r w:rsidRPr="002D4CF5">
              <w:rPr>
                <w:b/>
                <w:bCs/>
                <w:i/>
                <w:iCs/>
                <w:sz w:val="28"/>
                <w:szCs w:val="28"/>
              </w:rPr>
              <w:t>lơ lửng</w:t>
            </w:r>
            <w:r w:rsidRPr="002D4CF5">
              <w:rPr>
                <w:sz w:val="28"/>
                <w:szCs w:val="28"/>
              </w:rPr>
              <w:t>?</w:t>
            </w:r>
            <w:r w:rsidRPr="002D4CF5">
              <w:rPr>
                <w:sz w:val="28"/>
                <w:szCs w:val="28"/>
              </w:rPr>
              <w:br/>
              <w:t>a. Nổi lên thành những vệt,những nếp nhăn nhỏ thoáng thấy qua trên bề mặt phẳng.</w:t>
            </w:r>
            <w:r w:rsidRPr="002D4CF5">
              <w:rPr>
                <w:sz w:val="28"/>
                <w:szCs w:val="28"/>
              </w:rPr>
              <w:br/>
              <w:t>b. Di chuyển hoặc biến đổi trạng thái một cách rất nhanh,chỉ trong khoảnh khắc,đến mức như có muốn làm gì cũng không thể kịp.</w:t>
            </w:r>
            <w:r w:rsidRPr="002D4CF5">
              <w:rPr>
                <w:sz w:val="28"/>
                <w:szCs w:val="28"/>
              </w:rPr>
              <w:br/>
              <w:t>c. Ở trạng thái di động nhẹ ở khoảng giữa, lưng chừng,không dính vào đâu, không bám vào đâu.</w:t>
            </w:r>
            <w:r w:rsidRPr="002D4CF5">
              <w:rPr>
                <w:sz w:val="28"/>
                <w:szCs w:val="28"/>
              </w:rPr>
              <w:br/>
              <w:t>d. Cách đánh mức hoặc mức độ hoạt động không gây ra tiếng ồn hoặc một chuyển động có thể làm ảnh hưởng không khí yên tĩnh chung.</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rPr>
              <w:t>Câu hỏi 3:</w:t>
            </w:r>
            <w:r w:rsidRPr="002D4CF5">
              <w:rPr>
                <w:sz w:val="28"/>
                <w:szCs w:val="28"/>
              </w:rPr>
              <w:t xml:space="preserve"> </w:t>
            </w:r>
            <w:r w:rsidRPr="002D4CF5">
              <w:rPr>
                <w:b/>
                <w:bCs/>
                <w:i/>
                <w:iCs/>
                <w:sz w:val="28"/>
                <w:szCs w:val="28"/>
              </w:rPr>
              <w:t>Vắng teo</w:t>
            </w:r>
            <w:r w:rsidRPr="002D4CF5">
              <w:rPr>
                <w:sz w:val="28"/>
                <w:szCs w:val="28"/>
              </w:rPr>
              <w:t xml:space="preserve"> nghĩa là gì?</w:t>
            </w:r>
            <w:r w:rsidRPr="002D4CF5">
              <w:rPr>
                <w:sz w:val="28"/>
                <w:szCs w:val="28"/>
              </w:rPr>
              <w:br/>
              <w:t>a. Vắng vẻ và lặng lẽ.</w:t>
            </w:r>
            <w:r w:rsidRPr="002D4CF5">
              <w:rPr>
                <w:sz w:val="28"/>
                <w:szCs w:val="28"/>
              </w:rPr>
              <w:br/>
              <w:t>b. Rất vắng, không có hoạt động của con người.</w:t>
            </w:r>
            <w:r w:rsidRPr="002D4CF5">
              <w:rPr>
                <w:sz w:val="28"/>
                <w:szCs w:val="28"/>
              </w:rPr>
              <w:br/>
              <w:t>c. Vắng vẻ và thưa thớt.</w:t>
            </w:r>
            <w:r w:rsidRPr="002D4CF5">
              <w:rPr>
                <w:sz w:val="28"/>
                <w:szCs w:val="28"/>
              </w:rPr>
              <w:br/>
              <w:t>d. Không có mặt ở nơi lẽ ra phải có mặt.</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rPr>
              <w:t>Câu hỏi 4:</w:t>
            </w:r>
            <w:r w:rsidRPr="002D4CF5">
              <w:rPr>
                <w:sz w:val="28"/>
                <w:szCs w:val="28"/>
              </w:rPr>
              <w:t xml:space="preserve"> Cảnh vật mùa thu được nhắc đến trong sáu câu thơ đầu có đặc điểm gì?</w:t>
            </w:r>
            <w:r w:rsidRPr="002D4CF5">
              <w:rPr>
                <w:sz w:val="28"/>
                <w:szCs w:val="28"/>
              </w:rPr>
              <w:br/>
              <w:t>a. Vừa sinh động vừa giàu sức sống.</w:t>
            </w:r>
            <w:r w:rsidRPr="002D4CF5">
              <w:rPr>
                <w:sz w:val="28"/>
                <w:szCs w:val="28"/>
              </w:rPr>
              <w:br/>
              <w:t>b. Vừa trong vừa tĩnh lặng.</w:t>
            </w:r>
            <w:r w:rsidRPr="002D4CF5">
              <w:rPr>
                <w:sz w:val="28"/>
                <w:szCs w:val="28"/>
              </w:rPr>
              <w:br/>
              <w:t>c. Vừa lạnh lẽo vừa hiu hắt.</w:t>
            </w:r>
            <w:r w:rsidRPr="002D4CF5">
              <w:rPr>
                <w:sz w:val="28"/>
                <w:szCs w:val="28"/>
              </w:rPr>
              <w:br/>
              <w:t>d. Vừa tươi tắn vừa mát mẻ.</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rPr>
              <w:t>Câu hỏi 5:</w:t>
            </w:r>
            <w:r w:rsidRPr="002D4CF5">
              <w:rPr>
                <w:sz w:val="28"/>
                <w:szCs w:val="28"/>
              </w:rPr>
              <w:t xml:space="preserve"> Câu thơ thứ sáu trong bài thơ có sử dụng mô típ </w:t>
            </w:r>
            <w:r w:rsidRPr="002D4CF5">
              <w:rPr>
                <w:b/>
                <w:bCs/>
                <w:i/>
                <w:iCs/>
                <w:sz w:val="28"/>
                <w:szCs w:val="28"/>
              </w:rPr>
              <w:t>ngõ trúc vắng teo</w:t>
            </w:r>
            <w:r w:rsidRPr="002D4CF5">
              <w:rPr>
                <w:sz w:val="28"/>
                <w:szCs w:val="28"/>
              </w:rPr>
              <w:t xml:space="preserve"> trong thơ cổ. Mô típ này dùng để nói về điều gì?</w:t>
            </w:r>
            <w:r w:rsidRPr="002D4CF5">
              <w:rPr>
                <w:sz w:val="28"/>
                <w:szCs w:val="28"/>
              </w:rPr>
              <w:br/>
              <w:t>a. Cảnh thiên nhiên tĩnh lặng.</w:t>
            </w:r>
            <w:r w:rsidRPr="002D4CF5">
              <w:rPr>
                <w:sz w:val="28"/>
                <w:szCs w:val="28"/>
              </w:rPr>
              <w:br/>
              <w:t>b. Nhà (ai đó ) vắng người.</w:t>
            </w:r>
            <w:r w:rsidRPr="002D4CF5">
              <w:rPr>
                <w:sz w:val="28"/>
                <w:szCs w:val="28"/>
              </w:rPr>
              <w:br/>
              <w:t>c. (Ai đó) không làm quan.</w:t>
            </w:r>
            <w:r w:rsidRPr="002D4CF5">
              <w:rPr>
                <w:sz w:val="28"/>
                <w:szCs w:val="28"/>
              </w:rPr>
              <w:br/>
              <w:t>d. Nhà (ai đó ) rất nghèo.</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rPr>
                <w:b/>
                <w:bCs/>
                <w:sz w:val="28"/>
                <w:szCs w:val="28"/>
                <w:lang w:val="vi-VN"/>
              </w:rPr>
            </w:pPr>
          </w:p>
        </w:tc>
        <w:tc>
          <w:tcPr>
            <w:tcW w:w="5040" w:type="dxa"/>
            <w:tcBorders>
              <w:left w:val="nil"/>
            </w:tcBorders>
          </w:tcPr>
          <w:p w:rsidR="002D4CF5" w:rsidRPr="002D4CF5" w:rsidRDefault="002D4CF5" w:rsidP="002D4CF5">
            <w:pPr>
              <w:spacing w:line="360" w:lineRule="auto"/>
              <w:rPr>
                <w:sz w:val="28"/>
                <w:szCs w:val="28"/>
                <w:lang w:val="vi-VN"/>
              </w:rPr>
            </w:pPr>
            <w:r w:rsidRPr="002D4CF5">
              <w:rPr>
                <w:sz w:val="28"/>
                <w:szCs w:val="28"/>
                <w:lang w:val="vi-VN"/>
              </w:rPr>
              <w:t>ĐÁP ÁN</w:t>
            </w:r>
          </w:p>
          <w:p w:rsidR="002D4CF5" w:rsidRPr="002D4CF5" w:rsidRDefault="002D4CF5" w:rsidP="002D4CF5">
            <w:pPr>
              <w:spacing w:line="360" w:lineRule="auto"/>
              <w:rPr>
                <w:sz w:val="28"/>
                <w:szCs w:val="28"/>
                <w:lang w:val="vi-VN"/>
              </w:rPr>
            </w:pPr>
            <w:r w:rsidRPr="002D4CF5">
              <w:rPr>
                <w:sz w:val="28"/>
                <w:szCs w:val="28"/>
                <w:lang w:val="vi-VN"/>
              </w:rPr>
              <w:t>[1]='c'</w:t>
            </w:r>
          </w:p>
          <w:p w:rsidR="002D4CF5" w:rsidRPr="002D4CF5" w:rsidRDefault="002D4CF5" w:rsidP="002D4CF5">
            <w:pPr>
              <w:spacing w:line="360" w:lineRule="auto"/>
              <w:rPr>
                <w:sz w:val="28"/>
                <w:szCs w:val="28"/>
                <w:lang w:val="vi-VN"/>
              </w:rPr>
            </w:pPr>
            <w:r w:rsidRPr="002D4CF5">
              <w:rPr>
                <w:sz w:val="28"/>
                <w:szCs w:val="28"/>
                <w:lang w:val="vi-VN"/>
              </w:rPr>
              <w:t>[2]='c'</w:t>
            </w:r>
          </w:p>
          <w:p w:rsidR="002D4CF5" w:rsidRPr="002D4CF5" w:rsidRDefault="002D4CF5" w:rsidP="002D4CF5">
            <w:pPr>
              <w:spacing w:line="360" w:lineRule="auto"/>
              <w:rPr>
                <w:sz w:val="28"/>
                <w:szCs w:val="28"/>
                <w:lang w:val="vi-VN"/>
              </w:rPr>
            </w:pPr>
            <w:r w:rsidRPr="002D4CF5">
              <w:rPr>
                <w:sz w:val="28"/>
                <w:szCs w:val="28"/>
                <w:lang w:val="vi-VN"/>
              </w:rPr>
              <w:t>[3]='b'</w:t>
            </w:r>
          </w:p>
          <w:p w:rsidR="002D4CF5" w:rsidRPr="002D4CF5" w:rsidRDefault="002D4CF5" w:rsidP="002D4CF5">
            <w:pPr>
              <w:spacing w:line="360" w:lineRule="auto"/>
              <w:rPr>
                <w:sz w:val="28"/>
                <w:szCs w:val="28"/>
                <w:lang w:val="vi-VN"/>
              </w:rPr>
            </w:pPr>
            <w:r w:rsidRPr="002D4CF5">
              <w:rPr>
                <w:sz w:val="28"/>
                <w:szCs w:val="28"/>
                <w:lang w:val="vi-VN"/>
              </w:rPr>
              <w:t>[4]='b'</w:t>
            </w:r>
          </w:p>
          <w:p w:rsidR="002D4CF5" w:rsidRPr="002D4CF5" w:rsidRDefault="002D4CF5" w:rsidP="002D4CF5">
            <w:pPr>
              <w:spacing w:line="360" w:lineRule="auto"/>
              <w:rPr>
                <w:sz w:val="28"/>
                <w:szCs w:val="28"/>
              </w:rPr>
            </w:pPr>
            <w:r w:rsidRPr="002D4CF5">
              <w:rPr>
                <w:sz w:val="28"/>
                <w:szCs w:val="28"/>
              </w:rPr>
              <w:t>[5]='b'</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Change w:id="19">
          <w:tblGrid>
            <w:gridCol w:w="3600"/>
            <w:gridCol w:w="666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6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rPr>
                <w:b/>
                <w:sz w:val="28"/>
                <w:szCs w:val="28"/>
                <w:lang w:val="vi-VN"/>
              </w:rPr>
            </w:pPr>
            <w:r w:rsidRPr="002D4CF5">
              <w:rPr>
                <w:b/>
                <w:sz w:val="28"/>
                <w:szCs w:val="28"/>
              </w:rPr>
              <w:t xml:space="preserve">Bước 1: </w:t>
            </w:r>
            <w:r w:rsidRPr="002D4CF5">
              <w:rPr>
                <w:b/>
                <w:sz w:val="28"/>
                <w:szCs w:val="28"/>
                <w:lang w:val="vi-VN"/>
              </w:rPr>
              <w:t>GV giao nhiệm vụ Đọc bài thơ Câu cá mùa thu:</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1/ </w:t>
            </w:r>
            <w:r w:rsidRPr="002D4CF5">
              <w:rPr>
                <w:bCs/>
                <w:iCs/>
                <w:sz w:val="28"/>
                <w:szCs w:val="28"/>
                <w:lang w:val="vi-VN"/>
              </w:rPr>
              <w:t>Xác định các từ láy trong bài thơ ? Nêu hiệu quả nghệ thuật của các từ láy đó?</w:t>
            </w:r>
          </w:p>
          <w:p w:rsidR="002D4CF5" w:rsidRPr="002D4CF5" w:rsidRDefault="002D4CF5" w:rsidP="002D4CF5">
            <w:pPr>
              <w:pStyle w:val="noidung"/>
              <w:spacing w:before="0" w:beforeAutospacing="0" w:after="0" w:afterAutospacing="0" w:line="360" w:lineRule="auto"/>
              <w:ind w:firstLine="720"/>
              <w:jc w:val="both"/>
              <w:rPr>
                <w:sz w:val="28"/>
                <w:szCs w:val="28"/>
                <w:lang w:val="vi-VN"/>
              </w:rPr>
            </w:pPr>
            <w:r w:rsidRPr="002D4CF5">
              <w:rPr>
                <w:sz w:val="28"/>
                <w:szCs w:val="28"/>
                <w:lang w:val="vi-VN"/>
              </w:rPr>
              <w:t xml:space="preserve"> 2/ </w:t>
            </w:r>
            <w:r w:rsidRPr="002D4CF5">
              <w:rPr>
                <w:rFonts w:eastAsia="TimesNewRomanPSMT"/>
                <w:sz w:val="28"/>
                <w:szCs w:val="28"/>
                <w:lang w:val="vi-VN"/>
              </w:rPr>
              <w:t xml:space="preserve">Từ </w:t>
            </w:r>
            <w:r w:rsidRPr="002D4CF5">
              <w:rPr>
                <w:rFonts w:eastAsia="TimesNewRomanPSMT"/>
                <w:i/>
                <w:sz w:val="28"/>
                <w:szCs w:val="28"/>
                <w:lang w:val="vi-VN"/>
              </w:rPr>
              <w:t>đâu</w:t>
            </w:r>
            <w:r w:rsidRPr="002D4CF5">
              <w:rPr>
                <w:rFonts w:eastAsia="TimesNewRomanPSMT"/>
                <w:sz w:val="28"/>
                <w:szCs w:val="28"/>
                <w:lang w:val="vi-VN"/>
              </w:rPr>
              <w:t xml:space="preserve"> trong câu </w:t>
            </w:r>
            <w:r w:rsidRPr="002D4CF5">
              <w:rPr>
                <w:i/>
                <w:sz w:val="28"/>
                <w:szCs w:val="28"/>
                <w:lang w:val="vi-VN"/>
              </w:rPr>
              <w:t>Cá đâu đớp động dưới chân bèo</w:t>
            </w:r>
            <w:r w:rsidRPr="002D4CF5">
              <w:rPr>
                <w:rFonts w:eastAsia="TimesNewRomanPSMT"/>
                <w:sz w:val="28"/>
                <w:szCs w:val="28"/>
                <w:lang w:val="vi-VN"/>
              </w:rPr>
              <w:t xml:space="preserve"> là đại từ phiếm chỉ hay hư từ phủ định</w:t>
            </w:r>
            <w:r w:rsidRPr="002D4CF5">
              <w:rPr>
                <w:sz w:val="28"/>
                <w:szCs w:val="28"/>
                <w:lang w:val="vi-VN"/>
              </w:rPr>
              <w:t>? Nêu ý nghĩa nghệ thuật của từ này ?</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660" w:type="dxa"/>
          </w:tcPr>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bCs/>
                <w:iCs/>
                <w:sz w:val="28"/>
                <w:szCs w:val="28"/>
                <w:lang w:val="vi-VN"/>
              </w:rPr>
            </w:pPr>
            <w:r w:rsidRPr="002D4CF5">
              <w:rPr>
                <w:color w:val="222222"/>
                <w:sz w:val="28"/>
                <w:szCs w:val="28"/>
                <w:lang w:val="vi-VN"/>
              </w:rPr>
              <w:t xml:space="preserve"> 1/C</w:t>
            </w:r>
            <w:r w:rsidRPr="002D4CF5">
              <w:rPr>
                <w:bCs/>
                <w:iCs/>
                <w:sz w:val="28"/>
                <w:szCs w:val="28"/>
                <w:lang w:val="vi-VN"/>
              </w:rPr>
              <w:t>ác từ láy trong bài thơ :</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bCs/>
                <w:iCs/>
                <w:sz w:val="28"/>
                <w:szCs w:val="28"/>
                <w:lang w:val="vi-VN"/>
              </w:rPr>
            </w:pPr>
            <w:r w:rsidRPr="002D4CF5">
              <w:rPr>
                <w:bCs/>
                <w:i/>
                <w:iCs/>
                <w:sz w:val="28"/>
                <w:szCs w:val="28"/>
                <w:lang w:val="vi-VN"/>
              </w:rPr>
              <w:t>-lạnh lẽo :</w:t>
            </w:r>
            <w:r w:rsidRPr="002D4CF5">
              <w:rPr>
                <w:bCs/>
                <w:iCs/>
                <w:sz w:val="28"/>
                <w:szCs w:val="28"/>
                <w:lang w:val="vi-VN"/>
              </w:rPr>
              <w:t xml:space="preserve"> </w:t>
            </w:r>
            <w:r w:rsidRPr="002D4CF5">
              <w:rPr>
                <w:rFonts w:eastAsia="TimesNewRomanPSMT"/>
                <w:sz w:val="28"/>
                <w:szCs w:val="28"/>
                <w:lang w:val="vi-VN"/>
              </w:rPr>
              <w:t>không hẳn nói về cái lạnh của nước m</w:t>
            </w:r>
            <w:r w:rsidRPr="002D4CF5">
              <w:rPr>
                <w:sz w:val="28"/>
                <w:szCs w:val="28"/>
                <w:lang w:val="vi-VN"/>
              </w:rPr>
              <w:t>à nói v</w:t>
            </w:r>
            <w:r w:rsidRPr="002D4CF5">
              <w:rPr>
                <w:rFonts w:eastAsia="TimesNewRomanPSMT"/>
                <w:sz w:val="28"/>
                <w:szCs w:val="28"/>
                <w:lang w:val="vi-VN"/>
              </w:rPr>
              <w:t>ề không khí đượm vẻ hiu hắt của cảnh vật cũng như tâm trạng u uẩn của nh</w:t>
            </w:r>
            <w:r w:rsidRPr="002D4CF5">
              <w:rPr>
                <w:sz w:val="28"/>
                <w:szCs w:val="28"/>
                <w:lang w:val="vi-VN"/>
              </w:rPr>
              <w:t>à t</w:t>
            </w:r>
            <w:r w:rsidRPr="002D4CF5">
              <w:rPr>
                <w:rFonts w:eastAsia="TimesNewRomanPSMT"/>
                <w:sz w:val="28"/>
                <w:szCs w:val="28"/>
                <w:lang w:val="vi-VN"/>
              </w:rPr>
              <w:t xml:space="preserve">hơ. </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i/>
                <w:sz w:val="28"/>
                <w:szCs w:val="28"/>
                <w:lang w:val="vi-VN"/>
              </w:rPr>
            </w:pPr>
            <w:r w:rsidRPr="002D4CF5">
              <w:rPr>
                <w:bCs/>
                <w:i/>
                <w:iCs/>
                <w:sz w:val="28"/>
                <w:szCs w:val="28"/>
                <w:lang w:val="vi-VN"/>
              </w:rPr>
              <w:t xml:space="preserve">-tẻo teo: </w:t>
            </w:r>
            <w:r w:rsidRPr="002D4CF5">
              <w:rPr>
                <w:sz w:val="28"/>
                <w:szCs w:val="28"/>
                <w:lang w:val="vi-VN"/>
              </w:rPr>
              <w:t>có th</w:t>
            </w:r>
            <w:r w:rsidRPr="002D4CF5">
              <w:rPr>
                <w:rFonts w:eastAsia="TimesNewRomanPSMT"/>
                <w:sz w:val="28"/>
                <w:szCs w:val="28"/>
                <w:lang w:val="vi-VN"/>
              </w:rPr>
              <w:t>ể được giải thích l</w:t>
            </w:r>
            <w:r w:rsidRPr="002D4CF5">
              <w:rPr>
                <w:sz w:val="28"/>
                <w:szCs w:val="28"/>
                <w:lang w:val="vi-VN"/>
              </w:rPr>
              <w:t>à r</w:t>
            </w:r>
            <w:r w:rsidRPr="002D4CF5">
              <w:rPr>
                <w:rFonts w:eastAsia="TimesNewRomanPSMT"/>
                <w:sz w:val="28"/>
                <w:szCs w:val="28"/>
                <w:lang w:val="vi-VN"/>
              </w:rPr>
              <w:t xml:space="preserve">ất nhỏ (chiếc thuyền câu nhỏ), âm </w:t>
            </w:r>
            <w:r w:rsidRPr="002D4CF5">
              <w:rPr>
                <w:rFonts w:eastAsia="TimesNewRomanPSMT"/>
                <w:i/>
                <w:sz w:val="28"/>
                <w:szCs w:val="28"/>
                <w:lang w:val="vi-VN"/>
              </w:rPr>
              <w:t>eo</w:t>
            </w:r>
            <w:r w:rsidRPr="002D4CF5">
              <w:rPr>
                <w:rFonts w:eastAsia="TimesNewRomanPSMT"/>
                <w:sz w:val="28"/>
                <w:szCs w:val="28"/>
                <w:lang w:val="vi-VN"/>
              </w:rPr>
              <w:t xml:space="preserve"> được lặp lại gợi li</w:t>
            </w:r>
            <w:r w:rsidRPr="002D4CF5">
              <w:rPr>
                <w:sz w:val="28"/>
                <w:szCs w:val="28"/>
                <w:lang w:val="vi-VN"/>
              </w:rPr>
              <w:t xml:space="preserve">ên </w:t>
            </w:r>
            <w:r w:rsidRPr="002D4CF5">
              <w:rPr>
                <w:rFonts w:eastAsia="TimesNewRomanPSMT"/>
                <w:sz w:val="28"/>
                <w:szCs w:val="28"/>
                <w:lang w:val="vi-VN"/>
              </w:rPr>
              <w:t>tưởng về một chiếc thuền câu đang mỗi lúc một thu hẹp, ph</w:t>
            </w:r>
            <w:r w:rsidRPr="002D4CF5">
              <w:rPr>
                <w:sz w:val="28"/>
                <w:szCs w:val="28"/>
                <w:lang w:val="vi-VN"/>
              </w:rPr>
              <w:t>ù h</w:t>
            </w:r>
            <w:r w:rsidRPr="002D4CF5">
              <w:rPr>
                <w:rFonts w:eastAsia="TimesNewRomanPSMT"/>
                <w:sz w:val="28"/>
                <w:szCs w:val="28"/>
                <w:lang w:val="vi-VN"/>
              </w:rPr>
              <w:t>ợp với cái nh</w:t>
            </w:r>
            <w:r w:rsidRPr="002D4CF5">
              <w:rPr>
                <w:sz w:val="28"/>
                <w:szCs w:val="28"/>
                <w:lang w:val="vi-VN"/>
              </w:rPr>
              <w:t>ìn c</w:t>
            </w:r>
            <w:r w:rsidRPr="002D4CF5">
              <w:rPr>
                <w:rFonts w:eastAsia="TimesNewRomanPSMT"/>
                <w:sz w:val="28"/>
                <w:szCs w:val="28"/>
                <w:lang w:val="vi-VN"/>
              </w:rPr>
              <w:t>ủa nhà thơ muốn mọi vật thu lại vừa trong tầm mắt, không mở ra quá rộng l</w:t>
            </w:r>
            <w:r w:rsidRPr="002D4CF5">
              <w:rPr>
                <w:sz w:val="28"/>
                <w:szCs w:val="28"/>
                <w:lang w:val="vi-VN"/>
              </w:rPr>
              <w:t xml:space="preserve">àm cho không </w:t>
            </w:r>
            <w:r w:rsidRPr="002D4CF5">
              <w:rPr>
                <w:rFonts w:eastAsia="TimesNewRomanPSMT"/>
                <w:sz w:val="28"/>
                <w:szCs w:val="28"/>
                <w:lang w:val="vi-VN"/>
              </w:rPr>
              <w:t>khí suy tư bị lo</w:t>
            </w:r>
            <w:r w:rsidRPr="002D4CF5">
              <w:rPr>
                <w:sz w:val="28"/>
                <w:szCs w:val="28"/>
                <w:lang w:val="vi-VN"/>
              </w:rPr>
              <w:t xml:space="preserve">ãng </w:t>
            </w:r>
            <w:r w:rsidRPr="002D4CF5">
              <w:rPr>
                <w:rFonts w:eastAsia="TimesNewRomanPSMT"/>
                <w:sz w:val="28"/>
                <w:szCs w:val="28"/>
                <w:lang w:val="vi-VN"/>
              </w:rPr>
              <w:t>đi.</w:t>
            </w:r>
          </w:p>
          <w:p w:rsidR="002D4CF5" w:rsidRPr="002D4CF5" w:rsidRDefault="002D4CF5" w:rsidP="002D4CF5">
            <w:pPr>
              <w:autoSpaceDE w:val="0"/>
              <w:autoSpaceDN w:val="0"/>
              <w:adjustRightInd w:val="0"/>
              <w:spacing w:line="360" w:lineRule="auto"/>
              <w:ind w:firstLine="720"/>
              <w:jc w:val="both"/>
              <w:rPr>
                <w:rFonts w:eastAsia="TimesNewRomanPSMT"/>
                <w:sz w:val="28"/>
                <w:szCs w:val="28"/>
                <w:lang w:val="vi-VN"/>
              </w:rPr>
            </w:pPr>
            <w:r w:rsidRPr="002D4CF5">
              <w:rPr>
                <w:bCs/>
                <w:i/>
                <w:iCs/>
                <w:sz w:val="28"/>
                <w:szCs w:val="28"/>
                <w:lang w:val="vi-VN"/>
              </w:rPr>
              <w:t>-  lơ lửng :</w:t>
            </w:r>
            <w:r w:rsidRPr="002D4CF5">
              <w:rPr>
                <w:rFonts w:eastAsia="TimesNewRomanPSMT"/>
                <w:sz w:val="28"/>
                <w:szCs w:val="28"/>
                <w:lang w:val="vi-VN"/>
              </w:rPr>
              <w:t>vừa gợi h</w:t>
            </w:r>
            <w:r w:rsidRPr="002D4CF5">
              <w:rPr>
                <w:sz w:val="28"/>
                <w:szCs w:val="28"/>
                <w:lang w:val="vi-VN"/>
              </w:rPr>
              <w:t xml:space="preserve">ình </w:t>
            </w:r>
            <w:r w:rsidRPr="002D4CF5">
              <w:rPr>
                <w:rFonts w:eastAsia="TimesNewRomanPSMT"/>
                <w:sz w:val="28"/>
                <w:szCs w:val="28"/>
                <w:lang w:val="vi-VN"/>
              </w:rPr>
              <w:t xml:space="preserve">ảnh đám mây đọng lại lưng chừng giữa tầng </w:t>
            </w:r>
            <w:r w:rsidRPr="002D4CF5">
              <w:rPr>
                <w:sz w:val="28"/>
                <w:szCs w:val="28"/>
                <w:lang w:val="vi-VN"/>
              </w:rPr>
              <w:t>không, v</w:t>
            </w:r>
            <w:r w:rsidRPr="002D4CF5">
              <w:rPr>
                <w:rFonts w:eastAsia="TimesNewRomanPSMT"/>
                <w:sz w:val="28"/>
                <w:szCs w:val="28"/>
                <w:lang w:val="vi-VN"/>
              </w:rPr>
              <w:t>ừa gợi trạng thái mơ màng của nhà thơ.</w:t>
            </w:r>
          </w:p>
          <w:p w:rsidR="002D4CF5" w:rsidRPr="002D4CF5" w:rsidRDefault="002D4CF5" w:rsidP="002D4CF5">
            <w:pPr>
              <w:pStyle w:val="NormalWeb"/>
              <w:shd w:val="clear" w:color="auto" w:fill="FFFFFF"/>
              <w:spacing w:before="0" w:beforeAutospacing="0" w:after="0" w:afterAutospacing="0" w:line="360" w:lineRule="auto"/>
              <w:ind w:firstLine="1080"/>
              <w:jc w:val="both"/>
              <w:textAlignment w:val="baseline"/>
              <w:rPr>
                <w:sz w:val="28"/>
                <w:szCs w:val="28"/>
                <w:lang w:val="vi-VN"/>
              </w:rPr>
            </w:pPr>
            <w:r w:rsidRPr="002D4CF5">
              <w:rPr>
                <w:bCs/>
                <w:iCs/>
                <w:sz w:val="28"/>
                <w:szCs w:val="28"/>
                <w:lang w:val="vi-VN"/>
              </w:rPr>
              <w:t xml:space="preserve">Hiệu quả nghệ thuật : </w:t>
            </w:r>
            <w:r w:rsidRPr="002D4CF5">
              <w:rPr>
                <w:rFonts w:eastAsia="TimesNewRomanPSMT"/>
                <w:sz w:val="28"/>
                <w:szCs w:val="28"/>
                <w:lang w:val="vi-VN"/>
              </w:rPr>
              <w:t>tạo ra vẻ thuần Nôm cho tác phẩm m</w:t>
            </w:r>
            <w:r w:rsidRPr="002D4CF5">
              <w:rPr>
                <w:sz w:val="28"/>
                <w:szCs w:val="28"/>
                <w:lang w:val="vi-VN"/>
              </w:rPr>
              <w:t>à còn có tác d</w:t>
            </w:r>
            <w:r w:rsidRPr="002D4CF5">
              <w:rPr>
                <w:rFonts w:eastAsia="TimesNewRomanPSMT"/>
                <w:sz w:val="28"/>
                <w:szCs w:val="28"/>
                <w:lang w:val="vi-VN"/>
              </w:rPr>
              <w:t>ụng làm tăng nhạc tính. Từ láy vừa mô phỏng dáng dấp, động thái của sự vật, l</w:t>
            </w:r>
            <w:r w:rsidRPr="002D4CF5">
              <w:rPr>
                <w:sz w:val="28"/>
                <w:szCs w:val="28"/>
                <w:lang w:val="vi-VN"/>
              </w:rPr>
              <w:t>àm cho s</w:t>
            </w:r>
            <w:r w:rsidRPr="002D4CF5">
              <w:rPr>
                <w:rFonts w:eastAsia="TimesNewRomanPSMT"/>
                <w:sz w:val="28"/>
                <w:szCs w:val="28"/>
                <w:lang w:val="vi-VN"/>
              </w:rPr>
              <w:t xml:space="preserve">ự vật </w:t>
            </w:r>
            <w:r w:rsidRPr="002D4CF5">
              <w:rPr>
                <w:sz w:val="28"/>
                <w:szCs w:val="28"/>
                <w:lang w:val="vi-VN"/>
              </w:rPr>
              <w:t>hi</w:t>
            </w:r>
            <w:r w:rsidRPr="002D4CF5">
              <w:rPr>
                <w:rFonts w:eastAsia="TimesNewRomanPSMT"/>
                <w:sz w:val="28"/>
                <w:szCs w:val="28"/>
                <w:lang w:val="vi-VN"/>
              </w:rPr>
              <w:t>ện l</w:t>
            </w:r>
            <w:r w:rsidRPr="002D4CF5">
              <w:rPr>
                <w:sz w:val="28"/>
                <w:szCs w:val="28"/>
                <w:lang w:val="vi-VN"/>
              </w:rPr>
              <w:t>ên s</w:t>
            </w:r>
            <w:r w:rsidRPr="002D4CF5">
              <w:rPr>
                <w:rFonts w:eastAsia="TimesNewRomanPSMT"/>
                <w:sz w:val="28"/>
                <w:szCs w:val="28"/>
                <w:lang w:val="vi-VN"/>
              </w:rPr>
              <w:t xml:space="preserve">ống động, vừa thể hiện được biến đổi tinh vi </w:t>
            </w:r>
            <w:r w:rsidRPr="002D4CF5">
              <w:rPr>
                <w:sz w:val="28"/>
                <w:szCs w:val="28"/>
                <w:lang w:val="vi-VN"/>
              </w:rPr>
              <w:t>trong c</w:t>
            </w:r>
            <w:r w:rsidRPr="002D4CF5">
              <w:rPr>
                <w:rFonts w:eastAsia="TimesNewRomanPSMT"/>
                <w:sz w:val="28"/>
                <w:szCs w:val="28"/>
                <w:lang w:val="vi-VN"/>
              </w:rPr>
              <w:t xml:space="preserve">ảm xúc chủ quan của người </w:t>
            </w:r>
            <w:r w:rsidRPr="002D4CF5">
              <w:rPr>
                <w:sz w:val="28"/>
                <w:szCs w:val="28"/>
                <w:lang w:val="vi-VN"/>
              </w:rPr>
              <w:t>sáng t</w:t>
            </w:r>
            <w:r w:rsidRPr="002D4CF5">
              <w:rPr>
                <w:rFonts w:eastAsia="TimesNewRomanPSMT"/>
                <w:sz w:val="28"/>
                <w:szCs w:val="28"/>
                <w:lang w:val="vi-VN"/>
              </w:rPr>
              <w:t>ạo</w:t>
            </w:r>
          </w:p>
          <w:p w:rsidR="002D4CF5" w:rsidRPr="002D4CF5" w:rsidRDefault="002D4CF5" w:rsidP="002D4CF5">
            <w:pPr>
              <w:autoSpaceDE w:val="0"/>
              <w:autoSpaceDN w:val="0"/>
              <w:adjustRightInd w:val="0"/>
              <w:spacing w:line="360" w:lineRule="auto"/>
              <w:jc w:val="both"/>
              <w:rPr>
                <w:rFonts w:eastAsia="TimesNewRomanPSMT"/>
                <w:sz w:val="28"/>
                <w:szCs w:val="28"/>
                <w:lang w:val="vi-VN"/>
              </w:rPr>
            </w:pPr>
            <w:r w:rsidRPr="002D4CF5">
              <w:rPr>
                <w:color w:val="222222"/>
                <w:sz w:val="28"/>
                <w:szCs w:val="28"/>
                <w:lang w:val="vi-VN"/>
              </w:rPr>
              <w:t xml:space="preserve"> </w:t>
            </w:r>
            <w:r w:rsidRPr="002D4CF5">
              <w:rPr>
                <w:color w:val="222222"/>
                <w:sz w:val="28"/>
                <w:szCs w:val="28"/>
                <w:lang w:val="vi-VN"/>
              </w:rPr>
              <w:tab/>
              <w:t xml:space="preserve">2/ </w:t>
            </w:r>
            <w:r w:rsidRPr="002D4CF5">
              <w:rPr>
                <w:rFonts w:eastAsia="TimesNewRomanPSMT"/>
                <w:sz w:val="28"/>
                <w:szCs w:val="28"/>
                <w:lang w:val="vi-VN"/>
              </w:rPr>
              <w:t xml:space="preserve">Từ </w:t>
            </w:r>
            <w:r w:rsidRPr="002D4CF5">
              <w:rPr>
                <w:rFonts w:eastAsia="TimesNewRomanPSMT"/>
                <w:i/>
                <w:sz w:val="28"/>
                <w:szCs w:val="28"/>
                <w:lang w:val="vi-VN"/>
              </w:rPr>
              <w:t>đâu</w:t>
            </w:r>
            <w:r w:rsidRPr="002D4CF5">
              <w:rPr>
                <w:rFonts w:eastAsia="TimesNewRomanPSMT"/>
                <w:sz w:val="28"/>
                <w:szCs w:val="28"/>
                <w:lang w:val="vi-VN"/>
              </w:rPr>
              <w:t xml:space="preserve"> trong câu </w:t>
            </w:r>
            <w:r w:rsidRPr="002D4CF5">
              <w:rPr>
                <w:i/>
                <w:sz w:val="28"/>
                <w:szCs w:val="28"/>
                <w:lang w:val="vi-VN"/>
              </w:rPr>
              <w:t>Cá đâu đớp động dưới chân bèo</w:t>
            </w:r>
            <w:r w:rsidRPr="002D4CF5">
              <w:rPr>
                <w:rFonts w:eastAsia="TimesNewRomanPSMT"/>
                <w:sz w:val="28"/>
                <w:szCs w:val="28"/>
                <w:lang w:val="vi-VN"/>
              </w:rPr>
              <w:t xml:space="preserve"> là đại từ phiếm chỉ .</w:t>
            </w:r>
            <w:r w:rsidRPr="002D4CF5">
              <w:rPr>
                <w:sz w:val="28"/>
                <w:szCs w:val="28"/>
                <w:lang w:val="vi-VN"/>
              </w:rPr>
              <w:t xml:space="preserve"> Ý nghĩa nghệ thuật: </w:t>
            </w:r>
            <w:r w:rsidRPr="002D4CF5">
              <w:rPr>
                <w:rFonts w:eastAsia="TimesNewRomanPSMT"/>
                <w:sz w:val="28"/>
                <w:szCs w:val="28"/>
                <w:lang w:val="vi-VN"/>
              </w:rPr>
              <w:t>Một tiếng động duy nhất - tiếng cá đớp mồi càng làm tăng thêm sự yên ắng, tĩnh mịch của cảnh vật. Cái tĩnh bao trùm được gợi lên từ một cái "động" rất nhỏ. Đây là nghệ thuật lấy"động" nói "tĩnh", một thủ pháp nghệ thuật gợi tả quen thuộc của thơ cổ điển.</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Change w:id="20">
          <w:tblGrid>
            <w:gridCol w:w="3600"/>
            <w:gridCol w:w="666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6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ind w:left="225" w:hanging="333"/>
              <w:rPr>
                <w:b/>
                <w:sz w:val="28"/>
                <w:szCs w:val="28"/>
              </w:rPr>
            </w:pPr>
            <w:r w:rsidRPr="002D4CF5">
              <w:rPr>
                <w:b/>
                <w:sz w:val="28"/>
                <w:szCs w:val="28"/>
              </w:rPr>
              <w:t xml:space="preserve"> Bước 1: GV giao nhiệm vụ</w:t>
            </w:r>
          </w:p>
          <w:p w:rsidR="002D4CF5" w:rsidRPr="002D4CF5" w:rsidRDefault="002D4CF5" w:rsidP="002D4CF5">
            <w:pPr>
              <w:spacing w:line="360" w:lineRule="auto"/>
              <w:ind w:left="225"/>
              <w:jc w:val="both"/>
              <w:rPr>
                <w:sz w:val="28"/>
                <w:szCs w:val="28"/>
              </w:rPr>
            </w:pPr>
            <w:r w:rsidRPr="002D4CF5">
              <w:rPr>
                <w:sz w:val="28"/>
                <w:szCs w:val="28"/>
              </w:rPr>
              <w:t>+Vẽ bản đồ tư duy bài thơ</w:t>
            </w:r>
          </w:p>
          <w:p w:rsidR="002D4CF5" w:rsidRPr="002D4CF5" w:rsidRDefault="002D4CF5" w:rsidP="002D4CF5">
            <w:pPr>
              <w:spacing w:line="360" w:lineRule="auto"/>
              <w:ind w:left="225"/>
              <w:jc w:val="both"/>
              <w:rPr>
                <w:b/>
                <w:sz w:val="28"/>
                <w:szCs w:val="28"/>
              </w:rPr>
            </w:pPr>
            <w:r w:rsidRPr="002D4CF5">
              <w:rPr>
                <w:sz w:val="28"/>
                <w:szCs w:val="28"/>
              </w:rPr>
              <w:t>+ Tìm đọc thêm 2 bài : Thu vịnh và thu ẩm</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660" w:type="dxa"/>
          </w:tcPr>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bCs/>
                <w:color w:val="000000"/>
                <w:sz w:val="28"/>
                <w:szCs w:val="28"/>
                <w:lang w:val="vi-VN"/>
              </w:rPr>
              <w:t>+ Vẽ đúng bản đồ tư duy</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bCs/>
                <w:color w:val="000000"/>
                <w:sz w:val="28"/>
                <w:szCs w:val="28"/>
                <w:lang w:val="vi-VN"/>
              </w:rPr>
              <w:t>+ Ghi lại 2 bài thơ theo yêu cầu</w:t>
            </w:r>
          </w:p>
        </w:tc>
      </w:tr>
    </w:tbl>
    <w:p w:rsidR="002D4CF5" w:rsidRPr="002D4CF5" w:rsidRDefault="002D4CF5" w:rsidP="002D4CF5">
      <w:pPr>
        <w:spacing w:line="360" w:lineRule="auto"/>
        <w:jc w:val="both"/>
        <w:rPr>
          <w:sz w:val="28"/>
          <w:szCs w:val="28"/>
        </w:rPr>
      </w:pPr>
      <w:r w:rsidRPr="002D4CF5">
        <w:rPr>
          <w:b/>
          <w:sz w:val="28"/>
          <w:szCs w:val="28"/>
          <w:lang w:val="vi-VN"/>
        </w:rPr>
        <w:t xml:space="preserve"> </w:t>
      </w: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tabs>
          <w:tab w:val="left" w:pos="0"/>
        </w:tabs>
        <w:spacing w:line="360" w:lineRule="auto"/>
        <w:jc w:val="both"/>
        <w:rPr>
          <w:i/>
          <w:sz w:val="28"/>
          <w:szCs w:val="28"/>
        </w:rPr>
      </w:pPr>
      <w:r w:rsidRPr="002D4CF5">
        <w:rPr>
          <w:sz w:val="28"/>
          <w:szCs w:val="28"/>
          <w:bdr w:val="none" w:sz="0" w:space="0" w:color="auto" w:frame="1"/>
        </w:rPr>
        <w:t>Ngày kí</w:t>
      </w:r>
    </w:p>
    <w:p w:rsidR="002D4CF5" w:rsidRPr="002D4CF5" w:rsidRDefault="002D4CF5" w:rsidP="002D4CF5">
      <w:pPr>
        <w:spacing w:line="360" w:lineRule="auto"/>
        <w:rPr>
          <w:i/>
          <w:sz w:val="28"/>
          <w:szCs w:val="28"/>
        </w:rPr>
      </w:pPr>
      <w:r w:rsidRPr="002D4CF5">
        <w:rPr>
          <w:b/>
          <w:i/>
          <w:sz w:val="28"/>
          <w:szCs w:val="28"/>
          <w:lang w:val="vi-VN"/>
        </w:rPr>
        <w:t>Tiết 9</w:t>
      </w:r>
      <w:r w:rsidRPr="002D4CF5">
        <w:rPr>
          <w:i/>
          <w:sz w:val="28"/>
          <w:szCs w:val="28"/>
          <w:lang w:val="vi-VN"/>
        </w:rPr>
        <w:t xml:space="preserve"> – Làm văn                                  </w:t>
      </w:r>
    </w:p>
    <w:p w:rsidR="002D4CF5" w:rsidRPr="002D4CF5" w:rsidRDefault="002D4CF5" w:rsidP="002D4CF5">
      <w:pPr>
        <w:tabs>
          <w:tab w:val="left" w:pos="6375"/>
        </w:tabs>
        <w:spacing w:line="360" w:lineRule="auto"/>
        <w:rPr>
          <w:i/>
          <w:sz w:val="28"/>
          <w:szCs w:val="28"/>
          <w:lang w:val="vi-VN"/>
        </w:rPr>
      </w:pPr>
      <w:r w:rsidRPr="002D4CF5">
        <w:rPr>
          <w:i/>
          <w:sz w:val="28"/>
          <w:szCs w:val="28"/>
          <w:lang w:val="vi-VN"/>
        </w:rPr>
        <w:t xml:space="preserve">                                                               </w:t>
      </w:r>
      <w:r w:rsidRPr="002D4CF5">
        <w:rPr>
          <w:i/>
          <w:sz w:val="28"/>
          <w:szCs w:val="28"/>
          <w:lang w:val="vi-VN"/>
        </w:rPr>
        <w:tab/>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jc w:val="center"/>
        <w:rPr>
          <w:b/>
          <w:i/>
          <w:sz w:val="28"/>
          <w:szCs w:val="28"/>
          <w:lang w:val="vi-VN"/>
        </w:rPr>
      </w:pPr>
      <w:r w:rsidRPr="002D4CF5">
        <w:rPr>
          <w:b/>
          <w:i/>
          <w:sz w:val="28"/>
          <w:szCs w:val="28"/>
          <w:lang w:val="vi-VN"/>
        </w:rPr>
        <w:t>Luyện tập thao tác lập luận phân tích</w:t>
      </w:r>
    </w:p>
    <w:p w:rsidR="002D4CF5" w:rsidRPr="002D4CF5" w:rsidRDefault="002D4CF5" w:rsidP="002D4CF5">
      <w:pPr>
        <w:spacing w:line="360" w:lineRule="auto"/>
        <w:jc w:val="center"/>
        <w:rPr>
          <w:b/>
          <w:i/>
          <w:sz w:val="28"/>
          <w:szCs w:val="28"/>
          <w:lang w:val="vi-VN"/>
        </w:rPr>
      </w:pP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1/ Nhận biết: Nắm được khái niệm về thao tác, phân tích; </w:t>
      </w:r>
    </w:p>
    <w:p w:rsidR="002D4CF5" w:rsidRPr="002D4CF5" w:rsidRDefault="002D4CF5" w:rsidP="002D4CF5">
      <w:pPr>
        <w:spacing w:line="360" w:lineRule="auto"/>
        <w:ind w:left="720"/>
        <w:jc w:val="both"/>
        <w:rPr>
          <w:sz w:val="28"/>
          <w:szCs w:val="28"/>
          <w:lang w:val="vi-VN"/>
        </w:rPr>
      </w:pPr>
      <w:r w:rsidRPr="002D4CF5">
        <w:rPr>
          <w:sz w:val="28"/>
          <w:szCs w:val="28"/>
          <w:lang w:val="vi-VN"/>
        </w:rPr>
        <w:t xml:space="preserve">2/ Thông hiểu: Xác định đúng các thao tác lập luận phân tích trong những ngữ liệu cho trước </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 Xây dựng được dàn ý cho bài văn nghị luận gắn với các thao tác lập luận: phân tích;</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iết được bài văn nghị luận trong đó vận dụng kết hợp các thao tác lập luận: phân tích.</w:t>
      </w: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phân tích một vấn đề xã hội hoặc văn học</w:t>
      </w:r>
    </w:p>
    <w:p w:rsidR="002D4CF5" w:rsidRPr="002D4CF5" w:rsidRDefault="002D4CF5" w:rsidP="002D4CF5">
      <w:pPr>
        <w:spacing w:line="360" w:lineRule="auto"/>
        <w:rPr>
          <w:b/>
          <w:sz w:val="28"/>
          <w:szCs w:val="28"/>
        </w:rPr>
      </w:pPr>
      <w:r w:rsidRPr="002D4CF5">
        <w:rPr>
          <w:sz w:val="28"/>
          <w:szCs w:val="28"/>
        </w:rPr>
        <w:t xml:space="preserve">          </w:t>
      </w:r>
      <w:r w:rsidRPr="002D4CF5">
        <w:rPr>
          <w:sz w:val="28"/>
          <w:szCs w:val="28"/>
          <w:lang w:val="vi-VN"/>
        </w:rPr>
        <w:t>2/ Thông thạo: sử dụng tiếng Việt khi trình bày một bài nghị luận về xã hội,văn học</w:t>
      </w: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phân tích, đọc hiểu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sử dụng thao tác phân tích</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ý thức sử dụng thao tác lập luận phân tích.</w:t>
      </w:r>
    </w:p>
    <w:p w:rsidR="002D4CF5" w:rsidRPr="002D4CF5" w:rsidRDefault="002D4CF5" w:rsidP="002D4CF5">
      <w:pPr>
        <w:tabs>
          <w:tab w:val="left" w:pos="975"/>
        </w:tabs>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 Năng lực giải quyết vấn đề:HS thể hiện quan điểm cá nhân khi đánh giá các đề văn Gv đưa ra, giải quyết được các tình huống GV đưa ra.</w:t>
      </w:r>
    </w:p>
    <w:p w:rsidR="002D4CF5" w:rsidRPr="002D4CF5" w:rsidRDefault="002D4CF5" w:rsidP="002D4CF5">
      <w:pPr>
        <w:spacing w:line="360" w:lineRule="auto"/>
        <w:ind w:firstLine="720"/>
        <w:jc w:val="both"/>
        <w:rPr>
          <w:sz w:val="28"/>
          <w:szCs w:val="28"/>
          <w:lang w:val="vi-VN"/>
        </w:rPr>
      </w:pPr>
      <w:r w:rsidRPr="002D4CF5">
        <w:rPr>
          <w:sz w:val="28"/>
          <w:szCs w:val="28"/>
          <w:lang w:val="vi-VN"/>
        </w:rPr>
        <w:t>- Năng lực sáng tạo: Biết cách đặt các câu hỏi khác nhau về một đề văn-xác địnhvà làm rõ thơng tin, ý tưởng mới-phân tích, tóm tắt những thông tin liên quan để hoàn thành nội dung kiến thức bài học. Trình bày suy nghĩ và khái quát thành các luận điểm.</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óm để hoàn thành công việc chung. HS biết cách lắng nghe người khác, giải quyết vấn đề theo hướng dân chủ.</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both"/>
        <w:rPr>
          <w:sz w:val="28"/>
          <w:szCs w:val="28"/>
          <w:lang w:val="vi-VN"/>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xml:space="preserve">Mục đích cuối cùng của phân tích là gì?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Để thấy được giá trị, ý nghĩa của các sự vật, hiện tượng.</w:t>
            </w:r>
            <w:r w:rsidRPr="002D4CF5">
              <w:rPr>
                <w:sz w:val="28"/>
                <w:szCs w:val="28"/>
              </w:rPr>
              <w:br/>
              <w:t>b. Để suy ra một nhận thức (hay kết luận) mới.</w:t>
            </w:r>
            <w:r w:rsidRPr="002D4CF5">
              <w:rPr>
                <w:sz w:val="28"/>
                <w:szCs w:val="28"/>
              </w:rPr>
              <w:br/>
              <w:t>c. Để thể hiện rõ chủ kiến của người viết.</w:t>
            </w:r>
            <w:r w:rsidRPr="002D4CF5">
              <w:rPr>
                <w:sz w:val="28"/>
                <w:szCs w:val="28"/>
              </w:rPr>
              <w:br/>
              <w:t>d.</w:t>
            </w:r>
            <w:r w:rsidRPr="002D4CF5">
              <w:rPr>
                <w:i/>
                <w:iCs/>
                <w:sz w:val="28"/>
                <w:szCs w:val="28"/>
              </w:rPr>
              <w:t xml:space="preserve"> </w:t>
            </w:r>
            <w:r w:rsidRPr="002D4CF5">
              <w:rPr>
                <w:sz w:val="28"/>
                <w:szCs w:val="28"/>
              </w:rPr>
              <w:t>Để tìm hiểu nguồn gốc của sự vật, hiện tượng.</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rPr>
            </w:pPr>
            <w:r w:rsidRPr="002D4CF5">
              <w:rPr>
                <w:sz w:val="28"/>
                <w:szCs w:val="28"/>
              </w:rPr>
              <w:t xml:space="preserve">- GV nhận xét và dẫn vào bài mới: </w:t>
            </w:r>
            <w:r w:rsidRPr="002D4CF5">
              <w:rPr>
                <w:i/>
                <w:sz w:val="28"/>
                <w:szCs w:val="28"/>
              </w:rPr>
              <w:t>Tiết trước chúng ta đã nắm lí thuyết về thao tác lập luận phân tích. Tiết này chúng ta tiếp tục làm bài luyện tập để củng cố kiến thức bài học.</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21">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r w:rsidRPr="002D4CF5">
              <w:rPr>
                <w:b/>
                <w:sz w:val="28"/>
                <w:szCs w:val="28"/>
              </w:rPr>
              <w:t>Hướng dẫn học sinh thực hành bài tập 1</w:t>
            </w:r>
          </w:p>
          <w:p w:rsidR="002D4CF5" w:rsidRPr="002D4CF5" w:rsidRDefault="002D4CF5" w:rsidP="002D4CF5">
            <w:pPr>
              <w:pStyle w:val="Header"/>
              <w:tabs>
                <w:tab w:val="clear" w:pos="4320"/>
                <w:tab w:val="clear" w:pos="8640"/>
                <w:tab w:val="num" w:pos="720"/>
              </w:tabs>
              <w:spacing w:line="360" w:lineRule="auto"/>
              <w:jc w:val="both"/>
              <w:rPr>
                <w:b/>
                <w:bCs/>
                <w:sz w:val="28"/>
                <w:szCs w:val="28"/>
              </w:rPr>
            </w:pPr>
            <w:r w:rsidRPr="002D4CF5">
              <w:rPr>
                <w:b/>
                <w:bCs/>
                <w:sz w:val="28"/>
                <w:szCs w:val="28"/>
              </w:rPr>
              <w:t>Bước 1: Gv giao nhiệm vụ</w:t>
            </w:r>
          </w:p>
          <w:p w:rsidR="002D4CF5" w:rsidRPr="002D4CF5" w:rsidRDefault="002D4CF5" w:rsidP="002D4CF5">
            <w:pPr>
              <w:pStyle w:val="Header"/>
              <w:tabs>
                <w:tab w:val="clear" w:pos="4320"/>
                <w:tab w:val="clear" w:pos="8640"/>
                <w:tab w:val="num" w:pos="720"/>
              </w:tabs>
              <w:spacing w:line="360" w:lineRule="auto"/>
              <w:jc w:val="both"/>
              <w:rPr>
                <w:sz w:val="28"/>
                <w:szCs w:val="28"/>
              </w:rPr>
            </w:pPr>
            <w:r w:rsidRPr="002D4CF5">
              <w:rPr>
                <w:sz w:val="28"/>
                <w:szCs w:val="28"/>
              </w:rPr>
              <w:t>-Gọi HS đọc BT 1/SGK trang 43</w:t>
            </w:r>
          </w:p>
          <w:p w:rsidR="002D4CF5" w:rsidRPr="002D4CF5" w:rsidRDefault="002D4CF5" w:rsidP="002D4CF5">
            <w:pPr>
              <w:pStyle w:val="Header"/>
              <w:tabs>
                <w:tab w:val="clear" w:pos="4320"/>
                <w:tab w:val="clear" w:pos="8640"/>
                <w:tab w:val="num" w:pos="720"/>
              </w:tabs>
              <w:spacing w:line="360" w:lineRule="auto"/>
              <w:jc w:val="both"/>
              <w:rPr>
                <w:sz w:val="28"/>
                <w:szCs w:val="28"/>
              </w:rPr>
            </w:pPr>
            <w:r w:rsidRPr="002D4CF5">
              <w:rPr>
                <w:sz w:val="28"/>
                <w:szCs w:val="28"/>
              </w:rPr>
              <w:t>Tự ti và tự  phụ  là hai thái độ trái ngược nhau nhưng đều ảnh hưởng không tốt đến kết quả học tập và công tác . Anh (Chị) hãy phân tích hai căn bệnh trên.</w:t>
            </w:r>
          </w:p>
          <w:p w:rsidR="002D4CF5" w:rsidRPr="002D4CF5" w:rsidRDefault="002D4CF5" w:rsidP="002D4CF5">
            <w:pPr>
              <w:pStyle w:val="Header"/>
              <w:tabs>
                <w:tab w:val="clear" w:pos="4320"/>
                <w:tab w:val="clear" w:pos="8640"/>
                <w:tab w:val="num" w:pos="720"/>
              </w:tabs>
              <w:spacing w:line="360" w:lineRule="auto"/>
              <w:jc w:val="both"/>
              <w:rPr>
                <w:b/>
                <w:bCs/>
                <w:sz w:val="28"/>
                <w:szCs w:val="28"/>
                <w:u w:val="single"/>
              </w:rPr>
            </w:pPr>
            <w:r w:rsidRPr="002D4CF5">
              <w:rPr>
                <w:b/>
                <w:bCs/>
                <w:sz w:val="28"/>
                <w:szCs w:val="28"/>
                <w:u w:val="single"/>
              </w:rPr>
              <w:t>*Gợi ý:</w:t>
            </w:r>
          </w:p>
          <w:p w:rsidR="002D4CF5" w:rsidRPr="002D4CF5" w:rsidRDefault="002D4CF5" w:rsidP="002D4CF5">
            <w:pPr>
              <w:pStyle w:val="Header"/>
              <w:tabs>
                <w:tab w:val="clear" w:pos="4320"/>
                <w:tab w:val="clear" w:pos="8640"/>
                <w:tab w:val="num" w:pos="720"/>
              </w:tabs>
              <w:spacing w:line="360" w:lineRule="auto"/>
              <w:jc w:val="both"/>
              <w:rPr>
                <w:sz w:val="28"/>
                <w:szCs w:val="28"/>
              </w:rPr>
            </w:pPr>
            <w:r w:rsidRPr="002D4CF5">
              <w:rPr>
                <w:sz w:val="28"/>
                <w:szCs w:val="28"/>
              </w:rPr>
              <w:t xml:space="preserve">-Phân tích những biểu hiện của thái độ Tự ti và tự  phụ  </w:t>
            </w:r>
          </w:p>
          <w:p w:rsidR="002D4CF5" w:rsidRPr="002D4CF5" w:rsidRDefault="002D4CF5" w:rsidP="002D4CF5">
            <w:pPr>
              <w:pStyle w:val="Header"/>
              <w:tabs>
                <w:tab w:val="clear" w:pos="4320"/>
                <w:tab w:val="clear" w:pos="8640"/>
                <w:tab w:val="num" w:pos="720"/>
              </w:tabs>
              <w:spacing w:line="360" w:lineRule="auto"/>
              <w:jc w:val="both"/>
              <w:rPr>
                <w:sz w:val="28"/>
                <w:szCs w:val="28"/>
              </w:rPr>
            </w:pPr>
            <w:r w:rsidRPr="002D4CF5">
              <w:rPr>
                <w:sz w:val="28"/>
                <w:szCs w:val="28"/>
              </w:rPr>
              <w:t xml:space="preserve">-Phân tích tác hại của tự ti và tự  phụ  </w:t>
            </w:r>
          </w:p>
          <w:p w:rsidR="002D4CF5" w:rsidRPr="002D4CF5" w:rsidRDefault="002D4CF5" w:rsidP="002D4CF5">
            <w:pPr>
              <w:pStyle w:val="Header"/>
              <w:tabs>
                <w:tab w:val="clear" w:pos="4320"/>
                <w:tab w:val="clear" w:pos="8640"/>
                <w:tab w:val="num" w:pos="720"/>
              </w:tabs>
              <w:spacing w:line="360" w:lineRule="auto"/>
              <w:jc w:val="both"/>
              <w:rPr>
                <w:sz w:val="28"/>
                <w:szCs w:val="28"/>
              </w:rPr>
            </w:pPr>
            <w:r w:rsidRPr="002D4CF5">
              <w:rPr>
                <w:sz w:val="28"/>
                <w:szCs w:val="28"/>
              </w:rPr>
              <w:t>-Khẳng định một thái độ sống hợp lí.</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sz w:val="28"/>
                <w:szCs w:val="28"/>
              </w:rPr>
              <w:t>HS trình bày.</w:t>
            </w:r>
          </w:p>
          <w:p w:rsidR="002D4CF5" w:rsidRPr="002D4CF5" w:rsidRDefault="002D4CF5" w:rsidP="002D4CF5">
            <w:pPr>
              <w:spacing w:line="360" w:lineRule="auto"/>
              <w:jc w:val="both"/>
              <w:rPr>
                <w:b/>
                <w:bCs/>
                <w:sz w:val="28"/>
                <w:szCs w:val="28"/>
              </w:rPr>
            </w:pPr>
            <w:r w:rsidRPr="002D4CF5">
              <w:rPr>
                <w:b/>
                <w:bCs/>
                <w:sz w:val="28"/>
                <w:szCs w:val="28"/>
              </w:rPr>
              <w:t xml:space="preserve">a. Những biểu hiện của thái độ tự ti và tự  phụ  </w:t>
            </w:r>
          </w:p>
          <w:p w:rsidR="002D4CF5" w:rsidRPr="002D4CF5" w:rsidRDefault="002D4CF5" w:rsidP="002D4CF5">
            <w:pPr>
              <w:spacing w:line="360" w:lineRule="auto"/>
              <w:jc w:val="both"/>
              <w:rPr>
                <w:b/>
                <w:bCs/>
                <w:sz w:val="28"/>
                <w:szCs w:val="28"/>
              </w:rPr>
            </w:pPr>
            <w:r w:rsidRPr="002D4CF5">
              <w:rPr>
                <w:b/>
                <w:bCs/>
                <w:sz w:val="28"/>
                <w:szCs w:val="28"/>
              </w:rPr>
              <w:t>- Biểu hiện của thái độ tự ti :</w:t>
            </w:r>
          </w:p>
          <w:p w:rsidR="002D4CF5" w:rsidRPr="002D4CF5" w:rsidRDefault="002D4CF5" w:rsidP="002D4CF5">
            <w:pPr>
              <w:spacing w:line="360" w:lineRule="auto"/>
              <w:jc w:val="both"/>
              <w:rPr>
                <w:sz w:val="28"/>
                <w:szCs w:val="28"/>
              </w:rPr>
            </w:pPr>
            <w:r w:rsidRPr="002D4CF5">
              <w:rPr>
                <w:sz w:val="28"/>
                <w:szCs w:val="28"/>
              </w:rPr>
              <w:t>+Luôn tự coi mình là kém cỏi, không bằng mọi người</w:t>
            </w:r>
          </w:p>
          <w:p w:rsidR="002D4CF5" w:rsidRPr="002D4CF5" w:rsidRDefault="002D4CF5" w:rsidP="002D4CF5">
            <w:pPr>
              <w:spacing w:line="360" w:lineRule="auto"/>
              <w:jc w:val="both"/>
              <w:rPr>
                <w:sz w:val="28"/>
                <w:szCs w:val="28"/>
              </w:rPr>
            </w:pPr>
            <w:r w:rsidRPr="002D4CF5">
              <w:rPr>
                <w:sz w:val="28"/>
                <w:szCs w:val="28"/>
              </w:rPr>
              <w:t>+Mặc cảm e dè, không dám phấn đấu, không dám vươn lên</w:t>
            </w:r>
          </w:p>
          <w:p w:rsidR="002D4CF5" w:rsidRPr="002D4CF5" w:rsidRDefault="002D4CF5" w:rsidP="002D4CF5">
            <w:pPr>
              <w:spacing w:line="360" w:lineRule="auto"/>
              <w:jc w:val="both"/>
              <w:rPr>
                <w:b/>
                <w:bCs/>
                <w:sz w:val="28"/>
                <w:szCs w:val="28"/>
              </w:rPr>
            </w:pPr>
            <w:r w:rsidRPr="002D4CF5">
              <w:rPr>
                <w:b/>
                <w:bCs/>
                <w:sz w:val="28"/>
                <w:szCs w:val="28"/>
              </w:rPr>
              <w:t>-Biểu hiện của thái độ  tự  phụ:</w:t>
            </w:r>
          </w:p>
          <w:p w:rsidR="002D4CF5" w:rsidRPr="002D4CF5" w:rsidRDefault="002D4CF5" w:rsidP="002D4CF5">
            <w:pPr>
              <w:spacing w:line="360" w:lineRule="auto"/>
              <w:jc w:val="both"/>
              <w:rPr>
                <w:sz w:val="28"/>
                <w:szCs w:val="28"/>
              </w:rPr>
            </w:pPr>
            <w:r w:rsidRPr="002D4CF5">
              <w:rPr>
                <w:sz w:val="28"/>
                <w:szCs w:val="28"/>
              </w:rPr>
              <w:t>+Luôn tự coi mình là hơn người, giỏi giang, không ai bằng mình.</w:t>
            </w:r>
          </w:p>
          <w:p w:rsidR="002D4CF5" w:rsidRPr="002D4CF5" w:rsidRDefault="002D4CF5" w:rsidP="002D4CF5">
            <w:pPr>
              <w:spacing w:line="360" w:lineRule="auto"/>
              <w:jc w:val="both"/>
              <w:rPr>
                <w:sz w:val="28"/>
                <w:szCs w:val="28"/>
              </w:rPr>
            </w:pPr>
            <w:r w:rsidRPr="002D4CF5">
              <w:rPr>
                <w:sz w:val="28"/>
                <w:szCs w:val="28"/>
              </w:rPr>
              <w:t>+Kiêu ngạo, coi thường mọi người, chỉ nghĩ đến bản thân.</w:t>
            </w:r>
          </w:p>
          <w:p w:rsidR="002D4CF5" w:rsidRPr="002D4CF5" w:rsidRDefault="002D4CF5" w:rsidP="002D4CF5">
            <w:pPr>
              <w:pStyle w:val="Header"/>
              <w:tabs>
                <w:tab w:val="clear" w:pos="4320"/>
                <w:tab w:val="clear" w:pos="8640"/>
                <w:tab w:val="num" w:pos="720"/>
              </w:tabs>
              <w:spacing w:line="360" w:lineRule="auto"/>
              <w:jc w:val="both"/>
              <w:rPr>
                <w:b/>
                <w:bCs/>
                <w:sz w:val="28"/>
                <w:szCs w:val="28"/>
              </w:rPr>
            </w:pPr>
            <w:r w:rsidRPr="002D4CF5">
              <w:rPr>
                <w:b/>
                <w:bCs/>
                <w:sz w:val="28"/>
                <w:szCs w:val="28"/>
              </w:rPr>
              <w:t>b. Tác hại của tự ti và tự  phụ :</w:t>
            </w:r>
          </w:p>
          <w:p w:rsidR="002D4CF5" w:rsidRPr="002D4CF5" w:rsidRDefault="002D4CF5" w:rsidP="002D4CF5">
            <w:pPr>
              <w:pStyle w:val="Header"/>
              <w:tabs>
                <w:tab w:val="clear" w:pos="4320"/>
                <w:tab w:val="clear" w:pos="8640"/>
                <w:tab w:val="num" w:pos="720"/>
              </w:tabs>
              <w:spacing w:line="360" w:lineRule="auto"/>
              <w:ind w:firstLine="432"/>
              <w:jc w:val="both"/>
              <w:rPr>
                <w:sz w:val="28"/>
                <w:szCs w:val="28"/>
              </w:rPr>
            </w:pPr>
            <w:r w:rsidRPr="002D4CF5">
              <w:rPr>
                <w:bCs/>
                <w:sz w:val="28"/>
                <w:szCs w:val="28"/>
              </w:rPr>
              <w:t>-Tự ti: Dễ xa lánh mọi người, ít có điều kiện học tập để tiến bộ, tự mình làm mất đi ý chí tiến thủ, sống không hòa hợp với tập thể và cộng đồng.</w:t>
            </w:r>
          </w:p>
          <w:p w:rsidR="002D4CF5" w:rsidRPr="002D4CF5" w:rsidRDefault="002D4CF5" w:rsidP="002D4CF5">
            <w:pPr>
              <w:pStyle w:val="Header"/>
              <w:tabs>
                <w:tab w:val="clear" w:pos="4320"/>
                <w:tab w:val="clear" w:pos="8640"/>
                <w:tab w:val="num" w:pos="720"/>
              </w:tabs>
              <w:spacing w:line="360" w:lineRule="auto"/>
              <w:ind w:firstLine="432"/>
              <w:jc w:val="both"/>
              <w:rPr>
                <w:sz w:val="28"/>
                <w:szCs w:val="28"/>
              </w:rPr>
            </w:pPr>
            <w:r w:rsidRPr="002D4CF5">
              <w:rPr>
                <w:bCs/>
                <w:sz w:val="28"/>
                <w:szCs w:val="28"/>
              </w:rPr>
              <w:t>-Tự phụ: Khó gần mọi người, dễ nảy sinh chủ quan, không ọc hỏi được tập thể để tiến bộ, dễ bị cô lập do lối sống ích kỉ, không hòa hợp với cộng đồng.</w:t>
            </w:r>
          </w:p>
          <w:p w:rsidR="002D4CF5" w:rsidRPr="002D4CF5" w:rsidRDefault="002D4CF5" w:rsidP="002D4CF5">
            <w:pPr>
              <w:spacing w:line="360" w:lineRule="auto"/>
              <w:jc w:val="both"/>
              <w:rPr>
                <w:b/>
                <w:bCs/>
                <w:sz w:val="28"/>
                <w:szCs w:val="28"/>
              </w:rPr>
            </w:pPr>
            <w:r w:rsidRPr="002D4CF5">
              <w:rPr>
                <w:b/>
                <w:bCs/>
                <w:sz w:val="28"/>
                <w:szCs w:val="28"/>
              </w:rPr>
              <w:t>c. Khẳng định một thái độ sống hợp lí:</w:t>
            </w:r>
          </w:p>
          <w:p w:rsidR="002D4CF5" w:rsidRPr="002D4CF5" w:rsidRDefault="002D4CF5" w:rsidP="002D4CF5">
            <w:pPr>
              <w:spacing w:line="360" w:lineRule="auto"/>
              <w:jc w:val="both"/>
              <w:rPr>
                <w:sz w:val="28"/>
                <w:szCs w:val="28"/>
              </w:rPr>
            </w:pPr>
            <w:r w:rsidRPr="002D4CF5">
              <w:rPr>
                <w:sz w:val="28"/>
                <w:szCs w:val="28"/>
              </w:rPr>
              <w:t xml:space="preserve">         Sống phải hòa hợp với mọi người trong một quan hệ bình đẳng, giúp đỡ lẫn nhau, cùng chia sẻ với nhau, học hỏi nhau để cùng tiến bộ.</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tc>
        <w:tc>
          <w:tcPr>
            <w:tcW w:w="5279" w:type="dxa"/>
          </w:tcPr>
          <w:p w:rsidR="002D4CF5" w:rsidRPr="002D4CF5" w:rsidRDefault="002D4CF5" w:rsidP="002D4CF5">
            <w:pPr>
              <w:spacing w:line="360" w:lineRule="auto"/>
              <w:jc w:val="both"/>
              <w:rPr>
                <w:b/>
                <w:bCs/>
                <w:sz w:val="28"/>
                <w:szCs w:val="28"/>
                <w:u w:val="single"/>
              </w:rPr>
            </w:pPr>
            <w:r w:rsidRPr="002D4CF5">
              <w:rPr>
                <w:b/>
                <w:bCs/>
                <w:sz w:val="28"/>
                <w:szCs w:val="28"/>
                <w:u w:val="single"/>
              </w:rPr>
              <w:t>1.Bài tập 1/SGK trang 43</w:t>
            </w:r>
          </w:p>
          <w:p w:rsidR="002D4CF5" w:rsidRPr="002D4CF5" w:rsidRDefault="002D4CF5" w:rsidP="002D4CF5">
            <w:pPr>
              <w:spacing w:line="360" w:lineRule="auto"/>
              <w:jc w:val="both"/>
              <w:rPr>
                <w:b/>
                <w:bCs/>
                <w:sz w:val="28"/>
                <w:szCs w:val="28"/>
              </w:rPr>
            </w:pPr>
            <w:r w:rsidRPr="002D4CF5">
              <w:rPr>
                <w:b/>
                <w:bCs/>
                <w:sz w:val="28"/>
                <w:szCs w:val="28"/>
              </w:rPr>
              <w:t xml:space="preserve">a. Những biểu hiện của thái độ tự ti và tự  phụ  </w:t>
            </w:r>
          </w:p>
          <w:p w:rsidR="002D4CF5" w:rsidRPr="002D4CF5" w:rsidRDefault="002D4CF5" w:rsidP="002D4CF5">
            <w:pPr>
              <w:spacing w:line="360" w:lineRule="auto"/>
              <w:jc w:val="both"/>
              <w:rPr>
                <w:bCs/>
                <w:sz w:val="28"/>
                <w:szCs w:val="28"/>
              </w:rPr>
            </w:pPr>
            <w:r w:rsidRPr="002D4CF5">
              <w:rPr>
                <w:bCs/>
                <w:sz w:val="28"/>
                <w:szCs w:val="28"/>
              </w:rPr>
              <w:t>- Biểu hiện của thái độ tự ti :</w:t>
            </w:r>
          </w:p>
          <w:p w:rsidR="002D4CF5" w:rsidRPr="002D4CF5" w:rsidRDefault="002D4CF5" w:rsidP="002D4CF5">
            <w:pPr>
              <w:spacing w:line="360" w:lineRule="auto"/>
              <w:jc w:val="both"/>
              <w:rPr>
                <w:bCs/>
                <w:sz w:val="28"/>
                <w:szCs w:val="28"/>
              </w:rPr>
            </w:pPr>
            <w:r w:rsidRPr="002D4CF5">
              <w:rPr>
                <w:bCs/>
                <w:sz w:val="28"/>
                <w:szCs w:val="28"/>
              </w:rPr>
              <w:t>-Biểu hiện của thái độ  tự  phụ:</w:t>
            </w:r>
          </w:p>
          <w:p w:rsidR="002D4CF5" w:rsidRPr="002D4CF5" w:rsidRDefault="002D4CF5" w:rsidP="002D4CF5">
            <w:pPr>
              <w:pStyle w:val="Header"/>
              <w:tabs>
                <w:tab w:val="clear" w:pos="4320"/>
                <w:tab w:val="clear" w:pos="8640"/>
                <w:tab w:val="num" w:pos="720"/>
              </w:tabs>
              <w:spacing w:line="360" w:lineRule="auto"/>
              <w:jc w:val="both"/>
              <w:rPr>
                <w:b/>
                <w:bCs/>
                <w:sz w:val="28"/>
                <w:szCs w:val="28"/>
              </w:rPr>
            </w:pPr>
          </w:p>
          <w:p w:rsidR="002D4CF5" w:rsidRPr="002D4CF5" w:rsidRDefault="002D4CF5" w:rsidP="002D4CF5">
            <w:pPr>
              <w:pStyle w:val="Header"/>
              <w:tabs>
                <w:tab w:val="clear" w:pos="4320"/>
                <w:tab w:val="clear" w:pos="8640"/>
                <w:tab w:val="num" w:pos="720"/>
              </w:tabs>
              <w:spacing w:line="360" w:lineRule="auto"/>
              <w:jc w:val="both"/>
              <w:rPr>
                <w:b/>
                <w:bCs/>
                <w:sz w:val="28"/>
                <w:szCs w:val="28"/>
              </w:rPr>
            </w:pPr>
            <w:r w:rsidRPr="002D4CF5">
              <w:rPr>
                <w:b/>
                <w:bCs/>
                <w:sz w:val="28"/>
                <w:szCs w:val="28"/>
              </w:rPr>
              <w:t>b. Tác hại của tự ti và tự  phụ :</w:t>
            </w: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sz w:val="28"/>
                <w:szCs w:val="28"/>
              </w:rPr>
            </w:pPr>
            <w:r w:rsidRPr="002D4CF5">
              <w:rPr>
                <w:b/>
                <w:bCs/>
                <w:sz w:val="28"/>
                <w:szCs w:val="28"/>
              </w:rPr>
              <w:t>c. Khẳng định một thái độ sống hợp lí:</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lang w:val="vi-VN"/>
              </w:rPr>
              <w:t xml:space="preserve">* Thao tác 2 : </w:t>
            </w:r>
          </w:p>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pStyle w:val="Header"/>
              <w:tabs>
                <w:tab w:val="clear" w:pos="4320"/>
                <w:tab w:val="clear" w:pos="8640"/>
                <w:tab w:val="num" w:pos="720"/>
              </w:tabs>
              <w:spacing w:line="360" w:lineRule="auto"/>
              <w:jc w:val="both"/>
              <w:rPr>
                <w:sz w:val="28"/>
                <w:szCs w:val="28"/>
                <w:lang w:val="vi-VN"/>
              </w:rPr>
            </w:pPr>
            <w:r w:rsidRPr="002D4CF5">
              <w:rPr>
                <w:sz w:val="28"/>
                <w:szCs w:val="28"/>
                <w:lang w:val="vi-VN"/>
              </w:rPr>
              <w:t>-GV hướng dẫn HS đọc BT 2/SGK trang 43</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Học</w:t>
            </w:r>
            <w:r w:rsidRPr="002D4CF5">
              <w:rPr>
                <w:sz w:val="28"/>
                <w:szCs w:val="28"/>
              </w:rPr>
              <w:t xml:space="preserve"> </w:t>
            </w:r>
            <w:r w:rsidRPr="002D4CF5">
              <w:rPr>
                <w:sz w:val="28"/>
                <w:szCs w:val="28"/>
                <w:lang w:val="vi-VN"/>
              </w:rPr>
              <w:t>sinh trao đổi, thảo luận và đại diện trình bày:</w:t>
            </w:r>
          </w:p>
          <w:p w:rsidR="002D4CF5" w:rsidRPr="002D4CF5" w:rsidRDefault="002D4CF5" w:rsidP="002D4CF5">
            <w:pPr>
              <w:spacing w:line="360" w:lineRule="auto"/>
              <w:ind w:left="72"/>
              <w:jc w:val="both"/>
              <w:rPr>
                <w:sz w:val="28"/>
                <w:szCs w:val="28"/>
                <w:lang w:val="vi-VN"/>
              </w:rPr>
            </w:pPr>
            <w:r w:rsidRPr="002D4CF5">
              <w:rPr>
                <w:sz w:val="28"/>
                <w:szCs w:val="28"/>
                <w:lang w:val="vi-VN"/>
              </w:rPr>
              <w:t>-Học sinh viết đoạn văn (có vận dụng thao tác lập luận phân tích)</w:t>
            </w:r>
          </w:p>
          <w:p w:rsidR="002D4CF5" w:rsidRPr="002D4CF5" w:rsidRDefault="002D4CF5" w:rsidP="002D4CF5">
            <w:pPr>
              <w:spacing w:line="360" w:lineRule="auto"/>
              <w:jc w:val="both"/>
              <w:rPr>
                <w:sz w:val="28"/>
                <w:szCs w:val="28"/>
                <w:lang w:val="vi-VN"/>
              </w:rPr>
            </w:pPr>
            <w:r w:rsidRPr="002D4CF5">
              <w:rPr>
                <w:sz w:val="28"/>
                <w:szCs w:val="28"/>
                <w:lang w:val="vi-VN"/>
              </w:rPr>
              <w:t>a. Xác định các ý chính cần có:</w:t>
            </w:r>
          </w:p>
          <w:p w:rsidR="002D4CF5" w:rsidRPr="002D4CF5" w:rsidRDefault="002D4CF5" w:rsidP="002D4CF5">
            <w:pPr>
              <w:spacing w:line="360" w:lineRule="auto"/>
              <w:jc w:val="both"/>
              <w:rPr>
                <w:sz w:val="28"/>
                <w:szCs w:val="28"/>
                <w:lang w:val="vi-VN"/>
              </w:rPr>
            </w:pPr>
            <w:r w:rsidRPr="002D4CF5">
              <w:rPr>
                <w:sz w:val="28"/>
                <w:szCs w:val="28"/>
                <w:lang w:val="vi-VN"/>
              </w:rPr>
              <w:t xml:space="preserve">      + Lôi thôi -&gt; từ láy tượng hình chỉ sự lôi thôi, luộm thuộm</w:t>
            </w:r>
          </w:p>
          <w:p w:rsidR="002D4CF5" w:rsidRPr="002D4CF5" w:rsidRDefault="002D4CF5" w:rsidP="002D4CF5">
            <w:pPr>
              <w:spacing w:line="360" w:lineRule="auto"/>
              <w:jc w:val="both"/>
              <w:rPr>
                <w:sz w:val="28"/>
                <w:szCs w:val="28"/>
                <w:lang w:val="vi-VN"/>
              </w:rPr>
            </w:pPr>
            <w:r w:rsidRPr="002D4CF5">
              <w:rPr>
                <w:sz w:val="28"/>
                <w:szCs w:val="28"/>
                <w:lang w:val="vi-VN"/>
              </w:rPr>
              <w:t xml:space="preserve">     + ậm oẹ -&gt; từ láy tượng thanh chỉ âm thanh to vướng trong cổ họng nên nghe không rõ tiếng</w:t>
            </w:r>
          </w:p>
          <w:p w:rsidR="002D4CF5" w:rsidRPr="002D4CF5" w:rsidRDefault="002D4CF5" w:rsidP="002D4CF5">
            <w:pPr>
              <w:spacing w:line="360" w:lineRule="auto"/>
              <w:jc w:val="both"/>
              <w:rPr>
                <w:sz w:val="28"/>
                <w:szCs w:val="28"/>
                <w:lang w:val="vi-VN"/>
              </w:rPr>
            </w:pPr>
            <w:r w:rsidRPr="002D4CF5">
              <w:rPr>
                <w:sz w:val="28"/>
                <w:szCs w:val="28"/>
                <w:lang w:val="vi-VN"/>
              </w:rPr>
              <w:t>- Phân tích nghệ thuật đảo trật tự cú pháp</w:t>
            </w:r>
          </w:p>
          <w:p w:rsidR="002D4CF5" w:rsidRPr="002D4CF5" w:rsidRDefault="002D4CF5" w:rsidP="002D4CF5">
            <w:pPr>
              <w:spacing w:line="360" w:lineRule="auto"/>
              <w:jc w:val="both"/>
              <w:rPr>
                <w:sz w:val="28"/>
                <w:szCs w:val="28"/>
                <w:lang w:val="vi-VN"/>
              </w:rPr>
            </w:pPr>
            <w:r w:rsidRPr="002D4CF5">
              <w:rPr>
                <w:sz w:val="28"/>
                <w:szCs w:val="28"/>
                <w:lang w:val="vi-VN"/>
              </w:rPr>
              <w:t xml:space="preserve">  + Lôi thôi sĩ tử vai đeo lọ / Sĩ tử vai đeo lọ lôi thôi</w:t>
            </w:r>
          </w:p>
          <w:p w:rsidR="002D4CF5" w:rsidRPr="002D4CF5" w:rsidRDefault="002D4CF5" w:rsidP="002D4CF5">
            <w:pPr>
              <w:spacing w:line="360" w:lineRule="auto"/>
              <w:jc w:val="both"/>
              <w:rPr>
                <w:sz w:val="28"/>
                <w:szCs w:val="28"/>
                <w:lang w:val="vi-VN"/>
              </w:rPr>
            </w:pPr>
            <w:r w:rsidRPr="002D4CF5">
              <w:rPr>
                <w:sz w:val="28"/>
                <w:szCs w:val="28"/>
                <w:lang w:val="vi-VN"/>
              </w:rPr>
              <w:t xml:space="preserve">  + ậm oẹ quan trường miệng thét loa / Quan trường miệng thét loa ậm oẹ</w:t>
            </w:r>
          </w:p>
          <w:p w:rsidR="002D4CF5" w:rsidRPr="002D4CF5" w:rsidRDefault="002D4CF5" w:rsidP="002D4CF5">
            <w:pPr>
              <w:spacing w:line="360" w:lineRule="auto"/>
              <w:jc w:val="both"/>
              <w:rPr>
                <w:sz w:val="28"/>
                <w:szCs w:val="28"/>
                <w:lang w:val="vi-VN"/>
              </w:rPr>
            </w:pPr>
            <w:r w:rsidRPr="002D4CF5">
              <w:rPr>
                <w:sz w:val="28"/>
                <w:szCs w:val="28"/>
                <w:lang w:val="vi-VN"/>
              </w:rPr>
              <w:t>- Phân tích sự đối lập giữa 2 hình ảnh sĩ tử và quan trường</w:t>
            </w:r>
          </w:p>
          <w:p w:rsidR="002D4CF5" w:rsidRPr="002D4CF5" w:rsidRDefault="002D4CF5" w:rsidP="002D4CF5">
            <w:pPr>
              <w:spacing w:line="360" w:lineRule="auto"/>
              <w:jc w:val="both"/>
              <w:rPr>
                <w:sz w:val="28"/>
                <w:szCs w:val="28"/>
                <w:lang w:val="vi-VN"/>
              </w:rPr>
            </w:pPr>
            <w:r w:rsidRPr="002D4CF5">
              <w:rPr>
                <w:sz w:val="28"/>
                <w:szCs w:val="28"/>
                <w:lang w:val="vi-VN"/>
              </w:rPr>
              <w:t>- Suy nghĩ về cách thi cử ngày xưa</w:t>
            </w:r>
          </w:p>
          <w:p w:rsidR="002D4CF5" w:rsidRPr="002D4CF5" w:rsidRDefault="002D4CF5" w:rsidP="002D4CF5">
            <w:pPr>
              <w:spacing w:line="360" w:lineRule="auto"/>
              <w:jc w:val="both"/>
              <w:rPr>
                <w:sz w:val="28"/>
                <w:szCs w:val="28"/>
                <w:lang w:val="vi-VN"/>
              </w:rPr>
            </w:pPr>
            <w:r w:rsidRPr="002D4CF5">
              <w:rPr>
                <w:sz w:val="28"/>
                <w:szCs w:val="28"/>
                <w:lang w:val="vi-VN"/>
              </w:rPr>
              <w:t>b. Xác định cách lập luận: Tổng- phân- hợp</w:t>
            </w:r>
          </w:p>
          <w:p w:rsidR="002D4CF5" w:rsidRPr="002D4CF5" w:rsidRDefault="002D4CF5" w:rsidP="002D4CF5">
            <w:pPr>
              <w:spacing w:line="360" w:lineRule="auto"/>
              <w:jc w:val="both"/>
              <w:rPr>
                <w:sz w:val="28"/>
                <w:szCs w:val="28"/>
                <w:lang w:val="vi-VN"/>
              </w:rPr>
            </w:pPr>
            <w:r w:rsidRPr="002D4CF5">
              <w:rPr>
                <w:sz w:val="28"/>
                <w:szCs w:val="28"/>
                <w:lang w:val="vi-VN"/>
              </w:rPr>
              <w:t xml:space="preserve">  - Phân tích cụ thể nghệ thuật sử dụng từ ngữ, cú pháp, hình ảnh</w:t>
            </w:r>
          </w:p>
          <w:p w:rsidR="002D4CF5" w:rsidRPr="002D4CF5" w:rsidRDefault="002D4CF5" w:rsidP="002D4CF5">
            <w:pPr>
              <w:spacing w:line="360" w:lineRule="auto"/>
              <w:ind w:left="72"/>
              <w:jc w:val="both"/>
              <w:rPr>
                <w:sz w:val="28"/>
                <w:szCs w:val="28"/>
              </w:rPr>
            </w:pPr>
            <w:r w:rsidRPr="002D4CF5">
              <w:rPr>
                <w:sz w:val="28"/>
                <w:szCs w:val="28"/>
                <w:lang w:val="vi-VN"/>
              </w:rPr>
              <w:t xml:space="preserve">  - Nêu cảm nghĩ về cách thi cử ngày xưa và liên hệ cách thi cử ngày nay.</w:t>
            </w:r>
          </w:p>
          <w:p w:rsidR="002D4CF5" w:rsidRPr="002D4CF5" w:rsidRDefault="002D4CF5" w:rsidP="002D4CF5">
            <w:pPr>
              <w:spacing w:line="360" w:lineRule="auto"/>
              <w:rPr>
                <w:rFonts w:eastAsia="PMingLiU"/>
                <w:b/>
                <w:iCs/>
                <w:noProof/>
                <w:sz w:val="28"/>
                <w:szCs w:val="28"/>
                <w:lang w:bidi="he-IL"/>
              </w:rPr>
            </w:pP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rPr>
            </w:pPr>
          </w:p>
        </w:tc>
        <w:tc>
          <w:tcPr>
            <w:tcW w:w="5279" w:type="dxa"/>
          </w:tcPr>
          <w:p w:rsidR="002D4CF5" w:rsidRPr="002D4CF5" w:rsidRDefault="002D4CF5" w:rsidP="002D4CF5">
            <w:pPr>
              <w:spacing w:line="360" w:lineRule="auto"/>
              <w:jc w:val="both"/>
              <w:rPr>
                <w:i/>
                <w:sz w:val="28"/>
                <w:szCs w:val="28"/>
                <w:lang w:val="vi-VN"/>
              </w:rPr>
            </w:pPr>
            <w:r w:rsidRPr="002D4CF5">
              <w:rPr>
                <w:b/>
                <w:sz w:val="28"/>
                <w:szCs w:val="28"/>
                <w:lang w:val="vi-VN"/>
              </w:rPr>
              <w:t>2. Bài tập 2:</w:t>
            </w:r>
            <w:r w:rsidRPr="002D4CF5">
              <w:rPr>
                <w:sz w:val="28"/>
                <w:szCs w:val="28"/>
                <w:lang w:val="vi-VN"/>
              </w:rPr>
              <w:t xml:space="preserve"> Phân tích nghệ thuật sử dụng từ ngữ giàu hình tượng  và cảm xúc qua các từ: </w:t>
            </w:r>
            <w:r w:rsidRPr="002D4CF5">
              <w:rPr>
                <w:i/>
                <w:sz w:val="28"/>
                <w:szCs w:val="28"/>
                <w:lang w:val="vi-VN"/>
              </w:rPr>
              <w:t>Lôi thôi, ậm oẹ</w:t>
            </w:r>
          </w:p>
          <w:p w:rsidR="002D4CF5" w:rsidRPr="002D4CF5" w:rsidRDefault="002D4CF5" w:rsidP="002D4CF5">
            <w:pPr>
              <w:spacing w:line="360" w:lineRule="auto"/>
              <w:jc w:val="both"/>
              <w:rPr>
                <w:sz w:val="28"/>
                <w:szCs w:val="28"/>
                <w:lang w:val="vi-VN"/>
              </w:rPr>
            </w:pPr>
            <w:r w:rsidRPr="002D4CF5">
              <w:rPr>
                <w:sz w:val="28"/>
                <w:szCs w:val="28"/>
                <w:lang w:val="vi-VN"/>
              </w:rPr>
              <w:t xml:space="preserve">     a. Xác định các ý chính cần có:</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Phân tích nghệ thuật đảo trật tự cú pháp</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Phân tích sự đối lập giữa 2 hình ảnh sĩ tử và quan trường</w:t>
            </w:r>
          </w:p>
          <w:p w:rsidR="002D4CF5" w:rsidRPr="002D4CF5" w:rsidRDefault="002D4CF5" w:rsidP="002D4CF5">
            <w:pPr>
              <w:spacing w:line="360" w:lineRule="auto"/>
              <w:jc w:val="both"/>
              <w:rPr>
                <w:sz w:val="28"/>
                <w:szCs w:val="28"/>
                <w:lang w:val="vi-VN"/>
              </w:rPr>
            </w:pPr>
            <w:r w:rsidRPr="002D4CF5">
              <w:rPr>
                <w:sz w:val="28"/>
                <w:szCs w:val="28"/>
                <w:lang w:val="vi-VN"/>
              </w:rPr>
              <w:t>- Suy nghĩ về cách thi cử ngày xưa</w:t>
            </w:r>
          </w:p>
          <w:p w:rsidR="002D4CF5" w:rsidRPr="002D4CF5" w:rsidRDefault="002D4CF5" w:rsidP="002D4CF5">
            <w:pPr>
              <w:spacing w:line="360" w:lineRule="auto"/>
              <w:jc w:val="both"/>
              <w:rPr>
                <w:sz w:val="28"/>
                <w:szCs w:val="28"/>
                <w:lang w:val="vi-VN"/>
              </w:rPr>
            </w:pPr>
            <w:r w:rsidRPr="002D4CF5">
              <w:rPr>
                <w:sz w:val="28"/>
                <w:szCs w:val="28"/>
                <w:lang w:val="vi-VN"/>
              </w:rPr>
              <w:t>b. Xác định cách lập luận: Tổng- phân- hợp</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tc>
      </w:tr>
    </w:tbl>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20"/>
        <w:tblGridChange w:id="22">
          <w:tblGrid>
            <w:gridCol w:w="5040"/>
            <w:gridCol w:w="5220"/>
          </w:tblGrid>
        </w:tblGridChange>
      </w:tblGrid>
      <w:tr w:rsidR="002D4CF5" w:rsidRPr="002D4CF5" w:rsidTr="00D377B6">
        <w:trPr>
          <w:trHeight w:val="647"/>
        </w:trPr>
        <w:tc>
          <w:tcPr>
            <w:tcW w:w="50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04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Đoạn văn sau viết theo cấu trúc nào?</w:t>
            </w:r>
          </w:p>
          <w:p w:rsidR="002D4CF5" w:rsidRPr="002D4CF5" w:rsidRDefault="002D4CF5" w:rsidP="002D4CF5">
            <w:pPr>
              <w:spacing w:line="360" w:lineRule="auto"/>
              <w:jc w:val="both"/>
              <w:rPr>
                <w:sz w:val="28"/>
                <w:szCs w:val="28"/>
              </w:rPr>
            </w:pPr>
            <w:r w:rsidRPr="002D4CF5">
              <w:rPr>
                <w:i/>
                <w:iCs/>
                <w:sz w:val="28"/>
                <w:szCs w:val="28"/>
              </w:rPr>
              <w:t>          Chúng ta thừa nhận rằng trong thời đại bùng nổ thông tin, sách và ấn phẩm báo chí thì nhiều, nhưng quyền hưởng thụ văn hoá của nhân dân thì vẫn còn khoảng cách khá xa nông thôn và thành thị, đặc biệt là với vùng sâu, vùng xa, biên giới, hải đảo. Trước tình hình đó, nhiều tờ báo đã tìm cách hạ giá bán để báo có thể đến tay bà con nghèo. Nhưng đối với sách thì còn khó hơn vì giá giấy, công in tăng mà sách lại in ít bản nên giá sách không thể hạ. Từ đó dẫn đến hệ quả dễ thấy là thị trường mà bị sách thu hẹp chưa từng có.</w:t>
            </w:r>
          </w:p>
          <w:p w:rsidR="002D4CF5" w:rsidRPr="002D4CF5" w:rsidRDefault="002D4CF5" w:rsidP="002D4CF5">
            <w:pPr>
              <w:spacing w:line="360" w:lineRule="auto"/>
              <w:rPr>
                <w:sz w:val="28"/>
                <w:szCs w:val="28"/>
              </w:rPr>
            </w:pPr>
            <w:r w:rsidRPr="002D4CF5">
              <w:rPr>
                <w:sz w:val="28"/>
                <w:szCs w:val="28"/>
              </w:rPr>
              <w:t>     (Theo Nguyễn Hữu Giới, Tlđd)</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Diễn dịch.</w:t>
            </w:r>
            <w:r w:rsidRPr="002D4CF5">
              <w:rPr>
                <w:sz w:val="28"/>
                <w:szCs w:val="28"/>
              </w:rPr>
              <w:br/>
              <w:t>b. Móc xích</w:t>
            </w:r>
            <w:r w:rsidRPr="002D4CF5">
              <w:rPr>
                <w:sz w:val="28"/>
                <w:szCs w:val="28"/>
              </w:rPr>
              <w:br/>
              <w:t>c. Quy nạp</w:t>
            </w:r>
            <w:r w:rsidRPr="002D4CF5">
              <w:rPr>
                <w:sz w:val="28"/>
                <w:szCs w:val="28"/>
              </w:rPr>
              <w:br/>
              <w:t>d. Song hành.</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b/>
                <w:sz w:val="28"/>
                <w:szCs w:val="28"/>
              </w:rPr>
            </w:pPr>
            <w:r w:rsidRPr="002D4CF5">
              <w:rPr>
                <w:b/>
                <w:sz w:val="28"/>
                <w:szCs w:val="28"/>
              </w:rPr>
              <w:t>Bước 4: GV nhận xét, chốt lại kiến thức</w:t>
            </w:r>
          </w:p>
        </w:tc>
        <w:tc>
          <w:tcPr>
            <w:tcW w:w="5220" w:type="dxa"/>
          </w:tcPr>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r w:rsidRPr="002D4CF5">
              <w:rPr>
                <w:sz w:val="28"/>
                <w:szCs w:val="28"/>
              </w:rPr>
              <w:t>Quy nạp</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0"/>
        <w:gridCol w:w="5580"/>
        <w:tblGridChange w:id="23">
          <w:tblGrid>
            <w:gridCol w:w="4680"/>
            <w:gridCol w:w="558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5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 xml:space="preserve">GV giao nhiệm vụ </w:t>
            </w:r>
          </w:p>
          <w:p w:rsidR="002D4CF5" w:rsidRPr="002D4CF5" w:rsidRDefault="002D4CF5" w:rsidP="002D4CF5">
            <w:pPr>
              <w:pStyle w:val="NormalWeb"/>
              <w:spacing w:before="0" w:beforeAutospacing="0" w:after="0" w:afterAutospacing="0" w:line="360" w:lineRule="auto"/>
              <w:jc w:val="both"/>
              <w:rPr>
                <w:sz w:val="28"/>
                <w:szCs w:val="28"/>
              </w:rPr>
            </w:pPr>
            <w:r w:rsidRPr="002D4CF5">
              <w:rPr>
                <w:sz w:val="28"/>
                <w:szCs w:val="28"/>
              </w:rPr>
              <w:t>Đoạn văn sau được viết theo cách phân tích nào?</w:t>
            </w:r>
          </w:p>
          <w:p w:rsidR="002D4CF5" w:rsidRPr="002D4CF5" w:rsidRDefault="002D4CF5" w:rsidP="002D4CF5">
            <w:pPr>
              <w:spacing w:line="360" w:lineRule="auto"/>
              <w:jc w:val="both"/>
              <w:rPr>
                <w:sz w:val="28"/>
                <w:szCs w:val="28"/>
              </w:rPr>
            </w:pPr>
            <w:r w:rsidRPr="002D4CF5">
              <w:rPr>
                <w:i/>
                <w:iCs/>
                <w:sz w:val="28"/>
                <w:szCs w:val="28"/>
              </w:rPr>
              <w:t>        Đạo đức gồm cả luân lí mà luân lí chỉ là một phần trong đạo đức mà thôi. Đã gọi là người thì phải có nhân, nghĩa , lí , trí, tín, cần, kiệm. Nhân là có lòng thương người; Nghĩa là làm việc phải; Lễ là ăn ở cho có lễ độ; Trí để làm việc cho đúng; Tín là nói với ai cũng giữ lời cho người ta tin mình mới làm được việc; Cần là làm việc phải siêng năng; Kiệm là ăn ở dành dụm trong lúc no để phòng lúc đói, lúc có đề phòng lúc không…Người đạo đức là người đã ở trong đạo làm người vậy. Đạo đức dã như thế thì không có mới, có cũ, có đông, có tây nào nữa nghĩa là nhất thiết đời nào, người nào cũng phải giữ đạo đức, ấy mới là người trọn vẹn. Dầu nhà bác học đề ra học thuyết nào khác nữa, cũng không tài nào vượt qua khỏi chân lí của đạo đức, nghĩa là đạo đức thì không bao giờ thay đổi được.</w:t>
            </w:r>
            <w:r w:rsidRPr="002D4CF5">
              <w:rPr>
                <w:sz w:val="28"/>
                <w:szCs w:val="28"/>
              </w:rPr>
              <w:t> </w:t>
            </w:r>
          </w:p>
          <w:p w:rsidR="002D4CF5" w:rsidRPr="002D4CF5" w:rsidRDefault="002D4CF5" w:rsidP="002D4CF5">
            <w:pPr>
              <w:spacing w:line="360" w:lineRule="auto"/>
              <w:jc w:val="both"/>
              <w:rPr>
                <w:sz w:val="28"/>
                <w:szCs w:val="28"/>
              </w:rPr>
            </w:pPr>
            <w:r w:rsidRPr="002D4CF5">
              <w:rPr>
                <w:sz w:val="28"/>
                <w:szCs w:val="28"/>
              </w:rPr>
              <w:t>               (Phan Châu Trinh, Bài diễn thuyết về đạo đức luân lí Đông Tây,Giảng văn 9, Nhà sách Khai Trí)</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b/>
                <w:sz w:val="28"/>
                <w:szCs w:val="28"/>
              </w:rPr>
            </w:pPr>
            <w:r w:rsidRPr="002D4CF5">
              <w:rPr>
                <w:b/>
                <w:sz w:val="28"/>
                <w:szCs w:val="28"/>
              </w:rPr>
              <w:t>Bước 4: GV nhận xét, chốt lại kiến thức</w:t>
            </w:r>
          </w:p>
        </w:tc>
        <w:tc>
          <w:tcPr>
            <w:tcW w:w="5580" w:type="dxa"/>
          </w:tcPr>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r w:rsidRPr="002D4CF5">
              <w:rPr>
                <w:color w:val="0000FF"/>
                <w:sz w:val="28"/>
                <w:szCs w:val="28"/>
              </w:rPr>
              <w:t>Cắt nghĩa, bình giá.</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580"/>
        <w:tblGridChange w:id="24">
          <w:tblGrid>
            <w:gridCol w:w="4680"/>
            <w:gridCol w:w="558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5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spacing w:line="360" w:lineRule="auto"/>
              <w:ind w:left="225"/>
              <w:jc w:val="both"/>
              <w:rPr>
                <w:sz w:val="28"/>
                <w:szCs w:val="28"/>
                <w:lang w:val="vi-VN"/>
              </w:rPr>
            </w:pPr>
            <w:r w:rsidRPr="002D4CF5">
              <w:rPr>
                <w:b/>
                <w:sz w:val="28"/>
                <w:szCs w:val="28"/>
              </w:rPr>
              <w:t>Bước 1: GV giao nhiệm vụ</w:t>
            </w:r>
          </w:p>
          <w:p w:rsidR="002D4CF5" w:rsidRPr="002D4CF5" w:rsidRDefault="002D4CF5" w:rsidP="002D4CF5">
            <w:pPr>
              <w:spacing w:line="360" w:lineRule="auto"/>
              <w:rPr>
                <w:sz w:val="28"/>
                <w:szCs w:val="28"/>
                <w:lang w:val="vi-VN"/>
              </w:rPr>
            </w:pPr>
            <w:r w:rsidRPr="002D4CF5">
              <w:rPr>
                <w:sz w:val="28"/>
                <w:szCs w:val="28"/>
                <w:lang w:val="vi-VN"/>
              </w:rPr>
              <w:t>+ Chọn 1 vài đoạn văn nghị luận trong SGK Văn 11, chỉ ra thao tác lập luận phân tích</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580" w:type="dxa"/>
          </w:tcPr>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bCs/>
                <w:color w:val="000000"/>
                <w:sz w:val="28"/>
                <w:szCs w:val="28"/>
                <w:lang w:val="vi-VN"/>
              </w:rPr>
              <w:t>Xác định đúng đoạn văn có sử dụng thao tác lập luận phân tích</w:t>
            </w:r>
          </w:p>
        </w:tc>
      </w:tr>
    </w:tbl>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b/>
          <w:sz w:val="28"/>
          <w:szCs w:val="28"/>
        </w:rPr>
      </w:pPr>
      <w:r w:rsidRPr="002D4CF5">
        <w:rPr>
          <w:sz w:val="28"/>
          <w:szCs w:val="28"/>
          <w:lang w:val="vi-VN"/>
        </w:rPr>
        <w:t xml:space="preserve"> </w:t>
      </w:r>
      <w:r w:rsidRPr="002D4CF5">
        <w:rPr>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Tiết 10 - 11</w:t>
      </w:r>
      <w:r w:rsidRPr="002D4CF5">
        <w:rPr>
          <w:i/>
          <w:sz w:val="28"/>
          <w:szCs w:val="28"/>
          <w:lang w:val="vi-VN"/>
        </w:rPr>
        <w:t xml:space="preserve"> - Đọc văn                           </w:t>
      </w: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jc w:val="center"/>
        <w:rPr>
          <w:b/>
          <w:i/>
          <w:sz w:val="28"/>
          <w:szCs w:val="28"/>
          <w:lang w:val="vi-VN"/>
        </w:rPr>
      </w:pPr>
      <w:r w:rsidRPr="002D4CF5">
        <w:rPr>
          <w:b/>
          <w:i/>
          <w:sz w:val="28"/>
          <w:szCs w:val="28"/>
          <w:lang w:val="vi-VN"/>
        </w:rPr>
        <w:t>Thương vợ</w:t>
      </w:r>
    </w:p>
    <w:p w:rsidR="002D4CF5" w:rsidRPr="002D4CF5" w:rsidRDefault="002D4CF5" w:rsidP="002D4CF5">
      <w:pPr>
        <w:spacing w:line="360" w:lineRule="auto"/>
        <w:jc w:val="center"/>
        <w:rPr>
          <w:i/>
          <w:sz w:val="28"/>
          <w:szCs w:val="28"/>
          <w:lang w:val="vi-VN"/>
        </w:rPr>
      </w:pPr>
      <w:r w:rsidRPr="002D4CF5">
        <w:rPr>
          <w:i/>
          <w:sz w:val="28"/>
          <w:szCs w:val="28"/>
          <w:lang w:val="vi-VN"/>
        </w:rPr>
        <w:t>( Trần Tế Xương)</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1/ Nhận biết:</w:t>
      </w:r>
      <w:r w:rsidRPr="002D4CF5">
        <w:rPr>
          <w:color w:val="000000"/>
          <w:sz w:val="28"/>
          <w:szCs w:val="28"/>
          <w:lang w:val="vi-VN"/>
        </w:rPr>
        <w:t>Nêu được các thông tin  về tác giả (cuộc đời, sự nghiệp);- Nêu được ngắn gọn thông tin cơ bản về tác phẩm (Xuất xứ, đề tài, bố cục)</w:t>
      </w:r>
    </w:p>
    <w:p w:rsidR="002D4CF5" w:rsidRPr="002D4CF5" w:rsidRDefault="002D4CF5" w:rsidP="002D4CF5">
      <w:pPr>
        <w:spacing w:line="360" w:lineRule="auto"/>
        <w:ind w:firstLine="720"/>
        <w:jc w:val="both"/>
        <w:rPr>
          <w:color w:val="000000"/>
          <w:sz w:val="28"/>
          <w:szCs w:val="28"/>
          <w:lang w:val="vi-VN"/>
        </w:rPr>
      </w:pPr>
      <w:r w:rsidRPr="002D4CF5">
        <w:rPr>
          <w:color w:val="000000"/>
          <w:sz w:val="28"/>
          <w:szCs w:val="28"/>
          <w:lang w:val="vi-VN"/>
        </w:rPr>
        <w:t>- Liệt kê được những từ ngữ, hình ảnh, biện pháp nghệ thuật được sử dụng  trong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2/ Thông hiểu:</w:t>
      </w:r>
      <w:r w:rsidRPr="002D4CF5">
        <w:rPr>
          <w:color w:val="000000"/>
          <w:sz w:val="28"/>
          <w:szCs w:val="28"/>
          <w:lang w:val="vi-VN"/>
        </w:rPr>
        <w:t>Làm rõ hiệu quả của các từ ngữ, hình ảnh và các biện pháp tu  từ nghệ thuật được sử dụng trong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3/Vận dụng thấp:</w:t>
      </w:r>
      <w:r w:rsidRPr="002D4CF5">
        <w:rPr>
          <w:color w:val="000000"/>
          <w:sz w:val="28"/>
          <w:szCs w:val="28"/>
          <w:lang w:val="vi-VN"/>
        </w:rPr>
        <w:t>Xác định tâm sự về con người và thời thế đậm chất nhân văn qua bài thơ</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4/Vận dụng cao: </w:t>
      </w:r>
      <w:r w:rsidRPr="002D4CF5">
        <w:rPr>
          <w:color w:val="000000"/>
          <w:sz w:val="28"/>
          <w:szCs w:val="28"/>
          <w:lang w:val="vi-VN"/>
        </w:rPr>
        <w:t xml:space="preserve">Phân tích được hiệu quả nghệ thuật của việc sử dụng từ ngữ (hay những sáng tạo về hình ảnh, ngôn ngữ ) độc đáo trong văn bản </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hơ trữ tìn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một bài thơ trung đạ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tác giả, tác phẩm thơ trung đại</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3/Hình thành nhân cách: </w:t>
      </w:r>
      <w:r w:rsidRPr="002D4CF5">
        <w:rPr>
          <w:color w:val="000000"/>
          <w:sz w:val="28"/>
          <w:szCs w:val="28"/>
          <w:lang w:val="vi-VN"/>
        </w:rPr>
        <w:t>-Yêu thương con người</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Khát vọng sống, khát vọng hạnh phúc</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ự chủ</w:t>
      </w:r>
    </w:p>
    <w:p w:rsidR="002D4CF5" w:rsidRPr="002D4CF5" w:rsidRDefault="002D4CF5" w:rsidP="002D4CF5">
      <w:pPr>
        <w:pStyle w:val="listparagraph1cxsplast"/>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rách nhiệm</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HS xác định được ý tưởng, tâm sự của TTX được gửi gắm trong bài thơ; trình bày được suy nghĩ và cảm xúc của mình đối với giá trị nội dung và nghệ thuật của bài thơ.</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ĩm để thể hiện cảm nhận của cá nhân và lắng nghe ý kiến của bạn để tự điều chỉnh cá nhân mình.</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thưởng thức văn học/cảm thụ thẩm mỹ: HS nhận ra được những giá trị thẩm mỹ trong tác phẩm</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center"/>
        <w:rPr>
          <w:i/>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1. </w:t>
      </w:r>
      <w:r w:rsidRPr="002D4CF5">
        <w:rPr>
          <w:b/>
          <w:sz w:val="28"/>
          <w:szCs w:val="28"/>
        </w:rPr>
        <w:t xml:space="preserve">HOẠT ĐỘNG </w:t>
      </w:r>
      <w:r w:rsidRPr="002D4CF5">
        <w:rPr>
          <w:b/>
          <w:sz w:val="28"/>
          <w:szCs w:val="28"/>
          <w:lang w:val="vi-VN"/>
        </w:rPr>
        <w:t xml:space="preserve">KHỞI ĐỘNG </w:t>
      </w:r>
    </w:p>
    <w:p w:rsidR="002D4CF5" w:rsidRPr="002D4CF5" w:rsidRDefault="002D4CF5" w:rsidP="002D4CF5">
      <w:pPr>
        <w:spacing w:line="360" w:lineRule="auto"/>
        <w:ind w:firstLine="720"/>
        <w:jc w:val="both"/>
        <w:outlineLvl w:val="0"/>
        <w:rPr>
          <w:sz w:val="28"/>
          <w:szCs w:val="28"/>
          <w:lang w:val="vi-VN"/>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w:t>
            </w:r>
            <w:r w:rsidRPr="002D4CF5">
              <w:rPr>
                <w:b/>
                <w:sz w:val="28"/>
                <w:szCs w:val="28"/>
                <w:lang w:val="vi-VN"/>
              </w:rPr>
              <w:t xml:space="preserve"> GV giao nhiệm vụ</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Trình chiếu tranh ảnh, cho hs xem tranh ảnh (CNTT)</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Chuẩn bị bảng lắp ghép</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HS:</w:t>
            </w:r>
          </w:p>
          <w:p w:rsidR="002D4CF5" w:rsidRPr="002D4CF5" w:rsidRDefault="002D4CF5" w:rsidP="002D4CF5">
            <w:pPr>
              <w:spacing w:line="360" w:lineRule="auto"/>
              <w:jc w:val="both"/>
              <w:rPr>
                <w:sz w:val="28"/>
                <w:szCs w:val="28"/>
                <w:lang w:val="vi-VN"/>
              </w:rPr>
            </w:pPr>
            <w:r w:rsidRPr="002D4CF5">
              <w:rPr>
                <w:color w:val="000000"/>
                <w:sz w:val="28"/>
                <w:szCs w:val="28"/>
                <w:lang w:val="vi-VN"/>
              </w:rPr>
              <w:t xml:space="preserve">- Nhìn hình đoán tác giả </w:t>
            </w:r>
            <w:r w:rsidRPr="002D4CF5">
              <w:rPr>
                <w:bCs/>
                <w:sz w:val="28"/>
                <w:szCs w:val="28"/>
                <w:lang w:val="vi-VN"/>
              </w:rPr>
              <w:t>Trần Tế Xương</w:t>
            </w:r>
          </w:p>
          <w:p w:rsidR="002D4CF5" w:rsidRPr="002D4CF5" w:rsidRDefault="002D4CF5" w:rsidP="002D4CF5">
            <w:pPr>
              <w:spacing w:line="360" w:lineRule="auto"/>
              <w:jc w:val="both"/>
              <w:rPr>
                <w:color w:val="000000"/>
                <w:sz w:val="28"/>
                <w:szCs w:val="28"/>
              </w:rPr>
            </w:pPr>
            <w:r w:rsidRPr="002D4CF5">
              <w:rPr>
                <w:color w:val="000000"/>
                <w:sz w:val="28"/>
                <w:szCs w:val="28"/>
                <w:lang w:val="vi-VN"/>
              </w:rPr>
              <w:t>- Lắp ghép tác phẩm với tác giả</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Đọc, ngâm thơ liên quan đến bài thơ Thương vợ</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r w:rsidRPr="002D4CF5">
              <w:rPr>
                <w:sz w:val="28"/>
                <w:szCs w:val="28"/>
                <w:lang w:val="vi-VN"/>
              </w:rPr>
              <w:t xml:space="preserve"> </w:t>
            </w:r>
            <w:r w:rsidRPr="002D4CF5">
              <w:rPr>
                <w:b/>
                <w:sz w:val="28"/>
                <w:szCs w:val="28"/>
                <w:lang w:val="vi-VN"/>
              </w:rPr>
              <w:t xml:space="preserve">và dẫn vào bài mới: </w:t>
            </w:r>
            <w:r w:rsidRPr="002D4CF5">
              <w:rPr>
                <w:i/>
                <w:sz w:val="28"/>
                <w:szCs w:val="28"/>
                <w:lang w:val="vi-VN"/>
              </w:rPr>
              <w:t>Trong XH phong kiến, thân phận những người phụ nữ bao giờ cũng gắn liền với những vất vả, khó khăn, thậm chí còn gắn liền với những bi kịch. Sự cảm thông của XH với họ là cần thiết nhưng cần thiết nhất có lẽ là tình cảm của chính những thành viên trong gia đình với cuộc sống của những người vợ, người mẹ, là động lực để họ vươn lên, hoàn thành tốt trách nhiệm của mình. Tú Xương là một người chồng đã thấu hiểu những khókhăn, vất vả của bà Tú. Bài thơ “Thương vợ” giúp chúng ta hiểu hơn tấm lòng của ông với người vợ của mình.</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25">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5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u w:val="single"/>
              </w:rPr>
            </w:pPr>
            <w:r w:rsidRPr="002D4CF5">
              <w:rPr>
                <w:b/>
                <w:sz w:val="28"/>
                <w:szCs w:val="28"/>
              </w:rPr>
              <w:t>Hướng dẫn HS tìm hiểu chung về tác giả và tác phẩm</w:t>
            </w:r>
          </w:p>
          <w:p w:rsidR="002D4CF5" w:rsidRPr="002D4CF5" w:rsidRDefault="002D4CF5" w:rsidP="002D4CF5">
            <w:pPr>
              <w:spacing w:line="360" w:lineRule="auto"/>
              <w:ind w:firstLine="227"/>
              <w:jc w:val="both"/>
              <w:outlineLvl w:val="0"/>
              <w:rPr>
                <w:b/>
                <w:sz w:val="28"/>
                <w:szCs w:val="28"/>
              </w:rPr>
            </w:pPr>
            <w:r w:rsidRPr="002D4CF5">
              <w:rPr>
                <w:b/>
                <w:sz w:val="28"/>
                <w:szCs w:val="28"/>
              </w:rPr>
              <w:t>Bước 1: GV giao nhiệm vụ</w:t>
            </w:r>
          </w:p>
          <w:p w:rsidR="002D4CF5" w:rsidRPr="002D4CF5" w:rsidRDefault="002D4CF5" w:rsidP="002D4CF5">
            <w:pPr>
              <w:spacing w:line="360" w:lineRule="auto"/>
              <w:ind w:firstLine="227"/>
              <w:jc w:val="both"/>
              <w:outlineLvl w:val="0"/>
              <w:rPr>
                <w:sz w:val="28"/>
                <w:szCs w:val="28"/>
              </w:rPr>
            </w:pPr>
            <w:r w:rsidRPr="002D4CF5">
              <w:rPr>
                <w:sz w:val="28"/>
                <w:szCs w:val="28"/>
              </w:rPr>
              <w:t>- GV: Gọi 1-2 HS đọc tiểu dẫn. GV nhận xét và nêu câu hỏi em hãy nêu vài nét về tác giả Trần Tế Xương</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ind w:firstLine="227"/>
              <w:jc w:val="both"/>
              <w:outlineLvl w:val="0"/>
              <w:rPr>
                <w:sz w:val="28"/>
                <w:szCs w:val="28"/>
              </w:rPr>
            </w:pPr>
            <w:r w:rsidRPr="002D4CF5">
              <w:rPr>
                <w:sz w:val="28"/>
                <w:szCs w:val="28"/>
              </w:rPr>
              <w:t>- HS: đọc suy nghĩ trả lời.</w:t>
            </w:r>
          </w:p>
          <w:p w:rsidR="002D4CF5" w:rsidRPr="002D4CF5" w:rsidRDefault="002D4CF5" w:rsidP="002D4CF5">
            <w:pPr>
              <w:spacing w:line="360" w:lineRule="auto"/>
              <w:jc w:val="both"/>
              <w:rPr>
                <w:b/>
                <w:i/>
                <w:sz w:val="28"/>
                <w:szCs w:val="28"/>
              </w:rPr>
            </w:pPr>
            <w:r w:rsidRPr="002D4CF5">
              <w:rPr>
                <w:b/>
                <w:i/>
                <w:sz w:val="28"/>
                <w:szCs w:val="28"/>
              </w:rPr>
              <w:t>HS Tái hiện kiến thức và trình bày.</w:t>
            </w:r>
          </w:p>
          <w:p w:rsidR="002D4CF5" w:rsidRPr="002D4CF5" w:rsidRDefault="002D4CF5" w:rsidP="002D4CF5">
            <w:pPr>
              <w:spacing w:line="360" w:lineRule="auto"/>
              <w:jc w:val="both"/>
              <w:rPr>
                <w:sz w:val="28"/>
                <w:szCs w:val="28"/>
              </w:rPr>
            </w:pPr>
            <w:r w:rsidRPr="002D4CF5">
              <w:rPr>
                <w:b/>
                <w:bCs/>
                <w:sz w:val="28"/>
                <w:szCs w:val="28"/>
              </w:rPr>
              <w:t>1. Tác giả:</w:t>
            </w:r>
            <w:r w:rsidRPr="002D4CF5">
              <w:rPr>
                <w:sz w:val="28"/>
                <w:szCs w:val="28"/>
              </w:rPr>
              <w:t xml:space="preserve"> (1870 – 1907)</w:t>
            </w:r>
          </w:p>
          <w:p w:rsidR="002D4CF5" w:rsidRPr="002D4CF5" w:rsidRDefault="002D4CF5" w:rsidP="002D4CF5">
            <w:pPr>
              <w:spacing w:line="360" w:lineRule="auto"/>
              <w:jc w:val="both"/>
              <w:rPr>
                <w:sz w:val="28"/>
                <w:szCs w:val="28"/>
              </w:rPr>
            </w:pPr>
            <w:r w:rsidRPr="002D4CF5">
              <w:rPr>
                <w:sz w:val="28"/>
                <w:szCs w:val="28"/>
              </w:rPr>
              <w:t>- Quê quán: Làng Vị Xuyên, huyện mỹ Lộc, Nam Định.</w:t>
            </w:r>
          </w:p>
          <w:p w:rsidR="002D4CF5" w:rsidRPr="002D4CF5" w:rsidRDefault="002D4CF5" w:rsidP="002D4CF5">
            <w:pPr>
              <w:spacing w:line="360" w:lineRule="auto"/>
              <w:jc w:val="both"/>
              <w:rPr>
                <w:sz w:val="28"/>
                <w:szCs w:val="28"/>
              </w:rPr>
            </w:pPr>
            <w:r w:rsidRPr="002D4CF5">
              <w:rPr>
                <w:sz w:val="28"/>
                <w:szCs w:val="28"/>
              </w:rPr>
              <w:t>- Tên khai sinh: Trần Duy Uyên, tự Mộng Trai, hiệu Mộng tích.</w:t>
            </w:r>
          </w:p>
          <w:p w:rsidR="002D4CF5" w:rsidRPr="002D4CF5" w:rsidRDefault="002D4CF5" w:rsidP="002D4CF5">
            <w:pPr>
              <w:spacing w:line="360" w:lineRule="auto"/>
              <w:jc w:val="both"/>
              <w:rPr>
                <w:sz w:val="28"/>
                <w:szCs w:val="28"/>
              </w:rPr>
            </w:pPr>
            <w:r w:rsidRPr="002D4CF5">
              <w:rPr>
                <w:sz w:val="28"/>
                <w:szCs w:val="28"/>
              </w:rPr>
              <w:t xml:space="preserve">- Con người: </w:t>
            </w:r>
          </w:p>
          <w:p w:rsidR="002D4CF5" w:rsidRPr="002D4CF5" w:rsidRDefault="002D4CF5" w:rsidP="002D4CF5">
            <w:pPr>
              <w:spacing w:line="360" w:lineRule="auto"/>
              <w:jc w:val="both"/>
              <w:rPr>
                <w:sz w:val="28"/>
                <w:szCs w:val="28"/>
              </w:rPr>
            </w:pPr>
            <w:r w:rsidRPr="002D4CF5">
              <w:rPr>
                <w:sz w:val="28"/>
                <w:szCs w:val="28"/>
              </w:rPr>
              <w:t xml:space="preserve">+ Đi học sớm nổi tiếng thông minh, giỏi thơ phú </w:t>
            </w:r>
          </w:p>
          <w:p w:rsidR="002D4CF5" w:rsidRPr="002D4CF5" w:rsidRDefault="002D4CF5" w:rsidP="002D4CF5">
            <w:pPr>
              <w:spacing w:line="360" w:lineRule="auto"/>
              <w:jc w:val="both"/>
              <w:rPr>
                <w:sz w:val="28"/>
                <w:szCs w:val="28"/>
              </w:rPr>
            </w:pPr>
            <w:r w:rsidRPr="002D4CF5">
              <w:rPr>
                <w:sz w:val="28"/>
                <w:szCs w:val="28"/>
              </w:rPr>
              <w:t>+ Cá tính sắc sảo, sống phóng túng, không gò mình vào khuôn phép trường thi. Tám lần thi hỏng chỉ đậu Tú tài.</w:t>
            </w:r>
          </w:p>
          <w:p w:rsidR="002D4CF5" w:rsidRPr="002D4CF5" w:rsidRDefault="002D4CF5" w:rsidP="002D4CF5">
            <w:pPr>
              <w:spacing w:line="360" w:lineRule="auto"/>
              <w:jc w:val="both"/>
              <w:rPr>
                <w:sz w:val="28"/>
                <w:szCs w:val="28"/>
              </w:rPr>
            </w:pPr>
            <w:r w:rsidRPr="002D4CF5">
              <w:rPr>
                <w:sz w:val="28"/>
                <w:szCs w:val="28"/>
              </w:rPr>
              <w:sym w:font="Symbol" w:char="F0AE"/>
            </w:r>
            <w:r w:rsidRPr="002D4CF5">
              <w:rPr>
                <w:sz w:val="28"/>
                <w:szCs w:val="28"/>
              </w:rPr>
              <w:t xml:space="preserve"> Cuộc đời ngắn ngủi, nhiều gian truân và một sự nghiệp thơ ca bất tử.</w:t>
            </w:r>
          </w:p>
          <w:p w:rsidR="002D4CF5" w:rsidRPr="002D4CF5" w:rsidRDefault="002D4CF5" w:rsidP="002D4CF5">
            <w:pPr>
              <w:spacing w:line="360" w:lineRule="auto"/>
              <w:jc w:val="both"/>
              <w:rPr>
                <w:b/>
                <w:bCs/>
                <w:sz w:val="28"/>
                <w:szCs w:val="28"/>
              </w:rPr>
            </w:pPr>
            <w:r w:rsidRPr="002D4CF5">
              <w:rPr>
                <w:b/>
                <w:bCs/>
                <w:sz w:val="28"/>
                <w:szCs w:val="28"/>
              </w:rPr>
              <w:t>2. Sự nghiệp.</w:t>
            </w:r>
          </w:p>
          <w:p w:rsidR="002D4CF5" w:rsidRPr="002D4CF5" w:rsidRDefault="002D4CF5" w:rsidP="002D4CF5">
            <w:pPr>
              <w:spacing w:line="360" w:lineRule="auto"/>
              <w:jc w:val="both"/>
              <w:rPr>
                <w:sz w:val="28"/>
                <w:szCs w:val="28"/>
              </w:rPr>
            </w:pPr>
            <w:r w:rsidRPr="002D4CF5">
              <w:rPr>
                <w:sz w:val="28"/>
                <w:szCs w:val="28"/>
              </w:rPr>
              <w:t>* Để lại hơn 100 bài thơ gồm nhiều thể loại: Thơ, phú, câu đối...</w:t>
            </w:r>
          </w:p>
          <w:p w:rsidR="002D4CF5" w:rsidRPr="002D4CF5" w:rsidRDefault="002D4CF5" w:rsidP="002D4CF5">
            <w:pPr>
              <w:spacing w:line="360" w:lineRule="auto"/>
              <w:jc w:val="both"/>
              <w:rPr>
                <w:sz w:val="28"/>
                <w:szCs w:val="28"/>
              </w:rPr>
            </w:pPr>
            <w:r w:rsidRPr="002D4CF5">
              <w:rPr>
                <w:sz w:val="28"/>
                <w:szCs w:val="28"/>
              </w:rPr>
              <w:t>*   Nội dung:</w:t>
            </w:r>
          </w:p>
          <w:p w:rsidR="002D4CF5" w:rsidRPr="002D4CF5" w:rsidRDefault="002D4CF5" w:rsidP="002D4CF5">
            <w:pPr>
              <w:spacing w:line="360" w:lineRule="auto"/>
              <w:jc w:val="both"/>
              <w:rPr>
                <w:sz w:val="28"/>
                <w:szCs w:val="28"/>
              </w:rPr>
            </w:pPr>
            <w:r w:rsidRPr="002D4CF5">
              <w:rPr>
                <w:sz w:val="28"/>
                <w:szCs w:val="28"/>
              </w:rPr>
              <w:t>- Thơ trào phúng:</w:t>
            </w:r>
          </w:p>
          <w:p w:rsidR="002D4CF5" w:rsidRPr="002D4CF5" w:rsidRDefault="002D4CF5" w:rsidP="002D4CF5">
            <w:pPr>
              <w:spacing w:line="360" w:lineRule="auto"/>
              <w:jc w:val="both"/>
              <w:rPr>
                <w:sz w:val="28"/>
                <w:szCs w:val="28"/>
              </w:rPr>
            </w:pPr>
            <w:r w:rsidRPr="002D4CF5">
              <w:rPr>
                <w:sz w:val="28"/>
                <w:szCs w:val="28"/>
              </w:rPr>
              <w:t>+ Có sức châm biếm mạnh mẽ sâu sắc.</w:t>
            </w:r>
          </w:p>
          <w:p w:rsidR="002D4CF5" w:rsidRPr="002D4CF5" w:rsidRDefault="002D4CF5" w:rsidP="002D4CF5">
            <w:pPr>
              <w:spacing w:line="360" w:lineRule="auto"/>
              <w:jc w:val="both"/>
              <w:rPr>
                <w:sz w:val="28"/>
                <w:szCs w:val="28"/>
              </w:rPr>
            </w:pPr>
            <w:r w:rsidRPr="002D4CF5">
              <w:rPr>
                <w:sz w:val="28"/>
                <w:szCs w:val="28"/>
              </w:rPr>
              <w:t>+ Tiếng cười tropng thơ Tú Xương  có nhiều cung bậc: Châm biếm sâu cay, đả kích quyết liệt, tự trào mang sắc thái ân hận ngậm ngùi...</w:t>
            </w:r>
          </w:p>
          <w:p w:rsidR="002D4CF5" w:rsidRPr="002D4CF5" w:rsidRDefault="002D4CF5" w:rsidP="002D4CF5">
            <w:pPr>
              <w:spacing w:line="360" w:lineRule="auto"/>
              <w:jc w:val="both"/>
              <w:rPr>
                <w:sz w:val="28"/>
                <w:szCs w:val="28"/>
              </w:rPr>
            </w:pPr>
            <w:r w:rsidRPr="002D4CF5">
              <w:rPr>
                <w:sz w:val="28"/>
                <w:szCs w:val="28"/>
              </w:rPr>
              <w:t>- Trữ tình</w:t>
            </w:r>
          </w:p>
          <w:p w:rsidR="002D4CF5" w:rsidRPr="002D4CF5" w:rsidRDefault="002D4CF5" w:rsidP="002D4CF5">
            <w:pPr>
              <w:spacing w:line="360" w:lineRule="auto"/>
              <w:jc w:val="both"/>
              <w:rPr>
                <w:sz w:val="28"/>
                <w:szCs w:val="28"/>
              </w:rPr>
            </w:pPr>
            <w:r w:rsidRPr="002D4CF5">
              <w:rPr>
                <w:sz w:val="28"/>
                <w:szCs w:val="28"/>
              </w:rPr>
              <w:t>+ Nỗi u hoài trước sự đổi thay của làng quê.</w:t>
            </w:r>
          </w:p>
          <w:p w:rsidR="002D4CF5" w:rsidRPr="002D4CF5" w:rsidRDefault="002D4CF5" w:rsidP="002D4CF5">
            <w:pPr>
              <w:spacing w:line="360" w:lineRule="auto"/>
              <w:jc w:val="both"/>
              <w:rPr>
                <w:sz w:val="28"/>
                <w:szCs w:val="28"/>
              </w:rPr>
            </w:pPr>
            <w:r w:rsidRPr="002D4CF5">
              <w:rPr>
                <w:sz w:val="28"/>
                <w:szCs w:val="28"/>
              </w:rPr>
              <w:t>+ Tâm sự bất mãn với đời. Bộc lộ lòng yêu nước xót xa trước vận mệnh dân tộc.</w:t>
            </w:r>
          </w:p>
          <w:p w:rsidR="002D4CF5" w:rsidRPr="002D4CF5" w:rsidRDefault="002D4CF5" w:rsidP="002D4CF5">
            <w:pPr>
              <w:spacing w:line="360" w:lineRule="auto"/>
              <w:jc w:val="both"/>
              <w:rPr>
                <w:sz w:val="28"/>
                <w:szCs w:val="28"/>
              </w:rPr>
            </w:pPr>
            <w:r w:rsidRPr="002D4CF5">
              <w:rPr>
                <w:sz w:val="28"/>
                <w:szCs w:val="28"/>
              </w:rPr>
              <w:sym w:font="Symbol" w:char="F0AE"/>
            </w:r>
            <w:r w:rsidRPr="002D4CF5">
              <w:rPr>
                <w:sz w:val="28"/>
                <w:szCs w:val="28"/>
              </w:rPr>
              <w:t xml:space="preserve"> Thơ trào phúng và trữ tình của ông đều xuất phát từ tấm lòng gắn bó sâu nặng với dân tộc, đất nước; có cống hiến quan trọng về phương diện nghệ thuật cho thơ ca dân tộc.</w:t>
            </w:r>
          </w:p>
          <w:p w:rsidR="002D4CF5" w:rsidRPr="002D4CF5" w:rsidRDefault="002D4CF5" w:rsidP="002D4CF5">
            <w:pPr>
              <w:spacing w:line="360" w:lineRule="auto"/>
              <w:jc w:val="both"/>
              <w:rPr>
                <w:b/>
                <w:bCs/>
                <w:sz w:val="28"/>
                <w:szCs w:val="28"/>
              </w:rPr>
            </w:pPr>
            <w:r w:rsidRPr="002D4CF5">
              <w:rPr>
                <w:b/>
                <w:bCs/>
                <w:sz w:val="28"/>
                <w:szCs w:val="28"/>
              </w:rPr>
              <w:t>3. Tác phẩm:</w:t>
            </w:r>
          </w:p>
          <w:p w:rsidR="002D4CF5" w:rsidRPr="002D4CF5" w:rsidRDefault="002D4CF5" w:rsidP="002D4CF5">
            <w:pPr>
              <w:spacing w:line="360" w:lineRule="auto"/>
              <w:jc w:val="both"/>
              <w:rPr>
                <w:b/>
                <w:bCs/>
                <w:sz w:val="28"/>
                <w:szCs w:val="28"/>
              </w:rPr>
            </w:pPr>
            <w:r w:rsidRPr="002D4CF5">
              <w:rPr>
                <w:sz w:val="28"/>
                <w:szCs w:val="28"/>
              </w:rPr>
              <w:t>- Là bài thơ hay nhất, cảm động nhất của Tú xương viết về bà Tú; vừa ân tình, hóm hỉnh.</w:t>
            </w:r>
            <w:r w:rsidRPr="002D4CF5">
              <w:rPr>
                <w:b/>
                <w:bCs/>
                <w:sz w:val="28"/>
                <w:szCs w:val="28"/>
              </w:rPr>
              <w:t xml:space="preserve">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lang w:val="en-US"/>
              </w:rPr>
            </w:pPr>
          </w:p>
        </w:tc>
        <w:tc>
          <w:tcPr>
            <w:tcW w:w="5279" w:type="dxa"/>
          </w:tcPr>
          <w:p w:rsidR="002D4CF5" w:rsidRPr="002D4CF5" w:rsidRDefault="002D4CF5" w:rsidP="002D4CF5">
            <w:pPr>
              <w:spacing w:line="360" w:lineRule="auto"/>
              <w:jc w:val="both"/>
              <w:rPr>
                <w:b/>
                <w:sz w:val="28"/>
                <w:szCs w:val="28"/>
              </w:rPr>
            </w:pPr>
            <w:r w:rsidRPr="002D4CF5">
              <w:rPr>
                <w:b/>
                <w:sz w:val="28"/>
                <w:szCs w:val="28"/>
              </w:rPr>
              <w:t>I. Tìm hiểu chung:</w:t>
            </w:r>
          </w:p>
          <w:p w:rsidR="002D4CF5" w:rsidRPr="002D4CF5" w:rsidRDefault="002D4CF5" w:rsidP="002D4CF5">
            <w:pPr>
              <w:spacing w:line="360" w:lineRule="auto"/>
              <w:jc w:val="both"/>
              <w:rPr>
                <w:b/>
                <w:bCs/>
                <w:sz w:val="28"/>
                <w:szCs w:val="28"/>
              </w:rPr>
            </w:pPr>
            <w:r w:rsidRPr="002D4CF5">
              <w:rPr>
                <w:b/>
                <w:sz w:val="28"/>
                <w:szCs w:val="28"/>
              </w:rPr>
              <w:t xml:space="preserve">  </w:t>
            </w:r>
            <w:r w:rsidRPr="002D4CF5">
              <w:rPr>
                <w:b/>
                <w:bCs/>
                <w:sz w:val="28"/>
                <w:szCs w:val="28"/>
              </w:rPr>
              <w:t>1. Tác giả.</w:t>
            </w:r>
          </w:p>
          <w:p w:rsidR="002D4CF5" w:rsidRPr="002D4CF5" w:rsidRDefault="002D4CF5" w:rsidP="002D4CF5">
            <w:pPr>
              <w:spacing w:line="360" w:lineRule="auto"/>
              <w:jc w:val="both"/>
              <w:rPr>
                <w:rStyle w:val="cs5efed22f"/>
                <w:sz w:val="28"/>
                <w:szCs w:val="28"/>
              </w:rPr>
            </w:pPr>
            <w:r w:rsidRPr="002D4CF5">
              <w:rPr>
                <w:bCs/>
                <w:sz w:val="28"/>
                <w:szCs w:val="28"/>
              </w:rPr>
              <w:t xml:space="preserve">- </w:t>
            </w:r>
            <w:r w:rsidRPr="002D4CF5">
              <w:rPr>
                <w:rStyle w:val="cs5efed22f"/>
                <w:sz w:val="28"/>
                <w:szCs w:val="28"/>
              </w:rPr>
              <w:t>Trần Tế Xương (1870- 1907).</w:t>
            </w:r>
          </w:p>
          <w:p w:rsidR="002D4CF5" w:rsidRPr="002D4CF5" w:rsidRDefault="002D4CF5" w:rsidP="002D4CF5">
            <w:pPr>
              <w:spacing w:line="360" w:lineRule="auto"/>
              <w:jc w:val="both"/>
              <w:rPr>
                <w:rStyle w:val="cs5efed22f"/>
                <w:sz w:val="28"/>
                <w:szCs w:val="28"/>
              </w:rPr>
            </w:pPr>
            <w:r w:rsidRPr="002D4CF5">
              <w:rPr>
                <w:rStyle w:val="cs5efed22f"/>
                <w:sz w:val="28"/>
                <w:szCs w:val="28"/>
              </w:rPr>
              <w:t>- Quê làng Vị Xuyên - Mĩ Lộc - Nam Định.</w:t>
            </w:r>
          </w:p>
          <w:p w:rsidR="002D4CF5" w:rsidRPr="002D4CF5" w:rsidRDefault="002D4CF5" w:rsidP="002D4CF5">
            <w:pPr>
              <w:spacing w:line="360" w:lineRule="auto"/>
              <w:jc w:val="both"/>
              <w:rPr>
                <w:rStyle w:val="cs5efed22f"/>
                <w:sz w:val="28"/>
                <w:szCs w:val="28"/>
              </w:rPr>
            </w:pPr>
            <w:r w:rsidRPr="002D4CF5">
              <w:rPr>
                <w:rStyle w:val="cs5efed22f"/>
                <w:sz w:val="28"/>
                <w:szCs w:val="28"/>
              </w:rPr>
              <w:t>- Cuộc đời ngắn ngủi, nhiều gian truân và một sự nghiệp thơ ca bất tử.</w:t>
            </w:r>
          </w:p>
          <w:p w:rsidR="002D4CF5" w:rsidRPr="002D4CF5" w:rsidRDefault="002D4CF5" w:rsidP="002D4CF5">
            <w:pPr>
              <w:spacing w:line="360" w:lineRule="auto"/>
              <w:jc w:val="both"/>
              <w:rPr>
                <w:rStyle w:val="cs5efed22f"/>
                <w:sz w:val="28"/>
                <w:szCs w:val="28"/>
              </w:rPr>
            </w:pPr>
            <w:r w:rsidRPr="002D4CF5">
              <w:rPr>
                <w:rStyle w:val="cs5efed22f"/>
                <w:sz w:val="28"/>
                <w:szCs w:val="28"/>
              </w:rPr>
              <w:t>- Sáng tác gồm hai mảng: trữ tình và trào phúng.</w:t>
            </w:r>
          </w:p>
          <w:p w:rsidR="002D4CF5" w:rsidRPr="002D4CF5" w:rsidRDefault="002D4CF5" w:rsidP="002D4CF5">
            <w:pPr>
              <w:spacing w:line="360" w:lineRule="auto"/>
              <w:jc w:val="both"/>
              <w:rPr>
                <w:rStyle w:val="cs5efed22f"/>
                <w:sz w:val="28"/>
                <w:szCs w:val="28"/>
              </w:rPr>
            </w:pPr>
          </w:p>
          <w:p w:rsidR="002D4CF5" w:rsidRPr="002D4CF5" w:rsidRDefault="002D4CF5" w:rsidP="002D4CF5">
            <w:pPr>
              <w:spacing w:line="360" w:lineRule="auto"/>
              <w:jc w:val="both"/>
              <w:rPr>
                <w:rStyle w:val="cs5efed22f"/>
                <w:b/>
                <w:sz w:val="28"/>
                <w:szCs w:val="28"/>
              </w:rPr>
            </w:pPr>
            <w:r w:rsidRPr="002D4CF5">
              <w:rPr>
                <w:rStyle w:val="cs5efed22f"/>
                <w:b/>
                <w:sz w:val="28"/>
                <w:szCs w:val="28"/>
              </w:rPr>
              <w:t>2. Tác phẩm</w:t>
            </w:r>
          </w:p>
          <w:p w:rsidR="002D4CF5" w:rsidRPr="002D4CF5" w:rsidRDefault="002D4CF5" w:rsidP="002D4CF5">
            <w:pPr>
              <w:spacing w:line="360" w:lineRule="auto"/>
              <w:jc w:val="both"/>
              <w:rPr>
                <w:rStyle w:val="cs5efed22f"/>
                <w:sz w:val="28"/>
                <w:szCs w:val="28"/>
              </w:rPr>
            </w:pPr>
            <w:r w:rsidRPr="002D4CF5">
              <w:rPr>
                <w:rStyle w:val="cs5efed22f"/>
                <w:sz w:val="28"/>
                <w:szCs w:val="28"/>
              </w:rPr>
              <w:t>-</w:t>
            </w:r>
            <w:r w:rsidRPr="002D4CF5">
              <w:rPr>
                <w:rStyle w:val="cs5efed22f"/>
                <w:b/>
                <w:sz w:val="28"/>
                <w:szCs w:val="28"/>
              </w:rPr>
              <w:t xml:space="preserve"> </w:t>
            </w:r>
            <w:r w:rsidRPr="002D4CF5">
              <w:rPr>
                <w:rStyle w:val="cs5efed22f"/>
                <w:sz w:val="28"/>
                <w:szCs w:val="28"/>
              </w:rPr>
              <w:t>Đề tài: Viết về bà Tú, đề tài thường thấy trong thơ văn Tế Xương.</w:t>
            </w:r>
          </w:p>
          <w:p w:rsidR="002D4CF5" w:rsidRPr="002D4CF5" w:rsidRDefault="002D4CF5" w:rsidP="002D4CF5">
            <w:pPr>
              <w:spacing w:line="360" w:lineRule="auto"/>
              <w:jc w:val="both"/>
              <w:rPr>
                <w:bCs/>
                <w:sz w:val="28"/>
                <w:szCs w:val="28"/>
              </w:rPr>
            </w:pPr>
            <w:r w:rsidRPr="002D4CF5">
              <w:rPr>
                <w:rStyle w:val="cs5efed22f"/>
                <w:sz w:val="28"/>
                <w:szCs w:val="28"/>
              </w:rPr>
              <w:t>- Thể loại: Thất ngôn bát cú Đường luật.</w:t>
            </w:r>
          </w:p>
          <w:p w:rsidR="002D4CF5" w:rsidRPr="002D4CF5" w:rsidRDefault="002D4CF5" w:rsidP="002D4CF5">
            <w:pPr>
              <w:spacing w:line="360" w:lineRule="auto"/>
              <w:jc w:val="both"/>
              <w:rPr>
                <w:b/>
                <w:sz w:val="28"/>
                <w:szCs w:val="28"/>
              </w:rPr>
            </w:pPr>
            <w:r w:rsidRPr="002D4CF5">
              <w:rPr>
                <w:rStyle w:val="cs5efed22f"/>
                <w:sz w:val="28"/>
                <w:szCs w:val="28"/>
              </w:rPr>
              <w:t xml:space="preserve">- </w:t>
            </w:r>
            <w:r w:rsidRPr="002D4CF5">
              <w:rPr>
                <w:rStyle w:val="cs5efed22f"/>
                <w:i/>
                <w:sz w:val="28"/>
                <w:szCs w:val="28"/>
              </w:rPr>
              <w:t>Thương vợ</w:t>
            </w:r>
            <w:r w:rsidRPr="002D4CF5">
              <w:rPr>
                <w:rStyle w:val="cs5efed22f"/>
                <w:sz w:val="28"/>
                <w:szCs w:val="28"/>
              </w:rPr>
              <w:t xml:space="preserve"> là một trong những bài thơ hay và cảm động nhất.</w:t>
            </w: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spacing w:line="360" w:lineRule="auto"/>
              <w:jc w:val="both"/>
              <w:rPr>
                <w:b/>
                <w:bCs/>
                <w:sz w:val="28"/>
                <w:szCs w:val="28"/>
              </w:rPr>
            </w:pPr>
            <w:r w:rsidRPr="002D4CF5">
              <w:rPr>
                <w:b/>
                <w:bCs/>
                <w:sz w:val="28"/>
                <w:szCs w:val="28"/>
              </w:rPr>
              <w:t>Bước 1: GV giao nhiệm vụ</w:t>
            </w:r>
          </w:p>
          <w:p w:rsidR="002D4CF5" w:rsidRPr="002D4CF5" w:rsidRDefault="002D4CF5" w:rsidP="002D4CF5">
            <w:pPr>
              <w:spacing w:line="360" w:lineRule="auto"/>
              <w:jc w:val="both"/>
              <w:rPr>
                <w:bCs/>
                <w:sz w:val="28"/>
                <w:szCs w:val="28"/>
                <w:lang w:val="vi-VN"/>
              </w:rPr>
            </w:pPr>
            <w:r w:rsidRPr="002D4CF5">
              <w:rPr>
                <w:bCs/>
                <w:sz w:val="28"/>
                <w:szCs w:val="28"/>
                <w:lang w:val="vi-VN"/>
              </w:rPr>
              <w:t>GV mời một HS đọc văn bản, sau đó GV nhận xét cách đọc  (Lưu ý cách đọc, giọng đọc phù hợp với nội dung cảm xúc).</w:t>
            </w:r>
          </w:p>
          <w:p w:rsidR="002D4CF5" w:rsidRPr="002D4CF5" w:rsidRDefault="002D4CF5" w:rsidP="002D4CF5">
            <w:pPr>
              <w:spacing w:line="360" w:lineRule="auto"/>
              <w:jc w:val="both"/>
              <w:rPr>
                <w:bCs/>
                <w:sz w:val="28"/>
                <w:szCs w:val="28"/>
                <w:lang w:val="vi-VN"/>
              </w:rPr>
            </w:pPr>
            <w:r w:rsidRPr="002D4CF5">
              <w:rPr>
                <w:bCs/>
                <w:sz w:val="28"/>
                <w:szCs w:val="28"/>
                <w:lang w:val="vi-VN"/>
              </w:rPr>
              <w:t>Câu 1: Nêu nội dung chính ở 2 câu đề? Em có nhận xét gì về thời gian, địa điểm làm ăn của bà Tú ? Thời gian, địa điểm đó có gì đặc biệt ?</w:t>
            </w:r>
          </w:p>
          <w:p w:rsidR="002D4CF5" w:rsidRPr="002D4CF5" w:rsidRDefault="002D4CF5" w:rsidP="002D4CF5">
            <w:pPr>
              <w:spacing w:line="360" w:lineRule="auto"/>
              <w:jc w:val="both"/>
              <w:rPr>
                <w:bCs/>
                <w:sz w:val="28"/>
                <w:szCs w:val="28"/>
                <w:lang w:val="vi-VN"/>
              </w:rPr>
            </w:pPr>
            <w:r w:rsidRPr="002D4CF5">
              <w:rPr>
                <w:bCs/>
                <w:sz w:val="28"/>
                <w:szCs w:val="28"/>
                <w:lang w:val="vi-VN"/>
              </w:rPr>
              <w:t xml:space="preserve">Câu 2: Em hiểu </w:t>
            </w:r>
            <w:r w:rsidRPr="002D4CF5">
              <w:rPr>
                <w:bCs/>
                <w:i/>
                <w:sz w:val="28"/>
                <w:szCs w:val="28"/>
                <w:lang w:val="vi-VN"/>
              </w:rPr>
              <w:t>Nuôi đủ</w:t>
            </w:r>
            <w:r w:rsidRPr="002D4CF5">
              <w:rPr>
                <w:bCs/>
                <w:sz w:val="28"/>
                <w:szCs w:val="28"/>
                <w:lang w:val="vi-VN"/>
              </w:rPr>
              <w:t xml:space="preserve"> là thế nào? Phân tích cách dùng từ </w:t>
            </w:r>
            <w:r w:rsidRPr="002D4CF5">
              <w:rPr>
                <w:bCs/>
                <w:i/>
                <w:sz w:val="28"/>
                <w:szCs w:val="28"/>
                <w:lang w:val="vi-VN"/>
              </w:rPr>
              <w:t>với</w:t>
            </w:r>
            <w:r w:rsidRPr="002D4CF5">
              <w:rPr>
                <w:bCs/>
                <w:sz w:val="28"/>
                <w:szCs w:val="28"/>
                <w:lang w:val="vi-VN"/>
              </w:rPr>
              <w:t>, số từ, nhịp thơ và ý nghĩa của câu thơ?</w:t>
            </w: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lang w:val="vi-VN"/>
              </w:rPr>
            </w:pPr>
            <w:r w:rsidRPr="002D4CF5">
              <w:rPr>
                <w:bCs/>
                <w:sz w:val="28"/>
                <w:szCs w:val="28"/>
                <w:lang w:val="vi-VN"/>
              </w:rPr>
              <w:t>Câu 3: Qua những chi tiết trên cho thấy bà Tú là người như thế nào?</w:t>
            </w:r>
          </w:p>
          <w:p w:rsidR="002D4CF5" w:rsidRPr="002D4CF5" w:rsidRDefault="002D4CF5" w:rsidP="002D4CF5">
            <w:pPr>
              <w:tabs>
                <w:tab w:val="left" w:pos="1110"/>
              </w:tabs>
              <w:spacing w:line="360" w:lineRule="auto"/>
              <w:jc w:val="both"/>
              <w:rPr>
                <w:bCs/>
                <w:sz w:val="28"/>
                <w:szCs w:val="28"/>
                <w:lang w:val="vi-VN"/>
              </w:rPr>
            </w:pPr>
          </w:p>
          <w:p w:rsidR="002D4CF5" w:rsidRPr="002D4CF5" w:rsidRDefault="002D4CF5" w:rsidP="002D4CF5">
            <w:pPr>
              <w:tabs>
                <w:tab w:val="left" w:pos="1110"/>
              </w:tabs>
              <w:spacing w:line="360" w:lineRule="auto"/>
              <w:jc w:val="both"/>
              <w:rPr>
                <w:bCs/>
                <w:sz w:val="28"/>
                <w:szCs w:val="28"/>
                <w:lang w:val="vi-VN"/>
              </w:rPr>
            </w:pPr>
            <w:r w:rsidRPr="002D4CF5">
              <w:rPr>
                <w:bCs/>
                <w:sz w:val="28"/>
                <w:szCs w:val="28"/>
                <w:lang w:val="vi-VN"/>
              </w:rPr>
              <w:t xml:space="preserve">Câu 4: Nêu nội dung chính ở 2 câu thực?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b/>
                <w:sz w:val="28"/>
                <w:szCs w:val="28"/>
                <w:lang w:val="pt-BR"/>
              </w:rPr>
            </w:pPr>
            <w:r w:rsidRPr="002D4CF5">
              <w:rPr>
                <w:b/>
                <w:sz w:val="28"/>
                <w:szCs w:val="28"/>
                <w:lang w:val="vi-VN"/>
              </w:rPr>
              <w:t>HS trả lờ</w:t>
            </w:r>
            <w:r w:rsidRPr="002D4CF5">
              <w:rPr>
                <w:b/>
                <w:sz w:val="28"/>
                <w:szCs w:val="28"/>
                <w:lang w:val="pt-BR"/>
              </w:rPr>
              <w:t>i cá nhân:</w:t>
            </w:r>
          </w:p>
          <w:p w:rsidR="002D4CF5" w:rsidRPr="002D4CF5" w:rsidRDefault="002D4CF5" w:rsidP="002D4CF5">
            <w:pPr>
              <w:spacing w:line="360" w:lineRule="auto"/>
              <w:jc w:val="both"/>
              <w:rPr>
                <w:sz w:val="28"/>
                <w:szCs w:val="28"/>
                <w:lang w:val="pt-BR"/>
              </w:rPr>
            </w:pPr>
            <w:r w:rsidRPr="002D4CF5">
              <w:rPr>
                <w:sz w:val="28"/>
                <w:szCs w:val="28"/>
                <w:lang w:val="pt-BR"/>
              </w:rPr>
              <w:t xml:space="preserve">-Thời gian </w:t>
            </w:r>
            <w:r w:rsidRPr="002D4CF5">
              <w:rPr>
                <w:i/>
                <w:sz w:val="28"/>
                <w:szCs w:val="28"/>
                <w:lang w:val="pt-BR"/>
              </w:rPr>
              <w:t>quanh năm,</w:t>
            </w:r>
            <w:r w:rsidRPr="002D4CF5">
              <w:rPr>
                <w:sz w:val="28"/>
                <w:szCs w:val="28"/>
                <w:lang w:val="pt-BR"/>
              </w:rPr>
              <w:t xml:space="preserve"> làm việc liên tục, không trừ ngày nào.</w:t>
            </w:r>
          </w:p>
          <w:p w:rsidR="002D4CF5" w:rsidRPr="002D4CF5" w:rsidRDefault="002D4CF5" w:rsidP="002D4CF5">
            <w:pPr>
              <w:spacing w:line="360" w:lineRule="auto"/>
              <w:jc w:val="both"/>
              <w:rPr>
                <w:bCs/>
                <w:sz w:val="28"/>
                <w:szCs w:val="28"/>
                <w:lang w:val="pt-BR"/>
              </w:rPr>
            </w:pPr>
            <w:r w:rsidRPr="002D4CF5">
              <w:rPr>
                <w:sz w:val="28"/>
                <w:szCs w:val="28"/>
                <w:lang w:val="pt-BR"/>
              </w:rPr>
              <w:t xml:space="preserve">- Địa điểm: </w:t>
            </w:r>
            <w:r w:rsidRPr="002D4CF5">
              <w:rPr>
                <w:i/>
                <w:sz w:val="28"/>
                <w:szCs w:val="28"/>
                <w:lang w:val="pt-BR"/>
              </w:rPr>
              <w:t xml:space="preserve">mom sông, </w:t>
            </w:r>
            <w:r w:rsidRPr="002D4CF5">
              <w:rPr>
                <w:sz w:val="28"/>
                <w:szCs w:val="28"/>
                <w:lang w:val="pt-BR"/>
              </w:rPr>
              <w:t>rất cheo leo, nguy hiểm, không ổn định.</w:t>
            </w:r>
          </w:p>
          <w:p w:rsidR="002D4CF5" w:rsidRPr="002D4CF5" w:rsidRDefault="002D4CF5" w:rsidP="002D4CF5">
            <w:pPr>
              <w:pStyle w:val="BodyText"/>
              <w:spacing w:line="360" w:lineRule="auto"/>
              <w:rPr>
                <w:rFonts w:ascii="Times New Roman" w:hAnsi="Times New Roman"/>
                <w:szCs w:val="28"/>
                <w:lang w:val="pt-BR"/>
              </w:rPr>
            </w:pPr>
            <w:r w:rsidRPr="002D4CF5">
              <w:rPr>
                <w:rFonts w:ascii="Times New Roman" w:hAnsi="Times New Roman"/>
                <w:szCs w:val="28"/>
                <w:lang w:val="pt-BR"/>
              </w:rPr>
              <w:t>=&gt; Công việc và hoàn cảnh làm ăn vất vả, ngược xuôi.</w:t>
            </w:r>
          </w:p>
          <w:p w:rsidR="002D4CF5" w:rsidRPr="002D4CF5" w:rsidRDefault="002D4CF5" w:rsidP="002D4CF5">
            <w:pPr>
              <w:pStyle w:val="BodyText"/>
              <w:spacing w:line="360" w:lineRule="auto"/>
              <w:rPr>
                <w:rFonts w:ascii="Times New Roman" w:hAnsi="Times New Roman"/>
                <w:szCs w:val="28"/>
                <w:lang w:val="pt-BR"/>
              </w:rPr>
            </w:pPr>
            <w:r w:rsidRPr="002D4CF5">
              <w:rPr>
                <w:rFonts w:ascii="Times New Roman" w:hAnsi="Times New Roman"/>
                <w:szCs w:val="28"/>
                <w:lang w:val="pt-BR"/>
              </w:rPr>
              <w:t xml:space="preserve">- </w:t>
            </w:r>
            <w:r w:rsidRPr="002D4CF5">
              <w:rPr>
                <w:rFonts w:ascii="Times New Roman" w:hAnsi="Times New Roman"/>
                <w:i/>
                <w:szCs w:val="28"/>
                <w:lang w:val="pt-BR"/>
              </w:rPr>
              <w:t>nuôi đủ</w:t>
            </w:r>
            <w:r w:rsidRPr="002D4CF5">
              <w:rPr>
                <w:rFonts w:ascii="Times New Roman" w:hAnsi="Times New Roman"/>
                <w:szCs w:val="28"/>
                <w:lang w:val="pt-BR"/>
              </w:rPr>
              <w:t xml:space="preserve"> cả gia đình, không thiếu cũng không dư. Cách dùng số đếm độc đáo</w:t>
            </w:r>
            <w:r w:rsidRPr="002D4CF5">
              <w:rPr>
                <w:rFonts w:ascii="Times New Roman" w:hAnsi="Times New Roman"/>
                <w:i/>
                <w:szCs w:val="28"/>
                <w:lang w:val="pt-BR"/>
              </w:rPr>
              <w:t xml:space="preserve"> một chồng</w:t>
            </w:r>
            <w:r w:rsidRPr="002D4CF5">
              <w:rPr>
                <w:rFonts w:ascii="Times New Roman" w:hAnsi="Times New Roman"/>
                <w:szCs w:val="28"/>
                <w:lang w:val="pt-BR"/>
              </w:rPr>
              <w:t xml:space="preserve"> bằng cả </w:t>
            </w:r>
            <w:r w:rsidRPr="002D4CF5">
              <w:rPr>
                <w:rFonts w:ascii="Times New Roman" w:hAnsi="Times New Roman"/>
                <w:i/>
                <w:szCs w:val="28"/>
                <w:lang w:val="pt-BR"/>
              </w:rPr>
              <w:t>năm con,</w:t>
            </w:r>
            <w:r w:rsidRPr="002D4CF5">
              <w:rPr>
                <w:rFonts w:ascii="Times New Roman" w:hAnsi="Times New Roman"/>
                <w:szCs w:val="28"/>
                <w:lang w:val="pt-BR"/>
              </w:rPr>
              <w:t xml:space="preserve"> ông Tú nhận mình cũng là đứa con đặc biệt. Kết hợp với cách ngắt nhịp 4/3 thể hiện nỗi cực nhọc của vợ.</w:t>
            </w:r>
          </w:p>
          <w:p w:rsidR="002D4CF5" w:rsidRPr="002D4CF5" w:rsidRDefault="002D4CF5" w:rsidP="002D4CF5">
            <w:pPr>
              <w:spacing w:line="360" w:lineRule="auto"/>
              <w:jc w:val="both"/>
              <w:rPr>
                <w:sz w:val="28"/>
                <w:szCs w:val="28"/>
                <w:lang w:val="vi-VN"/>
              </w:rPr>
            </w:pPr>
            <w:r w:rsidRPr="002D4CF5">
              <w:rPr>
                <w:sz w:val="28"/>
                <w:szCs w:val="28"/>
                <w:lang w:val="pt-BR"/>
              </w:rPr>
              <w:t xml:space="preserve"> </w:t>
            </w:r>
            <w:r w:rsidRPr="002D4CF5">
              <w:rPr>
                <w:sz w:val="28"/>
                <w:szCs w:val="28"/>
                <w:lang w:val="fr-FR"/>
              </w:rPr>
              <w:sym w:font="Wingdings" w:char="F0E0"/>
            </w:r>
            <w:r w:rsidRPr="002D4CF5">
              <w:rPr>
                <w:sz w:val="28"/>
                <w:szCs w:val="28"/>
                <w:lang w:val="pt-BR"/>
              </w:rPr>
              <w:t xml:space="preserve"> Bà Tú là người đảm đang, chu đáo với chồng con.</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tabs>
                <w:tab w:val="left" w:pos="1110"/>
              </w:tabs>
              <w:spacing w:line="360" w:lineRule="auto"/>
              <w:jc w:val="both"/>
              <w:rPr>
                <w:bCs/>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2 : </w:t>
            </w:r>
          </w:p>
          <w:p w:rsidR="002D4CF5" w:rsidRPr="002D4CF5" w:rsidRDefault="002D4CF5" w:rsidP="002D4CF5">
            <w:pPr>
              <w:tabs>
                <w:tab w:val="left" w:pos="1110"/>
              </w:tabs>
              <w:spacing w:line="360" w:lineRule="auto"/>
              <w:jc w:val="both"/>
              <w:rPr>
                <w:b/>
                <w:bCs/>
                <w:sz w:val="28"/>
                <w:szCs w:val="28"/>
              </w:rPr>
            </w:pPr>
            <w:r w:rsidRPr="002D4CF5">
              <w:rPr>
                <w:b/>
                <w:bCs/>
                <w:sz w:val="28"/>
                <w:szCs w:val="28"/>
              </w:rPr>
              <w:t>Bước 1: GV giao nhiệm vụ</w:t>
            </w:r>
          </w:p>
          <w:p w:rsidR="002D4CF5" w:rsidRPr="002D4CF5" w:rsidRDefault="002D4CF5" w:rsidP="002D4CF5">
            <w:pPr>
              <w:tabs>
                <w:tab w:val="left" w:pos="1110"/>
              </w:tabs>
              <w:spacing w:line="360" w:lineRule="auto"/>
              <w:jc w:val="both"/>
              <w:rPr>
                <w:bCs/>
                <w:sz w:val="28"/>
                <w:szCs w:val="28"/>
                <w:lang w:val="vi-VN"/>
              </w:rPr>
            </w:pPr>
            <w:r w:rsidRPr="002D4CF5">
              <w:rPr>
                <w:bCs/>
                <w:sz w:val="28"/>
                <w:szCs w:val="28"/>
                <w:lang w:val="vi-VN"/>
              </w:rPr>
              <w:t>GV tổ chức cho HS thảo luận nhóm. GV chia lớp thành 4 nhóm và trả lời câu hỏi.</w:t>
            </w:r>
          </w:p>
          <w:p w:rsidR="002D4CF5" w:rsidRPr="002D4CF5" w:rsidRDefault="002D4CF5" w:rsidP="002D4CF5">
            <w:pPr>
              <w:spacing w:line="360" w:lineRule="auto"/>
              <w:jc w:val="both"/>
              <w:rPr>
                <w:bCs/>
                <w:sz w:val="28"/>
                <w:szCs w:val="28"/>
                <w:lang w:val="vi-VN"/>
              </w:rPr>
            </w:pPr>
            <w:r w:rsidRPr="002D4CF5">
              <w:rPr>
                <w:bCs/>
                <w:sz w:val="28"/>
                <w:szCs w:val="28"/>
                <w:lang w:val="vi-VN"/>
              </w:rPr>
              <w:t xml:space="preserve">? </w:t>
            </w:r>
            <w:r w:rsidRPr="002D4CF5">
              <w:rPr>
                <w:b/>
                <w:bCs/>
                <w:sz w:val="28"/>
                <w:szCs w:val="28"/>
                <w:lang w:val="vi-VN"/>
              </w:rPr>
              <w:t>(nhóm 1):</w:t>
            </w:r>
            <w:r w:rsidRPr="002D4CF5">
              <w:rPr>
                <w:bCs/>
                <w:sz w:val="28"/>
                <w:szCs w:val="28"/>
                <w:lang w:val="vi-VN"/>
              </w:rPr>
              <w:t xml:space="preserve"> ? Hình ảnh nào đọng lại sâu sắc khi đọc hai câu thơ trên? Tìm ít nhất hai câu ca dao nói về hình ảnh con cò?</w:t>
            </w:r>
          </w:p>
          <w:p w:rsidR="002D4CF5" w:rsidRPr="002D4CF5" w:rsidRDefault="002D4CF5" w:rsidP="002D4CF5">
            <w:pPr>
              <w:spacing w:line="360" w:lineRule="auto"/>
              <w:jc w:val="both"/>
              <w:rPr>
                <w:bCs/>
                <w:sz w:val="28"/>
                <w:szCs w:val="28"/>
                <w:lang w:val="vi-VN"/>
              </w:rPr>
            </w:pPr>
            <w:r w:rsidRPr="002D4CF5">
              <w:rPr>
                <w:bCs/>
                <w:sz w:val="28"/>
                <w:szCs w:val="28"/>
                <w:lang w:val="vi-VN"/>
              </w:rPr>
              <w:t xml:space="preserve">? </w:t>
            </w:r>
            <w:r w:rsidRPr="002D4CF5">
              <w:rPr>
                <w:b/>
                <w:bCs/>
                <w:sz w:val="28"/>
                <w:szCs w:val="28"/>
                <w:lang w:val="vi-VN"/>
              </w:rPr>
              <w:t>(nhóm 2):</w:t>
            </w:r>
            <w:r w:rsidRPr="002D4CF5">
              <w:rPr>
                <w:bCs/>
                <w:sz w:val="28"/>
                <w:szCs w:val="28"/>
                <w:lang w:val="vi-VN"/>
              </w:rPr>
              <w:t xml:space="preserve"> Dùng từ </w:t>
            </w:r>
            <w:r w:rsidRPr="002D4CF5">
              <w:rPr>
                <w:bCs/>
                <w:i/>
                <w:sz w:val="28"/>
                <w:szCs w:val="28"/>
                <w:lang w:val="vi-VN"/>
              </w:rPr>
              <w:t>thân cò</w:t>
            </w:r>
            <w:r w:rsidRPr="002D4CF5">
              <w:rPr>
                <w:bCs/>
                <w:sz w:val="28"/>
                <w:szCs w:val="28"/>
                <w:lang w:val="vi-VN"/>
              </w:rPr>
              <w:t xml:space="preserve"> gợi cho em điều gì khi liên hệ với hình ảnh bà Tú?</w:t>
            </w:r>
          </w:p>
          <w:p w:rsidR="002D4CF5" w:rsidRPr="002D4CF5" w:rsidRDefault="002D4CF5" w:rsidP="002D4CF5">
            <w:pPr>
              <w:spacing w:line="360" w:lineRule="auto"/>
              <w:jc w:val="both"/>
              <w:rPr>
                <w:bCs/>
                <w:sz w:val="28"/>
                <w:szCs w:val="28"/>
                <w:lang w:val="vi-VN"/>
              </w:rPr>
            </w:pPr>
            <w:r w:rsidRPr="002D4CF5">
              <w:rPr>
                <w:bCs/>
                <w:sz w:val="28"/>
                <w:szCs w:val="28"/>
                <w:lang w:val="vi-VN"/>
              </w:rPr>
              <w:t xml:space="preserve">? </w:t>
            </w:r>
            <w:r w:rsidRPr="002D4CF5">
              <w:rPr>
                <w:b/>
                <w:bCs/>
                <w:sz w:val="28"/>
                <w:szCs w:val="28"/>
                <w:lang w:val="vi-VN"/>
              </w:rPr>
              <w:t xml:space="preserve">(nhóm 3): </w:t>
            </w:r>
            <w:r w:rsidRPr="002D4CF5">
              <w:rPr>
                <w:bCs/>
                <w:sz w:val="28"/>
                <w:szCs w:val="28"/>
                <w:lang w:val="vi-VN"/>
              </w:rPr>
              <w:t>Tìm biện pháp nghệ thuật được sử dụng trong hai câu thơ? Tác dụng của biện pháp NT đó trong việc thể hiện nội dung?</w:t>
            </w:r>
          </w:p>
          <w:p w:rsidR="002D4CF5" w:rsidRPr="002D4CF5" w:rsidRDefault="002D4CF5" w:rsidP="002D4CF5">
            <w:pPr>
              <w:spacing w:line="360" w:lineRule="auto"/>
              <w:jc w:val="both"/>
              <w:rPr>
                <w:bCs/>
                <w:sz w:val="28"/>
                <w:szCs w:val="28"/>
                <w:lang w:val="vi-VN"/>
              </w:rPr>
            </w:pPr>
            <w:r w:rsidRPr="002D4CF5">
              <w:rPr>
                <w:bCs/>
                <w:sz w:val="28"/>
                <w:szCs w:val="28"/>
                <w:lang w:val="vi-VN"/>
              </w:rPr>
              <w:t xml:space="preserve">? </w:t>
            </w:r>
            <w:r w:rsidRPr="002D4CF5">
              <w:rPr>
                <w:b/>
                <w:bCs/>
                <w:sz w:val="28"/>
                <w:szCs w:val="28"/>
                <w:lang w:val="vi-VN"/>
              </w:rPr>
              <w:t>(nhóm 4):</w:t>
            </w:r>
            <w:r w:rsidRPr="002D4CF5">
              <w:rPr>
                <w:bCs/>
                <w:sz w:val="28"/>
                <w:szCs w:val="28"/>
                <w:lang w:val="vi-VN"/>
              </w:rPr>
              <w:t xml:space="preserve"> Làm rõ ý nghĩa của những từ láy </w:t>
            </w:r>
            <w:r w:rsidRPr="002D4CF5">
              <w:rPr>
                <w:bCs/>
                <w:i/>
                <w:sz w:val="28"/>
                <w:szCs w:val="28"/>
                <w:lang w:val="vi-VN"/>
              </w:rPr>
              <w:t>lặn lội, eo sèo</w:t>
            </w:r>
            <w:r w:rsidRPr="002D4CF5">
              <w:rPr>
                <w:bCs/>
                <w:sz w:val="28"/>
                <w:szCs w:val="28"/>
                <w:lang w:val="vi-VN"/>
              </w:rPr>
              <w:t xml:space="preserve">? Nhận xét gì về cảnh buôn bán của bà Tú (không gian, thời gian)?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b/>
                <w:sz w:val="28"/>
                <w:szCs w:val="28"/>
                <w:lang w:val="vi-VN"/>
              </w:rPr>
            </w:pPr>
            <w:r w:rsidRPr="002D4CF5">
              <w:rPr>
                <w:b/>
                <w:sz w:val="28"/>
                <w:szCs w:val="28"/>
                <w:lang w:val="vi-VN"/>
              </w:rPr>
              <w:t>Đại diện từng nhóm trả lời:</w:t>
            </w:r>
          </w:p>
          <w:p w:rsidR="002D4CF5" w:rsidRPr="002D4CF5" w:rsidRDefault="002D4CF5" w:rsidP="002D4CF5">
            <w:pPr>
              <w:spacing w:line="360" w:lineRule="auto"/>
              <w:jc w:val="both"/>
              <w:rPr>
                <w:sz w:val="28"/>
                <w:szCs w:val="28"/>
                <w:lang w:val="vi-VN"/>
              </w:rPr>
            </w:pPr>
          </w:p>
          <w:p w:rsidR="002D4CF5" w:rsidRPr="002D4CF5" w:rsidRDefault="002D4CF5" w:rsidP="002D4CF5">
            <w:pPr>
              <w:pStyle w:val="BodyText"/>
              <w:spacing w:line="360" w:lineRule="auto"/>
              <w:rPr>
                <w:rFonts w:ascii="Times New Roman" w:hAnsi="Times New Roman"/>
                <w:i/>
                <w:szCs w:val="28"/>
                <w:lang w:val="vi-VN"/>
              </w:rPr>
            </w:pPr>
            <w:r w:rsidRPr="002D4CF5">
              <w:rPr>
                <w:rFonts w:ascii="Times New Roman" w:hAnsi="Times New Roman"/>
                <w:szCs w:val="28"/>
                <w:lang w:val="vi-VN"/>
              </w:rPr>
              <w:t xml:space="preserve">- Hình ảnh </w:t>
            </w:r>
            <w:r w:rsidRPr="002D4CF5">
              <w:rPr>
                <w:rFonts w:ascii="Times New Roman" w:hAnsi="Times New Roman"/>
                <w:i/>
                <w:szCs w:val="28"/>
                <w:lang w:val="vi-VN"/>
              </w:rPr>
              <w:t>thân cò</w:t>
            </w:r>
            <w:r w:rsidRPr="002D4CF5">
              <w:rPr>
                <w:rFonts w:ascii="Times New Roman" w:hAnsi="Times New Roman"/>
                <w:szCs w:val="28"/>
                <w:lang w:val="vi-VN"/>
              </w:rPr>
              <w:t xml:space="preserve"> gợi nỗi vất vả, đơn chiếc khi làm ăn.</w:t>
            </w:r>
          </w:p>
          <w:p w:rsidR="002D4CF5" w:rsidRPr="002D4CF5" w:rsidRDefault="002D4CF5" w:rsidP="002D4CF5">
            <w:pPr>
              <w:pStyle w:val="BodyText"/>
              <w:spacing w:line="360" w:lineRule="auto"/>
              <w:rPr>
                <w:rFonts w:ascii="Times New Roman" w:hAnsi="Times New Roman"/>
                <w:szCs w:val="28"/>
                <w:lang w:val="vi-VN"/>
              </w:rPr>
            </w:pPr>
            <w:r w:rsidRPr="002D4CF5">
              <w:rPr>
                <w:rFonts w:ascii="Times New Roman" w:hAnsi="Times New Roman"/>
                <w:b/>
                <w:szCs w:val="28"/>
                <w:lang w:val="vi-VN"/>
              </w:rPr>
              <w:t xml:space="preserve">- </w:t>
            </w:r>
            <w:r w:rsidRPr="002D4CF5">
              <w:rPr>
                <w:rFonts w:ascii="Times New Roman" w:hAnsi="Times New Roman"/>
                <w:i/>
                <w:szCs w:val="28"/>
                <w:lang w:val="vi-VN"/>
              </w:rPr>
              <w:t>Lặn lội ... khi quãng vắng</w:t>
            </w:r>
            <w:r w:rsidRPr="002D4CF5">
              <w:rPr>
                <w:rFonts w:ascii="Times New Roman" w:hAnsi="Times New Roman"/>
                <w:szCs w:val="28"/>
                <w:lang w:val="vi-VN"/>
              </w:rPr>
              <w:t xml:space="preserve">: nỗi gian truân, lo lắng, lam lũ, cực nhọc. </w:t>
            </w:r>
          </w:p>
          <w:p w:rsidR="002D4CF5" w:rsidRPr="002D4CF5" w:rsidRDefault="002D4CF5" w:rsidP="002D4CF5">
            <w:pPr>
              <w:pStyle w:val="BodyText"/>
              <w:spacing w:line="360" w:lineRule="auto"/>
              <w:rPr>
                <w:rFonts w:ascii="Times New Roman" w:hAnsi="Times New Roman"/>
                <w:szCs w:val="28"/>
                <w:lang w:val="vi-VN"/>
              </w:rPr>
            </w:pPr>
            <w:r w:rsidRPr="002D4CF5">
              <w:rPr>
                <w:rFonts w:ascii="Times New Roman" w:hAnsi="Times New Roman"/>
                <w:szCs w:val="28"/>
                <w:lang w:val="vi-VN"/>
              </w:rPr>
              <w:t xml:space="preserve">- </w:t>
            </w:r>
            <w:r w:rsidRPr="002D4CF5">
              <w:rPr>
                <w:rFonts w:ascii="Times New Roman" w:hAnsi="Times New Roman"/>
                <w:i/>
                <w:szCs w:val="28"/>
                <w:lang w:val="vi-VN"/>
              </w:rPr>
              <w:t>Eo sèo… buổi đò đông</w:t>
            </w:r>
            <w:r w:rsidRPr="002D4CF5">
              <w:rPr>
                <w:rFonts w:ascii="Times New Roman" w:hAnsi="Times New Roman"/>
                <w:szCs w:val="28"/>
                <w:lang w:val="vi-VN"/>
              </w:rPr>
              <w:t>: sự chen lấn, xô đẩy, giành giật ẩn chứa sự bất trắc “đò đông”.</w:t>
            </w:r>
          </w:p>
          <w:p w:rsidR="002D4CF5" w:rsidRPr="002D4CF5" w:rsidRDefault="002D4CF5" w:rsidP="002D4CF5">
            <w:pPr>
              <w:pStyle w:val="BodyText"/>
              <w:spacing w:line="360" w:lineRule="auto"/>
              <w:rPr>
                <w:rFonts w:ascii="Times New Roman" w:hAnsi="Times New Roman"/>
                <w:szCs w:val="28"/>
                <w:lang w:val="vi-VN"/>
              </w:rPr>
            </w:pPr>
            <w:r w:rsidRPr="002D4CF5">
              <w:rPr>
                <w:rFonts w:ascii="Times New Roman" w:hAnsi="Times New Roman"/>
                <w:szCs w:val="28"/>
                <w:lang w:val="vi-VN"/>
              </w:rPr>
              <w:t>- Nghệ thuật đảo ngữ, phép đối, hoán dụ, ẩn dụ, sáng tạo từ hình ảnh dân gian nhấn mạnh sự lao động khổ cực của bà Tú.</w:t>
            </w:r>
          </w:p>
          <w:p w:rsidR="002D4CF5" w:rsidRPr="002D4CF5" w:rsidRDefault="002D4CF5" w:rsidP="002D4CF5">
            <w:pPr>
              <w:pStyle w:val="BodyText"/>
              <w:spacing w:line="360" w:lineRule="auto"/>
              <w:rPr>
                <w:rFonts w:ascii="Times New Roman" w:hAnsi="Times New Roman"/>
                <w:szCs w:val="28"/>
                <w:lang w:val="vi-VN"/>
              </w:rPr>
            </w:pPr>
            <w:r w:rsidRPr="002D4CF5">
              <w:rPr>
                <w:rFonts w:ascii="Times New Roman" w:hAnsi="Times New Roman"/>
                <w:szCs w:val="28"/>
                <w:lang w:val="fr-FR"/>
              </w:rPr>
              <w:sym w:font="Wingdings" w:char="F0E0"/>
            </w:r>
            <w:r w:rsidRPr="002D4CF5">
              <w:rPr>
                <w:rFonts w:ascii="Times New Roman" w:hAnsi="Times New Roman"/>
                <w:szCs w:val="28"/>
                <w:lang w:val="vi-VN"/>
              </w:rPr>
              <w:t xml:space="preserve"> Thực cảnh mưu sinh của bà Tú : Không gian, thời gian rợn ngợp, nguy hiểm đồng thời thể hiện lòng xót thương da diết của ông Tú.</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pt-BR"/>
              </w:rPr>
            </w:pPr>
            <w:r w:rsidRPr="002D4CF5">
              <w:rPr>
                <w:b/>
                <w:sz w:val="28"/>
                <w:szCs w:val="28"/>
                <w:lang w:val="vi-VN"/>
              </w:rPr>
              <w:t>HS trả lờ</w:t>
            </w:r>
            <w:r w:rsidRPr="002D4CF5">
              <w:rPr>
                <w:b/>
                <w:sz w:val="28"/>
                <w:szCs w:val="28"/>
                <w:lang w:val="pt-BR"/>
              </w:rPr>
              <w:t>i cá nhân:</w:t>
            </w:r>
          </w:p>
          <w:p w:rsidR="002D4CF5" w:rsidRPr="002D4CF5" w:rsidRDefault="002D4CF5" w:rsidP="002D4CF5">
            <w:pPr>
              <w:pStyle w:val="BodyText"/>
              <w:spacing w:line="360" w:lineRule="auto"/>
              <w:rPr>
                <w:rFonts w:ascii="Times New Roman" w:hAnsi="Times New Roman"/>
                <w:b/>
                <w:szCs w:val="28"/>
                <w:lang w:val="pt-BR"/>
              </w:rPr>
            </w:pPr>
            <w:r w:rsidRPr="002D4CF5">
              <w:rPr>
                <w:rFonts w:ascii="Times New Roman" w:hAnsi="Times New Roman"/>
                <w:szCs w:val="28"/>
                <w:lang w:val="pt-BR"/>
              </w:rPr>
              <w:t xml:space="preserve">-Cách dùng từ tăng tiến </w:t>
            </w:r>
            <w:r w:rsidRPr="002D4CF5">
              <w:rPr>
                <w:rFonts w:ascii="Times New Roman" w:hAnsi="Times New Roman"/>
                <w:i/>
                <w:szCs w:val="28"/>
                <w:lang w:val="pt-BR"/>
              </w:rPr>
              <w:t>một; hai; năm; mười</w:t>
            </w:r>
            <w:r w:rsidRPr="002D4CF5">
              <w:rPr>
                <w:rFonts w:ascii="Times New Roman" w:hAnsi="Times New Roman"/>
                <w:szCs w:val="28"/>
                <w:lang w:val="pt-BR"/>
              </w:rPr>
              <w:t>, phép đối, vận dụng sáng tạo thành ngữ dân gian đã gợi sự gian khổ, lao nhọc cũng tăng lên gấp bội.</w:t>
            </w:r>
          </w:p>
          <w:p w:rsidR="002D4CF5" w:rsidRPr="002D4CF5" w:rsidRDefault="002D4CF5" w:rsidP="002D4CF5">
            <w:pPr>
              <w:spacing w:line="360" w:lineRule="auto"/>
              <w:ind w:left="72"/>
              <w:jc w:val="both"/>
              <w:rPr>
                <w:sz w:val="28"/>
                <w:szCs w:val="28"/>
                <w:lang w:val="pt-BR"/>
              </w:rPr>
            </w:pPr>
            <w:r w:rsidRPr="002D4CF5">
              <w:rPr>
                <w:sz w:val="28"/>
                <w:szCs w:val="28"/>
                <w:lang w:val="pt-BR"/>
              </w:rPr>
              <w:t xml:space="preserve">- </w:t>
            </w:r>
            <w:r w:rsidRPr="002D4CF5">
              <w:rPr>
                <w:i/>
                <w:sz w:val="28"/>
                <w:szCs w:val="28"/>
                <w:lang w:val="pt-BR"/>
              </w:rPr>
              <w:t>Âu đành phận, dám quản công</w:t>
            </w:r>
            <w:r w:rsidRPr="002D4CF5">
              <w:rPr>
                <w:sz w:val="28"/>
                <w:szCs w:val="28"/>
                <w:lang w:val="pt-BR"/>
              </w:rPr>
              <w:t>: Đức hy sinh thầm lặng cao quý vì chồng con, ở bà hội tụ cả sự tần tảo, đảm đang, nhẫn nại.</w:t>
            </w:r>
          </w:p>
          <w:p w:rsidR="002D4CF5" w:rsidRPr="002D4CF5" w:rsidRDefault="002D4CF5" w:rsidP="002D4CF5">
            <w:pPr>
              <w:spacing w:line="360" w:lineRule="auto"/>
              <w:ind w:left="72"/>
              <w:jc w:val="both"/>
              <w:rPr>
                <w:sz w:val="28"/>
                <w:szCs w:val="28"/>
                <w:lang w:val="pt-BR"/>
              </w:rPr>
            </w:pPr>
          </w:p>
          <w:p w:rsidR="002D4CF5" w:rsidRPr="002D4CF5" w:rsidRDefault="002D4CF5" w:rsidP="002D4CF5">
            <w:pPr>
              <w:spacing w:line="360" w:lineRule="auto"/>
              <w:jc w:val="both"/>
              <w:rPr>
                <w:b/>
                <w:sz w:val="28"/>
                <w:szCs w:val="28"/>
                <w:lang w:val="pt-BR"/>
              </w:rPr>
            </w:pPr>
            <w:r w:rsidRPr="002D4CF5">
              <w:rPr>
                <w:b/>
                <w:sz w:val="28"/>
                <w:szCs w:val="28"/>
                <w:lang w:val="vi-VN"/>
              </w:rPr>
              <w:t>HS trả lờ</w:t>
            </w:r>
            <w:r w:rsidRPr="002D4CF5">
              <w:rPr>
                <w:b/>
                <w:sz w:val="28"/>
                <w:szCs w:val="28"/>
                <w:lang w:val="pt-BR"/>
              </w:rPr>
              <w:t>i cá nhân:</w:t>
            </w:r>
          </w:p>
          <w:p w:rsidR="002D4CF5" w:rsidRPr="002D4CF5" w:rsidRDefault="002D4CF5" w:rsidP="002D4CF5">
            <w:pPr>
              <w:pStyle w:val="BodyText"/>
              <w:spacing w:line="360" w:lineRule="auto"/>
              <w:rPr>
                <w:rFonts w:ascii="Times New Roman" w:hAnsi="Times New Roman"/>
                <w:b/>
                <w:szCs w:val="28"/>
                <w:lang w:val="pt-BR"/>
              </w:rPr>
            </w:pPr>
            <w:r w:rsidRPr="002D4CF5">
              <w:rPr>
                <w:rFonts w:ascii="Times New Roman" w:hAnsi="Times New Roman"/>
                <w:b/>
                <w:szCs w:val="28"/>
                <w:lang w:val="pt-BR"/>
              </w:rPr>
              <w:t xml:space="preserve">- </w:t>
            </w:r>
            <w:r w:rsidRPr="002D4CF5">
              <w:rPr>
                <w:rFonts w:ascii="Times New Roman" w:hAnsi="Times New Roman"/>
                <w:szCs w:val="28"/>
                <w:lang w:val="pt-BR"/>
              </w:rPr>
              <w:t xml:space="preserve">Tú Xương tự trách mình, nhận mình có khuyết điểm, vô tích sự. Sự </w:t>
            </w:r>
            <w:r w:rsidRPr="002D4CF5">
              <w:rPr>
                <w:rFonts w:ascii="Times New Roman" w:hAnsi="Times New Roman"/>
                <w:i/>
                <w:szCs w:val="28"/>
                <w:lang w:val="pt-BR"/>
              </w:rPr>
              <w:t xml:space="preserve">hờ hững, </w:t>
            </w:r>
            <w:r w:rsidRPr="002D4CF5">
              <w:rPr>
                <w:rFonts w:ascii="Times New Roman" w:hAnsi="Times New Roman"/>
                <w:szCs w:val="28"/>
                <w:lang w:val="pt-BR"/>
              </w:rPr>
              <w:t xml:space="preserve">biểu hiện của </w:t>
            </w:r>
            <w:r w:rsidRPr="002D4CF5">
              <w:rPr>
                <w:rFonts w:ascii="Times New Roman" w:hAnsi="Times New Roman"/>
                <w:i/>
                <w:szCs w:val="28"/>
                <w:lang w:val="pt-BR"/>
              </w:rPr>
              <w:t>thói đời</w:t>
            </w:r>
            <w:r w:rsidRPr="002D4CF5">
              <w:rPr>
                <w:rFonts w:ascii="Times New Roman" w:hAnsi="Times New Roman"/>
                <w:szCs w:val="28"/>
                <w:lang w:val="pt-BR"/>
              </w:rPr>
              <w:t xml:space="preserve"> bạc bẽo.</w:t>
            </w:r>
          </w:p>
          <w:p w:rsidR="002D4CF5" w:rsidRPr="002D4CF5" w:rsidRDefault="002D4CF5" w:rsidP="002D4CF5">
            <w:pPr>
              <w:pStyle w:val="BodyText"/>
              <w:spacing w:line="360" w:lineRule="auto"/>
              <w:rPr>
                <w:rFonts w:ascii="Times New Roman" w:hAnsi="Times New Roman"/>
                <w:szCs w:val="28"/>
                <w:lang w:val="pt-BR"/>
              </w:rPr>
            </w:pPr>
            <w:r w:rsidRPr="002D4CF5">
              <w:rPr>
                <w:rFonts w:ascii="Times New Roman" w:hAnsi="Times New Roman"/>
                <w:szCs w:val="28"/>
                <w:lang w:val="pt-BR"/>
              </w:rPr>
              <w:t xml:space="preserve">- Nhận mình có khiếm khuyết, phải ăn bám vợ, để vợ phải nuôi con và chồng. </w:t>
            </w:r>
          </w:p>
          <w:p w:rsidR="002D4CF5" w:rsidRPr="002D4CF5" w:rsidRDefault="002D4CF5" w:rsidP="002D4CF5">
            <w:pPr>
              <w:spacing w:line="360" w:lineRule="auto"/>
              <w:jc w:val="both"/>
              <w:rPr>
                <w:sz w:val="28"/>
                <w:szCs w:val="28"/>
                <w:lang w:val="pt-BR"/>
              </w:rPr>
            </w:pPr>
            <w:r w:rsidRPr="002D4CF5">
              <w:rPr>
                <w:sz w:val="28"/>
                <w:szCs w:val="28"/>
                <w:lang w:val="fr-FR"/>
              </w:rPr>
              <w:sym w:font="Wingdings" w:char="F0E0"/>
            </w:r>
            <w:r w:rsidRPr="002D4CF5">
              <w:rPr>
                <w:sz w:val="28"/>
                <w:szCs w:val="28"/>
                <w:lang w:val="pt-BR"/>
              </w:rPr>
              <w:t xml:space="preserve"> Từ tấm lòng thương vợ đến thái độ đối với xã hội, Tú Xương cũng chửi cả thói đời đen bạc.</w:t>
            </w:r>
          </w:p>
          <w:p w:rsidR="002D4CF5" w:rsidRPr="002D4CF5" w:rsidRDefault="002D4CF5" w:rsidP="002D4CF5">
            <w:pPr>
              <w:spacing w:line="360" w:lineRule="auto"/>
              <w:ind w:left="72"/>
              <w:jc w:val="both"/>
              <w:rPr>
                <w:sz w:val="28"/>
                <w:szCs w:val="28"/>
                <w:lang w:val="pt-BR"/>
              </w:rPr>
            </w:pPr>
          </w:p>
          <w:p w:rsidR="002D4CF5" w:rsidRPr="002D4CF5" w:rsidRDefault="002D4CF5" w:rsidP="002D4CF5">
            <w:pPr>
              <w:spacing w:line="360" w:lineRule="auto"/>
              <w:jc w:val="both"/>
              <w:rPr>
                <w:b/>
                <w:sz w:val="28"/>
                <w:szCs w:val="28"/>
                <w:lang w:val="pt-BR"/>
              </w:rPr>
            </w:pPr>
            <w:r w:rsidRPr="002D4CF5">
              <w:rPr>
                <w:b/>
                <w:sz w:val="28"/>
                <w:szCs w:val="28"/>
                <w:lang w:val="vi-VN"/>
              </w:rPr>
              <w:t>HS trả lờ</w:t>
            </w:r>
            <w:r w:rsidRPr="002D4CF5">
              <w:rPr>
                <w:b/>
                <w:sz w:val="28"/>
                <w:szCs w:val="28"/>
                <w:lang w:val="pt-BR"/>
              </w:rPr>
              <w:t>i cá nhân:</w:t>
            </w:r>
          </w:p>
          <w:p w:rsidR="002D4CF5" w:rsidRPr="002D4CF5" w:rsidRDefault="002D4CF5" w:rsidP="002D4CF5">
            <w:pPr>
              <w:spacing w:line="360" w:lineRule="auto"/>
              <w:jc w:val="both"/>
              <w:rPr>
                <w:bCs/>
                <w:i/>
                <w:sz w:val="28"/>
                <w:szCs w:val="28"/>
                <w:lang w:val="pt-BR"/>
              </w:rPr>
            </w:pPr>
            <w:r w:rsidRPr="002D4CF5">
              <w:rPr>
                <w:bCs/>
                <w:sz w:val="28"/>
                <w:szCs w:val="28"/>
                <w:lang w:val="vi-VN"/>
              </w:rPr>
              <w:t xml:space="preserve">GV tích hợp kiến thức lịch sử thời đại Tú Xương đang sống để hướng dẫn học sinh cắt nghĩa nguyên nhân nhà thơ rơi vào cảnh sống dở, chết dở, </w:t>
            </w:r>
            <w:r w:rsidRPr="002D4CF5">
              <w:rPr>
                <w:bCs/>
                <w:i/>
                <w:sz w:val="28"/>
                <w:szCs w:val="28"/>
                <w:lang w:val="vi-VN"/>
              </w:rPr>
              <w:t>có như không.</w:t>
            </w:r>
          </w:p>
          <w:p w:rsidR="002D4CF5" w:rsidRPr="002D4CF5" w:rsidRDefault="002D4CF5" w:rsidP="002D4CF5">
            <w:pPr>
              <w:spacing w:line="360" w:lineRule="auto"/>
              <w:jc w:val="both"/>
              <w:rPr>
                <w:bCs/>
                <w:i/>
                <w:sz w:val="28"/>
                <w:szCs w:val="28"/>
                <w:lang w:val="pt-BR"/>
              </w:rPr>
            </w:pP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bCs/>
                <w:i/>
                <w:sz w:val="28"/>
                <w:szCs w:val="28"/>
                <w:lang w:val="pt-BR"/>
              </w:rPr>
            </w:pPr>
          </w:p>
          <w:p w:rsidR="002D4CF5" w:rsidRPr="002D4CF5" w:rsidRDefault="002D4CF5" w:rsidP="002D4CF5">
            <w:pPr>
              <w:spacing w:line="360" w:lineRule="auto"/>
              <w:jc w:val="both"/>
              <w:rPr>
                <w:bCs/>
                <w:i/>
                <w:sz w:val="28"/>
                <w:szCs w:val="28"/>
                <w:lang w:val="pt-BR"/>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3 : </w:t>
            </w:r>
          </w:p>
          <w:p w:rsidR="002D4CF5" w:rsidRPr="002D4CF5" w:rsidRDefault="002D4CF5" w:rsidP="002D4CF5">
            <w:pPr>
              <w:spacing w:line="360" w:lineRule="auto"/>
              <w:jc w:val="both"/>
              <w:rPr>
                <w:b/>
                <w:bCs/>
                <w:sz w:val="28"/>
                <w:szCs w:val="28"/>
              </w:rPr>
            </w:pPr>
            <w:r w:rsidRPr="002D4CF5">
              <w:rPr>
                <w:b/>
                <w:bCs/>
                <w:sz w:val="28"/>
                <w:szCs w:val="28"/>
              </w:rPr>
              <w:t>Bước 1: GV giao nhiệm vụ</w:t>
            </w:r>
          </w:p>
          <w:p w:rsidR="002D4CF5" w:rsidRPr="002D4CF5" w:rsidRDefault="002D4CF5" w:rsidP="002D4CF5">
            <w:pPr>
              <w:spacing w:line="360" w:lineRule="auto"/>
              <w:jc w:val="both"/>
              <w:rPr>
                <w:bCs/>
                <w:sz w:val="28"/>
                <w:szCs w:val="28"/>
                <w:lang w:val="vi-VN"/>
              </w:rPr>
            </w:pPr>
            <w:r w:rsidRPr="002D4CF5">
              <w:rPr>
                <w:bCs/>
                <w:sz w:val="28"/>
                <w:szCs w:val="28"/>
                <w:lang w:val="vi-VN"/>
              </w:rPr>
              <w:t>GV giúp HS nắm được nghệ thuật của toàn bài thơ.</w:t>
            </w:r>
          </w:p>
          <w:p w:rsidR="002D4CF5" w:rsidRPr="002D4CF5" w:rsidRDefault="002D4CF5" w:rsidP="002D4CF5">
            <w:pPr>
              <w:spacing w:line="360" w:lineRule="auto"/>
              <w:jc w:val="both"/>
              <w:rPr>
                <w:sz w:val="28"/>
                <w:szCs w:val="28"/>
                <w:lang w:val="vi-VN"/>
              </w:rPr>
            </w:pPr>
            <w:r w:rsidRPr="002D4CF5">
              <w:rPr>
                <w:sz w:val="28"/>
                <w:szCs w:val="28"/>
                <w:lang w:val="vi-VN"/>
              </w:rPr>
              <w:t xml:space="preserve">Câu 1: Các biện pháp nghệ thuật đã được sử dụng trong bài thơ là gì? </w:t>
            </w:r>
          </w:p>
          <w:p w:rsidR="002D4CF5" w:rsidRPr="002D4CF5" w:rsidRDefault="002D4CF5" w:rsidP="002D4CF5">
            <w:pPr>
              <w:spacing w:line="360" w:lineRule="auto"/>
              <w:jc w:val="both"/>
              <w:rPr>
                <w:sz w:val="28"/>
                <w:szCs w:val="28"/>
                <w:lang w:val="vi-VN"/>
              </w:rPr>
            </w:pPr>
            <w:r w:rsidRPr="002D4CF5">
              <w:rPr>
                <w:sz w:val="28"/>
                <w:szCs w:val="28"/>
                <w:lang w:val="vi-VN"/>
              </w:rPr>
              <w:t xml:space="preserve">Câu 2: Theo em tác giả đã thành công khi vận dụng các biện pháp nghệ thuật đó ở mức độ nào?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
                <w:bCs/>
                <w:sz w:val="28"/>
                <w:szCs w:val="28"/>
              </w:rPr>
            </w:pPr>
            <w:r w:rsidRPr="002D4CF5">
              <w:rPr>
                <w:b/>
                <w:bCs/>
                <w:sz w:val="28"/>
                <w:szCs w:val="28"/>
                <w:lang w:val="vi-VN"/>
              </w:rPr>
              <w:t>GV hướng dẫn HS tìm hiểu ý nghĩa văn bản.</w:t>
            </w:r>
          </w:p>
          <w:p w:rsidR="002D4CF5" w:rsidRPr="002D4CF5" w:rsidRDefault="002D4CF5" w:rsidP="002D4CF5">
            <w:pPr>
              <w:spacing w:line="360" w:lineRule="auto"/>
              <w:jc w:val="both"/>
              <w:rPr>
                <w:b/>
                <w:bCs/>
                <w:sz w:val="28"/>
                <w:szCs w:val="28"/>
              </w:rPr>
            </w:pPr>
            <w:r w:rsidRPr="002D4CF5">
              <w:rPr>
                <w:b/>
                <w:bCs/>
                <w:sz w:val="28"/>
                <w:szCs w:val="28"/>
              </w:rPr>
              <w:t>Bước 1: GV giao nhiệm vụ</w:t>
            </w:r>
          </w:p>
          <w:p w:rsidR="002D4CF5" w:rsidRPr="002D4CF5" w:rsidRDefault="002D4CF5" w:rsidP="002D4CF5">
            <w:pPr>
              <w:spacing w:line="360" w:lineRule="auto"/>
              <w:jc w:val="both"/>
              <w:rPr>
                <w:bCs/>
                <w:sz w:val="28"/>
                <w:szCs w:val="28"/>
                <w:lang w:val="vi-VN"/>
              </w:rPr>
            </w:pPr>
            <w:r w:rsidRPr="002D4CF5">
              <w:rPr>
                <w:bCs/>
                <w:sz w:val="28"/>
                <w:szCs w:val="28"/>
                <w:lang w:val="vi-VN"/>
              </w:rPr>
              <w:t>Câu 1: Nội dung bài thơ nói lên điều gì?</w:t>
            </w:r>
          </w:p>
          <w:p w:rsidR="002D4CF5" w:rsidRPr="002D4CF5" w:rsidRDefault="002D4CF5" w:rsidP="002D4CF5">
            <w:pPr>
              <w:tabs>
                <w:tab w:val="left" w:pos="510"/>
                <w:tab w:val="left" w:pos="540"/>
              </w:tabs>
              <w:spacing w:line="360" w:lineRule="auto"/>
              <w:jc w:val="both"/>
              <w:rPr>
                <w:sz w:val="28"/>
                <w:szCs w:val="28"/>
                <w:lang w:val="vi-VN"/>
              </w:rPr>
            </w:pPr>
            <w:r w:rsidRPr="002D4CF5">
              <w:rPr>
                <w:bCs/>
                <w:sz w:val="28"/>
                <w:szCs w:val="28"/>
                <w:lang w:val="vi-VN"/>
              </w:rPr>
              <w:t>Câu 2: Bài thơ thể hiện tình cảm và cách nhìn nhận như thế nào về thân phận người phụ nữ?</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ind w:left="72"/>
              <w:jc w:val="both"/>
              <w:rPr>
                <w:sz w:val="28"/>
                <w:szCs w:val="28"/>
                <w:lang w:val="vi-VN"/>
              </w:rPr>
            </w:pP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Đọc – Hiểu văn bản.</w:t>
            </w:r>
          </w:p>
          <w:p w:rsidR="002D4CF5" w:rsidRPr="002D4CF5" w:rsidRDefault="002D4CF5" w:rsidP="002D4CF5">
            <w:pPr>
              <w:spacing w:line="360" w:lineRule="auto"/>
              <w:jc w:val="both"/>
              <w:rPr>
                <w:sz w:val="28"/>
                <w:szCs w:val="28"/>
                <w:lang w:val="vi-VN"/>
              </w:rPr>
            </w:pPr>
            <w:r w:rsidRPr="002D4CF5">
              <w:rPr>
                <w:b/>
                <w:bCs/>
                <w:sz w:val="28"/>
                <w:szCs w:val="28"/>
                <w:lang w:val="vi-VN"/>
              </w:rPr>
              <w:t xml:space="preserve">1. Hai câu đề: </w:t>
            </w:r>
            <w:r w:rsidRPr="002D4CF5">
              <w:rPr>
                <w:sz w:val="28"/>
                <w:szCs w:val="28"/>
                <w:lang w:val="vi-VN"/>
              </w:rPr>
              <w:t>Lời kể về công việc làm ăn và gánh nặng gia đình mà bà Tú phải đảm đương.</w:t>
            </w: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r w:rsidRPr="002D4CF5">
              <w:rPr>
                <w:rFonts w:ascii="Times New Roman" w:hAnsi="Times New Roman"/>
                <w:b/>
                <w:szCs w:val="28"/>
                <w:lang w:val="vi-VN"/>
              </w:rPr>
              <w:t xml:space="preserve">2. Hai câu thực : </w:t>
            </w:r>
            <w:r w:rsidRPr="002D4CF5">
              <w:rPr>
                <w:rFonts w:ascii="Times New Roman" w:hAnsi="Times New Roman"/>
                <w:szCs w:val="28"/>
                <w:lang w:val="vi-VN"/>
              </w:rPr>
              <w:t xml:space="preserve">Đặc tả cảnh làm ăn vất vả để mưu sinh của bà Tú </w:t>
            </w:r>
          </w:p>
          <w:p w:rsidR="002D4CF5" w:rsidRPr="002D4CF5" w:rsidRDefault="002D4CF5" w:rsidP="002D4CF5">
            <w:pPr>
              <w:pStyle w:val="BodyText"/>
              <w:spacing w:line="360" w:lineRule="auto"/>
              <w:rPr>
                <w:rFonts w:ascii="Times New Roman" w:hAnsi="Times New Roman"/>
                <w:i/>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b/>
                <w:szCs w:val="28"/>
                <w:lang w:val="vi-VN"/>
              </w:rPr>
            </w:pPr>
            <w:r w:rsidRPr="002D4CF5">
              <w:rPr>
                <w:rFonts w:ascii="Times New Roman" w:hAnsi="Times New Roman"/>
                <w:b/>
                <w:szCs w:val="28"/>
                <w:lang w:val="vi-VN"/>
              </w:rPr>
              <w:t xml:space="preserve">3. Hai câu luận : </w:t>
            </w:r>
            <w:r w:rsidRPr="002D4CF5">
              <w:rPr>
                <w:rFonts w:ascii="Times New Roman" w:hAnsi="Times New Roman"/>
                <w:szCs w:val="28"/>
                <w:lang w:val="vi-VN"/>
              </w:rPr>
              <w:t>Cảnh đời oái oăm mà bà Tú gánh chịu</w:t>
            </w: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r w:rsidRPr="002D4CF5">
              <w:rPr>
                <w:rFonts w:ascii="Times New Roman" w:hAnsi="Times New Roman"/>
                <w:szCs w:val="28"/>
                <w:lang w:val="fr-FR"/>
              </w:rPr>
              <w:sym w:font="Wingdings" w:char="F0E0"/>
            </w:r>
            <w:r w:rsidRPr="002D4CF5">
              <w:rPr>
                <w:rFonts w:ascii="Times New Roman" w:hAnsi="Times New Roman"/>
                <w:szCs w:val="28"/>
                <w:lang w:val="vi-VN"/>
              </w:rPr>
              <w:t xml:space="preserve"> Cảnh đời lận đận mà bà Tú phải gánh chịu, bà Tú hiện thân của một cuộc đời vất vả qua đó thấy được nỗi cảm thông sâu sắc, tấm lòng yêu thương vợ của tác giả.</w:t>
            </w: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szCs w:val="28"/>
                <w:lang w:val="vi-VN"/>
              </w:rPr>
            </w:pPr>
          </w:p>
          <w:p w:rsidR="002D4CF5" w:rsidRPr="002D4CF5" w:rsidRDefault="002D4CF5" w:rsidP="002D4CF5">
            <w:pPr>
              <w:pStyle w:val="BodyText"/>
              <w:spacing w:line="360" w:lineRule="auto"/>
              <w:rPr>
                <w:rFonts w:ascii="Times New Roman" w:hAnsi="Times New Roman"/>
                <w:b/>
                <w:szCs w:val="28"/>
                <w:lang w:val="vi-VN"/>
              </w:rPr>
            </w:pPr>
            <w:r w:rsidRPr="002D4CF5">
              <w:rPr>
                <w:rFonts w:ascii="Times New Roman" w:hAnsi="Times New Roman"/>
                <w:b/>
                <w:szCs w:val="28"/>
                <w:lang w:val="vi-VN"/>
              </w:rPr>
              <w:t xml:space="preserve">4. Hai câu kết: </w:t>
            </w:r>
            <w:r w:rsidRPr="002D4CF5">
              <w:rPr>
                <w:rFonts w:ascii="Times New Roman" w:hAnsi="Times New Roman"/>
                <w:szCs w:val="28"/>
                <w:lang w:val="vi-VN"/>
              </w:rPr>
              <w:t>Nhà thơ tự chửi mình và chửi thói đời đen bạc.</w:t>
            </w: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p>
          <w:p w:rsidR="002D4CF5" w:rsidRPr="002D4CF5" w:rsidRDefault="002D4CF5" w:rsidP="002D4CF5">
            <w:pPr>
              <w:pStyle w:val="BodyText"/>
              <w:spacing w:line="360" w:lineRule="auto"/>
              <w:rPr>
                <w:rFonts w:ascii="Times New Roman" w:hAnsi="Times New Roman"/>
                <w:b/>
                <w:szCs w:val="28"/>
                <w:lang w:val="vi-VN"/>
              </w:rPr>
            </w:pPr>
            <w:r w:rsidRPr="002D4CF5">
              <w:rPr>
                <w:rFonts w:ascii="Times New Roman" w:hAnsi="Times New Roman"/>
                <w:b/>
                <w:szCs w:val="28"/>
                <w:lang w:val="vi-VN"/>
              </w:rPr>
              <w:t>III. Tổng kết:</w:t>
            </w:r>
          </w:p>
          <w:p w:rsidR="002D4CF5" w:rsidRPr="002D4CF5" w:rsidRDefault="002D4CF5" w:rsidP="002D4CF5">
            <w:pPr>
              <w:pStyle w:val="BodyText"/>
              <w:spacing w:line="360" w:lineRule="auto"/>
              <w:rPr>
                <w:rFonts w:ascii="Times New Roman" w:hAnsi="Times New Roman"/>
                <w:b/>
                <w:szCs w:val="28"/>
                <w:lang w:val="vi-VN"/>
              </w:rPr>
            </w:pPr>
            <w:r w:rsidRPr="002D4CF5">
              <w:rPr>
                <w:rFonts w:ascii="Times New Roman" w:hAnsi="Times New Roman"/>
                <w:b/>
                <w:szCs w:val="28"/>
                <w:lang w:val="vi-VN"/>
              </w:rPr>
              <w:t>1. Nghệ thuật</w:t>
            </w:r>
          </w:p>
          <w:p w:rsidR="002D4CF5" w:rsidRPr="002D4CF5" w:rsidRDefault="002D4CF5" w:rsidP="002D4CF5">
            <w:pPr>
              <w:pStyle w:val="BodyText"/>
              <w:spacing w:line="360" w:lineRule="auto"/>
              <w:rPr>
                <w:rFonts w:ascii="Times New Roman" w:hAnsi="Times New Roman"/>
                <w:szCs w:val="28"/>
                <w:lang w:val="vi-VN"/>
              </w:rPr>
            </w:pPr>
            <w:r w:rsidRPr="002D4CF5">
              <w:rPr>
                <w:rFonts w:ascii="Times New Roman" w:hAnsi="Times New Roman"/>
                <w:szCs w:val="28"/>
                <w:lang w:val="vi-VN"/>
              </w:rPr>
              <w:t xml:space="preserve">+ Từ ngữ giản dị, giàu sức biểu cảm. </w:t>
            </w:r>
          </w:p>
          <w:p w:rsidR="002D4CF5" w:rsidRPr="002D4CF5" w:rsidRDefault="002D4CF5" w:rsidP="002D4CF5">
            <w:pPr>
              <w:pStyle w:val="BodyText"/>
              <w:spacing w:line="360" w:lineRule="auto"/>
              <w:rPr>
                <w:rFonts w:ascii="Times New Roman" w:hAnsi="Times New Roman"/>
                <w:szCs w:val="28"/>
                <w:lang w:val="vi-VN"/>
              </w:rPr>
            </w:pPr>
            <w:r w:rsidRPr="002D4CF5">
              <w:rPr>
                <w:rFonts w:ascii="Times New Roman" w:hAnsi="Times New Roman"/>
                <w:szCs w:val="28"/>
                <w:lang w:val="vi-VN"/>
              </w:rPr>
              <w:t>+ Vận dụng sáng tạo hình ảnh, ngôn ngữ của văn học dân gian.</w:t>
            </w:r>
          </w:p>
          <w:p w:rsidR="002D4CF5" w:rsidRPr="002D4CF5" w:rsidRDefault="002D4CF5" w:rsidP="002D4CF5">
            <w:pPr>
              <w:pStyle w:val="BodyText"/>
              <w:spacing w:line="360" w:lineRule="auto"/>
              <w:rPr>
                <w:rFonts w:ascii="Times New Roman" w:hAnsi="Times New Roman"/>
                <w:szCs w:val="28"/>
                <w:lang w:val="vi-VN"/>
              </w:rPr>
            </w:pPr>
            <w:r w:rsidRPr="002D4CF5">
              <w:rPr>
                <w:rFonts w:ascii="Times New Roman" w:hAnsi="Times New Roman"/>
                <w:szCs w:val="28"/>
                <w:lang w:val="vi-VN"/>
              </w:rPr>
              <w:t>+ Hình tượng nghệ thuật độc đáo.</w:t>
            </w:r>
          </w:p>
          <w:p w:rsidR="002D4CF5" w:rsidRPr="002D4CF5" w:rsidRDefault="002D4CF5" w:rsidP="002D4CF5">
            <w:pPr>
              <w:pStyle w:val="BodyText"/>
              <w:spacing w:line="360" w:lineRule="auto"/>
              <w:rPr>
                <w:rFonts w:ascii="Times New Roman" w:hAnsi="Times New Roman"/>
                <w:szCs w:val="28"/>
                <w:lang w:val="vi-VN"/>
              </w:rPr>
            </w:pPr>
            <w:r w:rsidRPr="002D4CF5">
              <w:rPr>
                <w:rFonts w:ascii="Times New Roman" w:hAnsi="Times New Roman"/>
                <w:szCs w:val="28"/>
                <w:lang w:val="vi-VN"/>
              </w:rPr>
              <w:t>+ Việt hóa thơ Đường</w:t>
            </w:r>
          </w:p>
          <w:p w:rsidR="002D4CF5" w:rsidRPr="002D4CF5" w:rsidRDefault="002D4CF5" w:rsidP="002D4CF5">
            <w:pPr>
              <w:pStyle w:val="BodyText"/>
              <w:spacing w:line="360" w:lineRule="auto"/>
              <w:rPr>
                <w:rFonts w:ascii="Times New Roman" w:hAnsi="Times New Roman"/>
                <w:b/>
                <w:szCs w:val="28"/>
                <w:lang w:val="vi-VN"/>
              </w:rPr>
            </w:pPr>
            <w:r w:rsidRPr="002D4CF5">
              <w:rPr>
                <w:rFonts w:ascii="Times New Roman" w:hAnsi="Times New Roman"/>
                <w:b/>
                <w:szCs w:val="28"/>
                <w:lang w:val="vi-VN"/>
              </w:rPr>
              <w:t>2. Ý nghĩa văn bản</w:t>
            </w:r>
          </w:p>
          <w:p w:rsidR="002D4CF5" w:rsidRPr="002D4CF5" w:rsidRDefault="002D4CF5" w:rsidP="002D4CF5">
            <w:pPr>
              <w:spacing w:line="360" w:lineRule="auto"/>
              <w:jc w:val="both"/>
              <w:rPr>
                <w:sz w:val="28"/>
                <w:szCs w:val="28"/>
                <w:lang w:val="vi-VN"/>
              </w:rPr>
            </w:pPr>
            <w:r w:rsidRPr="002D4CF5">
              <w:rPr>
                <w:sz w:val="28"/>
                <w:szCs w:val="28"/>
                <w:lang w:val="vi-VN"/>
              </w:rPr>
              <w:t xml:space="preserve">          Bài thơ phác họa chân dung người vợ trong cảm xúc yêu thương cùng tiếng cười tự trào, và một cách nhìn về thân phận người phụ nữ của Tú Xương.</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26">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pStyle w:val="NormalWeb"/>
              <w:spacing w:before="0" w:beforeAutospacing="0" w:after="0" w:afterAutospacing="0" w:line="360" w:lineRule="auto"/>
              <w:rPr>
                <w:sz w:val="28"/>
                <w:szCs w:val="28"/>
                <w:lang w:val="vi-VN"/>
              </w:rPr>
            </w:pPr>
            <w:r w:rsidRPr="002D4CF5">
              <w:rPr>
                <w:b/>
                <w:bCs/>
                <w:sz w:val="28"/>
                <w:szCs w:val="28"/>
                <w:u w:val="single"/>
                <w:lang w:val="vi-VN"/>
              </w:rPr>
              <w:t>Câu hỏi 1:</w:t>
            </w:r>
            <w:r w:rsidRPr="002D4CF5">
              <w:rPr>
                <w:sz w:val="28"/>
                <w:szCs w:val="28"/>
                <w:lang w:val="vi-VN"/>
              </w:rPr>
              <w:t xml:space="preserve"> Con người Tú Xương có đặc điểm gì?</w:t>
            </w:r>
          </w:p>
          <w:p w:rsidR="002D4CF5" w:rsidRPr="002D4CF5" w:rsidRDefault="002D4CF5" w:rsidP="002D4CF5">
            <w:pPr>
              <w:pStyle w:val="NormalWeb"/>
              <w:spacing w:before="0" w:beforeAutospacing="0" w:after="0" w:afterAutospacing="0" w:line="360" w:lineRule="auto"/>
              <w:rPr>
                <w:sz w:val="28"/>
                <w:szCs w:val="28"/>
                <w:lang w:val="vi-VN"/>
              </w:rPr>
            </w:pPr>
            <w:r w:rsidRPr="002D4CF5">
              <w:rPr>
                <w:sz w:val="28"/>
                <w:szCs w:val="28"/>
                <w:lang w:val="vi-VN"/>
              </w:rPr>
              <w:t>a. Là con người thông minh, cần cù, chăm chỉ, đạt đỉnh vinh quang trong học tập, khoa cử.</w:t>
            </w:r>
            <w:r w:rsidRPr="002D4CF5">
              <w:rPr>
                <w:sz w:val="28"/>
                <w:szCs w:val="28"/>
                <w:lang w:val="vi-VN"/>
              </w:rPr>
              <w:br/>
              <w:t>b. Là người con có hiếu,người thầy mẫu mực, nhà nho tiết tháo,sống theo đạo nghĩa của nhân dân.</w:t>
            </w:r>
            <w:r w:rsidRPr="002D4CF5">
              <w:rPr>
                <w:sz w:val="28"/>
                <w:szCs w:val="28"/>
                <w:lang w:val="vi-VN"/>
              </w:rPr>
              <w:br/>
              <w:t>c. Là con người giàu năng lực, có cốt cách tài tử phong lưu, biết sống và dám sống, không ngần ngại khẳng định cá tính của mình.</w:t>
            </w:r>
            <w:r w:rsidRPr="002D4CF5">
              <w:rPr>
                <w:sz w:val="28"/>
                <w:szCs w:val="28"/>
                <w:lang w:val="vi-VN"/>
              </w:rPr>
              <w:br/>
              <w:t>d. Là người có cá tính đầy góc cạnh, phóng túng, không chịu gò mình vào khuôn sáo trường quy.</w:t>
            </w:r>
          </w:p>
          <w:p w:rsidR="002D4CF5" w:rsidRPr="002D4CF5" w:rsidRDefault="002D4CF5" w:rsidP="002D4CF5">
            <w:pPr>
              <w:pStyle w:val="NormalWeb"/>
              <w:spacing w:before="0" w:beforeAutospacing="0" w:after="0" w:afterAutospacing="0" w:line="360" w:lineRule="auto"/>
              <w:rPr>
                <w:sz w:val="28"/>
                <w:szCs w:val="28"/>
                <w:lang w:val="vi-VN"/>
              </w:rPr>
            </w:pPr>
            <w:r w:rsidRPr="002D4CF5">
              <w:rPr>
                <w:sz w:val="28"/>
                <w:szCs w:val="28"/>
                <w:lang w:val="vi-VN"/>
              </w:rPr>
              <w:t> </w:t>
            </w:r>
          </w:p>
          <w:p w:rsidR="002D4CF5" w:rsidRPr="002D4CF5" w:rsidRDefault="002D4CF5" w:rsidP="002D4CF5">
            <w:pPr>
              <w:pStyle w:val="NormalWeb"/>
              <w:spacing w:before="0" w:beforeAutospacing="0" w:after="0" w:afterAutospacing="0" w:line="360" w:lineRule="auto"/>
              <w:rPr>
                <w:sz w:val="28"/>
                <w:szCs w:val="28"/>
                <w:lang w:val="vi-VN"/>
              </w:rPr>
            </w:pPr>
            <w:r w:rsidRPr="002D4CF5">
              <w:rPr>
                <w:b/>
                <w:bCs/>
                <w:sz w:val="28"/>
                <w:szCs w:val="28"/>
                <w:u w:val="single"/>
                <w:lang w:val="vi-VN"/>
              </w:rPr>
              <w:t>Câu hỏi 2:</w:t>
            </w:r>
            <w:r w:rsidRPr="002D4CF5">
              <w:rPr>
                <w:sz w:val="28"/>
                <w:szCs w:val="28"/>
                <w:lang w:val="vi-VN"/>
              </w:rPr>
              <w:t xml:space="preserve"> Hình ảnh bà Tú được gợi lên như thế nào trong hai câu thơ đầu bài thơ </w:t>
            </w:r>
            <w:hyperlink r:id="rId9" w:history="1">
              <w:r w:rsidRPr="002D4CF5">
                <w:rPr>
                  <w:rStyle w:val="Hyperlink"/>
                  <w:b/>
                  <w:bCs/>
                  <w:i/>
                  <w:iCs/>
                  <w:sz w:val="28"/>
                  <w:szCs w:val="28"/>
                  <w:lang w:val="vi-VN"/>
                </w:rPr>
                <w:t>Thương vợ</w:t>
              </w:r>
            </w:hyperlink>
            <w:r w:rsidRPr="002D4CF5">
              <w:rPr>
                <w:sz w:val="28"/>
                <w:szCs w:val="28"/>
                <w:lang w:val="vi-VN"/>
              </w:rPr>
              <w:t>?</w:t>
            </w:r>
          </w:p>
          <w:p w:rsidR="002D4CF5" w:rsidRPr="002D4CF5" w:rsidRDefault="002D4CF5" w:rsidP="002D4CF5">
            <w:pPr>
              <w:pStyle w:val="NormalWeb"/>
              <w:spacing w:before="0" w:beforeAutospacing="0" w:after="0" w:afterAutospacing="0" w:line="360" w:lineRule="auto"/>
              <w:rPr>
                <w:sz w:val="28"/>
                <w:szCs w:val="28"/>
                <w:lang w:val="vi-VN"/>
              </w:rPr>
            </w:pPr>
            <w:r w:rsidRPr="002D4CF5">
              <w:rPr>
                <w:sz w:val="28"/>
                <w:szCs w:val="28"/>
                <w:lang w:val="vi-VN"/>
              </w:rPr>
              <w:t>a. Nhỏ bé, tội nghiệp.</w:t>
            </w:r>
            <w:r w:rsidRPr="002D4CF5">
              <w:rPr>
                <w:sz w:val="28"/>
                <w:szCs w:val="28"/>
                <w:lang w:val="vi-VN"/>
              </w:rPr>
              <w:br/>
              <w:t>b. Vất vả, cô đơn.</w:t>
            </w:r>
            <w:r w:rsidRPr="002D4CF5">
              <w:rPr>
                <w:sz w:val="28"/>
                <w:szCs w:val="28"/>
                <w:lang w:val="vi-VN"/>
              </w:rPr>
              <w:br/>
              <w:t>c. Thông minh, sắc sảo.</w:t>
            </w:r>
            <w:r w:rsidRPr="002D4CF5">
              <w:rPr>
                <w:sz w:val="28"/>
                <w:szCs w:val="28"/>
                <w:lang w:val="vi-VN"/>
              </w:rPr>
              <w:br/>
              <w:t>d.  Tần tảo, đảm đang. </w:t>
            </w:r>
          </w:p>
          <w:p w:rsidR="002D4CF5" w:rsidRPr="002D4CF5" w:rsidRDefault="002D4CF5" w:rsidP="002D4CF5">
            <w:pPr>
              <w:pStyle w:val="NormalWeb"/>
              <w:spacing w:before="0" w:beforeAutospacing="0" w:after="0" w:afterAutospacing="0" w:line="360" w:lineRule="auto"/>
              <w:rPr>
                <w:sz w:val="28"/>
                <w:szCs w:val="28"/>
                <w:lang w:val="vi-VN"/>
              </w:rPr>
            </w:pPr>
            <w:r w:rsidRPr="002D4CF5">
              <w:rPr>
                <w:sz w:val="28"/>
                <w:szCs w:val="28"/>
                <w:lang w:val="vi-VN"/>
              </w:rPr>
              <w:t> </w:t>
            </w:r>
          </w:p>
          <w:p w:rsidR="002D4CF5" w:rsidRPr="002D4CF5" w:rsidRDefault="002D4CF5" w:rsidP="002D4CF5">
            <w:pPr>
              <w:pStyle w:val="NormalWeb"/>
              <w:spacing w:before="0" w:beforeAutospacing="0" w:after="0" w:afterAutospacing="0" w:line="360" w:lineRule="auto"/>
              <w:rPr>
                <w:sz w:val="28"/>
                <w:szCs w:val="28"/>
                <w:lang w:val="vi-VN"/>
              </w:rPr>
            </w:pPr>
            <w:r w:rsidRPr="002D4CF5">
              <w:rPr>
                <w:b/>
                <w:bCs/>
                <w:sz w:val="28"/>
                <w:szCs w:val="28"/>
                <w:u w:val="single"/>
                <w:lang w:val="vi-VN"/>
              </w:rPr>
              <w:t>Câu hỏi 3:</w:t>
            </w:r>
            <w:r w:rsidRPr="002D4CF5">
              <w:rPr>
                <w:sz w:val="28"/>
                <w:szCs w:val="28"/>
                <w:lang w:val="vi-VN"/>
              </w:rPr>
              <w:t xml:space="preserve"> Tiếng cười nào được cất lên trong câu thứ hai của bài thơ </w:t>
            </w:r>
            <w:r w:rsidRPr="002D4CF5">
              <w:rPr>
                <w:b/>
                <w:bCs/>
                <w:i/>
                <w:iCs/>
                <w:sz w:val="28"/>
                <w:szCs w:val="28"/>
                <w:lang w:val="vi-VN"/>
              </w:rPr>
              <w:t>Thương vợ</w:t>
            </w:r>
            <w:r w:rsidRPr="002D4CF5">
              <w:rPr>
                <w:sz w:val="28"/>
                <w:szCs w:val="28"/>
                <w:lang w:val="vi-VN"/>
              </w:rPr>
              <w:t>?</w:t>
            </w:r>
          </w:p>
          <w:p w:rsidR="002D4CF5" w:rsidRPr="002D4CF5" w:rsidRDefault="002D4CF5" w:rsidP="002D4CF5">
            <w:pPr>
              <w:pStyle w:val="NormalWeb"/>
              <w:spacing w:before="0" w:beforeAutospacing="0" w:after="0" w:afterAutospacing="0" w:line="360" w:lineRule="auto"/>
              <w:rPr>
                <w:sz w:val="28"/>
                <w:szCs w:val="28"/>
                <w:lang w:val="vi-VN"/>
              </w:rPr>
            </w:pPr>
            <w:r w:rsidRPr="002D4CF5">
              <w:rPr>
                <w:sz w:val="28"/>
                <w:szCs w:val="28"/>
                <w:lang w:val="vi-VN"/>
              </w:rPr>
              <w:t>a. Châm biếm bọn đàn ông vô tích sự một cách sâu cay.</w:t>
            </w:r>
            <w:r w:rsidRPr="002D4CF5">
              <w:rPr>
                <w:sz w:val="28"/>
                <w:szCs w:val="28"/>
                <w:lang w:val="vi-VN"/>
              </w:rPr>
              <w:br/>
              <w:t>b. Đả kích bọn đàn ông vô tích sự một cách quyết liệt.</w:t>
            </w:r>
            <w:r w:rsidRPr="002D4CF5">
              <w:rPr>
                <w:sz w:val="28"/>
                <w:szCs w:val="28"/>
                <w:lang w:val="vi-VN"/>
              </w:rPr>
              <w:br/>
              <w:t>c. Mỉa mai, tự trào về cái vô tích sự của mình.</w:t>
            </w:r>
            <w:r w:rsidRPr="002D4CF5">
              <w:rPr>
                <w:sz w:val="28"/>
                <w:szCs w:val="28"/>
                <w:lang w:val="vi-VN"/>
              </w:rPr>
              <w:br/>
              <w:t>d. Chế nhạo, giễu cợt.</w:t>
            </w:r>
          </w:p>
          <w:p w:rsidR="002D4CF5" w:rsidRPr="002D4CF5" w:rsidRDefault="002D4CF5" w:rsidP="002D4CF5">
            <w:pPr>
              <w:pStyle w:val="NormalWeb"/>
              <w:spacing w:before="0" w:beforeAutospacing="0" w:after="0" w:afterAutospacing="0" w:line="360" w:lineRule="auto"/>
              <w:rPr>
                <w:sz w:val="28"/>
                <w:szCs w:val="28"/>
                <w:lang w:val="vi-VN"/>
              </w:rPr>
            </w:pPr>
            <w:r w:rsidRPr="002D4CF5">
              <w:rPr>
                <w:sz w:val="28"/>
                <w:szCs w:val="28"/>
                <w:lang w:val="vi-VN"/>
              </w:rPr>
              <w:t> </w:t>
            </w:r>
          </w:p>
          <w:p w:rsidR="002D4CF5" w:rsidRPr="002D4CF5" w:rsidRDefault="002D4CF5" w:rsidP="002D4CF5">
            <w:pPr>
              <w:pStyle w:val="NormalWeb"/>
              <w:spacing w:before="0" w:beforeAutospacing="0" w:after="0" w:afterAutospacing="0" w:line="360" w:lineRule="auto"/>
              <w:rPr>
                <w:sz w:val="28"/>
                <w:szCs w:val="28"/>
                <w:lang w:val="vi-VN"/>
              </w:rPr>
            </w:pPr>
            <w:r w:rsidRPr="002D4CF5">
              <w:rPr>
                <w:b/>
                <w:bCs/>
                <w:sz w:val="28"/>
                <w:szCs w:val="28"/>
                <w:u w:val="single"/>
                <w:lang w:val="vi-VN"/>
              </w:rPr>
              <w:t>Câu hỏi 4:</w:t>
            </w:r>
            <w:r w:rsidRPr="002D4CF5">
              <w:rPr>
                <w:sz w:val="28"/>
                <w:szCs w:val="28"/>
                <w:lang w:val="vi-VN"/>
              </w:rPr>
              <w:t xml:space="preserve"> Dòng nào nói không đúng về hình ảnh bà Tú được gợi lên trong câu thơ “Lặn lội thân cò khi quãng vắng”?</w:t>
            </w:r>
          </w:p>
          <w:p w:rsidR="002D4CF5" w:rsidRPr="002D4CF5" w:rsidRDefault="002D4CF5" w:rsidP="002D4CF5">
            <w:pPr>
              <w:pStyle w:val="NormalWeb"/>
              <w:spacing w:before="0" w:beforeAutospacing="0" w:after="0" w:afterAutospacing="0" w:line="360" w:lineRule="auto"/>
              <w:rPr>
                <w:sz w:val="28"/>
                <w:szCs w:val="28"/>
                <w:lang w:val="vi-VN"/>
              </w:rPr>
            </w:pPr>
            <w:r w:rsidRPr="002D4CF5">
              <w:rPr>
                <w:sz w:val="28"/>
                <w:szCs w:val="28"/>
                <w:lang w:val="vi-VN"/>
              </w:rPr>
              <w:t>a. Cô đơn.</w:t>
            </w:r>
            <w:r w:rsidRPr="002D4CF5">
              <w:rPr>
                <w:sz w:val="28"/>
                <w:szCs w:val="28"/>
                <w:lang w:val="vi-VN"/>
              </w:rPr>
              <w:br/>
              <w:t>b. Vất vả.</w:t>
            </w:r>
            <w:r w:rsidRPr="002D4CF5">
              <w:rPr>
                <w:sz w:val="28"/>
                <w:szCs w:val="28"/>
                <w:lang w:val="vi-VN"/>
              </w:rPr>
              <w:br/>
              <w:t>c. Tội nghiệp.</w:t>
            </w:r>
            <w:r w:rsidRPr="002D4CF5">
              <w:rPr>
                <w:sz w:val="28"/>
                <w:szCs w:val="28"/>
                <w:lang w:val="vi-VN"/>
              </w:rPr>
              <w:br/>
              <w:t>d. Yếu đuối.</w:t>
            </w:r>
          </w:p>
          <w:p w:rsidR="002D4CF5" w:rsidRPr="002D4CF5" w:rsidRDefault="002D4CF5" w:rsidP="002D4CF5">
            <w:pPr>
              <w:pStyle w:val="NormalWeb"/>
              <w:spacing w:before="0" w:beforeAutospacing="0" w:after="0" w:afterAutospacing="0" w:line="360" w:lineRule="auto"/>
              <w:rPr>
                <w:sz w:val="28"/>
                <w:szCs w:val="28"/>
                <w:lang w:val="vi-VN"/>
              </w:rPr>
            </w:pPr>
            <w:r w:rsidRPr="002D4CF5">
              <w:rPr>
                <w:sz w:val="28"/>
                <w:szCs w:val="28"/>
                <w:lang w:val="vi-VN"/>
              </w:rPr>
              <w:t> </w:t>
            </w:r>
          </w:p>
          <w:p w:rsidR="002D4CF5" w:rsidRPr="002D4CF5" w:rsidRDefault="002D4CF5" w:rsidP="002D4CF5">
            <w:pPr>
              <w:pStyle w:val="NormalWeb"/>
              <w:spacing w:before="0" w:beforeAutospacing="0" w:after="0" w:afterAutospacing="0" w:line="360" w:lineRule="auto"/>
              <w:rPr>
                <w:sz w:val="28"/>
                <w:szCs w:val="28"/>
                <w:lang w:val="vi-VN"/>
              </w:rPr>
            </w:pPr>
            <w:r w:rsidRPr="002D4CF5">
              <w:rPr>
                <w:b/>
                <w:bCs/>
                <w:sz w:val="28"/>
                <w:szCs w:val="28"/>
                <w:u w:val="single"/>
                <w:lang w:val="vi-VN"/>
              </w:rPr>
              <w:t>Câu hỏi 5:</w:t>
            </w:r>
            <w:r w:rsidRPr="002D4CF5">
              <w:rPr>
                <w:sz w:val="28"/>
                <w:szCs w:val="28"/>
                <w:lang w:val="vi-VN"/>
              </w:rPr>
              <w:t xml:space="preserve"> Tú Xương gửi gắm tâm sự qua hai câu luận của bài thơ </w:t>
            </w:r>
            <w:r w:rsidRPr="002D4CF5">
              <w:rPr>
                <w:b/>
                <w:bCs/>
                <w:i/>
                <w:iCs/>
                <w:sz w:val="28"/>
                <w:szCs w:val="28"/>
                <w:lang w:val="vi-VN"/>
              </w:rPr>
              <w:t>Thương vợ</w:t>
            </w:r>
            <w:r w:rsidRPr="002D4CF5">
              <w:rPr>
                <w:sz w:val="28"/>
                <w:szCs w:val="28"/>
                <w:lang w:val="vi-VN"/>
              </w:rPr>
              <w:t xml:space="preserve">?        </w:t>
            </w:r>
          </w:p>
          <w:p w:rsidR="002D4CF5" w:rsidRPr="002D4CF5" w:rsidRDefault="002D4CF5" w:rsidP="002D4CF5">
            <w:pPr>
              <w:pStyle w:val="NormalWeb"/>
              <w:spacing w:before="0" w:beforeAutospacing="0" w:after="0" w:afterAutospacing="0" w:line="360" w:lineRule="auto"/>
              <w:rPr>
                <w:sz w:val="28"/>
                <w:szCs w:val="28"/>
                <w:lang w:val="vi-VN"/>
              </w:rPr>
            </w:pPr>
            <w:r w:rsidRPr="002D4CF5">
              <w:rPr>
                <w:sz w:val="28"/>
                <w:szCs w:val="28"/>
                <w:lang w:val="vi-VN"/>
              </w:rPr>
              <w:t>a. Sự trân trọng của ông đối với tấm lòng và đức độ của bà Tú.</w:t>
            </w:r>
            <w:r w:rsidRPr="002D4CF5">
              <w:rPr>
                <w:sz w:val="28"/>
                <w:szCs w:val="28"/>
                <w:lang w:val="vi-VN"/>
              </w:rPr>
              <w:br/>
              <w:t>b.Sự trân trọng của ông đối với  tình yêu thủy chung của bà Tú.</w:t>
            </w:r>
            <w:r w:rsidRPr="002D4CF5">
              <w:rPr>
                <w:sz w:val="28"/>
                <w:szCs w:val="28"/>
                <w:lang w:val="vi-VN"/>
              </w:rPr>
              <w:br/>
              <w:t>c.Tình yêu chung thủy của ông đối với người vợ của mình.</w:t>
            </w:r>
            <w:r w:rsidRPr="002D4CF5">
              <w:rPr>
                <w:sz w:val="28"/>
                <w:szCs w:val="28"/>
                <w:lang w:val="vi-VN"/>
              </w:rPr>
              <w:br/>
              <w:t>d.Sự biết ơn của ông Tú đối với công lao của bà Tú.</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400" w:type="dxa"/>
          </w:tcPr>
          <w:p w:rsidR="002D4CF5" w:rsidRPr="002D4CF5" w:rsidRDefault="002D4CF5" w:rsidP="002D4CF5">
            <w:pPr>
              <w:spacing w:line="360" w:lineRule="auto"/>
              <w:rPr>
                <w:sz w:val="28"/>
                <w:szCs w:val="28"/>
                <w:lang w:val="vi-VN"/>
              </w:rPr>
            </w:pPr>
            <w:r w:rsidRPr="002D4CF5">
              <w:rPr>
                <w:sz w:val="28"/>
                <w:szCs w:val="28"/>
                <w:lang w:val="vi-VN"/>
              </w:rPr>
              <w:t>ĐÁP ÁN</w:t>
            </w:r>
          </w:p>
          <w:p w:rsidR="002D4CF5" w:rsidRPr="002D4CF5" w:rsidRDefault="002D4CF5" w:rsidP="002D4CF5">
            <w:pPr>
              <w:spacing w:line="360" w:lineRule="auto"/>
              <w:rPr>
                <w:sz w:val="28"/>
                <w:szCs w:val="28"/>
                <w:lang w:val="vi-VN"/>
              </w:rPr>
            </w:pPr>
            <w:r w:rsidRPr="002D4CF5">
              <w:rPr>
                <w:sz w:val="28"/>
                <w:szCs w:val="28"/>
                <w:lang w:val="vi-VN"/>
              </w:rPr>
              <w:t>[1]='d'</w:t>
            </w:r>
          </w:p>
          <w:p w:rsidR="002D4CF5" w:rsidRPr="002D4CF5" w:rsidRDefault="002D4CF5" w:rsidP="002D4CF5">
            <w:pPr>
              <w:spacing w:line="360" w:lineRule="auto"/>
              <w:rPr>
                <w:sz w:val="28"/>
                <w:szCs w:val="28"/>
                <w:lang w:val="vi-VN"/>
              </w:rPr>
            </w:pPr>
            <w:r w:rsidRPr="002D4CF5">
              <w:rPr>
                <w:sz w:val="28"/>
                <w:szCs w:val="28"/>
                <w:lang w:val="vi-VN"/>
              </w:rPr>
              <w:t>[2]='d'</w:t>
            </w:r>
          </w:p>
          <w:p w:rsidR="002D4CF5" w:rsidRPr="002D4CF5" w:rsidRDefault="002D4CF5" w:rsidP="002D4CF5">
            <w:pPr>
              <w:spacing w:line="360" w:lineRule="auto"/>
              <w:rPr>
                <w:sz w:val="28"/>
                <w:szCs w:val="28"/>
                <w:lang w:val="vi-VN"/>
              </w:rPr>
            </w:pPr>
            <w:r w:rsidRPr="002D4CF5">
              <w:rPr>
                <w:sz w:val="28"/>
                <w:szCs w:val="28"/>
                <w:lang w:val="vi-VN"/>
              </w:rPr>
              <w:t>[3]='c'</w:t>
            </w:r>
          </w:p>
          <w:p w:rsidR="002D4CF5" w:rsidRPr="002D4CF5" w:rsidRDefault="002D4CF5" w:rsidP="002D4CF5">
            <w:pPr>
              <w:spacing w:line="360" w:lineRule="auto"/>
              <w:rPr>
                <w:sz w:val="28"/>
                <w:szCs w:val="28"/>
                <w:lang w:val="vi-VN"/>
              </w:rPr>
            </w:pPr>
            <w:r w:rsidRPr="002D4CF5">
              <w:rPr>
                <w:sz w:val="28"/>
                <w:szCs w:val="28"/>
                <w:lang w:val="vi-VN"/>
              </w:rPr>
              <w:t>[4]='d'</w:t>
            </w:r>
          </w:p>
          <w:p w:rsidR="002D4CF5" w:rsidRPr="002D4CF5" w:rsidRDefault="002D4CF5" w:rsidP="002D4CF5">
            <w:pPr>
              <w:spacing w:line="360" w:lineRule="auto"/>
              <w:rPr>
                <w:sz w:val="28"/>
                <w:szCs w:val="28"/>
              </w:rPr>
            </w:pPr>
            <w:r w:rsidRPr="002D4CF5">
              <w:rPr>
                <w:sz w:val="28"/>
                <w:szCs w:val="28"/>
              </w:rPr>
              <w:t>[5]='a'</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27">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rPr>
                <w:b/>
                <w:sz w:val="28"/>
                <w:szCs w:val="28"/>
                <w:lang w:val="vi-VN"/>
              </w:rPr>
            </w:pPr>
            <w:r w:rsidRPr="002D4CF5">
              <w:rPr>
                <w:b/>
                <w:sz w:val="28"/>
                <w:szCs w:val="28"/>
                <w:lang w:val="vi-VN"/>
              </w:rPr>
              <w:t xml:space="preserve"> Đọc bài thơ </w:t>
            </w:r>
            <w:r w:rsidRPr="002D4CF5">
              <w:rPr>
                <w:b/>
                <w:i/>
                <w:sz w:val="28"/>
                <w:szCs w:val="28"/>
                <w:lang w:val="vi-VN"/>
              </w:rPr>
              <w:t>Thương vợ</w:t>
            </w:r>
            <w:r w:rsidRPr="002D4CF5">
              <w:rPr>
                <w:b/>
                <w:sz w:val="28"/>
                <w:szCs w:val="28"/>
                <w:lang w:val="vi-VN"/>
              </w:rPr>
              <w:t>:</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 xml:space="preserve">1/ Xác định thể thơ của bài thơ? </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 xml:space="preserve"> 2/ Giải thích và nêu ý nghĩa hai từ </w:t>
            </w:r>
            <w:r w:rsidRPr="002D4CF5">
              <w:rPr>
                <w:i/>
                <w:color w:val="222222"/>
                <w:sz w:val="28"/>
                <w:szCs w:val="28"/>
                <w:lang w:val="vi-VN"/>
              </w:rPr>
              <w:t>quanh năm</w:t>
            </w:r>
            <w:r w:rsidRPr="002D4CF5">
              <w:rPr>
                <w:color w:val="222222"/>
                <w:sz w:val="28"/>
                <w:szCs w:val="28"/>
                <w:lang w:val="vi-VN"/>
              </w:rPr>
              <w:t xml:space="preserve"> và </w:t>
            </w:r>
            <w:r w:rsidRPr="002D4CF5">
              <w:rPr>
                <w:i/>
                <w:color w:val="222222"/>
                <w:sz w:val="28"/>
                <w:szCs w:val="28"/>
                <w:lang w:val="vi-VN"/>
              </w:rPr>
              <w:t>mom sông ?</w:t>
            </w:r>
          </w:p>
          <w:p w:rsidR="002D4CF5" w:rsidRPr="002D4CF5" w:rsidRDefault="002D4CF5" w:rsidP="002D4CF5">
            <w:pPr>
              <w:spacing w:line="360" w:lineRule="auto"/>
              <w:ind w:firstLine="662"/>
              <w:jc w:val="both"/>
              <w:rPr>
                <w:bCs/>
                <w:iCs/>
                <w:sz w:val="28"/>
                <w:szCs w:val="28"/>
                <w:lang w:val="vi-VN"/>
              </w:rPr>
            </w:pPr>
            <w:r w:rsidRPr="002D4CF5">
              <w:rPr>
                <w:sz w:val="28"/>
                <w:szCs w:val="28"/>
                <w:lang w:val="vi-VN"/>
              </w:rPr>
              <w:t xml:space="preserve">  3/</w:t>
            </w:r>
            <w:r w:rsidRPr="002D4CF5">
              <w:rPr>
                <w:bCs/>
                <w:iCs/>
                <w:sz w:val="28"/>
                <w:szCs w:val="28"/>
                <w:lang w:val="vi-VN"/>
              </w:rPr>
              <w:t xml:space="preserve"> Cách đếm </w:t>
            </w:r>
            <w:r w:rsidRPr="002D4CF5">
              <w:rPr>
                <w:i/>
                <w:sz w:val="28"/>
                <w:szCs w:val="28"/>
                <w:lang w:val="vi-VN"/>
              </w:rPr>
              <w:t xml:space="preserve">Nuôi đủ năm con với một chồng </w:t>
            </w:r>
            <w:r w:rsidRPr="002D4CF5">
              <w:rPr>
                <w:sz w:val="28"/>
                <w:szCs w:val="28"/>
                <w:lang w:val="vi-VN"/>
              </w:rPr>
              <w:t xml:space="preserve"> khác với cách đếm thông thường ở điểm nào ? Nêu hiệu quả nghệ thuật của cách đếm đó?</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400" w:type="dxa"/>
          </w:tcPr>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1/ Thể thơ thất ngôn bát cú Đường luật. </w:t>
            </w:r>
          </w:p>
          <w:p w:rsidR="002D4CF5" w:rsidRPr="002D4CF5" w:rsidRDefault="002D4CF5" w:rsidP="002D4CF5">
            <w:pPr>
              <w:spacing w:line="360" w:lineRule="auto"/>
              <w:ind w:firstLine="720"/>
              <w:jc w:val="both"/>
              <w:rPr>
                <w:color w:val="222222"/>
                <w:sz w:val="28"/>
                <w:szCs w:val="28"/>
                <w:lang w:val="vi-VN"/>
              </w:rPr>
            </w:pPr>
            <w:r w:rsidRPr="002D4CF5">
              <w:rPr>
                <w:sz w:val="28"/>
                <w:szCs w:val="28"/>
                <w:shd w:val="clear" w:color="auto" w:fill="FFFFFF"/>
                <w:lang w:val="vi-VN"/>
              </w:rPr>
              <w:t xml:space="preserve">2/ - </w:t>
            </w:r>
            <w:r w:rsidRPr="002D4CF5">
              <w:rPr>
                <w:i/>
                <w:color w:val="222222"/>
                <w:sz w:val="28"/>
                <w:szCs w:val="28"/>
                <w:lang w:val="vi-VN"/>
              </w:rPr>
              <w:t>quanh năm</w:t>
            </w:r>
            <w:r w:rsidRPr="002D4CF5">
              <w:rPr>
                <w:color w:val="222222"/>
                <w:sz w:val="28"/>
                <w:szCs w:val="28"/>
                <w:lang w:val="vi-VN"/>
              </w:rPr>
              <w:t> là từ chỉ thời gian, nghĩa là trọn cả năm, cả tháng, không trừ một ngày nào, hơn thế lại dằng dặc hết năm này qua năm khác, triên miên không dứt.</w:t>
            </w:r>
          </w:p>
          <w:p w:rsidR="002D4CF5" w:rsidRPr="002D4CF5" w:rsidRDefault="002D4CF5" w:rsidP="002D4CF5">
            <w:pPr>
              <w:spacing w:line="360" w:lineRule="auto"/>
              <w:ind w:firstLine="720"/>
              <w:jc w:val="both"/>
              <w:rPr>
                <w:sz w:val="28"/>
                <w:szCs w:val="28"/>
                <w:lang w:val="vi-VN"/>
              </w:rPr>
            </w:pPr>
            <w:r w:rsidRPr="002D4CF5">
              <w:rPr>
                <w:i/>
                <w:color w:val="222222"/>
                <w:sz w:val="28"/>
                <w:szCs w:val="28"/>
                <w:lang w:val="vi-VN"/>
              </w:rPr>
              <w:t>-mom sông :</w:t>
            </w:r>
            <w:r w:rsidRPr="002D4CF5">
              <w:rPr>
                <w:color w:val="222222"/>
                <w:sz w:val="28"/>
                <w:szCs w:val="28"/>
                <w:lang w:val="vi-VN"/>
              </w:rPr>
              <w:t xml:space="preserve"> </w:t>
            </w:r>
            <w:r w:rsidRPr="002D4CF5">
              <w:rPr>
                <w:sz w:val="28"/>
                <w:szCs w:val="28"/>
                <w:lang w:val="vi-VN"/>
              </w:rPr>
              <w:t>là từ chỉ không gian, nơi có thế đất hiểm trở, là doi đất nhô ra, ba bề là nước , khá chênh vênh nguy hiểm .</w:t>
            </w:r>
          </w:p>
          <w:p w:rsidR="002D4CF5" w:rsidRPr="002D4CF5" w:rsidRDefault="002D4CF5" w:rsidP="002D4CF5">
            <w:pPr>
              <w:spacing w:line="360" w:lineRule="auto"/>
              <w:ind w:firstLine="720"/>
              <w:jc w:val="both"/>
              <w:rPr>
                <w:sz w:val="28"/>
                <w:szCs w:val="28"/>
                <w:lang w:val="vi-VN"/>
              </w:rPr>
            </w:pPr>
            <w:r w:rsidRPr="002D4CF5">
              <w:rPr>
                <w:sz w:val="28"/>
                <w:szCs w:val="28"/>
                <w:lang w:val="vi-VN"/>
              </w:rPr>
              <w:t>Hiệu quả nghệ thuật: Không chỉ là lời giới thiệu mà còn gợi ra nét tần tảo, tất bật ngược xuôi trong công việc lam lũ của bà Tú.</w:t>
            </w:r>
          </w:p>
          <w:p w:rsidR="002D4CF5" w:rsidRPr="002D4CF5" w:rsidRDefault="002D4CF5" w:rsidP="002D4CF5">
            <w:pPr>
              <w:spacing w:line="360" w:lineRule="auto"/>
              <w:ind w:firstLine="720"/>
              <w:jc w:val="both"/>
              <w:rPr>
                <w:sz w:val="28"/>
                <w:szCs w:val="28"/>
                <w:lang w:val="vi-VN"/>
              </w:rPr>
            </w:pPr>
            <w:r w:rsidRPr="002D4CF5">
              <w:rPr>
                <w:sz w:val="28"/>
                <w:szCs w:val="28"/>
                <w:shd w:val="clear" w:color="auto" w:fill="FFFFFF"/>
                <w:lang w:val="vi-VN"/>
              </w:rPr>
              <w:t xml:space="preserve">3/ </w:t>
            </w:r>
            <w:r w:rsidRPr="002D4CF5">
              <w:rPr>
                <w:bCs/>
                <w:iCs/>
                <w:sz w:val="28"/>
                <w:szCs w:val="28"/>
                <w:lang w:val="vi-VN"/>
              </w:rPr>
              <w:t xml:space="preserve">Cách đếm </w:t>
            </w:r>
            <w:r w:rsidRPr="002D4CF5">
              <w:rPr>
                <w:i/>
                <w:sz w:val="28"/>
                <w:szCs w:val="28"/>
                <w:lang w:val="vi-VN"/>
              </w:rPr>
              <w:t xml:space="preserve">Nuôi đủ năm con với một chồng </w:t>
            </w:r>
            <w:r w:rsidRPr="002D4CF5">
              <w:rPr>
                <w:sz w:val="28"/>
                <w:szCs w:val="28"/>
                <w:lang w:val="vi-VN"/>
              </w:rPr>
              <w:t xml:space="preserve"> khác với cách đếm thông thường ở điểm đáng lẽ ra người ta sẽ đếm tứ 1 đến 5 và ông chồng nữa là 6 đơn vị. Ở đây, câu thơ đã gom thành 2 đơn vị. Nói đúng hơn, cái tập hợp 5 đứa con với việc lo cho chúng ăn mặc, thuốc thang, quản lý dạy dỗ chúng đã là quá lớn đối với người buôn thúng mán mẹt như bà Tú. Vậy mà, đầu gánh bên kia là ông Tú, cân bằng với đầu gánh bên này là năm con. Vị chi, bà Tú nuôi đến mười cái miệng ăn trong nhà, mà là </w:t>
            </w:r>
            <w:r w:rsidRPr="002D4CF5">
              <w:rPr>
                <w:i/>
                <w:sz w:val="28"/>
                <w:szCs w:val="28"/>
                <w:lang w:val="vi-VN"/>
              </w:rPr>
              <w:t>nuôi đủ</w:t>
            </w:r>
            <w:r w:rsidRPr="002D4CF5">
              <w:rPr>
                <w:sz w:val="28"/>
                <w:szCs w:val="28"/>
                <w:lang w:val="vi-VN"/>
              </w:rPr>
              <w:t xml:space="preserve">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sz w:val="28"/>
                <w:szCs w:val="28"/>
                <w:lang w:val="vi-VN"/>
              </w:rPr>
              <w:t>Hiệu quả nghệ thuật của cách đếm đó : Câu thơ thầm kín ca ngợi vẻ đẹp đức hạnh của người vợ, đồng thời gợi sự xót xa, cay đắng của nhà thơ khi ông tự nhận mình là gánh nặng của gia đình.</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28">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ind w:left="225"/>
              <w:jc w:val="both"/>
              <w:rPr>
                <w:b/>
                <w:sz w:val="28"/>
                <w:szCs w:val="28"/>
              </w:rPr>
            </w:pPr>
            <w:r w:rsidRPr="002D4CF5">
              <w:rPr>
                <w:b/>
                <w:sz w:val="28"/>
                <w:szCs w:val="28"/>
              </w:rPr>
              <w:t>Bước 1: GV giao nhiệm vụ</w:t>
            </w:r>
          </w:p>
          <w:p w:rsidR="002D4CF5" w:rsidRPr="002D4CF5" w:rsidRDefault="002D4CF5" w:rsidP="002D4CF5">
            <w:pPr>
              <w:spacing w:line="360" w:lineRule="auto"/>
              <w:ind w:left="225"/>
              <w:jc w:val="both"/>
              <w:rPr>
                <w:sz w:val="28"/>
                <w:szCs w:val="28"/>
              </w:rPr>
            </w:pPr>
            <w:r w:rsidRPr="002D4CF5">
              <w:rPr>
                <w:sz w:val="28"/>
                <w:szCs w:val="28"/>
              </w:rPr>
              <w:t>+ Vẽ sơ đồ tư duy bài Thương vợ</w:t>
            </w:r>
          </w:p>
          <w:p w:rsidR="002D4CF5" w:rsidRPr="002D4CF5" w:rsidRDefault="002D4CF5" w:rsidP="002D4CF5">
            <w:pPr>
              <w:spacing w:line="360" w:lineRule="auto"/>
              <w:ind w:left="225"/>
              <w:jc w:val="both"/>
              <w:rPr>
                <w:sz w:val="28"/>
                <w:szCs w:val="28"/>
              </w:rPr>
            </w:pPr>
            <w:r w:rsidRPr="002D4CF5">
              <w:rPr>
                <w:sz w:val="28"/>
                <w:szCs w:val="28"/>
              </w:rPr>
              <w:t xml:space="preserve">+ Sưu tầm và ghi lại bài </w:t>
            </w:r>
            <w:r w:rsidRPr="002D4CF5">
              <w:rPr>
                <w:i/>
                <w:sz w:val="28"/>
                <w:szCs w:val="28"/>
              </w:rPr>
              <w:t xml:space="preserve">Văn tế sống vợ </w:t>
            </w:r>
            <w:r w:rsidRPr="002D4CF5">
              <w:rPr>
                <w:sz w:val="28"/>
                <w:szCs w:val="28"/>
              </w:rPr>
              <w:t>của Tú Xương</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40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Ghi lại chính xác bài văn tế</w:t>
            </w:r>
          </w:p>
        </w:tc>
      </w:tr>
    </w:tbl>
    <w:p w:rsidR="002D4CF5" w:rsidRPr="002D4CF5" w:rsidRDefault="002D4CF5" w:rsidP="002D4CF5">
      <w:pPr>
        <w:spacing w:line="360" w:lineRule="auto"/>
        <w:jc w:val="both"/>
        <w:rPr>
          <w:sz w:val="28"/>
          <w:szCs w:val="28"/>
        </w:rPr>
      </w:pPr>
      <w:r w:rsidRPr="002D4CF5">
        <w:rPr>
          <w:b/>
          <w:sz w:val="28"/>
          <w:szCs w:val="28"/>
          <w:lang w:val="vi-VN"/>
        </w:rPr>
        <w:t xml:space="preserve"> </w:t>
      </w: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Tiết 12</w:t>
      </w:r>
      <w:r w:rsidRPr="002D4CF5">
        <w:rPr>
          <w:i/>
          <w:sz w:val="28"/>
          <w:szCs w:val="28"/>
          <w:lang w:val="vi-VN"/>
        </w:rPr>
        <w:t xml:space="preserve"> - Đọc thêm 2 bài                           </w:t>
      </w: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pStyle w:val="Heading1"/>
        <w:spacing w:before="0" w:line="360" w:lineRule="auto"/>
        <w:rPr>
          <w:rFonts w:ascii="Times New Roman" w:hAnsi="Times New Roman"/>
          <w:b w:val="0"/>
          <w:i/>
          <w:lang w:val="vi-VN"/>
        </w:rPr>
      </w:pPr>
    </w:p>
    <w:p w:rsidR="002D4CF5" w:rsidRPr="002D4CF5" w:rsidRDefault="002D4CF5" w:rsidP="002D4CF5">
      <w:pPr>
        <w:pStyle w:val="Heading1"/>
        <w:spacing w:before="0" w:line="360" w:lineRule="auto"/>
        <w:ind w:left="2880"/>
        <w:rPr>
          <w:rFonts w:ascii="Times New Roman" w:hAnsi="Times New Roman"/>
          <w:i/>
          <w:lang w:val="vi-VN"/>
        </w:rPr>
      </w:pPr>
      <w:r w:rsidRPr="002D4CF5">
        <w:rPr>
          <w:rFonts w:ascii="Times New Roman" w:hAnsi="Times New Roman"/>
          <w:b w:val="0"/>
          <w:i/>
          <w:lang w:val="vi-VN"/>
        </w:rPr>
        <w:t xml:space="preserve">  </w:t>
      </w:r>
      <w:r w:rsidRPr="002D4CF5">
        <w:rPr>
          <w:rFonts w:ascii="Times New Roman" w:hAnsi="Times New Roman"/>
          <w:i/>
          <w:lang w:val="vi-VN"/>
        </w:rPr>
        <w:t>Khóc Dương Khuê</w:t>
      </w:r>
    </w:p>
    <w:p w:rsidR="002D4CF5" w:rsidRPr="002D4CF5" w:rsidRDefault="002D4CF5" w:rsidP="002D4CF5">
      <w:pPr>
        <w:spacing w:line="360" w:lineRule="auto"/>
        <w:ind w:left="2160" w:firstLine="720"/>
        <w:jc w:val="center"/>
        <w:rPr>
          <w:b/>
          <w:i/>
          <w:sz w:val="28"/>
          <w:szCs w:val="28"/>
          <w:lang w:val="vi-VN"/>
        </w:rPr>
      </w:pPr>
      <w:r w:rsidRPr="002D4CF5">
        <w:rPr>
          <w:b/>
          <w:i/>
          <w:sz w:val="28"/>
          <w:szCs w:val="28"/>
          <w:lang w:val="vi-VN"/>
        </w:rPr>
        <w:t>(Nguyễn Khuyến)</w:t>
      </w:r>
    </w:p>
    <w:p w:rsidR="002D4CF5" w:rsidRPr="002D4CF5" w:rsidRDefault="002D4CF5" w:rsidP="002D4CF5">
      <w:pPr>
        <w:spacing w:line="360" w:lineRule="auto"/>
        <w:jc w:val="center"/>
        <w:rPr>
          <w:b/>
          <w:i/>
          <w:sz w:val="28"/>
          <w:szCs w:val="28"/>
          <w:lang w:val="vi-VN"/>
        </w:rPr>
      </w:pPr>
      <w:r w:rsidRPr="002D4CF5">
        <w:rPr>
          <w:b/>
          <w:i/>
          <w:sz w:val="28"/>
          <w:szCs w:val="28"/>
          <w:lang w:val="vi-VN"/>
        </w:rPr>
        <w:t>Vịnh khoa thi Hương</w:t>
      </w:r>
    </w:p>
    <w:p w:rsidR="002D4CF5" w:rsidRPr="002D4CF5" w:rsidRDefault="002D4CF5" w:rsidP="002D4CF5">
      <w:pPr>
        <w:spacing w:line="360" w:lineRule="auto"/>
        <w:jc w:val="center"/>
        <w:rPr>
          <w:b/>
          <w:i/>
          <w:sz w:val="28"/>
          <w:szCs w:val="28"/>
          <w:lang w:val="vi-VN"/>
        </w:rPr>
      </w:pPr>
      <w:r w:rsidRPr="002D4CF5">
        <w:rPr>
          <w:b/>
          <w:i/>
          <w:sz w:val="28"/>
          <w:szCs w:val="28"/>
          <w:lang w:val="vi-VN"/>
        </w:rPr>
        <w:t xml:space="preserve">                                                         - Trần Tế Xương –</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1/ Nhận biết:</w:t>
      </w:r>
      <w:r w:rsidRPr="002D4CF5">
        <w:rPr>
          <w:color w:val="000000"/>
          <w:sz w:val="28"/>
          <w:szCs w:val="28"/>
          <w:lang w:val="vi-VN"/>
        </w:rPr>
        <w:t>Nêu được các thông tin  về tác giả (cuộc đời, sự nghiệp);- Nêu được ngắn gọn thông tin cơ bản về tác phẩm (Xuất xứ, đề tài, bố cục)</w:t>
      </w:r>
    </w:p>
    <w:p w:rsidR="002D4CF5" w:rsidRPr="002D4CF5" w:rsidRDefault="002D4CF5" w:rsidP="002D4CF5">
      <w:pPr>
        <w:spacing w:line="360" w:lineRule="auto"/>
        <w:ind w:firstLine="720"/>
        <w:jc w:val="both"/>
        <w:rPr>
          <w:color w:val="000000"/>
          <w:sz w:val="28"/>
          <w:szCs w:val="28"/>
          <w:lang w:val="vi-VN"/>
        </w:rPr>
      </w:pPr>
      <w:r w:rsidRPr="002D4CF5">
        <w:rPr>
          <w:color w:val="000000"/>
          <w:sz w:val="28"/>
          <w:szCs w:val="28"/>
          <w:lang w:val="vi-VN"/>
        </w:rPr>
        <w:t>- Liệt kê được những từ ngữ, hình ảnh, biện pháp nghệ thuật được sử dụng  trong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2/ Thông hiểu:</w:t>
      </w:r>
      <w:r w:rsidRPr="002D4CF5">
        <w:rPr>
          <w:color w:val="000000"/>
          <w:sz w:val="28"/>
          <w:szCs w:val="28"/>
          <w:lang w:val="vi-VN"/>
        </w:rPr>
        <w:t>Làm rõ hiệu quả của các từ ngữ, hình ảnh và các biện pháp tu  từ nghệ thuật được sử dụng trong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3/Vận dụng thấp:</w:t>
      </w:r>
      <w:r w:rsidRPr="002D4CF5">
        <w:rPr>
          <w:color w:val="000000"/>
          <w:sz w:val="28"/>
          <w:szCs w:val="28"/>
          <w:lang w:val="vi-VN"/>
        </w:rPr>
        <w:t>Xác định tâm sự về con người và thời thế đậm chất nhân văn qua bài thơ</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4/Vận dụng cao: </w:t>
      </w:r>
      <w:r w:rsidRPr="002D4CF5">
        <w:rPr>
          <w:color w:val="000000"/>
          <w:sz w:val="28"/>
          <w:szCs w:val="28"/>
          <w:lang w:val="vi-VN"/>
        </w:rPr>
        <w:t xml:space="preserve">Phân tích được hiệu quả nghệ thuật của việc sử dụng từ ngữ (hay những sáng tạo về hình ảnh, ngôn ngữ ) độc đáo trong văn bản </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hơ trữ tìn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một bài thơ trung đạ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tác giả, tác phẩm thơ trung đại</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3/Hình thành nhân cách: </w:t>
      </w:r>
      <w:r w:rsidRPr="002D4CF5">
        <w:rPr>
          <w:color w:val="000000"/>
          <w:sz w:val="28"/>
          <w:szCs w:val="28"/>
          <w:lang w:val="vi-VN"/>
        </w:rPr>
        <w:t>-Yêu thương con người</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Khát vọng sống, khát vọng hạnh phúc</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ự chủ</w:t>
      </w:r>
    </w:p>
    <w:p w:rsidR="002D4CF5" w:rsidRPr="002D4CF5" w:rsidRDefault="002D4CF5" w:rsidP="002D4CF5">
      <w:pPr>
        <w:pStyle w:val="listparagraph1cxsplast"/>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rách nhiệm</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HS xác định được ý tưởng của các tác giả được gửi gắm trong bài thơ; trình bày được suy nghĩ và cảm xúc của mình đối với giá trị nội dung và nghệ thuật của mỗi bài thơ.</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ĩm để thể hiện cảm nhận của cá nhân và lắng nghe ý kiến của bạn để tự điều chỉnh cá nhân mình.</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thưởng thức văn học/cảm thụ thẩm mỹ: HS nhận ra được những giá trị thẩm mỹ trong mỗi tác phẩm</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center"/>
        <w:rPr>
          <w:b/>
          <w:i/>
          <w:sz w:val="28"/>
          <w:szCs w:val="28"/>
          <w:lang w:val="vi-VN"/>
        </w:rPr>
      </w:pPr>
    </w:p>
    <w:p w:rsidR="002D4CF5" w:rsidRPr="002D4CF5" w:rsidRDefault="002D4CF5" w:rsidP="002D4CF5">
      <w:pPr>
        <w:spacing w:line="360" w:lineRule="auto"/>
        <w:rPr>
          <w:b/>
          <w:sz w:val="28"/>
          <w:szCs w:val="28"/>
          <w:lang w:val="fr-F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color w:val="000000"/>
                <w:sz w:val="28"/>
                <w:szCs w:val="28"/>
              </w:rPr>
            </w:pPr>
            <w:r w:rsidRPr="002D4CF5">
              <w:rPr>
                <w:color w:val="000000"/>
                <w:sz w:val="28"/>
                <w:szCs w:val="28"/>
              </w:rPr>
              <w:t>- Trình chiếu tranh ảnh, cho hs xem tranh ảnh (CNTT)</w:t>
            </w:r>
          </w:p>
          <w:p w:rsidR="002D4CF5" w:rsidRPr="002D4CF5" w:rsidRDefault="002D4CF5" w:rsidP="002D4CF5">
            <w:pPr>
              <w:spacing w:line="360" w:lineRule="auto"/>
              <w:jc w:val="both"/>
              <w:rPr>
                <w:color w:val="000000"/>
                <w:sz w:val="28"/>
                <w:szCs w:val="28"/>
              </w:rPr>
            </w:pPr>
            <w:r w:rsidRPr="002D4CF5">
              <w:rPr>
                <w:color w:val="000000"/>
                <w:sz w:val="28"/>
                <w:szCs w:val="28"/>
              </w:rPr>
              <w:t>- Chuẩn bị bảng lắp ghép</w:t>
            </w:r>
          </w:p>
          <w:p w:rsidR="002D4CF5" w:rsidRPr="002D4CF5" w:rsidRDefault="002D4CF5" w:rsidP="002D4CF5">
            <w:pPr>
              <w:spacing w:line="360" w:lineRule="auto"/>
              <w:jc w:val="both"/>
              <w:rPr>
                <w:color w:val="000000"/>
                <w:sz w:val="28"/>
                <w:szCs w:val="28"/>
              </w:rPr>
            </w:pPr>
            <w:r w:rsidRPr="002D4CF5">
              <w:rPr>
                <w:color w:val="000000"/>
                <w:sz w:val="28"/>
                <w:szCs w:val="28"/>
              </w:rPr>
              <w:t>* HS:</w:t>
            </w:r>
          </w:p>
          <w:p w:rsidR="002D4CF5" w:rsidRPr="002D4CF5" w:rsidRDefault="002D4CF5" w:rsidP="002D4CF5">
            <w:pPr>
              <w:spacing w:line="360" w:lineRule="auto"/>
              <w:jc w:val="both"/>
              <w:rPr>
                <w:bCs/>
                <w:sz w:val="28"/>
                <w:szCs w:val="28"/>
              </w:rPr>
            </w:pPr>
            <w:r w:rsidRPr="002D4CF5">
              <w:rPr>
                <w:color w:val="000000"/>
                <w:sz w:val="28"/>
                <w:szCs w:val="28"/>
              </w:rPr>
              <w:t xml:space="preserve">- Nhìn hình đoán tác giả </w:t>
            </w:r>
            <w:r w:rsidRPr="002D4CF5">
              <w:rPr>
                <w:bCs/>
                <w:sz w:val="28"/>
                <w:szCs w:val="28"/>
              </w:rPr>
              <w:t>Nguyễn Khuyến, Tú Xương</w:t>
            </w:r>
          </w:p>
          <w:p w:rsidR="002D4CF5" w:rsidRPr="002D4CF5" w:rsidRDefault="002D4CF5" w:rsidP="002D4CF5">
            <w:pPr>
              <w:spacing w:line="360" w:lineRule="auto"/>
              <w:jc w:val="both"/>
              <w:rPr>
                <w:color w:val="000000"/>
                <w:sz w:val="28"/>
                <w:szCs w:val="28"/>
              </w:rPr>
            </w:pPr>
            <w:r w:rsidRPr="002D4CF5">
              <w:rPr>
                <w:color w:val="000000"/>
                <w:sz w:val="28"/>
                <w:szCs w:val="28"/>
              </w:rPr>
              <w:t>- Lắp ghép tác phẩm với tác giả</w:t>
            </w:r>
          </w:p>
          <w:p w:rsidR="002D4CF5" w:rsidRPr="002D4CF5" w:rsidRDefault="002D4CF5" w:rsidP="002D4CF5">
            <w:pPr>
              <w:spacing w:line="360" w:lineRule="auto"/>
              <w:jc w:val="both"/>
              <w:rPr>
                <w:color w:val="000000"/>
                <w:sz w:val="28"/>
                <w:szCs w:val="28"/>
              </w:rPr>
            </w:pPr>
            <w:r w:rsidRPr="002D4CF5">
              <w:rPr>
                <w:color w:val="000000"/>
                <w:sz w:val="28"/>
                <w:szCs w:val="28"/>
              </w:rPr>
              <w:t>- Đọc, ngâm thơ liên quan đến bài thơ Khóc Dương Khuê</w:t>
            </w:r>
          </w:p>
          <w:p w:rsidR="002D4CF5" w:rsidRPr="002D4CF5" w:rsidRDefault="002D4CF5" w:rsidP="002D4CF5">
            <w:pPr>
              <w:spacing w:line="360" w:lineRule="auto"/>
              <w:jc w:val="both"/>
              <w:rPr>
                <w:rFonts w:eastAsia="PMingLiU"/>
                <w:iCs/>
                <w:noProof/>
                <w:sz w:val="28"/>
                <w:szCs w:val="28"/>
                <w:lang w:bidi="he-IL"/>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b/>
                <w:sz w:val="28"/>
                <w:szCs w:val="28"/>
              </w:rPr>
            </w:pPr>
            <w:r w:rsidRPr="002D4CF5">
              <w:rPr>
                <w:rFonts w:eastAsia="TimesNewRomanPSMT"/>
                <w:b/>
                <w:sz w:val="28"/>
                <w:szCs w:val="28"/>
              </w:rPr>
              <w:t>Bước 4: GV nhận xét, chốt lại kiến thức</w:t>
            </w:r>
            <w:r w:rsidRPr="002D4CF5">
              <w:rPr>
                <w:sz w:val="28"/>
                <w:szCs w:val="28"/>
              </w:rPr>
              <w:t xml:space="preserve"> </w:t>
            </w:r>
            <w:r w:rsidRPr="002D4CF5">
              <w:rPr>
                <w:b/>
                <w:sz w:val="28"/>
                <w:szCs w:val="28"/>
              </w:rPr>
              <w:t xml:space="preserve">và dẫn vào bài mới: </w:t>
            </w:r>
          </w:p>
          <w:p w:rsidR="002D4CF5" w:rsidRPr="002D4CF5" w:rsidRDefault="002D4CF5" w:rsidP="002D4CF5">
            <w:pPr>
              <w:spacing w:line="360" w:lineRule="auto"/>
              <w:jc w:val="both"/>
              <w:rPr>
                <w:i/>
                <w:sz w:val="28"/>
                <w:szCs w:val="28"/>
              </w:rPr>
            </w:pPr>
            <w:r w:rsidRPr="002D4CF5">
              <w:rPr>
                <w:sz w:val="28"/>
                <w:szCs w:val="28"/>
              </w:rPr>
              <w:t xml:space="preserve">          - </w:t>
            </w:r>
            <w:r w:rsidRPr="002D4CF5">
              <w:rPr>
                <w:i/>
                <w:sz w:val="28"/>
                <w:szCs w:val="28"/>
              </w:rPr>
              <w:t>Bên cạnh những vần thơ viết về làng cảnh Bắc Bộ thì Nguyễn Khuyến còn là nhà thơ  chuyên viết về tình bạn thân thiết như “ Bạn đến chơi nhà “, “ khóc Dương Khuê”,…Bài thơ “ khóc Dương Khuê “ được viết khi nhà thơ hay tin Dương Khuê – bạn đồng khoa với ông qua đời.Bài thơ thể hiện tình bạn thủy chung chân thành của Nguyễn Khuyến.</w:t>
            </w:r>
          </w:p>
          <w:p w:rsidR="002D4CF5" w:rsidRPr="002D4CF5" w:rsidRDefault="002D4CF5" w:rsidP="002D4CF5">
            <w:pPr>
              <w:spacing w:line="360" w:lineRule="auto"/>
              <w:ind w:firstLine="720"/>
              <w:jc w:val="both"/>
              <w:rPr>
                <w:i/>
                <w:sz w:val="28"/>
                <w:szCs w:val="28"/>
              </w:rPr>
            </w:pPr>
            <w:r w:rsidRPr="002D4CF5">
              <w:rPr>
                <w:sz w:val="28"/>
                <w:szCs w:val="28"/>
              </w:rPr>
              <w:t xml:space="preserve">  -</w:t>
            </w:r>
            <w:r w:rsidRPr="002D4CF5">
              <w:rPr>
                <w:i/>
                <w:sz w:val="28"/>
                <w:szCs w:val="28"/>
              </w:rPr>
              <w:t>Tú Xương đã từng viết:</w:t>
            </w:r>
          </w:p>
          <w:p w:rsidR="002D4CF5" w:rsidRPr="002D4CF5" w:rsidRDefault="002D4CF5" w:rsidP="002D4CF5">
            <w:pPr>
              <w:spacing w:line="360" w:lineRule="auto"/>
              <w:ind w:firstLine="720"/>
              <w:jc w:val="both"/>
              <w:rPr>
                <w:i/>
                <w:sz w:val="28"/>
                <w:szCs w:val="28"/>
              </w:rPr>
            </w:pPr>
            <w:r w:rsidRPr="002D4CF5">
              <w:rPr>
                <w:i/>
                <w:sz w:val="28"/>
                <w:szCs w:val="28"/>
              </w:rPr>
              <w:t>“ Nào có ra gì cái chữ nho.</w:t>
            </w:r>
          </w:p>
          <w:p w:rsidR="002D4CF5" w:rsidRPr="002D4CF5" w:rsidRDefault="002D4CF5" w:rsidP="002D4CF5">
            <w:pPr>
              <w:spacing w:line="360" w:lineRule="auto"/>
              <w:ind w:firstLine="720"/>
              <w:jc w:val="both"/>
              <w:rPr>
                <w:i/>
                <w:sz w:val="28"/>
                <w:szCs w:val="28"/>
              </w:rPr>
            </w:pPr>
            <w:r w:rsidRPr="002D4CF5">
              <w:rPr>
                <w:i/>
                <w:sz w:val="28"/>
                <w:szCs w:val="28"/>
              </w:rPr>
              <w:t>Ông nghè ông cống cũng nằm co.</w:t>
            </w:r>
          </w:p>
          <w:p w:rsidR="002D4CF5" w:rsidRPr="002D4CF5" w:rsidRDefault="002D4CF5" w:rsidP="002D4CF5">
            <w:pPr>
              <w:spacing w:line="360" w:lineRule="auto"/>
              <w:ind w:firstLine="720"/>
              <w:jc w:val="both"/>
              <w:rPr>
                <w:i/>
                <w:sz w:val="28"/>
                <w:szCs w:val="28"/>
              </w:rPr>
            </w:pPr>
            <w:r w:rsidRPr="002D4CF5">
              <w:rPr>
                <w:i/>
                <w:sz w:val="28"/>
                <w:szCs w:val="28"/>
              </w:rPr>
              <w:t>Chi bằng đi học làm ông phán.</w:t>
            </w:r>
          </w:p>
          <w:p w:rsidR="002D4CF5" w:rsidRPr="002D4CF5" w:rsidRDefault="002D4CF5" w:rsidP="002D4CF5">
            <w:pPr>
              <w:spacing w:line="360" w:lineRule="auto"/>
              <w:ind w:firstLine="720"/>
              <w:jc w:val="both"/>
              <w:rPr>
                <w:i/>
                <w:sz w:val="28"/>
                <w:szCs w:val="28"/>
              </w:rPr>
            </w:pPr>
            <w:r w:rsidRPr="002D4CF5">
              <w:rPr>
                <w:i/>
                <w:sz w:val="28"/>
                <w:szCs w:val="28"/>
              </w:rPr>
              <w:t>Tối rượu sâm, banh sáng sữa bò.”</w:t>
            </w:r>
          </w:p>
          <w:p w:rsidR="002D4CF5" w:rsidRPr="002D4CF5" w:rsidRDefault="002D4CF5" w:rsidP="002D4CF5">
            <w:pPr>
              <w:spacing w:line="360" w:lineRule="auto"/>
              <w:ind w:firstLine="720"/>
              <w:jc w:val="both"/>
              <w:rPr>
                <w:i/>
                <w:sz w:val="28"/>
                <w:szCs w:val="28"/>
              </w:rPr>
            </w:pPr>
            <w:r w:rsidRPr="002D4CF5">
              <w:rPr>
                <w:i/>
                <w:sz w:val="28"/>
                <w:szCs w:val="28"/>
              </w:rPr>
              <w:t xml:space="preserve">   Đúng vậy, cuối thế kỉ XIX  khi thực dân sang xâm lược nước ta cùng với sự mục ruỗng thối nát của XHPK cuộc sống của các nhà nho vô cung khổ cực, đặc biệt là những nhà nho thất cơ lỡ vận nhưng khoa thi Hán học vẫn được tổ chức. Vậy thực trạnh của các khoa thi đó như thế nào, điều này được Tú Xương phản ánh trong bài thơ “ Vịnh khoa thi Hương “.</w:t>
            </w:r>
          </w:p>
          <w:p w:rsidR="002D4CF5" w:rsidRPr="002D4CF5" w:rsidRDefault="002D4CF5" w:rsidP="002D4CF5">
            <w:pPr>
              <w:spacing w:line="360" w:lineRule="auto"/>
              <w:jc w:val="both"/>
              <w:rPr>
                <w:sz w:val="28"/>
                <w:szCs w:val="28"/>
              </w:rPr>
            </w:pP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29">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890"/>
        </w:trPr>
        <w:tc>
          <w:tcPr>
            <w:tcW w:w="4981" w:type="dxa"/>
            <w:shd w:val="clear" w:color="auto" w:fill="auto"/>
          </w:tcPr>
          <w:p w:rsidR="002D4CF5" w:rsidRPr="002D4CF5" w:rsidRDefault="002D4CF5" w:rsidP="002D4CF5">
            <w:pPr>
              <w:spacing w:line="360" w:lineRule="auto"/>
              <w:jc w:val="both"/>
              <w:rPr>
                <w:sz w:val="28"/>
                <w:szCs w:val="28"/>
              </w:rPr>
            </w:pPr>
            <w:r w:rsidRPr="002D4CF5">
              <w:rPr>
                <w:b/>
                <w:sz w:val="28"/>
                <w:szCs w:val="28"/>
              </w:rPr>
              <w:t xml:space="preserve">* Thao tác 1 : </w:t>
            </w:r>
            <w:r w:rsidRPr="002D4CF5">
              <w:rPr>
                <w:sz w:val="28"/>
                <w:szCs w:val="28"/>
              </w:rPr>
              <w:t>Đọc diễn cảm</w:t>
            </w:r>
          </w:p>
          <w:p w:rsidR="002D4CF5" w:rsidRPr="002D4CF5" w:rsidRDefault="002D4CF5" w:rsidP="002D4CF5">
            <w:pPr>
              <w:spacing w:line="360" w:lineRule="auto"/>
              <w:ind w:firstLine="724"/>
              <w:jc w:val="both"/>
              <w:rPr>
                <w:sz w:val="28"/>
                <w:szCs w:val="28"/>
              </w:rPr>
            </w:pPr>
            <w:r w:rsidRPr="002D4CF5">
              <w:rPr>
                <w:sz w:val="28"/>
                <w:szCs w:val="28"/>
              </w:rPr>
              <w:t>Chú ý nhịp thơ song thất lục bát (2 câu 7: 3 - 4 hoặc 3 - 2 - 2; 2 câu lục bát: nhịp 2 - 2 - 2; 4 - 4, hoặc các nhịp biến đổi 3 - 5, 2 - 4...); giọng đọc cần thể hiện sự xót xa, tiếc nuối, đau đán cố kìm nén mà vẫn lộ ra, có gì như oán trách, có gì như cam chịu.</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sz w:val="28"/>
                <w:szCs w:val="28"/>
              </w:rPr>
            </w:pPr>
            <w:r w:rsidRPr="002D4CF5">
              <w:rPr>
                <w:sz w:val="28"/>
                <w:szCs w:val="28"/>
              </w:rPr>
              <w:t>- Nguyễn Khuyến: 1835, quê Hà Nam. Dương Khuê: 1839, quê Hà Sơn Bình.</w:t>
            </w:r>
          </w:p>
          <w:p w:rsidR="002D4CF5" w:rsidRPr="002D4CF5" w:rsidRDefault="002D4CF5" w:rsidP="002D4CF5">
            <w:pPr>
              <w:spacing w:line="360" w:lineRule="auto"/>
              <w:jc w:val="both"/>
              <w:rPr>
                <w:sz w:val="28"/>
                <w:szCs w:val="28"/>
              </w:rPr>
            </w:pPr>
            <w:r w:rsidRPr="002D4CF5">
              <w:rPr>
                <w:sz w:val="28"/>
                <w:szCs w:val="28"/>
              </w:rPr>
              <w:t>- Hai người kết bạn từ thuở thi đậu, Nguyễn Khuyến bỏ quan về quê, Dương Khuê vẫn làm quan. Nhưng cả hai vẫn giữ tình bạn gắn bó.</w:t>
            </w:r>
          </w:p>
          <w:p w:rsidR="002D4CF5" w:rsidRPr="002D4CF5" w:rsidRDefault="002D4CF5" w:rsidP="002D4CF5">
            <w:pPr>
              <w:spacing w:line="360" w:lineRule="auto"/>
              <w:jc w:val="both"/>
              <w:rPr>
                <w:sz w:val="28"/>
                <w:szCs w:val="28"/>
              </w:rPr>
            </w:pPr>
            <w:r w:rsidRPr="002D4CF5">
              <w:rPr>
                <w:sz w:val="28"/>
                <w:szCs w:val="28"/>
              </w:rPr>
              <w:t>- Nghe tin bạn mất, Nguyễn Khuyến làm bài thơ này khóc bạn.</w:t>
            </w:r>
          </w:p>
          <w:p w:rsidR="002D4CF5" w:rsidRPr="002D4CF5" w:rsidRDefault="002D4CF5" w:rsidP="002D4CF5">
            <w:pPr>
              <w:spacing w:line="360" w:lineRule="auto"/>
              <w:jc w:val="both"/>
              <w:rPr>
                <w:i/>
                <w:iCs/>
                <w:sz w:val="28"/>
                <w:szCs w:val="28"/>
              </w:rPr>
            </w:pPr>
            <w:r w:rsidRPr="002D4CF5">
              <w:rPr>
                <w:sz w:val="28"/>
                <w:szCs w:val="28"/>
              </w:rPr>
              <w:t xml:space="preserve">- Bài thơ viết bằng chữ Hán có nhan đề là : </w:t>
            </w:r>
            <w:r w:rsidRPr="002D4CF5">
              <w:rPr>
                <w:i/>
                <w:iCs/>
                <w:sz w:val="28"/>
                <w:szCs w:val="28"/>
              </w:rPr>
              <w:t>Vãn đồng niên Vân Đình tiến sĩ Dương Thượng thư.</w:t>
            </w:r>
            <w:r w:rsidRPr="002D4CF5">
              <w:rPr>
                <w:sz w:val="28"/>
                <w:szCs w:val="28"/>
              </w:rPr>
              <w:t xml:space="preserve"> Có bản dịch là </w:t>
            </w:r>
            <w:r w:rsidRPr="002D4CF5">
              <w:rPr>
                <w:i/>
                <w:iCs/>
                <w:sz w:val="28"/>
                <w:szCs w:val="28"/>
              </w:rPr>
              <w:t>Khóc bạn</w:t>
            </w:r>
            <w:r w:rsidRPr="002D4CF5">
              <w:rPr>
                <w:sz w:val="28"/>
                <w:szCs w:val="28"/>
              </w:rPr>
              <w:t xml:space="preserve">. Lâu nay quen gọi là </w:t>
            </w:r>
            <w:r w:rsidRPr="002D4CF5">
              <w:rPr>
                <w:i/>
                <w:iCs/>
                <w:sz w:val="28"/>
                <w:szCs w:val="28"/>
              </w:rPr>
              <w:t>Khóc Dương Khuê.</w:t>
            </w:r>
          </w:p>
          <w:p w:rsidR="002D4CF5" w:rsidRPr="002D4CF5" w:rsidRDefault="002D4CF5" w:rsidP="002D4CF5">
            <w:pPr>
              <w:spacing w:line="360" w:lineRule="auto"/>
              <w:jc w:val="both"/>
              <w:rPr>
                <w:sz w:val="28"/>
                <w:szCs w:val="28"/>
              </w:rPr>
            </w:pPr>
            <w:r w:rsidRPr="002D4CF5">
              <w:rPr>
                <w:sz w:val="28"/>
                <w:szCs w:val="28"/>
              </w:rPr>
              <w:t>- Sau này tự tác giả dịch ra chữ Nôm.</w:t>
            </w:r>
          </w:p>
          <w:p w:rsidR="002D4CF5" w:rsidRPr="002D4CF5" w:rsidRDefault="002D4CF5" w:rsidP="002D4CF5">
            <w:pPr>
              <w:tabs>
                <w:tab w:val="left" w:pos="510"/>
                <w:tab w:val="left" w:pos="540"/>
              </w:tabs>
              <w:spacing w:line="360" w:lineRule="auto"/>
              <w:jc w:val="both"/>
              <w:rPr>
                <w:sz w:val="28"/>
                <w:szCs w:val="28"/>
              </w:rPr>
            </w:pPr>
            <w:r w:rsidRPr="002D4CF5">
              <w:rPr>
                <w:b/>
                <w:sz w:val="28"/>
                <w:szCs w:val="28"/>
              </w:rPr>
              <w:t>Thao tác 2:</w:t>
            </w:r>
            <w:r w:rsidRPr="002D4CF5">
              <w:rPr>
                <w:sz w:val="28"/>
                <w:szCs w:val="28"/>
              </w:rPr>
              <w:t xml:space="preserve"> Tổ chức cho HS thảo luận nhóm: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u w:val="single"/>
              </w:rPr>
            </w:pPr>
            <w:r w:rsidRPr="002D4CF5">
              <w:rPr>
                <w:sz w:val="28"/>
                <w:szCs w:val="28"/>
                <w:u w:val="single"/>
              </w:rPr>
              <w:t>Nhóm 1</w:t>
            </w:r>
          </w:p>
          <w:p w:rsidR="002D4CF5" w:rsidRPr="002D4CF5" w:rsidRDefault="002D4CF5" w:rsidP="002D4CF5">
            <w:pPr>
              <w:spacing w:line="360" w:lineRule="auto"/>
              <w:jc w:val="both"/>
              <w:rPr>
                <w:sz w:val="28"/>
                <w:szCs w:val="28"/>
              </w:rPr>
            </w:pPr>
            <w:r w:rsidRPr="002D4CF5">
              <w:rPr>
                <w:sz w:val="28"/>
                <w:szCs w:val="28"/>
              </w:rPr>
              <w:t>Nhận xét sơ bộ về tình bạn sau khi tiếp cận bài thơ? Giá trị nghệ thuật qua cách dùng từ ở 2 câu thơ đầu?</w:t>
            </w:r>
          </w:p>
          <w:p w:rsidR="002D4CF5" w:rsidRPr="002D4CF5" w:rsidRDefault="002D4CF5" w:rsidP="002D4CF5">
            <w:pPr>
              <w:spacing w:line="360" w:lineRule="auto"/>
              <w:jc w:val="both"/>
              <w:rPr>
                <w:sz w:val="28"/>
                <w:szCs w:val="28"/>
                <w:u w:val="single"/>
              </w:rPr>
            </w:pPr>
            <w:r w:rsidRPr="002D4CF5">
              <w:rPr>
                <w:sz w:val="28"/>
                <w:szCs w:val="28"/>
                <w:u w:val="single"/>
              </w:rPr>
              <w:t>Nhóm 2.</w:t>
            </w:r>
          </w:p>
          <w:p w:rsidR="002D4CF5" w:rsidRPr="002D4CF5" w:rsidRDefault="002D4CF5" w:rsidP="002D4CF5">
            <w:pPr>
              <w:spacing w:line="360" w:lineRule="auto"/>
              <w:jc w:val="both"/>
              <w:rPr>
                <w:sz w:val="28"/>
                <w:szCs w:val="28"/>
              </w:rPr>
            </w:pPr>
            <w:r w:rsidRPr="002D4CF5">
              <w:rPr>
                <w:sz w:val="28"/>
                <w:szCs w:val="28"/>
              </w:rPr>
              <w:t>Tình bạn thắm thiết, thủy chung giữa hai người được thể hiện như thế nào?</w:t>
            </w:r>
          </w:p>
          <w:p w:rsidR="002D4CF5" w:rsidRPr="002D4CF5" w:rsidRDefault="002D4CF5" w:rsidP="002D4CF5">
            <w:pPr>
              <w:spacing w:line="360" w:lineRule="auto"/>
              <w:jc w:val="both"/>
              <w:rPr>
                <w:sz w:val="28"/>
                <w:szCs w:val="28"/>
                <w:u w:val="single"/>
              </w:rPr>
            </w:pPr>
            <w:r w:rsidRPr="002D4CF5">
              <w:rPr>
                <w:sz w:val="28"/>
                <w:szCs w:val="28"/>
                <w:u w:val="single"/>
              </w:rPr>
              <w:t>Nhóm 3.</w:t>
            </w:r>
          </w:p>
          <w:p w:rsidR="002D4CF5" w:rsidRPr="002D4CF5" w:rsidRDefault="002D4CF5" w:rsidP="002D4CF5">
            <w:pPr>
              <w:spacing w:line="360" w:lineRule="auto"/>
              <w:jc w:val="both"/>
              <w:rPr>
                <w:sz w:val="28"/>
                <w:szCs w:val="28"/>
              </w:rPr>
            </w:pPr>
            <w:r w:rsidRPr="002D4CF5">
              <w:rPr>
                <w:sz w:val="28"/>
                <w:szCs w:val="28"/>
              </w:rPr>
              <w:t>Hãy phân tích những biện pháp nghệ thuật tu từ thể hiện nỗi trống vắng của nhà thơ khi bạn qua đời? Em hiểu câu thơ này như thế nào?</w:t>
            </w:r>
          </w:p>
          <w:p w:rsidR="002D4CF5" w:rsidRPr="002D4CF5" w:rsidRDefault="002D4CF5" w:rsidP="002D4CF5">
            <w:pPr>
              <w:spacing w:line="360" w:lineRule="auto"/>
              <w:jc w:val="both"/>
              <w:rPr>
                <w:i/>
                <w:iCs/>
                <w:sz w:val="28"/>
                <w:szCs w:val="28"/>
              </w:rPr>
            </w:pPr>
            <w:r w:rsidRPr="002D4CF5">
              <w:rPr>
                <w:i/>
                <w:iCs/>
                <w:sz w:val="28"/>
                <w:szCs w:val="28"/>
              </w:rPr>
              <w:t>Rượu ngon không có bạn hiền</w:t>
            </w:r>
          </w:p>
          <w:p w:rsidR="002D4CF5" w:rsidRPr="002D4CF5" w:rsidRDefault="002D4CF5" w:rsidP="002D4CF5">
            <w:pPr>
              <w:spacing w:line="360" w:lineRule="auto"/>
              <w:jc w:val="both"/>
              <w:rPr>
                <w:sz w:val="28"/>
                <w:szCs w:val="28"/>
              </w:rPr>
            </w:pPr>
            <w:r w:rsidRPr="002D4CF5">
              <w:rPr>
                <w:i/>
                <w:iCs/>
                <w:sz w:val="28"/>
                <w:szCs w:val="28"/>
              </w:rPr>
              <w:t>Không mua, không phải không tiền không mua?</w:t>
            </w:r>
          </w:p>
          <w:p w:rsidR="002D4CF5" w:rsidRPr="002D4CF5" w:rsidRDefault="002D4CF5" w:rsidP="002D4CF5">
            <w:pPr>
              <w:spacing w:line="360" w:lineRule="auto"/>
              <w:jc w:val="both"/>
              <w:rPr>
                <w:sz w:val="28"/>
                <w:szCs w:val="28"/>
                <w:u w:val="single"/>
              </w:rPr>
            </w:pPr>
            <w:r w:rsidRPr="002D4CF5">
              <w:rPr>
                <w:sz w:val="28"/>
                <w:szCs w:val="28"/>
                <w:u w:val="single"/>
              </w:rPr>
              <w:t>Nhóm 4.</w:t>
            </w:r>
          </w:p>
          <w:p w:rsidR="002D4CF5" w:rsidRPr="002D4CF5" w:rsidRDefault="002D4CF5" w:rsidP="002D4CF5">
            <w:pPr>
              <w:tabs>
                <w:tab w:val="left" w:pos="510"/>
                <w:tab w:val="left" w:pos="540"/>
              </w:tabs>
              <w:spacing w:line="360" w:lineRule="auto"/>
              <w:jc w:val="both"/>
              <w:rPr>
                <w:sz w:val="28"/>
                <w:szCs w:val="28"/>
              </w:rPr>
            </w:pPr>
            <w:r w:rsidRPr="002D4CF5">
              <w:rPr>
                <w:sz w:val="28"/>
                <w:szCs w:val="28"/>
              </w:rPr>
              <w:t>Đọc lại bài thơ. Phân tích diễn biến tâm trạng của tác giả trong bài thơ? Rút ra ý nghĩa?</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sz w:val="28"/>
                <w:szCs w:val="28"/>
              </w:rPr>
              <w:t xml:space="preserve">     HS nối nhau đọc diễn cảm từ 1 - 2 lần toàn bài. Nhận xét kết quả đọc.</w:t>
            </w:r>
          </w:p>
          <w:p w:rsidR="002D4CF5" w:rsidRPr="002D4CF5" w:rsidRDefault="002D4CF5" w:rsidP="002D4CF5">
            <w:pPr>
              <w:spacing w:line="360" w:lineRule="auto"/>
              <w:jc w:val="both"/>
              <w:rPr>
                <w:b/>
                <w:sz w:val="28"/>
                <w:szCs w:val="28"/>
                <w:u w:val="single"/>
              </w:rPr>
            </w:pPr>
            <w:r w:rsidRPr="002D4CF5">
              <w:rPr>
                <w:b/>
                <w:sz w:val="28"/>
                <w:szCs w:val="28"/>
                <w:u w:val="single"/>
              </w:rPr>
              <w:t>Nhóm 1 trình bày:</w:t>
            </w:r>
          </w:p>
          <w:p w:rsidR="002D4CF5" w:rsidRPr="002D4CF5" w:rsidRDefault="002D4CF5" w:rsidP="002D4CF5">
            <w:pPr>
              <w:spacing w:line="360" w:lineRule="auto"/>
              <w:jc w:val="both"/>
              <w:rPr>
                <w:sz w:val="28"/>
                <w:szCs w:val="28"/>
              </w:rPr>
            </w:pPr>
            <w:r w:rsidRPr="002D4CF5">
              <w:rPr>
                <w:sz w:val="28"/>
                <w:szCs w:val="28"/>
              </w:rPr>
              <w:t>Câu thơ như tiếng thở dài</w:t>
            </w:r>
          </w:p>
          <w:p w:rsidR="002D4CF5" w:rsidRPr="002D4CF5" w:rsidRDefault="002D4CF5" w:rsidP="002D4CF5">
            <w:pPr>
              <w:spacing w:line="360" w:lineRule="auto"/>
              <w:jc w:val="both"/>
              <w:rPr>
                <w:sz w:val="28"/>
                <w:szCs w:val="28"/>
              </w:rPr>
            </w:pPr>
            <w:r w:rsidRPr="002D4CF5">
              <w:rPr>
                <w:sz w:val="28"/>
                <w:szCs w:val="28"/>
              </w:rPr>
              <w:t xml:space="preserve">- Hư từ : </w:t>
            </w:r>
            <w:r w:rsidRPr="002D4CF5">
              <w:rPr>
                <w:i/>
                <w:iCs/>
                <w:sz w:val="28"/>
                <w:szCs w:val="28"/>
              </w:rPr>
              <w:t>Thôi</w:t>
            </w:r>
            <w:r w:rsidRPr="002D4CF5">
              <w:rPr>
                <w:sz w:val="28"/>
                <w:szCs w:val="28"/>
              </w:rPr>
              <w:t xml:space="preserve"> </w:t>
            </w:r>
            <w:r w:rsidRPr="002D4CF5">
              <w:rPr>
                <w:sz w:val="28"/>
                <w:szCs w:val="28"/>
                <w:lang w:val="fr-FR"/>
              </w:rPr>
              <w:sym w:font="Wingdings" w:char="F0E0"/>
            </w:r>
            <w:r w:rsidRPr="002D4CF5">
              <w:rPr>
                <w:sz w:val="28"/>
                <w:szCs w:val="28"/>
              </w:rPr>
              <w:t xml:space="preserve"> Tiếng than nhẹ nhàng, gợi cảm, đau đột ngột khi vừa nghe tin bạn mất.</w:t>
            </w:r>
          </w:p>
          <w:p w:rsidR="002D4CF5" w:rsidRPr="002D4CF5" w:rsidRDefault="002D4CF5" w:rsidP="002D4CF5">
            <w:pPr>
              <w:spacing w:line="360" w:lineRule="auto"/>
              <w:jc w:val="both"/>
              <w:rPr>
                <w:sz w:val="28"/>
                <w:szCs w:val="28"/>
              </w:rPr>
            </w:pPr>
            <w:r w:rsidRPr="002D4CF5">
              <w:rPr>
                <w:sz w:val="28"/>
                <w:szCs w:val="28"/>
              </w:rPr>
              <w:t xml:space="preserve">- Cách xưng hô : </w:t>
            </w:r>
            <w:r w:rsidRPr="002D4CF5">
              <w:rPr>
                <w:i/>
                <w:iCs/>
                <w:sz w:val="28"/>
                <w:szCs w:val="28"/>
              </w:rPr>
              <w:t>Bác</w:t>
            </w:r>
            <w:r w:rsidRPr="002D4CF5">
              <w:rPr>
                <w:sz w:val="28"/>
                <w:szCs w:val="28"/>
              </w:rPr>
              <w:t>:  Sự trân trọng tình bạn người cao tuổi.</w:t>
            </w:r>
          </w:p>
          <w:p w:rsidR="002D4CF5" w:rsidRPr="002D4CF5" w:rsidRDefault="002D4CF5" w:rsidP="002D4CF5">
            <w:pPr>
              <w:spacing w:line="360" w:lineRule="auto"/>
              <w:jc w:val="both"/>
              <w:rPr>
                <w:sz w:val="28"/>
                <w:szCs w:val="28"/>
              </w:rPr>
            </w:pPr>
            <w:r w:rsidRPr="002D4CF5">
              <w:rPr>
                <w:sz w:val="28"/>
                <w:szCs w:val="28"/>
              </w:rPr>
              <w:t xml:space="preserve">- Hình ảnh : </w:t>
            </w:r>
            <w:r w:rsidRPr="002D4CF5">
              <w:rPr>
                <w:i/>
                <w:iCs/>
                <w:sz w:val="28"/>
                <w:szCs w:val="28"/>
              </w:rPr>
              <w:t>Man mác, ngậm ngùi</w:t>
            </w:r>
            <w:r w:rsidRPr="002D4CF5">
              <w:rPr>
                <w:sz w:val="28"/>
                <w:szCs w:val="28"/>
              </w:rPr>
              <w:t>: → nỗi mát mát như chia sẻ với đất trời. Nhịp điệu câu thơ cũng tạo nên sự nghẹn ngào chua xót.</w:t>
            </w:r>
          </w:p>
          <w:p w:rsidR="002D4CF5" w:rsidRPr="002D4CF5" w:rsidRDefault="002D4CF5" w:rsidP="002D4CF5">
            <w:pPr>
              <w:spacing w:line="360" w:lineRule="auto"/>
              <w:jc w:val="both"/>
              <w:rPr>
                <w:sz w:val="28"/>
                <w:szCs w:val="28"/>
              </w:rPr>
            </w:pPr>
            <w:r w:rsidRPr="002D4CF5">
              <w:rPr>
                <w:sz w:val="28"/>
                <w:szCs w:val="28"/>
              </w:rPr>
              <w:sym w:font="Wingdings" w:char="F0E0"/>
            </w:r>
            <w:r w:rsidRPr="002D4CF5">
              <w:rPr>
                <w:sz w:val="28"/>
                <w:szCs w:val="28"/>
              </w:rPr>
              <w:t xml:space="preserve"> Nghệ thuật nói giảm, cách dùng hư từ và những hình ảnh mang tính tượng trưng, làm nhẹ nỗi đau đớn khi nghe tin bạn mất.</w:t>
            </w:r>
          </w:p>
          <w:p w:rsidR="002D4CF5" w:rsidRPr="002D4CF5" w:rsidRDefault="002D4CF5" w:rsidP="002D4CF5">
            <w:pPr>
              <w:spacing w:line="360" w:lineRule="auto"/>
              <w:jc w:val="both"/>
              <w:rPr>
                <w:b/>
                <w:sz w:val="28"/>
                <w:szCs w:val="28"/>
                <w:u w:val="single"/>
              </w:rPr>
            </w:pPr>
            <w:r w:rsidRPr="002D4CF5">
              <w:rPr>
                <w:b/>
                <w:sz w:val="28"/>
                <w:szCs w:val="28"/>
                <w:u w:val="single"/>
              </w:rPr>
              <w:t>Nhóm 2 trình bày:</w:t>
            </w:r>
          </w:p>
          <w:p w:rsidR="002D4CF5" w:rsidRPr="002D4CF5" w:rsidRDefault="002D4CF5" w:rsidP="002D4CF5">
            <w:pPr>
              <w:spacing w:line="360" w:lineRule="auto"/>
              <w:jc w:val="both"/>
              <w:rPr>
                <w:sz w:val="28"/>
                <w:szCs w:val="28"/>
              </w:rPr>
            </w:pPr>
            <w:r w:rsidRPr="002D4CF5">
              <w:rPr>
                <w:sz w:val="28"/>
                <w:szCs w:val="28"/>
              </w:rPr>
              <w:t>-Tiếng khóc như giãi bày, làm sông lại những kỉ niệm của tình bạn thắm thiết:, hay tiếng khóc mang cảm hứng nhân sinh của kẻ sĩ bất lực trước thời cuộc.</w:t>
            </w:r>
          </w:p>
          <w:p w:rsidR="002D4CF5" w:rsidRPr="002D4CF5" w:rsidRDefault="002D4CF5" w:rsidP="002D4CF5">
            <w:pPr>
              <w:spacing w:line="360" w:lineRule="auto"/>
              <w:jc w:val="both"/>
              <w:rPr>
                <w:sz w:val="28"/>
                <w:szCs w:val="28"/>
              </w:rPr>
            </w:pPr>
            <w:r w:rsidRPr="002D4CF5">
              <w:rPr>
                <w:sz w:val="28"/>
                <w:szCs w:val="28"/>
              </w:rPr>
              <w:t>- Cùng thi đậu, cùng vui chơi, cùng nhau uống rượu, cùng gặp nhau một lần, cả hai cùng sống trong cảnh hoạn nạn và cùng đang trong tuổi già.</w:t>
            </w:r>
          </w:p>
          <w:p w:rsidR="002D4CF5" w:rsidRPr="002D4CF5" w:rsidRDefault="002D4CF5" w:rsidP="002D4CF5">
            <w:pPr>
              <w:spacing w:line="360" w:lineRule="auto"/>
              <w:jc w:val="both"/>
              <w:rPr>
                <w:sz w:val="28"/>
                <w:szCs w:val="28"/>
              </w:rPr>
            </w:pPr>
            <w:r w:rsidRPr="002D4CF5">
              <w:rPr>
                <w:sz w:val="28"/>
                <w:szCs w:val="28"/>
              </w:rPr>
              <w:sym w:font="Wingdings" w:char="F0E0"/>
            </w:r>
            <w:r w:rsidRPr="002D4CF5">
              <w:rPr>
                <w:sz w:val="28"/>
                <w:szCs w:val="28"/>
              </w:rPr>
              <w:t xml:space="preserve"> Tình bạn keo sơn, thắm thiết. Bộc lộ nỗi niềm trong tâm trạng thầm kín với nỗi đau thời thế.</w:t>
            </w:r>
          </w:p>
          <w:p w:rsidR="002D4CF5" w:rsidRPr="002D4CF5" w:rsidRDefault="002D4CF5" w:rsidP="002D4CF5">
            <w:pPr>
              <w:spacing w:line="360" w:lineRule="auto"/>
              <w:jc w:val="both"/>
              <w:rPr>
                <w:sz w:val="28"/>
                <w:szCs w:val="28"/>
              </w:rPr>
            </w:pPr>
            <w:r w:rsidRPr="002D4CF5">
              <w:rPr>
                <w:b/>
                <w:sz w:val="28"/>
                <w:szCs w:val="28"/>
                <w:u w:val="single"/>
              </w:rPr>
              <w:t>Nhóm 3 trình bày:</w:t>
            </w:r>
            <w:r w:rsidRPr="002D4CF5">
              <w:rPr>
                <w:sz w:val="28"/>
                <w:szCs w:val="28"/>
              </w:rPr>
              <w:t xml:space="preserve">Mất bạn Nguyễn Khuyến như mất đi một phần cơ thể. </w:t>
            </w:r>
          </w:p>
          <w:p w:rsidR="002D4CF5" w:rsidRPr="002D4CF5" w:rsidRDefault="002D4CF5" w:rsidP="002D4CF5">
            <w:pPr>
              <w:spacing w:line="360" w:lineRule="auto"/>
              <w:jc w:val="both"/>
              <w:rPr>
                <w:sz w:val="28"/>
                <w:szCs w:val="28"/>
              </w:rPr>
            </w:pPr>
            <w:r w:rsidRPr="002D4CF5">
              <w:rPr>
                <w:sz w:val="28"/>
                <w:szCs w:val="28"/>
              </w:rPr>
              <w:t>- Muốn gặp bạn nhưng tuổi già không cho phép. Nay bạn mất, đau đớn vô cùng.</w:t>
            </w:r>
          </w:p>
          <w:p w:rsidR="002D4CF5" w:rsidRPr="002D4CF5" w:rsidRDefault="002D4CF5" w:rsidP="002D4CF5">
            <w:pPr>
              <w:spacing w:line="360" w:lineRule="auto"/>
              <w:jc w:val="both"/>
              <w:rPr>
                <w:sz w:val="28"/>
                <w:szCs w:val="28"/>
              </w:rPr>
            </w:pPr>
            <w:r w:rsidRPr="002D4CF5">
              <w:rPr>
                <w:sz w:val="28"/>
                <w:szCs w:val="28"/>
              </w:rPr>
              <w:t xml:space="preserve">- Mất bạn trở nên cô đơn : Rượu không muốn uống, thơ không muốn làm, đàn không gảy, giường treo lên. </w:t>
            </w:r>
          </w:p>
          <w:p w:rsidR="002D4CF5" w:rsidRPr="002D4CF5" w:rsidRDefault="002D4CF5" w:rsidP="002D4CF5">
            <w:pPr>
              <w:spacing w:line="360" w:lineRule="auto"/>
              <w:jc w:val="both"/>
              <w:rPr>
                <w:sz w:val="28"/>
                <w:szCs w:val="28"/>
              </w:rPr>
            </w:pPr>
            <w:r w:rsidRPr="002D4CF5">
              <w:rPr>
                <w:sz w:val="28"/>
                <w:szCs w:val="28"/>
              </w:rPr>
              <w:t xml:space="preserve">- Ngôn ngữ thơ đạt đến mức trong sáng tuyệt vời: Lặp 5 từ </w:t>
            </w:r>
            <w:r w:rsidRPr="002D4CF5">
              <w:rPr>
                <w:i/>
                <w:iCs/>
                <w:sz w:val="28"/>
                <w:szCs w:val="28"/>
              </w:rPr>
              <w:t>không</w:t>
            </w:r>
            <w:r w:rsidRPr="002D4CF5">
              <w:rPr>
                <w:sz w:val="28"/>
                <w:szCs w:val="28"/>
              </w:rPr>
              <w:t xml:space="preserve"> trong tổng số 14 từ để diễn tả một cái không trống rỗng đến ghê gớm khi mất  bạn.</w:t>
            </w:r>
          </w:p>
          <w:p w:rsidR="002D4CF5" w:rsidRPr="002D4CF5" w:rsidRDefault="002D4CF5" w:rsidP="002D4CF5">
            <w:pPr>
              <w:spacing w:line="360" w:lineRule="auto"/>
              <w:jc w:val="both"/>
              <w:rPr>
                <w:sz w:val="28"/>
                <w:szCs w:val="28"/>
              </w:rPr>
            </w:pPr>
            <w:r w:rsidRPr="002D4CF5">
              <w:rPr>
                <w:sz w:val="28"/>
                <w:szCs w:val="28"/>
              </w:rPr>
              <w:sym w:font="Wingdings" w:char="F0E0"/>
            </w:r>
            <w:r w:rsidRPr="002D4CF5">
              <w:rPr>
                <w:sz w:val="28"/>
                <w:szCs w:val="28"/>
              </w:rPr>
              <w:t xml:space="preserve"> Tình bạn già mà vẫn keo sơn, gắn bó.</w:t>
            </w:r>
          </w:p>
          <w:p w:rsidR="002D4CF5" w:rsidRPr="002D4CF5" w:rsidRDefault="002D4CF5" w:rsidP="002D4CF5">
            <w:pPr>
              <w:spacing w:line="360" w:lineRule="auto"/>
              <w:jc w:val="both"/>
              <w:rPr>
                <w:sz w:val="28"/>
                <w:szCs w:val="28"/>
              </w:rPr>
            </w:pPr>
            <w:r w:rsidRPr="002D4CF5">
              <w:rPr>
                <w:b/>
                <w:sz w:val="28"/>
                <w:szCs w:val="28"/>
                <w:u w:val="single"/>
              </w:rPr>
              <w:t>Nhóm 4 trình bày:</w:t>
            </w:r>
          </w:p>
          <w:p w:rsidR="002D4CF5" w:rsidRPr="002D4CF5" w:rsidRDefault="002D4CF5" w:rsidP="002D4CF5">
            <w:pPr>
              <w:spacing w:line="360" w:lineRule="auto"/>
              <w:jc w:val="both"/>
              <w:rPr>
                <w:sz w:val="28"/>
                <w:szCs w:val="28"/>
              </w:rPr>
            </w:pPr>
            <w:r w:rsidRPr="002D4CF5">
              <w:rPr>
                <w:sz w:val="28"/>
                <w:szCs w:val="28"/>
              </w:rPr>
              <w:t>Cách sử dụng từ và hình ảnh, sử dụng điển tích, âm điệu của câu thơ song thất lục bát, nhân vật trữ tình tự bộc lộ tâm trạng.</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tc>
        <w:tc>
          <w:tcPr>
            <w:tcW w:w="5279" w:type="dxa"/>
          </w:tcPr>
          <w:p w:rsidR="002D4CF5" w:rsidRPr="002D4CF5" w:rsidRDefault="002D4CF5" w:rsidP="002D4CF5">
            <w:pPr>
              <w:spacing w:line="360" w:lineRule="auto"/>
              <w:jc w:val="both"/>
              <w:rPr>
                <w:b/>
                <w:bCs/>
                <w:sz w:val="28"/>
                <w:szCs w:val="28"/>
              </w:rPr>
            </w:pPr>
            <w:r w:rsidRPr="002D4CF5">
              <w:rPr>
                <w:b/>
                <w:bCs/>
                <w:sz w:val="28"/>
                <w:szCs w:val="28"/>
              </w:rPr>
              <w:t>Bài Khóc Dương Khuê</w:t>
            </w:r>
          </w:p>
          <w:p w:rsidR="002D4CF5" w:rsidRPr="002D4CF5" w:rsidRDefault="002D4CF5" w:rsidP="002D4CF5">
            <w:pPr>
              <w:spacing w:line="360" w:lineRule="auto"/>
              <w:jc w:val="both"/>
              <w:rPr>
                <w:b/>
                <w:bCs/>
                <w:sz w:val="28"/>
                <w:szCs w:val="28"/>
              </w:rPr>
            </w:pPr>
            <w:r w:rsidRPr="002D4CF5">
              <w:rPr>
                <w:b/>
                <w:bCs/>
                <w:sz w:val="28"/>
                <w:szCs w:val="28"/>
              </w:rPr>
              <w:t>A. Tiểu dẫn:</w:t>
            </w:r>
          </w:p>
          <w:p w:rsidR="002D4CF5" w:rsidRPr="002D4CF5" w:rsidRDefault="002D4CF5" w:rsidP="002D4CF5">
            <w:pPr>
              <w:spacing w:line="360" w:lineRule="auto"/>
              <w:jc w:val="both"/>
              <w:rPr>
                <w:sz w:val="28"/>
                <w:szCs w:val="28"/>
              </w:rPr>
            </w:pPr>
            <w:r w:rsidRPr="002D4CF5">
              <w:rPr>
                <w:sz w:val="28"/>
                <w:szCs w:val="28"/>
              </w:rPr>
              <w:t xml:space="preserve"> - Giới thiệu:</w:t>
            </w:r>
            <w:r w:rsidRPr="002D4CF5">
              <w:rPr>
                <w:b/>
                <w:bCs/>
                <w:sz w:val="28"/>
                <w:szCs w:val="28"/>
              </w:rPr>
              <w:t xml:space="preserve"> </w:t>
            </w:r>
            <w:r w:rsidRPr="002D4CF5">
              <w:rPr>
                <w:sz w:val="28"/>
                <w:szCs w:val="28"/>
              </w:rPr>
              <w:t xml:space="preserve">Dương Khuê (1839-1902) người làng Vân Đình tỉnh Hà Đông </w:t>
            </w:r>
          </w:p>
          <w:p w:rsidR="002D4CF5" w:rsidRPr="002D4CF5" w:rsidRDefault="002D4CF5" w:rsidP="002D4CF5">
            <w:pPr>
              <w:spacing w:line="360" w:lineRule="auto"/>
              <w:jc w:val="both"/>
              <w:rPr>
                <w:sz w:val="28"/>
                <w:szCs w:val="28"/>
              </w:rPr>
            </w:pPr>
            <w:r w:rsidRPr="002D4CF5">
              <w:rPr>
                <w:sz w:val="28"/>
                <w:szCs w:val="28"/>
              </w:rPr>
              <w:t>- Bài thơ lúc đầu có tên  (Vãn đồng niên Vân Đình tiến sĩ Dương Thượng Thư)</w:t>
            </w:r>
          </w:p>
          <w:p w:rsidR="002D4CF5" w:rsidRPr="002D4CF5" w:rsidRDefault="002D4CF5" w:rsidP="002D4CF5">
            <w:pPr>
              <w:spacing w:line="360" w:lineRule="auto"/>
              <w:jc w:val="both"/>
              <w:rPr>
                <w:sz w:val="28"/>
                <w:szCs w:val="28"/>
              </w:rPr>
            </w:pPr>
            <w:r w:rsidRPr="002D4CF5">
              <w:rPr>
                <w:b/>
                <w:bCs/>
                <w:sz w:val="28"/>
                <w:szCs w:val="28"/>
              </w:rPr>
              <w:t>B. Đọc hiểu văn bản:</w:t>
            </w:r>
          </w:p>
          <w:p w:rsidR="002D4CF5" w:rsidRPr="002D4CF5" w:rsidRDefault="002D4CF5" w:rsidP="002D4CF5">
            <w:pPr>
              <w:spacing w:line="360" w:lineRule="auto"/>
              <w:jc w:val="both"/>
              <w:rPr>
                <w:b/>
                <w:bCs/>
                <w:sz w:val="28"/>
                <w:szCs w:val="28"/>
              </w:rPr>
            </w:pPr>
            <w:r w:rsidRPr="002D4CF5">
              <w:rPr>
                <w:b/>
                <w:bCs/>
                <w:sz w:val="28"/>
                <w:szCs w:val="28"/>
              </w:rPr>
              <w:t xml:space="preserve"> I. Đọc văn bản, bố cục </w:t>
            </w:r>
          </w:p>
          <w:p w:rsidR="002D4CF5" w:rsidRPr="002D4CF5" w:rsidRDefault="002D4CF5" w:rsidP="002D4CF5">
            <w:pPr>
              <w:spacing w:line="360" w:lineRule="auto"/>
              <w:jc w:val="both"/>
              <w:rPr>
                <w:sz w:val="28"/>
                <w:szCs w:val="28"/>
              </w:rPr>
            </w:pPr>
            <w:r w:rsidRPr="002D4CF5">
              <w:rPr>
                <w:sz w:val="28"/>
                <w:szCs w:val="28"/>
              </w:rPr>
              <w:t>- Bố cục: 4 phần</w:t>
            </w:r>
          </w:p>
          <w:p w:rsidR="002D4CF5" w:rsidRPr="002D4CF5" w:rsidRDefault="002D4CF5" w:rsidP="002D4CF5">
            <w:pPr>
              <w:spacing w:line="360" w:lineRule="auto"/>
              <w:jc w:val="both"/>
              <w:rPr>
                <w:sz w:val="28"/>
                <w:szCs w:val="28"/>
              </w:rPr>
            </w:pPr>
            <w:r w:rsidRPr="002D4CF5">
              <w:rPr>
                <w:sz w:val="28"/>
                <w:szCs w:val="28"/>
              </w:rPr>
              <w:t>+ 2 câu thơ đầu: nỗi đau ban đầu</w:t>
            </w:r>
          </w:p>
          <w:p w:rsidR="002D4CF5" w:rsidRPr="002D4CF5" w:rsidRDefault="002D4CF5" w:rsidP="002D4CF5">
            <w:pPr>
              <w:spacing w:line="360" w:lineRule="auto"/>
              <w:jc w:val="both"/>
              <w:rPr>
                <w:sz w:val="28"/>
                <w:szCs w:val="28"/>
              </w:rPr>
            </w:pPr>
            <w:r w:rsidRPr="002D4CF5">
              <w:rPr>
                <w:sz w:val="28"/>
                <w:szCs w:val="28"/>
              </w:rPr>
              <w:t xml:space="preserve">+ 20 câu tiếp: Hồi tưởng lại những kỷ niệm về tình bạn </w:t>
            </w:r>
          </w:p>
          <w:p w:rsidR="002D4CF5" w:rsidRPr="002D4CF5" w:rsidRDefault="002D4CF5" w:rsidP="002D4CF5">
            <w:pPr>
              <w:spacing w:line="360" w:lineRule="auto"/>
              <w:jc w:val="both"/>
              <w:rPr>
                <w:sz w:val="28"/>
                <w:szCs w:val="28"/>
              </w:rPr>
            </w:pPr>
            <w:r w:rsidRPr="002D4CF5">
              <w:rPr>
                <w:sz w:val="28"/>
                <w:szCs w:val="28"/>
              </w:rPr>
              <w:t>+ 12 câu tiếp; Tâm trạng day dứt  khi bạn dứt áo ra đi.</w:t>
            </w:r>
          </w:p>
          <w:p w:rsidR="002D4CF5" w:rsidRPr="002D4CF5" w:rsidRDefault="002D4CF5" w:rsidP="002D4CF5">
            <w:pPr>
              <w:spacing w:line="360" w:lineRule="auto"/>
              <w:jc w:val="both"/>
              <w:rPr>
                <w:sz w:val="28"/>
                <w:szCs w:val="28"/>
              </w:rPr>
            </w:pPr>
            <w:r w:rsidRPr="002D4CF5">
              <w:rPr>
                <w:sz w:val="28"/>
                <w:szCs w:val="28"/>
              </w:rPr>
              <w:t>+ 4 câu thơ cuối: Trở lại nỗi đau mất bạn</w:t>
            </w:r>
          </w:p>
          <w:p w:rsidR="002D4CF5" w:rsidRPr="002D4CF5" w:rsidRDefault="002D4CF5" w:rsidP="002D4CF5">
            <w:pPr>
              <w:spacing w:line="360" w:lineRule="auto"/>
              <w:jc w:val="both"/>
              <w:rPr>
                <w:b/>
                <w:bCs/>
                <w:sz w:val="28"/>
                <w:szCs w:val="28"/>
              </w:rPr>
            </w:pPr>
            <w:r w:rsidRPr="002D4CF5">
              <w:rPr>
                <w:b/>
                <w:bCs/>
                <w:sz w:val="28"/>
                <w:szCs w:val="28"/>
              </w:rPr>
              <w:t xml:space="preserve">II. Tìm hiểu văn bản </w:t>
            </w:r>
          </w:p>
          <w:p w:rsidR="002D4CF5" w:rsidRPr="002D4CF5" w:rsidRDefault="002D4CF5" w:rsidP="002D4CF5">
            <w:pPr>
              <w:spacing w:line="360" w:lineRule="auto"/>
              <w:jc w:val="both"/>
              <w:rPr>
                <w:b/>
                <w:bCs/>
                <w:sz w:val="28"/>
                <w:szCs w:val="28"/>
              </w:rPr>
            </w:pPr>
            <w:r w:rsidRPr="002D4CF5">
              <w:rPr>
                <w:b/>
                <w:bCs/>
                <w:sz w:val="28"/>
                <w:szCs w:val="28"/>
              </w:rPr>
              <w:t xml:space="preserve">  1. Nội dung:</w:t>
            </w:r>
          </w:p>
          <w:p w:rsidR="002D4CF5" w:rsidRPr="002D4CF5" w:rsidRDefault="002D4CF5" w:rsidP="002D4CF5">
            <w:pPr>
              <w:spacing w:line="360" w:lineRule="auto"/>
              <w:jc w:val="both"/>
              <w:rPr>
                <w:sz w:val="28"/>
                <w:szCs w:val="28"/>
              </w:rPr>
            </w:pPr>
            <w:r w:rsidRPr="002D4CF5">
              <w:rPr>
                <w:sz w:val="28"/>
                <w:szCs w:val="28"/>
              </w:rPr>
              <w:t xml:space="preserve"> - Hai câu đầu: Nỗi xót xa khi nghe tin bạn mất. Câu thơ như một tiếng thở dài. nỗi mất mát ngậm ngùi như chia sẻ với trời đất. Nhịp điệu câu thơ cũng tạo nên sự nghẹn ngào, xót xa.</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 xml:space="preserve"> - Từ câu 3 đến câu 22: Tình bạn chân thành, thuỷ chung gắn bó, tiếng khóc như giãi bày, làm sống lại những kỉ niệm của tình bạn thắm thiết: tiếng khóc mang cảm hứng nhân sinh của kẻ sĩ bất lực trước thời cuộc.</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 xml:space="preserve"> - Những câu thơ còn lại: Nỗi hẫng hụt mất mát. Mất bạn, Nguyễn Khuyến hẫng hụt, như mất đi một phần cơ thể. Những hình ảnh, điển tích càng tăng thêm nỗi trống vắng khi bạn không còn.</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b/>
                <w:bCs/>
                <w:sz w:val="28"/>
                <w:szCs w:val="28"/>
              </w:rPr>
              <w:t xml:space="preserve">2. Nghệ thuật: </w:t>
            </w:r>
            <w:r w:rsidRPr="002D4CF5">
              <w:rPr>
                <w:sz w:val="28"/>
                <w:szCs w:val="28"/>
              </w:rPr>
              <w:t>Cách sử dụng từ và hình ảnh, sử dụng điển tích, âm điệu của câu thơ song thất lục bát, nhân vật trữ tình tự bộc lộ tâm trạng.</w:t>
            </w: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r w:rsidRPr="002D4CF5">
              <w:rPr>
                <w:b/>
                <w:bCs/>
                <w:sz w:val="28"/>
                <w:szCs w:val="28"/>
              </w:rPr>
              <w:t>3. Ý nghĩa văn bản</w:t>
            </w:r>
          </w:p>
          <w:p w:rsidR="002D4CF5" w:rsidRPr="002D4CF5" w:rsidRDefault="002D4CF5" w:rsidP="002D4CF5">
            <w:pPr>
              <w:spacing w:line="360" w:lineRule="auto"/>
              <w:jc w:val="both"/>
              <w:rPr>
                <w:sz w:val="28"/>
                <w:szCs w:val="28"/>
              </w:rPr>
            </w:pPr>
            <w:r w:rsidRPr="002D4CF5">
              <w:rPr>
                <w:sz w:val="28"/>
                <w:szCs w:val="28"/>
              </w:rPr>
              <w:t xml:space="preserve">   Bài thơ giúp ta hiểu về tình bạn thuỷ chung, gắn bó, hiểu thêm một khía cạnh khác của nhân cách Nguyễn Khuyến.</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ind w:firstLine="724"/>
              <w:jc w:val="both"/>
              <w:rPr>
                <w:sz w:val="28"/>
                <w:szCs w:val="28"/>
                <w:lang w:val="vi-VN"/>
              </w:rPr>
            </w:pPr>
            <w:r w:rsidRPr="002D4CF5">
              <w:rPr>
                <w:sz w:val="28"/>
                <w:szCs w:val="28"/>
                <w:lang w:val="vi-VN"/>
              </w:rPr>
              <w:t>-Đọc diễn cảm</w:t>
            </w:r>
          </w:p>
          <w:p w:rsidR="002D4CF5" w:rsidRPr="002D4CF5" w:rsidRDefault="002D4CF5" w:rsidP="002D4CF5">
            <w:pPr>
              <w:spacing w:line="360" w:lineRule="auto"/>
              <w:ind w:firstLine="724"/>
              <w:jc w:val="both"/>
              <w:rPr>
                <w:sz w:val="28"/>
                <w:szCs w:val="28"/>
              </w:rPr>
            </w:pPr>
            <w:r w:rsidRPr="002D4CF5">
              <w:rPr>
                <w:sz w:val="28"/>
                <w:szCs w:val="28"/>
                <w:lang w:val="vi-VN"/>
              </w:rPr>
              <w:t>Chú ý cách ngắt nhịp của thể thơ thất ngôn bát cú Đường luật, giọng điệu trào phúng cay độc, manh mẽ của Tú Xương để đọc cho phù hợp những câu thơ có phép đối, những động từ, từ láy độc đáo.</w:t>
            </w:r>
          </w:p>
          <w:p w:rsidR="002D4CF5" w:rsidRPr="002D4CF5" w:rsidRDefault="002D4CF5" w:rsidP="002D4CF5">
            <w:pPr>
              <w:tabs>
                <w:tab w:val="left" w:pos="510"/>
                <w:tab w:val="left" w:pos="540"/>
              </w:tabs>
              <w:spacing w:line="360" w:lineRule="auto"/>
              <w:jc w:val="both"/>
              <w:rPr>
                <w:sz w:val="28"/>
                <w:szCs w:val="28"/>
              </w:rPr>
            </w:pPr>
            <w:r w:rsidRPr="002D4CF5">
              <w:rPr>
                <w:b/>
                <w:sz w:val="28"/>
                <w:szCs w:val="28"/>
                <w:lang w:val="vi-VN"/>
              </w:rPr>
              <w:t>Thao tác 2:</w:t>
            </w:r>
            <w:r w:rsidRPr="002D4CF5">
              <w:rPr>
                <w:sz w:val="28"/>
                <w:szCs w:val="28"/>
                <w:lang w:val="vi-VN"/>
              </w:rPr>
              <w:t xml:space="preserve"> Tổ chức cho HS phát biểu cá nhân: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firstLine="724"/>
              <w:jc w:val="both"/>
              <w:rPr>
                <w:b/>
                <w:i/>
                <w:sz w:val="28"/>
                <w:szCs w:val="28"/>
                <w:lang w:val="vi-VN"/>
              </w:rPr>
            </w:pPr>
            <w:r w:rsidRPr="002D4CF5">
              <w:rPr>
                <w:b/>
                <w:i/>
                <w:sz w:val="28"/>
                <w:szCs w:val="28"/>
                <w:lang w:val="vi-VN"/>
              </w:rPr>
              <w:t>1. Hai câu đề</w:t>
            </w: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Cho biết cảnh trường thi được tác giả miêu tả như thế nào?</w:t>
            </w:r>
          </w:p>
          <w:p w:rsidR="002D4CF5" w:rsidRPr="002D4CF5" w:rsidRDefault="002D4CF5" w:rsidP="002D4CF5">
            <w:pPr>
              <w:spacing w:line="360" w:lineRule="auto"/>
              <w:ind w:firstLine="724"/>
              <w:jc w:val="both"/>
              <w:rPr>
                <w:b/>
                <w:i/>
                <w:sz w:val="28"/>
                <w:szCs w:val="28"/>
                <w:lang w:val="vi-VN"/>
              </w:rPr>
            </w:pPr>
          </w:p>
          <w:p w:rsidR="002D4CF5" w:rsidRPr="002D4CF5" w:rsidRDefault="002D4CF5" w:rsidP="002D4CF5">
            <w:pPr>
              <w:spacing w:line="360" w:lineRule="auto"/>
              <w:ind w:firstLine="724"/>
              <w:jc w:val="both"/>
              <w:rPr>
                <w:b/>
                <w:i/>
                <w:sz w:val="28"/>
                <w:szCs w:val="28"/>
                <w:lang w:val="vi-VN"/>
              </w:rPr>
            </w:pPr>
            <w:r w:rsidRPr="002D4CF5">
              <w:rPr>
                <w:b/>
                <w:i/>
                <w:sz w:val="28"/>
                <w:szCs w:val="28"/>
                <w:lang w:val="vi-VN"/>
              </w:rPr>
              <w:t>2. Hai câu thực và hai câu luận</w:t>
            </w:r>
          </w:p>
          <w:p w:rsidR="002D4CF5" w:rsidRPr="002D4CF5" w:rsidRDefault="002D4CF5" w:rsidP="002D4CF5">
            <w:pPr>
              <w:spacing w:line="360" w:lineRule="auto"/>
              <w:ind w:firstLine="724"/>
              <w:jc w:val="both"/>
              <w:rPr>
                <w:sz w:val="28"/>
                <w:szCs w:val="28"/>
                <w:lang w:val="vi-VN"/>
              </w:rPr>
            </w:pPr>
            <w:r w:rsidRPr="002D4CF5">
              <w:rPr>
                <w:sz w:val="28"/>
                <w:szCs w:val="28"/>
                <w:lang w:val="vi-VN"/>
              </w:rPr>
              <w:t>GV hỏi: Nét đặc sắc của trong cặp đối như thế nào và thể hiện điều gì? Các từ láy lôi thôi, ậm oẹ thuộc loại từ láy gì? Ý nghĩa biểu vật và biểu cảm của chúng.</w:t>
            </w:r>
          </w:p>
          <w:p w:rsidR="002D4CF5" w:rsidRPr="002D4CF5" w:rsidRDefault="002D4CF5" w:rsidP="002D4CF5">
            <w:pPr>
              <w:spacing w:line="360" w:lineRule="auto"/>
              <w:ind w:firstLine="724"/>
              <w:jc w:val="both"/>
              <w:rPr>
                <w:b/>
                <w:i/>
                <w:sz w:val="28"/>
                <w:szCs w:val="28"/>
                <w:lang w:val="vi-VN"/>
              </w:rPr>
            </w:pPr>
            <w:r w:rsidRPr="002D4CF5">
              <w:rPr>
                <w:b/>
                <w:i/>
                <w:sz w:val="28"/>
                <w:szCs w:val="28"/>
                <w:lang w:val="vi-VN"/>
              </w:rPr>
              <w:t>3. Hai câu kết</w:t>
            </w:r>
          </w:p>
          <w:p w:rsidR="002D4CF5" w:rsidRPr="002D4CF5" w:rsidRDefault="002D4CF5" w:rsidP="002D4CF5">
            <w:pPr>
              <w:spacing w:line="360" w:lineRule="auto"/>
              <w:jc w:val="both"/>
              <w:rPr>
                <w:sz w:val="28"/>
                <w:szCs w:val="28"/>
                <w:lang w:val="vi-VN"/>
              </w:rPr>
            </w:pPr>
            <w:r w:rsidRPr="002D4CF5">
              <w:rPr>
                <w:sz w:val="28"/>
                <w:szCs w:val="28"/>
                <w:lang w:val="vi-VN"/>
              </w:rPr>
              <w:t xml:space="preserve">      Phân tích tâm trạng, thái độ của tác giả trước hiện thực trường thi? Nêu ý nghĩa nhắn nhủ ở hai câu cuối?</w:t>
            </w:r>
          </w:p>
          <w:p w:rsidR="002D4CF5" w:rsidRPr="002D4CF5" w:rsidRDefault="002D4CF5" w:rsidP="002D4CF5">
            <w:pPr>
              <w:spacing w:line="360" w:lineRule="auto"/>
              <w:ind w:firstLine="227"/>
              <w:jc w:val="both"/>
              <w:outlineLvl w:val="0"/>
              <w:rPr>
                <w:sz w:val="28"/>
                <w:szCs w:val="28"/>
                <w:lang w:val="vi-VN"/>
              </w:rPr>
            </w:pP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GV: Qua bài thơ em hãy nêu nghệ thuật và văn bản trên có ý nghĩa như thế nào? Liên hệ đến việc thi cử hiện nay?</w:t>
            </w:r>
          </w:p>
          <w:p w:rsidR="002D4CF5" w:rsidRPr="002D4CF5" w:rsidRDefault="002D4CF5" w:rsidP="002D4CF5">
            <w:pPr>
              <w:spacing w:line="360" w:lineRule="auto"/>
              <w:jc w:val="both"/>
              <w:rPr>
                <w:sz w:val="28"/>
                <w:szCs w:val="28"/>
                <w:lang w:val="vi-VN"/>
              </w:rPr>
            </w:pPr>
            <w:r w:rsidRPr="002D4CF5">
              <w:rPr>
                <w:sz w:val="28"/>
                <w:szCs w:val="28"/>
                <w:lang w:val="vi-VN"/>
              </w:rPr>
              <w:t>HS đọc từ 3 - 4 lần toàn bài thơ.</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ind w:firstLine="724"/>
              <w:jc w:val="both"/>
              <w:rPr>
                <w:b/>
                <w:i/>
                <w:sz w:val="28"/>
                <w:szCs w:val="28"/>
                <w:lang w:val="vi-VN"/>
              </w:rPr>
            </w:pPr>
            <w:r w:rsidRPr="002D4CF5">
              <w:rPr>
                <w:b/>
                <w:i/>
                <w:sz w:val="28"/>
                <w:szCs w:val="28"/>
                <w:lang w:val="vi-VN"/>
              </w:rPr>
              <w:t>1.Hai câu đề</w:t>
            </w:r>
          </w:p>
          <w:p w:rsidR="002D4CF5" w:rsidRPr="002D4CF5" w:rsidRDefault="002D4CF5" w:rsidP="002D4CF5">
            <w:pPr>
              <w:spacing w:line="360" w:lineRule="auto"/>
              <w:ind w:firstLine="724"/>
              <w:jc w:val="both"/>
              <w:rPr>
                <w:sz w:val="28"/>
                <w:szCs w:val="28"/>
                <w:lang w:val="vi-VN"/>
              </w:rPr>
            </w:pPr>
            <w:r w:rsidRPr="002D4CF5">
              <w:rPr>
                <w:sz w:val="28"/>
                <w:szCs w:val="28"/>
                <w:lang w:val="vi-VN"/>
              </w:rPr>
              <w:t>HS đọc lại, phát hiện từ đáng chú ý.</w:t>
            </w:r>
          </w:p>
          <w:p w:rsidR="002D4CF5" w:rsidRPr="002D4CF5" w:rsidRDefault="002D4CF5" w:rsidP="002D4CF5">
            <w:pPr>
              <w:spacing w:line="360" w:lineRule="auto"/>
              <w:ind w:firstLine="724"/>
              <w:jc w:val="both"/>
              <w:rPr>
                <w:sz w:val="28"/>
                <w:szCs w:val="28"/>
                <w:lang w:val="vi-VN"/>
              </w:rPr>
            </w:pPr>
            <w:r w:rsidRPr="002D4CF5">
              <w:rPr>
                <w:sz w:val="28"/>
                <w:szCs w:val="28"/>
                <w:lang w:val="vi-VN"/>
              </w:rPr>
              <w:t>Chủ yếu mang tính tự sự: kể lại cuộc thi năm Đinh Dậu. Theo thông lệ do nhà nước mở, cứ 3 năm 1 lần.</w:t>
            </w:r>
          </w:p>
          <w:p w:rsidR="002D4CF5" w:rsidRPr="002D4CF5" w:rsidRDefault="002D4CF5" w:rsidP="002D4CF5">
            <w:pPr>
              <w:spacing w:line="360" w:lineRule="auto"/>
              <w:ind w:firstLine="724"/>
              <w:jc w:val="both"/>
              <w:rPr>
                <w:sz w:val="28"/>
                <w:szCs w:val="28"/>
                <w:lang w:val="vi-VN"/>
              </w:rPr>
            </w:pPr>
            <w:r w:rsidRPr="002D4CF5">
              <w:rPr>
                <w:sz w:val="28"/>
                <w:szCs w:val="28"/>
                <w:lang w:val="vi-VN"/>
              </w:rPr>
              <w:t xml:space="preserve">Nét đặc biệt: thí sinh Hà Nội và Nam Định thi chung ở Nam Định (theo chủ trương giảm bớt kì thi để đến năm 1915, 1918 bỏ hẳn kì thi chữ Hán). Từ </w:t>
            </w:r>
            <w:r w:rsidRPr="002D4CF5">
              <w:rPr>
                <w:i/>
                <w:sz w:val="28"/>
                <w:szCs w:val="28"/>
                <w:lang w:val="vi-VN"/>
              </w:rPr>
              <w:t>lẫn</w:t>
            </w:r>
            <w:r w:rsidRPr="002D4CF5">
              <w:rPr>
                <w:sz w:val="28"/>
                <w:szCs w:val="28"/>
                <w:lang w:val="vi-VN"/>
              </w:rPr>
              <w:t xml:space="preserve"> chỉ sự lẫn lộn, báo trước sự thiếu nghiêm túc, ô hợp, láo nháo trong thi cử.</w:t>
            </w:r>
          </w:p>
          <w:p w:rsidR="002D4CF5" w:rsidRPr="002D4CF5" w:rsidRDefault="002D4CF5" w:rsidP="002D4CF5">
            <w:pPr>
              <w:spacing w:line="360" w:lineRule="auto"/>
              <w:ind w:firstLine="724"/>
              <w:jc w:val="both"/>
              <w:rPr>
                <w:b/>
                <w:i/>
                <w:sz w:val="28"/>
                <w:szCs w:val="28"/>
                <w:lang w:val="vi-VN"/>
              </w:rPr>
            </w:pPr>
            <w:r w:rsidRPr="002D4CF5">
              <w:rPr>
                <w:b/>
                <w:i/>
                <w:sz w:val="28"/>
                <w:szCs w:val="28"/>
                <w:lang w:val="vi-VN"/>
              </w:rPr>
              <w:t>2.Hai câu thực và hai câu luận</w:t>
            </w:r>
          </w:p>
          <w:p w:rsidR="002D4CF5" w:rsidRPr="002D4CF5" w:rsidRDefault="002D4CF5" w:rsidP="002D4CF5">
            <w:pPr>
              <w:spacing w:line="360" w:lineRule="auto"/>
              <w:ind w:firstLine="724"/>
              <w:jc w:val="both"/>
              <w:rPr>
                <w:sz w:val="28"/>
                <w:szCs w:val="28"/>
                <w:lang w:val="vi-VN"/>
              </w:rPr>
            </w:pPr>
            <w:r w:rsidRPr="002D4CF5">
              <w:rPr>
                <w:sz w:val="28"/>
                <w:szCs w:val="28"/>
                <w:lang w:val="vi-VN"/>
              </w:rPr>
              <w:t>HS đọc diễn cảm.</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ind w:firstLine="724"/>
              <w:jc w:val="both"/>
              <w:rPr>
                <w:sz w:val="28"/>
                <w:szCs w:val="28"/>
                <w:lang w:val="vi-VN"/>
              </w:rPr>
            </w:pPr>
            <w:r w:rsidRPr="002D4CF5">
              <w:rPr>
                <w:sz w:val="28"/>
                <w:szCs w:val="28"/>
                <w:lang w:val="vi-VN"/>
              </w:rPr>
              <w:t>HS thảo luận ngắn, phát biểu.</w:t>
            </w:r>
          </w:p>
          <w:p w:rsidR="002D4CF5" w:rsidRPr="002D4CF5" w:rsidRDefault="002D4CF5" w:rsidP="002D4CF5">
            <w:pPr>
              <w:spacing w:line="360" w:lineRule="auto"/>
              <w:jc w:val="both"/>
              <w:rPr>
                <w:sz w:val="28"/>
                <w:szCs w:val="28"/>
                <w:lang w:val="vi-VN"/>
              </w:rPr>
            </w:pPr>
            <w:r w:rsidRPr="002D4CF5">
              <w:rPr>
                <w:sz w:val="28"/>
                <w:szCs w:val="28"/>
                <w:lang w:val="vi-VN"/>
              </w:rPr>
              <w:t xml:space="preserve">             Tác giả sử dụng nghệ thuật đảo trật tự cúa pháp, kết hợp với những từ giàu hình ảnh, âm thanh nhấn mạnh vào sự nhốn nháo ô hợp của trường thi. Sĩ tử thì nhếch nhác,lôi thôi. Trường thi đầy những cảnh chướng tai gai mắt(sĩ tử nhếch nhác, mụ đầm thì váy lê,..)</w:t>
            </w:r>
          </w:p>
          <w:p w:rsidR="002D4CF5" w:rsidRPr="002D4CF5" w:rsidRDefault="002D4CF5" w:rsidP="002D4CF5">
            <w:pPr>
              <w:spacing w:line="360" w:lineRule="auto"/>
              <w:ind w:firstLine="724"/>
              <w:jc w:val="both"/>
              <w:rPr>
                <w:b/>
                <w:i/>
                <w:sz w:val="28"/>
                <w:szCs w:val="28"/>
                <w:lang w:val="vi-VN"/>
              </w:rPr>
            </w:pPr>
            <w:r w:rsidRPr="002D4CF5">
              <w:rPr>
                <w:b/>
                <w:i/>
                <w:sz w:val="28"/>
                <w:szCs w:val="28"/>
                <w:lang w:val="vi-VN"/>
              </w:rPr>
              <w:t>3. Hai câu kết</w:t>
            </w:r>
          </w:p>
          <w:p w:rsidR="002D4CF5" w:rsidRPr="002D4CF5" w:rsidRDefault="002D4CF5" w:rsidP="002D4CF5">
            <w:pPr>
              <w:spacing w:line="360" w:lineRule="auto"/>
              <w:ind w:left="72"/>
              <w:jc w:val="both"/>
              <w:rPr>
                <w:sz w:val="28"/>
                <w:szCs w:val="28"/>
              </w:rPr>
            </w:pPr>
            <w:r w:rsidRPr="002D4CF5">
              <w:rPr>
                <w:sz w:val="28"/>
                <w:szCs w:val="28"/>
                <w:lang w:val="vi-VN"/>
              </w:rPr>
              <w:t>Chủ yếu chuyển giọng trữ tình, lay gọi ai đó, thực chất là sĩ tử - những trí thức, những nhân tài đất nước trong hiện tại cần thấy sự nhục nhã của hoàn cảnh, thân phận, của đất nước mà căm ghét bọn ngoại bang, bọn sứ đầm, đừng quên nhục mất nước.</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rPr>
            </w:pPr>
          </w:p>
        </w:tc>
        <w:tc>
          <w:tcPr>
            <w:tcW w:w="5279" w:type="dxa"/>
          </w:tcPr>
          <w:p w:rsidR="002D4CF5" w:rsidRPr="002D4CF5" w:rsidRDefault="002D4CF5" w:rsidP="002D4CF5">
            <w:pPr>
              <w:spacing w:line="360" w:lineRule="auto"/>
              <w:ind w:hanging="81"/>
              <w:jc w:val="both"/>
              <w:rPr>
                <w:b/>
                <w:bCs/>
                <w:sz w:val="28"/>
                <w:szCs w:val="28"/>
                <w:lang w:val="vi-VN"/>
              </w:rPr>
            </w:pPr>
            <w:r w:rsidRPr="002D4CF5">
              <w:rPr>
                <w:sz w:val="28"/>
                <w:szCs w:val="28"/>
                <w:lang w:val="vi-VN"/>
              </w:rPr>
              <w:t>A.</w:t>
            </w:r>
            <w:r w:rsidRPr="002D4CF5">
              <w:rPr>
                <w:b/>
                <w:bCs/>
                <w:sz w:val="28"/>
                <w:szCs w:val="28"/>
                <w:lang w:val="vi-VN"/>
              </w:rPr>
              <w:t xml:space="preserve">Tiểu dẫn </w:t>
            </w:r>
          </w:p>
          <w:p w:rsidR="002D4CF5" w:rsidRPr="002D4CF5" w:rsidRDefault="002D4CF5" w:rsidP="002D4CF5">
            <w:pPr>
              <w:spacing w:line="360" w:lineRule="auto"/>
              <w:jc w:val="both"/>
              <w:rPr>
                <w:sz w:val="28"/>
                <w:szCs w:val="28"/>
                <w:lang w:val="vi-VN"/>
              </w:rPr>
            </w:pPr>
            <w:r w:rsidRPr="002D4CF5">
              <w:rPr>
                <w:sz w:val="28"/>
                <w:szCs w:val="28"/>
                <w:lang w:val="vi-VN"/>
              </w:rPr>
              <w:t xml:space="preserve">     - Hoàn cảnh sáng tác: Bài vịnh khao thi Hương (có bản ghi là Lễ xướng danh khoa thi Đinh Dậu) là bài thơ thuộc đề tài thi cử, thể hiện thái độ mỉa mai phẫn uất của nhà thơ đối với chế độ thi cử đương thời và con đường khoa cử của riêng ông.</w:t>
            </w:r>
          </w:p>
          <w:p w:rsidR="002D4CF5" w:rsidRPr="002D4CF5" w:rsidRDefault="002D4CF5" w:rsidP="002D4CF5">
            <w:pPr>
              <w:spacing w:line="360" w:lineRule="auto"/>
              <w:jc w:val="both"/>
              <w:rPr>
                <w:sz w:val="28"/>
                <w:szCs w:val="28"/>
                <w:lang w:val="vi-VN"/>
              </w:rPr>
            </w:pPr>
            <w:r w:rsidRPr="002D4CF5">
              <w:rPr>
                <w:b/>
                <w:bCs/>
                <w:sz w:val="28"/>
                <w:szCs w:val="28"/>
                <w:lang w:val="vi-VN"/>
              </w:rPr>
              <w:t>B. Đọc hiểu văn bản</w:t>
            </w:r>
          </w:p>
          <w:p w:rsidR="002D4CF5" w:rsidRPr="002D4CF5" w:rsidRDefault="002D4CF5" w:rsidP="002D4CF5">
            <w:pPr>
              <w:spacing w:line="360" w:lineRule="auto"/>
              <w:jc w:val="both"/>
              <w:rPr>
                <w:b/>
                <w:bCs/>
                <w:sz w:val="28"/>
                <w:szCs w:val="28"/>
                <w:lang w:val="vi-VN"/>
              </w:rPr>
            </w:pPr>
            <w:r w:rsidRPr="002D4CF5">
              <w:rPr>
                <w:b/>
                <w:bCs/>
                <w:sz w:val="28"/>
                <w:szCs w:val="28"/>
                <w:lang w:val="vi-VN"/>
              </w:rPr>
              <w:t>I. Đọc văn bản, thể thơ, bố cục</w:t>
            </w:r>
          </w:p>
          <w:p w:rsidR="002D4CF5" w:rsidRPr="002D4CF5" w:rsidRDefault="002D4CF5" w:rsidP="002D4CF5">
            <w:pPr>
              <w:spacing w:line="360" w:lineRule="auto"/>
              <w:jc w:val="both"/>
              <w:rPr>
                <w:sz w:val="28"/>
                <w:szCs w:val="28"/>
                <w:lang w:val="vi-VN"/>
              </w:rPr>
            </w:pPr>
            <w:r w:rsidRPr="002D4CF5">
              <w:rPr>
                <w:sz w:val="28"/>
                <w:szCs w:val="28"/>
                <w:lang w:val="vi-VN"/>
              </w:rPr>
              <w:t xml:space="preserve">+ Thể thơ: Thất ngôn bát cú, </w:t>
            </w:r>
          </w:p>
          <w:p w:rsidR="002D4CF5" w:rsidRPr="002D4CF5" w:rsidRDefault="002D4CF5" w:rsidP="002D4CF5">
            <w:pPr>
              <w:spacing w:line="360" w:lineRule="auto"/>
              <w:jc w:val="both"/>
              <w:rPr>
                <w:b/>
                <w:bCs/>
                <w:sz w:val="28"/>
                <w:szCs w:val="28"/>
                <w:lang w:val="vi-VN"/>
              </w:rPr>
            </w:pPr>
            <w:r w:rsidRPr="002D4CF5">
              <w:rPr>
                <w:sz w:val="28"/>
                <w:szCs w:val="28"/>
                <w:lang w:val="vi-VN"/>
              </w:rPr>
              <w:t xml:space="preserve">+ bố cục: Đề thực luận kết </w:t>
            </w:r>
          </w:p>
          <w:p w:rsidR="002D4CF5" w:rsidRPr="002D4CF5" w:rsidRDefault="002D4CF5" w:rsidP="002D4CF5">
            <w:pPr>
              <w:spacing w:line="360" w:lineRule="auto"/>
              <w:jc w:val="both"/>
              <w:rPr>
                <w:b/>
                <w:bCs/>
                <w:sz w:val="28"/>
                <w:szCs w:val="28"/>
                <w:lang w:val="vi-VN"/>
              </w:rPr>
            </w:pPr>
            <w:r w:rsidRPr="002D4CF5">
              <w:rPr>
                <w:b/>
                <w:bCs/>
                <w:sz w:val="28"/>
                <w:szCs w:val="28"/>
                <w:lang w:val="vi-VN"/>
              </w:rPr>
              <w:t xml:space="preserve">II. Tìm hiểu văn bản </w:t>
            </w:r>
          </w:p>
          <w:p w:rsidR="002D4CF5" w:rsidRPr="002D4CF5" w:rsidRDefault="002D4CF5" w:rsidP="002D4CF5">
            <w:pPr>
              <w:spacing w:line="360" w:lineRule="auto"/>
              <w:jc w:val="both"/>
              <w:rPr>
                <w:b/>
                <w:bCs/>
                <w:sz w:val="28"/>
                <w:szCs w:val="28"/>
                <w:lang w:val="vi-VN"/>
              </w:rPr>
            </w:pPr>
            <w:r w:rsidRPr="002D4CF5">
              <w:rPr>
                <w:b/>
                <w:bCs/>
                <w:sz w:val="28"/>
                <w:szCs w:val="28"/>
                <w:lang w:val="vi-VN"/>
              </w:rPr>
              <w:t xml:space="preserve">   1. Nội dung:</w:t>
            </w:r>
          </w:p>
          <w:p w:rsidR="002D4CF5" w:rsidRPr="002D4CF5" w:rsidRDefault="002D4CF5" w:rsidP="002D4CF5">
            <w:pPr>
              <w:spacing w:line="360" w:lineRule="auto"/>
              <w:jc w:val="both"/>
              <w:rPr>
                <w:sz w:val="28"/>
                <w:szCs w:val="28"/>
                <w:lang w:val="vi-VN"/>
              </w:rPr>
            </w:pPr>
            <w:r w:rsidRPr="002D4CF5">
              <w:rPr>
                <w:sz w:val="28"/>
                <w:szCs w:val="28"/>
                <w:lang w:val="vi-VN"/>
              </w:rPr>
              <w:t xml:space="preserve"> - Hai câu đầu: Sự xáo trộn của trường thi…</w:t>
            </w:r>
          </w:p>
          <w:p w:rsidR="002D4CF5" w:rsidRPr="002D4CF5" w:rsidRDefault="002D4CF5" w:rsidP="002D4CF5">
            <w:pPr>
              <w:spacing w:line="360" w:lineRule="auto"/>
              <w:jc w:val="both"/>
              <w:rPr>
                <w:sz w:val="28"/>
                <w:szCs w:val="28"/>
                <w:lang w:val="vi-VN"/>
              </w:rPr>
            </w:pPr>
            <w:r w:rsidRPr="002D4CF5">
              <w:rPr>
                <w:sz w:val="28"/>
                <w:szCs w:val="28"/>
                <w:lang w:val="vi-VN"/>
              </w:rPr>
              <w:t xml:space="preserve"> - Bốn câu tiếp: Cảnh trường thi nhốn nháo ô hợp. </w:t>
            </w:r>
          </w:p>
          <w:p w:rsidR="002D4CF5" w:rsidRPr="002D4CF5" w:rsidRDefault="002D4CF5" w:rsidP="002D4CF5">
            <w:pPr>
              <w:spacing w:line="360" w:lineRule="auto"/>
              <w:jc w:val="both"/>
              <w:rPr>
                <w:sz w:val="28"/>
                <w:szCs w:val="28"/>
                <w:lang w:val="vi-VN"/>
              </w:rPr>
            </w:pPr>
            <w:r w:rsidRPr="002D4CF5">
              <w:rPr>
                <w:sz w:val="28"/>
                <w:szCs w:val="28"/>
                <w:lang w:val="vi-VN"/>
              </w:rPr>
              <w:t xml:space="preserve"> - Hai câu cuối: Thức tỉnh các sĩ tử và nỗi xót xa của nhà thơ trước cảnh mất nước.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bCs/>
                <w:sz w:val="28"/>
                <w:szCs w:val="28"/>
                <w:lang w:val="vi-VN"/>
              </w:rPr>
            </w:pPr>
            <w:r w:rsidRPr="002D4CF5">
              <w:rPr>
                <w:b/>
                <w:bCs/>
                <w:sz w:val="28"/>
                <w:szCs w:val="28"/>
                <w:lang w:val="vi-VN"/>
              </w:rPr>
              <w:t>2. Nghệ thuật:</w:t>
            </w:r>
          </w:p>
          <w:p w:rsidR="002D4CF5" w:rsidRPr="002D4CF5" w:rsidRDefault="002D4CF5" w:rsidP="002D4CF5">
            <w:pPr>
              <w:spacing w:line="360" w:lineRule="auto"/>
              <w:jc w:val="both"/>
              <w:rPr>
                <w:sz w:val="28"/>
                <w:szCs w:val="28"/>
                <w:lang w:val="vi-VN"/>
              </w:rPr>
            </w:pPr>
            <w:r w:rsidRPr="002D4CF5">
              <w:rPr>
                <w:sz w:val="28"/>
                <w:szCs w:val="28"/>
                <w:lang w:val="vi-VN"/>
              </w:rPr>
              <w:t xml:space="preserve"> - Lựa chọn từ ngữ, hình ảnh, am thanh đảo trật tự cú pháp;</w:t>
            </w:r>
          </w:p>
          <w:p w:rsidR="002D4CF5" w:rsidRPr="002D4CF5" w:rsidRDefault="002D4CF5" w:rsidP="002D4CF5">
            <w:pPr>
              <w:spacing w:line="360" w:lineRule="auto"/>
              <w:jc w:val="both"/>
              <w:rPr>
                <w:sz w:val="28"/>
                <w:szCs w:val="28"/>
                <w:lang w:val="vi-VN"/>
              </w:rPr>
            </w:pPr>
            <w:r w:rsidRPr="002D4CF5">
              <w:rPr>
                <w:sz w:val="28"/>
                <w:szCs w:val="28"/>
                <w:lang w:val="vi-VN"/>
              </w:rPr>
              <w:t xml:space="preserve"> - Nhân vật trữ tình tự nhận thức, bộc lộ sự hài hước châm biếm;</w:t>
            </w:r>
          </w:p>
          <w:p w:rsidR="002D4CF5" w:rsidRPr="002D4CF5" w:rsidRDefault="002D4CF5" w:rsidP="002D4CF5">
            <w:pPr>
              <w:spacing w:line="360" w:lineRule="auto"/>
              <w:jc w:val="both"/>
              <w:rPr>
                <w:b/>
                <w:bCs/>
                <w:sz w:val="28"/>
                <w:szCs w:val="28"/>
                <w:lang w:val="vi-VN"/>
              </w:rPr>
            </w:pPr>
            <w:r w:rsidRPr="002D4CF5">
              <w:rPr>
                <w:b/>
                <w:bCs/>
                <w:sz w:val="28"/>
                <w:szCs w:val="28"/>
                <w:lang w:val="vi-VN"/>
              </w:rPr>
              <w:t>3. Ý nghĩa văn bản</w:t>
            </w:r>
          </w:p>
          <w:p w:rsidR="002D4CF5" w:rsidRPr="002D4CF5" w:rsidRDefault="002D4CF5" w:rsidP="002D4CF5">
            <w:pPr>
              <w:spacing w:line="360" w:lineRule="auto"/>
              <w:jc w:val="both"/>
              <w:rPr>
                <w:sz w:val="28"/>
                <w:szCs w:val="28"/>
                <w:lang w:val="vi-VN"/>
              </w:rPr>
            </w:pPr>
            <w:r w:rsidRPr="002D4CF5">
              <w:rPr>
                <w:sz w:val="28"/>
                <w:szCs w:val="28"/>
                <w:lang w:val="vi-VN"/>
              </w:rPr>
              <w:t>Bài thơ cho người đọc thấy được thái độ trọng danh dự và tâm sự lo nước thương đời của tác giả trước tình trạng thi cử trong buổi đầu chế độ thuộc địa nửa phong kiến.</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30">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lang w:val="vi-VN"/>
              </w:rPr>
              <w:t>-   HS thực hiện nhiệm vụ:</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1:</w:t>
            </w:r>
            <w:r w:rsidRPr="002D4CF5">
              <w:rPr>
                <w:sz w:val="28"/>
                <w:szCs w:val="28"/>
              </w:rPr>
              <w:t xml:space="preserve"> Nét nghĩa nào phù hợp với từ nhớ trong câu: </w:t>
            </w:r>
            <w:hyperlink r:id="rId10" w:history="1">
              <w:r w:rsidRPr="002D4CF5">
                <w:rPr>
                  <w:rStyle w:val="Hyperlink"/>
                  <w:b/>
                  <w:bCs/>
                  <w:i/>
                  <w:iCs/>
                  <w:sz w:val="28"/>
                  <w:szCs w:val="28"/>
                </w:rPr>
                <w:t>“Nhớ từ thưở từ đăng khoa ngày trước”</w:t>
              </w:r>
            </w:hyperlink>
            <w:r w:rsidRPr="002D4CF5">
              <w:rPr>
                <w:sz w:val="28"/>
                <w:szCs w:val="28"/>
              </w:rPr>
              <w:t>?</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Giữ lại trong trí óc điều đã cảm biết, nhận biết để rồi sau đó có thể tái hiện được.</w:t>
            </w:r>
            <w:r w:rsidRPr="002D4CF5">
              <w:rPr>
                <w:sz w:val="28"/>
                <w:szCs w:val="28"/>
              </w:rPr>
              <w:br/>
              <w:t>b. Tái hiện ra trong trí óc những điều trước đó đã từng nhận biết,cảm biết.</w:t>
            </w:r>
            <w:r w:rsidRPr="002D4CF5">
              <w:rPr>
                <w:sz w:val="28"/>
                <w:szCs w:val="28"/>
              </w:rPr>
              <w:br/>
              <w:t>c. Nghĩ đến với tình cảm tha thiết,muốn được gặp,được thấy người hay cảnh thân thiết nào đó hiện đang ớ cách xa.</w:t>
            </w:r>
            <w:r w:rsidRPr="002D4CF5">
              <w:rPr>
                <w:sz w:val="28"/>
                <w:szCs w:val="28"/>
              </w:rPr>
              <w:br/>
              <w:t>d.Nghĩ đến với nỗi buồn tiếc người vào hay những gì đó đáng quý mà vĩng viễn mất đi ,qua đ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2:</w:t>
            </w:r>
            <w:r w:rsidRPr="002D4CF5">
              <w:rPr>
                <w:sz w:val="28"/>
                <w:szCs w:val="28"/>
              </w:rPr>
              <w:t xml:space="preserve">  Từ </w:t>
            </w:r>
            <w:r w:rsidRPr="002D4CF5">
              <w:rPr>
                <w:b/>
                <w:bCs/>
                <w:i/>
                <w:iCs/>
                <w:sz w:val="28"/>
                <w:szCs w:val="28"/>
              </w:rPr>
              <w:t xml:space="preserve">thôi </w:t>
            </w:r>
            <w:r w:rsidRPr="002D4CF5">
              <w:rPr>
                <w:sz w:val="28"/>
                <w:szCs w:val="28"/>
              </w:rPr>
              <w:t xml:space="preserve">được lặp ba lần trong câu: </w:t>
            </w:r>
            <w:r w:rsidRPr="002D4CF5">
              <w:rPr>
                <w:b/>
                <w:bCs/>
                <w:i/>
                <w:iCs/>
                <w:sz w:val="28"/>
                <w:szCs w:val="28"/>
              </w:rPr>
              <w:t>“Biết thôi,thì thôi thì thôi mới là!”</w:t>
            </w:r>
            <w:r w:rsidRPr="002D4CF5">
              <w:rPr>
                <w:sz w:val="28"/>
                <w:szCs w:val="28"/>
              </w:rPr>
              <w:t>góp phần thể hiện nội dung gì?</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Tác giả muốn Dương Khuê không nhắc đến chuyện tuổi già.</w:t>
            </w:r>
            <w:r w:rsidRPr="002D4CF5">
              <w:rPr>
                <w:sz w:val="28"/>
                <w:szCs w:val="28"/>
              </w:rPr>
              <w:br/>
              <w:t>b. Tác giả như muốn quên đi thật nhanh những điều bất đắc dĩ.</w:t>
            </w:r>
            <w:r w:rsidRPr="002D4CF5">
              <w:rPr>
                <w:sz w:val="28"/>
                <w:szCs w:val="28"/>
              </w:rPr>
              <w:br/>
              <w:t>c. Tác giả ngậm ngùi về tuổi già cuả mình và bạn.</w:t>
            </w:r>
            <w:r w:rsidRPr="002D4CF5">
              <w:rPr>
                <w:sz w:val="28"/>
                <w:szCs w:val="28"/>
              </w:rPr>
              <w:br/>
              <w:t>d. Tác giả dự cảm về sự ra đi của mình và bạn.</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rPr>
              <w:t>Câu hỏi 3:</w:t>
            </w:r>
            <w:r w:rsidRPr="002D4CF5">
              <w:rPr>
                <w:sz w:val="28"/>
                <w:szCs w:val="28"/>
              </w:rPr>
              <w:t xml:space="preserve"> Hình ảnh</w:t>
            </w:r>
            <w:r w:rsidRPr="002D4CF5">
              <w:rPr>
                <w:i/>
                <w:iCs/>
                <w:sz w:val="28"/>
                <w:szCs w:val="28"/>
              </w:rPr>
              <w:t xml:space="preserve"> quan sứ</w:t>
            </w:r>
            <w:r w:rsidRPr="002D4CF5">
              <w:rPr>
                <w:sz w:val="28"/>
                <w:szCs w:val="28"/>
              </w:rPr>
              <w:t xml:space="preserve"> và</w:t>
            </w:r>
            <w:r w:rsidRPr="002D4CF5">
              <w:rPr>
                <w:i/>
                <w:iCs/>
                <w:sz w:val="28"/>
                <w:szCs w:val="28"/>
              </w:rPr>
              <w:t xml:space="preserve"> mụ đầm</w:t>
            </w:r>
            <w:r w:rsidRPr="002D4CF5">
              <w:rPr>
                <w:sz w:val="28"/>
                <w:szCs w:val="28"/>
              </w:rPr>
              <w:t xml:space="preserve"> được nói đến trong hai câu luận cho thấy điều gì?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Tầm quan trọng của khoa thi năm Đinh Dậu.</w:t>
            </w:r>
            <w:r w:rsidRPr="002D4CF5">
              <w:rPr>
                <w:sz w:val="28"/>
                <w:szCs w:val="28"/>
              </w:rPr>
              <w:br/>
              <w:t>b. Sự khoa trương của khoa thi năm Đinh Dậu.</w:t>
            </w:r>
            <w:r w:rsidRPr="002D4CF5">
              <w:rPr>
                <w:sz w:val="28"/>
                <w:szCs w:val="28"/>
              </w:rPr>
              <w:br/>
              <w:t>c. Quy mô  rộng rãi và to lớn của khoa thi năm Đinh Dậu.</w:t>
            </w:r>
            <w:r w:rsidRPr="002D4CF5">
              <w:rPr>
                <w:sz w:val="28"/>
                <w:szCs w:val="28"/>
              </w:rPr>
              <w:br/>
              <w:t>d. Sự thiếu tôn nghiêm và có phần lố bịch của khoa thi năm Đinh Dậu.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u w:val="single"/>
              </w:rPr>
              <w:t>Câu hỏi 4:</w:t>
            </w:r>
            <w:r w:rsidRPr="002D4CF5">
              <w:rPr>
                <w:sz w:val="28"/>
                <w:szCs w:val="28"/>
              </w:rPr>
              <w:t xml:space="preserve"> Ý nào không đúng có trong nội dung của hai câu kết?</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Là lời kêu gọi các sĩ tử hãy đem tài năng ra phục vụ đất nước.</w:t>
            </w:r>
            <w:r w:rsidRPr="002D4CF5">
              <w:rPr>
                <w:sz w:val="28"/>
                <w:szCs w:val="28"/>
              </w:rPr>
              <w:br/>
              <w:t>b. Là sự nhận ra hiện trạng đất nước của Tú Xương.</w:t>
            </w:r>
            <w:r w:rsidRPr="002D4CF5">
              <w:rPr>
                <w:sz w:val="28"/>
                <w:szCs w:val="28"/>
              </w:rPr>
              <w:br/>
              <w:t>c. Là sự đánh thức cuả tác giả đối với lương tri, lương tâm của những trí thức lúc bấy giờ.    </w:t>
            </w:r>
            <w:r w:rsidRPr="002D4CF5">
              <w:rPr>
                <w:sz w:val="28"/>
                <w:szCs w:val="28"/>
              </w:rPr>
              <w:br/>
              <w:t>d. Bộc lộ thái độ trọng danh dự và tâm sự lo nước thương đời của tác giả.</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400" w:type="dxa"/>
          </w:tcPr>
          <w:p w:rsidR="002D4CF5" w:rsidRPr="002D4CF5" w:rsidRDefault="002D4CF5" w:rsidP="002D4CF5">
            <w:pPr>
              <w:spacing w:line="360" w:lineRule="auto"/>
              <w:rPr>
                <w:sz w:val="28"/>
                <w:szCs w:val="28"/>
              </w:rPr>
            </w:pPr>
            <w:r w:rsidRPr="002D4CF5">
              <w:rPr>
                <w:sz w:val="28"/>
                <w:szCs w:val="28"/>
              </w:rPr>
              <w:t>[1]='b'</w:t>
            </w:r>
          </w:p>
          <w:p w:rsidR="002D4CF5" w:rsidRPr="002D4CF5" w:rsidRDefault="002D4CF5" w:rsidP="002D4CF5">
            <w:pPr>
              <w:spacing w:line="360" w:lineRule="auto"/>
              <w:rPr>
                <w:sz w:val="28"/>
                <w:szCs w:val="28"/>
              </w:rPr>
            </w:pPr>
            <w:r w:rsidRPr="002D4CF5">
              <w:rPr>
                <w:sz w:val="28"/>
                <w:szCs w:val="28"/>
              </w:rPr>
              <w:t>[2]='b'</w:t>
            </w:r>
          </w:p>
          <w:p w:rsidR="002D4CF5" w:rsidRPr="002D4CF5" w:rsidRDefault="002D4CF5" w:rsidP="002D4CF5">
            <w:pPr>
              <w:spacing w:line="360" w:lineRule="auto"/>
              <w:rPr>
                <w:sz w:val="28"/>
                <w:szCs w:val="28"/>
              </w:rPr>
            </w:pPr>
            <w:r w:rsidRPr="002D4CF5">
              <w:rPr>
                <w:sz w:val="28"/>
                <w:szCs w:val="28"/>
              </w:rPr>
              <w:t>[3]='d'</w:t>
            </w:r>
          </w:p>
          <w:p w:rsidR="002D4CF5" w:rsidRPr="002D4CF5" w:rsidRDefault="002D4CF5" w:rsidP="002D4CF5">
            <w:pPr>
              <w:spacing w:line="360" w:lineRule="auto"/>
              <w:rPr>
                <w:sz w:val="28"/>
                <w:szCs w:val="28"/>
              </w:rPr>
            </w:pPr>
            <w:r w:rsidRPr="002D4CF5">
              <w:rPr>
                <w:sz w:val="28"/>
                <w:szCs w:val="28"/>
              </w:rPr>
              <w:t>[4]='a'</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31">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pStyle w:val="NormalWeb"/>
              <w:shd w:val="clear" w:color="auto" w:fill="FFFFFF"/>
              <w:spacing w:before="0" w:beforeAutospacing="0" w:after="0" w:afterAutospacing="0" w:line="360" w:lineRule="auto"/>
              <w:textAlignment w:val="baseline"/>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pStyle w:val="NormalWeb"/>
              <w:shd w:val="clear" w:color="auto" w:fill="FFFFFF"/>
              <w:spacing w:before="0" w:beforeAutospacing="0" w:after="0" w:afterAutospacing="0" w:line="360" w:lineRule="auto"/>
              <w:textAlignment w:val="baseline"/>
              <w:rPr>
                <w:color w:val="222222"/>
                <w:sz w:val="28"/>
                <w:szCs w:val="28"/>
                <w:lang w:val="vi-VN"/>
              </w:rPr>
            </w:pPr>
            <w:r w:rsidRPr="002D4CF5">
              <w:rPr>
                <w:color w:val="222222"/>
                <w:sz w:val="28"/>
                <w:szCs w:val="28"/>
                <w:lang w:val="vi-VN"/>
              </w:rPr>
              <w:t>Đọc hai thơ sau và trả lời câu hỏi:</w:t>
            </w:r>
          </w:p>
          <w:p w:rsidR="002D4CF5" w:rsidRPr="002D4CF5" w:rsidRDefault="002D4CF5" w:rsidP="002D4CF5">
            <w:pPr>
              <w:pStyle w:val="NormalWeb"/>
              <w:shd w:val="clear" w:color="auto" w:fill="FFFFFF"/>
              <w:spacing w:before="0" w:beforeAutospacing="0" w:after="0" w:afterAutospacing="0" w:line="360" w:lineRule="auto"/>
              <w:textAlignment w:val="baseline"/>
              <w:rPr>
                <w:i/>
                <w:sz w:val="28"/>
                <w:szCs w:val="28"/>
                <w:lang w:val="vi-VN"/>
              </w:rPr>
            </w:pPr>
            <w:r w:rsidRPr="002D4CF5">
              <w:rPr>
                <w:i/>
                <w:sz w:val="28"/>
                <w:szCs w:val="28"/>
                <w:lang w:val="vi-VN"/>
              </w:rPr>
              <w:t xml:space="preserve"> Bác Dương thôi đã thôi rồi,</w:t>
            </w:r>
            <w:r w:rsidRPr="002D4CF5">
              <w:rPr>
                <w:i/>
                <w:sz w:val="28"/>
                <w:szCs w:val="28"/>
                <w:lang w:val="vi-VN"/>
              </w:rPr>
              <w:br/>
              <w:t> Nước mây man mác ngậm ngùi lòng ta.</w:t>
            </w:r>
          </w:p>
          <w:p w:rsidR="002D4CF5" w:rsidRPr="002D4CF5" w:rsidRDefault="002D4CF5" w:rsidP="002D4CF5">
            <w:pPr>
              <w:pStyle w:val="NormalWeb"/>
              <w:shd w:val="clear" w:color="auto" w:fill="FFFFFF"/>
              <w:spacing w:before="0" w:beforeAutospacing="0" w:after="0" w:afterAutospacing="0" w:line="360" w:lineRule="auto"/>
              <w:ind w:firstLine="720"/>
              <w:textAlignment w:val="baseline"/>
              <w:rPr>
                <w:i/>
                <w:sz w:val="28"/>
                <w:szCs w:val="28"/>
                <w:lang w:val="vi-VN"/>
              </w:rPr>
            </w:pPr>
            <w:r w:rsidRPr="002D4CF5">
              <w:rPr>
                <w:i/>
                <w:sz w:val="28"/>
                <w:szCs w:val="28"/>
                <w:lang w:val="vi-VN"/>
              </w:rPr>
              <w:t>( Trích Khóc Dương Khuê, Nguyễn Khuyến)</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1/ Xác định thể thơ của hai câu thơ? Cách ngắt nhịp như thế nào? Hiệu quả nghệ thuật của cách ngắt nhịp đó là gì?</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 xml:space="preserve"> 2/ Cụm từ </w:t>
            </w:r>
            <w:r w:rsidRPr="002D4CF5">
              <w:rPr>
                <w:i/>
                <w:color w:val="222222"/>
                <w:sz w:val="28"/>
                <w:szCs w:val="28"/>
                <w:lang w:val="vi-VN"/>
              </w:rPr>
              <w:t>thôi đã thôi rồi</w:t>
            </w:r>
            <w:r w:rsidRPr="002D4CF5">
              <w:rPr>
                <w:color w:val="222222"/>
                <w:sz w:val="28"/>
                <w:szCs w:val="28"/>
                <w:lang w:val="vi-VN"/>
              </w:rPr>
              <w:t xml:space="preserve"> sử dụng biện pháp tu từ gì</w:t>
            </w:r>
            <w:r w:rsidRPr="002D4CF5">
              <w:rPr>
                <w:i/>
                <w:color w:val="222222"/>
                <w:sz w:val="28"/>
                <w:szCs w:val="28"/>
                <w:lang w:val="vi-VN"/>
              </w:rPr>
              <w:t> ?</w:t>
            </w:r>
            <w:r w:rsidRPr="002D4CF5">
              <w:rPr>
                <w:color w:val="222222"/>
                <w:sz w:val="28"/>
                <w:szCs w:val="28"/>
                <w:lang w:val="vi-VN"/>
              </w:rPr>
              <w:t>Hiệu quả nghệ thuật của biện pháp tu từ đó là gì?</w:t>
            </w:r>
          </w:p>
          <w:p w:rsidR="002D4CF5" w:rsidRPr="002D4CF5" w:rsidRDefault="002D4CF5" w:rsidP="002D4CF5">
            <w:pPr>
              <w:spacing w:line="360" w:lineRule="auto"/>
              <w:ind w:firstLine="662"/>
              <w:jc w:val="both"/>
              <w:rPr>
                <w:bCs/>
                <w:iCs/>
                <w:sz w:val="28"/>
                <w:szCs w:val="28"/>
                <w:lang w:val="vi-VN"/>
              </w:rPr>
            </w:pPr>
            <w:r w:rsidRPr="002D4CF5">
              <w:rPr>
                <w:sz w:val="28"/>
                <w:szCs w:val="28"/>
                <w:lang w:val="vi-VN"/>
              </w:rPr>
              <w:t xml:space="preserve">  3/</w:t>
            </w:r>
            <w:r w:rsidRPr="002D4CF5">
              <w:rPr>
                <w:bCs/>
                <w:iCs/>
                <w:sz w:val="28"/>
                <w:szCs w:val="28"/>
                <w:lang w:val="vi-VN"/>
              </w:rPr>
              <w:t xml:space="preserve"> Từ láy </w:t>
            </w:r>
            <w:r w:rsidRPr="002D4CF5">
              <w:rPr>
                <w:i/>
                <w:sz w:val="28"/>
                <w:szCs w:val="28"/>
                <w:lang w:val="vi-VN"/>
              </w:rPr>
              <w:t xml:space="preserve">man mác, ngậm ngùi </w:t>
            </w:r>
            <w:r w:rsidRPr="002D4CF5">
              <w:rPr>
                <w:sz w:val="28"/>
                <w:szCs w:val="28"/>
                <w:lang w:val="vi-VN"/>
              </w:rPr>
              <w:t>có ý nghĩa như thế nào trong việc diễn tả tâm trạng của nhà thơ khi nghe tin bạn mất?</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400" w:type="dxa"/>
          </w:tcPr>
          <w:p w:rsidR="002D4CF5" w:rsidRPr="002D4CF5" w:rsidRDefault="002D4CF5" w:rsidP="002D4CF5">
            <w:pPr>
              <w:spacing w:line="360" w:lineRule="auto"/>
              <w:ind w:firstLine="720"/>
              <w:jc w:val="both"/>
              <w:rPr>
                <w:i/>
                <w:sz w:val="28"/>
                <w:szCs w:val="28"/>
                <w:lang w:val="vi-VN"/>
              </w:rPr>
            </w:pPr>
            <w:r w:rsidRPr="002D4CF5">
              <w:rPr>
                <w:i/>
                <w:sz w:val="28"/>
                <w:szCs w:val="28"/>
                <w:lang w:val="vi-VN"/>
              </w:rPr>
              <w:t>Trả lời:</w:t>
            </w:r>
          </w:p>
          <w:p w:rsidR="002D4CF5" w:rsidRPr="002D4CF5" w:rsidRDefault="002D4CF5" w:rsidP="002D4CF5">
            <w:pPr>
              <w:spacing w:line="360" w:lineRule="auto"/>
              <w:ind w:firstLine="720"/>
              <w:jc w:val="both"/>
              <w:rPr>
                <w:sz w:val="28"/>
                <w:szCs w:val="28"/>
                <w:lang w:val="vi-VN"/>
              </w:rPr>
            </w:pPr>
            <w:r w:rsidRPr="002D4CF5">
              <w:rPr>
                <w:sz w:val="28"/>
                <w:szCs w:val="28"/>
                <w:lang w:val="vi-VN"/>
              </w:rPr>
              <w:t>1/ Thể thơ lục bát. Câu lục ngắt nhịp 2/1/3 thể hiện đúng trường độ đứt đoạn của tiếng nấc nghẹn ngào trong nỗi đau đến quá bất ngờ. Câu bát nhịp 4/4 chậm lại, dàn trải đều đặn làm nỗi đau lan tỏa ra không gian, trời đất.</w:t>
            </w:r>
          </w:p>
          <w:p w:rsidR="002D4CF5" w:rsidRPr="002D4CF5" w:rsidRDefault="002D4CF5" w:rsidP="002D4CF5">
            <w:pPr>
              <w:spacing w:line="360" w:lineRule="auto"/>
              <w:ind w:firstLine="720"/>
              <w:jc w:val="both"/>
              <w:rPr>
                <w:sz w:val="28"/>
                <w:szCs w:val="28"/>
                <w:lang w:val="vi-VN"/>
              </w:rPr>
            </w:pPr>
            <w:r w:rsidRPr="002D4CF5">
              <w:rPr>
                <w:sz w:val="28"/>
                <w:szCs w:val="28"/>
                <w:shd w:val="clear" w:color="auto" w:fill="FFFFFF"/>
                <w:lang w:val="vi-VN"/>
              </w:rPr>
              <w:t xml:space="preserve">2/ </w:t>
            </w:r>
            <w:r w:rsidRPr="002D4CF5">
              <w:rPr>
                <w:color w:val="222222"/>
                <w:sz w:val="28"/>
                <w:szCs w:val="28"/>
                <w:lang w:val="vi-VN"/>
              </w:rPr>
              <w:t xml:space="preserve">Cụm từ </w:t>
            </w:r>
            <w:r w:rsidRPr="002D4CF5">
              <w:rPr>
                <w:i/>
                <w:color w:val="222222"/>
                <w:sz w:val="28"/>
                <w:szCs w:val="28"/>
                <w:lang w:val="vi-VN"/>
              </w:rPr>
              <w:t>thôi đã thôi rồi</w:t>
            </w:r>
            <w:r w:rsidRPr="002D4CF5">
              <w:rPr>
                <w:color w:val="222222"/>
                <w:sz w:val="28"/>
                <w:szCs w:val="28"/>
                <w:lang w:val="vi-VN"/>
              </w:rPr>
              <w:t xml:space="preserve"> sử dụng biện pháp tu từ nói giảm.</w:t>
            </w:r>
          </w:p>
          <w:p w:rsidR="002D4CF5" w:rsidRPr="002D4CF5" w:rsidRDefault="002D4CF5" w:rsidP="002D4CF5">
            <w:pPr>
              <w:spacing w:line="360" w:lineRule="auto"/>
              <w:ind w:firstLine="720"/>
              <w:jc w:val="both"/>
              <w:rPr>
                <w:sz w:val="28"/>
                <w:szCs w:val="28"/>
                <w:lang w:val="vi-VN"/>
              </w:rPr>
            </w:pPr>
            <w:r w:rsidRPr="002D4CF5">
              <w:rPr>
                <w:sz w:val="28"/>
                <w:szCs w:val="28"/>
                <w:lang w:val="vi-VN"/>
              </w:rPr>
              <w:t>Hiệu quả nghệ thuật: dùng để giảm nhẹ nỗi đau nhưng thực chất đầy đau đớn, mất mát của nhà thơ khi nghe tin bạn mất.</w:t>
            </w:r>
          </w:p>
          <w:p w:rsidR="002D4CF5" w:rsidRPr="002D4CF5" w:rsidRDefault="002D4CF5" w:rsidP="002D4CF5">
            <w:pPr>
              <w:spacing w:line="360" w:lineRule="auto"/>
              <w:ind w:firstLine="720"/>
              <w:jc w:val="both"/>
              <w:rPr>
                <w:sz w:val="28"/>
                <w:szCs w:val="28"/>
                <w:lang w:val="vi-VN"/>
              </w:rPr>
            </w:pPr>
            <w:r w:rsidRPr="002D4CF5">
              <w:rPr>
                <w:sz w:val="28"/>
                <w:szCs w:val="28"/>
                <w:shd w:val="clear" w:color="auto" w:fill="FFFFFF"/>
                <w:lang w:val="vi-VN"/>
              </w:rPr>
              <w:t xml:space="preserve">3/ </w:t>
            </w:r>
            <w:r w:rsidRPr="002D4CF5">
              <w:rPr>
                <w:bCs/>
                <w:iCs/>
                <w:sz w:val="28"/>
                <w:szCs w:val="28"/>
                <w:lang w:val="vi-VN"/>
              </w:rPr>
              <w:t xml:space="preserve">Từ láy </w:t>
            </w:r>
            <w:r w:rsidRPr="002D4CF5">
              <w:rPr>
                <w:i/>
                <w:sz w:val="28"/>
                <w:szCs w:val="28"/>
                <w:lang w:val="vi-VN"/>
              </w:rPr>
              <w:t xml:space="preserve">man mác, ngậm ngùi </w:t>
            </w:r>
            <w:r w:rsidRPr="002D4CF5">
              <w:rPr>
                <w:sz w:val="28"/>
                <w:szCs w:val="28"/>
                <w:lang w:val="vi-VN"/>
              </w:rPr>
              <w:t>có ý nghĩa diễn tả tâm trạng đau đớn, xót xa của nhà thơ khi nghe tin bạn mất. Nỗi đau ấy nhuốm cả trời đất, lan tỏa trong không gian và thấm vào chiều sâu tâm hồn.</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6012"/>
        <w:tblGridChange w:id="32">
          <w:tblGrid>
            <w:gridCol w:w="4248"/>
            <w:gridCol w:w="6012"/>
          </w:tblGrid>
        </w:tblGridChange>
      </w:tblGrid>
      <w:tr w:rsidR="002D4CF5" w:rsidRPr="002D4CF5" w:rsidTr="00D377B6">
        <w:trPr>
          <w:trHeight w:val="647"/>
        </w:trPr>
        <w:tc>
          <w:tcPr>
            <w:tcW w:w="4248"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012"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248" w:type="dxa"/>
            <w:shd w:val="clear" w:color="auto" w:fill="auto"/>
          </w:tcPr>
          <w:p w:rsidR="002D4CF5" w:rsidRPr="002D4CF5" w:rsidRDefault="002D4CF5" w:rsidP="002D4CF5">
            <w:pPr>
              <w:spacing w:line="360" w:lineRule="auto"/>
              <w:ind w:left="225"/>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ind w:left="225"/>
              <w:jc w:val="both"/>
              <w:rPr>
                <w:sz w:val="28"/>
                <w:szCs w:val="28"/>
              </w:rPr>
            </w:pPr>
            <w:r w:rsidRPr="002D4CF5">
              <w:rPr>
                <w:sz w:val="28"/>
                <w:szCs w:val="28"/>
              </w:rPr>
              <w:t>+ Vẽ sơ đồ tư duy bài Khóc Dương Khuê, Vịnh khoa Thi Hương</w:t>
            </w:r>
          </w:p>
          <w:p w:rsidR="002D4CF5" w:rsidRPr="002D4CF5" w:rsidRDefault="002D4CF5" w:rsidP="002D4CF5">
            <w:pPr>
              <w:spacing w:line="360" w:lineRule="auto"/>
              <w:ind w:left="225"/>
              <w:jc w:val="both"/>
              <w:rPr>
                <w:sz w:val="28"/>
                <w:szCs w:val="28"/>
              </w:rPr>
            </w:pPr>
            <w:r w:rsidRPr="002D4CF5">
              <w:rPr>
                <w:sz w:val="28"/>
                <w:szCs w:val="28"/>
              </w:rPr>
              <w:t>+ Tìm đọc các bài viết về Dương Khuê, Lịch sử khoa cử Việt Nam dưới thời phong kiến và Pháp thuộc.</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lang w:val="vi-VN"/>
              </w:rPr>
            </w:pPr>
            <w:r w:rsidRPr="002D4CF5">
              <w:rPr>
                <w:sz w:val="28"/>
                <w:szCs w:val="28"/>
                <w:lang w:val="vi-VN"/>
              </w:rPr>
              <w:t xml:space="preserve">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012"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jc w:val="both"/>
        <w:rPr>
          <w:i/>
          <w:sz w:val="28"/>
          <w:szCs w:val="28"/>
        </w:rPr>
      </w:pPr>
      <w:r w:rsidRPr="002D4CF5">
        <w:rPr>
          <w:b/>
          <w:sz w:val="28"/>
          <w:szCs w:val="28"/>
          <w:lang w:val="vi-VN"/>
        </w:rPr>
        <w:t xml:space="preserve"> </w:t>
      </w: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 xml:space="preserve">Tiết </w:t>
      </w:r>
      <w:r w:rsidRPr="002D4CF5">
        <w:rPr>
          <w:b/>
          <w:i/>
          <w:sz w:val="28"/>
          <w:szCs w:val="28"/>
        </w:rPr>
        <w:t>13</w:t>
      </w:r>
      <w:r w:rsidRPr="002D4CF5">
        <w:rPr>
          <w:i/>
          <w:sz w:val="28"/>
          <w:szCs w:val="28"/>
        </w:rPr>
        <w:t xml:space="preserve"> </w:t>
      </w:r>
      <w:r w:rsidRPr="002D4CF5">
        <w:rPr>
          <w:i/>
          <w:sz w:val="28"/>
          <w:szCs w:val="28"/>
          <w:lang w:val="vi-VN"/>
        </w:rPr>
        <w:t xml:space="preserve">-Làm văn                                            </w:t>
      </w: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jc w:val="center"/>
        <w:rPr>
          <w:b/>
          <w:sz w:val="28"/>
          <w:szCs w:val="28"/>
          <w:lang w:val="vi-VN"/>
        </w:rPr>
      </w:pPr>
      <w:r w:rsidRPr="002D4CF5">
        <w:rPr>
          <w:b/>
          <w:sz w:val="28"/>
          <w:szCs w:val="28"/>
          <w:lang w:val="vi-VN"/>
        </w:rPr>
        <w:t>Phân tích đề, lập dàn ý bài văn nghị luận</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1/ Nhận biết:Nắm được khái niệm tìm hiểu đề, lập dàn ý, văn nghị luận </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Xác định đúng vấn đề cần nghị luận, thao tác lập luận, phạm vị tư liệu trong quá trình phân tích đề</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3/Vận dụng thấp:Xây dựng được dàn ý cho bài văn nghị luận về một tư tưởng, đạo lý; một hiện tượng đời sống, nghị luận văn học </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Viết được bài văn nghị luận từ dàn ý đã được lập</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rPr>
        <w:t>1</w:t>
      </w:r>
      <w:r w:rsidRPr="002D4CF5">
        <w:rPr>
          <w:sz w:val="28"/>
          <w:szCs w:val="28"/>
          <w:lang w:val="vi-VN"/>
        </w:rPr>
        <w:t>/ Biết làm: bài NLXH, NLV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XH,V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phân tích đề, lập dàn ý</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văn nghị luận</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3/Hình thành nhân cách: </w:t>
      </w:r>
    </w:p>
    <w:p w:rsidR="002D4CF5" w:rsidRPr="002D4CF5" w:rsidRDefault="002D4CF5" w:rsidP="002D4CF5">
      <w:pPr>
        <w:spacing w:line="360" w:lineRule="auto"/>
        <w:ind w:firstLine="720"/>
        <w:jc w:val="both"/>
        <w:rPr>
          <w:sz w:val="28"/>
          <w:szCs w:val="28"/>
          <w:lang w:val="vi-VN"/>
        </w:rPr>
      </w:pPr>
      <w:r w:rsidRPr="002D4CF5">
        <w:rPr>
          <w:sz w:val="28"/>
          <w:szCs w:val="28"/>
          <w:lang w:val="vi-VN"/>
        </w:rPr>
        <w:t>-Biết nhận thức được tầm quan trọng của việc tìm hiểu đề, lập dàn ý bài văn nghị luận;</w:t>
      </w:r>
    </w:p>
    <w:p w:rsidR="002D4CF5" w:rsidRPr="002D4CF5" w:rsidRDefault="002D4CF5" w:rsidP="002D4CF5">
      <w:pPr>
        <w:spacing w:line="360" w:lineRule="auto"/>
        <w:ind w:firstLine="720"/>
        <w:jc w:val="both"/>
        <w:rPr>
          <w:sz w:val="28"/>
          <w:szCs w:val="28"/>
          <w:lang w:val="vi-VN"/>
        </w:rPr>
      </w:pPr>
      <w:r w:rsidRPr="002D4CF5">
        <w:rPr>
          <w:sz w:val="28"/>
          <w:szCs w:val="28"/>
          <w:lang w:val="vi-VN"/>
        </w:rPr>
        <w:t>-Có ý thức giữ gìn sự trong sáng của tiếng Việt trong quá trình làm văn .</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 Năng lực giải quyết vấn đề:HS thể hiện quan điểm cá nhân khi đánh giá các đề văn giáo viên đưa ra, giải quyết được các tình huống GV đưa ra.</w:t>
      </w:r>
    </w:p>
    <w:p w:rsidR="002D4CF5" w:rsidRPr="002D4CF5" w:rsidRDefault="002D4CF5" w:rsidP="002D4CF5">
      <w:pPr>
        <w:spacing w:line="360" w:lineRule="auto"/>
        <w:ind w:firstLine="720"/>
        <w:jc w:val="both"/>
        <w:rPr>
          <w:sz w:val="28"/>
          <w:szCs w:val="28"/>
          <w:lang w:val="vi-VN"/>
        </w:rPr>
      </w:pPr>
      <w:r w:rsidRPr="002D4CF5">
        <w:rPr>
          <w:sz w:val="28"/>
          <w:szCs w:val="28"/>
          <w:lang w:val="vi-VN"/>
        </w:rPr>
        <w:t>- Năng lực sáng tạo: Biết cách đặt các câu hỏi khác nhau về một đề văn-xác định và làm rõ thông tin, ý tưởng mới-phân tích, tóm tắt những thông tin liên quan để hoàn thành dàn ý. Trình bày suy nghĩ và khái quát hóa thành các luận điểm khi làm dàn ý.</w:t>
      </w:r>
    </w:p>
    <w:p w:rsidR="002D4CF5" w:rsidRPr="002D4CF5" w:rsidRDefault="002D4CF5" w:rsidP="002D4CF5">
      <w:pPr>
        <w:spacing w:line="360" w:lineRule="auto"/>
        <w:ind w:firstLine="720"/>
        <w:jc w:val="both"/>
        <w:rPr>
          <w:sz w:val="28"/>
          <w:szCs w:val="28"/>
          <w:lang w:val="vi-VN"/>
        </w:rPr>
      </w:pPr>
      <w:r w:rsidRPr="002D4CF5">
        <w:rPr>
          <w:sz w:val="28"/>
          <w:szCs w:val="28"/>
          <w:lang w:val="vi-VN"/>
        </w:rPr>
        <w:t>- Năng lực hợp tác: thảo luận nhóm để hoàn thành công việc chung, HS biết cách lắng nghe người khác, hòa giải bât đông và giải quyêt vân đê theo hướng dân chủ.</w:t>
      </w: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pStyle w:val="Header"/>
              <w:tabs>
                <w:tab w:val="clear" w:pos="4320"/>
                <w:tab w:val="clear" w:pos="8640"/>
              </w:tabs>
              <w:spacing w:line="360" w:lineRule="auto"/>
              <w:rPr>
                <w:sz w:val="28"/>
                <w:szCs w:val="28"/>
              </w:rPr>
            </w:pPr>
            <w:r w:rsidRPr="002D4CF5">
              <w:rPr>
                <w:b/>
                <w:sz w:val="28"/>
                <w:szCs w:val="28"/>
              </w:rPr>
              <w:t>Bước 1: GV giao nhiệm vụ</w:t>
            </w:r>
            <w:r w:rsidRPr="002D4CF5">
              <w:rPr>
                <w:sz w:val="28"/>
                <w:szCs w:val="28"/>
              </w:rPr>
              <w:t xml:space="preserve"> </w:t>
            </w:r>
          </w:p>
          <w:p w:rsidR="002D4CF5" w:rsidRPr="002D4CF5" w:rsidRDefault="002D4CF5" w:rsidP="002D4CF5">
            <w:pPr>
              <w:pStyle w:val="Header"/>
              <w:tabs>
                <w:tab w:val="clear" w:pos="4320"/>
                <w:tab w:val="clear" w:pos="8640"/>
              </w:tabs>
              <w:spacing w:line="360" w:lineRule="auto"/>
              <w:rPr>
                <w:bCs/>
                <w:sz w:val="28"/>
                <w:szCs w:val="28"/>
                <w:lang w:val="vi-VN"/>
              </w:rPr>
            </w:pPr>
            <w:r w:rsidRPr="002D4CF5">
              <w:rPr>
                <w:bCs/>
                <w:sz w:val="28"/>
                <w:szCs w:val="28"/>
                <w:lang w:val="vi-VN"/>
              </w:rPr>
              <w:t xml:space="preserve">GV đưa ra tình huống: Có một đề văn như sau: Phân tích chất dân gian trong bài thơ </w:t>
            </w:r>
            <w:r w:rsidRPr="002D4CF5">
              <w:rPr>
                <w:bCs/>
                <w:i/>
                <w:sz w:val="28"/>
                <w:szCs w:val="28"/>
                <w:lang w:val="vi-VN"/>
              </w:rPr>
              <w:t xml:space="preserve">Thương vợ </w:t>
            </w:r>
            <w:r w:rsidRPr="002D4CF5">
              <w:rPr>
                <w:bCs/>
                <w:sz w:val="28"/>
                <w:szCs w:val="28"/>
                <w:lang w:val="vi-VN"/>
              </w:rPr>
              <w:t>của Trần Tế Xương</w:t>
            </w:r>
          </w:p>
          <w:p w:rsidR="002D4CF5" w:rsidRPr="002D4CF5" w:rsidRDefault="002D4CF5" w:rsidP="002D4CF5">
            <w:pPr>
              <w:pStyle w:val="Header"/>
              <w:tabs>
                <w:tab w:val="clear" w:pos="4320"/>
                <w:tab w:val="clear" w:pos="8640"/>
              </w:tabs>
              <w:spacing w:line="360" w:lineRule="auto"/>
              <w:jc w:val="both"/>
              <w:rPr>
                <w:bCs/>
                <w:sz w:val="28"/>
                <w:szCs w:val="28"/>
              </w:rPr>
            </w:pPr>
            <w:r w:rsidRPr="002D4CF5">
              <w:rPr>
                <w:bCs/>
                <w:sz w:val="28"/>
                <w:szCs w:val="28"/>
              </w:rPr>
              <w:tab/>
              <w:t>Một bạn học sinh làm bài bằng cách lần lượt phân tích bài thơ theo bố cục Đề-Thực-Luận-Kết.</w:t>
            </w:r>
          </w:p>
          <w:p w:rsidR="002D4CF5" w:rsidRPr="002D4CF5" w:rsidRDefault="002D4CF5" w:rsidP="002D4CF5">
            <w:pPr>
              <w:pStyle w:val="Header"/>
              <w:tabs>
                <w:tab w:val="clear" w:pos="4320"/>
                <w:tab w:val="clear" w:pos="8640"/>
              </w:tabs>
              <w:spacing w:line="360" w:lineRule="auto"/>
              <w:ind w:firstLine="720"/>
              <w:jc w:val="both"/>
              <w:rPr>
                <w:bCs/>
                <w:sz w:val="28"/>
                <w:szCs w:val="28"/>
              </w:rPr>
            </w:pPr>
            <w:r w:rsidRPr="002D4CF5">
              <w:rPr>
                <w:bCs/>
                <w:sz w:val="28"/>
                <w:szCs w:val="28"/>
              </w:rPr>
              <w:t>Theo em , cách làm đó đúng hay sai? Vì sao?</w:t>
            </w:r>
          </w:p>
          <w:p w:rsidR="002D4CF5" w:rsidRPr="002D4CF5" w:rsidRDefault="002D4CF5" w:rsidP="002D4CF5">
            <w:pPr>
              <w:spacing w:line="360" w:lineRule="auto"/>
              <w:jc w:val="both"/>
              <w:rPr>
                <w:sz w:val="28"/>
                <w:szCs w:val="28"/>
              </w:rPr>
            </w:pPr>
            <w:r w:rsidRPr="002D4CF5">
              <w:rPr>
                <w:b/>
                <w:sz w:val="28"/>
                <w:szCs w:val="28"/>
              </w:rPr>
              <w:t>Bước 2: HS thực hiện nhiệm vụ</w:t>
            </w:r>
          </w:p>
          <w:p w:rsidR="002D4CF5" w:rsidRPr="002D4CF5" w:rsidRDefault="002D4CF5" w:rsidP="002D4CF5">
            <w:pPr>
              <w:spacing w:line="360" w:lineRule="auto"/>
              <w:jc w:val="both"/>
              <w:rPr>
                <w:sz w:val="28"/>
                <w:szCs w:val="28"/>
              </w:rPr>
            </w:pPr>
            <w:r w:rsidRPr="002D4CF5">
              <w:rPr>
                <w:b/>
                <w:sz w:val="28"/>
                <w:szCs w:val="28"/>
              </w:rPr>
              <w:t>Bước 3: HS báo  cáo kết quả thực hiện nhiệm vụ</w:t>
            </w:r>
          </w:p>
          <w:p w:rsidR="002D4CF5" w:rsidRPr="002D4CF5" w:rsidRDefault="002D4CF5" w:rsidP="002D4CF5">
            <w:pPr>
              <w:spacing w:line="360" w:lineRule="auto"/>
              <w:jc w:val="both"/>
              <w:rPr>
                <w:rFonts w:eastAsia="PMingLiU"/>
                <w:b/>
                <w:iCs/>
                <w:noProof/>
                <w:sz w:val="28"/>
                <w:szCs w:val="28"/>
                <w:lang w:bidi="he-IL"/>
              </w:rPr>
            </w:pPr>
            <w:r w:rsidRPr="002D4CF5">
              <w:rPr>
                <w:sz w:val="28"/>
                <w:szCs w:val="28"/>
              </w:rPr>
              <w:t xml:space="preserve"> </w:t>
            </w:r>
            <w:r w:rsidRPr="002D4CF5">
              <w:rPr>
                <w:bCs/>
                <w:sz w:val="28"/>
                <w:szCs w:val="28"/>
              </w:rPr>
              <w:t>Cách làm đó không đúng, do bạn đó không phân tích đề nên không xác định đúng vấn đề cần nghị luận, bài không đủ ý vì thiếu chuẩn bị dàn ý …</w:t>
            </w:r>
          </w:p>
          <w:p w:rsidR="002D4CF5" w:rsidRPr="002D4CF5" w:rsidRDefault="002D4CF5" w:rsidP="002D4CF5">
            <w:pPr>
              <w:spacing w:line="360" w:lineRule="auto"/>
              <w:jc w:val="both"/>
              <w:rPr>
                <w:sz w:val="28"/>
                <w:szCs w:val="28"/>
              </w:rPr>
            </w:pPr>
            <w:r w:rsidRPr="002D4CF5">
              <w:rPr>
                <w:b/>
                <w:sz w:val="28"/>
                <w:szCs w:val="28"/>
              </w:rPr>
              <w:t>Bước 4: GV nhận xét và dẫn vào bài mới</w:t>
            </w:r>
            <w:r w:rsidRPr="002D4CF5">
              <w:rPr>
                <w:sz w:val="28"/>
                <w:szCs w:val="28"/>
              </w:rPr>
              <w:t xml:space="preserve"> </w:t>
            </w:r>
          </w:p>
          <w:p w:rsidR="002D4CF5" w:rsidRPr="002D4CF5" w:rsidRDefault="002D4CF5" w:rsidP="002D4CF5">
            <w:pPr>
              <w:spacing w:line="360" w:lineRule="auto"/>
              <w:jc w:val="both"/>
              <w:rPr>
                <w:sz w:val="28"/>
                <w:szCs w:val="28"/>
                <w:lang w:val="vi-VN"/>
              </w:rPr>
            </w:pPr>
            <w:r w:rsidRPr="002D4CF5">
              <w:rPr>
                <w:i/>
                <w:sz w:val="28"/>
                <w:szCs w:val="28"/>
                <w:lang w:val="vi-VN"/>
              </w:rPr>
              <w:t>Trong chương trình ngữ văn THCS, chúng ta đã làm quen với văn nghị luận, đặc biệt là đã rèn luyện được một số kĩ năng như: cách lập luận, cách xây dựng luận điểm, luận cứ…Trong tiết học này, chúng ta sẽ rèn luyện thêm một kĩ năng nữa nhằm tránh trường hợp lạc đề, xa đề khi làm bài: kĩ năng phân tích đề, lập dàn ý bài văn nghị luận.</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33">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spacing w:line="360" w:lineRule="auto"/>
              <w:jc w:val="both"/>
              <w:rPr>
                <w:b/>
                <w:bCs/>
                <w:i/>
                <w:iCs/>
                <w:sz w:val="28"/>
                <w:szCs w:val="28"/>
              </w:rPr>
            </w:pPr>
            <w:r w:rsidRPr="002D4CF5">
              <w:rPr>
                <w:b/>
                <w:bCs/>
                <w:i/>
                <w:iCs/>
                <w:sz w:val="28"/>
                <w:szCs w:val="28"/>
              </w:rPr>
              <w:t>Hướng dẫn HS phân tích đề ( Nhắc lại kiến thức cũ đã học ở lớp 10).</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Cho HS đọc đề 1, đề 2 ở SGK.</w:t>
            </w:r>
          </w:p>
          <w:p w:rsidR="002D4CF5" w:rsidRPr="002D4CF5" w:rsidRDefault="002D4CF5" w:rsidP="002D4CF5">
            <w:pPr>
              <w:spacing w:line="360" w:lineRule="auto"/>
              <w:jc w:val="both"/>
              <w:rPr>
                <w:sz w:val="28"/>
                <w:szCs w:val="28"/>
              </w:rPr>
            </w:pPr>
            <w:r w:rsidRPr="002D4CF5">
              <w:rPr>
                <w:sz w:val="28"/>
                <w:szCs w:val="28"/>
              </w:rPr>
              <w:t>+ Trong 2 đề trên, đề nào có định hướng cụ thể, đề nào đòi hỏi người viết phải tự xác định hướng triển khai?</w:t>
            </w:r>
          </w:p>
          <w:p w:rsidR="002D4CF5" w:rsidRPr="002D4CF5" w:rsidRDefault="002D4CF5" w:rsidP="002D4CF5">
            <w:pPr>
              <w:spacing w:line="360" w:lineRule="auto"/>
              <w:jc w:val="both"/>
              <w:rPr>
                <w:sz w:val="28"/>
                <w:szCs w:val="28"/>
              </w:rPr>
            </w:pPr>
            <w:r w:rsidRPr="002D4CF5">
              <w:rPr>
                <w:sz w:val="28"/>
                <w:szCs w:val="28"/>
              </w:rPr>
              <w:t>+ Vấn đề cần nghị luận ở mỗi đề: yêu cầu về nội dung, các luận điểm…</w:t>
            </w:r>
          </w:p>
          <w:p w:rsidR="002D4CF5" w:rsidRPr="002D4CF5" w:rsidRDefault="002D4CF5" w:rsidP="002D4CF5">
            <w:pPr>
              <w:spacing w:line="360" w:lineRule="auto"/>
              <w:jc w:val="both"/>
              <w:rPr>
                <w:sz w:val="28"/>
                <w:szCs w:val="28"/>
              </w:rPr>
            </w:pPr>
            <w:r w:rsidRPr="002D4CF5">
              <w:rPr>
                <w:sz w:val="28"/>
                <w:szCs w:val="28"/>
              </w:rPr>
              <w:t>+ Giới hạn dẫn chứng, các thao tác cần nghị luận ở cả hai đề?</w:t>
            </w:r>
          </w:p>
          <w:p w:rsidR="002D4CF5" w:rsidRPr="002D4CF5" w:rsidRDefault="002D4CF5" w:rsidP="002D4CF5">
            <w:pPr>
              <w:spacing w:line="360" w:lineRule="auto"/>
              <w:jc w:val="both"/>
              <w:rPr>
                <w:sz w:val="28"/>
                <w:szCs w:val="28"/>
              </w:rPr>
            </w:pPr>
            <w:r w:rsidRPr="002D4CF5">
              <w:rPr>
                <w:sz w:val="28"/>
                <w:szCs w:val="28"/>
              </w:rPr>
              <w:t>+ Từ những cách tìm hiểu trên, hãy trình bày thế nào là cách phân tích đề văn?</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 xml:space="preserve">HS chia thành 4 nhóm: </w:t>
            </w:r>
          </w:p>
          <w:p w:rsidR="002D4CF5" w:rsidRPr="002D4CF5" w:rsidRDefault="002D4CF5" w:rsidP="002D4CF5">
            <w:pPr>
              <w:spacing w:line="360" w:lineRule="auto"/>
              <w:jc w:val="both"/>
              <w:rPr>
                <w:sz w:val="28"/>
                <w:szCs w:val="28"/>
              </w:rPr>
            </w:pPr>
            <w:r w:rsidRPr="002D4CF5">
              <w:rPr>
                <w:sz w:val="28"/>
                <w:szCs w:val="28"/>
              </w:rPr>
              <w:t>+ Nhóm 1; 2: Trả lời câu hỏi yêu cầu ở đề 1</w:t>
            </w:r>
          </w:p>
          <w:p w:rsidR="002D4CF5" w:rsidRPr="002D4CF5" w:rsidRDefault="002D4CF5" w:rsidP="002D4CF5">
            <w:pPr>
              <w:spacing w:line="360" w:lineRule="auto"/>
              <w:jc w:val="both"/>
              <w:rPr>
                <w:sz w:val="28"/>
                <w:szCs w:val="28"/>
              </w:rPr>
            </w:pPr>
            <w:r w:rsidRPr="002D4CF5">
              <w:rPr>
                <w:sz w:val="28"/>
                <w:szCs w:val="28"/>
              </w:rPr>
              <w:t>+ Nhóm 3; 4: Trả lời câu hỏi yêu cầu ở đề 2</w:t>
            </w:r>
          </w:p>
          <w:p w:rsidR="002D4CF5" w:rsidRPr="002D4CF5" w:rsidRDefault="002D4CF5" w:rsidP="002D4CF5">
            <w:pPr>
              <w:spacing w:line="360" w:lineRule="auto"/>
              <w:jc w:val="both"/>
              <w:rPr>
                <w:sz w:val="28"/>
                <w:szCs w:val="28"/>
              </w:rPr>
            </w:pPr>
            <w:r w:rsidRPr="002D4CF5">
              <w:rPr>
                <w:sz w:val="28"/>
                <w:szCs w:val="28"/>
              </w:rPr>
              <w:t xml:space="preserve">- HS cử người trình bày trước lớp </w:t>
            </w:r>
          </w:p>
          <w:p w:rsidR="002D4CF5" w:rsidRPr="002D4CF5" w:rsidRDefault="002D4CF5" w:rsidP="002D4CF5">
            <w:pPr>
              <w:tabs>
                <w:tab w:val="left" w:pos="510"/>
                <w:tab w:val="left" w:pos="540"/>
              </w:tabs>
              <w:spacing w:line="360" w:lineRule="auto"/>
              <w:jc w:val="both"/>
              <w:rPr>
                <w:sz w:val="28"/>
                <w:szCs w:val="28"/>
              </w:rPr>
            </w:pPr>
          </w:p>
          <w:p w:rsidR="002D4CF5" w:rsidRPr="002D4CF5" w:rsidRDefault="002D4CF5" w:rsidP="002D4CF5">
            <w:pPr>
              <w:tabs>
                <w:tab w:val="left" w:pos="510"/>
                <w:tab w:val="left" w:pos="540"/>
              </w:tabs>
              <w:spacing w:line="360" w:lineRule="auto"/>
              <w:jc w:val="both"/>
              <w:rPr>
                <w:sz w:val="28"/>
                <w:szCs w:val="28"/>
              </w:rPr>
            </w:pPr>
            <w:r w:rsidRPr="002D4CF5">
              <w:rPr>
                <w:sz w:val="28"/>
                <w:szCs w:val="28"/>
              </w:rPr>
              <w:t xml:space="preserve"> GV yêu cầu HS căn cứ vào kết quả phân tích đề để lập dàn ý cho bài viết.</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HS đọc đề 1, đề 2 ở SGK.</w:t>
            </w:r>
          </w:p>
          <w:p w:rsidR="002D4CF5" w:rsidRPr="002D4CF5" w:rsidRDefault="002D4CF5" w:rsidP="002D4CF5">
            <w:pPr>
              <w:spacing w:line="360" w:lineRule="auto"/>
              <w:jc w:val="both"/>
              <w:rPr>
                <w:sz w:val="28"/>
                <w:szCs w:val="28"/>
              </w:rPr>
            </w:pPr>
            <w:r w:rsidRPr="002D4CF5">
              <w:rPr>
                <w:sz w:val="28"/>
                <w:szCs w:val="28"/>
              </w:rPr>
              <w:t>- Đề 1 thuộc dạng có định hướng, nêu rõ yêu cầu về nội dung, giới hạn dẫn chứng.</w:t>
            </w:r>
          </w:p>
          <w:p w:rsidR="002D4CF5" w:rsidRPr="002D4CF5" w:rsidRDefault="002D4CF5" w:rsidP="002D4CF5">
            <w:pPr>
              <w:spacing w:line="360" w:lineRule="auto"/>
              <w:jc w:val="both"/>
              <w:rPr>
                <w:sz w:val="28"/>
                <w:szCs w:val="28"/>
              </w:rPr>
            </w:pPr>
            <w:r w:rsidRPr="002D4CF5">
              <w:rPr>
                <w:sz w:val="28"/>
                <w:szCs w:val="28"/>
              </w:rPr>
              <w:t>-Đề 2 là đề “ mở”: người viết phải tự tìm xem tâm sự, diễn biến, biểu hiện nỗi niềm của HXH).</w:t>
            </w:r>
          </w:p>
          <w:p w:rsidR="002D4CF5" w:rsidRPr="002D4CF5" w:rsidRDefault="002D4CF5" w:rsidP="002D4CF5">
            <w:pPr>
              <w:spacing w:line="360" w:lineRule="auto"/>
              <w:jc w:val="both"/>
              <w:rPr>
                <w:b/>
                <w:sz w:val="28"/>
                <w:szCs w:val="28"/>
              </w:rPr>
            </w:pPr>
            <w:r w:rsidRPr="002D4CF5">
              <w:rPr>
                <w:b/>
                <w:sz w:val="28"/>
                <w:szCs w:val="28"/>
              </w:rPr>
              <w:t xml:space="preserve"> Nhóm 1; 2: Trả lời </w:t>
            </w:r>
          </w:p>
          <w:p w:rsidR="002D4CF5" w:rsidRPr="002D4CF5" w:rsidRDefault="002D4CF5" w:rsidP="002D4CF5">
            <w:pPr>
              <w:spacing w:line="360" w:lineRule="auto"/>
              <w:jc w:val="both"/>
              <w:rPr>
                <w:bCs/>
                <w:sz w:val="28"/>
                <w:szCs w:val="28"/>
              </w:rPr>
            </w:pPr>
            <w:r w:rsidRPr="002D4CF5">
              <w:rPr>
                <w:bCs/>
                <w:sz w:val="28"/>
                <w:szCs w:val="28"/>
              </w:rPr>
              <w:t>+ Vấn đề cần nghị luận: “việc chuẩn bị hành trang vào thế kỉ mới”</w:t>
            </w:r>
          </w:p>
          <w:p w:rsidR="002D4CF5" w:rsidRPr="002D4CF5" w:rsidRDefault="002D4CF5" w:rsidP="002D4CF5">
            <w:pPr>
              <w:spacing w:line="360" w:lineRule="auto"/>
              <w:jc w:val="both"/>
              <w:rPr>
                <w:bCs/>
                <w:sz w:val="28"/>
                <w:szCs w:val="28"/>
              </w:rPr>
            </w:pPr>
            <w:r w:rsidRPr="002D4CF5">
              <w:rPr>
                <w:bCs/>
                <w:sz w:val="28"/>
                <w:szCs w:val="28"/>
              </w:rPr>
              <w:t>+ Yêu cầu về nội dung: thấy được các ý.</w:t>
            </w:r>
          </w:p>
          <w:p w:rsidR="002D4CF5" w:rsidRPr="002D4CF5" w:rsidRDefault="002D4CF5" w:rsidP="00D377B6">
            <w:pPr>
              <w:numPr>
                <w:ilvl w:val="0"/>
                <w:numId w:val="9"/>
              </w:numPr>
              <w:spacing w:line="360" w:lineRule="auto"/>
              <w:ind w:left="0" w:firstLine="0"/>
              <w:jc w:val="both"/>
              <w:rPr>
                <w:bCs/>
                <w:sz w:val="28"/>
                <w:szCs w:val="28"/>
              </w:rPr>
            </w:pPr>
            <w:r w:rsidRPr="002D4CF5">
              <w:rPr>
                <w:bCs/>
                <w:sz w:val="28"/>
                <w:szCs w:val="28"/>
              </w:rPr>
              <w:t>Người Việt Nam có nhiều điểm mạnh: thông minh, nhạy bén…</w:t>
            </w:r>
          </w:p>
          <w:p w:rsidR="002D4CF5" w:rsidRPr="002D4CF5" w:rsidRDefault="002D4CF5" w:rsidP="00D377B6">
            <w:pPr>
              <w:numPr>
                <w:ilvl w:val="0"/>
                <w:numId w:val="9"/>
              </w:numPr>
              <w:spacing w:line="360" w:lineRule="auto"/>
              <w:ind w:left="0" w:firstLine="0"/>
              <w:jc w:val="both"/>
              <w:rPr>
                <w:bCs/>
                <w:sz w:val="28"/>
                <w:szCs w:val="28"/>
              </w:rPr>
            </w:pPr>
            <w:r w:rsidRPr="002D4CF5">
              <w:rPr>
                <w:bCs/>
                <w:sz w:val="28"/>
                <w:szCs w:val="28"/>
              </w:rPr>
              <w:t>Người Việt Nam cũng không ít điểm yếu:hỏng kiến thức, khả năng thực hành,…</w:t>
            </w:r>
          </w:p>
          <w:p w:rsidR="002D4CF5" w:rsidRPr="002D4CF5" w:rsidRDefault="002D4CF5" w:rsidP="00D377B6">
            <w:pPr>
              <w:numPr>
                <w:ilvl w:val="0"/>
                <w:numId w:val="9"/>
              </w:numPr>
              <w:spacing w:line="360" w:lineRule="auto"/>
              <w:ind w:left="0" w:firstLine="0"/>
              <w:jc w:val="both"/>
              <w:rPr>
                <w:bCs/>
                <w:sz w:val="28"/>
                <w:szCs w:val="28"/>
              </w:rPr>
            </w:pPr>
            <w:r w:rsidRPr="002D4CF5">
              <w:rPr>
                <w:bCs/>
                <w:sz w:val="28"/>
                <w:szCs w:val="28"/>
              </w:rPr>
              <w:t>Phát huy điểm mạnh, khắc phục điểm yếu.</w:t>
            </w:r>
          </w:p>
          <w:p w:rsidR="002D4CF5" w:rsidRPr="002D4CF5" w:rsidRDefault="002D4CF5" w:rsidP="002D4CF5">
            <w:pPr>
              <w:spacing w:line="360" w:lineRule="auto"/>
              <w:jc w:val="both"/>
              <w:rPr>
                <w:bCs/>
                <w:sz w:val="28"/>
                <w:szCs w:val="28"/>
              </w:rPr>
            </w:pPr>
            <w:r w:rsidRPr="002D4CF5">
              <w:rPr>
                <w:bCs/>
                <w:sz w:val="28"/>
                <w:szCs w:val="28"/>
              </w:rPr>
              <w:t>+ Yêu cầu về phương pháp: sử dụng thao tác lập luận bình luận, giải thích, chứng minh; dùng dẫn chứng thực tế xã hôi là chủ yếu.</w:t>
            </w:r>
          </w:p>
          <w:p w:rsidR="002D4CF5" w:rsidRPr="002D4CF5" w:rsidRDefault="002D4CF5" w:rsidP="002D4CF5">
            <w:pPr>
              <w:spacing w:line="360" w:lineRule="auto"/>
              <w:jc w:val="both"/>
              <w:rPr>
                <w:sz w:val="28"/>
                <w:szCs w:val="28"/>
              </w:rPr>
            </w:pPr>
            <w:r w:rsidRPr="002D4CF5">
              <w:rPr>
                <w:b/>
                <w:sz w:val="28"/>
                <w:szCs w:val="28"/>
              </w:rPr>
              <w:t>Nhóm 3; 4:</w:t>
            </w:r>
            <w:r w:rsidRPr="002D4CF5">
              <w:rPr>
                <w:sz w:val="28"/>
                <w:szCs w:val="28"/>
              </w:rPr>
              <w:t xml:space="preserve"> Trả lời câu hỏi yêu cầu ở đề 2</w:t>
            </w:r>
          </w:p>
          <w:p w:rsidR="002D4CF5" w:rsidRPr="002D4CF5" w:rsidRDefault="002D4CF5" w:rsidP="002D4CF5">
            <w:pPr>
              <w:spacing w:line="360" w:lineRule="auto"/>
              <w:jc w:val="both"/>
              <w:rPr>
                <w:bCs/>
                <w:sz w:val="28"/>
                <w:szCs w:val="28"/>
              </w:rPr>
            </w:pPr>
            <w:r w:rsidRPr="002D4CF5">
              <w:rPr>
                <w:bCs/>
                <w:sz w:val="28"/>
                <w:szCs w:val="28"/>
              </w:rPr>
              <w:t>+ Vấn đề cần nghị luận: Tâm sự của HXH trong “Tự tình” II.</w:t>
            </w:r>
          </w:p>
          <w:p w:rsidR="002D4CF5" w:rsidRPr="002D4CF5" w:rsidRDefault="002D4CF5" w:rsidP="002D4CF5">
            <w:pPr>
              <w:spacing w:line="360" w:lineRule="auto"/>
              <w:jc w:val="both"/>
              <w:rPr>
                <w:bCs/>
                <w:sz w:val="28"/>
                <w:szCs w:val="28"/>
              </w:rPr>
            </w:pPr>
            <w:r w:rsidRPr="002D4CF5">
              <w:rPr>
                <w:bCs/>
                <w:sz w:val="28"/>
                <w:szCs w:val="28"/>
              </w:rPr>
              <w:t>+ Yêu cầu về nội dung: Nêu cảm nghĩ của mình về tâm sự và diễn biến tâm trạng của HXH: nỗi cô đơn, chán chường, khát khao được sống hạnh phúc …</w:t>
            </w:r>
          </w:p>
          <w:p w:rsidR="002D4CF5" w:rsidRPr="002D4CF5" w:rsidRDefault="002D4CF5" w:rsidP="002D4CF5">
            <w:pPr>
              <w:spacing w:line="360" w:lineRule="auto"/>
              <w:jc w:val="both"/>
              <w:rPr>
                <w:bCs/>
                <w:sz w:val="28"/>
                <w:szCs w:val="28"/>
              </w:rPr>
            </w:pPr>
            <w:r w:rsidRPr="002D4CF5">
              <w:rPr>
                <w:bCs/>
                <w:sz w:val="28"/>
                <w:szCs w:val="28"/>
              </w:rPr>
              <w:t>+ Yêu cầu về phương pháp: sử dụng thao tác lập luận phân tích kết hợp với nêu cảm nghĩ, dẫn chứng thơ HXH là chủ yếu.</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tc>
        <w:tc>
          <w:tcPr>
            <w:tcW w:w="5279" w:type="dxa"/>
          </w:tcPr>
          <w:p w:rsidR="002D4CF5" w:rsidRPr="002D4CF5" w:rsidRDefault="002D4CF5" w:rsidP="002D4CF5">
            <w:pPr>
              <w:spacing w:line="360" w:lineRule="auto"/>
              <w:jc w:val="both"/>
              <w:rPr>
                <w:b/>
                <w:bCs/>
                <w:sz w:val="28"/>
                <w:szCs w:val="28"/>
              </w:rPr>
            </w:pPr>
            <w:r w:rsidRPr="002D4CF5">
              <w:rPr>
                <w:b/>
                <w:bCs/>
                <w:sz w:val="28"/>
                <w:szCs w:val="28"/>
              </w:rPr>
              <w:t>I/ PHÂN TÍCH ĐỀ.</w:t>
            </w:r>
          </w:p>
          <w:p w:rsidR="002D4CF5" w:rsidRPr="002D4CF5" w:rsidRDefault="002D4CF5" w:rsidP="002D4CF5">
            <w:pPr>
              <w:spacing w:line="360" w:lineRule="auto"/>
              <w:jc w:val="both"/>
              <w:rPr>
                <w:b/>
                <w:bCs/>
                <w:sz w:val="28"/>
                <w:szCs w:val="28"/>
              </w:rPr>
            </w:pPr>
            <w:r w:rsidRPr="002D4CF5">
              <w:rPr>
                <w:b/>
                <w:bCs/>
                <w:sz w:val="28"/>
                <w:szCs w:val="28"/>
              </w:rPr>
              <w:t>* Đề 1:</w:t>
            </w:r>
          </w:p>
          <w:p w:rsidR="002D4CF5" w:rsidRPr="002D4CF5" w:rsidRDefault="002D4CF5" w:rsidP="002D4CF5">
            <w:pPr>
              <w:spacing w:line="360" w:lineRule="auto"/>
              <w:jc w:val="both"/>
              <w:rPr>
                <w:b/>
                <w:bCs/>
                <w:sz w:val="28"/>
                <w:szCs w:val="28"/>
              </w:rPr>
            </w:pPr>
            <w:r w:rsidRPr="002D4CF5">
              <w:rPr>
                <w:b/>
                <w:bCs/>
                <w:sz w:val="28"/>
                <w:szCs w:val="28"/>
              </w:rPr>
              <w:t>a.Phân tích đề:</w:t>
            </w:r>
          </w:p>
          <w:p w:rsidR="002D4CF5" w:rsidRPr="002D4CF5" w:rsidRDefault="002D4CF5" w:rsidP="002D4CF5">
            <w:pPr>
              <w:spacing w:line="360" w:lineRule="auto"/>
              <w:jc w:val="both"/>
              <w:rPr>
                <w:bCs/>
                <w:sz w:val="28"/>
                <w:szCs w:val="28"/>
              </w:rPr>
            </w:pPr>
            <w:r w:rsidRPr="002D4CF5">
              <w:rPr>
                <w:bCs/>
                <w:sz w:val="28"/>
                <w:szCs w:val="28"/>
              </w:rPr>
              <w:t xml:space="preserve">+ Vấn đề cần nghị luận: </w:t>
            </w:r>
          </w:p>
          <w:p w:rsidR="002D4CF5" w:rsidRPr="002D4CF5" w:rsidRDefault="002D4CF5" w:rsidP="002D4CF5">
            <w:pPr>
              <w:spacing w:line="360" w:lineRule="auto"/>
              <w:jc w:val="both"/>
              <w:rPr>
                <w:bCs/>
                <w:sz w:val="28"/>
                <w:szCs w:val="28"/>
              </w:rPr>
            </w:pPr>
            <w:r w:rsidRPr="002D4CF5">
              <w:rPr>
                <w:bCs/>
                <w:sz w:val="28"/>
                <w:szCs w:val="28"/>
              </w:rPr>
              <w:t xml:space="preserve">+ Yêu cầu về nội dung: </w:t>
            </w:r>
          </w:p>
          <w:p w:rsidR="002D4CF5" w:rsidRPr="002D4CF5" w:rsidRDefault="002D4CF5" w:rsidP="002D4CF5">
            <w:pPr>
              <w:spacing w:line="360" w:lineRule="auto"/>
              <w:jc w:val="both"/>
              <w:rPr>
                <w:bCs/>
                <w:sz w:val="28"/>
                <w:szCs w:val="28"/>
              </w:rPr>
            </w:pPr>
            <w:r w:rsidRPr="002D4CF5">
              <w:rPr>
                <w:bCs/>
                <w:sz w:val="28"/>
                <w:szCs w:val="28"/>
              </w:rPr>
              <w:t xml:space="preserve">+ Yêu cầu về phương pháp: </w:t>
            </w: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sz w:val="28"/>
                <w:szCs w:val="28"/>
              </w:rPr>
            </w:pPr>
            <w:r w:rsidRPr="002D4CF5">
              <w:rPr>
                <w:b/>
                <w:sz w:val="28"/>
                <w:szCs w:val="28"/>
              </w:rPr>
              <w:t>b.Lập dàn ý:</w:t>
            </w:r>
            <w:r w:rsidRPr="002D4CF5">
              <w:rPr>
                <w:sz w:val="28"/>
                <w:szCs w:val="28"/>
              </w:rPr>
              <w:t xml:space="preserve"> </w:t>
            </w:r>
          </w:p>
          <w:p w:rsidR="002D4CF5" w:rsidRPr="002D4CF5" w:rsidRDefault="002D4CF5" w:rsidP="002D4CF5">
            <w:pPr>
              <w:spacing w:line="360" w:lineRule="auto"/>
              <w:jc w:val="both"/>
              <w:rPr>
                <w:b/>
                <w:sz w:val="28"/>
                <w:szCs w:val="28"/>
              </w:rPr>
            </w:pPr>
            <w:r w:rsidRPr="002D4CF5">
              <w:rPr>
                <w:b/>
                <w:sz w:val="28"/>
                <w:szCs w:val="28"/>
              </w:rPr>
              <w:t>* Đề 2:</w:t>
            </w:r>
          </w:p>
          <w:p w:rsidR="002D4CF5" w:rsidRPr="002D4CF5" w:rsidRDefault="002D4CF5" w:rsidP="002D4CF5">
            <w:pPr>
              <w:spacing w:line="360" w:lineRule="auto"/>
              <w:jc w:val="both"/>
              <w:rPr>
                <w:b/>
                <w:bCs/>
                <w:sz w:val="28"/>
                <w:szCs w:val="28"/>
              </w:rPr>
            </w:pPr>
            <w:r w:rsidRPr="002D4CF5">
              <w:rPr>
                <w:b/>
                <w:bCs/>
                <w:sz w:val="28"/>
                <w:szCs w:val="28"/>
              </w:rPr>
              <w:t>a.Phân tích đề:</w:t>
            </w:r>
          </w:p>
          <w:p w:rsidR="002D4CF5" w:rsidRPr="002D4CF5" w:rsidRDefault="002D4CF5" w:rsidP="002D4CF5">
            <w:pPr>
              <w:spacing w:line="360" w:lineRule="auto"/>
              <w:jc w:val="both"/>
              <w:rPr>
                <w:bCs/>
                <w:sz w:val="28"/>
                <w:szCs w:val="28"/>
              </w:rPr>
            </w:pPr>
            <w:r w:rsidRPr="002D4CF5">
              <w:rPr>
                <w:bCs/>
                <w:sz w:val="28"/>
                <w:szCs w:val="28"/>
              </w:rPr>
              <w:t xml:space="preserve">+ Vấn đề cần nghị luận: </w:t>
            </w:r>
          </w:p>
          <w:p w:rsidR="002D4CF5" w:rsidRPr="002D4CF5" w:rsidRDefault="002D4CF5" w:rsidP="002D4CF5">
            <w:pPr>
              <w:spacing w:line="360" w:lineRule="auto"/>
              <w:jc w:val="both"/>
              <w:rPr>
                <w:bCs/>
                <w:sz w:val="28"/>
                <w:szCs w:val="28"/>
              </w:rPr>
            </w:pPr>
            <w:r w:rsidRPr="002D4CF5">
              <w:rPr>
                <w:bCs/>
                <w:sz w:val="28"/>
                <w:szCs w:val="28"/>
              </w:rPr>
              <w:t xml:space="preserve">+ Yêu cầu về nội dung: </w:t>
            </w:r>
          </w:p>
          <w:p w:rsidR="002D4CF5" w:rsidRPr="002D4CF5" w:rsidRDefault="002D4CF5" w:rsidP="002D4CF5">
            <w:pPr>
              <w:spacing w:line="360" w:lineRule="auto"/>
              <w:jc w:val="both"/>
              <w:rPr>
                <w:bCs/>
                <w:sz w:val="28"/>
                <w:szCs w:val="28"/>
              </w:rPr>
            </w:pPr>
            <w:r w:rsidRPr="002D4CF5">
              <w:rPr>
                <w:bCs/>
                <w:sz w:val="28"/>
                <w:szCs w:val="28"/>
              </w:rPr>
              <w:t xml:space="preserve">+ Yêu cầu về phương pháp: </w:t>
            </w: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sz w:val="28"/>
                <w:szCs w:val="28"/>
              </w:rPr>
            </w:pPr>
            <w:r w:rsidRPr="002D4CF5">
              <w:rPr>
                <w:b/>
                <w:sz w:val="28"/>
                <w:szCs w:val="28"/>
              </w:rPr>
              <w:t>b.Lập dàn ý:</w:t>
            </w:r>
            <w:r w:rsidRPr="002D4CF5">
              <w:rPr>
                <w:sz w:val="28"/>
                <w:szCs w:val="28"/>
              </w:rPr>
              <w:t xml:space="preserve"> GV yêu cầu HS căn cứ vào kết quả phân tích đề để lập dàn ý cho bài viết.</w:t>
            </w:r>
          </w:p>
          <w:p w:rsidR="002D4CF5" w:rsidRPr="002D4CF5" w:rsidRDefault="002D4CF5" w:rsidP="002D4CF5">
            <w:pPr>
              <w:spacing w:line="360" w:lineRule="auto"/>
              <w:jc w:val="both"/>
              <w:rPr>
                <w:sz w:val="28"/>
                <w:szCs w:val="28"/>
              </w:rPr>
            </w:pPr>
            <w:r w:rsidRPr="002D4CF5">
              <w:rPr>
                <w:sz w:val="28"/>
                <w:szCs w:val="28"/>
              </w:rPr>
              <w:t>=&gt; Là chỉ ra những yêu cầu về nội dung, thao tác chính và phạm vi dẫn chứng của đề …</w:t>
            </w:r>
          </w:p>
          <w:p w:rsidR="002D4CF5" w:rsidRPr="002D4CF5" w:rsidRDefault="002D4CF5" w:rsidP="002D4CF5">
            <w:pPr>
              <w:spacing w:line="360" w:lineRule="auto"/>
              <w:jc w:val="both"/>
              <w:rPr>
                <w:b/>
                <w:sz w:val="28"/>
                <w:szCs w:val="28"/>
              </w:rPr>
            </w:pPr>
            <w:r w:rsidRPr="002D4CF5">
              <w:rPr>
                <w:b/>
                <w:sz w:val="28"/>
                <w:szCs w:val="28"/>
              </w:rPr>
              <w:t>- Trước khi phân tích đề phải:</w:t>
            </w:r>
          </w:p>
          <w:p w:rsidR="002D4CF5" w:rsidRPr="002D4CF5" w:rsidRDefault="002D4CF5" w:rsidP="002D4CF5">
            <w:pPr>
              <w:spacing w:line="360" w:lineRule="auto"/>
              <w:jc w:val="both"/>
              <w:rPr>
                <w:sz w:val="28"/>
                <w:szCs w:val="28"/>
              </w:rPr>
            </w:pPr>
            <w:r w:rsidRPr="002D4CF5">
              <w:rPr>
                <w:sz w:val="28"/>
                <w:szCs w:val="28"/>
              </w:rPr>
              <w:t>+ Đọc kĩ đề.</w:t>
            </w:r>
          </w:p>
          <w:p w:rsidR="002D4CF5" w:rsidRPr="002D4CF5" w:rsidRDefault="002D4CF5" w:rsidP="002D4CF5">
            <w:pPr>
              <w:spacing w:line="360" w:lineRule="auto"/>
              <w:jc w:val="both"/>
              <w:rPr>
                <w:sz w:val="28"/>
                <w:szCs w:val="28"/>
              </w:rPr>
            </w:pPr>
            <w:r w:rsidRPr="002D4CF5">
              <w:rPr>
                <w:sz w:val="28"/>
                <w:szCs w:val="28"/>
              </w:rPr>
              <w:t>+ Chú ý các từ then chốt.</w:t>
            </w:r>
          </w:p>
          <w:p w:rsidR="002D4CF5" w:rsidRPr="002D4CF5" w:rsidRDefault="002D4CF5" w:rsidP="002D4CF5">
            <w:pPr>
              <w:spacing w:line="360" w:lineRule="auto"/>
              <w:jc w:val="both"/>
              <w:rPr>
                <w:sz w:val="28"/>
                <w:szCs w:val="28"/>
              </w:rPr>
            </w:pPr>
            <w:r w:rsidRPr="002D4CF5">
              <w:rPr>
                <w:sz w:val="28"/>
                <w:szCs w:val="28"/>
              </w:rPr>
              <w:t>+ Xác định quan hệ ngữ pháp giữa các vế ở đề ra.</w:t>
            </w:r>
          </w:p>
          <w:p w:rsidR="002D4CF5" w:rsidRPr="002D4CF5" w:rsidRDefault="002D4CF5" w:rsidP="002D4CF5">
            <w:pPr>
              <w:spacing w:line="360" w:lineRule="auto"/>
              <w:jc w:val="both"/>
              <w:rPr>
                <w:sz w:val="28"/>
                <w:szCs w:val="28"/>
              </w:rPr>
            </w:pPr>
            <w:r w:rsidRPr="002D4CF5">
              <w:rPr>
                <w:sz w:val="28"/>
                <w:szCs w:val="28"/>
              </w:rPr>
              <w:t>- Phải xác định được đây là đề có định hướng cụ thể hay mở rộng.</w:t>
            </w:r>
          </w:p>
          <w:p w:rsidR="002D4CF5" w:rsidRPr="002D4CF5" w:rsidRDefault="002D4CF5" w:rsidP="002D4CF5">
            <w:pPr>
              <w:spacing w:line="360" w:lineRule="auto"/>
              <w:jc w:val="both"/>
              <w:rPr>
                <w:i/>
                <w:sz w:val="28"/>
                <w:szCs w:val="28"/>
              </w:rPr>
            </w:pPr>
            <w:r w:rsidRPr="002D4CF5">
              <w:rPr>
                <w:bCs/>
                <w:i/>
                <w:sz w:val="28"/>
                <w:szCs w:val="28"/>
              </w:rPr>
              <w:t xml:space="preserve">+ Vấn đề cần nghị luận: </w:t>
            </w:r>
          </w:p>
          <w:p w:rsidR="002D4CF5" w:rsidRPr="002D4CF5" w:rsidRDefault="002D4CF5" w:rsidP="002D4CF5">
            <w:pPr>
              <w:spacing w:line="360" w:lineRule="auto"/>
              <w:jc w:val="both"/>
              <w:rPr>
                <w:i/>
                <w:sz w:val="28"/>
                <w:szCs w:val="28"/>
              </w:rPr>
            </w:pPr>
            <w:r w:rsidRPr="002D4CF5">
              <w:rPr>
                <w:bCs/>
                <w:i/>
                <w:sz w:val="28"/>
                <w:szCs w:val="28"/>
              </w:rPr>
              <w:t xml:space="preserve">+ Yêu cầu về nội dung: </w:t>
            </w:r>
          </w:p>
          <w:p w:rsidR="002D4CF5" w:rsidRPr="002D4CF5" w:rsidRDefault="002D4CF5" w:rsidP="002D4CF5">
            <w:pPr>
              <w:spacing w:line="360" w:lineRule="auto"/>
              <w:jc w:val="both"/>
              <w:rPr>
                <w:i/>
                <w:sz w:val="28"/>
                <w:szCs w:val="28"/>
              </w:rPr>
            </w:pPr>
            <w:r w:rsidRPr="002D4CF5">
              <w:rPr>
                <w:bCs/>
                <w:i/>
                <w:sz w:val="28"/>
                <w:szCs w:val="28"/>
              </w:rPr>
              <w:t xml:space="preserve">+ Yêu cầu về phương pháp: </w:t>
            </w: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2 : </w:t>
            </w:r>
          </w:p>
          <w:p w:rsidR="002D4CF5" w:rsidRPr="002D4CF5" w:rsidRDefault="002D4CF5" w:rsidP="002D4CF5">
            <w:pPr>
              <w:spacing w:line="360" w:lineRule="auto"/>
              <w:jc w:val="both"/>
              <w:rPr>
                <w:b/>
                <w:bCs/>
                <w:sz w:val="28"/>
                <w:szCs w:val="28"/>
                <w:lang w:val="vi-VN"/>
              </w:rPr>
            </w:pPr>
            <w:r w:rsidRPr="002D4CF5">
              <w:rPr>
                <w:b/>
                <w:bCs/>
                <w:sz w:val="28"/>
                <w:szCs w:val="28"/>
                <w:lang w:val="vi-VN"/>
              </w:rPr>
              <w:t>Hướng dẫn Hs lập dàn ý.</w:t>
            </w:r>
          </w:p>
          <w:p w:rsidR="002D4CF5" w:rsidRPr="002D4CF5" w:rsidRDefault="002D4CF5" w:rsidP="002D4CF5">
            <w:pPr>
              <w:spacing w:line="360" w:lineRule="auto"/>
              <w:jc w:val="both"/>
              <w:rPr>
                <w:b/>
                <w:bCs/>
                <w:sz w:val="28"/>
                <w:szCs w:val="28"/>
              </w:rPr>
            </w:pPr>
            <w:r w:rsidRPr="002D4CF5">
              <w:rPr>
                <w:b/>
                <w:bCs/>
                <w:sz w:val="28"/>
                <w:szCs w:val="28"/>
              </w:rPr>
              <w:t>Bước 1: GV giao nhiệm vụ</w:t>
            </w:r>
          </w:p>
          <w:p w:rsidR="002D4CF5" w:rsidRPr="002D4CF5" w:rsidRDefault="002D4CF5" w:rsidP="002D4CF5">
            <w:pPr>
              <w:spacing w:line="360" w:lineRule="auto"/>
              <w:jc w:val="both"/>
              <w:rPr>
                <w:bCs/>
                <w:sz w:val="28"/>
                <w:szCs w:val="28"/>
                <w:lang w:val="vi-VN"/>
              </w:rPr>
            </w:pPr>
            <w:r w:rsidRPr="002D4CF5">
              <w:rPr>
                <w:bCs/>
                <w:sz w:val="28"/>
                <w:szCs w:val="28"/>
                <w:lang w:val="vi-VN"/>
              </w:rPr>
              <w:t xml:space="preserve"> GV nhắc HS nhớ lại bố cục bài nghị luận, nội dung và nhiệm vụ mỗi phần.</w:t>
            </w:r>
          </w:p>
          <w:p w:rsidR="002D4CF5" w:rsidRPr="002D4CF5" w:rsidRDefault="002D4CF5" w:rsidP="002D4CF5">
            <w:pPr>
              <w:spacing w:line="360" w:lineRule="auto"/>
              <w:jc w:val="both"/>
              <w:rPr>
                <w:bCs/>
                <w:sz w:val="28"/>
                <w:szCs w:val="28"/>
                <w:lang w:val="vi-VN"/>
              </w:rPr>
            </w:pPr>
            <w:r w:rsidRPr="002D4CF5">
              <w:rPr>
                <w:bCs/>
                <w:sz w:val="28"/>
                <w:szCs w:val="28"/>
                <w:lang w:val="vi-VN"/>
              </w:rPr>
              <w:t>+ Thế nào là luận điểm? ở đề 1, có thể xác định được bao nhiêu luận điểm, bao nhiêu luận cứ? là những luận điểm, luận cứ nào?</w:t>
            </w:r>
          </w:p>
          <w:p w:rsidR="002D4CF5" w:rsidRPr="002D4CF5" w:rsidRDefault="002D4CF5" w:rsidP="002D4CF5">
            <w:pPr>
              <w:spacing w:line="360" w:lineRule="auto"/>
              <w:jc w:val="both"/>
              <w:rPr>
                <w:bCs/>
                <w:sz w:val="28"/>
                <w:szCs w:val="28"/>
                <w:lang w:val="vi-VN"/>
              </w:rPr>
            </w:pPr>
            <w:r w:rsidRPr="002D4CF5">
              <w:rPr>
                <w:bCs/>
                <w:sz w:val="28"/>
                <w:szCs w:val="28"/>
                <w:lang w:val="vi-VN"/>
              </w:rPr>
              <w:t>+ Nhắc lại khái niệm luận cứ?</w:t>
            </w:r>
          </w:p>
          <w:p w:rsidR="002D4CF5" w:rsidRPr="002D4CF5" w:rsidRDefault="002D4CF5" w:rsidP="002D4CF5">
            <w:pPr>
              <w:spacing w:line="360" w:lineRule="auto"/>
              <w:jc w:val="both"/>
              <w:rPr>
                <w:bCs/>
                <w:sz w:val="28"/>
                <w:szCs w:val="28"/>
                <w:lang w:val="vi-VN"/>
              </w:rPr>
            </w:pPr>
            <w:r w:rsidRPr="002D4CF5">
              <w:rPr>
                <w:bCs/>
                <w:sz w:val="28"/>
                <w:szCs w:val="28"/>
                <w:lang w:val="vi-VN"/>
              </w:rPr>
              <w:t>+ Vai trò mỗi phần trong lập dàn ý?</w:t>
            </w:r>
          </w:p>
          <w:p w:rsidR="002D4CF5" w:rsidRPr="002D4CF5" w:rsidRDefault="002D4CF5" w:rsidP="002D4CF5">
            <w:pPr>
              <w:tabs>
                <w:tab w:val="left" w:pos="510"/>
                <w:tab w:val="left" w:pos="540"/>
              </w:tabs>
              <w:spacing w:line="360" w:lineRule="auto"/>
              <w:jc w:val="both"/>
              <w:rPr>
                <w:sz w:val="28"/>
                <w:szCs w:val="28"/>
                <w:lang w:val="vi-VN"/>
              </w:rPr>
            </w:pPr>
            <w:r w:rsidRPr="002D4CF5">
              <w:rPr>
                <w:bCs/>
                <w:sz w:val="28"/>
                <w:szCs w:val="28"/>
                <w:lang w:val="vi-VN"/>
              </w:rPr>
              <w:t>Phần đặt vấn đề có nhiệm vụ gì? Nhiệm vụ của giải quyết vấn đề là gì? Phần kết thúc vấn đề có nhiệm vụ gì?</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lang w:val="vi-VN"/>
              </w:rPr>
            </w:pPr>
            <w:r w:rsidRPr="002D4CF5">
              <w:rPr>
                <w:sz w:val="28"/>
                <w:szCs w:val="28"/>
                <w:lang w:val="vi-VN"/>
              </w:rPr>
              <w:t>HS trả lời cá nhân</w:t>
            </w:r>
          </w:p>
          <w:p w:rsidR="002D4CF5" w:rsidRPr="002D4CF5" w:rsidRDefault="002D4CF5" w:rsidP="002D4CF5">
            <w:pPr>
              <w:spacing w:line="360" w:lineRule="auto"/>
              <w:jc w:val="both"/>
              <w:textAlignment w:val="baseline"/>
              <w:rPr>
                <w:sz w:val="28"/>
                <w:szCs w:val="28"/>
                <w:lang w:val="vi-VN"/>
              </w:rPr>
            </w:pPr>
            <w:r w:rsidRPr="002D4CF5">
              <w:rPr>
                <w:b/>
                <w:bCs/>
                <w:sz w:val="28"/>
                <w:szCs w:val="28"/>
                <w:bdr w:val="none" w:sz="0" w:space="0" w:color="auto" w:frame="1"/>
                <w:lang w:val="vi-VN"/>
              </w:rPr>
              <w:t>Mở bài</w:t>
            </w:r>
            <w:r w:rsidRPr="002D4CF5">
              <w:rPr>
                <w:sz w:val="28"/>
                <w:szCs w:val="28"/>
                <w:bdr w:val="none" w:sz="0" w:space="0" w:color="auto" w:frame="1"/>
                <w:lang w:val="vi-VN"/>
              </w:rPr>
              <w:t>: Nhìn chung phần mở bài thường có nhiệm vụ giới thiệu và định hướng triển khai vấn đề</w:t>
            </w:r>
          </w:p>
          <w:p w:rsidR="002D4CF5" w:rsidRPr="002D4CF5" w:rsidRDefault="002D4CF5" w:rsidP="002D4CF5">
            <w:pPr>
              <w:spacing w:line="360" w:lineRule="auto"/>
              <w:jc w:val="both"/>
              <w:textAlignment w:val="baseline"/>
              <w:rPr>
                <w:sz w:val="28"/>
                <w:szCs w:val="28"/>
                <w:lang w:val="vi-VN"/>
              </w:rPr>
            </w:pPr>
            <w:r w:rsidRPr="002D4CF5">
              <w:rPr>
                <w:b/>
                <w:bCs/>
                <w:sz w:val="28"/>
                <w:szCs w:val="28"/>
                <w:bdr w:val="none" w:sz="0" w:space="0" w:color="auto" w:frame="1"/>
                <w:lang w:val="vi-VN"/>
              </w:rPr>
              <w:t>Thân bài</w:t>
            </w:r>
            <w:r w:rsidRPr="002D4CF5">
              <w:rPr>
                <w:sz w:val="28"/>
                <w:szCs w:val="28"/>
                <w:bdr w:val="none" w:sz="0" w:space="0" w:color="auto" w:frame="1"/>
                <w:lang w:val="vi-VN"/>
              </w:rPr>
              <w:t>: Sắp xếp các luận điểm, luận cứ trong luận điểm theo một trình tự logic (quan hệ chỉnh thể - bộ phận, quan hệ nhân - quả , diễn biến tâm trạng…)</w:t>
            </w:r>
          </w:p>
          <w:p w:rsidR="002D4CF5" w:rsidRPr="002D4CF5" w:rsidRDefault="002D4CF5" w:rsidP="002D4CF5">
            <w:pPr>
              <w:spacing w:line="360" w:lineRule="auto"/>
              <w:ind w:left="72"/>
              <w:jc w:val="both"/>
              <w:rPr>
                <w:sz w:val="28"/>
                <w:szCs w:val="28"/>
                <w:bdr w:val="none" w:sz="0" w:space="0" w:color="auto" w:frame="1"/>
              </w:rPr>
            </w:pPr>
            <w:r w:rsidRPr="002D4CF5">
              <w:rPr>
                <w:b/>
                <w:bCs/>
                <w:sz w:val="28"/>
                <w:szCs w:val="28"/>
                <w:bdr w:val="none" w:sz="0" w:space="0" w:color="auto" w:frame="1"/>
                <w:lang w:val="vi-VN"/>
              </w:rPr>
              <w:t>Kết bài</w:t>
            </w:r>
            <w:r w:rsidRPr="002D4CF5">
              <w:rPr>
                <w:sz w:val="28"/>
                <w:szCs w:val="28"/>
                <w:bdr w:val="none" w:sz="0" w:space="0" w:color="auto" w:frame="1"/>
                <w:lang w:val="vi-VN"/>
              </w:rPr>
              <w:t>: Tóm lược nội dung đã trình bày hoặc nêu những nhân định, bình luận, nhằm khơi gợi suy nghĩ cho người đọc.</w:t>
            </w:r>
          </w:p>
          <w:p w:rsidR="002D4CF5" w:rsidRPr="002D4CF5" w:rsidRDefault="002D4CF5" w:rsidP="002D4CF5">
            <w:pPr>
              <w:spacing w:line="360" w:lineRule="auto"/>
              <w:rPr>
                <w:rFonts w:eastAsia="TimesNewRomanPSMT"/>
                <w:b/>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rPr>
                <w:rFonts w:eastAsia="TimesNewRomanPSMT"/>
                <w:b/>
                <w:sz w:val="28"/>
                <w:szCs w:val="28"/>
              </w:rPr>
            </w:pPr>
          </w:p>
          <w:p w:rsidR="002D4CF5" w:rsidRPr="002D4CF5" w:rsidRDefault="002D4CF5" w:rsidP="002D4CF5">
            <w:pPr>
              <w:spacing w:line="360" w:lineRule="auto"/>
              <w:rPr>
                <w:sz w:val="28"/>
                <w:szCs w:val="28"/>
              </w:rPr>
            </w:pPr>
          </w:p>
        </w:tc>
        <w:tc>
          <w:tcPr>
            <w:tcW w:w="5279" w:type="dxa"/>
          </w:tcPr>
          <w:p w:rsidR="002D4CF5" w:rsidRPr="002D4CF5" w:rsidRDefault="002D4CF5" w:rsidP="002D4CF5">
            <w:pPr>
              <w:spacing w:line="360" w:lineRule="auto"/>
              <w:jc w:val="both"/>
              <w:rPr>
                <w:b/>
                <w:bCs/>
                <w:sz w:val="28"/>
                <w:szCs w:val="28"/>
                <w:lang w:val="vi-VN"/>
              </w:rPr>
            </w:pPr>
            <w:r w:rsidRPr="002D4CF5">
              <w:rPr>
                <w:b/>
                <w:bCs/>
                <w:sz w:val="28"/>
                <w:szCs w:val="28"/>
                <w:lang w:val="vi-VN"/>
              </w:rPr>
              <w:t>II/ LẬP DÀN Ý.</w:t>
            </w:r>
          </w:p>
          <w:p w:rsidR="002D4CF5" w:rsidRPr="002D4CF5" w:rsidRDefault="002D4CF5" w:rsidP="002D4CF5">
            <w:pPr>
              <w:spacing w:line="360" w:lineRule="auto"/>
              <w:jc w:val="both"/>
              <w:rPr>
                <w:sz w:val="28"/>
                <w:szCs w:val="28"/>
                <w:lang w:val="vi-VN"/>
              </w:rPr>
            </w:pPr>
            <w:r w:rsidRPr="002D4CF5">
              <w:rPr>
                <w:sz w:val="28"/>
                <w:szCs w:val="28"/>
                <w:lang w:val="vi-VN"/>
              </w:rPr>
              <w:t>+ Là sắp xếp các ý theo trình tự logic.</w:t>
            </w:r>
          </w:p>
          <w:p w:rsidR="002D4CF5" w:rsidRPr="002D4CF5" w:rsidRDefault="002D4CF5" w:rsidP="002D4CF5">
            <w:pPr>
              <w:spacing w:line="360" w:lineRule="auto"/>
              <w:jc w:val="both"/>
              <w:rPr>
                <w:b/>
                <w:bCs/>
                <w:sz w:val="28"/>
                <w:szCs w:val="28"/>
                <w:lang w:val="vi-VN"/>
              </w:rPr>
            </w:pPr>
            <w:r w:rsidRPr="002D4CF5">
              <w:rPr>
                <w:b/>
                <w:bCs/>
                <w:sz w:val="28"/>
                <w:szCs w:val="28"/>
                <w:lang w:val="vi-VN"/>
              </w:rPr>
              <w:t>1/ Xác lập luận điểm.</w:t>
            </w:r>
          </w:p>
          <w:p w:rsidR="002D4CF5" w:rsidRPr="002D4CF5" w:rsidRDefault="002D4CF5" w:rsidP="002D4CF5">
            <w:pPr>
              <w:spacing w:line="360" w:lineRule="auto"/>
              <w:jc w:val="both"/>
              <w:rPr>
                <w:b/>
                <w:bCs/>
                <w:sz w:val="28"/>
                <w:szCs w:val="28"/>
                <w:lang w:val="vi-VN"/>
              </w:rPr>
            </w:pPr>
            <w:r w:rsidRPr="002D4CF5">
              <w:rPr>
                <w:b/>
                <w:bCs/>
                <w:sz w:val="28"/>
                <w:szCs w:val="28"/>
                <w:lang w:val="vi-VN"/>
              </w:rPr>
              <w:t>2/ Xác lập luận cứ.</w:t>
            </w:r>
          </w:p>
          <w:p w:rsidR="002D4CF5" w:rsidRPr="002D4CF5" w:rsidRDefault="002D4CF5" w:rsidP="002D4CF5">
            <w:pPr>
              <w:spacing w:line="360" w:lineRule="auto"/>
              <w:jc w:val="both"/>
              <w:rPr>
                <w:b/>
                <w:bCs/>
                <w:sz w:val="28"/>
                <w:szCs w:val="28"/>
                <w:lang w:val="vi-VN"/>
              </w:rPr>
            </w:pPr>
            <w:r w:rsidRPr="002D4CF5">
              <w:rPr>
                <w:b/>
                <w:bCs/>
                <w:sz w:val="28"/>
                <w:szCs w:val="28"/>
                <w:lang w:val="vi-VN"/>
              </w:rPr>
              <w:t>3/ Sắp xếp luận điểm, luận cứ ( lập luận).</w:t>
            </w:r>
          </w:p>
          <w:p w:rsidR="002D4CF5" w:rsidRPr="002D4CF5" w:rsidRDefault="002D4CF5" w:rsidP="002D4CF5">
            <w:pPr>
              <w:spacing w:line="360" w:lineRule="auto"/>
              <w:jc w:val="both"/>
              <w:rPr>
                <w:sz w:val="28"/>
                <w:szCs w:val="28"/>
                <w:lang w:val="vi-VN"/>
              </w:rPr>
            </w:pPr>
            <w:r w:rsidRPr="002D4CF5">
              <w:rPr>
                <w:b/>
                <w:bCs/>
                <w:i/>
                <w:iCs/>
                <w:sz w:val="28"/>
                <w:szCs w:val="28"/>
                <w:lang w:val="vi-VN"/>
              </w:rPr>
              <w:t>a/ Mở bài:</w:t>
            </w:r>
            <w:r w:rsidRPr="002D4CF5">
              <w:rPr>
                <w:sz w:val="28"/>
                <w:szCs w:val="28"/>
                <w:lang w:val="vi-VN"/>
              </w:rPr>
              <w:t xml:space="preserve"> Giới thiệu định hướng triển khai vấn đề.</w:t>
            </w:r>
          </w:p>
          <w:p w:rsidR="002D4CF5" w:rsidRPr="002D4CF5" w:rsidRDefault="002D4CF5" w:rsidP="002D4CF5">
            <w:pPr>
              <w:spacing w:line="360" w:lineRule="auto"/>
              <w:jc w:val="both"/>
              <w:rPr>
                <w:b/>
                <w:bCs/>
                <w:i/>
                <w:iCs/>
                <w:sz w:val="28"/>
                <w:szCs w:val="28"/>
                <w:lang w:val="vi-VN"/>
              </w:rPr>
            </w:pPr>
            <w:r w:rsidRPr="002D4CF5">
              <w:rPr>
                <w:b/>
                <w:bCs/>
                <w:sz w:val="28"/>
                <w:szCs w:val="28"/>
                <w:lang w:val="vi-VN"/>
              </w:rPr>
              <w:t>b/ Thân bài:</w:t>
            </w:r>
            <w:r w:rsidRPr="002D4CF5">
              <w:rPr>
                <w:sz w:val="28"/>
                <w:szCs w:val="28"/>
                <w:lang w:val="vi-VN"/>
              </w:rPr>
              <w:t xml:space="preserve"> Triển khai lần lượt các luận điểm, luận cứ theo trình tự logic.</w:t>
            </w:r>
          </w:p>
          <w:p w:rsidR="002D4CF5" w:rsidRPr="002D4CF5" w:rsidRDefault="002D4CF5" w:rsidP="002D4CF5">
            <w:pPr>
              <w:spacing w:line="360" w:lineRule="auto"/>
              <w:jc w:val="both"/>
              <w:rPr>
                <w:sz w:val="28"/>
                <w:szCs w:val="28"/>
                <w:lang w:val="vi-VN"/>
              </w:rPr>
            </w:pPr>
            <w:r w:rsidRPr="002D4CF5">
              <w:rPr>
                <w:b/>
                <w:bCs/>
                <w:i/>
                <w:iCs/>
                <w:sz w:val="28"/>
                <w:szCs w:val="28"/>
                <w:lang w:val="vi-VN"/>
              </w:rPr>
              <w:t>c/ Kết bài:</w:t>
            </w:r>
            <w:r w:rsidRPr="002D4CF5">
              <w:rPr>
                <w:sz w:val="28"/>
                <w:szCs w:val="28"/>
                <w:lang w:val="vi-VN"/>
              </w:rPr>
              <w:t xml:space="preserve"> Tóm lược, nhấn mạnh, mở rộng…</w:t>
            </w:r>
          </w:p>
          <w:p w:rsidR="002D4CF5" w:rsidRPr="002D4CF5" w:rsidRDefault="002D4CF5" w:rsidP="002D4CF5">
            <w:pPr>
              <w:spacing w:line="360" w:lineRule="auto"/>
              <w:jc w:val="both"/>
              <w:rPr>
                <w:sz w:val="28"/>
                <w:szCs w:val="28"/>
                <w:lang w:val="vi-VN"/>
              </w:rPr>
            </w:pPr>
          </w:p>
        </w:tc>
      </w:tr>
      <w:tr w:rsidR="002D4CF5" w:rsidRPr="002D4CF5" w:rsidTr="00D377B6">
        <w:tc>
          <w:tcPr>
            <w:tcW w:w="4981" w:type="dxa"/>
            <w:shd w:val="clear" w:color="auto" w:fill="auto"/>
          </w:tcPr>
          <w:p w:rsidR="002D4CF5" w:rsidRPr="002D4CF5" w:rsidRDefault="002D4CF5" w:rsidP="002D4CF5">
            <w:pPr>
              <w:spacing w:line="360" w:lineRule="auto"/>
              <w:jc w:val="both"/>
              <w:textAlignment w:val="baseline"/>
              <w:rPr>
                <w:b/>
                <w:bCs/>
                <w:sz w:val="28"/>
                <w:szCs w:val="28"/>
                <w:bdr w:val="none" w:sz="0" w:space="0" w:color="auto" w:frame="1"/>
              </w:rPr>
            </w:pPr>
          </w:p>
          <w:p w:rsidR="002D4CF5" w:rsidRPr="002D4CF5" w:rsidRDefault="002D4CF5" w:rsidP="002D4CF5">
            <w:pPr>
              <w:spacing w:line="360" w:lineRule="auto"/>
              <w:jc w:val="both"/>
              <w:textAlignment w:val="baseline"/>
              <w:rPr>
                <w:b/>
                <w:bCs/>
                <w:sz w:val="28"/>
                <w:szCs w:val="28"/>
                <w:bdr w:val="none" w:sz="0" w:space="0" w:color="auto" w:frame="1"/>
              </w:rPr>
            </w:pPr>
          </w:p>
          <w:p w:rsidR="002D4CF5" w:rsidRPr="002D4CF5" w:rsidRDefault="002D4CF5" w:rsidP="002D4CF5">
            <w:pPr>
              <w:spacing w:line="360" w:lineRule="auto"/>
              <w:jc w:val="both"/>
              <w:textAlignment w:val="baseline"/>
              <w:rPr>
                <w:b/>
                <w:bCs/>
                <w:sz w:val="28"/>
                <w:szCs w:val="28"/>
                <w:bdr w:val="none" w:sz="0" w:space="0" w:color="auto" w:frame="1"/>
              </w:rPr>
            </w:pPr>
            <w:r w:rsidRPr="002D4CF5">
              <w:rPr>
                <w:b/>
                <w:bCs/>
                <w:sz w:val="28"/>
                <w:szCs w:val="28"/>
                <w:bdr w:val="none" w:sz="0" w:space="0" w:color="auto" w:frame="1"/>
                <w:lang w:val="vi-VN"/>
              </w:rPr>
              <w:t>- Thao tác 3: Hướng dẫn học sinh luyện tập Bài tập 1</w:t>
            </w:r>
          </w:p>
          <w:p w:rsidR="002D4CF5" w:rsidRPr="002D4CF5" w:rsidRDefault="002D4CF5" w:rsidP="002D4CF5">
            <w:pPr>
              <w:spacing w:line="360" w:lineRule="auto"/>
              <w:jc w:val="both"/>
              <w:textAlignment w:val="baseline"/>
              <w:rPr>
                <w:sz w:val="28"/>
                <w:szCs w:val="28"/>
              </w:rPr>
            </w:pPr>
            <w:r w:rsidRPr="002D4CF5">
              <w:rPr>
                <w:b/>
                <w:bCs/>
                <w:sz w:val="28"/>
                <w:szCs w:val="28"/>
                <w:bdr w:val="none" w:sz="0" w:space="0" w:color="auto" w:frame="1"/>
              </w:rPr>
              <w:t>Bước 1: GV giao nhiệm vụ</w:t>
            </w:r>
          </w:p>
          <w:p w:rsidR="002D4CF5" w:rsidRPr="002D4CF5" w:rsidRDefault="002D4CF5" w:rsidP="002D4CF5">
            <w:pPr>
              <w:spacing w:line="360" w:lineRule="auto"/>
              <w:ind w:firstLine="120"/>
              <w:jc w:val="both"/>
              <w:textAlignment w:val="baseline"/>
              <w:rPr>
                <w:bCs/>
                <w:sz w:val="28"/>
                <w:szCs w:val="28"/>
                <w:bdr w:val="none" w:sz="0" w:space="0" w:color="auto" w:frame="1"/>
                <w:lang w:val="vi-VN"/>
              </w:rPr>
            </w:pPr>
            <w:r w:rsidRPr="002D4CF5">
              <w:rPr>
                <w:bCs/>
                <w:sz w:val="28"/>
                <w:szCs w:val="28"/>
                <w:bdr w:val="none" w:sz="0" w:space="0" w:color="auto" w:frame="1"/>
                <w:lang w:val="vi-VN"/>
              </w:rPr>
              <w:t>Tổ chức hoạt động nhóm:</w:t>
            </w:r>
          </w:p>
          <w:p w:rsidR="002D4CF5" w:rsidRPr="002D4CF5" w:rsidRDefault="002D4CF5" w:rsidP="002D4CF5">
            <w:pPr>
              <w:spacing w:line="360" w:lineRule="auto"/>
              <w:ind w:firstLine="120"/>
              <w:jc w:val="both"/>
              <w:textAlignment w:val="baseline"/>
              <w:rPr>
                <w:sz w:val="28"/>
                <w:szCs w:val="28"/>
                <w:lang w:val="vi-VN"/>
              </w:rPr>
            </w:pPr>
            <w:r w:rsidRPr="002D4CF5">
              <w:rPr>
                <w:b/>
                <w:bCs/>
                <w:sz w:val="28"/>
                <w:szCs w:val="28"/>
                <w:bdr w:val="none" w:sz="0" w:space="0" w:color="auto" w:frame="1"/>
                <w:lang w:val="vi-VN"/>
              </w:rPr>
              <w:t>Nhóm 1+2: bài tập 1</w:t>
            </w:r>
          </w:p>
          <w:p w:rsidR="002D4CF5" w:rsidRPr="002D4CF5" w:rsidRDefault="002D4CF5" w:rsidP="002D4CF5">
            <w:pPr>
              <w:spacing w:line="360" w:lineRule="auto"/>
              <w:ind w:firstLine="120"/>
              <w:jc w:val="both"/>
              <w:textAlignment w:val="baseline"/>
              <w:rPr>
                <w:b/>
                <w:bCs/>
                <w:sz w:val="28"/>
                <w:szCs w:val="28"/>
                <w:bdr w:val="none" w:sz="0" w:space="0" w:color="auto" w:frame="1"/>
              </w:rPr>
            </w:pPr>
            <w:r w:rsidRPr="002D4CF5">
              <w:rPr>
                <w:b/>
                <w:bCs/>
                <w:sz w:val="28"/>
                <w:szCs w:val="28"/>
                <w:bdr w:val="none" w:sz="0" w:space="0" w:color="auto" w:frame="1"/>
                <w:lang w:val="vi-VN"/>
              </w:rPr>
              <w:t>Nhóm 3+4: bài tập 2</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textAlignment w:val="baseline"/>
              <w:rPr>
                <w:sz w:val="28"/>
                <w:szCs w:val="28"/>
                <w:lang w:val="vi-VN"/>
              </w:rPr>
            </w:pPr>
            <w:r w:rsidRPr="002D4CF5">
              <w:rPr>
                <w:b/>
                <w:bCs/>
                <w:sz w:val="28"/>
                <w:szCs w:val="28"/>
                <w:bdr w:val="none" w:sz="0" w:space="0" w:color="auto" w:frame="1"/>
                <w:lang w:val="vi-VN"/>
              </w:rPr>
              <w:t>1. Bài tập 1:</w:t>
            </w:r>
          </w:p>
          <w:p w:rsidR="002D4CF5" w:rsidRPr="002D4CF5" w:rsidRDefault="002D4CF5" w:rsidP="002D4CF5">
            <w:pPr>
              <w:spacing w:line="360" w:lineRule="auto"/>
              <w:jc w:val="both"/>
              <w:textAlignment w:val="baseline"/>
              <w:rPr>
                <w:sz w:val="28"/>
                <w:szCs w:val="28"/>
                <w:lang w:val="vi-VN"/>
              </w:rPr>
            </w:pPr>
            <w:r w:rsidRPr="002D4CF5">
              <w:rPr>
                <w:b/>
                <w:bCs/>
                <w:i/>
                <w:iCs/>
                <w:sz w:val="28"/>
                <w:szCs w:val="28"/>
                <w:bdr w:val="none" w:sz="0" w:space="0" w:color="auto" w:frame="1"/>
                <w:lang w:val="vi-VN"/>
              </w:rPr>
              <w:t>a. Phân tích đề:</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Vấn đề cần nghị luận: Giá trị hiện thực sâu sắc của đoạn trích</w:t>
            </w:r>
            <w:r w:rsidRPr="002D4CF5">
              <w:rPr>
                <w:sz w:val="28"/>
                <w:szCs w:val="28"/>
                <w:lang w:val="vi-VN"/>
              </w:rPr>
              <w:t> </w:t>
            </w:r>
            <w:r w:rsidRPr="002D4CF5">
              <w:rPr>
                <w:i/>
                <w:iCs/>
                <w:sz w:val="28"/>
                <w:szCs w:val="28"/>
                <w:bdr w:val="none" w:sz="0" w:space="0" w:color="auto" w:frame="1"/>
                <w:lang w:val="vi-VN"/>
              </w:rPr>
              <w:t>Vào phủ chúa Trịnh</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Nội dung:</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Bức tranh cụ thể sinh động về cuộc sống xa hoa nhưng thiếu sinh khí của những người trong phủ chúa Trịnh, tiêu biểu là thế tử Trịnh Cán</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Thái độ phê phán nhẹ nhàng mà thấm thía cũng như dự cảm về sự suy tàn đang tới gần của triều Lê – Trịnh thế kỷ XVIII</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Phương pháp: Sử dụng thao tác lập luận phân tích kết hợp với nêu cảm nghĩ</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Phạm vi dẫn chứng: văn bản</w:t>
            </w:r>
            <w:r w:rsidRPr="002D4CF5">
              <w:rPr>
                <w:sz w:val="28"/>
                <w:szCs w:val="28"/>
                <w:lang w:val="vi-VN"/>
              </w:rPr>
              <w:t> </w:t>
            </w:r>
            <w:r w:rsidRPr="002D4CF5">
              <w:rPr>
                <w:i/>
                <w:iCs/>
                <w:sz w:val="28"/>
                <w:szCs w:val="28"/>
                <w:bdr w:val="none" w:sz="0" w:space="0" w:color="auto" w:frame="1"/>
                <w:lang w:val="vi-VN"/>
              </w:rPr>
              <w:t>Vào phủ chúa Trịnh</w:t>
            </w:r>
            <w:r w:rsidRPr="002D4CF5">
              <w:rPr>
                <w:i/>
                <w:iCs/>
                <w:sz w:val="28"/>
                <w:szCs w:val="28"/>
                <w:lang w:val="vi-VN"/>
              </w:rPr>
              <w:t> </w:t>
            </w:r>
            <w:r w:rsidRPr="002D4CF5">
              <w:rPr>
                <w:sz w:val="28"/>
                <w:szCs w:val="28"/>
                <w:bdr w:val="none" w:sz="0" w:space="0" w:color="auto" w:frame="1"/>
                <w:lang w:val="vi-VN"/>
              </w:rPr>
              <w:t>là chủ yếu</w:t>
            </w:r>
          </w:p>
          <w:p w:rsidR="002D4CF5" w:rsidRPr="002D4CF5" w:rsidRDefault="002D4CF5" w:rsidP="002D4CF5">
            <w:pPr>
              <w:spacing w:line="360" w:lineRule="auto"/>
              <w:jc w:val="both"/>
              <w:textAlignment w:val="baseline"/>
              <w:rPr>
                <w:sz w:val="28"/>
                <w:szCs w:val="28"/>
                <w:lang w:val="vi-VN"/>
              </w:rPr>
            </w:pPr>
            <w:r w:rsidRPr="002D4CF5">
              <w:rPr>
                <w:b/>
                <w:bCs/>
                <w:i/>
                <w:iCs/>
                <w:sz w:val="28"/>
                <w:szCs w:val="28"/>
                <w:bdr w:val="none" w:sz="0" w:space="0" w:color="auto" w:frame="1"/>
                <w:lang w:val="vi-VN"/>
              </w:rPr>
              <w:t>b.  Lập dàn ý:</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Mở bài:</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Cuộc sống giàu sang, xa hoa, phù phiếm đầy giả tạo của chúa Trịnh</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Khắc họa rõ nét chân dung ốm yếu đầy bệnh hoạn của Trịnh Cán, điển hình sự suy đồi của tập đoàn phong kiến Đàng Ngoài</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Thân bài:</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Cuộc sống giàu sang, xa hoa, phù phiếm của chúa Trịnh</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Cảnh giàu sang của vua chúa khác hẳn người thường</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w:t>
            </w:r>
            <w:r w:rsidRPr="002D4CF5">
              <w:rPr>
                <w:sz w:val="28"/>
                <w:szCs w:val="28"/>
                <w:lang w:val="vi-VN"/>
              </w:rPr>
              <w:t> </w:t>
            </w:r>
            <w:r w:rsidRPr="002D4CF5">
              <w:rPr>
                <w:sz w:val="28"/>
                <w:szCs w:val="28"/>
                <w:bdr w:val="none" w:sz="0" w:space="0" w:color="auto" w:frame="1"/>
                <w:lang w:val="vi-VN"/>
              </w:rPr>
              <w:t>Đồ đạc nhân gian chưa từng thấy</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Lầu son gác tía, rèm châu, hiên ngọc, sập vàng</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Đồ ăn toàn của ngon vật lạ</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Bức chân dung Trịnh Cán</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o Vây quanh cậu bé bao nhiêu là vật dụng (gấm vóc lụa là, vàng, ngọc, sập, nến, đèn, hương hoa, màn trướng,…)</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o Người hầu hạ, cung tần, mĩ nữ đứng gần hoặc chực ở xa. Tất cả chỉ là cái bóng vật vờ, mờ ảo, thiếu sinh khí</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Thái độ và dự cảm của tác giả</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o Phê phán cuộc sống ích kỷ, giàu sang, phè phỡn của nà chúa. Đặt cuộc sống xa hoa ấy vào thảm cảnh của người dân thường</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Kết bài:</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Nhìn lại một cách khái quát</w:t>
            </w:r>
          </w:p>
          <w:p w:rsidR="002D4CF5" w:rsidRPr="002D4CF5" w:rsidRDefault="002D4CF5" w:rsidP="002D4CF5">
            <w:pPr>
              <w:spacing w:line="360" w:lineRule="auto"/>
              <w:jc w:val="both"/>
              <w:rPr>
                <w:sz w:val="28"/>
                <w:szCs w:val="28"/>
                <w:lang w:val="vi-VN"/>
              </w:rPr>
            </w:pPr>
            <w:r w:rsidRPr="002D4CF5">
              <w:rPr>
                <w:sz w:val="28"/>
                <w:szCs w:val="28"/>
                <w:bdr w:val="none" w:sz="0" w:space="0" w:color="auto" w:frame="1"/>
                <w:lang w:val="vi-VN"/>
              </w:rPr>
              <w:t>- Nêu nhận xét.</w:t>
            </w:r>
          </w:p>
          <w:p w:rsidR="002D4CF5" w:rsidRPr="002D4CF5" w:rsidRDefault="002D4CF5" w:rsidP="002D4CF5">
            <w:pPr>
              <w:spacing w:line="360" w:lineRule="auto"/>
              <w:jc w:val="both"/>
              <w:textAlignment w:val="baseline"/>
              <w:rPr>
                <w:sz w:val="28"/>
                <w:szCs w:val="28"/>
                <w:lang w:val="vi-VN"/>
              </w:rPr>
            </w:pPr>
            <w:r w:rsidRPr="002D4CF5">
              <w:rPr>
                <w:b/>
                <w:bCs/>
                <w:sz w:val="28"/>
                <w:szCs w:val="28"/>
                <w:bdr w:val="none" w:sz="0" w:space="0" w:color="auto" w:frame="1"/>
                <w:lang w:val="vi-VN"/>
              </w:rPr>
              <w:t>2. Bài tập 2:</w:t>
            </w:r>
            <w:r w:rsidRPr="002D4CF5">
              <w:rPr>
                <w:sz w:val="28"/>
                <w:szCs w:val="28"/>
                <w:lang w:val="vi-VN"/>
              </w:rPr>
              <w:t> </w:t>
            </w:r>
            <w:r w:rsidRPr="002D4CF5">
              <w:rPr>
                <w:sz w:val="28"/>
                <w:szCs w:val="28"/>
                <w:bdr w:val="none" w:sz="0" w:space="0" w:color="auto" w:frame="1"/>
                <w:lang w:val="vi-VN"/>
              </w:rPr>
              <w:t>Phân tích đề:</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Vấn đề cần nghị luận: Tài năng sử dụng ngôn ngữ dân tộc của Hồ Xuân Hương</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Nội dung:</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Dùng văn tự Nôm</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Sử dụng các từ ngữ thuần Việt đắc dụng</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 Sử dụng hình thức đảo trật tự từ trong câu</w:t>
            </w:r>
          </w:p>
          <w:p w:rsidR="002D4CF5" w:rsidRPr="002D4CF5" w:rsidRDefault="002D4CF5" w:rsidP="002D4CF5">
            <w:pPr>
              <w:spacing w:line="360" w:lineRule="auto"/>
              <w:jc w:val="both"/>
              <w:textAlignment w:val="baseline"/>
              <w:rPr>
                <w:sz w:val="28"/>
                <w:szCs w:val="28"/>
                <w:lang w:val="vi-VN"/>
              </w:rPr>
            </w:pPr>
            <w:r w:rsidRPr="002D4CF5">
              <w:rPr>
                <w:sz w:val="28"/>
                <w:szCs w:val="28"/>
                <w:bdr w:val="none" w:sz="0" w:space="0" w:color="auto" w:frame="1"/>
                <w:lang w:val="vi-VN"/>
              </w:rPr>
              <w:t>- Phương pháp: Sử dụng thao tác lập luận phân tích kết hợp với bình luận</w:t>
            </w:r>
          </w:p>
          <w:p w:rsidR="002D4CF5" w:rsidRPr="002D4CF5" w:rsidRDefault="002D4CF5" w:rsidP="002D4CF5">
            <w:pPr>
              <w:spacing w:line="360" w:lineRule="auto"/>
              <w:ind w:left="72"/>
              <w:jc w:val="both"/>
              <w:rPr>
                <w:sz w:val="28"/>
                <w:szCs w:val="28"/>
                <w:bdr w:val="none" w:sz="0" w:space="0" w:color="auto" w:frame="1"/>
              </w:rPr>
            </w:pPr>
            <w:r w:rsidRPr="002D4CF5">
              <w:rPr>
                <w:sz w:val="28"/>
                <w:szCs w:val="28"/>
                <w:bdr w:val="none" w:sz="0" w:space="0" w:color="auto" w:frame="1"/>
                <w:lang w:val="vi-VN"/>
              </w:rPr>
              <w:t>- Phạm vi dẫn chứng: thơ Hồ Xuân Hương</w:t>
            </w:r>
            <w:r w:rsidRPr="002D4CF5">
              <w:rPr>
                <w:sz w:val="28"/>
                <w:szCs w:val="28"/>
                <w:lang w:val="vi-VN"/>
              </w:rPr>
              <w:t> </w:t>
            </w:r>
            <w:r w:rsidRPr="002D4CF5">
              <w:rPr>
                <w:i/>
                <w:iCs/>
                <w:sz w:val="28"/>
                <w:szCs w:val="28"/>
                <w:bdr w:val="none" w:sz="0" w:space="0" w:color="auto" w:frame="1"/>
                <w:lang w:val="vi-VN"/>
              </w:rPr>
              <w:t> </w:t>
            </w:r>
            <w:r w:rsidRPr="002D4CF5">
              <w:rPr>
                <w:sz w:val="28"/>
                <w:szCs w:val="28"/>
                <w:bdr w:val="none" w:sz="0" w:space="0" w:color="auto" w:frame="1"/>
                <w:lang w:val="vi-VN"/>
              </w:rPr>
              <w:t>là chủ yếu.</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rPr>
            </w:pPr>
          </w:p>
        </w:tc>
        <w:tc>
          <w:tcPr>
            <w:tcW w:w="5279" w:type="dxa"/>
          </w:tcPr>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lang w:val="vi-VN"/>
              </w:rPr>
            </w:pPr>
            <w:r w:rsidRPr="002D4CF5">
              <w:rPr>
                <w:b/>
                <w:bCs/>
                <w:sz w:val="28"/>
                <w:szCs w:val="28"/>
                <w:lang w:val="vi-VN"/>
              </w:rPr>
              <w:t>III/ LUYỆN TẬP</w:t>
            </w:r>
          </w:p>
          <w:p w:rsidR="002D4CF5" w:rsidRPr="002D4CF5" w:rsidRDefault="002D4CF5" w:rsidP="002D4CF5">
            <w:pPr>
              <w:spacing w:line="360" w:lineRule="auto"/>
              <w:jc w:val="both"/>
              <w:rPr>
                <w:b/>
                <w:bCs/>
                <w:sz w:val="28"/>
                <w:szCs w:val="28"/>
                <w:bdr w:val="none" w:sz="0" w:space="0" w:color="auto" w:frame="1"/>
                <w:lang w:val="vi-VN"/>
              </w:rPr>
            </w:pPr>
            <w:r w:rsidRPr="002D4CF5">
              <w:rPr>
                <w:b/>
                <w:bCs/>
                <w:sz w:val="28"/>
                <w:szCs w:val="28"/>
                <w:bdr w:val="none" w:sz="0" w:space="0" w:color="auto" w:frame="1"/>
                <w:lang w:val="vi-VN"/>
              </w:rPr>
              <w:t>1/ Bài tập 1</w:t>
            </w:r>
          </w:p>
          <w:p w:rsidR="002D4CF5" w:rsidRPr="002D4CF5" w:rsidRDefault="002D4CF5" w:rsidP="002D4CF5">
            <w:pPr>
              <w:spacing w:line="360" w:lineRule="auto"/>
              <w:jc w:val="both"/>
              <w:rPr>
                <w:b/>
                <w:bCs/>
                <w:sz w:val="28"/>
                <w:szCs w:val="28"/>
                <w:bdr w:val="none" w:sz="0" w:space="0" w:color="auto" w:frame="1"/>
                <w:lang w:val="vi-VN"/>
              </w:rPr>
            </w:pPr>
          </w:p>
          <w:p w:rsidR="002D4CF5" w:rsidRPr="002D4CF5" w:rsidRDefault="002D4CF5" w:rsidP="002D4CF5">
            <w:pPr>
              <w:spacing w:line="360" w:lineRule="auto"/>
              <w:jc w:val="both"/>
              <w:rPr>
                <w:b/>
                <w:bCs/>
                <w:sz w:val="28"/>
                <w:szCs w:val="28"/>
                <w:bdr w:val="none" w:sz="0" w:space="0" w:color="auto" w:frame="1"/>
                <w:lang w:val="vi-VN"/>
              </w:rPr>
            </w:pPr>
          </w:p>
          <w:p w:rsidR="002D4CF5" w:rsidRPr="002D4CF5" w:rsidRDefault="002D4CF5" w:rsidP="002D4CF5">
            <w:pPr>
              <w:spacing w:line="360" w:lineRule="auto"/>
              <w:jc w:val="both"/>
              <w:rPr>
                <w:b/>
                <w:bCs/>
                <w:sz w:val="28"/>
                <w:szCs w:val="28"/>
                <w:bdr w:val="none" w:sz="0" w:space="0" w:color="auto" w:frame="1"/>
                <w:lang w:val="vi-VN"/>
              </w:rPr>
            </w:pPr>
          </w:p>
          <w:p w:rsidR="002D4CF5" w:rsidRPr="002D4CF5" w:rsidRDefault="002D4CF5" w:rsidP="002D4CF5">
            <w:pPr>
              <w:spacing w:line="360" w:lineRule="auto"/>
              <w:jc w:val="both"/>
              <w:rPr>
                <w:b/>
                <w:bCs/>
                <w:sz w:val="28"/>
                <w:szCs w:val="28"/>
                <w:bdr w:val="none" w:sz="0" w:space="0" w:color="auto" w:frame="1"/>
                <w:lang w:val="vi-VN"/>
              </w:rPr>
            </w:pPr>
          </w:p>
          <w:p w:rsidR="002D4CF5" w:rsidRPr="002D4CF5" w:rsidRDefault="002D4CF5" w:rsidP="002D4CF5">
            <w:pPr>
              <w:spacing w:line="360" w:lineRule="auto"/>
              <w:jc w:val="both"/>
              <w:rPr>
                <w:b/>
                <w:bCs/>
                <w:sz w:val="28"/>
                <w:szCs w:val="28"/>
                <w:bdr w:val="none" w:sz="0" w:space="0" w:color="auto" w:frame="1"/>
                <w:lang w:val="vi-VN"/>
              </w:rPr>
            </w:pPr>
          </w:p>
          <w:p w:rsidR="002D4CF5" w:rsidRPr="002D4CF5" w:rsidRDefault="002D4CF5" w:rsidP="002D4CF5">
            <w:pPr>
              <w:spacing w:line="360" w:lineRule="auto"/>
              <w:jc w:val="both"/>
              <w:rPr>
                <w:b/>
                <w:bCs/>
                <w:sz w:val="28"/>
                <w:szCs w:val="28"/>
                <w:bdr w:val="none" w:sz="0" w:space="0" w:color="auto" w:frame="1"/>
                <w:lang w:val="vi-VN"/>
              </w:rPr>
            </w:pPr>
          </w:p>
          <w:p w:rsidR="002D4CF5" w:rsidRPr="002D4CF5" w:rsidRDefault="002D4CF5" w:rsidP="002D4CF5">
            <w:pPr>
              <w:spacing w:line="360" w:lineRule="auto"/>
              <w:jc w:val="both"/>
              <w:rPr>
                <w:b/>
                <w:bCs/>
                <w:sz w:val="28"/>
                <w:szCs w:val="28"/>
                <w:bdr w:val="none" w:sz="0" w:space="0" w:color="auto" w:frame="1"/>
                <w:lang w:val="vi-VN"/>
              </w:rPr>
            </w:pPr>
          </w:p>
          <w:p w:rsidR="002D4CF5" w:rsidRPr="002D4CF5" w:rsidRDefault="002D4CF5" w:rsidP="002D4CF5">
            <w:pPr>
              <w:spacing w:line="360" w:lineRule="auto"/>
              <w:jc w:val="both"/>
              <w:rPr>
                <w:b/>
                <w:bCs/>
                <w:sz w:val="28"/>
                <w:szCs w:val="28"/>
                <w:bdr w:val="none" w:sz="0" w:space="0" w:color="auto" w:frame="1"/>
                <w:lang w:val="vi-VN"/>
              </w:rPr>
            </w:pPr>
          </w:p>
          <w:p w:rsidR="002D4CF5" w:rsidRPr="002D4CF5" w:rsidRDefault="002D4CF5" w:rsidP="002D4CF5">
            <w:pPr>
              <w:spacing w:line="360" w:lineRule="auto"/>
              <w:jc w:val="both"/>
              <w:rPr>
                <w:b/>
                <w:bCs/>
                <w:sz w:val="28"/>
                <w:szCs w:val="28"/>
                <w:bdr w:val="none" w:sz="0" w:space="0" w:color="auto" w:frame="1"/>
                <w:lang w:val="vi-VN"/>
              </w:rPr>
            </w:pPr>
          </w:p>
          <w:p w:rsidR="002D4CF5" w:rsidRPr="002D4CF5" w:rsidRDefault="002D4CF5" w:rsidP="002D4CF5">
            <w:pPr>
              <w:spacing w:line="360" w:lineRule="auto"/>
              <w:jc w:val="both"/>
              <w:rPr>
                <w:b/>
                <w:bCs/>
                <w:sz w:val="28"/>
                <w:szCs w:val="28"/>
                <w:bdr w:val="none" w:sz="0" w:space="0" w:color="auto" w:frame="1"/>
                <w:lang w:val="vi-VN"/>
              </w:rPr>
            </w:pPr>
          </w:p>
          <w:p w:rsidR="002D4CF5" w:rsidRPr="002D4CF5" w:rsidRDefault="002D4CF5" w:rsidP="002D4CF5">
            <w:pPr>
              <w:spacing w:line="360" w:lineRule="auto"/>
              <w:jc w:val="both"/>
              <w:rPr>
                <w:sz w:val="28"/>
                <w:szCs w:val="28"/>
              </w:rPr>
            </w:pPr>
            <w:r w:rsidRPr="002D4CF5">
              <w:rPr>
                <w:b/>
                <w:bCs/>
                <w:sz w:val="28"/>
                <w:szCs w:val="28"/>
                <w:bdr w:val="none" w:sz="0" w:space="0" w:color="auto" w:frame="1"/>
              </w:rPr>
              <w:t xml:space="preserve">2/ </w:t>
            </w:r>
            <w:r w:rsidRPr="002D4CF5">
              <w:rPr>
                <w:b/>
                <w:bCs/>
                <w:sz w:val="28"/>
                <w:szCs w:val="28"/>
                <w:bdr w:val="none" w:sz="0" w:space="0" w:color="auto" w:frame="1"/>
                <w:lang w:val="vi-VN"/>
              </w:rPr>
              <w:t xml:space="preserve">Bài tập </w:t>
            </w:r>
            <w:r w:rsidRPr="002D4CF5">
              <w:rPr>
                <w:b/>
                <w:bCs/>
                <w:sz w:val="28"/>
                <w:szCs w:val="28"/>
                <w:bdr w:val="none" w:sz="0" w:space="0" w:color="auto" w:frame="1"/>
              </w:rPr>
              <w:t>2</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20"/>
        <w:tblGridChange w:id="34">
          <w:tblGrid>
            <w:gridCol w:w="5040"/>
            <w:gridCol w:w="5220"/>
          </w:tblGrid>
        </w:tblGridChange>
      </w:tblGrid>
      <w:tr w:rsidR="002D4CF5" w:rsidRPr="002D4CF5" w:rsidTr="00D377B6">
        <w:trPr>
          <w:trHeight w:val="647"/>
        </w:trPr>
        <w:tc>
          <w:tcPr>
            <w:tcW w:w="50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040" w:type="dxa"/>
            <w:shd w:val="clear" w:color="auto" w:fill="auto"/>
          </w:tcPr>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ước 1: GV giao nhiệm vụ:</w:t>
            </w:r>
          </w:p>
          <w:p w:rsidR="002D4CF5" w:rsidRPr="002D4CF5" w:rsidRDefault="002D4CF5" w:rsidP="002D4CF5">
            <w:pPr>
              <w:spacing w:line="360" w:lineRule="auto"/>
              <w:rPr>
                <w:b/>
                <w:sz w:val="28"/>
                <w:szCs w:val="28"/>
                <w:lang w:val="vi-VN"/>
              </w:rPr>
            </w:pPr>
            <w:r w:rsidRPr="002D4CF5">
              <w:rPr>
                <w:b/>
                <w:sz w:val="28"/>
                <w:szCs w:val="28"/>
              </w:rPr>
              <w:t xml:space="preserve"> </w:t>
            </w:r>
            <w:r w:rsidRPr="002D4CF5">
              <w:rPr>
                <w:b/>
                <w:sz w:val="28"/>
                <w:szCs w:val="28"/>
                <w:lang w:val="vi-VN"/>
              </w:rPr>
              <w:t>Xác định 3 yêu cầu:</w:t>
            </w:r>
            <w:r w:rsidRPr="002D4CF5">
              <w:rPr>
                <w:bCs/>
                <w:i/>
                <w:sz w:val="28"/>
                <w:szCs w:val="28"/>
                <w:lang w:val="vi-VN"/>
              </w:rPr>
              <w:t xml:space="preserve"> Yêu cầu về nội dung; Yêu cầu về phương pháp;Yêu cầu phạm vi tư liệu</w:t>
            </w:r>
            <w:r w:rsidRPr="002D4CF5">
              <w:rPr>
                <w:b/>
                <w:sz w:val="28"/>
                <w:szCs w:val="28"/>
                <w:lang w:val="vi-VN"/>
              </w:rPr>
              <w:t xml:space="preserve"> cho đề bài sau:</w:t>
            </w:r>
          </w:p>
          <w:p w:rsidR="002D4CF5" w:rsidRPr="002D4CF5" w:rsidRDefault="002D4CF5" w:rsidP="002D4CF5">
            <w:pPr>
              <w:spacing w:line="360" w:lineRule="auto"/>
              <w:jc w:val="both"/>
              <w:rPr>
                <w:b/>
                <w:sz w:val="28"/>
                <w:szCs w:val="28"/>
                <w:lang w:val="vi-VN"/>
              </w:rPr>
            </w:pPr>
            <w:r w:rsidRPr="002D4CF5">
              <w:rPr>
                <w:bCs/>
                <w:i/>
                <w:sz w:val="28"/>
                <w:szCs w:val="28"/>
                <w:lang w:val="vi-VN"/>
              </w:rPr>
              <w:tab/>
            </w:r>
            <w:r w:rsidRPr="002D4CF5">
              <w:rPr>
                <w:bCs/>
                <w:sz w:val="28"/>
                <w:szCs w:val="28"/>
                <w:lang w:val="vi-VN"/>
              </w:rPr>
              <w:t xml:space="preserve">Đề: </w:t>
            </w:r>
            <w:r w:rsidRPr="002D4CF5">
              <w:rPr>
                <w:sz w:val="28"/>
                <w:szCs w:val="28"/>
                <w:lang w:val="vi-VN"/>
              </w:rPr>
              <w:t>Suy nghĩ của anh (chị) về ý kiến sau đây:“Trí tuệ phải động viên hành động. Không có trí tuệ thì hành động là vô bổ. Nhưng không có hành động thì trí tuệ là cằn cỗi”. (R.M Du Gard)</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220" w:type="dxa"/>
          </w:tcPr>
          <w:p w:rsidR="002D4CF5" w:rsidRPr="002D4CF5" w:rsidRDefault="002D4CF5" w:rsidP="002D4CF5">
            <w:pPr>
              <w:spacing w:line="360" w:lineRule="auto"/>
              <w:jc w:val="both"/>
              <w:rPr>
                <w:bCs/>
                <w:sz w:val="28"/>
                <w:szCs w:val="28"/>
                <w:lang w:val="vi-VN"/>
              </w:rPr>
            </w:pPr>
            <w:r w:rsidRPr="002D4CF5">
              <w:rPr>
                <w:bCs/>
                <w:sz w:val="28"/>
                <w:szCs w:val="28"/>
                <w:lang w:val="vi-VN"/>
              </w:rPr>
              <w:t>Trả lời:</w:t>
            </w:r>
          </w:p>
          <w:p w:rsidR="002D4CF5" w:rsidRPr="002D4CF5" w:rsidRDefault="002D4CF5" w:rsidP="002D4CF5">
            <w:pPr>
              <w:spacing w:line="360" w:lineRule="auto"/>
              <w:ind w:firstLine="720"/>
              <w:jc w:val="both"/>
              <w:rPr>
                <w:bCs/>
                <w:sz w:val="28"/>
                <w:szCs w:val="28"/>
                <w:lang w:val="vi-VN"/>
              </w:rPr>
            </w:pPr>
            <w:r w:rsidRPr="002D4CF5">
              <w:rPr>
                <w:bCs/>
                <w:i/>
                <w:sz w:val="28"/>
                <w:szCs w:val="28"/>
                <w:lang w:val="vi-VN"/>
              </w:rPr>
              <w:t>-Yêu cầu về nội dung:</w:t>
            </w:r>
            <w:r w:rsidRPr="002D4CF5">
              <w:rPr>
                <w:bCs/>
                <w:sz w:val="28"/>
                <w:szCs w:val="28"/>
                <w:lang w:val="vi-VN"/>
              </w:rPr>
              <w:t>Mối quan hệ giữa trí tuệ và hành động</w:t>
            </w:r>
          </w:p>
          <w:p w:rsidR="002D4CF5" w:rsidRPr="002D4CF5" w:rsidRDefault="002D4CF5" w:rsidP="002D4CF5">
            <w:pPr>
              <w:spacing w:line="360" w:lineRule="auto"/>
              <w:ind w:firstLine="720"/>
              <w:jc w:val="both"/>
              <w:rPr>
                <w:bCs/>
                <w:sz w:val="28"/>
                <w:szCs w:val="28"/>
                <w:lang w:val="vi-VN"/>
              </w:rPr>
            </w:pPr>
            <w:r w:rsidRPr="002D4CF5">
              <w:rPr>
                <w:bCs/>
                <w:i/>
                <w:sz w:val="28"/>
                <w:szCs w:val="28"/>
                <w:lang w:val="vi-VN"/>
              </w:rPr>
              <w:t xml:space="preserve"> -Yêu cầu về phương pháp:</w:t>
            </w:r>
            <w:r w:rsidRPr="002D4CF5">
              <w:rPr>
                <w:bCs/>
                <w:sz w:val="28"/>
                <w:szCs w:val="28"/>
                <w:lang w:val="vi-VN"/>
              </w:rPr>
              <w:t xml:space="preserve"> sử dụng các thao tác nghị luận: giải thích, phân tích, bình luận</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Cs/>
                <w:sz w:val="28"/>
                <w:szCs w:val="28"/>
                <w:lang w:val="vi-VN"/>
              </w:rPr>
              <w:t>-</w:t>
            </w:r>
            <w:r w:rsidRPr="002D4CF5">
              <w:rPr>
                <w:bCs/>
                <w:i/>
                <w:sz w:val="28"/>
                <w:szCs w:val="28"/>
                <w:lang w:val="vi-VN"/>
              </w:rPr>
              <w:t>Yêu cầu phạm vi dẫn chứng:</w:t>
            </w:r>
            <w:r w:rsidRPr="002D4CF5">
              <w:rPr>
                <w:bCs/>
                <w:sz w:val="28"/>
                <w:szCs w:val="28"/>
                <w:lang w:val="vi-VN"/>
              </w:rPr>
              <w:t xml:space="preserve"> liên quan đến xã hội.</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tabs>
          <w:tab w:val="center" w:pos="5760"/>
        </w:tabs>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tabs>
          <w:tab w:val="center" w:pos="5760"/>
        </w:tabs>
        <w:spacing w:line="360" w:lineRule="auto"/>
        <w:ind w:firstLine="720"/>
        <w:jc w:val="both"/>
        <w:rPr>
          <w:b/>
          <w:sz w:val="28"/>
          <w:szCs w:val="28"/>
          <w:lang w:val="vi-VN"/>
        </w:rPr>
      </w:pPr>
      <w:r w:rsidRPr="002D4CF5">
        <w:rPr>
          <w:b/>
          <w:sz w:val="28"/>
          <w:szCs w:val="28"/>
          <w:lang w:val="vi-VN"/>
        </w:rPr>
        <w:tab/>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20"/>
        <w:tblGridChange w:id="35">
          <w:tblGrid>
            <w:gridCol w:w="5040"/>
            <w:gridCol w:w="5220"/>
          </w:tblGrid>
        </w:tblGridChange>
      </w:tblGrid>
      <w:tr w:rsidR="002D4CF5" w:rsidRPr="002D4CF5" w:rsidTr="00D377B6">
        <w:trPr>
          <w:trHeight w:val="647"/>
        </w:trPr>
        <w:tc>
          <w:tcPr>
            <w:tcW w:w="50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040" w:type="dxa"/>
            <w:shd w:val="clear" w:color="auto" w:fill="auto"/>
          </w:tcPr>
          <w:p w:rsidR="002D4CF5" w:rsidRPr="002D4CF5" w:rsidRDefault="002D4CF5" w:rsidP="002D4CF5">
            <w:pPr>
              <w:spacing w:line="360" w:lineRule="auto"/>
              <w:rPr>
                <w:b/>
                <w:sz w:val="28"/>
                <w:szCs w:val="28"/>
                <w:lang w:val="vi-VN"/>
              </w:rPr>
            </w:pPr>
            <w:r w:rsidRPr="002D4CF5">
              <w:rPr>
                <w:b/>
                <w:sz w:val="28"/>
                <w:szCs w:val="28"/>
              </w:rPr>
              <w:t xml:space="preserve">Bước 1: </w:t>
            </w:r>
            <w:r w:rsidRPr="002D4CF5">
              <w:rPr>
                <w:b/>
                <w:sz w:val="28"/>
                <w:szCs w:val="28"/>
                <w:lang w:val="vi-VN"/>
              </w:rPr>
              <w:t>GV giao nhiệm vụ Lập dàn ý cho đề bài sau:</w:t>
            </w:r>
          </w:p>
          <w:p w:rsidR="002D4CF5" w:rsidRPr="002D4CF5" w:rsidRDefault="002D4CF5" w:rsidP="002D4CF5">
            <w:pPr>
              <w:spacing w:line="360" w:lineRule="auto"/>
              <w:ind w:firstLine="720"/>
              <w:jc w:val="both"/>
              <w:rPr>
                <w:sz w:val="28"/>
                <w:szCs w:val="28"/>
                <w:lang w:val="vi-VN"/>
              </w:rPr>
            </w:pPr>
            <w:r w:rsidRPr="002D4CF5">
              <w:rPr>
                <w:sz w:val="28"/>
                <w:szCs w:val="28"/>
                <w:lang w:val="vi-VN"/>
              </w:rPr>
              <w:t>"</w:t>
            </w:r>
            <w:r w:rsidRPr="002D4CF5">
              <w:rPr>
                <w:i/>
                <w:sz w:val="28"/>
                <w:szCs w:val="28"/>
                <w:lang w:val="vi-VN"/>
              </w:rPr>
              <w:t>Cần phải học thật nhiều để nhận thức được rằng mình biết còn rất ít”. (M. Mongtetxkio - Pháp, 1000 danh ngôn nổi tiếng, NXBT Văn hoá - Thông tin, năm 2009)</w:t>
            </w:r>
          </w:p>
          <w:p w:rsidR="002D4CF5" w:rsidRPr="002D4CF5" w:rsidRDefault="002D4CF5" w:rsidP="002D4CF5">
            <w:pPr>
              <w:spacing w:line="360" w:lineRule="auto"/>
              <w:ind w:firstLine="720"/>
              <w:jc w:val="both"/>
              <w:rPr>
                <w:sz w:val="28"/>
                <w:szCs w:val="28"/>
                <w:lang w:val="vi-VN"/>
              </w:rPr>
            </w:pPr>
            <w:r w:rsidRPr="002D4CF5">
              <w:rPr>
                <w:sz w:val="28"/>
                <w:szCs w:val="28"/>
                <w:lang w:val="vi-VN"/>
              </w:rPr>
              <w:t>Anh/chị suy nghĩ gì về câu nói trên?</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220" w:type="dxa"/>
          </w:tcPr>
          <w:p w:rsidR="002D4CF5" w:rsidRPr="002D4CF5" w:rsidRDefault="002D4CF5" w:rsidP="002D4CF5">
            <w:pPr>
              <w:spacing w:line="360" w:lineRule="auto"/>
              <w:ind w:firstLine="720"/>
              <w:jc w:val="both"/>
              <w:rPr>
                <w:b/>
                <w:sz w:val="28"/>
                <w:szCs w:val="28"/>
                <w:lang w:val="vi-VN"/>
              </w:rPr>
            </w:pPr>
            <w:r w:rsidRPr="002D4CF5">
              <w:rPr>
                <w:b/>
                <w:sz w:val="28"/>
                <w:szCs w:val="28"/>
                <w:lang w:val="vi-VN"/>
              </w:rPr>
              <w:t>I/ Mở bài:</w:t>
            </w:r>
          </w:p>
          <w:p w:rsidR="002D4CF5" w:rsidRPr="002D4CF5" w:rsidRDefault="002D4CF5" w:rsidP="002D4CF5">
            <w:pPr>
              <w:spacing w:line="360" w:lineRule="auto"/>
              <w:ind w:firstLine="720"/>
              <w:jc w:val="both"/>
              <w:rPr>
                <w:sz w:val="28"/>
                <w:szCs w:val="28"/>
                <w:lang w:val="vi-VN"/>
              </w:rPr>
            </w:pPr>
            <w:r w:rsidRPr="002D4CF5">
              <w:rPr>
                <w:b/>
                <w:sz w:val="28"/>
                <w:szCs w:val="28"/>
                <w:lang w:val="vi-VN"/>
              </w:rPr>
              <w:t>-</w:t>
            </w:r>
            <w:r w:rsidRPr="002D4CF5">
              <w:rPr>
                <w:sz w:val="28"/>
                <w:szCs w:val="28"/>
                <w:lang w:val="vi-VN"/>
              </w:rPr>
              <w:t xml:space="preserve"> Dẫn ý liên quan</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Trích nhận định. </w:t>
            </w:r>
          </w:p>
          <w:p w:rsidR="002D4CF5" w:rsidRPr="002D4CF5" w:rsidRDefault="002D4CF5" w:rsidP="002D4CF5">
            <w:pPr>
              <w:spacing w:line="360" w:lineRule="auto"/>
              <w:ind w:firstLine="720"/>
              <w:jc w:val="both"/>
              <w:rPr>
                <w:sz w:val="28"/>
                <w:szCs w:val="28"/>
                <w:lang w:val="vi-VN"/>
              </w:rPr>
            </w:pPr>
            <w:r w:rsidRPr="002D4CF5">
              <w:rPr>
                <w:sz w:val="28"/>
                <w:szCs w:val="28"/>
                <w:lang w:val="vi-VN"/>
              </w:rPr>
              <w:t>II/ Thân bài:</w:t>
            </w:r>
          </w:p>
          <w:p w:rsidR="002D4CF5" w:rsidRPr="002D4CF5" w:rsidRDefault="002D4CF5" w:rsidP="002D4CF5">
            <w:pPr>
              <w:spacing w:line="360" w:lineRule="auto"/>
              <w:ind w:firstLine="720"/>
              <w:jc w:val="both"/>
              <w:rPr>
                <w:b/>
                <w:i/>
                <w:sz w:val="28"/>
                <w:szCs w:val="28"/>
                <w:lang w:val="vi-VN"/>
              </w:rPr>
            </w:pPr>
            <w:r w:rsidRPr="002D4CF5">
              <w:rPr>
                <w:b/>
                <w:i/>
                <w:sz w:val="28"/>
                <w:szCs w:val="28"/>
                <w:lang w:val="vi-VN"/>
              </w:rPr>
              <w:t>1. Giải thích ý kịến:</w:t>
            </w:r>
          </w:p>
          <w:p w:rsidR="002D4CF5" w:rsidRPr="002D4CF5" w:rsidRDefault="002D4CF5" w:rsidP="002D4CF5">
            <w:pPr>
              <w:spacing w:line="360" w:lineRule="auto"/>
              <w:ind w:firstLine="720"/>
              <w:jc w:val="both"/>
              <w:rPr>
                <w:sz w:val="28"/>
                <w:szCs w:val="28"/>
                <w:lang w:val="vi-VN"/>
              </w:rPr>
            </w:pPr>
            <w:r w:rsidRPr="002D4CF5">
              <w:rPr>
                <w:sz w:val="28"/>
                <w:szCs w:val="28"/>
                <w:lang w:val="vi-VN"/>
              </w:rPr>
              <w:t>Câu nói trên khẳng định vai trò quan trọng của học vấn. Càng học nhiều, càng có nhiều kiến thức, con người càng nhận thức được những hiểu biết của minh là ít ỏi, hạn chế.</w:t>
            </w:r>
          </w:p>
          <w:p w:rsidR="002D4CF5" w:rsidRPr="002D4CF5" w:rsidRDefault="002D4CF5" w:rsidP="002D4CF5">
            <w:pPr>
              <w:spacing w:line="360" w:lineRule="auto"/>
              <w:ind w:firstLine="720"/>
              <w:jc w:val="both"/>
              <w:rPr>
                <w:b/>
                <w:i/>
                <w:sz w:val="28"/>
                <w:szCs w:val="28"/>
                <w:lang w:val="vi-VN"/>
              </w:rPr>
            </w:pPr>
            <w:r w:rsidRPr="002D4CF5">
              <w:rPr>
                <w:b/>
                <w:i/>
                <w:sz w:val="28"/>
                <w:szCs w:val="28"/>
                <w:lang w:val="vi-VN"/>
              </w:rPr>
              <w:t>2. Bàn luận ý kiến</w:t>
            </w:r>
          </w:p>
          <w:p w:rsidR="002D4CF5" w:rsidRPr="002D4CF5" w:rsidRDefault="002D4CF5" w:rsidP="002D4CF5">
            <w:pPr>
              <w:spacing w:line="360" w:lineRule="auto"/>
              <w:ind w:firstLine="720"/>
              <w:jc w:val="both"/>
              <w:rPr>
                <w:sz w:val="28"/>
                <w:szCs w:val="28"/>
                <w:lang w:val="vi-VN"/>
              </w:rPr>
            </w:pPr>
            <w:r w:rsidRPr="002D4CF5">
              <w:rPr>
                <w:sz w:val="28"/>
                <w:szCs w:val="28"/>
                <w:lang w:val="vi-VN"/>
              </w:rPr>
              <w:t>a. Khẳng định cầu nói trên là đúng, bởi vì:</w:t>
            </w:r>
          </w:p>
          <w:p w:rsidR="002D4CF5" w:rsidRPr="002D4CF5" w:rsidRDefault="002D4CF5" w:rsidP="002D4CF5">
            <w:pPr>
              <w:spacing w:line="360" w:lineRule="auto"/>
              <w:ind w:firstLine="720"/>
              <w:jc w:val="both"/>
              <w:rPr>
                <w:sz w:val="28"/>
                <w:szCs w:val="28"/>
                <w:lang w:val="vi-VN"/>
              </w:rPr>
            </w:pPr>
            <w:r w:rsidRPr="002D4CF5">
              <w:rPr>
                <w:sz w:val="28"/>
                <w:szCs w:val="28"/>
                <w:lang w:val="vi-VN"/>
              </w:rPr>
              <w:t>- Càng học nhiều, con người càng hiểu được kiến thức của nhân loại là vô cùng vô tận, đa dạng, phong phú ở nhiều lĩnh vực khác nhau...</w:t>
            </w:r>
          </w:p>
          <w:p w:rsidR="002D4CF5" w:rsidRPr="002D4CF5" w:rsidRDefault="002D4CF5" w:rsidP="002D4CF5">
            <w:pPr>
              <w:spacing w:line="360" w:lineRule="auto"/>
              <w:ind w:firstLine="720"/>
              <w:jc w:val="both"/>
              <w:rPr>
                <w:sz w:val="28"/>
                <w:szCs w:val="28"/>
                <w:lang w:val="vi-VN"/>
              </w:rPr>
            </w:pPr>
            <w:r w:rsidRPr="002D4CF5">
              <w:rPr>
                <w:sz w:val="28"/>
                <w:szCs w:val="28"/>
                <w:lang w:val="vi-VN"/>
              </w:rPr>
              <w:t>- Càng học nhiều, con người càng hiểu được tốc độ phát triển về khoa học, kĩ thuật, tri thức... của thế giới rất nhanh, nếu không học tập sẽ lạc hậu...</w:t>
            </w:r>
          </w:p>
          <w:p w:rsidR="002D4CF5" w:rsidRPr="002D4CF5" w:rsidRDefault="002D4CF5" w:rsidP="002D4CF5">
            <w:pPr>
              <w:spacing w:line="360" w:lineRule="auto"/>
              <w:ind w:firstLine="720"/>
              <w:jc w:val="both"/>
              <w:rPr>
                <w:sz w:val="28"/>
                <w:szCs w:val="28"/>
                <w:lang w:val="vi-VN"/>
              </w:rPr>
            </w:pPr>
            <w:r w:rsidRPr="002D4CF5">
              <w:rPr>
                <w:sz w:val="28"/>
                <w:szCs w:val="28"/>
                <w:lang w:val="vi-VN"/>
              </w:rPr>
              <w:t>- Càng học nhiều, con người còn tự nhận thức, khám phá chính minh, hiểu biết những hạn chế và giói hạn của mình.</w:t>
            </w:r>
          </w:p>
          <w:p w:rsidR="002D4CF5" w:rsidRPr="002D4CF5" w:rsidRDefault="002D4CF5" w:rsidP="002D4CF5">
            <w:pPr>
              <w:spacing w:line="360" w:lineRule="auto"/>
              <w:ind w:firstLine="720"/>
              <w:jc w:val="both"/>
              <w:rPr>
                <w:sz w:val="28"/>
                <w:szCs w:val="28"/>
                <w:lang w:val="vi-VN"/>
              </w:rPr>
            </w:pPr>
            <w:r w:rsidRPr="002D4CF5">
              <w:rPr>
                <w:sz w:val="28"/>
                <w:szCs w:val="28"/>
                <w:lang w:val="vi-VN"/>
              </w:rPr>
              <w:t>b. Bàn luận mở rộng:</w:t>
            </w:r>
          </w:p>
          <w:p w:rsidR="002D4CF5" w:rsidRPr="002D4CF5" w:rsidRDefault="002D4CF5" w:rsidP="002D4CF5">
            <w:pPr>
              <w:spacing w:line="360" w:lineRule="auto"/>
              <w:ind w:firstLine="720"/>
              <w:jc w:val="both"/>
              <w:rPr>
                <w:sz w:val="28"/>
                <w:szCs w:val="28"/>
                <w:lang w:val="vi-VN"/>
              </w:rPr>
            </w:pPr>
            <w:r w:rsidRPr="002D4CF5">
              <w:rPr>
                <w:sz w:val="28"/>
                <w:szCs w:val="28"/>
                <w:lang w:val="vi-VN"/>
              </w:rPr>
              <w:t>- Học tập là công việc suốt đời của con người, đặc biệt là tự học.</w:t>
            </w:r>
          </w:p>
          <w:p w:rsidR="002D4CF5" w:rsidRPr="002D4CF5" w:rsidRDefault="002D4CF5" w:rsidP="002D4CF5">
            <w:pPr>
              <w:spacing w:line="360" w:lineRule="auto"/>
              <w:ind w:firstLine="720"/>
              <w:jc w:val="both"/>
              <w:rPr>
                <w:sz w:val="28"/>
                <w:szCs w:val="28"/>
                <w:lang w:val="vi-VN"/>
              </w:rPr>
            </w:pPr>
            <w:r w:rsidRPr="002D4CF5">
              <w:rPr>
                <w:sz w:val="28"/>
                <w:szCs w:val="28"/>
                <w:lang w:val="vi-VN"/>
              </w:rPr>
              <w:t>- Học để có kiến thức, học để hiểu chính mình mà khắc phục những hạn chế, thiếu sót.</w:t>
            </w:r>
          </w:p>
          <w:p w:rsidR="002D4CF5" w:rsidRPr="002D4CF5" w:rsidRDefault="002D4CF5" w:rsidP="002D4CF5">
            <w:pPr>
              <w:spacing w:line="360" w:lineRule="auto"/>
              <w:ind w:firstLine="720"/>
              <w:jc w:val="both"/>
              <w:rPr>
                <w:sz w:val="28"/>
                <w:szCs w:val="28"/>
                <w:lang w:val="vi-VN"/>
              </w:rPr>
            </w:pPr>
            <w:r w:rsidRPr="002D4CF5">
              <w:rPr>
                <w:sz w:val="28"/>
                <w:szCs w:val="28"/>
                <w:lang w:val="vi-VN"/>
              </w:rPr>
              <w:t>- Học phải gắn với hành. Phê phán những người coi thường việc học.. .(Cần có dẫn chứng từ đời sống, sách vở để chứng minh).</w:t>
            </w:r>
          </w:p>
          <w:p w:rsidR="002D4CF5" w:rsidRPr="002D4CF5" w:rsidRDefault="002D4CF5" w:rsidP="002D4CF5">
            <w:pPr>
              <w:spacing w:line="360" w:lineRule="auto"/>
              <w:ind w:firstLine="720"/>
              <w:jc w:val="both"/>
              <w:rPr>
                <w:b/>
                <w:i/>
                <w:sz w:val="28"/>
                <w:szCs w:val="28"/>
                <w:lang w:val="vi-VN"/>
              </w:rPr>
            </w:pPr>
            <w:r w:rsidRPr="002D4CF5">
              <w:rPr>
                <w:b/>
                <w:i/>
                <w:sz w:val="28"/>
                <w:szCs w:val="28"/>
                <w:lang w:val="vi-VN"/>
              </w:rPr>
              <w:t>3. Bài học nhận thức và hành động:</w:t>
            </w:r>
          </w:p>
          <w:p w:rsidR="002D4CF5" w:rsidRPr="002D4CF5" w:rsidRDefault="002D4CF5" w:rsidP="002D4CF5">
            <w:pPr>
              <w:spacing w:line="360" w:lineRule="auto"/>
              <w:ind w:firstLine="720"/>
              <w:jc w:val="both"/>
              <w:rPr>
                <w:sz w:val="28"/>
                <w:szCs w:val="28"/>
                <w:lang w:val="vi-VN"/>
              </w:rPr>
            </w:pPr>
            <w:r w:rsidRPr="002D4CF5">
              <w:rPr>
                <w:sz w:val="28"/>
                <w:szCs w:val="28"/>
                <w:lang w:val="vi-VN"/>
              </w:rPr>
              <w:t>-Nhận thức được câu nói trên là lời khuyên bổ ích. Học vấn có vai trò, ý nghĩa quan trọng đối với mỗi con người.</w:t>
            </w:r>
          </w:p>
          <w:p w:rsidR="002D4CF5" w:rsidRPr="002D4CF5" w:rsidRDefault="002D4CF5" w:rsidP="002D4CF5">
            <w:pPr>
              <w:spacing w:line="360" w:lineRule="auto"/>
              <w:ind w:firstLine="720"/>
              <w:jc w:val="both"/>
              <w:rPr>
                <w:sz w:val="28"/>
                <w:szCs w:val="28"/>
                <w:lang w:val="vi-VN"/>
              </w:rPr>
            </w:pPr>
            <w:r w:rsidRPr="002D4CF5">
              <w:rPr>
                <w:sz w:val="28"/>
                <w:szCs w:val="28"/>
                <w:lang w:val="vi-VN"/>
              </w:rPr>
              <w:t>-Vượt khó khăn để nỗ lực học suốt đời, biết khiêm tốn để tiến bộ...</w:t>
            </w:r>
          </w:p>
          <w:p w:rsidR="002D4CF5" w:rsidRPr="002D4CF5" w:rsidRDefault="002D4CF5" w:rsidP="002D4CF5">
            <w:pPr>
              <w:spacing w:line="360" w:lineRule="auto"/>
              <w:ind w:firstLine="720"/>
              <w:jc w:val="both"/>
              <w:rPr>
                <w:sz w:val="28"/>
                <w:szCs w:val="28"/>
                <w:lang w:val="vi-VN"/>
              </w:rPr>
            </w:pPr>
            <w:r w:rsidRPr="002D4CF5">
              <w:rPr>
                <w:sz w:val="28"/>
                <w:szCs w:val="28"/>
                <w:lang w:val="vi-VN"/>
              </w:rPr>
              <w:t>III/ Kết bài:</w:t>
            </w:r>
          </w:p>
          <w:p w:rsidR="002D4CF5" w:rsidRPr="002D4CF5" w:rsidRDefault="002D4CF5" w:rsidP="002D4CF5">
            <w:pPr>
              <w:spacing w:line="360" w:lineRule="auto"/>
              <w:ind w:left="720"/>
              <w:jc w:val="both"/>
              <w:rPr>
                <w:sz w:val="28"/>
                <w:szCs w:val="28"/>
                <w:lang w:val="vi-VN"/>
              </w:rPr>
            </w:pPr>
            <w:r w:rsidRPr="002D4CF5">
              <w:rPr>
                <w:sz w:val="28"/>
                <w:szCs w:val="28"/>
                <w:lang w:val="vi-VN"/>
              </w:rPr>
              <w:t>-Tóm lại tư tưởng</w:t>
            </w:r>
          </w:p>
          <w:p w:rsidR="002D4CF5" w:rsidRPr="002D4CF5" w:rsidRDefault="002D4CF5" w:rsidP="002D4CF5">
            <w:pPr>
              <w:spacing w:line="360" w:lineRule="auto"/>
              <w:ind w:firstLine="720"/>
              <w:jc w:val="both"/>
              <w:rPr>
                <w:rFonts w:eastAsia="PMingLiU"/>
                <w:b/>
                <w:iCs/>
                <w:noProof/>
                <w:sz w:val="28"/>
                <w:szCs w:val="28"/>
                <w:lang w:bidi="he-IL"/>
              </w:rPr>
            </w:pPr>
            <w:r w:rsidRPr="002D4CF5">
              <w:rPr>
                <w:sz w:val="28"/>
                <w:szCs w:val="28"/>
              </w:rPr>
              <w:t xml:space="preserve">- </w:t>
            </w:r>
            <w:r w:rsidRPr="002D4CF5">
              <w:rPr>
                <w:sz w:val="28"/>
                <w:szCs w:val="28"/>
                <w:lang w:val="vi-VN"/>
              </w:rPr>
              <w:t>Liên hệ bản thân</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20"/>
        <w:tblGridChange w:id="36">
          <w:tblGrid>
            <w:gridCol w:w="5040"/>
            <w:gridCol w:w="5220"/>
          </w:tblGrid>
        </w:tblGridChange>
      </w:tblGrid>
      <w:tr w:rsidR="002D4CF5" w:rsidRPr="002D4CF5" w:rsidTr="00D377B6">
        <w:trPr>
          <w:trHeight w:val="647"/>
        </w:trPr>
        <w:tc>
          <w:tcPr>
            <w:tcW w:w="50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040" w:type="dxa"/>
            <w:shd w:val="clear" w:color="auto" w:fill="auto"/>
          </w:tcPr>
          <w:p w:rsidR="002D4CF5" w:rsidRPr="002D4CF5" w:rsidRDefault="002D4CF5" w:rsidP="002D4CF5">
            <w:pPr>
              <w:spacing w:line="360" w:lineRule="auto"/>
              <w:ind w:left="225"/>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rFonts w:eastAsia="PMingLiU"/>
                <w:b/>
                <w:iCs/>
                <w:noProof/>
                <w:sz w:val="28"/>
                <w:szCs w:val="28"/>
                <w:lang w:bidi="he-IL"/>
              </w:rPr>
            </w:pPr>
            <w:r w:rsidRPr="002D4CF5">
              <w:rPr>
                <w:rFonts w:eastAsia="PMingLiU"/>
                <w:b/>
                <w:iCs/>
                <w:noProof/>
                <w:sz w:val="28"/>
                <w:szCs w:val="28"/>
                <w:lang w:bidi="he-IL"/>
              </w:rPr>
              <w:t>Phân tích đề, lập dàn ý cho các đề bài sau:</w:t>
            </w:r>
          </w:p>
          <w:p w:rsidR="002D4CF5" w:rsidRPr="002D4CF5" w:rsidRDefault="002D4CF5" w:rsidP="002D4CF5">
            <w:pPr>
              <w:spacing w:line="360" w:lineRule="auto"/>
              <w:jc w:val="both"/>
              <w:rPr>
                <w:rFonts w:eastAsia="PMingLiU"/>
                <w:iCs/>
                <w:noProof/>
                <w:sz w:val="28"/>
                <w:szCs w:val="28"/>
                <w:lang w:bidi="he-IL"/>
              </w:rPr>
            </w:pPr>
            <w:r w:rsidRPr="002D4CF5">
              <w:rPr>
                <w:rFonts w:eastAsia="PMingLiU"/>
                <w:iCs/>
                <w:noProof/>
                <w:sz w:val="28"/>
                <w:szCs w:val="28"/>
                <w:lang w:bidi="he-IL"/>
              </w:rPr>
              <w:t xml:space="preserve">1.Trong cuộc sống, không ít những người </w:t>
            </w:r>
            <w:r w:rsidRPr="002D4CF5">
              <w:rPr>
                <w:rFonts w:eastAsia="PMingLiU"/>
                <w:i/>
                <w:iCs/>
                <w:noProof/>
                <w:sz w:val="28"/>
                <w:szCs w:val="28"/>
                <w:lang w:bidi="he-IL"/>
              </w:rPr>
              <w:t>nghèo nhưng không hèn, tàn nhưng không phế.</w:t>
            </w:r>
            <w:r w:rsidRPr="002D4CF5">
              <w:rPr>
                <w:rFonts w:eastAsia="PMingLiU"/>
                <w:iCs/>
                <w:noProof/>
                <w:sz w:val="28"/>
                <w:szCs w:val="28"/>
                <w:lang w:bidi="he-IL"/>
              </w:rPr>
              <w:t xml:space="preserve"> Anh ( chị) bày tỏ suy nghĩ về những con người đó.</w:t>
            </w:r>
          </w:p>
          <w:p w:rsidR="002D4CF5" w:rsidRPr="002D4CF5" w:rsidRDefault="002D4CF5" w:rsidP="00D377B6">
            <w:pPr>
              <w:numPr>
                <w:ilvl w:val="0"/>
                <w:numId w:val="15"/>
              </w:numPr>
              <w:tabs>
                <w:tab w:val="clear" w:pos="1625"/>
              </w:tabs>
              <w:spacing w:line="360" w:lineRule="auto"/>
              <w:ind w:left="0"/>
              <w:jc w:val="both"/>
              <w:rPr>
                <w:rFonts w:eastAsia="PMingLiU"/>
                <w:iCs/>
                <w:noProof/>
                <w:sz w:val="28"/>
                <w:szCs w:val="28"/>
                <w:lang w:bidi="he-IL"/>
              </w:rPr>
            </w:pPr>
            <w:r w:rsidRPr="002D4CF5">
              <w:rPr>
                <w:rFonts w:eastAsia="PMingLiU"/>
                <w:iCs/>
                <w:noProof/>
                <w:sz w:val="28"/>
                <w:szCs w:val="28"/>
                <w:lang w:bidi="he-IL"/>
              </w:rPr>
              <w:t xml:space="preserve">2.Từ bài thơ </w:t>
            </w:r>
            <w:r w:rsidRPr="002D4CF5">
              <w:rPr>
                <w:rFonts w:eastAsia="PMingLiU"/>
                <w:i/>
                <w:iCs/>
                <w:noProof/>
                <w:sz w:val="28"/>
                <w:szCs w:val="28"/>
                <w:lang w:bidi="he-IL"/>
              </w:rPr>
              <w:t>Câu cá mùa thu,</w:t>
            </w:r>
            <w:r w:rsidRPr="002D4CF5">
              <w:rPr>
                <w:rFonts w:eastAsia="PMingLiU"/>
                <w:iCs/>
                <w:noProof/>
                <w:sz w:val="28"/>
                <w:szCs w:val="28"/>
                <w:lang w:bidi="he-IL"/>
              </w:rPr>
              <w:t xml:space="preserve"> viết một bài văn ngắn về chủ đề </w:t>
            </w:r>
            <w:r w:rsidRPr="002D4CF5">
              <w:rPr>
                <w:rFonts w:eastAsia="PMingLiU"/>
                <w:i/>
                <w:iCs/>
                <w:noProof/>
                <w:sz w:val="28"/>
                <w:szCs w:val="28"/>
                <w:lang w:bidi="he-IL"/>
              </w:rPr>
              <w:t>Mùa thu.</w:t>
            </w:r>
          </w:p>
          <w:p w:rsidR="002D4CF5" w:rsidRPr="002D4CF5" w:rsidRDefault="002D4CF5" w:rsidP="002D4CF5">
            <w:pPr>
              <w:spacing w:line="360" w:lineRule="auto"/>
              <w:jc w:val="both"/>
              <w:rPr>
                <w:rFonts w:eastAsia="PMingLiU"/>
                <w:iCs/>
                <w:noProof/>
                <w:sz w:val="28"/>
                <w:szCs w:val="28"/>
                <w:lang w:bidi="he-IL"/>
              </w:rPr>
            </w:pPr>
            <w:r w:rsidRPr="002D4CF5">
              <w:rPr>
                <w:rFonts w:eastAsia="PMingLiU"/>
                <w:iCs/>
                <w:noProof/>
                <w:sz w:val="28"/>
                <w:szCs w:val="28"/>
                <w:lang w:bidi="he-IL"/>
              </w:rPr>
              <w:t>3.Cảm hứng nhân văn qua những bài thơ trung đại Việt Nam đã học trong chương trình Ngữ Văn 11.</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220" w:type="dxa"/>
          </w:tcPr>
          <w:p w:rsidR="002D4CF5" w:rsidRPr="002D4CF5" w:rsidRDefault="002D4CF5" w:rsidP="002D4CF5">
            <w:pPr>
              <w:pStyle w:val="listparagraph1cxspmiddle"/>
              <w:spacing w:before="0" w:beforeAutospacing="0" w:after="0" w:afterAutospacing="0" w:line="360" w:lineRule="auto"/>
              <w:jc w:val="both"/>
              <w:rPr>
                <w:bCs/>
                <w:color w:val="000000"/>
                <w:sz w:val="28"/>
                <w:szCs w:val="28"/>
                <w:lang w:val="vi-VN"/>
              </w:rPr>
            </w:pPr>
            <w:r w:rsidRPr="002D4CF5">
              <w:rPr>
                <w:bCs/>
                <w:color w:val="000000"/>
                <w:sz w:val="28"/>
                <w:szCs w:val="28"/>
                <w:lang w:val="vi-VN"/>
              </w:rPr>
              <w:t xml:space="preserve">   Thực hiện đúng 2 bước:</w:t>
            </w:r>
          </w:p>
          <w:p w:rsidR="002D4CF5" w:rsidRPr="002D4CF5" w:rsidRDefault="002D4CF5" w:rsidP="00D377B6">
            <w:pPr>
              <w:pStyle w:val="listparagraph1cxspmiddle"/>
              <w:numPr>
                <w:ilvl w:val="0"/>
                <w:numId w:val="9"/>
              </w:numPr>
              <w:spacing w:before="0" w:beforeAutospacing="0" w:after="0" w:afterAutospacing="0" w:line="360" w:lineRule="auto"/>
              <w:jc w:val="both"/>
              <w:rPr>
                <w:bCs/>
                <w:color w:val="000000"/>
                <w:sz w:val="28"/>
                <w:szCs w:val="28"/>
              </w:rPr>
            </w:pPr>
            <w:r w:rsidRPr="002D4CF5">
              <w:rPr>
                <w:bCs/>
                <w:color w:val="000000"/>
                <w:sz w:val="28"/>
                <w:szCs w:val="28"/>
                <w:lang w:val="vi-VN"/>
              </w:rPr>
              <w:t>Phâ</w:t>
            </w:r>
            <w:r w:rsidRPr="002D4CF5">
              <w:rPr>
                <w:bCs/>
                <w:color w:val="000000"/>
                <w:sz w:val="28"/>
                <w:szCs w:val="28"/>
              </w:rPr>
              <w:t>n tích đề</w:t>
            </w:r>
          </w:p>
          <w:p w:rsidR="002D4CF5" w:rsidRPr="002D4CF5" w:rsidRDefault="002D4CF5" w:rsidP="00D377B6">
            <w:pPr>
              <w:pStyle w:val="listparagraph1cxspmiddle"/>
              <w:numPr>
                <w:ilvl w:val="0"/>
                <w:numId w:val="9"/>
              </w:numPr>
              <w:spacing w:before="0" w:beforeAutospacing="0" w:after="0" w:afterAutospacing="0" w:line="360" w:lineRule="auto"/>
              <w:jc w:val="both"/>
              <w:rPr>
                <w:bCs/>
                <w:color w:val="000000"/>
                <w:sz w:val="28"/>
                <w:szCs w:val="28"/>
              </w:rPr>
            </w:pPr>
            <w:r w:rsidRPr="002D4CF5">
              <w:rPr>
                <w:bCs/>
                <w:color w:val="000000"/>
                <w:sz w:val="28"/>
                <w:szCs w:val="28"/>
              </w:rPr>
              <w:t>Lập dàn ý.</w:t>
            </w:r>
          </w:p>
        </w:tc>
      </w:tr>
    </w:tbl>
    <w:p w:rsidR="002D4CF5" w:rsidRPr="002D4CF5" w:rsidRDefault="002D4CF5" w:rsidP="002D4CF5">
      <w:pPr>
        <w:spacing w:line="360" w:lineRule="auto"/>
        <w:jc w:val="both"/>
        <w:rPr>
          <w:sz w:val="28"/>
          <w:szCs w:val="28"/>
          <w:lang w:val="vi-VN"/>
        </w:rPr>
      </w:pPr>
      <w:r w:rsidRPr="002D4CF5">
        <w:rPr>
          <w:b/>
          <w:sz w:val="28"/>
          <w:szCs w:val="28"/>
          <w:lang w:val="vi-VN"/>
        </w:rPr>
        <w:t xml:space="preserve"> </w:t>
      </w: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tabs>
          <w:tab w:val="left" w:pos="0"/>
        </w:tabs>
        <w:spacing w:line="360" w:lineRule="auto"/>
        <w:jc w:val="both"/>
        <w:rPr>
          <w:b/>
          <w:sz w:val="28"/>
          <w:szCs w:val="28"/>
          <w:lang w:val="vi-VN"/>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r w:rsidRPr="002D4CF5">
        <w:rPr>
          <w:i/>
          <w:sz w:val="28"/>
          <w:szCs w:val="28"/>
        </w:rPr>
        <w:t>Ngày kí</w:t>
      </w:r>
    </w:p>
    <w:p w:rsidR="002D4CF5" w:rsidRPr="002D4CF5" w:rsidRDefault="002D4CF5" w:rsidP="002D4CF5">
      <w:pPr>
        <w:spacing w:line="360" w:lineRule="auto"/>
        <w:jc w:val="both"/>
        <w:rPr>
          <w:sz w:val="28"/>
          <w:szCs w:val="28"/>
        </w:rPr>
      </w:pPr>
      <w:r w:rsidRPr="002D4CF5">
        <w:rPr>
          <w:b/>
          <w:i/>
          <w:sz w:val="28"/>
          <w:szCs w:val="28"/>
          <w:lang w:val="vi-VN"/>
        </w:rPr>
        <w:t>Tiết</w:t>
      </w:r>
      <w:r w:rsidRPr="002D4CF5">
        <w:rPr>
          <w:b/>
          <w:i/>
          <w:sz w:val="28"/>
          <w:szCs w:val="28"/>
        </w:rPr>
        <w:t xml:space="preserve">  14</w:t>
      </w:r>
      <w:r w:rsidRPr="002D4CF5">
        <w:rPr>
          <w:i/>
          <w:sz w:val="28"/>
          <w:szCs w:val="28"/>
          <w:lang w:val="vi-VN"/>
        </w:rPr>
        <w:t xml:space="preserve">-Đọc văn                           </w:t>
      </w: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jc w:val="center"/>
        <w:rPr>
          <w:b/>
          <w:i/>
          <w:sz w:val="28"/>
          <w:szCs w:val="28"/>
          <w:lang w:val="vi-VN"/>
        </w:rPr>
      </w:pPr>
      <w:r w:rsidRPr="002D4CF5">
        <w:rPr>
          <w:b/>
          <w:i/>
          <w:sz w:val="28"/>
          <w:szCs w:val="28"/>
          <w:lang w:val="vi-VN"/>
        </w:rPr>
        <w:t>Bài ca ngất ngưởng</w:t>
      </w:r>
    </w:p>
    <w:p w:rsidR="002D4CF5" w:rsidRPr="002D4CF5" w:rsidRDefault="002D4CF5" w:rsidP="002D4CF5">
      <w:pPr>
        <w:spacing w:line="360" w:lineRule="auto"/>
        <w:jc w:val="center"/>
        <w:rPr>
          <w:i/>
          <w:sz w:val="28"/>
          <w:szCs w:val="28"/>
          <w:lang w:val="vi-VN"/>
        </w:rPr>
      </w:pPr>
      <w:r w:rsidRPr="002D4CF5">
        <w:rPr>
          <w:i/>
          <w:sz w:val="28"/>
          <w:szCs w:val="28"/>
          <w:lang w:val="vi-VN"/>
        </w:rPr>
        <w:t>( Nguyễn Công Trứ)</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1/ Nhận biết:-Nắm được những tri thức về thể hát nói là thể thơ dân tộc bắt đầu phổ biến rộng rãi từ TK XIX.</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Hiểu được phong cách sống của Nguyễn Công Trứ với tính cách một nhà nho và hiểu được vì sao có thể coi đó là sự thể hiện bản lĩnh cá nhân mang ý nghĩa tích cực</w:t>
      </w:r>
    </w:p>
    <w:p w:rsidR="002D4CF5" w:rsidRPr="002D4CF5" w:rsidRDefault="002D4CF5" w:rsidP="002D4CF5">
      <w:pPr>
        <w:spacing w:line="360" w:lineRule="auto"/>
        <w:ind w:firstLine="720"/>
        <w:jc w:val="both"/>
        <w:rPr>
          <w:sz w:val="28"/>
          <w:szCs w:val="28"/>
          <w:lang w:val="vi-VN"/>
        </w:rPr>
      </w:pPr>
      <w:r w:rsidRPr="002D4CF5">
        <w:rPr>
          <w:sz w:val="28"/>
          <w:szCs w:val="28"/>
          <w:lang w:val="vi-VN"/>
        </w:rPr>
        <w:t>-Hiểu đúng nghĩa của khái niệm “ngất ngưởng” để không nhầm lẫn với lối sống lập dị của một số người hiện đại</w:t>
      </w:r>
    </w:p>
    <w:p w:rsidR="002D4CF5" w:rsidRPr="002D4CF5" w:rsidRDefault="002D4CF5" w:rsidP="002D4CF5">
      <w:pPr>
        <w:spacing w:line="360" w:lineRule="auto"/>
        <w:ind w:firstLine="720"/>
        <w:jc w:val="both"/>
        <w:rPr>
          <w:i/>
          <w:color w:val="000000"/>
          <w:sz w:val="28"/>
          <w:szCs w:val="28"/>
          <w:lang w:val="vi-VN"/>
        </w:rPr>
      </w:pPr>
      <w:r w:rsidRPr="002D4CF5">
        <w:rPr>
          <w:sz w:val="28"/>
          <w:szCs w:val="28"/>
          <w:lang w:val="vi-VN"/>
        </w:rPr>
        <w:t xml:space="preserve">3/Vận dụng thấp: </w:t>
      </w:r>
      <w:r w:rsidRPr="002D4CF5">
        <w:rPr>
          <w:color w:val="000000"/>
          <w:sz w:val="28"/>
          <w:szCs w:val="28"/>
          <w:lang w:val="vi-VN"/>
        </w:rPr>
        <w:t xml:space="preserve">Viết đoạn văn trình bày ý nghĩa của những lần xuất hiện từ </w:t>
      </w:r>
      <w:r w:rsidRPr="002D4CF5">
        <w:rPr>
          <w:i/>
          <w:color w:val="000000"/>
          <w:sz w:val="28"/>
          <w:szCs w:val="28"/>
          <w:lang w:val="vi-VN"/>
        </w:rPr>
        <w:t>ngất ngưởng.</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hoàn cảnh lịch sử xã hội ra  để lí giải nội dung,nghệ thuật của tác phẩm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văn bản hát nói</w:t>
      </w:r>
    </w:p>
    <w:p w:rsidR="002D4CF5" w:rsidRPr="002D4CF5" w:rsidRDefault="002D4CF5" w:rsidP="002D4CF5">
      <w:pPr>
        <w:spacing w:line="360" w:lineRule="auto"/>
        <w:rPr>
          <w:b/>
          <w:sz w:val="28"/>
          <w:szCs w:val="28"/>
        </w:rPr>
      </w:pPr>
      <w:r w:rsidRPr="002D4CF5">
        <w:rPr>
          <w:sz w:val="28"/>
          <w:szCs w:val="28"/>
        </w:rPr>
        <w:t xml:space="preserve">          </w:t>
      </w:r>
      <w:r w:rsidRPr="002D4CF5">
        <w:rPr>
          <w:sz w:val="28"/>
          <w:szCs w:val="28"/>
          <w:lang w:val="vi-VN"/>
        </w:rPr>
        <w:t>2/ Thông thạo: sử dụng tiếng Việt khi trình bày một bài nghị luận về một bài thơ, đoạn thơ</w:t>
      </w: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w:t>
      </w:r>
    </w:p>
    <w:p w:rsidR="002D4CF5" w:rsidRPr="002D4CF5" w:rsidRDefault="002D4CF5" w:rsidP="002D4CF5">
      <w:pPr>
        <w:tabs>
          <w:tab w:val="left" w:pos="9810"/>
        </w:tabs>
        <w:spacing w:line="360" w:lineRule="auto"/>
        <w:ind w:firstLine="720"/>
        <w:jc w:val="both"/>
        <w:rPr>
          <w:sz w:val="28"/>
          <w:szCs w:val="28"/>
          <w:lang w:val="vi-VN"/>
        </w:rPr>
      </w:pPr>
      <w:r w:rsidRPr="002D4CF5">
        <w:rPr>
          <w:sz w:val="28"/>
          <w:szCs w:val="28"/>
          <w:lang w:val="vi-VN"/>
        </w:rPr>
        <w:t>2/ Hình thành tính cách: tự tin khi trình bày kiến thức về một bài thơ, đoạn thơ</w:t>
      </w:r>
      <w:r w:rsidRPr="002D4CF5">
        <w:rPr>
          <w:sz w:val="28"/>
          <w:szCs w:val="28"/>
          <w:lang w:val="vi-VN"/>
        </w:rPr>
        <w:tab/>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sống có bản lĩnh,sống là chính mìn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giải quyết vấn đề: Tiếp nhận một thể loại văn học mới: hát nĩi, lý giải được "hiện tượng NCT" được thể hiện trong văn bản, thể hiện quan điểm cá nhân khi đánh giá cái tơi NCT.</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Xác định được lối sống, phong cách sống NCT từ những gĩc nhìn khác nhau; HS trình bày được suy nghĩ và cảm xúc của mình trước "hiện tượng NCT", nên cĩ những suy nghĩ sáng tạo.</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ĩm để giải quyết vđ GV đặt ra.</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thưởng thức văn học/cảm thụ thẩm mỹ:cảm nhận được vẻ đẹp của ngơn ngữ văn học; nhận ra được những giá trị thẩm mý như cái đẹp/cái xấu; cái cao cả/cái thấp hèn...</w:t>
      </w: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center"/>
        <w:rPr>
          <w:i/>
          <w:sz w:val="28"/>
          <w:szCs w:val="28"/>
          <w:lang w:val="vi-VN"/>
        </w:rPr>
      </w:pPr>
    </w:p>
    <w:p w:rsidR="002D4CF5" w:rsidRPr="002D4CF5" w:rsidRDefault="002D4CF5" w:rsidP="002D4CF5">
      <w:pPr>
        <w:spacing w:line="360" w:lineRule="auto"/>
        <w:rPr>
          <w:i/>
          <w:sz w:val="28"/>
          <w:szCs w:val="28"/>
          <w:lang w:val="vi-VN"/>
        </w:rPr>
      </w:pPr>
      <w:r w:rsidRPr="002D4CF5">
        <w:rPr>
          <w:i/>
          <w:sz w:val="28"/>
          <w:szCs w:val="28"/>
          <w:lang w:val="vi-VN"/>
        </w:rPr>
        <w:t xml:space="preserve">             </w:t>
      </w: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color w:val="000000"/>
                <w:sz w:val="28"/>
                <w:szCs w:val="28"/>
              </w:rPr>
            </w:pPr>
            <w:r w:rsidRPr="002D4CF5">
              <w:rPr>
                <w:color w:val="000000"/>
                <w:sz w:val="28"/>
                <w:szCs w:val="28"/>
              </w:rPr>
              <w:t>+Trình chiếu tranh ảnh, cho hs xem tranh ảnh (CNTT)</w:t>
            </w:r>
          </w:p>
          <w:p w:rsidR="002D4CF5" w:rsidRPr="002D4CF5" w:rsidRDefault="002D4CF5" w:rsidP="002D4CF5">
            <w:pPr>
              <w:spacing w:line="360" w:lineRule="auto"/>
              <w:jc w:val="both"/>
              <w:rPr>
                <w:color w:val="000000"/>
                <w:sz w:val="28"/>
                <w:szCs w:val="28"/>
              </w:rPr>
            </w:pPr>
            <w:r w:rsidRPr="002D4CF5">
              <w:rPr>
                <w:color w:val="000000"/>
                <w:sz w:val="28"/>
                <w:szCs w:val="28"/>
              </w:rPr>
              <w:t>+Chuẩn bị bảng lắp ghép</w:t>
            </w:r>
          </w:p>
          <w:p w:rsidR="002D4CF5" w:rsidRPr="002D4CF5" w:rsidRDefault="002D4CF5" w:rsidP="002D4CF5">
            <w:pPr>
              <w:spacing w:line="360" w:lineRule="auto"/>
              <w:jc w:val="both"/>
              <w:rPr>
                <w:color w:val="000000"/>
                <w:sz w:val="28"/>
                <w:szCs w:val="28"/>
              </w:rPr>
            </w:pPr>
            <w:r w:rsidRPr="002D4CF5">
              <w:rPr>
                <w:color w:val="000000"/>
                <w:sz w:val="28"/>
                <w:szCs w:val="28"/>
              </w:rPr>
              <w:t>* HS:</w:t>
            </w:r>
          </w:p>
          <w:p w:rsidR="002D4CF5" w:rsidRPr="002D4CF5" w:rsidRDefault="002D4CF5" w:rsidP="002D4CF5">
            <w:pPr>
              <w:spacing w:line="360" w:lineRule="auto"/>
              <w:jc w:val="both"/>
              <w:rPr>
                <w:sz w:val="28"/>
                <w:szCs w:val="28"/>
              </w:rPr>
            </w:pPr>
            <w:r w:rsidRPr="002D4CF5">
              <w:rPr>
                <w:color w:val="000000"/>
                <w:sz w:val="28"/>
                <w:szCs w:val="28"/>
              </w:rPr>
              <w:t xml:space="preserve">+ Nhìn hình đoán tác giả </w:t>
            </w:r>
            <w:r w:rsidRPr="002D4CF5">
              <w:rPr>
                <w:i/>
                <w:sz w:val="28"/>
                <w:szCs w:val="28"/>
                <w:lang w:val="vi-VN"/>
              </w:rPr>
              <w:t>Nguyễn Công Trứ</w:t>
            </w:r>
          </w:p>
          <w:p w:rsidR="002D4CF5" w:rsidRPr="002D4CF5" w:rsidRDefault="002D4CF5" w:rsidP="002D4CF5">
            <w:pPr>
              <w:spacing w:line="360" w:lineRule="auto"/>
              <w:jc w:val="both"/>
              <w:rPr>
                <w:color w:val="000000"/>
                <w:sz w:val="28"/>
                <w:szCs w:val="28"/>
              </w:rPr>
            </w:pPr>
            <w:r w:rsidRPr="002D4CF5">
              <w:rPr>
                <w:color w:val="000000"/>
                <w:sz w:val="28"/>
                <w:szCs w:val="28"/>
              </w:rPr>
              <w:t>+ Lắp ghép tác phẩm với tác giả</w:t>
            </w:r>
          </w:p>
          <w:p w:rsidR="002D4CF5" w:rsidRPr="002D4CF5" w:rsidRDefault="002D4CF5" w:rsidP="002D4CF5">
            <w:pPr>
              <w:spacing w:line="360" w:lineRule="auto"/>
              <w:jc w:val="both"/>
              <w:rPr>
                <w:color w:val="000000"/>
                <w:sz w:val="28"/>
                <w:szCs w:val="28"/>
              </w:rPr>
            </w:pPr>
            <w:r w:rsidRPr="002D4CF5">
              <w:rPr>
                <w:color w:val="000000"/>
                <w:sz w:val="28"/>
                <w:szCs w:val="28"/>
              </w:rPr>
              <w:t>+ Đọc, ngâm thơ liên quan đến tác giả</w:t>
            </w:r>
          </w:p>
          <w:p w:rsidR="002D4CF5" w:rsidRPr="002D4CF5" w:rsidRDefault="002D4CF5" w:rsidP="002D4CF5">
            <w:pPr>
              <w:spacing w:line="360" w:lineRule="auto"/>
              <w:jc w:val="both"/>
              <w:rPr>
                <w:rFonts w:eastAsia="PMingLiU"/>
                <w:iCs/>
                <w:noProof/>
                <w:sz w:val="28"/>
                <w:szCs w:val="28"/>
                <w:lang w:bidi="he-IL"/>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r w:rsidRPr="002D4CF5">
              <w:rPr>
                <w:sz w:val="28"/>
                <w:szCs w:val="28"/>
              </w:rPr>
              <w:t xml:space="preserve"> </w:t>
            </w:r>
            <w:r w:rsidRPr="002D4CF5">
              <w:rPr>
                <w:b/>
                <w:sz w:val="28"/>
                <w:szCs w:val="28"/>
              </w:rPr>
              <w:t>và dẫn vào bài mới</w:t>
            </w:r>
            <w:r w:rsidRPr="002D4CF5">
              <w:rPr>
                <w:sz w:val="28"/>
                <w:szCs w:val="28"/>
              </w:rPr>
              <w:t>:</w:t>
            </w:r>
            <w:r w:rsidRPr="002D4CF5">
              <w:rPr>
                <w:sz w:val="28"/>
                <w:szCs w:val="28"/>
                <w:lang w:val="vi-VN"/>
              </w:rPr>
              <w:t xml:space="preserve"> Trong lịch sử văn học Việt Nam, người ta thường nói đến chữ ‘ngông”: ngông như Tản Đà, ngông như Nguyễn Tuân và ngông như Nguyễn Công Trứ. Bài học hôm nay sẽ giúp chúng ta hiểu được chữ ngông ấy của nhà thơ Nguyễn Công Trứ</w:t>
            </w:r>
          </w:p>
          <w:p w:rsidR="002D4CF5" w:rsidRPr="002D4CF5" w:rsidRDefault="002D4CF5" w:rsidP="002D4CF5">
            <w:pPr>
              <w:spacing w:line="360" w:lineRule="auto"/>
              <w:jc w:val="both"/>
              <w:rPr>
                <w:sz w:val="28"/>
                <w:szCs w:val="28"/>
                <w:lang w:val="vi-VN"/>
              </w:rPr>
            </w:pP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37">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u w:val="single"/>
              </w:rPr>
            </w:pPr>
            <w:r w:rsidRPr="002D4CF5">
              <w:rPr>
                <w:b/>
                <w:sz w:val="28"/>
                <w:szCs w:val="28"/>
              </w:rPr>
              <w:t>Hướng dẫn HS tìm hiểu chung về tác giả và tác phẩm</w:t>
            </w:r>
          </w:p>
          <w:p w:rsidR="002D4CF5" w:rsidRPr="002D4CF5" w:rsidRDefault="002D4CF5" w:rsidP="002D4CF5">
            <w:pPr>
              <w:spacing w:line="360" w:lineRule="auto"/>
              <w:jc w:val="both"/>
              <w:outlineLvl w:val="0"/>
              <w:rPr>
                <w:b/>
                <w:sz w:val="28"/>
                <w:szCs w:val="28"/>
              </w:rPr>
            </w:pPr>
            <w:r w:rsidRPr="002D4CF5">
              <w:rPr>
                <w:b/>
                <w:sz w:val="28"/>
                <w:szCs w:val="28"/>
              </w:rPr>
              <w:t>Bước 1: GV giao nhiệm vụ</w:t>
            </w:r>
          </w:p>
          <w:p w:rsidR="002D4CF5" w:rsidRPr="002D4CF5" w:rsidRDefault="002D4CF5" w:rsidP="002D4CF5">
            <w:pPr>
              <w:spacing w:line="360" w:lineRule="auto"/>
              <w:jc w:val="both"/>
              <w:outlineLvl w:val="0"/>
              <w:rPr>
                <w:sz w:val="28"/>
                <w:szCs w:val="28"/>
              </w:rPr>
            </w:pPr>
            <w:r w:rsidRPr="002D4CF5">
              <w:rPr>
                <w:sz w:val="28"/>
                <w:szCs w:val="28"/>
              </w:rPr>
              <w:t xml:space="preserve">Giới thiệu bài mới, </w:t>
            </w:r>
          </w:p>
          <w:p w:rsidR="002D4CF5" w:rsidRPr="002D4CF5" w:rsidRDefault="002D4CF5" w:rsidP="002D4CF5">
            <w:pPr>
              <w:tabs>
                <w:tab w:val="left" w:pos="510"/>
                <w:tab w:val="left" w:pos="540"/>
              </w:tabs>
              <w:spacing w:line="360" w:lineRule="auto"/>
              <w:jc w:val="both"/>
              <w:rPr>
                <w:sz w:val="28"/>
                <w:szCs w:val="28"/>
              </w:rPr>
            </w:pPr>
            <w:r w:rsidRPr="002D4CF5">
              <w:rPr>
                <w:sz w:val="28"/>
                <w:szCs w:val="28"/>
              </w:rPr>
              <w:t xml:space="preserve">     + PP giới thiệu: thuyết trình...</w:t>
            </w:r>
          </w:p>
          <w:p w:rsidR="002D4CF5" w:rsidRPr="002D4CF5" w:rsidRDefault="002D4CF5" w:rsidP="002D4CF5">
            <w:pPr>
              <w:spacing w:line="360" w:lineRule="auto"/>
              <w:jc w:val="both"/>
              <w:rPr>
                <w:sz w:val="28"/>
                <w:szCs w:val="28"/>
              </w:rPr>
            </w:pPr>
            <w:r w:rsidRPr="002D4CF5">
              <w:rPr>
                <w:sz w:val="28"/>
                <w:szCs w:val="28"/>
              </w:rPr>
              <w:t>GV gọi hs đọc phần tiểu dẫn sgk, gv đưa ra câu hỏi hs trả lời.</w:t>
            </w:r>
          </w:p>
          <w:p w:rsidR="002D4CF5" w:rsidRPr="002D4CF5" w:rsidRDefault="002D4CF5" w:rsidP="002D4CF5">
            <w:pPr>
              <w:spacing w:line="360" w:lineRule="auto"/>
              <w:jc w:val="both"/>
              <w:rPr>
                <w:sz w:val="28"/>
                <w:szCs w:val="28"/>
              </w:rPr>
            </w:pPr>
            <w:r w:rsidRPr="002D4CF5">
              <w:rPr>
                <w:sz w:val="28"/>
                <w:szCs w:val="28"/>
              </w:rPr>
              <w:t xml:space="preserve"> 1. Phần tiểu dẫn sgk trình bày những nội dung nào?</w:t>
            </w:r>
          </w:p>
          <w:p w:rsidR="002D4CF5" w:rsidRPr="002D4CF5" w:rsidRDefault="002D4CF5" w:rsidP="002D4CF5">
            <w:pPr>
              <w:spacing w:line="360" w:lineRule="auto"/>
              <w:jc w:val="both"/>
              <w:rPr>
                <w:sz w:val="28"/>
                <w:szCs w:val="28"/>
              </w:rPr>
            </w:pPr>
            <w:r w:rsidRPr="002D4CF5">
              <w:rPr>
                <w:sz w:val="28"/>
                <w:szCs w:val="28"/>
              </w:rPr>
              <w:t xml:space="preserve"> 2. Nêu những nét cơ bản về cuộc đời và sự nghiệp sáng tác của Nguyễn Công Trứ?</w:t>
            </w:r>
          </w:p>
          <w:p w:rsidR="002D4CF5" w:rsidRPr="002D4CF5" w:rsidRDefault="002D4CF5" w:rsidP="002D4CF5">
            <w:pPr>
              <w:spacing w:line="360" w:lineRule="auto"/>
              <w:jc w:val="both"/>
              <w:rPr>
                <w:sz w:val="28"/>
                <w:szCs w:val="28"/>
              </w:rPr>
            </w:pPr>
            <w:r w:rsidRPr="002D4CF5">
              <w:rPr>
                <w:sz w:val="28"/>
                <w:szCs w:val="28"/>
              </w:rPr>
              <w:t xml:space="preserve">   3. Hãy xác định hoàn cảnh sáng tác, thể loại và đề tài của bài thơ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sz w:val="28"/>
                <w:szCs w:val="28"/>
              </w:rPr>
            </w:pPr>
            <w:r w:rsidRPr="002D4CF5">
              <w:rPr>
                <w:b/>
                <w:sz w:val="28"/>
                <w:szCs w:val="28"/>
              </w:rPr>
              <w:t xml:space="preserve">1. Tác giả: </w:t>
            </w:r>
            <w:r w:rsidRPr="002D4CF5">
              <w:rPr>
                <w:sz w:val="28"/>
                <w:szCs w:val="28"/>
              </w:rPr>
              <w:t>Nguyễn Công Trứ (1778- 1858)</w:t>
            </w:r>
          </w:p>
          <w:p w:rsidR="002D4CF5" w:rsidRPr="002D4CF5" w:rsidRDefault="002D4CF5" w:rsidP="002D4CF5">
            <w:pPr>
              <w:spacing w:line="360" w:lineRule="auto"/>
              <w:jc w:val="both"/>
              <w:rPr>
                <w:sz w:val="28"/>
                <w:szCs w:val="28"/>
              </w:rPr>
            </w:pPr>
            <w:r w:rsidRPr="002D4CF5">
              <w:rPr>
                <w:sz w:val="28"/>
                <w:szCs w:val="28"/>
              </w:rPr>
              <w:t>-Quê: Hà Tĩnh , xuất thân trong một gia đình nhà nho nghèo.</w:t>
            </w:r>
          </w:p>
          <w:p w:rsidR="002D4CF5" w:rsidRPr="002D4CF5" w:rsidRDefault="002D4CF5" w:rsidP="002D4CF5">
            <w:pPr>
              <w:spacing w:line="360" w:lineRule="auto"/>
              <w:jc w:val="both"/>
              <w:rPr>
                <w:sz w:val="28"/>
                <w:szCs w:val="28"/>
              </w:rPr>
            </w:pPr>
            <w:r w:rsidRPr="002D4CF5">
              <w:rPr>
                <w:sz w:val="28"/>
                <w:szCs w:val="28"/>
              </w:rPr>
              <w:t>-Có tài, có cá tính, đỗ đạt làm quan nhưng con đường làm quan gặp nhiều thăng trầm.</w:t>
            </w:r>
          </w:p>
          <w:p w:rsidR="002D4CF5" w:rsidRPr="002D4CF5" w:rsidRDefault="002D4CF5" w:rsidP="002D4CF5">
            <w:pPr>
              <w:spacing w:line="360" w:lineRule="auto"/>
              <w:jc w:val="both"/>
              <w:rPr>
                <w:sz w:val="28"/>
                <w:szCs w:val="28"/>
              </w:rPr>
            </w:pPr>
            <w:r w:rsidRPr="002D4CF5">
              <w:rPr>
                <w:sz w:val="28"/>
                <w:szCs w:val="28"/>
              </w:rPr>
              <w:t>- Là người có công đầu với thể loại ca trù.</w:t>
            </w:r>
          </w:p>
          <w:p w:rsidR="002D4CF5" w:rsidRPr="002D4CF5" w:rsidRDefault="002D4CF5" w:rsidP="002D4CF5">
            <w:pPr>
              <w:spacing w:line="360" w:lineRule="auto"/>
              <w:jc w:val="both"/>
              <w:rPr>
                <w:b/>
                <w:sz w:val="28"/>
                <w:szCs w:val="28"/>
              </w:rPr>
            </w:pPr>
            <w:r w:rsidRPr="002D4CF5">
              <w:rPr>
                <w:b/>
                <w:sz w:val="28"/>
                <w:szCs w:val="28"/>
              </w:rPr>
              <w:t xml:space="preserve">  2. Bài thơ :</w:t>
            </w:r>
          </w:p>
          <w:p w:rsidR="002D4CF5" w:rsidRPr="002D4CF5" w:rsidRDefault="002D4CF5" w:rsidP="002D4CF5">
            <w:pPr>
              <w:spacing w:line="360" w:lineRule="auto"/>
              <w:jc w:val="both"/>
              <w:rPr>
                <w:sz w:val="28"/>
                <w:szCs w:val="28"/>
              </w:rPr>
            </w:pPr>
            <w:r w:rsidRPr="002D4CF5">
              <w:rPr>
                <w:sz w:val="28"/>
                <w:szCs w:val="28"/>
              </w:rPr>
              <w:t>- Hoàn cảnh sáng tác:Bài thơ sáng tác trong thời gian ông cáo quan về ở ẩn tại quê nhà.(1848)</w:t>
            </w:r>
          </w:p>
          <w:p w:rsidR="002D4CF5" w:rsidRPr="002D4CF5" w:rsidRDefault="002D4CF5" w:rsidP="002D4CF5">
            <w:pPr>
              <w:spacing w:line="360" w:lineRule="auto"/>
              <w:jc w:val="both"/>
              <w:rPr>
                <w:sz w:val="28"/>
                <w:szCs w:val="28"/>
              </w:rPr>
            </w:pPr>
            <w:r w:rsidRPr="002D4CF5">
              <w:rPr>
                <w:sz w:val="28"/>
                <w:szCs w:val="28"/>
              </w:rPr>
              <w:t>- Thể loại : hát nói là thể tổng hợp giữa ca nhạc và thơ, có tính chất tự do thích hợp với việc thể hiện con người cá nhân.</w:t>
            </w:r>
          </w:p>
          <w:p w:rsidR="002D4CF5" w:rsidRPr="002D4CF5" w:rsidRDefault="002D4CF5" w:rsidP="002D4CF5">
            <w:pPr>
              <w:spacing w:line="360" w:lineRule="auto"/>
              <w:jc w:val="both"/>
              <w:rPr>
                <w:sz w:val="28"/>
                <w:szCs w:val="28"/>
              </w:rPr>
            </w:pPr>
            <w:r w:rsidRPr="002D4CF5">
              <w:rPr>
                <w:sz w:val="28"/>
                <w:szCs w:val="28"/>
              </w:rPr>
              <w:t>- Đề tài: thái độ sống của bản thân theo lối tự thuật.</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rPr>
            </w:pPr>
          </w:p>
        </w:tc>
        <w:tc>
          <w:tcPr>
            <w:tcW w:w="5279" w:type="dxa"/>
          </w:tcPr>
          <w:p w:rsidR="002D4CF5" w:rsidRPr="002D4CF5" w:rsidRDefault="002D4CF5" w:rsidP="002D4CF5">
            <w:pPr>
              <w:spacing w:line="360" w:lineRule="auto"/>
              <w:jc w:val="both"/>
              <w:rPr>
                <w:b/>
                <w:sz w:val="28"/>
                <w:szCs w:val="28"/>
              </w:rPr>
            </w:pPr>
            <w:r w:rsidRPr="002D4CF5">
              <w:rPr>
                <w:b/>
                <w:sz w:val="28"/>
                <w:szCs w:val="28"/>
              </w:rPr>
              <w:t>I. Tìm hiểu chung:</w:t>
            </w:r>
          </w:p>
          <w:p w:rsidR="002D4CF5" w:rsidRPr="002D4CF5" w:rsidRDefault="002D4CF5" w:rsidP="002D4CF5">
            <w:pPr>
              <w:spacing w:line="360" w:lineRule="auto"/>
              <w:jc w:val="both"/>
              <w:rPr>
                <w:sz w:val="28"/>
                <w:szCs w:val="28"/>
              </w:rPr>
            </w:pPr>
            <w:r w:rsidRPr="002D4CF5">
              <w:rPr>
                <w:b/>
                <w:sz w:val="28"/>
                <w:szCs w:val="28"/>
              </w:rPr>
              <w:t xml:space="preserve">  1. Tác giả: </w:t>
            </w:r>
            <w:r w:rsidRPr="002D4CF5">
              <w:rPr>
                <w:sz w:val="28"/>
                <w:szCs w:val="28"/>
              </w:rPr>
              <w:t>Nguyễn Công Trứ (1778- 1858)</w:t>
            </w:r>
          </w:p>
          <w:p w:rsidR="002D4CF5" w:rsidRPr="002D4CF5" w:rsidRDefault="002D4CF5" w:rsidP="002D4CF5">
            <w:pPr>
              <w:spacing w:line="360" w:lineRule="auto"/>
              <w:jc w:val="both"/>
              <w:rPr>
                <w:sz w:val="28"/>
                <w:szCs w:val="28"/>
              </w:rPr>
            </w:pPr>
            <w:r w:rsidRPr="002D4CF5">
              <w:rPr>
                <w:b/>
                <w:sz w:val="28"/>
                <w:szCs w:val="28"/>
              </w:rPr>
              <w:t xml:space="preserve">- </w:t>
            </w:r>
            <w:r w:rsidRPr="002D4CF5">
              <w:rPr>
                <w:sz w:val="28"/>
                <w:szCs w:val="28"/>
              </w:rPr>
              <w:t>Nguyễn Công Trứ là nhà nho tài tử, trung thành với lí tưởng trí quân trạch dân; cuộc đời phong phú, đầy thăng trầm; sống bản lĩnh, phóng khoáng và tự tin, có nhiều đóng góp cho dân nước;</w:t>
            </w:r>
          </w:p>
          <w:p w:rsidR="002D4CF5" w:rsidRPr="002D4CF5" w:rsidRDefault="002D4CF5" w:rsidP="002D4CF5">
            <w:pPr>
              <w:spacing w:line="360" w:lineRule="auto"/>
              <w:jc w:val="both"/>
              <w:rPr>
                <w:sz w:val="28"/>
                <w:szCs w:val="28"/>
              </w:rPr>
            </w:pPr>
            <w:r w:rsidRPr="002D4CF5">
              <w:rPr>
                <w:sz w:val="28"/>
                <w:szCs w:val="28"/>
              </w:rPr>
              <w:t>- Góp phần quan trọng vào việc phát triển thể hát nói trong văn học Việt Nam.</w:t>
            </w:r>
          </w:p>
          <w:p w:rsidR="002D4CF5" w:rsidRPr="002D4CF5" w:rsidRDefault="002D4CF5" w:rsidP="002D4CF5">
            <w:pPr>
              <w:spacing w:line="360" w:lineRule="auto"/>
              <w:jc w:val="both"/>
              <w:rPr>
                <w:b/>
                <w:sz w:val="28"/>
                <w:szCs w:val="28"/>
              </w:rPr>
            </w:pPr>
            <w:r w:rsidRPr="002D4CF5">
              <w:rPr>
                <w:b/>
                <w:sz w:val="28"/>
                <w:szCs w:val="28"/>
              </w:rPr>
              <w:t xml:space="preserve">  2. Bài thơ :</w:t>
            </w:r>
          </w:p>
          <w:p w:rsidR="002D4CF5" w:rsidRPr="002D4CF5" w:rsidRDefault="002D4CF5" w:rsidP="002D4CF5">
            <w:pPr>
              <w:spacing w:line="360" w:lineRule="auto"/>
              <w:jc w:val="both"/>
              <w:rPr>
                <w:sz w:val="28"/>
                <w:szCs w:val="28"/>
              </w:rPr>
            </w:pPr>
            <w:r w:rsidRPr="002D4CF5">
              <w:rPr>
                <w:sz w:val="28"/>
                <w:szCs w:val="28"/>
              </w:rPr>
              <w:t>- Hoàn cảnh sáng tác:</w:t>
            </w:r>
          </w:p>
          <w:p w:rsidR="002D4CF5" w:rsidRPr="002D4CF5" w:rsidRDefault="002D4CF5" w:rsidP="002D4CF5">
            <w:pPr>
              <w:spacing w:line="360" w:lineRule="auto"/>
              <w:jc w:val="both"/>
              <w:rPr>
                <w:sz w:val="28"/>
                <w:szCs w:val="28"/>
              </w:rPr>
            </w:pPr>
            <w:r w:rsidRPr="002D4CF5">
              <w:rPr>
                <w:sz w:val="28"/>
                <w:szCs w:val="28"/>
              </w:rPr>
              <w:t xml:space="preserve">- Thể loại: </w:t>
            </w:r>
          </w:p>
          <w:p w:rsidR="002D4CF5" w:rsidRPr="002D4CF5" w:rsidRDefault="002D4CF5" w:rsidP="002D4CF5">
            <w:pPr>
              <w:spacing w:line="360" w:lineRule="auto"/>
              <w:jc w:val="both"/>
              <w:rPr>
                <w:sz w:val="28"/>
                <w:szCs w:val="28"/>
              </w:rPr>
            </w:pPr>
            <w:r w:rsidRPr="002D4CF5">
              <w:rPr>
                <w:sz w:val="28"/>
                <w:szCs w:val="28"/>
              </w:rPr>
              <w:t xml:space="preserve">- Đề tài: </w:t>
            </w:r>
          </w:p>
          <w:p w:rsidR="002D4CF5" w:rsidRPr="002D4CF5" w:rsidRDefault="002D4CF5" w:rsidP="002D4CF5">
            <w:pPr>
              <w:spacing w:line="360" w:lineRule="auto"/>
              <w:jc w:val="both"/>
              <w:rPr>
                <w:sz w:val="28"/>
                <w:szCs w:val="28"/>
              </w:rPr>
            </w:pPr>
            <w:r w:rsidRPr="002D4CF5">
              <w:rPr>
                <w:b/>
                <w:sz w:val="28"/>
                <w:szCs w:val="28"/>
              </w:rPr>
              <w:t xml:space="preserve">  3. Bố cục :</w:t>
            </w:r>
            <w:r w:rsidRPr="002D4CF5">
              <w:rPr>
                <w:sz w:val="28"/>
                <w:szCs w:val="28"/>
              </w:rPr>
              <w:t xml:space="preserve"> 3 phần</w:t>
            </w:r>
          </w:p>
          <w:p w:rsidR="002D4CF5" w:rsidRPr="002D4CF5" w:rsidRDefault="002D4CF5" w:rsidP="002D4CF5">
            <w:pPr>
              <w:spacing w:line="360" w:lineRule="auto"/>
              <w:jc w:val="both"/>
              <w:rPr>
                <w:sz w:val="28"/>
                <w:szCs w:val="28"/>
              </w:rPr>
            </w:pPr>
            <w:r w:rsidRPr="002D4CF5">
              <w:rPr>
                <w:sz w:val="28"/>
                <w:szCs w:val="28"/>
              </w:rPr>
              <w:t>-6 câu đầu: Ngất ngưởng trong chốn quan trường.</w:t>
            </w:r>
          </w:p>
          <w:p w:rsidR="002D4CF5" w:rsidRPr="002D4CF5" w:rsidRDefault="002D4CF5" w:rsidP="002D4CF5">
            <w:pPr>
              <w:spacing w:line="360" w:lineRule="auto"/>
              <w:jc w:val="both"/>
              <w:rPr>
                <w:sz w:val="28"/>
                <w:szCs w:val="28"/>
              </w:rPr>
            </w:pPr>
            <w:r w:rsidRPr="002D4CF5">
              <w:rPr>
                <w:sz w:val="28"/>
                <w:szCs w:val="28"/>
              </w:rPr>
              <w:t>-10 câu tiếp: Ngất ngưởng  khi đã  về hưu.</w:t>
            </w:r>
          </w:p>
          <w:p w:rsidR="002D4CF5" w:rsidRPr="002D4CF5" w:rsidRDefault="002D4CF5" w:rsidP="002D4CF5">
            <w:pPr>
              <w:spacing w:line="360" w:lineRule="auto"/>
              <w:jc w:val="both"/>
              <w:rPr>
                <w:sz w:val="28"/>
                <w:szCs w:val="28"/>
              </w:rPr>
            </w:pPr>
            <w:r w:rsidRPr="002D4CF5">
              <w:rPr>
                <w:sz w:val="28"/>
                <w:szCs w:val="28"/>
              </w:rPr>
              <w:t>-3 câu cuối: Tuyên ngôn khẳng định cá tính, bản lĩnh.</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sz w:val="28"/>
                <w:szCs w:val="28"/>
                <w:lang w:val="vi-VN"/>
              </w:rPr>
              <w:t>GV gọi hs đọc và hướng dẫn hs giải thích từ khó.</w:t>
            </w: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Câu 1: Mọi việc trong trời đất chẳng có việc nào không phải là phận sự của ta.</w:t>
            </w:r>
          </w:p>
          <w:p w:rsidR="002D4CF5" w:rsidRPr="002D4CF5" w:rsidRDefault="002D4CF5" w:rsidP="002D4CF5">
            <w:pPr>
              <w:spacing w:line="360" w:lineRule="auto"/>
              <w:jc w:val="both"/>
              <w:rPr>
                <w:sz w:val="28"/>
                <w:szCs w:val="28"/>
                <w:lang w:val="vi-VN"/>
              </w:rPr>
            </w:pPr>
            <w:r w:rsidRPr="002D4CF5">
              <w:rPr>
                <w:sz w:val="28"/>
                <w:szCs w:val="28"/>
                <w:lang w:val="vi-VN"/>
              </w:rPr>
              <w:t xml:space="preserve">- Câu 7: </w:t>
            </w:r>
            <w:r w:rsidRPr="002D4CF5">
              <w:rPr>
                <w:i/>
                <w:iCs/>
                <w:sz w:val="28"/>
                <w:szCs w:val="28"/>
                <w:lang w:val="vi-VN"/>
              </w:rPr>
              <w:t>Đô môn</w:t>
            </w:r>
            <w:r w:rsidRPr="002D4CF5">
              <w:rPr>
                <w:sz w:val="28"/>
                <w:szCs w:val="28"/>
                <w:lang w:val="vi-VN"/>
              </w:rPr>
              <w:t xml:space="preserve">: Kinh đô, </w:t>
            </w:r>
            <w:r w:rsidRPr="002D4CF5">
              <w:rPr>
                <w:i/>
                <w:iCs/>
                <w:sz w:val="28"/>
                <w:szCs w:val="28"/>
                <w:lang w:val="vi-VN"/>
              </w:rPr>
              <w:t>Giải tổ chi niên</w:t>
            </w:r>
            <w:r w:rsidRPr="002D4CF5">
              <w:rPr>
                <w:sz w:val="28"/>
                <w:szCs w:val="28"/>
                <w:lang w:val="vi-VN"/>
              </w:rPr>
              <w:t>: Năm cởi áo mũ.   Năm cáo quan về hưu.</w:t>
            </w:r>
          </w:p>
          <w:p w:rsidR="002D4CF5" w:rsidRPr="002D4CF5" w:rsidRDefault="002D4CF5" w:rsidP="002D4CF5">
            <w:pPr>
              <w:spacing w:line="360" w:lineRule="auto"/>
              <w:jc w:val="both"/>
              <w:rPr>
                <w:sz w:val="28"/>
                <w:szCs w:val="28"/>
                <w:lang w:val="vi-VN"/>
              </w:rPr>
            </w:pPr>
            <w:r w:rsidRPr="002D4CF5">
              <w:rPr>
                <w:sz w:val="28"/>
                <w:szCs w:val="28"/>
                <w:lang w:val="vi-VN"/>
              </w:rPr>
              <w:t xml:space="preserve">- Điển tích: </w:t>
            </w:r>
            <w:r w:rsidRPr="002D4CF5">
              <w:rPr>
                <w:i/>
                <w:iCs/>
                <w:sz w:val="28"/>
                <w:szCs w:val="28"/>
                <w:lang w:val="vi-VN"/>
              </w:rPr>
              <w:t>Người Tái thượng</w:t>
            </w:r>
            <w:r w:rsidRPr="002D4CF5">
              <w:rPr>
                <w:sz w:val="28"/>
                <w:szCs w:val="28"/>
                <w:lang w:val="vi-VN"/>
              </w:rPr>
              <w:t xml:space="preserve"> – Chú thích 12.</w:t>
            </w:r>
          </w:p>
          <w:p w:rsidR="002D4CF5" w:rsidRPr="002D4CF5" w:rsidRDefault="002D4CF5" w:rsidP="002D4CF5">
            <w:pPr>
              <w:spacing w:line="360" w:lineRule="auto"/>
              <w:jc w:val="both"/>
              <w:rPr>
                <w:sz w:val="28"/>
                <w:szCs w:val="28"/>
                <w:lang w:val="vi-VN"/>
              </w:rPr>
            </w:pPr>
            <w:r w:rsidRPr="002D4CF5">
              <w:rPr>
                <w:sz w:val="28"/>
                <w:szCs w:val="28"/>
                <w:lang w:val="vi-VN"/>
              </w:rPr>
              <w:t>1. Hãy giải thích nội dung ý nghĩa từ “ngất ngưỡng”? Từ nghĩa ấy em hãy xác định cảm hứng chủ đạo của bài thơ?</w:t>
            </w:r>
          </w:p>
          <w:p w:rsidR="002D4CF5" w:rsidRPr="002D4CF5" w:rsidRDefault="002D4CF5" w:rsidP="002D4CF5">
            <w:pPr>
              <w:spacing w:line="360" w:lineRule="auto"/>
              <w:jc w:val="both"/>
              <w:rPr>
                <w:sz w:val="28"/>
                <w:szCs w:val="28"/>
                <w:lang w:val="vi-VN"/>
              </w:rPr>
            </w:pPr>
            <w:r w:rsidRPr="002D4CF5">
              <w:rPr>
                <w:sz w:val="28"/>
                <w:szCs w:val="28"/>
                <w:lang w:val="vi-VN"/>
              </w:rPr>
              <w:t>(hs trả lời cá nhân, gv nhận xét chốt ý)</w:t>
            </w:r>
          </w:p>
          <w:p w:rsidR="002D4CF5" w:rsidRPr="002D4CF5" w:rsidRDefault="002D4CF5" w:rsidP="002D4CF5">
            <w:pPr>
              <w:spacing w:line="360" w:lineRule="auto"/>
              <w:jc w:val="both"/>
              <w:rPr>
                <w:sz w:val="28"/>
                <w:szCs w:val="28"/>
                <w:lang w:val="vi-VN"/>
              </w:rPr>
            </w:pPr>
            <w:r w:rsidRPr="002D4CF5">
              <w:rPr>
                <w:sz w:val="28"/>
                <w:szCs w:val="28"/>
                <w:lang w:val="vi-VN"/>
              </w:rPr>
              <w:t>2. Em hãy cho biết ý nghĩa câu mở đầu của bài thơ? Nhận xét cách biểu đạt của nhà thơ?</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3.Trong thời gian làm quan, NCT đã thể hiện thái độ “ngất ngưởng” của mình như thế nào?</w:t>
            </w:r>
          </w:p>
          <w:p w:rsidR="002D4CF5" w:rsidRPr="002D4CF5" w:rsidRDefault="002D4CF5" w:rsidP="002D4CF5">
            <w:pPr>
              <w:spacing w:line="360" w:lineRule="auto"/>
              <w:jc w:val="both"/>
              <w:rPr>
                <w:sz w:val="28"/>
                <w:szCs w:val="28"/>
              </w:rPr>
            </w:pPr>
            <w:r w:rsidRPr="002D4CF5">
              <w:rPr>
                <w:sz w:val="28"/>
                <w:szCs w:val="28"/>
                <w:lang w:val="vi-VN"/>
              </w:rPr>
              <w:t>4. Vậy tại sao ông coi việc làm quan là mất tự do vậy mà vẫn ra làm quan?</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tabs>
                <w:tab w:val="left" w:pos="1275"/>
              </w:tabs>
              <w:spacing w:line="360" w:lineRule="auto"/>
              <w:jc w:val="both"/>
              <w:rPr>
                <w:b/>
                <w:sz w:val="28"/>
                <w:szCs w:val="28"/>
                <w:lang w:val="pt-BR"/>
              </w:rPr>
            </w:pPr>
            <w:r w:rsidRPr="002D4CF5">
              <w:rPr>
                <w:b/>
                <w:sz w:val="28"/>
                <w:szCs w:val="28"/>
                <w:lang w:val="pt-BR"/>
              </w:rPr>
              <w:t>HS trả lời cá nhân</w:t>
            </w:r>
          </w:p>
          <w:p w:rsidR="002D4CF5" w:rsidRPr="002D4CF5" w:rsidRDefault="002D4CF5" w:rsidP="002D4CF5">
            <w:pPr>
              <w:tabs>
                <w:tab w:val="left" w:pos="1275"/>
              </w:tabs>
              <w:spacing w:line="360" w:lineRule="auto"/>
              <w:jc w:val="both"/>
              <w:rPr>
                <w:b/>
                <w:sz w:val="28"/>
                <w:szCs w:val="28"/>
                <w:lang w:val="vi-VN"/>
              </w:rPr>
            </w:pPr>
            <w:r w:rsidRPr="002D4CF5">
              <w:rPr>
                <w:b/>
                <w:sz w:val="28"/>
                <w:szCs w:val="28"/>
                <w:lang w:val="vi-VN"/>
              </w:rPr>
              <w:t>- Câu 1:</w:t>
            </w:r>
          </w:p>
          <w:p w:rsidR="002D4CF5" w:rsidRPr="002D4CF5" w:rsidRDefault="002D4CF5" w:rsidP="002D4CF5">
            <w:pPr>
              <w:tabs>
                <w:tab w:val="left" w:pos="1275"/>
              </w:tabs>
              <w:spacing w:line="360" w:lineRule="auto"/>
              <w:jc w:val="center"/>
              <w:rPr>
                <w:i/>
                <w:sz w:val="28"/>
                <w:szCs w:val="28"/>
                <w:lang w:val="vi-VN"/>
              </w:rPr>
            </w:pPr>
            <w:r w:rsidRPr="002D4CF5">
              <w:rPr>
                <w:i/>
                <w:sz w:val="28"/>
                <w:szCs w:val="28"/>
                <w:lang w:val="vi-VN"/>
              </w:rPr>
              <w:t>“Vũ trụ nội mạc phi phận sự”</w:t>
            </w:r>
          </w:p>
          <w:p w:rsidR="002D4CF5" w:rsidRPr="002D4CF5" w:rsidRDefault="002D4CF5" w:rsidP="002D4CF5">
            <w:pPr>
              <w:tabs>
                <w:tab w:val="left" w:pos="1275"/>
              </w:tabs>
              <w:spacing w:line="360" w:lineRule="auto"/>
              <w:jc w:val="both"/>
              <w:rPr>
                <w:sz w:val="28"/>
                <w:szCs w:val="28"/>
                <w:lang w:val="vi-VN"/>
              </w:rPr>
            </w:pPr>
            <w:r w:rsidRPr="002D4CF5">
              <w:rPr>
                <w:sz w:val="28"/>
                <w:szCs w:val="28"/>
              </w:rPr>
              <w:sym w:font="Wingdings" w:char="F0E0"/>
            </w:r>
            <w:r w:rsidRPr="002D4CF5">
              <w:rPr>
                <w:sz w:val="28"/>
                <w:szCs w:val="28"/>
                <w:lang w:val="vi-VN"/>
              </w:rPr>
              <w:t xml:space="preserve"> Mọi việc trong trời đất đều là phận sự của ta: Thái độ tự tin, ý thức sâu sắc về vai trò, trách nhiệm và tài năng của bản thân.</w:t>
            </w:r>
          </w:p>
          <w:p w:rsidR="002D4CF5" w:rsidRPr="002D4CF5" w:rsidRDefault="002D4CF5" w:rsidP="002D4CF5">
            <w:pPr>
              <w:tabs>
                <w:tab w:val="left" w:pos="1275"/>
              </w:tabs>
              <w:spacing w:line="360" w:lineRule="auto"/>
              <w:jc w:val="both"/>
              <w:rPr>
                <w:b/>
                <w:sz w:val="28"/>
                <w:szCs w:val="28"/>
                <w:lang w:val="vi-VN"/>
              </w:rPr>
            </w:pPr>
            <w:r w:rsidRPr="002D4CF5">
              <w:rPr>
                <w:b/>
                <w:sz w:val="28"/>
                <w:szCs w:val="28"/>
                <w:lang w:val="vi-VN"/>
              </w:rPr>
              <w:t>- Câu 2:</w:t>
            </w:r>
          </w:p>
          <w:p w:rsidR="002D4CF5" w:rsidRPr="002D4CF5" w:rsidRDefault="002D4CF5" w:rsidP="002D4CF5">
            <w:pPr>
              <w:tabs>
                <w:tab w:val="left" w:pos="1275"/>
              </w:tabs>
              <w:spacing w:line="360" w:lineRule="auto"/>
              <w:jc w:val="center"/>
              <w:rPr>
                <w:i/>
                <w:sz w:val="28"/>
                <w:szCs w:val="28"/>
                <w:lang w:val="vi-VN"/>
              </w:rPr>
            </w:pPr>
            <w:r w:rsidRPr="002D4CF5">
              <w:rPr>
                <w:i/>
                <w:sz w:val="28"/>
                <w:szCs w:val="28"/>
                <w:lang w:val="vi-VN"/>
              </w:rPr>
              <w:t>“Ông Hi văn tài bộ đã vào lồng”</w:t>
            </w:r>
          </w:p>
          <w:p w:rsidR="002D4CF5" w:rsidRPr="002D4CF5" w:rsidRDefault="002D4CF5" w:rsidP="002D4CF5">
            <w:pPr>
              <w:tabs>
                <w:tab w:val="left" w:pos="1275"/>
              </w:tabs>
              <w:spacing w:line="360" w:lineRule="auto"/>
              <w:jc w:val="both"/>
              <w:rPr>
                <w:sz w:val="28"/>
                <w:szCs w:val="28"/>
                <w:lang w:val="vi-VN"/>
              </w:rPr>
            </w:pPr>
            <w:r w:rsidRPr="002D4CF5">
              <w:rPr>
                <w:sz w:val="28"/>
                <w:szCs w:val="28"/>
              </w:rPr>
              <w:sym w:font="Wingdings" w:char="F0E0"/>
            </w:r>
            <w:r w:rsidRPr="002D4CF5">
              <w:rPr>
                <w:sz w:val="28"/>
                <w:szCs w:val="28"/>
                <w:lang w:val="vi-VN"/>
              </w:rPr>
              <w:t xml:space="preserve"> Ông coi việc nhập thế làm quan như một trói buộc, nhưng đó là điều kiện, phương tiện để thể hiện hoài bão vì dân vì nước và tài năng của mình.</w:t>
            </w:r>
          </w:p>
          <w:p w:rsidR="002D4CF5" w:rsidRPr="002D4CF5" w:rsidRDefault="002D4CF5" w:rsidP="00D377B6">
            <w:pPr>
              <w:numPr>
                <w:ilvl w:val="0"/>
                <w:numId w:val="11"/>
              </w:numPr>
              <w:tabs>
                <w:tab w:val="clear" w:pos="780"/>
                <w:tab w:val="num" w:pos="132"/>
              </w:tabs>
              <w:spacing w:line="360" w:lineRule="auto"/>
              <w:ind w:left="132" w:hanging="132"/>
              <w:jc w:val="both"/>
              <w:rPr>
                <w:b/>
                <w:sz w:val="28"/>
                <w:szCs w:val="28"/>
                <w:lang w:val="vi-VN"/>
              </w:rPr>
            </w:pPr>
            <w:r w:rsidRPr="002D4CF5">
              <w:rPr>
                <w:b/>
                <w:sz w:val="28"/>
                <w:szCs w:val="28"/>
                <w:lang w:val="vi-VN"/>
              </w:rPr>
              <w:t xml:space="preserve">Câu 3, 4, 5, 6: </w:t>
            </w:r>
            <w:r w:rsidRPr="002D4CF5">
              <w:rPr>
                <w:sz w:val="28"/>
                <w:szCs w:val="28"/>
                <w:lang w:val="vi-VN"/>
              </w:rPr>
              <w:t>Liệt kê tài năng hơn người:</w:t>
            </w:r>
          </w:p>
          <w:p w:rsidR="002D4CF5" w:rsidRPr="002D4CF5" w:rsidRDefault="002D4CF5" w:rsidP="002D4CF5">
            <w:pPr>
              <w:spacing w:line="360" w:lineRule="auto"/>
              <w:jc w:val="both"/>
              <w:rPr>
                <w:sz w:val="28"/>
                <w:szCs w:val="28"/>
                <w:lang w:val="vi-VN"/>
              </w:rPr>
            </w:pPr>
            <w:r w:rsidRPr="002D4CF5">
              <w:rPr>
                <w:sz w:val="28"/>
                <w:szCs w:val="28"/>
                <w:lang w:val="vi-VN"/>
              </w:rPr>
              <w:t xml:space="preserve">  + Giỏi văn chương (khi thủ khoa)</w:t>
            </w:r>
          </w:p>
          <w:p w:rsidR="002D4CF5" w:rsidRPr="002D4CF5" w:rsidRDefault="002D4CF5" w:rsidP="002D4CF5">
            <w:pPr>
              <w:spacing w:line="360" w:lineRule="auto"/>
              <w:jc w:val="both"/>
              <w:rPr>
                <w:b/>
                <w:sz w:val="28"/>
                <w:szCs w:val="28"/>
                <w:lang w:val="vi-VN"/>
              </w:rPr>
            </w:pPr>
            <w:r w:rsidRPr="002D4CF5">
              <w:rPr>
                <w:sz w:val="28"/>
                <w:szCs w:val="28"/>
                <w:lang w:val="vi-VN"/>
              </w:rPr>
              <w:t xml:space="preserve">  + Tài dùng binh (thao lược)</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Tài năng lỗi lạc xuất chúng: văn võ song toàn</w:t>
            </w:r>
          </w:p>
          <w:p w:rsidR="002D4CF5" w:rsidRPr="002D4CF5" w:rsidRDefault="002D4CF5" w:rsidP="002D4CF5">
            <w:pPr>
              <w:spacing w:line="360" w:lineRule="auto"/>
              <w:jc w:val="both"/>
              <w:rPr>
                <w:sz w:val="28"/>
                <w:szCs w:val="28"/>
                <w:lang w:val="vi-VN"/>
              </w:rPr>
            </w:pPr>
            <w:r w:rsidRPr="002D4CF5">
              <w:rPr>
                <w:sz w:val="28"/>
                <w:szCs w:val="28"/>
                <w:lang w:val="vi-VN"/>
              </w:rPr>
              <w:t>- Khoe danh vị, xã hội hơn người:</w:t>
            </w:r>
          </w:p>
          <w:p w:rsidR="002D4CF5" w:rsidRPr="002D4CF5" w:rsidRDefault="002D4CF5" w:rsidP="002D4CF5">
            <w:pPr>
              <w:spacing w:line="360" w:lineRule="auto"/>
              <w:jc w:val="both"/>
              <w:rPr>
                <w:sz w:val="28"/>
                <w:szCs w:val="28"/>
                <w:lang w:val="vi-VN"/>
              </w:rPr>
            </w:pPr>
            <w:r w:rsidRPr="002D4CF5">
              <w:rPr>
                <w:sz w:val="28"/>
                <w:szCs w:val="28"/>
                <w:lang w:val="vi-VN"/>
              </w:rPr>
              <w:t xml:space="preserve">  + Tham tán</w:t>
            </w:r>
          </w:p>
          <w:p w:rsidR="002D4CF5" w:rsidRPr="002D4CF5" w:rsidRDefault="002D4CF5" w:rsidP="002D4CF5">
            <w:pPr>
              <w:spacing w:line="360" w:lineRule="auto"/>
              <w:jc w:val="both"/>
              <w:rPr>
                <w:sz w:val="28"/>
                <w:szCs w:val="28"/>
                <w:lang w:val="vi-VN"/>
              </w:rPr>
            </w:pPr>
            <w:r w:rsidRPr="002D4CF5">
              <w:rPr>
                <w:sz w:val="28"/>
                <w:szCs w:val="28"/>
                <w:lang w:val="vi-VN"/>
              </w:rPr>
              <w:t xml:space="preserve">  + Tổng đốc</w:t>
            </w:r>
          </w:p>
          <w:p w:rsidR="002D4CF5" w:rsidRPr="002D4CF5" w:rsidRDefault="002D4CF5" w:rsidP="002D4CF5">
            <w:pPr>
              <w:spacing w:line="360" w:lineRule="auto"/>
              <w:jc w:val="both"/>
              <w:rPr>
                <w:sz w:val="28"/>
                <w:szCs w:val="28"/>
                <w:lang w:val="vi-VN"/>
              </w:rPr>
            </w:pPr>
            <w:r w:rsidRPr="002D4CF5">
              <w:rPr>
                <w:sz w:val="28"/>
                <w:szCs w:val="28"/>
                <w:lang w:val="vi-VN"/>
              </w:rPr>
              <w:t xml:space="preserve">  + Đại tướng (bình định Trấn Tây)</w:t>
            </w:r>
          </w:p>
          <w:p w:rsidR="002D4CF5" w:rsidRPr="002D4CF5" w:rsidRDefault="002D4CF5" w:rsidP="002D4CF5">
            <w:pPr>
              <w:spacing w:line="360" w:lineRule="auto"/>
              <w:jc w:val="both"/>
              <w:rPr>
                <w:sz w:val="28"/>
                <w:szCs w:val="28"/>
                <w:lang w:val="vi-VN"/>
              </w:rPr>
            </w:pPr>
            <w:r w:rsidRPr="002D4CF5">
              <w:rPr>
                <w:sz w:val="28"/>
                <w:szCs w:val="28"/>
                <w:lang w:val="vi-VN"/>
              </w:rPr>
              <w:t xml:space="preserve">  + Phủ doãn Thừa Thiên</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Thay đổi chức vụ liên tục, không chịu ở yên hoặc làm việc gì quá lâu</w:t>
            </w:r>
          </w:p>
          <w:p w:rsidR="002D4CF5" w:rsidRPr="002D4CF5" w:rsidRDefault="002D4CF5" w:rsidP="002D4CF5">
            <w:pPr>
              <w:spacing w:line="360" w:lineRule="auto"/>
              <w:jc w:val="both"/>
              <w:rPr>
                <w:sz w:val="28"/>
                <w:szCs w:val="28"/>
                <w:lang w:val="vi-VN"/>
              </w:rPr>
            </w:pPr>
            <w:r w:rsidRPr="002D4CF5">
              <w:rPr>
                <w:sz w:val="28"/>
                <w:szCs w:val="28"/>
              </w:rPr>
              <w:sym w:font="Wingdings 3" w:char="F05D"/>
            </w:r>
            <w:r w:rsidRPr="002D4CF5">
              <w:rPr>
                <w:sz w:val="28"/>
                <w:szCs w:val="28"/>
                <w:lang w:val="vi-VN"/>
              </w:rPr>
              <w:t xml:space="preserve"> Hệ thống từ Hán Việt uy nghiêm trang trọng, âm điệu nhịp nhàng, nhiều điệp ngữ: khẳng định tài năng lỗi lạc, địa vị xã hội vẻ vang, xứng đáng một con người xuất chúng.</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sz w:val="28"/>
                <w:szCs w:val="28"/>
                <w:lang w:val="vi-VN"/>
              </w:rPr>
            </w:pPr>
            <w:r w:rsidRPr="002D4CF5">
              <w:rPr>
                <w:sz w:val="28"/>
                <w:szCs w:val="28"/>
                <w:lang w:val="vi-VN"/>
              </w:rPr>
              <w:t>GV cho học sinh thảo luận nhóm 4’ đại diện nhóm trả lời, gv nhận xét chốt ý.</w:t>
            </w: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Nhóm 1+2:</w:t>
            </w:r>
          </w:p>
          <w:p w:rsidR="002D4CF5" w:rsidRPr="002D4CF5" w:rsidRDefault="002D4CF5" w:rsidP="002D4CF5">
            <w:pPr>
              <w:spacing w:line="360" w:lineRule="auto"/>
              <w:jc w:val="both"/>
              <w:rPr>
                <w:sz w:val="28"/>
                <w:szCs w:val="28"/>
                <w:lang w:val="vi-VN"/>
              </w:rPr>
            </w:pPr>
            <w:r w:rsidRPr="002D4CF5">
              <w:rPr>
                <w:sz w:val="28"/>
                <w:szCs w:val="28"/>
                <w:lang w:val="vi-VN"/>
              </w:rPr>
              <w:t>1. Quảng đời về hưu, nhà thơ đã có cách sống và quan niệm sống như thế nào? nhận xét về cách sống và quan niệm sống của tác giả?</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Nhóm 3.</w:t>
            </w:r>
          </w:p>
          <w:p w:rsidR="002D4CF5" w:rsidRPr="002D4CF5" w:rsidRDefault="002D4CF5" w:rsidP="002D4CF5">
            <w:pPr>
              <w:spacing w:line="360" w:lineRule="auto"/>
              <w:jc w:val="both"/>
              <w:rPr>
                <w:sz w:val="28"/>
                <w:szCs w:val="28"/>
                <w:lang w:val="vi-VN"/>
              </w:rPr>
            </w:pPr>
            <w:r w:rsidRPr="002D4CF5">
              <w:rPr>
                <w:sz w:val="28"/>
                <w:szCs w:val="28"/>
                <w:lang w:val="vi-VN"/>
              </w:rPr>
              <w:t>Em nhận xét gì về cá tính và bản lĩnh của tác giả ở 3 câu thơ cuối?</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Nhóm 4:</w:t>
            </w:r>
          </w:p>
          <w:p w:rsidR="002D4CF5" w:rsidRPr="002D4CF5" w:rsidRDefault="002D4CF5" w:rsidP="002D4CF5">
            <w:pPr>
              <w:spacing w:line="360" w:lineRule="auto"/>
              <w:jc w:val="both"/>
              <w:rPr>
                <w:sz w:val="28"/>
                <w:szCs w:val="28"/>
                <w:lang w:val="vi-VN"/>
              </w:rPr>
            </w:pPr>
            <w:r w:rsidRPr="002D4CF5">
              <w:rPr>
                <w:sz w:val="28"/>
                <w:szCs w:val="28"/>
                <w:lang w:val="vi-VN"/>
              </w:rPr>
              <w:t>4. Từ “ ngất ngưởng “ được tác giả làm cảm hứng chủ đạo trong bài khẳng định điều gì?</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Nhóm 1+2: trả lời</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 xml:space="preserve">* Cách sống theo ý chí và sở thích cá nhân: </w:t>
            </w:r>
            <w:r w:rsidRPr="002D4CF5">
              <w:rPr>
                <w:sz w:val="28"/>
                <w:szCs w:val="28"/>
                <w:lang w:val="vi-VN"/>
              </w:rPr>
              <w:t>6 câu đầu</w:t>
            </w:r>
          </w:p>
          <w:p w:rsidR="002D4CF5" w:rsidRPr="002D4CF5" w:rsidRDefault="002D4CF5" w:rsidP="002D4CF5">
            <w:pPr>
              <w:spacing w:line="360" w:lineRule="auto"/>
              <w:jc w:val="both"/>
              <w:rPr>
                <w:sz w:val="28"/>
                <w:szCs w:val="28"/>
                <w:lang w:val="vi-VN"/>
              </w:rPr>
            </w:pPr>
            <w:r w:rsidRPr="002D4CF5">
              <w:rPr>
                <w:sz w:val="28"/>
                <w:szCs w:val="28"/>
                <w:lang w:val="vi-VN"/>
              </w:rPr>
              <w:t xml:space="preserve">  + Cưỡi bò đeo đạc ngựa.</w:t>
            </w:r>
          </w:p>
          <w:p w:rsidR="002D4CF5" w:rsidRPr="002D4CF5" w:rsidRDefault="002D4CF5" w:rsidP="002D4CF5">
            <w:pPr>
              <w:spacing w:line="360" w:lineRule="auto"/>
              <w:jc w:val="both"/>
              <w:rPr>
                <w:sz w:val="28"/>
                <w:szCs w:val="28"/>
                <w:lang w:val="vi-VN"/>
              </w:rPr>
            </w:pPr>
            <w:r w:rsidRPr="002D4CF5">
              <w:rPr>
                <w:sz w:val="28"/>
                <w:szCs w:val="28"/>
                <w:lang w:val="vi-VN"/>
              </w:rPr>
              <w:t xml:space="preserve">  + Đi chùa có gót tiên theo sau.</w:t>
            </w:r>
          </w:p>
          <w:p w:rsidR="002D4CF5" w:rsidRPr="002D4CF5" w:rsidRDefault="002D4CF5" w:rsidP="002D4CF5">
            <w:pPr>
              <w:spacing w:line="360" w:lineRule="auto"/>
              <w:jc w:val="both"/>
              <w:rPr>
                <w:sz w:val="28"/>
                <w:szCs w:val="28"/>
                <w:lang w:val="vi-VN"/>
              </w:rPr>
            </w:pPr>
            <w:r w:rsidRPr="002D4CF5">
              <w:rPr>
                <w:sz w:val="28"/>
                <w:szCs w:val="28"/>
                <w:lang w:val="vi-VN"/>
              </w:rPr>
              <w:t xml:space="preserve">  Chứng kiến cảnh ấy bụt cũng nực cười-&gt; Là những hành động khác thường, ngược đời, đối nghịch thậm chí lập dị với quan điểm của các nhà nho phong kiến. Đó là một cá tính nghệ sĩ, sống phóng túng, tự do, thích gì làm nấy, sống theo cách riêng của mình.</w:t>
            </w: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 Quan niệm sống:</w:t>
            </w:r>
          </w:p>
          <w:p w:rsidR="002D4CF5" w:rsidRPr="002D4CF5" w:rsidRDefault="002D4CF5" w:rsidP="002D4CF5">
            <w:pPr>
              <w:spacing w:line="360" w:lineRule="auto"/>
              <w:jc w:val="both"/>
              <w:rPr>
                <w:sz w:val="28"/>
                <w:szCs w:val="28"/>
                <w:lang w:val="vi-VN"/>
              </w:rPr>
            </w:pPr>
            <w:r w:rsidRPr="002D4CF5">
              <w:rPr>
                <w:sz w:val="28"/>
                <w:szCs w:val="28"/>
                <w:lang w:val="vi-VN"/>
              </w:rPr>
              <w:t>+ “ Được mất ... ngọn đông phong”</w:t>
            </w:r>
          </w:p>
          <w:p w:rsidR="002D4CF5" w:rsidRPr="002D4CF5" w:rsidRDefault="002D4CF5" w:rsidP="002D4CF5">
            <w:pPr>
              <w:spacing w:line="360" w:lineRule="auto"/>
              <w:jc w:val="both"/>
              <w:rPr>
                <w:sz w:val="28"/>
                <w:szCs w:val="28"/>
                <w:lang w:val="vi-VN"/>
              </w:rPr>
            </w:pPr>
            <w:r w:rsidRPr="002D4CF5">
              <w:rPr>
                <w:sz w:val="28"/>
                <w:szCs w:val="28"/>
                <w:lang w:val="vi-VN"/>
              </w:rPr>
              <w:t xml:space="preserve"> -&gt;NCT không màng đến chuyện khen chê được mất của thế gian, sánh mình với bậc danh tướng, khẳng định lòng trung với vua, nhấn mạnh thái độ sống ngất ngưởng. Sống ung dung yêu đời vượt thế tục nhưng một lòng trung quân. </w:t>
            </w:r>
          </w:p>
          <w:p w:rsidR="002D4CF5" w:rsidRPr="002D4CF5" w:rsidRDefault="002D4CF5" w:rsidP="002D4CF5">
            <w:pPr>
              <w:spacing w:line="360" w:lineRule="auto"/>
              <w:jc w:val="both"/>
              <w:rPr>
                <w:sz w:val="28"/>
                <w:szCs w:val="28"/>
                <w:lang w:val="vi-VN"/>
              </w:rPr>
            </w:pPr>
            <w:r w:rsidRPr="002D4CF5">
              <w:rPr>
                <w:sz w:val="28"/>
                <w:szCs w:val="28"/>
                <w:lang w:val="vi-VN"/>
              </w:rPr>
              <w:t>+ “Khi ca… khi tùng” “khi” lặp đi lặp lại tạo cảm giác vui vẻ triền miên .</w:t>
            </w:r>
          </w:p>
          <w:p w:rsidR="002D4CF5" w:rsidRPr="002D4CF5" w:rsidRDefault="002D4CF5" w:rsidP="002D4CF5">
            <w:pPr>
              <w:spacing w:line="360" w:lineRule="auto"/>
              <w:jc w:val="both"/>
              <w:rPr>
                <w:sz w:val="28"/>
                <w:szCs w:val="28"/>
                <w:lang w:val="vi-VN"/>
              </w:rPr>
            </w:pPr>
            <w:r w:rsidRPr="002D4CF5">
              <w:rPr>
                <w:sz w:val="28"/>
                <w:szCs w:val="28"/>
                <w:lang w:val="vi-VN"/>
              </w:rPr>
              <w:t>+ “ Không …tục”: không phải là Phật, không phải là tiên, không vướng tục , sống thoát tục, sống không giống ai, sống ngất ngưởng.</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ind w:firstLine="291"/>
              <w:jc w:val="both"/>
              <w:rPr>
                <w:sz w:val="28"/>
                <w:szCs w:val="28"/>
                <w:lang w:val="vi-VN"/>
              </w:rPr>
            </w:pPr>
            <w:r w:rsidRPr="002D4CF5">
              <w:rPr>
                <w:sz w:val="28"/>
                <w:szCs w:val="28"/>
                <w:lang w:val="vi-VN"/>
              </w:rPr>
              <w:t>- Câu cuối: vừa hỏi vừa khẳng định: mình là một đại thần trong triều, không có ai sống ngất ngưởng như ông cả.</w:t>
            </w:r>
          </w:p>
          <w:p w:rsidR="002D4CF5" w:rsidRPr="002D4CF5" w:rsidRDefault="002D4CF5" w:rsidP="002D4CF5">
            <w:pPr>
              <w:spacing w:line="360" w:lineRule="auto"/>
              <w:ind w:firstLine="291"/>
              <w:jc w:val="both"/>
              <w:rPr>
                <w:sz w:val="28"/>
                <w:szCs w:val="28"/>
                <w:lang w:val="vi-VN"/>
              </w:rPr>
            </w:pPr>
            <w:r w:rsidRPr="002D4CF5">
              <w:rPr>
                <w:sz w:val="28"/>
                <w:szCs w:val="28"/>
                <w:lang w:val="vi-VN"/>
              </w:rPr>
              <w:t>- Nêu bật sự khác biệt của mình so với đám quan lại khác: cống hiến, nhiệt huyết.</w:t>
            </w:r>
          </w:p>
          <w:p w:rsidR="002D4CF5" w:rsidRPr="002D4CF5" w:rsidRDefault="002D4CF5" w:rsidP="002D4CF5">
            <w:pPr>
              <w:spacing w:line="360" w:lineRule="auto"/>
              <w:ind w:firstLine="291"/>
              <w:jc w:val="both"/>
              <w:rPr>
                <w:sz w:val="28"/>
                <w:szCs w:val="28"/>
                <w:lang w:val="vi-VN"/>
              </w:rPr>
            </w:pPr>
            <w:r w:rsidRPr="002D4CF5">
              <w:rPr>
                <w:sz w:val="28"/>
                <w:szCs w:val="28"/>
                <w:lang w:val="vi-VN"/>
              </w:rPr>
              <w:t>- Ý thức muốn vượt ra khỏi quan niệm “đạo đức” của nhà nho.</w:t>
            </w:r>
          </w:p>
          <w:p w:rsidR="002D4CF5" w:rsidRPr="002D4CF5" w:rsidRDefault="002D4CF5" w:rsidP="002D4CF5">
            <w:pPr>
              <w:spacing w:line="360" w:lineRule="auto"/>
              <w:ind w:firstLine="291"/>
              <w:jc w:val="both"/>
              <w:rPr>
                <w:sz w:val="28"/>
                <w:szCs w:val="28"/>
                <w:lang w:val="vi-VN"/>
              </w:rPr>
            </w:pPr>
            <w:r w:rsidRPr="002D4CF5">
              <w:rPr>
                <w:sz w:val="28"/>
                <w:szCs w:val="28"/>
                <w:lang w:val="vi-VN"/>
              </w:rPr>
              <w:t>- Thể hiện tấm lòng sắt son, trước sau như một đối với dân, với nước.</w:t>
            </w:r>
          </w:p>
          <w:p w:rsidR="002D4CF5" w:rsidRPr="002D4CF5" w:rsidRDefault="002D4CF5" w:rsidP="002D4CF5">
            <w:pPr>
              <w:spacing w:line="360" w:lineRule="auto"/>
              <w:jc w:val="both"/>
              <w:rPr>
                <w:b/>
                <w:sz w:val="28"/>
                <w:szCs w:val="28"/>
                <w:lang w:val="vi-VN"/>
              </w:rPr>
            </w:pPr>
            <w:r w:rsidRPr="002D4CF5">
              <w:rPr>
                <w:sz w:val="28"/>
                <w:szCs w:val="28"/>
              </w:rPr>
              <w:sym w:font="Wingdings" w:char="F0E0"/>
            </w:r>
            <w:r w:rsidRPr="002D4CF5">
              <w:rPr>
                <w:sz w:val="28"/>
                <w:szCs w:val="28"/>
                <w:lang w:val="vi-VN"/>
              </w:rPr>
              <w:t xml:space="preserve"> Ngất ngưởng nhưng phải có thực tài, thực danh</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 sự khác biệt của NCT với đám quan lại pk, là sự  tự ý thức về tài năng, phẩm chất và quan niệm sống thoát tục của NCT. Qua đó ta thấy rõ một nhân cách cứng cỏi, 1 tài năng, 1 phẩm giá của một danh sĩ nửa đầu TK XIX.</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Nêu đặc sắc nghệ thuật của bài thơ?</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lang w:val="vi-VN"/>
              </w:rPr>
            </w:pP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Đọc–hiểu:</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1. Cảm hứng chủ đạo :</w:t>
            </w:r>
          </w:p>
          <w:p w:rsidR="002D4CF5" w:rsidRPr="002D4CF5" w:rsidRDefault="002D4CF5" w:rsidP="002D4CF5">
            <w:pPr>
              <w:spacing w:line="360" w:lineRule="auto"/>
              <w:jc w:val="both"/>
              <w:rPr>
                <w:sz w:val="28"/>
                <w:szCs w:val="28"/>
                <w:lang w:val="vi-VN"/>
              </w:rPr>
            </w:pPr>
            <w:r w:rsidRPr="002D4CF5">
              <w:rPr>
                <w:sz w:val="28"/>
                <w:szCs w:val="28"/>
                <w:lang w:val="vi-VN"/>
              </w:rPr>
              <w:t xml:space="preserve">        -Từ “ ngất ngưởng” : → thế cao chênh vênh, không vững, nghiêng ngã.</w:t>
            </w:r>
          </w:p>
          <w:p w:rsidR="002D4CF5" w:rsidRPr="002D4CF5" w:rsidRDefault="002D4CF5" w:rsidP="002D4CF5">
            <w:pPr>
              <w:spacing w:line="360" w:lineRule="auto"/>
              <w:jc w:val="both"/>
              <w:rPr>
                <w:sz w:val="28"/>
                <w:szCs w:val="28"/>
                <w:lang w:val="vi-VN"/>
              </w:rPr>
            </w:pPr>
            <w:r w:rsidRPr="002D4CF5">
              <w:rPr>
                <w:sz w:val="28"/>
                <w:szCs w:val="28"/>
                <w:lang w:val="vi-VN"/>
              </w:rPr>
              <w:t>→ tư thế, thái độ cách sống ngang tàng, vượt thế tục của con người.</w:t>
            </w:r>
          </w:p>
          <w:p w:rsidR="002D4CF5" w:rsidRPr="002D4CF5" w:rsidRDefault="002D4CF5" w:rsidP="002D4CF5">
            <w:pPr>
              <w:spacing w:line="360" w:lineRule="auto"/>
              <w:jc w:val="both"/>
              <w:rPr>
                <w:sz w:val="28"/>
                <w:szCs w:val="28"/>
                <w:lang w:val="vi-VN"/>
              </w:rPr>
            </w:pPr>
            <w:r w:rsidRPr="002D4CF5">
              <w:rPr>
                <w:i/>
                <w:iCs/>
                <w:sz w:val="28"/>
                <w:szCs w:val="28"/>
                <w:lang w:val="vi-VN"/>
              </w:rPr>
              <w:t>-   Ngất ngưởng</w:t>
            </w:r>
            <w:r w:rsidRPr="002D4CF5">
              <w:rPr>
                <w:sz w:val="28"/>
                <w:szCs w:val="28"/>
                <w:lang w:val="vi-VN"/>
              </w:rPr>
              <w:t>: Là phong cách sống nhất quán của Nguyễn Công Trứ: Kể cả khi làm quan, ra vào nơi triều đình, và khi đã nghỉ hưu. Tác giả có ý thức rất rõ về tài năng và bản lĩnh của mình.</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 xml:space="preserve">  </w:t>
            </w:r>
            <w:r w:rsidRPr="002D4CF5">
              <w:rPr>
                <w:b/>
                <w:sz w:val="28"/>
                <w:szCs w:val="28"/>
                <w:u w:val="single"/>
                <w:lang w:val="vi-VN"/>
              </w:rPr>
              <w:t>2</w:t>
            </w:r>
            <w:r w:rsidRPr="002D4CF5">
              <w:rPr>
                <w:sz w:val="28"/>
                <w:szCs w:val="28"/>
                <w:u w:val="single"/>
                <w:lang w:val="vi-VN"/>
              </w:rPr>
              <w:t xml:space="preserve">/ </w:t>
            </w:r>
            <w:r w:rsidRPr="002D4CF5">
              <w:rPr>
                <w:b/>
                <w:sz w:val="28"/>
                <w:szCs w:val="28"/>
                <w:u w:val="single"/>
                <w:lang w:val="vi-VN"/>
              </w:rPr>
              <w:t>6 câu đầu: Ngất ngưởng trong chốn quan trường:</w:t>
            </w:r>
          </w:p>
          <w:p w:rsidR="002D4CF5" w:rsidRPr="002D4CF5" w:rsidRDefault="002D4CF5" w:rsidP="002D4CF5">
            <w:pPr>
              <w:spacing w:line="360" w:lineRule="auto"/>
              <w:jc w:val="both"/>
              <w:rPr>
                <w:sz w:val="28"/>
                <w:szCs w:val="28"/>
                <w:lang w:val="vi-VN"/>
              </w:rPr>
            </w:pPr>
            <w:r w:rsidRPr="002D4CF5">
              <w:rPr>
                <w:sz w:val="28"/>
                <w:szCs w:val="28"/>
                <w:lang w:val="vi-VN"/>
              </w:rPr>
              <w:t>“ Vũ trụ nội mạc phi phận sự”</w:t>
            </w:r>
          </w:p>
          <w:p w:rsidR="002D4CF5" w:rsidRPr="002D4CF5" w:rsidRDefault="002D4CF5" w:rsidP="002D4CF5">
            <w:pPr>
              <w:spacing w:line="360" w:lineRule="auto"/>
              <w:jc w:val="both"/>
              <w:rPr>
                <w:sz w:val="28"/>
                <w:szCs w:val="28"/>
                <w:lang w:val="vi-VN"/>
              </w:rPr>
            </w:pPr>
            <w:r w:rsidRPr="002D4CF5">
              <w:rPr>
                <w:sz w:val="28"/>
                <w:szCs w:val="28"/>
                <w:lang w:val="vi-VN"/>
              </w:rPr>
              <w:t>→ mọi việc trong tời đất đều là phận sư của ông.</w:t>
            </w:r>
          </w:p>
          <w:p w:rsidR="002D4CF5" w:rsidRPr="002D4CF5" w:rsidRDefault="002D4CF5" w:rsidP="002D4CF5">
            <w:pPr>
              <w:spacing w:line="360" w:lineRule="auto"/>
              <w:jc w:val="both"/>
              <w:rPr>
                <w:sz w:val="28"/>
                <w:szCs w:val="28"/>
                <w:lang w:val="vi-VN"/>
              </w:rPr>
            </w:pPr>
            <w:r w:rsidRPr="002D4CF5">
              <w:rPr>
                <w:sz w:val="28"/>
                <w:szCs w:val="28"/>
                <w:lang w:val="vi-VN"/>
              </w:rPr>
              <w:t>=&gt; Tuyên ngôn về chí làm trai của nhà thơ. Quan niệm sống là hành động.</w:t>
            </w:r>
          </w:p>
          <w:p w:rsidR="002D4CF5" w:rsidRPr="002D4CF5" w:rsidRDefault="002D4CF5" w:rsidP="002D4CF5">
            <w:pPr>
              <w:spacing w:line="360" w:lineRule="auto"/>
              <w:jc w:val="both"/>
              <w:rPr>
                <w:sz w:val="28"/>
                <w:szCs w:val="28"/>
                <w:lang w:val="vi-VN"/>
              </w:rPr>
            </w:pPr>
            <w:r w:rsidRPr="002D4CF5">
              <w:rPr>
                <w:sz w:val="28"/>
                <w:szCs w:val="28"/>
                <w:lang w:val="vi-VN"/>
              </w:rPr>
              <w:t>- Nêu những việc mình đã làm ở chốn quan trường và tài năng của mình:</w:t>
            </w:r>
          </w:p>
          <w:p w:rsidR="002D4CF5" w:rsidRPr="002D4CF5" w:rsidRDefault="002D4CF5" w:rsidP="002D4CF5">
            <w:pPr>
              <w:spacing w:line="360" w:lineRule="auto"/>
              <w:jc w:val="both"/>
              <w:rPr>
                <w:sz w:val="28"/>
                <w:szCs w:val="28"/>
                <w:lang w:val="vi-VN"/>
              </w:rPr>
            </w:pPr>
            <w:r w:rsidRPr="002D4CF5">
              <w:rPr>
                <w:sz w:val="28"/>
                <w:szCs w:val="28"/>
                <w:lang w:val="vi-VN"/>
              </w:rPr>
              <w:t xml:space="preserve"> + Tài học (thủ khoa).</w:t>
            </w:r>
          </w:p>
          <w:p w:rsidR="002D4CF5" w:rsidRPr="002D4CF5" w:rsidRDefault="002D4CF5" w:rsidP="002D4CF5">
            <w:pPr>
              <w:spacing w:line="360" w:lineRule="auto"/>
              <w:jc w:val="both"/>
              <w:rPr>
                <w:sz w:val="28"/>
                <w:szCs w:val="28"/>
                <w:lang w:val="vi-VN"/>
              </w:rPr>
            </w:pPr>
            <w:r w:rsidRPr="002D4CF5">
              <w:rPr>
                <w:sz w:val="28"/>
                <w:szCs w:val="28"/>
                <w:lang w:val="vi-VN"/>
              </w:rPr>
              <w:t xml:space="preserve"> + Tài chính trị (tham tan, tổng đốc)</w:t>
            </w:r>
          </w:p>
          <w:p w:rsidR="002D4CF5" w:rsidRPr="002D4CF5" w:rsidRDefault="002D4CF5" w:rsidP="002D4CF5">
            <w:pPr>
              <w:spacing w:line="360" w:lineRule="auto"/>
              <w:jc w:val="both"/>
              <w:rPr>
                <w:sz w:val="28"/>
                <w:szCs w:val="28"/>
                <w:lang w:val="vi-VN"/>
              </w:rPr>
            </w:pPr>
            <w:r w:rsidRPr="002D4CF5">
              <w:rPr>
                <w:sz w:val="28"/>
                <w:szCs w:val="28"/>
                <w:lang w:val="vi-VN"/>
              </w:rPr>
              <w:t xml:space="preserve"> + Tài quân sự (thao lược) đã làm ông thành “một tay” (con người nổi tiếng) về tài trí.</w:t>
            </w:r>
          </w:p>
          <w:p w:rsidR="002D4CF5" w:rsidRPr="002D4CF5" w:rsidRDefault="002D4CF5" w:rsidP="002D4CF5">
            <w:pPr>
              <w:spacing w:line="360" w:lineRule="auto"/>
              <w:jc w:val="both"/>
              <w:rPr>
                <w:sz w:val="28"/>
                <w:szCs w:val="28"/>
                <w:lang w:val="vi-VN"/>
              </w:rPr>
            </w:pPr>
            <w:r w:rsidRPr="002D4CF5">
              <w:rPr>
                <w:sz w:val="28"/>
                <w:szCs w:val="28"/>
                <w:lang w:val="vi-VN"/>
              </w:rPr>
              <w:t>→ Tự hào mình là một người tài năng lỗi lạc, danh vị vẻ vang văn vẻ toàn tài.</w:t>
            </w:r>
          </w:p>
          <w:p w:rsidR="002D4CF5" w:rsidRPr="002D4CF5" w:rsidRDefault="002D4CF5" w:rsidP="002D4CF5">
            <w:pPr>
              <w:spacing w:line="360" w:lineRule="auto"/>
              <w:jc w:val="both"/>
              <w:rPr>
                <w:sz w:val="28"/>
                <w:szCs w:val="28"/>
                <w:lang w:val="vi-VN"/>
              </w:rPr>
            </w:pPr>
            <w:r w:rsidRPr="002D4CF5">
              <w:rPr>
                <w:sz w:val="28"/>
                <w:szCs w:val="28"/>
                <w:lang w:val="vi-VN"/>
              </w:rPr>
              <w:t>=&gt; 6 câu thơ đầu là lời từ thuật chân thành của nhà thơ lúc làm quan khẳng định tài năng và lí tưởng trung quân, lòng tự hào về phẩm chất, năng lực và thái độ sống tài tử, phóng khoáng khác đời ngạo nghễ của một người có khả năng xuất chúng. Hay thái độ sống của người quân tử bản lĩnh, đầy tự tin, kiên trì lí tưởng.</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sz w:val="28"/>
                <w:szCs w:val="28"/>
                <w:u w:val="single"/>
                <w:lang w:val="vi-VN"/>
              </w:rPr>
              <w:t xml:space="preserve">  </w:t>
            </w:r>
            <w:r w:rsidRPr="002D4CF5">
              <w:rPr>
                <w:b/>
                <w:sz w:val="28"/>
                <w:szCs w:val="28"/>
                <w:u w:val="single"/>
                <w:lang w:val="vi-VN"/>
              </w:rPr>
              <w:t xml:space="preserve">3. 10 câu tiếp: Ngất ngưởng khi đã về hưu </w:t>
            </w:r>
          </w:p>
          <w:p w:rsidR="002D4CF5" w:rsidRPr="002D4CF5" w:rsidRDefault="002D4CF5" w:rsidP="002D4CF5">
            <w:pPr>
              <w:spacing w:line="360" w:lineRule="auto"/>
              <w:jc w:val="both"/>
              <w:rPr>
                <w:sz w:val="28"/>
                <w:szCs w:val="28"/>
                <w:lang w:val="vi-VN"/>
              </w:rPr>
            </w:pPr>
            <w:r w:rsidRPr="002D4CF5">
              <w:rPr>
                <w:sz w:val="28"/>
                <w:szCs w:val="28"/>
                <w:u w:val="single"/>
                <w:lang w:val="vi-VN"/>
              </w:rPr>
              <w:t xml:space="preserve">- Cách sống theo ý chí và sở thích cá nhân: </w:t>
            </w:r>
            <w:r w:rsidRPr="002D4CF5">
              <w:rPr>
                <w:sz w:val="28"/>
                <w:szCs w:val="28"/>
                <w:lang w:val="vi-VN"/>
              </w:rPr>
              <w:t>6 câu đầu</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 Quan niệm sống:</w:t>
            </w:r>
          </w:p>
          <w:p w:rsidR="002D4CF5" w:rsidRPr="002D4CF5" w:rsidRDefault="002D4CF5" w:rsidP="002D4CF5">
            <w:pPr>
              <w:spacing w:line="360" w:lineRule="auto"/>
              <w:jc w:val="both"/>
              <w:rPr>
                <w:sz w:val="28"/>
                <w:szCs w:val="28"/>
                <w:lang w:val="vi-VN"/>
              </w:rPr>
            </w:pPr>
            <w:r w:rsidRPr="002D4CF5">
              <w:rPr>
                <w:sz w:val="28"/>
                <w:szCs w:val="28"/>
                <w:lang w:val="vi-VN"/>
              </w:rPr>
              <w:t>+ “ Được mất ... ngọn đông phong”</w:t>
            </w:r>
          </w:p>
          <w:p w:rsidR="002D4CF5" w:rsidRPr="002D4CF5" w:rsidRDefault="002D4CF5" w:rsidP="002D4CF5">
            <w:pPr>
              <w:spacing w:line="360" w:lineRule="auto"/>
              <w:jc w:val="both"/>
              <w:rPr>
                <w:sz w:val="28"/>
                <w:szCs w:val="28"/>
                <w:lang w:val="vi-VN"/>
              </w:rPr>
            </w:pPr>
            <w:r w:rsidRPr="002D4CF5">
              <w:rPr>
                <w:sz w:val="28"/>
                <w:szCs w:val="28"/>
                <w:lang w:val="vi-VN"/>
              </w:rPr>
              <w:t xml:space="preserve"> + “Khi ca… khi tùng” “khi” lặp đi lặp lại tạo cảm giác vui vẻ triền miên .</w:t>
            </w:r>
          </w:p>
          <w:p w:rsidR="002D4CF5" w:rsidRPr="002D4CF5" w:rsidRDefault="002D4CF5" w:rsidP="002D4CF5">
            <w:pPr>
              <w:spacing w:line="360" w:lineRule="auto"/>
              <w:jc w:val="both"/>
              <w:rPr>
                <w:sz w:val="28"/>
                <w:szCs w:val="28"/>
                <w:lang w:val="vi-VN"/>
              </w:rPr>
            </w:pPr>
            <w:r w:rsidRPr="002D4CF5">
              <w:rPr>
                <w:sz w:val="28"/>
                <w:szCs w:val="28"/>
                <w:lang w:val="vi-VN"/>
              </w:rPr>
              <w:t>+ “ Không …tục”: không phải là Phật, không phải là tiên, không vướng tục , sống thoát tục, sống không giống ai, sống ngất ngưởng.</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lang w:val="vi-VN"/>
              </w:rPr>
              <w:t>4</w:t>
            </w:r>
            <w:r w:rsidRPr="002D4CF5">
              <w:rPr>
                <w:b/>
                <w:sz w:val="28"/>
                <w:szCs w:val="28"/>
                <w:u w:val="single"/>
                <w:lang w:val="vi-VN"/>
              </w:rPr>
              <w:t>. 3 câu thơ cuối: Tuyên ngôn khẳng định cá tính, bản lĩnh:</w:t>
            </w:r>
          </w:p>
          <w:p w:rsidR="002D4CF5" w:rsidRPr="002D4CF5" w:rsidRDefault="002D4CF5" w:rsidP="002D4CF5">
            <w:pPr>
              <w:spacing w:line="360" w:lineRule="auto"/>
              <w:jc w:val="both"/>
              <w:rPr>
                <w:sz w:val="28"/>
                <w:szCs w:val="28"/>
                <w:lang w:val="vi-VN"/>
              </w:rPr>
            </w:pPr>
            <w:r w:rsidRPr="002D4CF5">
              <w:rPr>
                <w:sz w:val="28"/>
                <w:szCs w:val="28"/>
                <w:lang w:val="vi-VN"/>
              </w:rPr>
              <w:t xml:space="preserve">  + “ Chẳng trái Nhạc.. Nghĩa vua tôi cho trọn đạo sơ chung”</w:t>
            </w:r>
          </w:p>
          <w:p w:rsidR="002D4CF5" w:rsidRPr="002D4CF5" w:rsidRDefault="002D4CF5" w:rsidP="002D4CF5">
            <w:pPr>
              <w:spacing w:line="360" w:lineRule="auto"/>
              <w:jc w:val="both"/>
              <w:rPr>
                <w:sz w:val="28"/>
                <w:szCs w:val="28"/>
                <w:lang w:val="vi-VN"/>
              </w:rPr>
            </w:pPr>
            <w:r w:rsidRPr="002D4CF5">
              <w:rPr>
                <w:sz w:val="28"/>
                <w:szCs w:val="28"/>
                <w:lang w:val="vi-VN"/>
              </w:rPr>
              <w:t>→ khẳng định bản lĩnh, khẳng định tài năng sánh ngang bậc danh tướng. Tự khẳng định mình là bề tôi trung thành.</w:t>
            </w:r>
          </w:p>
          <w:p w:rsidR="002D4CF5" w:rsidRPr="002D4CF5" w:rsidRDefault="002D4CF5" w:rsidP="002D4CF5">
            <w:pPr>
              <w:spacing w:line="360" w:lineRule="auto"/>
              <w:jc w:val="both"/>
              <w:rPr>
                <w:sz w:val="28"/>
                <w:szCs w:val="28"/>
                <w:lang w:val="vi-VN"/>
              </w:rPr>
            </w:pPr>
            <w:r w:rsidRPr="002D4CF5">
              <w:rPr>
                <w:sz w:val="28"/>
                <w:szCs w:val="28"/>
                <w:lang w:val="vi-VN"/>
              </w:rPr>
              <w:t xml:space="preserve"> +Câu thơ cuối:“ Trong triều ai ngất ngưởng như ông”</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 xml:space="preserve">4. Đặc sắc nghệ thuật: </w:t>
            </w:r>
          </w:p>
          <w:p w:rsidR="002D4CF5" w:rsidRPr="002D4CF5" w:rsidRDefault="002D4CF5" w:rsidP="002D4CF5">
            <w:pPr>
              <w:spacing w:line="360" w:lineRule="auto"/>
              <w:jc w:val="both"/>
              <w:rPr>
                <w:sz w:val="28"/>
                <w:szCs w:val="28"/>
                <w:lang w:val="vi-VN"/>
              </w:rPr>
            </w:pPr>
            <w:r w:rsidRPr="002D4CF5">
              <w:rPr>
                <w:sz w:val="28"/>
                <w:szCs w:val="28"/>
                <w:lang w:val="vi-VN"/>
              </w:rPr>
              <w:t>Vận dụng thành công thể hát nói để bộc lộ tài năng, nhân cách cũng như quan niệm sống của tác giả. Giai điệu thơ hóm hỉnh, trào phúng.</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III. Ý nghĩa văn bản:</w:t>
            </w:r>
          </w:p>
          <w:p w:rsidR="002D4CF5" w:rsidRPr="002D4CF5" w:rsidRDefault="002D4CF5" w:rsidP="002D4CF5">
            <w:pPr>
              <w:spacing w:line="360" w:lineRule="auto"/>
              <w:jc w:val="both"/>
              <w:rPr>
                <w:sz w:val="28"/>
                <w:szCs w:val="28"/>
                <w:lang w:val="vi-VN"/>
              </w:rPr>
            </w:pPr>
            <w:r w:rsidRPr="002D4CF5">
              <w:rPr>
                <w:b/>
                <w:sz w:val="28"/>
                <w:szCs w:val="28"/>
                <w:lang w:val="vi-VN"/>
              </w:rPr>
              <w:t>Con người Nguyễn Công Trứ thể hiện trong hình ảnh “ông ngất ngưởng”: từng làm nên sự nghiệp lớn, tâm hồn tự do phóng khoáng, bản lĩnh sống mạnh mẽ, ít nhiều có sự phá cách về quan niệm sống, vượt qua khuôn sáo khắt khe của lễ giáo phong kiến.</w:t>
            </w:r>
          </w:p>
        </w:tc>
      </w:tr>
    </w:tbl>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38">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rPr>
              <w:t>Câu hỏi 1:</w:t>
            </w:r>
            <w:r w:rsidRPr="002D4CF5">
              <w:rPr>
                <w:sz w:val="28"/>
                <w:szCs w:val="28"/>
              </w:rPr>
              <w:t xml:space="preserve"> Ý nào nói không đúng đặc điểm của thể hát nó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Có sự chuyển hóa linh hoạt giữa các câu thơ dài ngắn khác nhau trong bà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b. Số câu trong bài không cố định,dao động từ 7 câu đến 23 câu.</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c. Gồm cả nhạc, cả thơ và lời nói.</w:t>
            </w:r>
            <w:r w:rsidRPr="002D4CF5">
              <w:rPr>
                <w:sz w:val="28"/>
                <w:szCs w:val="28"/>
              </w:rPr>
              <w:br/>
              <w:t>d. Dùng hình thức biền văn, câu văn 4 chữ,6 chữ, 8 chữ sóng đôi với nhau.</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rPr>
              <w:t>Câu hỏi 2:</w:t>
            </w:r>
            <w:r w:rsidRPr="002D4CF5">
              <w:rPr>
                <w:sz w:val="28"/>
                <w:szCs w:val="28"/>
              </w:rPr>
              <w:t xml:space="preserve"> Thể hát nói phù hợp với việc diễn tả tâm trạng của các nghệ sĩ nào?</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Tài hoa ,tài tử.</w:t>
            </w:r>
            <w:r w:rsidRPr="002D4CF5">
              <w:rPr>
                <w:sz w:val="28"/>
                <w:szCs w:val="28"/>
              </w:rPr>
              <w:br/>
              <w:t>b. Khuôn mẫu, mực thước.</w:t>
            </w:r>
            <w:r w:rsidRPr="002D4CF5">
              <w:rPr>
                <w:sz w:val="28"/>
                <w:szCs w:val="28"/>
              </w:rPr>
              <w:br/>
              <w:t>c. Thâm trầm, kín đáo.</w:t>
            </w:r>
            <w:r w:rsidRPr="002D4CF5">
              <w:rPr>
                <w:sz w:val="28"/>
                <w:szCs w:val="28"/>
              </w:rPr>
              <w:br/>
              <w:t>d. Bồng bột, nông nổ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i/>
                <w:iCs/>
                <w:sz w:val="28"/>
                <w:szCs w:val="28"/>
              </w:rPr>
              <w:t>Câu hỏi 3:</w:t>
            </w:r>
            <w:r w:rsidRPr="002D4CF5">
              <w:rPr>
                <w:sz w:val="28"/>
                <w:szCs w:val="28"/>
              </w:rPr>
              <w:t xml:space="preserve"> Nghĩa gốc của từ </w:t>
            </w:r>
            <w:hyperlink r:id="rId11" w:history="1">
              <w:r w:rsidRPr="002D4CF5">
                <w:rPr>
                  <w:rStyle w:val="Hyperlink"/>
                  <w:b/>
                  <w:bCs/>
                  <w:i/>
                  <w:iCs/>
                  <w:sz w:val="28"/>
                  <w:szCs w:val="28"/>
                </w:rPr>
                <w:t>ngất ngưởng</w:t>
              </w:r>
            </w:hyperlink>
            <w:r w:rsidRPr="002D4CF5">
              <w:rPr>
                <w:sz w:val="28"/>
                <w:szCs w:val="28"/>
              </w:rPr>
              <w:t xml:space="preserve"> là gì?</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Dùng để chỉ một tư thế nghiêng ngả, không vững đến mức chực ngã.</w:t>
            </w:r>
            <w:r w:rsidRPr="002D4CF5">
              <w:rPr>
                <w:sz w:val="28"/>
                <w:szCs w:val="28"/>
              </w:rPr>
              <w:br/>
              <w:t>b. Dùng để chỉ một  dáng điệu, cử chỉ khônng nghiêm chỉ, không đứng đắn.</w:t>
            </w:r>
            <w:r w:rsidRPr="002D4CF5">
              <w:rPr>
                <w:sz w:val="28"/>
                <w:szCs w:val="28"/>
              </w:rPr>
              <w:br/>
              <w:t>c. Dùng để chỉ tư thế nằm không  ngay ngắn, không nghiên chỉnh, lộn xộn.</w:t>
            </w:r>
            <w:r w:rsidRPr="002D4CF5">
              <w:rPr>
                <w:sz w:val="28"/>
                <w:szCs w:val="28"/>
              </w:rPr>
              <w:br/>
              <w:t>d. Dùng cho một ai đó tự nghĩ mình hơn người, luôn coi thường người khác.</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rPr>
              <w:t>Câu hỏi 4:</w:t>
            </w:r>
            <w:r w:rsidRPr="002D4CF5">
              <w:rPr>
                <w:sz w:val="28"/>
                <w:szCs w:val="28"/>
              </w:rPr>
              <w:t xml:space="preserve"> Thực chất thái độ sống </w:t>
            </w:r>
            <w:r w:rsidRPr="002D4CF5">
              <w:rPr>
                <w:b/>
                <w:bCs/>
                <w:i/>
                <w:iCs/>
                <w:sz w:val="28"/>
                <w:szCs w:val="28"/>
              </w:rPr>
              <w:t>ngất ngưởng</w:t>
            </w:r>
            <w:r w:rsidRPr="002D4CF5">
              <w:rPr>
                <w:sz w:val="28"/>
                <w:szCs w:val="28"/>
              </w:rPr>
              <w:t xml:space="preserve"> ở Nguyễn Công Trứ là gì?</w:t>
            </w:r>
            <w:r w:rsidRPr="002D4CF5">
              <w:rPr>
                <w:sz w:val="28"/>
                <w:szCs w:val="28"/>
              </w:rPr>
              <w:br/>
              <w:t>a.  Coi thường tất cả, chỉ coi trọng bản thân.</w:t>
            </w:r>
            <w:r w:rsidRPr="002D4CF5">
              <w:rPr>
                <w:sz w:val="28"/>
                <w:szCs w:val="28"/>
              </w:rPr>
              <w:br/>
              <w:t>b.  Vươn lên trên thế tục, sống khác đời, khác người.</w:t>
            </w:r>
            <w:r w:rsidRPr="002D4CF5">
              <w:rPr>
                <w:sz w:val="28"/>
                <w:szCs w:val="28"/>
              </w:rPr>
              <w:br/>
              <w:t>c.  Sống lệ thuộc vào người khác, và những thói quen cố hữu, nhàm chán.</w:t>
            </w:r>
            <w:r w:rsidRPr="002D4CF5">
              <w:rPr>
                <w:sz w:val="28"/>
                <w:szCs w:val="28"/>
              </w:rPr>
              <w:br/>
              <w:t>d. Không dám sống hết mình cho mình và cho người, lo sợ dư luận xã hộ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rPr>
              <w:t>Câu hỏi 5:</w:t>
            </w:r>
            <w:r w:rsidRPr="002D4CF5">
              <w:rPr>
                <w:sz w:val="28"/>
                <w:szCs w:val="28"/>
              </w:rPr>
              <w:t xml:space="preserve"> Câu </w:t>
            </w:r>
            <w:r w:rsidRPr="002D4CF5">
              <w:rPr>
                <w:b/>
                <w:bCs/>
                <w:sz w:val="28"/>
                <w:szCs w:val="28"/>
              </w:rPr>
              <w:t>“</w:t>
            </w:r>
            <w:r w:rsidRPr="002D4CF5">
              <w:rPr>
                <w:b/>
                <w:bCs/>
                <w:i/>
                <w:iCs/>
                <w:sz w:val="28"/>
                <w:szCs w:val="28"/>
              </w:rPr>
              <w:t>Vũ trụ nội mạc phi vận sự</w:t>
            </w:r>
            <w:r w:rsidRPr="002D4CF5">
              <w:rPr>
                <w:b/>
                <w:bCs/>
                <w:sz w:val="28"/>
                <w:szCs w:val="28"/>
              </w:rPr>
              <w:t>”</w:t>
            </w:r>
            <w:r w:rsidRPr="002D4CF5">
              <w:rPr>
                <w:sz w:val="28"/>
                <w:szCs w:val="28"/>
              </w:rPr>
              <w:t xml:space="preserve"> cho thấy Nguyễn Công Trứ là con người như thế nào?        </w:t>
            </w:r>
            <w:r w:rsidRPr="002D4CF5">
              <w:rPr>
                <w:sz w:val="28"/>
                <w:szCs w:val="28"/>
              </w:rPr>
              <w:br/>
              <w:t>a. Có trách nhiệm cao với cuộc đời.</w:t>
            </w:r>
            <w:r w:rsidRPr="002D4CF5">
              <w:rPr>
                <w:sz w:val="28"/>
                <w:szCs w:val="28"/>
              </w:rPr>
              <w:br/>
              <w:t>b.Có tài năng xuất chúng, hơn người.</w:t>
            </w:r>
            <w:r w:rsidRPr="002D4CF5">
              <w:rPr>
                <w:sz w:val="28"/>
                <w:szCs w:val="28"/>
              </w:rPr>
              <w:br/>
              <w:t>c. Có niềm tin sắt đá vào bản thân.</w:t>
            </w:r>
          </w:p>
          <w:p w:rsidR="002D4CF5" w:rsidRPr="002D4CF5" w:rsidRDefault="002D4CF5" w:rsidP="002D4CF5">
            <w:pPr>
              <w:spacing w:line="360" w:lineRule="auto"/>
              <w:jc w:val="both"/>
              <w:rPr>
                <w:b/>
                <w:sz w:val="28"/>
                <w:szCs w:val="28"/>
              </w:rPr>
            </w:pPr>
            <w:r w:rsidRPr="002D4CF5">
              <w:rPr>
                <w:sz w:val="28"/>
                <w:szCs w:val="28"/>
              </w:rPr>
              <w:t>d.Có lòng yêu nước tha thiết.</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400" w:type="dxa"/>
          </w:tcPr>
          <w:p w:rsidR="002D4CF5" w:rsidRPr="002D4CF5" w:rsidRDefault="002D4CF5" w:rsidP="002D4CF5">
            <w:pPr>
              <w:spacing w:line="360" w:lineRule="auto"/>
              <w:rPr>
                <w:sz w:val="28"/>
                <w:szCs w:val="28"/>
                <w:lang w:val="vi-VN"/>
              </w:rPr>
            </w:pPr>
            <w:r w:rsidRPr="002D4CF5">
              <w:rPr>
                <w:sz w:val="28"/>
                <w:szCs w:val="28"/>
                <w:lang w:val="vi-VN"/>
              </w:rPr>
              <w:t>ĐÁP ÁN</w:t>
            </w:r>
          </w:p>
          <w:p w:rsidR="002D4CF5" w:rsidRPr="002D4CF5" w:rsidRDefault="002D4CF5" w:rsidP="002D4CF5">
            <w:pPr>
              <w:spacing w:line="360" w:lineRule="auto"/>
              <w:rPr>
                <w:sz w:val="28"/>
                <w:szCs w:val="28"/>
                <w:lang w:val="vi-VN"/>
              </w:rPr>
            </w:pPr>
            <w:r w:rsidRPr="002D4CF5">
              <w:rPr>
                <w:sz w:val="28"/>
                <w:szCs w:val="28"/>
                <w:lang w:val="vi-VN"/>
              </w:rPr>
              <w:t>[1]='d'</w:t>
            </w:r>
          </w:p>
          <w:p w:rsidR="002D4CF5" w:rsidRPr="002D4CF5" w:rsidRDefault="002D4CF5" w:rsidP="002D4CF5">
            <w:pPr>
              <w:spacing w:line="360" w:lineRule="auto"/>
              <w:rPr>
                <w:sz w:val="28"/>
                <w:szCs w:val="28"/>
                <w:lang w:val="vi-VN"/>
              </w:rPr>
            </w:pPr>
            <w:r w:rsidRPr="002D4CF5">
              <w:rPr>
                <w:sz w:val="28"/>
                <w:szCs w:val="28"/>
                <w:lang w:val="vi-VN"/>
              </w:rPr>
              <w:t>[2]='a'</w:t>
            </w:r>
          </w:p>
          <w:p w:rsidR="002D4CF5" w:rsidRPr="002D4CF5" w:rsidRDefault="002D4CF5" w:rsidP="002D4CF5">
            <w:pPr>
              <w:spacing w:line="360" w:lineRule="auto"/>
              <w:rPr>
                <w:sz w:val="28"/>
                <w:szCs w:val="28"/>
                <w:lang w:val="vi-VN"/>
              </w:rPr>
            </w:pPr>
            <w:r w:rsidRPr="002D4CF5">
              <w:rPr>
                <w:sz w:val="28"/>
                <w:szCs w:val="28"/>
                <w:lang w:val="vi-VN"/>
              </w:rPr>
              <w:t>[3]='a'</w:t>
            </w:r>
          </w:p>
          <w:p w:rsidR="002D4CF5" w:rsidRPr="002D4CF5" w:rsidRDefault="002D4CF5" w:rsidP="002D4CF5">
            <w:pPr>
              <w:spacing w:line="360" w:lineRule="auto"/>
              <w:rPr>
                <w:sz w:val="28"/>
                <w:szCs w:val="28"/>
                <w:lang w:val="vi-VN"/>
              </w:rPr>
            </w:pPr>
            <w:r w:rsidRPr="002D4CF5">
              <w:rPr>
                <w:sz w:val="28"/>
                <w:szCs w:val="28"/>
                <w:lang w:val="vi-VN"/>
              </w:rPr>
              <w:t>[4]='b'</w:t>
            </w:r>
          </w:p>
          <w:p w:rsidR="002D4CF5" w:rsidRPr="002D4CF5" w:rsidRDefault="002D4CF5" w:rsidP="002D4CF5">
            <w:pPr>
              <w:spacing w:line="360" w:lineRule="auto"/>
              <w:rPr>
                <w:sz w:val="28"/>
                <w:szCs w:val="28"/>
              </w:rPr>
            </w:pPr>
            <w:r w:rsidRPr="002D4CF5">
              <w:rPr>
                <w:sz w:val="28"/>
                <w:szCs w:val="28"/>
              </w:rPr>
              <w:t>[5]='a'</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39">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lang w:val="vi-VN"/>
              </w:rPr>
            </w:pPr>
            <w:r w:rsidRPr="002D4CF5">
              <w:rPr>
                <w:sz w:val="28"/>
                <w:szCs w:val="28"/>
                <w:lang w:val="vi-VN"/>
              </w:rPr>
              <w:t>Đọc đoạn thơ sau và trả lời các câu hỏi:</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i/>
                <w:color w:val="000000"/>
                <w:sz w:val="28"/>
                <w:szCs w:val="28"/>
                <w:lang w:val="vi-VN"/>
              </w:rPr>
            </w:pPr>
            <w:r w:rsidRPr="002D4CF5">
              <w:rPr>
                <w:i/>
                <w:color w:val="000000"/>
                <w:sz w:val="28"/>
                <w:szCs w:val="28"/>
                <w:lang w:val="vi-VN"/>
              </w:rPr>
              <w:t>Vũ trụ nội mạc phi phận sự,</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000000"/>
                <w:sz w:val="28"/>
                <w:szCs w:val="28"/>
                <w:lang w:val="vi-VN"/>
              </w:rPr>
            </w:pPr>
            <w:r w:rsidRPr="002D4CF5">
              <w:rPr>
                <w:rStyle w:val="Emphasis"/>
                <w:color w:val="000000"/>
                <w:sz w:val="28"/>
                <w:szCs w:val="28"/>
                <w:bdr w:val="none" w:sz="0" w:space="0" w:color="auto" w:frame="1"/>
                <w:lang w:val="vi-VN"/>
              </w:rPr>
              <w:t>Ông Hi Văn tài bộ đã vào lồng.</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000000"/>
                <w:sz w:val="28"/>
                <w:szCs w:val="28"/>
                <w:lang w:val="vi-VN"/>
              </w:rPr>
            </w:pPr>
            <w:r w:rsidRPr="002D4CF5">
              <w:rPr>
                <w:rStyle w:val="Emphasis"/>
                <w:color w:val="000000"/>
                <w:sz w:val="28"/>
                <w:szCs w:val="28"/>
                <w:bdr w:val="none" w:sz="0" w:space="0" w:color="auto" w:frame="1"/>
                <w:lang w:val="vi-VN"/>
              </w:rPr>
              <w:t>Khi Thủ khoa, khi Tham tán, khi Tổng đốc Đông,</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000000"/>
                <w:sz w:val="28"/>
                <w:szCs w:val="28"/>
                <w:lang w:val="vi-VN"/>
              </w:rPr>
            </w:pPr>
            <w:r w:rsidRPr="002D4CF5">
              <w:rPr>
                <w:rStyle w:val="Emphasis"/>
                <w:color w:val="000000"/>
                <w:sz w:val="28"/>
                <w:szCs w:val="28"/>
                <w:bdr w:val="none" w:sz="0" w:space="0" w:color="auto" w:frame="1"/>
                <w:lang w:val="vi-VN"/>
              </w:rPr>
              <w:t>Gồm thao lược đã nên tay ngất ngưởng.</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000000"/>
                <w:sz w:val="28"/>
                <w:szCs w:val="28"/>
                <w:lang w:val="vi-VN"/>
              </w:rPr>
            </w:pPr>
            <w:r w:rsidRPr="002D4CF5">
              <w:rPr>
                <w:rStyle w:val="Emphasis"/>
                <w:color w:val="000000"/>
                <w:sz w:val="28"/>
                <w:szCs w:val="28"/>
                <w:bdr w:val="none" w:sz="0" w:space="0" w:color="auto" w:frame="1"/>
                <w:lang w:val="vi-VN"/>
              </w:rPr>
              <w:t>Lúc bình Tây, cầm cờ Đại tướng,</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000000"/>
                <w:sz w:val="28"/>
                <w:szCs w:val="28"/>
                <w:lang w:val="vi-VN"/>
              </w:rPr>
            </w:pPr>
            <w:r w:rsidRPr="002D4CF5">
              <w:rPr>
                <w:rStyle w:val="Emphasis"/>
                <w:color w:val="000000"/>
                <w:sz w:val="28"/>
                <w:szCs w:val="28"/>
                <w:bdr w:val="none" w:sz="0" w:space="0" w:color="auto" w:frame="1"/>
                <w:lang w:val="vi-VN"/>
              </w:rPr>
              <w:t>Có khi về, Phủ doãn Thừa Thiên</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rStyle w:val="Strong"/>
                <w:color w:val="000000"/>
                <w:sz w:val="28"/>
                <w:szCs w:val="28"/>
                <w:bdr w:val="none" w:sz="0" w:space="0" w:color="auto" w:frame="1"/>
                <w:lang w:val="vi-VN"/>
              </w:rPr>
            </w:pPr>
            <w:r w:rsidRPr="002D4CF5">
              <w:rPr>
                <w:rStyle w:val="Strong"/>
                <w:color w:val="000000"/>
                <w:sz w:val="28"/>
                <w:szCs w:val="28"/>
                <w:bdr w:val="none" w:sz="0" w:space="0" w:color="auto" w:frame="1"/>
                <w:lang w:val="vi-VN"/>
              </w:rPr>
              <w:tab/>
              <w:t>( Trích Bài ca ngất ngưởng- Nguyễn Công Trứ)</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lang w:val="vi-VN"/>
              </w:rPr>
            </w:pPr>
            <w:r w:rsidRPr="002D4CF5">
              <w:rPr>
                <w:color w:val="222222"/>
                <w:sz w:val="28"/>
                <w:szCs w:val="28"/>
                <w:lang w:val="vi-VN"/>
              </w:rPr>
              <w:t>1/ Nêu nội dung chính của đoạn thơ trên ?</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lang w:val="vi-VN"/>
              </w:rPr>
            </w:pPr>
            <w:r w:rsidRPr="002D4CF5">
              <w:rPr>
                <w:color w:val="222222"/>
                <w:sz w:val="28"/>
                <w:szCs w:val="28"/>
                <w:lang w:val="vi-VN"/>
              </w:rPr>
              <w:t xml:space="preserve"> 2/ </w:t>
            </w:r>
            <w:r w:rsidRPr="002D4CF5">
              <w:rPr>
                <w:bCs/>
                <w:iCs/>
                <w:sz w:val="28"/>
                <w:szCs w:val="28"/>
                <w:lang w:val="vi-VN"/>
              </w:rPr>
              <w:t xml:space="preserve">Câu thơ </w:t>
            </w:r>
            <w:r w:rsidRPr="002D4CF5">
              <w:rPr>
                <w:i/>
                <w:color w:val="000000"/>
                <w:sz w:val="28"/>
                <w:szCs w:val="28"/>
                <w:lang w:val="vi-VN"/>
              </w:rPr>
              <w:t>Vũ trụ nội mạc phi phận sự</w:t>
            </w:r>
            <w:r w:rsidRPr="002D4CF5">
              <w:rPr>
                <w:color w:val="000000"/>
                <w:sz w:val="28"/>
                <w:szCs w:val="28"/>
                <w:lang w:val="vi-VN"/>
              </w:rPr>
              <w:t xml:space="preserve"> được hiểu như thế nào ? Ý nghĩa của câu thơ là gì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lang w:val="vi-VN"/>
              </w:rPr>
              <w:tab/>
              <w:t xml:space="preserve"> 3/</w:t>
            </w:r>
            <w:r w:rsidRPr="002D4CF5">
              <w:rPr>
                <w:bCs/>
                <w:iCs/>
                <w:sz w:val="28"/>
                <w:szCs w:val="28"/>
                <w:lang w:val="vi-VN"/>
              </w:rPr>
              <w:t xml:space="preserve"> </w:t>
            </w:r>
            <w:r w:rsidRPr="002D4CF5">
              <w:rPr>
                <w:rStyle w:val="ff6"/>
                <w:sz w:val="28"/>
                <w:szCs w:val="28"/>
                <w:lang w:val="vi-VN"/>
              </w:rPr>
              <w:t>Xác định phép liệt kê trong đoạn thơ và nêu hiệu quả nghệ thuật của phép liệt kê đó</w:t>
            </w:r>
            <w:r w:rsidRPr="002D4CF5">
              <w:rPr>
                <w:rStyle w:val="ff8"/>
                <w:sz w:val="28"/>
                <w:szCs w:val="28"/>
                <w:lang w:val="vi-VN"/>
              </w:rPr>
              <w:t xml:space="preserve">. </w:t>
            </w:r>
          </w:p>
          <w:p w:rsidR="002D4CF5" w:rsidRPr="002D4CF5" w:rsidRDefault="002D4CF5" w:rsidP="002D4CF5">
            <w:pPr>
              <w:spacing w:line="360" w:lineRule="auto"/>
              <w:rPr>
                <w:sz w:val="28"/>
                <w:szCs w:val="28"/>
                <w:lang w:val="vi-VN"/>
              </w:rPr>
            </w:pPr>
            <w:r w:rsidRPr="002D4CF5">
              <w:rPr>
                <w:b/>
                <w:sz w:val="28"/>
                <w:szCs w:val="28"/>
                <w:lang w:val="vi-VN"/>
              </w:rPr>
              <w:t xml:space="preserve">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400" w:type="dxa"/>
          </w:tcPr>
          <w:p w:rsidR="002D4CF5" w:rsidRPr="002D4CF5" w:rsidRDefault="002D4CF5" w:rsidP="002D4CF5">
            <w:pPr>
              <w:spacing w:line="360" w:lineRule="auto"/>
              <w:ind w:firstLine="720"/>
              <w:jc w:val="both"/>
              <w:rPr>
                <w:i/>
                <w:sz w:val="28"/>
                <w:szCs w:val="28"/>
                <w:lang w:val="vi-VN"/>
              </w:rPr>
            </w:pPr>
            <w:r w:rsidRPr="002D4CF5">
              <w:rPr>
                <w:sz w:val="28"/>
                <w:szCs w:val="28"/>
                <w:lang w:val="vi-VN"/>
              </w:rPr>
              <w:t> </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lang w:val="vi-VN"/>
              </w:rPr>
            </w:pPr>
            <w:r w:rsidRPr="002D4CF5">
              <w:rPr>
                <w:color w:val="222222"/>
                <w:sz w:val="28"/>
                <w:szCs w:val="28"/>
                <w:lang w:val="vi-VN"/>
              </w:rPr>
              <w:t>1/ Nội dung chính của đoạn thơ : Nguyễn công Trứ với lối sống ngất ngưởng khi đương chức, đương quyền.</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lang w:val="vi-VN"/>
              </w:rPr>
            </w:pPr>
            <w:r w:rsidRPr="002D4CF5">
              <w:rPr>
                <w:color w:val="222222"/>
                <w:sz w:val="28"/>
                <w:szCs w:val="28"/>
                <w:lang w:val="vi-VN"/>
              </w:rPr>
              <w:t xml:space="preserve"> 2/ </w:t>
            </w:r>
            <w:r w:rsidRPr="002D4CF5">
              <w:rPr>
                <w:bCs/>
                <w:iCs/>
                <w:sz w:val="28"/>
                <w:szCs w:val="28"/>
                <w:lang w:val="vi-VN"/>
              </w:rPr>
              <w:t xml:space="preserve">Câu thơ </w:t>
            </w:r>
            <w:r w:rsidRPr="002D4CF5">
              <w:rPr>
                <w:i/>
                <w:color w:val="000000"/>
                <w:sz w:val="28"/>
                <w:szCs w:val="28"/>
                <w:lang w:val="vi-VN"/>
              </w:rPr>
              <w:t>Vũ trụ nội mạc phi phận sự</w:t>
            </w:r>
            <w:r w:rsidRPr="002D4CF5">
              <w:rPr>
                <w:color w:val="000000"/>
                <w:sz w:val="28"/>
                <w:szCs w:val="28"/>
                <w:lang w:val="vi-VN"/>
              </w:rPr>
              <w:t xml:space="preserve"> được hiểu : Trong trời đất, không có việc gì không phải là phận sự của ta. Ý nghĩa của câu thơ là thể hiện quan niệm của nhà nho đầy tự tin, tự hào vào tài trí và lí tưởng của mình.</w:t>
            </w:r>
          </w:p>
          <w:p w:rsidR="002D4CF5" w:rsidRPr="002D4CF5" w:rsidRDefault="002D4CF5" w:rsidP="002D4CF5">
            <w:pPr>
              <w:spacing w:line="360" w:lineRule="auto"/>
              <w:jc w:val="both"/>
              <w:rPr>
                <w:rStyle w:val="ff6"/>
                <w:sz w:val="28"/>
                <w:szCs w:val="28"/>
                <w:lang w:val="vi-VN"/>
              </w:rPr>
            </w:pPr>
            <w:r w:rsidRPr="002D4CF5">
              <w:rPr>
                <w:sz w:val="28"/>
                <w:szCs w:val="28"/>
                <w:lang w:val="vi-VN"/>
              </w:rPr>
              <w:t xml:space="preserve"> </w:t>
            </w:r>
            <w:r w:rsidRPr="002D4CF5">
              <w:rPr>
                <w:sz w:val="28"/>
                <w:szCs w:val="28"/>
                <w:lang w:val="vi-VN"/>
              </w:rPr>
              <w:tab/>
              <w:t xml:space="preserve"> 3/</w:t>
            </w:r>
            <w:r w:rsidRPr="002D4CF5">
              <w:rPr>
                <w:bCs/>
                <w:iCs/>
                <w:sz w:val="28"/>
                <w:szCs w:val="28"/>
                <w:lang w:val="vi-VN"/>
              </w:rPr>
              <w:t xml:space="preserve"> P</w:t>
            </w:r>
            <w:r w:rsidRPr="002D4CF5">
              <w:rPr>
                <w:rStyle w:val="ff6"/>
                <w:sz w:val="28"/>
                <w:szCs w:val="28"/>
                <w:lang w:val="vi-VN"/>
              </w:rPr>
              <w:t xml:space="preserve">hép liệt kê trong đoạn thơ : </w:t>
            </w:r>
            <w:r w:rsidRPr="002D4CF5">
              <w:rPr>
                <w:color w:val="000000"/>
                <w:sz w:val="28"/>
                <w:szCs w:val="28"/>
                <w:lang w:val="vi-VN"/>
              </w:rPr>
              <w:t xml:space="preserve">Nguyễn Công Trứ liệt kê các vị trí, chức quan ông đã trải qua. Đó là những vị trí cao nhất trong phạm vi của nó: Thủ khoa (đứng đầu khoa thi Hương, tức Giải nguyên), Tham tán (đứng đầu đội quan văn tham chiến: Tham tán quân vụ, Tham tán đại thần), Tổng đốc (Đứng đầu một tỉnh hoặc vài ba tỉnh), Đại tướng (cầm đầu đội quân bình Trấn Tây), Phủ doãn (Đứng đầu ở kinh đô).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rStyle w:val="ff6"/>
                <w:sz w:val="28"/>
                <w:szCs w:val="28"/>
                <w:lang w:val="vi-VN"/>
              </w:rPr>
              <w:t xml:space="preserve">Hiệu quả nghệ thuật của phép liệt kê : khẳng định niềm tự hào về một tài năng lỗi lạc, xuất chúng mà bất cứ kẻ sĩ nào thời trung đại cũng mơ ước và nể trọng. Qua đó, tác giả cũng tự cho rằng mình hơn người ở tài năng, một trong những biểu hiện đầu tiên về </w:t>
            </w:r>
            <w:r w:rsidRPr="002D4CF5">
              <w:rPr>
                <w:rStyle w:val="ff6"/>
                <w:i/>
                <w:sz w:val="28"/>
                <w:szCs w:val="28"/>
                <w:lang w:val="vi-VN"/>
              </w:rPr>
              <w:t>ngất ngưởng</w:t>
            </w:r>
            <w:r w:rsidRPr="002D4CF5">
              <w:rPr>
                <w:rStyle w:val="ff6"/>
                <w:sz w:val="28"/>
                <w:szCs w:val="28"/>
                <w:lang w:val="vi-VN"/>
              </w:rPr>
              <w:t xml:space="preserve"> trong bài thơ.</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40">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ind w:left="225"/>
              <w:jc w:val="both"/>
              <w:rPr>
                <w:b/>
                <w:sz w:val="28"/>
                <w:szCs w:val="28"/>
              </w:rPr>
            </w:pPr>
            <w:r w:rsidRPr="002D4CF5">
              <w:rPr>
                <w:b/>
                <w:sz w:val="28"/>
                <w:szCs w:val="28"/>
              </w:rPr>
              <w:t>Bước 1: GV giao nhiệm vụ</w:t>
            </w:r>
          </w:p>
          <w:p w:rsidR="002D4CF5" w:rsidRPr="002D4CF5" w:rsidRDefault="002D4CF5" w:rsidP="002D4CF5">
            <w:pPr>
              <w:spacing w:line="360" w:lineRule="auto"/>
              <w:ind w:left="225"/>
              <w:jc w:val="both"/>
              <w:rPr>
                <w:sz w:val="28"/>
                <w:szCs w:val="28"/>
              </w:rPr>
            </w:pPr>
            <w:r w:rsidRPr="002D4CF5">
              <w:rPr>
                <w:sz w:val="28"/>
                <w:szCs w:val="28"/>
              </w:rPr>
              <w:t>+ Vẽ sơ đồ tư duy bài Bài ca ngất ngưởng</w:t>
            </w:r>
          </w:p>
          <w:p w:rsidR="002D4CF5" w:rsidRPr="002D4CF5" w:rsidRDefault="002D4CF5" w:rsidP="002D4CF5">
            <w:pPr>
              <w:spacing w:line="360" w:lineRule="auto"/>
              <w:ind w:left="225"/>
              <w:jc w:val="both"/>
              <w:rPr>
                <w:sz w:val="28"/>
                <w:szCs w:val="28"/>
              </w:rPr>
            </w:pPr>
            <w:r w:rsidRPr="002D4CF5">
              <w:rPr>
                <w:sz w:val="28"/>
                <w:szCs w:val="28"/>
              </w:rPr>
              <w:t>+ Tìm nghe bài ca trù Bài ca ngất ngưởng. Viết đoạn văn cảm nhận</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40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ìm nghe trên Yutube. Cảm nhận chân tực, cảm xúc.</w:t>
            </w:r>
          </w:p>
        </w:tc>
      </w:tr>
    </w:tbl>
    <w:p w:rsidR="002D4CF5" w:rsidRPr="002D4CF5" w:rsidRDefault="002D4CF5" w:rsidP="002D4CF5">
      <w:pPr>
        <w:spacing w:line="360" w:lineRule="auto"/>
        <w:rPr>
          <w:sz w:val="28"/>
          <w:szCs w:val="28"/>
        </w:rPr>
      </w:pPr>
      <w:r w:rsidRPr="002D4CF5">
        <w:rPr>
          <w:sz w:val="28"/>
          <w:szCs w:val="28"/>
        </w:rPr>
        <w:t>……………………………………………………………………………………………………………………………………………………………………………………………………………………………………………………………………………………………………………………………………….</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lang w:val="vi-VN"/>
        </w:rPr>
        <w:t xml:space="preserve"> </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rPr>
      </w:pPr>
      <w:r w:rsidRPr="002D4CF5">
        <w:rPr>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Tiết</w:t>
      </w:r>
      <w:r w:rsidRPr="002D4CF5">
        <w:rPr>
          <w:b/>
          <w:i/>
          <w:sz w:val="28"/>
          <w:szCs w:val="28"/>
        </w:rPr>
        <w:t xml:space="preserve"> </w:t>
      </w:r>
      <w:r w:rsidRPr="002D4CF5">
        <w:rPr>
          <w:b/>
          <w:i/>
          <w:sz w:val="28"/>
          <w:szCs w:val="28"/>
          <w:lang w:val="vi-VN"/>
        </w:rPr>
        <w:t>15</w:t>
      </w:r>
      <w:r w:rsidRPr="002D4CF5">
        <w:rPr>
          <w:b/>
          <w:i/>
          <w:sz w:val="28"/>
          <w:szCs w:val="28"/>
        </w:rPr>
        <w:t xml:space="preserve"> + 16</w:t>
      </w:r>
      <w:r w:rsidRPr="002D4CF5">
        <w:rPr>
          <w:i/>
          <w:sz w:val="28"/>
          <w:szCs w:val="28"/>
          <w:lang w:val="vi-VN"/>
        </w:rPr>
        <w:t xml:space="preserve">- Đọc văn                                       </w:t>
      </w:r>
    </w:p>
    <w:p w:rsidR="002D4CF5" w:rsidRPr="002D4CF5" w:rsidRDefault="002D4CF5" w:rsidP="002D4CF5">
      <w:pPr>
        <w:tabs>
          <w:tab w:val="left" w:pos="6375"/>
        </w:tabs>
        <w:spacing w:line="360" w:lineRule="auto"/>
        <w:rPr>
          <w:i/>
          <w:sz w:val="28"/>
          <w:szCs w:val="28"/>
          <w:lang w:val="vi-VN"/>
        </w:rPr>
      </w:pPr>
      <w:r w:rsidRPr="002D4CF5">
        <w:rPr>
          <w:i/>
          <w:sz w:val="28"/>
          <w:szCs w:val="28"/>
          <w:lang w:val="vi-VN"/>
        </w:rPr>
        <w:t xml:space="preserve">                                                                 </w:t>
      </w:r>
      <w:r w:rsidRPr="002D4CF5">
        <w:rPr>
          <w:i/>
          <w:sz w:val="28"/>
          <w:szCs w:val="28"/>
          <w:lang w:val="vi-VN"/>
        </w:rPr>
        <w:tab/>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jc w:val="center"/>
        <w:rPr>
          <w:b/>
          <w:i/>
          <w:sz w:val="28"/>
          <w:szCs w:val="28"/>
          <w:lang w:val="vi-VN"/>
        </w:rPr>
      </w:pPr>
      <w:r w:rsidRPr="002D4CF5">
        <w:rPr>
          <w:b/>
          <w:i/>
          <w:sz w:val="28"/>
          <w:szCs w:val="28"/>
          <w:lang w:val="vi-VN"/>
        </w:rPr>
        <w:t>Bài ca ngắn đi trên bãi cát</w:t>
      </w:r>
    </w:p>
    <w:p w:rsidR="002D4CF5" w:rsidRPr="002D4CF5" w:rsidRDefault="002D4CF5" w:rsidP="002D4CF5">
      <w:pPr>
        <w:spacing w:line="360" w:lineRule="auto"/>
        <w:jc w:val="center"/>
        <w:rPr>
          <w:i/>
          <w:sz w:val="28"/>
          <w:szCs w:val="28"/>
          <w:lang w:val="vi-VN"/>
        </w:rPr>
      </w:pPr>
      <w:r w:rsidRPr="002D4CF5">
        <w:rPr>
          <w:i/>
          <w:sz w:val="28"/>
          <w:szCs w:val="28"/>
          <w:lang w:val="vi-VN"/>
        </w:rPr>
        <w:t>(Sa hành đoản ca)</w:t>
      </w:r>
    </w:p>
    <w:p w:rsidR="002D4CF5" w:rsidRPr="002D4CF5" w:rsidRDefault="002D4CF5" w:rsidP="002D4CF5">
      <w:pPr>
        <w:spacing w:line="360" w:lineRule="auto"/>
        <w:ind w:left="360"/>
        <w:rPr>
          <w:i/>
          <w:sz w:val="28"/>
          <w:szCs w:val="28"/>
          <w:lang w:val="vi-VN"/>
        </w:rPr>
      </w:pPr>
      <w:r w:rsidRPr="002D4CF5">
        <w:rPr>
          <w:i/>
          <w:sz w:val="28"/>
          <w:szCs w:val="28"/>
          <w:lang w:val="vi-VN"/>
        </w:rPr>
        <w:t xml:space="preserve">                                                                                               - Cao Bá Quát-</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1/ Nhận biết:</w:t>
      </w:r>
      <w:r w:rsidRPr="002D4CF5">
        <w:rPr>
          <w:color w:val="000000"/>
          <w:sz w:val="28"/>
          <w:szCs w:val="28"/>
          <w:lang w:val="vi-VN"/>
        </w:rPr>
        <w:t>Nêu được các thông tin  về tác giả (cuộc đời, sự nghiệp);- Nêu được ngắn gọn thông tin cơ bản về tác phẩm (Xuất xứ, đề tài, bố cục)</w:t>
      </w:r>
    </w:p>
    <w:p w:rsidR="002D4CF5" w:rsidRPr="002D4CF5" w:rsidRDefault="002D4CF5" w:rsidP="002D4CF5">
      <w:pPr>
        <w:spacing w:line="360" w:lineRule="auto"/>
        <w:ind w:firstLine="720"/>
        <w:jc w:val="both"/>
        <w:rPr>
          <w:color w:val="000000"/>
          <w:sz w:val="28"/>
          <w:szCs w:val="28"/>
          <w:lang w:val="vi-VN"/>
        </w:rPr>
      </w:pPr>
      <w:r w:rsidRPr="002D4CF5">
        <w:rPr>
          <w:color w:val="000000"/>
          <w:sz w:val="28"/>
          <w:szCs w:val="28"/>
          <w:lang w:val="vi-VN"/>
        </w:rPr>
        <w:t>- Liệt kê được những từ ngữ, hình ảnh, biện pháp nghệ thuật được sử dụng  trong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2/ Thông hiểu:</w:t>
      </w:r>
      <w:r w:rsidRPr="002D4CF5">
        <w:rPr>
          <w:color w:val="000000"/>
          <w:sz w:val="28"/>
          <w:szCs w:val="28"/>
          <w:lang w:val="vi-VN"/>
        </w:rPr>
        <w:t>Làm rõ hiệu quả của các từ ngữ, hình ảnh và các biện pháp tu  từ nghệ thuật được sử dụng trong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3/Vận dụng thấp:</w:t>
      </w:r>
      <w:r w:rsidRPr="002D4CF5">
        <w:rPr>
          <w:color w:val="000000"/>
          <w:sz w:val="28"/>
          <w:szCs w:val="28"/>
          <w:lang w:val="vi-VN"/>
        </w:rPr>
        <w:t>Xác định tâm sự về con người và thời thế đậm chất nhân văn qua bài thơ</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4/Vận dụng cao: </w:t>
      </w:r>
      <w:r w:rsidRPr="002D4CF5">
        <w:rPr>
          <w:color w:val="000000"/>
          <w:sz w:val="28"/>
          <w:szCs w:val="28"/>
          <w:lang w:val="vi-VN"/>
        </w:rPr>
        <w:t xml:space="preserve">Phân tích được hiệu quả nghệ thuật của việc sử dụng từ ngữ (hay những sáng tạo về hình ảnh, ngôn ngữ ) độc đáo trong văn bản </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hơ trữ tìn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một bài thơ trung đạ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tác giả, tác phẩm thơ trung đại</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3/Hình thành nhân cách: </w:t>
      </w:r>
      <w:r w:rsidRPr="002D4CF5">
        <w:rPr>
          <w:color w:val="000000"/>
          <w:sz w:val="28"/>
          <w:szCs w:val="28"/>
          <w:lang w:val="vi-VN"/>
        </w:rPr>
        <w:t>-Yêu thương con người</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Khát vọng sống, khát vọng hạnh phúc</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ự chủ</w:t>
      </w:r>
    </w:p>
    <w:p w:rsidR="002D4CF5" w:rsidRPr="002D4CF5" w:rsidRDefault="002D4CF5" w:rsidP="002D4CF5">
      <w:pPr>
        <w:pStyle w:val="listparagraph1cxsplast"/>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rách nhiệm</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giải quyết vấn đề: Tiếp nhận một thể loại văn học mới: thể hành, lý giải được hiện tượng đời sống trong XHPK được thể hiện trong văn bản (học hành, thi cử, đỗ đạt, làm quan), thể hiện quan điểm cá nhân khi đánh giá thái độ tác giả.</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Xác định được tâm trạng và suy nghĩ CBQ từ những góc nhìn khác nhau; HS trình bày được suy nghĩ và cảm xúc của mình đối với vấn đề đề, nên có những suy nghĩ sáng tạo.</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ĩm để giải quyết vấn đề giáo viên đặt ra.</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thưởng thức văn học/cảm thụ thẩm mỹ:cảm nhận được vẻ đẹp của ngơn ngữ văn học; nhận ra được những giá trị thẩm mỹ như cái đẹp/cái xấu; cái cao cả/cái thấp hè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rPr>
          <w:b/>
          <w:sz w:val="28"/>
          <w:szCs w:val="28"/>
        </w:rPr>
      </w:pPr>
      <w:r w:rsidRPr="002D4CF5">
        <w:rPr>
          <w:sz w:val="28"/>
          <w:szCs w:val="28"/>
          <w:lang w:val="vi-VN"/>
        </w:rPr>
        <w:t xml:space="preserve"> </w:t>
      </w: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color w:val="000000"/>
                <w:sz w:val="28"/>
                <w:szCs w:val="28"/>
              </w:rPr>
            </w:pPr>
            <w:r w:rsidRPr="002D4CF5">
              <w:rPr>
                <w:color w:val="000000"/>
                <w:sz w:val="28"/>
                <w:szCs w:val="28"/>
              </w:rPr>
              <w:t>+Trình chiếu tranh ảnh, cho hs xem tranh ảnh (CNTT)</w:t>
            </w:r>
          </w:p>
          <w:p w:rsidR="002D4CF5" w:rsidRPr="002D4CF5" w:rsidRDefault="002D4CF5" w:rsidP="002D4CF5">
            <w:pPr>
              <w:spacing w:line="360" w:lineRule="auto"/>
              <w:jc w:val="both"/>
              <w:rPr>
                <w:color w:val="000000"/>
                <w:sz w:val="28"/>
                <w:szCs w:val="28"/>
              </w:rPr>
            </w:pPr>
            <w:r w:rsidRPr="002D4CF5">
              <w:rPr>
                <w:color w:val="000000"/>
                <w:sz w:val="28"/>
                <w:szCs w:val="28"/>
              </w:rPr>
              <w:t>+Chuẩn bị bảng lắp ghép</w:t>
            </w:r>
          </w:p>
          <w:p w:rsidR="002D4CF5" w:rsidRPr="002D4CF5" w:rsidRDefault="002D4CF5" w:rsidP="002D4CF5">
            <w:pPr>
              <w:spacing w:line="360" w:lineRule="auto"/>
              <w:jc w:val="both"/>
              <w:rPr>
                <w:color w:val="000000"/>
                <w:sz w:val="28"/>
                <w:szCs w:val="28"/>
              </w:rPr>
            </w:pPr>
            <w:r w:rsidRPr="002D4CF5">
              <w:rPr>
                <w:color w:val="000000"/>
                <w:sz w:val="28"/>
                <w:szCs w:val="28"/>
              </w:rPr>
              <w:t>* HS:</w:t>
            </w:r>
          </w:p>
          <w:p w:rsidR="002D4CF5" w:rsidRPr="002D4CF5" w:rsidRDefault="002D4CF5" w:rsidP="002D4CF5">
            <w:pPr>
              <w:spacing w:line="360" w:lineRule="auto"/>
              <w:jc w:val="both"/>
              <w:rPr>
                <w:sz w:val="28"/>
                <w:szCs w:val="28"/>
              </w:rPr>
            </w:pPr>
            <w:r w:rsidRPr="002D4CF5">
              <w:rPr>
                <w:color w:val="000000"/>
                <w:sz w:val="28"/>
                <w:szCs w:val="28"/>
              </w:rPr>
              <w:t xml:space="preserve">+ Nhìn hình đoán tác giả </w:t>
            </w:r>
            <w:r w:rsidRPr="002D4CF5">
              <w:rPr>
                <w:sz w:val="28"/>
                <w:szCs w:val="28"/>
              </w:rPr>
              <w:t xml:space="preserve">Cao  Bá Quát </w:t>
            </w:r>
          </w:p>
          <w:p w:rsidR="002D4CF5" w:rsidRPr="002D4CF5" w:rsidRDefault="002D4CF5" w:rsidP="002D4CF5">
            <w:pPr>
              <w:spacing w:line="360" w:lineRule="auto"/>
              <w:jc w:val="both"/>
              <w:rPr>
                <w:color w:val="000000"/>
                <w:sz w:val="28"/>
                <w:szCs w:val="28"/>
              </w:rPr>
            </w:pPr>
            <w:r w:rsidRPr="002D4CF5">
              <w:rPr>
                <w:color w:val="000000"/>
                <w:sz w:val="28"/>
                <w:szCs w:val="28"/>
              </w:rPr>
              <w:t>+ Lắp ghép tác phẩm với tác giả</w:t>
            </w:r>
          </w:p>
          <w:p w:rsidR="002D4CF5" w:rsidRPr="002D4CF5" w:rsidRDefault="002D4CF5" w:rsidP="002D4CF5">
            <w:pPr>
              <w:spacing w:line="360" w:lineRule="auto"/>
              <w:jc w:val="both"/>
              <w:rPr>
                <w:color w:val="000000"/>
                <w:sz w:val="28"/>
                <w:szCs w:val="28"/>
              </w:rPr>
            </w:pPr>
            <w:r w:rsidRPr="002D4CF5">
              <w:rPr>
                <w:color w:val="000000"/>
                <w:sz w:val="28"/>
                <w:szCs w:val="28"/>
              </w:rPr>
              <w:t>+ Đọc, ngâm thơ liên quan đến tác giả</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Header"/>
              <w:tabs>
                <w:tab w:val="clear" w:pos="4320"/>
                <w:tab w:val="clear" w:pos="8640"/>
              </w:tabs>
              <w:spacing w:line="360" w:lineRule="auto"/>
              <w:jc w:val="both"/>
              <w:rPr>
                <w:i/>
                <w:sz w:val="28"/>
                <w:szCs w:val="28"/>
                <w:lang w:val="vi-VN"/>
              </w:rPr>
            </w:pPr>
            <w:r w:rsidRPr="002D4CF5">
              <w:rPr>
                <w:sz w:val="28"/>
                <w:szCs w:val="28"/>
              </w:rPr>
              <w:t xml:space="preserve">- GV nhận xét và dẫn vào bài mới: </w:t>
            </w:r>
            <w:r w:rsidRPr="002D4CF5">
              <w:rPr>
                <w:i/>
                <w:sz w:val="28"/>
                <w:szCs w:val="28"/>
                <w:lang w:val="vi-VN"/>
              </w:rPr>
              <w:t>Sống trong một xã hội mục nát của triều Nguyễn, không ít những nhà nho đã chán ghét cuộc sống mưu cầu danh lợi tầm thường để khao khát có một cuộc sống mới tốt đẹp hơn. Cao Bá Quát là một trong những nhà nho ấy. Để hiểu rõ hơn tâm hồn và nhân cách của ông, chúng ta sẽ tìm hiểu Bài ca ngắn đi trên bãi cát của ông.</w:t>
            </w:r>
          </w:p>
          <w:p w:rsidR="002D4CF5" w:rsidRPr="002D4CF5" w:rsidRDefault="002D4CF5" w:rsidP="002D4CF5">
            <w:pPr>
              <w:spacing w:line="360" w:lineRule="auto"/>
              <w:jc w:val="both"/>
              <w:rPr>
                <w:sz w:val="28"/>
                <w:szCs w:val="28"/>
                <w:lang w:val="vi-VN"/>
              </w:rPr>
            </w:pP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41">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ind w:left="57" w:firstLine="114"/>
              <w:jc w:val="both"/>
              <w:rPr>
                <w:b/>
                <w:sz w:val="28"/>
                <w:szCs w:val="28"/>
              </w:rPr>
            </w:pPr>
            <w:r w:rsidRPr="002D4CF5">
              <w:rPr>
                <w:b/>
                <w:sz w:val="28"/>
                <w:szCs w:val="28"/>
              </w:rPr>
              <w:t xml:space="preserve">- Thao tác 1: Hướng dẫn học sinh tìm hiểu về tác giả. </w:t>
            </w:r>
          </w:p>
          <w:p w:rsidR="002D4CF5" w:rsidRPr="002D4CF5" w:rsidRDefault="002D4CF5" w:rsidP="002D4CF5">
            <w:pPr>
              <w:pStyle w:val="Header"/>
              <w:tabs>
                <w:tab w:val="clear" w:pos="4320"/>
                <w:tab w:val="clear" w:pos="8640"/>
              </w:tabs>
              <w:spacing w:line="360" w:lineRule="auto"/>
              <w:rPr>
                <w:sz w:val="28"/>
                <w:szCs w:val="28"/>
              </w:rPr>
            </w:pPr>
            <w:r w:rsidRPr="002D4CF5">
              <w:rPr>
                <w:b/>
                <w:sz w:val="28"/>
                <w:szCs w:val="28"/>
              </w:rPr>
              <w:t>Bước 1: GV giao nhiệm vụ</w:t>
            </w:r>
            <w:r w:rsidRPr="002D4CF5">
              <w:rPr>
                <w:sz w:val="28"/>
                <w:szCs w:val="28"/>
              </w:rPr>
              <w:t xml:space="preserve"> </w:t>
            </w: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sz w:val="28"/>
                <w:szCs w:val="28"/>
              </w:rPr>
            </w:pPr>
            <w:r w:rsidRPr="002D4CF5">
              <w:rPr>
                <w:b/>
                <w:sz w:val="28"/>
                <w:szCs w:val="28"/>
              </w:rPr>
              <w:t xml:space="preserve">+ GV:  </w:t>
            </w:r>
            <w:r w:rsidRPr="002D4CF5">
              <w:rPr>
                <w:sz w:val="28"/>
                <w:szCs w:val="28"/>
              </w:rPr>
              <w:t>Yêu cầu học sinh đọc phần Tiểu dẫn.</w:t>
            </w:r>
          </w:p>
          <w:p w:rsidR="002D4CF5" w:rsidRPr="002D4CF5" w:rsidRDefault="002D4CF5" w:rsidP="002D4CF5">
            <w:pPr>
              <w:spacing w:line="360" w:lineRule="auto"/>
              <w:ind w:left="57"/>
              <w:jc w:val="both"/>
              <w:rPr>
                <w:sz w:val="28"/>
                <w:szCs w:val="28"/>
              </w:rPr>
            </w:pPr>
            <w:r w:rsidRPr="002D4CF5">
              <w:rPr>
                <w:b/>
                <w:sz w:val="28"/>
                <w:szCs w:val="28"/>
              </w:rPr>
              <w:t xml:space="preserve">+ GV: </w:t>
            </w:r>
            <w:r w:rsidRPr="002D4CF5">
              <w:rPr>
                <w:sz w:val="28"/>
                <w:szCs w:val="28"/>
              </w:rPr>
              <w:t xml:space="preserve">Từ phần </w:t>
            </w:r>
            <w:r w:rsidRPr="002D4CF5">
              <w:rPr>
                <w:i/>
                <w:sz w:val="28"/>
                <w:szCs w:val="28"/>
              </w:rPr>
              <w:t>Tiểu dẫn</w:t>
            </w:r>
            <w:r w:rsidRPr="002D4CF5">
              <w:rPr>
                <w:sz w:val="28"/>
                <w:szCs w:val="28"/>
              </w:rPr>
              <w:t xml:space="preserve"> trên, hãy cho biết những nét chính về tác giả?</w:t>
            </w:r>
          </w:p>
          <w:p w:rsidR="002D4CF5" w:rsidRPr="002D4CF5" w:rsidRDefault="002D4CF5" w:rsidP="002D4CF5">
            <w:pPr>
              <w:pStyle w:val="Header"/>
              <w:tabs>
                <w:tab w:val="clear" w:pos="4320"/>
                <w:tab w:val="clear" w:pos="8640"/>
              </w:tabs>
              <w:spacing w:line="360" w:lineRule="auto"/>
              <w:rPr>
                <w:sz w:val="28"/>
                <w:szCs w:val="28"/>
              </w:rPr>
            </w:pPr>
            <w:r w:rsidRPr="002D4CF5">
              <w:rPr>
                <w:b/>
                <w:sz w:val="28"/>
                <w:szCs w:val="28"/>
              </w:rPr>
              <w:t>Bước 1: GV giao nhiệm vụ</w:t>
            </w:r>
            <w:r w:rsidRPr="002D4CF5">
              <w:rPr>
                <w:sz w:val="28"/>
                <w:szCs w:val="28"/>
              </w:rPr>
              <w:t xml:space="preserve"> </w:t>
            </w:r>
          </w:p>
          <w:p w:rsidR="002D4CF5" w:rsidRPr="002D4CF5" w:rsidRDefault="002D4CF5" w:rsidP="002D4CF5">
            <w:pPr>
              <w:spacing w:line="360" w:lineRule="auto"/>
              <w:jc w:val="both"/>
              <w:rPr>
                <w:sz w:val="28"/>
                <w:szCs w:val="28"/>
              </w:rPr>
            </w:pPr>
            <w:r w:rsidRPr="002D4CF5">
              <w:rPr>
                <w:b/>
                <w:sz w:val="28"/>
                <w:szCs w:val="28"/>
              </w:rPr>
              <w:t>Bước 2: HS thực hiện nhiệm vụ</w:t>
            </w:r>
          </w:p>
          <w:p w:rsidR="002D4CF5" w:rsidRPr="002D4CF5" w:rsidRDefault="002D4CF5" w:rsidP="002D4CF5">
            <w:pPr>
              <w:spacing w:line="360" w:lineRule="auto"/>
              <w:jc w:val="both"/>
              <w:rPr>
                <w:sz w:val="28"/>
                <w:szCs w:val="28"/>
              </w:rPr>
            </w:pPr>
            <w:r w:rsidRPr="002D4CF5">
              <w:rPr>
                <w:b/>
                <w:sz w:val="28"/>
                <w:szCs w:val="28"/>
              </w:rPr>
              <w:t>Bước 3: HS báo  cáo kết quả thực hiện nhiệm vụ</w:t>
            </w:r>
          </w:p>
          <w:p w:rsidR="002D4CF5" w:rsidRPr="002D4CF5" w:rsidRDefault="002D4CF5" w:rsidP="002D4CF5">
            <w:pPr>
              <w:spacing w:line="360" w:lineRule="auto"/>
              <w:jc w:val="both"/>
              <w:rPr>
                <w:sz w:val="28"/>
                <w:szCs w:val="28"/>
              </w:rPr>
            </w:pPr>
            <w:r w:rsidRPr="002D4CF5">
              <w:rPr>
                <w:b/>
                <w:sz w:val="28"/>
                <w:szCs w:val="28"/>
              </w:rPr>
              <w:t>Bước 4: GV nhận xét và chốt kiến thức</w:t>
            </w:r>
          </w:p>
          <w:p w:rsidR="002D4CF5" w:rsidRPr="002D4CF5" w:rsidRDefault="002D4CF5" w:rsidP="002D4CF5">
            <w:pPr>
              <w:spacing w:line="360" w:lineRule="auto"/>
              <w:ind w:left="57"/>
              <w:jc w:val="both"/>
              <w:rPr>
                <w:sz w:val="28"/>
                <w:szCs w:val="28"/>
              </w:rPr>
            </w:pPr>
          </w:p>
          <w:p w:rsidR="002D4CF5" w:rsidRPr="002D4CF5" w:rsidRDefault="002D4CF5" w:rsidP="002D4CF5">
            <w:pPr>
              <w:spacing w:line="360" w:lineRule="auto"/>
              <w:ind w:left="57" w:firstLine="114"/>
              <w:jc w:val="both"/>
              <w:rPr>
                <w:b/>
                <w:sz w:val="28"/>
                <w:szCs w:val="28"/>
              </w:rPr>
            </w:pPr>
            <w:r w:rsidRPr="002D4CF5">
              <w:rPr>
                <w:sz w:val="28"/>
                <w:szCs w:val="28"/>
              </w:rPr>
              <w:t xml:space="preserve"> </w:t>
            </w:r>
            <w:r w:rsidRPr="002D4CF5">
              <w:rPr>
                <w:b/>
                <w:sz w:val="28"/>
                <w:szCs w:val="28"/>
              </w:rPr>
              <w:t>- Thao tác 2: Hướng dẫn học sinh tìm hiểu về tác phẩm.</w:t>
            </w:r>
          </w:p>
          <w:p w:rsidR="002D4CF5" w:rsidRPr="002D4CF5" w:rsidRDefault="002D4CF5" w:rsidP="002D4CF5">
            <w:pPr>
              <w:pStyle w:val="Header"/>
              <w:tabs>
                <w:tab w:val="clear" w:pos="4320"/>
                <w:tab w:val="clear" w:pos="8640"/>
              </w:tabs>
              <w:spacing w:line="360" w:lineRule="auto"/>
              <w:rPr>
                <w:sz w:val="28"/>
                <w:szCs w:val="28"/>
              </w:rPr>
            </w:pPr>
            <w:r w:rsidRPr="002D4CF5">
              <w:rPr>
                <w:b/>
                <w:sz w:val="28"/>
                <w:szCs w:val="28"/>
              </w:rPr>
              <w:t>Bước 1: GV giao nhiệm vụ</w:t>
            </w:r>
            <w:r w:rsidRPr="002D4CF5">
              <w:rPr>
                <w:sz w:val="28"/>
                <w:szCs w:val="28"/>
              </w:rPr>
              <w:t xml:space="preserve"> </w:t>
            </w:r>
          </w:p>
          <w:p w:rsidR="002D4CF5" w:rsidRPr="002D4CF5" w:rsidRDefault="002D4CF5" w:rsidP="002D4CF5">
            <w:pPr>
              <w:spacing w:line="360" w:lineRule="auto"/>
              <w:ind w:left="57" w:firstLine="114"/>
              <w:jc w:val="both"/>
              <w:rPr>
                <w:b/>
                <w:sz w:val="28"/>
                <w:szCs w:val="28"/>
              </w:rPr>
            </w:pPr>
            <w:r w:rsidRPr="002D4CF5">
              <w:rPr>
                <w:b/>
                <w:sz w:val="28"/>
                <w:szCs w:val="28"/>
              </w:rPr>
              <w:t xml:space="preserve"> </w:t>
            </w:r>
          </w:p>
          <w:p w:rsidR="002D4CF5" w:rsidRPr="002D4CF5" w:rsidRDefault="002D4CF5" w:rsidP="002D4CF5">
            <w:pPr>
              <w:spacing w:line="360" w:lineRule="auto"/>
              <w:ind w:left="57"/>
              <w:jc w:val="both"/>
              <w:rPr>
                <w:rStyle w:val="Vanbnnidung"/>
                <w:sz w:val="28"/>
                <w:szCs w:val="28"/>
              </w:rPr>
            </w:pPr>
            <w:r w:rsidRPr="002D4CF5">
              <w:rPr>
                <w:b/>
                <w:sz w:val="28"/>
                <w:szCs w:val="28"/>
              </w:rPr>
              <w:t xml:space="preserve">+ GV:  </w:t>
            </w:r>
            <w:r w:rsidRPr="002D4CF5">
              <w:rPr>
                <w:sz w:val="28"/>
                <w:szCs w:val="28"/>
              </w:rPr>
              <w:t xml:space="preserve">Từ phần </w:t>
            </w:r>
            <w:r w:rsidRPr="002D4CF5">
              <w:rPr>
                <w:i/>
                <w:sz w:val="28"/>
                <w:szCs w:val="28"/>
              </w:rPr>
              <w:t>Tiểu dẫn</w:t>
            </w:r>
            <w:r w:rsidRPr="002D4CF5">
              <w:rPr>
                <w:sz w:val="28"/>
                <w:szCs w:val="28"/>
              </w:rPr>
              <w:t xml:space="preserve"> trên, em hãy cho biết hoàn cảnh ra đời tác phẩm và đặc điểm của thể loại hành?</w:t>
            </w:r>
          </w:p>
          <w:p w:rsidR="002D4CF5" w:rsidRPr="002D4CF5" w:rsidRDefault="002D4CF5" w:rsidP="002D4CF5">
            <w:pPr>
              <w:pStyle w:val="Header"/>
              <w:tabs>
                <w:tab w:val="clear" w:pos="4320"/>
                <w:tab w:val="clear" w:pos="8640"/>
              </w:tabs>
              <w:spacing w:line="360" w:lineRule="auto"/>
              <w:rPr>
                <w:sz w:val="28"/>
                <w:szCs w:val="28"/>
              </w:rPr>
            </w:pPr>
            <w:r w:rsidRPr="002D4CF5">
              <w:rPr>
                <w:b/>
                <w:sz w:val="28"/>
                <w:szCs w:val="28"/>
              </w:rPr>
              <w:t>Bước 1: GV giao nhiệm vụ</w:t>
            </w:r>
            <w:r w:rsidRPr="002D4CF5">
              <w:rPr>
                <w:sz w:val="28"/>
                <w:szCs w:val="28"/>
              </w:rPr>
              <w:t xml:space="preserve"> </w:t>
            </w:r>
          </w:p>
          <w:p w:rsidR="002D4CF5" w:rsidRPr="002D4CF5" w:rsidRDefault="002D4CF5" w:rsidP="002D4CF5">
            <w:pPr>
              <w:spacing w:line="360" w:lineRule="auto"/>
              <w:jc w:val="both"/>
              <w:rPr>
                <w:sz w:val="28"/>
                <w:szCs w:val="28"/>
              </w:rPr>
            </w:pPr>
            <w:r w:rsidRPr="002D4CF5">
              <w:rPr>
                <w:b/>
                <w:sz w:val="28"/>
                <w:szCs w:val="28"/>
              </w:rPr>
              <w:t>Bước 2: HS thực hiện nhiệm vụ</w:t>
            </w:r>
          </w:p>
          <w:p w:rsidR="002D4CF5" w:rsidRPr="002D4CF5" w:rsidRDefault="002D4CF5" w:rsidP="002D4CF5">
            <w:pPr>
              <w:spacing w:line="360" w:lineRule="auto"/>
              <w:jc w:val="both"/>
              <w:rPr>
                <w:sz w:val="28"/>
                <w:szCs w:val="28"/>
              </w:rPr>
            </w:pPr>
            <w:r w:rsidRPr="002D4CF5">
              <w:rPr>
                <w:b/>
                <w:sz w:val="28"/>
                <w:szCs w:val="28"/>
              </w:rPr>
              <w:t>Bước 3: HS báo  cáo kết quả thực hiện nhiệm vụ</w:t>
            </w:r>
          </w:p>
          <w:p w:rsidR="002D4CF5" w:rsidRPr="002D4CF5" w:rsidRDefault="002D4CF5" w:rsidP="002D4CF5">
            <w:pPr>
              <w:pStyle w:val="Vanbnnidung1"/>
              <w:shd w:val="clear" w:color="auto" w:fill="auto"/>
              <w:tabs>
                <w:tab w:val="left" w:pos="658"/>
              </w:tabs>
              <w:spacing w:before="0" w:after="0" w:line="360" w:lineRule="auto"/>
              <w:rPr>
                <w:sz w:val="28"/>
                <w:szCs w:val="28"/>
              </w:rPr>
            </w:pPr>
          </w:p>
          <w:p w:rsidR="002D4CF5" w:rsidRPr="002D4CF5" w:rsidRDefault="002D4CF5" w:rsidP="002D4CF5">
            <w:pPr>
              <w:spacing w:line="360" w:lineRule="auto"/>
              <w:ind w:left="57"/>
              <w:jc w:val="both"/>
              <w:rPr>
                <w:sz w:val="28"/>
                <w:szCs w:val="28"/>
              </w:rPr>
            </w:pPr>
            <w:r w:rsidRPr="002D4CF5">
              <w:rPr>
                <w:b/>
                <w:sz w:val="28"/>
                <w:szCs w:val="28"/>
              </w:rPr>
              <w:t xml:space="preserve">+ HS: </w:t>
            </w:r>
            <w:r w:rsidRPr="002D4CF5">
              <w:rPr>
                <w:sz w:val="28"/>
                <w:szCs w:val="28"/>
              </w:rPr>
              <w:t xml:space="preserve">Đọc </w:t>
            </w:r>
            <w:r w:rsidRPr="002D4CF5">
              <w:rPr>
                <w:i/>
                <w:sz w:val="28"/>
                <w:szCs w:val="28"/>
              </w:rPr>
              <w:t>Tiểu dẫn.</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sz w:val="28"/>
                <w:szCs w:val="28"/>
              </w:rPr>
            </w:pPr>
            <w:r w:rsidRPr="002D4CF5">
              <w:rPr>
                <w:b/>
                <w:bCs/>
                <w:sz w:val="28"/>
                <w:szCs w:val="28"/>
              </w:rPr>
              <w:t>1.  Tác giả:</w:t>
            </w:r>
            <w:r w:rsidRPr="002D4CF5">
              <w:rPr>
                <w:sz w:val="28"/>
                <w:szCs w:val="28"/>
              </w:rPr>
              <w:t xml:space="preserve"> </w:t>
            </w:r>
          </w:p>
          <w:p w:rsidR="002D4CF5" w:rsidRPr="002D4CF5" w:rsidRDefault="002D4CF5" w:rsidP="002D4CF5">
            <w:pPr>
              <w:spacing w:line="360" w:lineRule="auto"/>
              <w:jc w:val="both"/>
              <w:rPr>
                <w:sz w:val="28"/>
                <w:szCs w:val="28"/>
              </w:rPr>
            </w:pPr>
            <w:r w:rsidRPr="002D4CF5">
              <w:rPr>
                <w:b/>
                <w:bCs/>
                <w:sz w:val="28"/>
                <w:szCs w:val="28"/>
              </w:rPr>
              <w:t>2. Tác phẩm:</w:t>
            </w:r>
            <w:r w:rsidRPr="002D4CF5">
              <w:rPr>
                <w:sz w:val="28"/>
                <w:szCs w:val="28"/>
              </w:rPr>
              <w:t xml:space="preserve"> </w:t>
            </w:r>
          </w:p>
          <w:p w:rsidR="002D4CF5" w:rsidRPr="002D4CF5" w:rsidRDefault="002D4CF5" w:rsidP="002D4CF5">
            <w:pPr>
              <w:spacing w:line="360" w:lineRule="auto"/>
              <w:jc w:val="both"/>
              <w:rPr>
                <w:sz w:val="28"/>
                <w:szCs w:val="28"/>
              </w:rPr>
            </w:pPr>
            <w:r w:rsidRPr="002D4CF5">
              <w:rPr>
                <w:sz w:val="28"/>
                <w:szCs w:val="28"/>
              </w:rPr>
              <w:t>3. Bố cục:</w:t>
            </w:r>
          </w:p>
          <w:p w:rsidR="002D4CF5" w:rsidRPr="002D4CF5" w:rsidRDefault="002D4CF5" w:rsidP="002D4CF5">
            <w:pPr>
              <w:spacing w:line="360" w:lineRule="auto"/>
              <w:jc w:val="both"/>
              <w:rPr>
                <w:sz w:val="28"/>
                <w:szCs w:val="28"/>
              </w:rPr>
            </w:pPr>
            <w:r w:rsidRPr="002D4CF5">
              <w:rPr>
                <w:sz w:val="28"/>
                <w:szCs w:val="28"/>
              </w:rPr>
              <w:t>4. Thể thơ:</w:t>
            </w:r>
          </w:p>
          <w:p w:rsidR="002D4CF5" w:rsidRPr="002D4CF5" w:rsidRDefault="002D4CF5" w:rsidP="00D377B6">
            <w:pPr>
              <w:pStyle w:val="Vanbnnidung1"/>
              <w:numPr>
                <w:ilvl w:val="0"/>
                <w:numId w:val="4"/>
              </w:numPr>
              <w:shd w:val="clear" w:color="auto" w:fill="auto"/>
              <w:tabs>
                <w:tab w:val="left" w:pos="636"/>
              </w:tabs>
              <w:spacing w:before="0" w:after="0" w:line="360" w:lineRule="auto"/>
              <w:ind w:left="20" w:firstLine="400"/>
              <w:rPr>
                <w:b/>
                <w:sz w:val="28"/>
                <w:szCs w:val="28"/>
              </w:rPr>
            </w:pPr>
            <w:r w:rsidRPr="002D4CF5">
              <w:rPr>
                <w:rStyle w:val="Vanbnnidung"/>
                <w:sz w:val="28"/>
                <w:szCs w:val="28"/>
                <w:lang w:eastAsia="vi-VN"/>
              </w:rPr>
              <w:t>HS quan sát SGK trả lời.</w:t>
            </w:r>
          </w:p>
          <w:p w:rsidR="002D4CF5" w:rsidRPr="002D4CF5" w:rsidRDefault="002D4CF5" w:rsidP="002D4CF5">
            <w:pPr>
              <w:spacing w:line="360" w:lineRule="auto"/>
              <w:jc w:val="both"/>
              <w:rPr>
                <w:sz w:val="28"/>
                <w:szCs w:val="28"/>
              </w:rPr>
            </w:pPr>
            <w:r w:rsidRPr="002D4CF5">
              <w:rPr>
                <w:b/>
                <w:sz w:val="28"/>
                <w:szCs w:val="28"/>
              </w:rPr>
              <w:t>+ HS:</w:t>
            </w:r>
            <w:r w:rsidRPr="002D4CF5">
              <w:rPr>
                <w:sz w:val="28"/>
                <w:szCs w:val="28"/>
              </w:rPr>
              <w:t xml:space="preserve"> Đọc bài thơ, thảo luận, phát biểu.</w:t>
            </w:r>
          </w:p>
          <w:p w:rsidR="002D4CF5" w:rsidRPr="002D4CF5" w:rsidRDefault="002D4CF5" w:rsidP="002D4CF5">
            <w:pPr>
              <w:spacing w:line="360" w:lineRule="auto"/>
              <w:jc w:val="both"/>
              <w:rPr>
                <w:sz w:val="28"/>
                <w:szCs w:val="28"/>
              </w:rPr>
            </w:pPr>
            <w:r w:rsidRPr="002D4CF5">
              <w:rPr>
                <w:b/>
                <w:sz w:val="28"/>
                <w:szCs w:val="28"/>
              </w:rPr>
              <w:t>Bước 4: GV nhận xét và chốt kiến thức</w:t>
            </w:r>
          </w:p>
          <w:p w:rsidR="002D4CF5" w:rsidRPr="002D4CF5" w:rsidRDefault="002D4CF5" w:rsidP="002D4CF5">
            <w:pPr>
              <w:spacing w:line="360" w:lineRule="auto"/>
              <w:jc w:val="both"/>
              <w:rPr>
                <w:sz w:val="28"/>
                <w:szCs w:val="28"/>
                <w:lang w:val="en-US"/>
              </w:rPr>
            </w:pPr>
          </w:p>
        </w:tc>
        <w:tc>
          <w:tcPr>
            <w:tcW w:w="5279" w:type="dxa"/>
          </w:tcPr>
          <w:p w:rsidR="002D4CF5" w:rsidRPr="002D4CF5" w:rsidRDefault="002D4CF5" w:rsidP="002D4CF5">
            <w:pPr>
              <w:spacing w:line="360" w:lineRule="auto"/>
              <w:ind w:firstLine="62"/>
              <w:jc w:val="both"/>
              <w:rPr>
                <w:b/>
                <w:bCs/>
                <w:sz w:val="28"/>
                <w:szCs w:val="28"/>
              </w:rPr>
            </w:pPr>
            <w:r w:rsidRPr="002D4CF5">
              <w:rPr>
                <w:b/>
                <w:bCs/>
                <w:sz w:val="28"/>
                <w:szCs w:val="28"/>
              </w:rPr>
              <w:t>A. Tìm hiểu chung</w:t>
            </w:r>
          </w:p>
          <w:p w:rsidR="002D4CF5" w:rsidRPr="002D4CF5" w:rsidRDefault="002D4CF5" w:rsidP="002D4CF5">
            <w:pPr>
              <w:spacing w:line="360" w:lineRule="auto"/>
              <w:ind w:firstLine="129"/>
              <w:jc w:val="both"/>
              <w:rPr>
                <w:sz w:val="28"/>
                <w:szCs w:val="28"/>
              </w:rPr>
            </w:pPr>
            <w:r w:rsidRPr="002D4CF5">
              <w:rPr>
                <w:sz w:val="28"/>
                <w:szCs w:val="28"/>
              </w:rPr>
              <w:t>1. Tác giả:</w:t>
            </w:r>
          </w:p>
          <w:p w:rsidR="002D4CF5" w:rsidRPr="002D4CF5" w:rsidRDefault="002D4CF5" w:rsidP="002D4CF5">
            <w:pPr>
              <w:spacing w:line="360" w:lineRule="auto"/>
              <w:ind w:firstLine="720"/>
              <w:jc w:val="both"/>
              <w:rPr>
                <w:sz w:val="28"/>
                <w:szCs w:val="28"/>
              </w:rPr>
            </w:pPr>
            <w:r w:rsidRPr="002D4CF5">
              <w:rPr>
                <w:sz w:val="28"/>
                <w:szCs w:val="28"/>
              </w:rPr>
              <w:t>- Cao  Bá Quát là người có tài cao, nổi tiếng văn hay chữ tốt và có uy tín lớn trong giới trí thưc đương thời (</w:t>
            </w:r>
            <w:r w:rsidRPr="002D4CF5">
              <w:rPr>
                <w:i/>
                <w:sz w:val="28"/>
                <w:szCs w:val="28"/>
              </w:rPr>
              <w:t>thần Siêu thánh Quát</w:t>
            </w:r>
            <w:r w:rsidRPr="002D4CF5">
              <w:rPr>
                <w:sz w:val="28"/>
                <w:szCs w:val="28"/>
              </w:rPr>
              <w:t>).</w:t>
            </w:r>
          </w:p>
          <w:p w:rsidR="002D4CF5" w:rsidRPr="002D4CF5" w:rsidRDefault="002D4CF5" w:rsidP="002D4CF5">
            <w:pPr>
              <w:spacing w:line="360" w:lineRule="auto"/>
              <w:jc w:val="both"/>
              <w:rPr>
                <w:sz w:val="28"/>
                <w:szCs w:val="28"/>
              </w:rPr>
            </w:pPr>
            <w:r w:rsidRPr="002D4CF5">
              <w:rPr>
                <w:sz w:val="28"/>
                <w:szCs w:val="28"/>
              </w:rPr>
              <w:tab/>
              <w:t>- Tác giả là người có khí phách hiên ngang, có tư tưởng tự do, ôm ấp hoài bão lớn, mong muốn sống có ích cho đời.</w:t>
            </w:r>
          </w:p>
          <w:p w:rsidR="002D4CF5" w:rsidRPr="002D4CF5" w:rsidRDefault="002D4CF5" w:rsidP="002D4CF5">
            <w:pPr>
              <w:spacing w:line="360" w:lineRule="auto"/>
              <w:jc w:val="both"/>
              <w:rPr>
                <w:sz w:val="28"/>
                <w:szCs w:val="28"/>
              </w:rPr>
            </w:pPr>
            <w:r w:rsidRPr="002D4CF5">
              <w:rPr>
                <w:sz w:val="28"/>
                <w:szCs w:val="28"/>
              </w:rPr>
              <w:t xml:space="preserve">    2. Tác phẩm:</w:t>
            </w:r>
          </w:p>
          <w:p w:rsidR="002D4CF5" w:rsidRPr="002D4CF5" w:rsidRDefault="002D4CF5" w:rsidP="002D4CF5">
            <w:pPr>
              <w:spacing w:line="360" w:lineRule="auto"/>
              <w:jc w:val="both"/>
              <w:rPr>
                <w:sz w:val="28"/>
                <w:szCs w:val="28"/>
              </w:rPr>
            </w:pPr>
            <w:r w:rsidRPr="002D4CF5">
              <w:rPr>
                <w:sz w:val="28"/>
                <w:szCs w:val="28"/>
              </w:rPr>
              <w:tab/>
              <w:t>- Hoàn cảnh ra đời: viết trong khi đi thi Hội.Trên đường vào kinh đô Huế, qua các tỉnh miềnTrung đầy cát trắng( Quảng Bình, Quảng Trị ).</w:t>
            </w:r>
          </w:p>
          <w:p w:rsidR="002D4CF5" w:rsidRPr="002D4CF5" w:rsidRDefault="002D4CF5" w:rsidP="002D4CF5">
            <w:pPr>
              <w:spacing w:line="360" w:lineRule="auto"/>
              <w:jc w:val="both"/>
              <w:rPr>
                <w:sz w:val="28"/>
                <w:szCs w:val="28"/>
              </w:rPr>
            </w:pPr>
            <w:r w:rsidRPr="002D4CF5">
              <w:rPr>
                <w:sz w:val="28"/>
                <w:szCs w:val="28"/>
              </w:rPr>
              <w:tab/>
              <w:t xml:space="preserve">- Thể loại: thơ cổ thể, không bò bó về luật, không hạn chế về số câu, gieo vần linh hoạt.  </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pStyle w:val="Header"/>
              <w:tabs>
                <w:tab w:val="clear" w:pos="4320"/>
                <w:tab w:val="clear" w:pos="8640"/>
              </w:tabs>
              <w:spacing w:line="360" w:lineRule="auto"/>
              <w:rPr>
                <w:sz w:val="28"/>
                <w:szCs w:val="28"/>
              </w:rPr>
            </w:pPr>
            <w:r w:rsidRPr="002D4CF5">
              <w:rPr>
                <w:b/>
                <w:sz w:val="28"/>
                <w:szCs w:val="28"/>
              </w:rPr>
              <w:t>Bước 1: GV giao nhiệm vụ</w:t>
            </w:r>
            <w:r w:rsidRPr="002D4CF5">
              <w:rPr>
                <w:sz w:val="28"/>
                <w:szCs w:val="28"/>
              </w:rPr>
              <w:t xml:space="preserve"> </w:t>
            </w:r>
          </w:p>
          <w:p w:rsidR="002D4CF5" w:rsidRPr="002D4CF5" w:rsidRDefault="002D4CF5" w:rsidP="002D4CF5">
            <w:pPr>
              <w:tabs>
                <w:tab w:val="left" w:pos="510"/>
                <w:tab w:val="left" w:pos="540"/>
              </w:tabs>
              <w:spacing w:line="360" w:lineRule="auto"/>
              <w:jc w:val="both"/>
              <w:rPr>
                <w:b/>
                <w:sz w:val="28"/>
                <w:szCs w:val="28"/>
              </w:rPr>
            </w:pPr>
          </w:p>
          <w:p w:rsidR="002D4CF5" w:rsidRPr="002D4CF5" w:rsidRDefault="002D4CF5" w:rsidP="002D4CF5">
            <w:pPr>
              <w:spacing w:line="360" w:lineRule="auto"/>
              <w:jc w:val="both"/>
              <w:rPr>
                <w:sz w:val="28"/>
                <w:szCs w:val="28"/>
                <w:lang w:val="vi-VN"/>
              </w:rPr>
            </w:pPr>
            <w:r w:rsidRPr="002D4CF5">
              <w:rPr>
                <w:b/>
                <w:sz w:val="28"/>
                <w:szCs w:val="28"/>
                <w:lang w:val="vi-VN"/>
              </w:rPr>
              <w:t xml:space="preserve">+  GV: </w:t>
            </w:r>
            <w:r w:rsidRPr="002D4CF5">
              <w:rPr>
                <w:sz w:val="28"/>
                <w:szCs w:val="28"/>
                <w:lang w:val="vi-VN"/>
              </w:rPr>
              <w:t>Gọi HS đọc bài thơ, chú thích, thảo luận tìm bố cục bài thơ.</w:t>
            </w:r>
          </w:p>
          <w:p w:rsidR="002D4CF5" w:rsidRPr="002D4CF5" w:rsidRDefault="002D4CF5" w:rsidP="002D4CF5">
            <w:pPr>
              <w:spacing w:line="360" w:lineRule="auto"/>
              <w:ind w:left="57"/>
              <w:jc w:val="both"/>
              <w:rPr>
                <w:sz w:val="28"/>
                <w:szCs w:val="28"/>
                <w:lang w:val="vi-VN"/>
              </w:rPr>
            </w:pPr>
            <w:r w:rsidRPr="002D4CF5">
              <w:rPr>
                <w:b/>
                <w:sz w:val="28"/>
                <w:szCs w:val="28"/>
                <w:lang w:val="vi-VN"/>
              </w:rPr>
              <w:t xml:space="preserve">+ GV:  </w:t>
            </w:r>
            <w:r w:rsidRPr="002D4CF5">
              <w:rPr>
                <w:sz w:val="28"/>
                <w:szCs w:val="28"/>
                <w:lang w:val="vi-VN"/>
              </w:rPr>
              <w:t xml:space="preserve">Lưu ý về giọng điệu, nhịp. </w:t>
            </w:r>
          </w:p>
          <w:p w:rsidR="002D4CF5" w:rsidRPr="002D4CF5" w:rsidRDefault="002D4CF5" w:rsidP="002D4CF5">
            <w:pPr>
              <w:spacing w:line="360" w:lineRule="auto"/>
              <w:ind w:left="57"/>
              <w:jc w:val="both"/>
              <w:rPr>
                <w:sz w:val="28"/>
                <w:szCs w:val="28"/>
                <w:lang w:val="vi-VN"/>
              </w:rPr>
            </w:pPr>
            <w:r w:rsidRPr="002D4CF5">
              <w:rPr>
                <w:b/>
                <w:sz w:val="28"/>
                <w:szCs w:val="28"/>
                <w:lang w:val="vi-VN"/>
              </w:rPr>
              <w:t xml:space="preserve">+ GV: </w:t>
            </w:r>
            <w:r w:rsidRPr="002D4CF5">
              <w:rPr>
                <w:sz w:val="28"/>
                <w:szCs w:val="28"/>
                <w:lang w:val="vi-VN"/>
              </w:rPr>
              <w:t xml:space="preserve"> đọc lại.</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pStyle w:val="Header"/>
              <w:tabs>
                <w:tab w:val="clear" w:pos="4320"/>
                <w:tab w:val="clear" w:pos="8640"/>
              </w:tabs>
              <w:spacing w:line="360" w:lineRule="auto"/>
              <w:rPr>
                <w:sz w:val="28"/>
                <w:szCs w:val="28"/>
              </w:rPr>
            </w:pPr>
            <w:r w:rsidRPr="002D4CF5">
              <w:rPr>
                <w:b/>
                <w:sz w:val="28"/>
                <w:szCs w:val="28"/>
              </w:rPr>
              <w:t>Bước 1: GV giao nhiệm vụ</w:t>
            </w:r>
            <w:r w:rsidRPr="002D4CF5">
              <w:rPr>
                <w:sz w:val="28"/>
                <w:szCs w:val="28"/>
              </w:rPr>
              <w:t xml:space="preserve"> </w:t>
            </w:r>
          </w:p>
          <w:p w:rsidR="002D4CF5" w:rsidRPr="002D4CF5" w:rsidRDefault="002D4CF5" w:rsidP="002D4CF5">
            <w:pPr>
              <w:spacing w:line="360" w:lineRule="auto"/>
              <w:jc w:val="both"/>
              <w:rPr>
                <w:sz w:val="28"/>
                <w:szCs w:val="28"/>
              </w:rPr>
            </w:pPr>
            <w:r w:rsidRPr="002D4CF5">
              <w:rPr>
                <w:b/>
                <w:sz w:val="28"/>
                <w:szCs w:val="28"/>
              </w:rPr>
              <w:t>Bước 2: HS thực hiện nhiệm vụ</w:t>
            </w:r>
          </w:p>
          <w:p w:rsidR="002D4CF5" w:rsidRPr="002D4CF5" w:rsidRDefault="002D4CF5" w:rsidP="002D4CF5">
            <w:pPr>
              <w:spacing w:line="360" w:lineRule="auto"/>
              <w:jc w:val="both"/>
              <w:rPr>
                <w:sz w:val="28"/>
                <w:szCs w:val="28"/>
              </w:rPr>
            </w:pPr>
            <w:r w:rsidRPr="002D4CF5">
              <w:rPr>
                <w:b/>
                <w:sz w:val="28"/>
                <w:szCs w:val="28"/>
              </w:rPr>
              <w:t>Bước 3: HS báo  cáo kết quả thực hiện nhiệm vụ</w:t>
            </w:r>
          </w:p>
          <w:p w:rsidR="002D4CF5" w:rsidRPr="002D4CF5" w:rsidRDefault="002D4CF5" w:rsidP="002D4CF5">
            <w:pPr>
              <w:spacing w:line="360" w:lineRule="auto"/>
              <w:jc w:val="both"/>
              <w:rPr>
                <w:sz w:val="28"/>
                <w:szCs w:val="28"/>
              </w:rPr>
            </w:pP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rPr>
            </w:pPr>
            <w:r w:rsidRPr="002D4CF5">
              <w:rPr>
                <w:b/>
                <w:sz w:val="28"/>
                <w:szCs w:val="28"/>
              </w:rPr>
              <w:t>Bước 4: GV nhận xét và chốt kiến thức</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outlineLvl w:val="0"/>
              <w:rPr>
                <w:sz w:val="28"/>
                <w:szCs w:val="28"/>
              </w:rPr>
            </w:pPr>
            <w:r w:rsidRPr="002D4CF5">
              <w:rPr>
                <w:b/>
                <w:bCs/>
                <w:i/>
                <w:iCs/>
                <w:sz w:val="28"/>
                <w:szCs w:val="28"/>
                <w:lang w:val="vi-VN"/>
              </w:rPr>
              <w:t xml:space="preserve">Thao tác 2: </w:t>
            </w:r>
            <w:r w:rsidRPr="002D4CF5">
              <w:rPr>
                <w:sz w:val="28"/>
                <w:szCs w:val="28"/>
                <w:lang w:val="vi-VN"/>
              </w:rPr>
              <w:t xml:space="preserve">Tìm hiểu văn bản </w:t>
            </w:r>
          </w:p>
          <w:p w:rsidR="002D4CF5" w:rsidRPr="002D4CF5" w:rsidRDefault="002D4CF5" w:rsidP="002D4CF5">
            <w:pPr>
              <w:spacing w:line="360" w:lineRule="auto"/>
              <w:jc w:val="both"/>
              <w:outlineLvl w:val="0"/>
              <w:rPr>
                <w:b/>
                <w:sz w:val="28"/>
                <w:szCs w:val="28"/>
              </w:rPr>
            </w:pPr>
            <w:r w:rsidRPr="002D4CF5">
              <w:rPr>
                <w:b/>
                <w:sz w:val="28"/>
                <w:szCs w:val="28"/>
              </w:rPr>
              <w:t>Bước 1: GV giao nhiệm vụ</w:t>
            </w:r>
          </w:p>
          <w:p w:rsidR="002D4CF5" w:rsidRPr="002D4CF5" w:rsidRDefault="002D4CF5" w:rsidP="002D4CF5">
            <w:pPr>
              <w:spacing w:line="360" w:lineRule="auto"/>
              <w:ind w:left="57"/>
              <w:jc w:val="both"/>
              <w:rPr>
                <w:sz w:val="28"/>
                <w:szCs w:val="28"/>
                <w:lang w:val="vi-VN"/>
              </w:rPr>
            </w:pPr>
            <w:r w:rsidRPr="002D4CF5">
              <w:rPr>
                <w:b/>
                <w:sz w:val="28"/>
                <w:szCs w:val="28"/>
                <w:lang w:val="vi-VN"/>
              </w:rPr>
              <w:t xml:space="preserve">+ GV:  </w:t>
            </w:r>
            <w:r w:rsidRPr="002D4CF5">
              <w:rPr>
                <w:sz w:val="28"/>
                <w:szCs w:val="28"/>
                <w:lang w:val="vi-VN"/>
              </w:rPr>
              <w:t>Hoàn cảnh ra đời của bài thơ ảnh hưởng thế nào đến nội dung của nó?</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w:t>
            </w:r>
            <w:r w:rsidRPr="002D4CF5">
              <w:rPr>
                <w:b/>
                <w:sz w:val="28"/>
                <w:szCs w:val="28"/>
                <w:lang w:val="vi-VN"/>
              </w:rPr>
              <w:t xml:space="preserve">+ GV:  </w:t>
            </w:r>
            <w:r w:rsidRPr="002D4CF5">
              <w:rPr>
                <w:sz w:val="28"/>
                <w:szCs w:val="28"/>
                <w:lang w:val="vi-VN"/>
              </w:rPr>
              <w:t>Hình ảnh bãi cát được miêu tả như thế nào qua 4 câu thơ đầu? Hình ảnh bãi cát là hình ảnh thực hay đó là hình ảnh mang ý nghĩa tượng trưng? Giải thích?</w:t>
            </w:r>
          </w:p>
          <w:p w:rsidR="002D4CF5" w:rsidRPr="002D4CF5" w:rsidRDefault="002D4CF5" w:rsidP="002D4CF5">
            <w:pPr>
              <w:spacing w:line="360" w:lineRule="auto"/>
              <w:ind w:left="57"/>
              <w:jc w:val="both"/>
              <w:rPr>
                <w:sz w:val="28"/>
                <w:szCs w:val="28"/>
                <w:lang w:val="vi-VN"/>
              </w:rPr>
            </w:pPr>
            <w:r w:rsidRPr="002D4CF5">
              <w:rPr>
                <w:b/>
                <w:sz w:val="28"/>
                <w:szCs w:val="28"/>
                <w:lang w:val="vi-VN"/>
              </w:rPr>
              <w:t xml:space="preserve">+ GV:  </w:t>
            </w:r>
            <w:r w:rsidRPr="002D4CF5">
              <w:rPr>
                <w:sz w:val="28"/>
                <w:szCs w:val="28"/>
                <w:lang w:val="vi-VN"/>
              </w:rPr>
              <w:t>Giải thích thêm.</w:t>
            </w:r>
          </w:p>
          <w:p w:rsidR="002D4CF5" w:rsidRPr="002D4CF5" w:rsidRDefault="002D4CF5" w:rsidP="002D4CF5">
            <w:pPr>
              <w:spacing w:line="360" w:lineRule="auto"/>
              <w:ind w:left="57"/>
              <w:jc w:val="both"/>
              <w:rPr>
                <w:sz w:val="28"/>
                <w:szCs w:val="28"/>
                <w:lang w:val="vi-VN"/>
              </w:rPr>
            </w:pPr>
            <w:r w:rsidRPr="002D4CF5">
              <w:rPr>
                <w:sz w:val="28"/>
                <w:szCs w:val="28"/>
                <w:lang w:val="vi-VN"/>
              </w:rPr>
              <w:t>Là người tài năng nhưng thi hội đậu hạng hai lại bị đanh xuống hạng bét. Cả ba lần vào Huế thi đình đều bị đánh hỏng</w:t>
            </w:r>
          </w:p>
          <w:p w:rsidR="002D4CF5" w:rsidRPr="002D4CF5" w:rsidRDefault="002D4CF5" w:rsidP="002D4CF5">
            <w:pPr>
              <w:tabs>
                <w:tab w:val="left" w:pos="510"/>
                <w:tab w:val="left" w:pos="540"/>
              </w:tabs>
              <w:spacing w:line="360" w:lineRule="auto"/>
              <w:jc w:val="both"/>
              <w:rPr>
                <w:sz w:val="28"/>
                <w:szCs w:val="28"/>
              </w:rPr>
            </w:pPr>
            <w:r w:rsidRPr="002D4CF5">
              <w:rPr>
                <w:b/>
                <w:sz w:val="28"/>
                <w:szCs w:val="28"/>
                <w:lang w:val="vi-VN"/>
              </w:rPr>
              <w:t xml:space="preserve">+ GV:  </w:t>
            </w:r>
            <w:r w:rsidRPr="002D4CF5">
              <w:rPr>
                <w:sz w:val="28"/>
                <w:szCs w:val="28"/>
                <w:lang w:val="vi-VN"/>
              </w:rPr>
              <w:t>Diễn biến tâm trạng của người khách đi trên cát được thể hiện như thế nào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ind w:left="57"/>
              <w:jc w:val="both"/>
              <w:rPr>
                <w:b/>
                <w:sz w:val="28"/>
                <w:szCs w:val="28"/>
                <w:lang w:val="vi-VN"/>
              </w:rPr>
            </w:pPr>
            <w:r w:rsidRPr="002D4CF5">
              <w:rPr>
                <w:b/>
                <w:sz w:val="28"/>
                <w:szCs w:val="28"/>
                <w:lang w:val="vi-VN"/>
              </w:rPr>
              <w:t>a. Hình tượng bãi cát:</w:t>
            </w:r>
          </w:p>
          <w:p w:rsidR="002D4CF5" w:rsidRPr="002D4CF5" w:rsidRDefault="002D4CF5" w:rsidP="002D4CF5">
            <w:pPr>
              <w:spacing w:line="360" w:lineRule="auto"/>
              <w:jc w:val="both"/>
              <w:rPr>
                <w:sz w:val="28"/>
                <w:szCs w:val="28"/>
                <w:lang w:val="vi-VN"/>
              </w:rPr>
            </w:pPr>
            <w:r w:rsidRPr="002D4CF5">
              <w:rPr>
                <w:sz w:val="28"/>
                <w:szCs w:val="28"/>
                <w:lang w:val="vi-VN"/>
              </w:rPr>
              <w:t>- Mang ý nghĩa tả thực:</w:t>
            </w:r>
          </w:p>
          <w:p w:rsidR="002D4CF5" w:rsidRPr="002D4CF5" w:rsidRDefault="002D4CF5" w:rsidP="002D4CF5">
            <w:pPr>
              <w:spacing w:line="360" w:lineRule="auto"/>
              <w:jc w:val="both"/>
              <w:rPr>
                <w:i/>
                <w:sz w:val="28"/>
                <w:szCs w:val="28"/>
                <w:lang w:val="vi-VN"/>
              </w:rPr>
            </w:pPr>
            <w:r w:rsidRPr="002D4CF5">
              <w:rPr>
                <w:i/>
                <w:sz w:val="28"/>
                <w:szCs w:val="28"/>
                <w:lang w:val="vi-VN"/>
              </w:rPr>
              <w:t>+ “Bãi cát dài lại bãi cát dài”</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Điệp từ: gợi lên hình ảnh những bãi cát nối tiếp nhau đến vô tận.</w:t>
            </w:r>
          </w:p>
          <w:p w:rsidR="002D4CF5" w:rsidRPr="002D4CF5" w:rsidRDefault="002D4CF5" w:rsidP="002D4CF5">
            <w:pPr>
              <w:spacing w:line="360" w:lineRule="auto"/>
              <w:jc w:val="both"/>
              <w:rPr>
                <w:i/>
                <w:sz w:val="28"/>
                <w:szCs w:val="28"/>
                <w:lang w:val="vi-VN"/>
              </w:rPr>
            </w:pPr>
            <w:r w:rsidRPr="002D4CF5">
              <w:rPr>
                <w:i/>
                <w:sz w:val="28"/>
                <w:szCs w:val="28"/>
                <w:lang w:val="vi-VN"/>
              </w:rPr>
              <w:t>+ “Đi một bước lùi một bước”</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Đi trên cát nhọc nhằn, khó khăn, vất vả hơn con đường bình thường. Điều mà Cao Bá Quát đã trải nghiệm nhiều lần trên con đường đi tìm công danh.</w:t>
            </w:r>
          </w:p>
          <w:p w:rsidR="002D4CF5" w:rsidRPr="002D4CF5" w:rsidRDefault="002D4CF5" w:rsidP="002D4CF5">
            <w:pPr>
              <w:spacing w:line="360" w:lineRule="auto"/>
              <w:jc w:val="both"/>
              <w:rPr>
                <w:sz w:val="28"/>
                <w:szCs w:val="28"/>
                <w:lang w:val="vi-VN"/>
              </w:rPr>
            </w:pPr>
            <w:r w:rsidRPr="002D4CF5">
              <w:rPr>
                <w:sz w:val="28"/>
                <w:szCs w:val="28"/>
                <w:lang w:val="vi-VN"/>
              </w:rPr>
              <w:t>- Nghĩa ẩn dụ, tượng trưng: con đường đời đầy chông gai mà kẻ sĩ như Cao Bá Quát phải dấn thân để mưu cầu công danh.</w:t>
            </w:r>
          </w:p>
          <w:p w:rsidR="002D4CF5" w:rsidRPr="002D4CF5" w:rsidRDefault="002D4CF5" w:rsidP="002D4CF5">
            <w:pPr>
              <w:spacing w:line="360" w:lineRule="auto"/>
              <w:ind w:left="57"/>
              <w:jc w:val="both"/>
              <w:rPr>
                <w:b/>
                <w:sz w:val="28"/>
                <w:szCs w:val="28"/>
                <w:lang w:val="vi-VN"/>
              </w:rPr>
            </w:pPr>
            <w:r w:rsidRPr="002D4CF5">
              <w:rPr>
                <w:b/>
                <w:sz w:val="28"/>
                <w:szCs w:val="28"/>
                <w:lang w:val="vi-VN"/>
              </w:rPr>
              <w:t>b. Hình tượng lữ khách:</w:t>
            </w:r>
          </w:p>
          <w:p w:rsidR="002D4CF5" w:rsidRPr="002D4CF5" w:rsidRDefault="002D4CF5" w:rsidP="002D4CF5">
            <w:pPr>
              <w:spacing w:line="360" w:lineRule="auto"/>
              <w:ind w:left="57"/>
              <w:jc w:val="both"/>
              <w:rPr>
                <w:i/>
                <w:sz w:val="28"/>
                <w:szCs w:val="28"/>
                <w:lang w:val="vi-VN"/>
              </w:rPr>
            </w:pPr>
            <w:r w:rsidRPr="002D4CF5">
              <w:rPr>
                <w:i/>
                <w:sz w:val="28"/>
                <w:szCs w:val="28"/>
                <w:lang w:val="vi-VN"/>
              </w:rPr>
              <w:t>- “Đi một bước như lùi một bước</w:t>
            </w:r>
          </w:p>
          <w:p w:rsidR="002D4CF5" w:rsidRPr="002D4CF5" w:rsidRDefault="002D4CF5" w:rsidP="002D4CF5">
            <w:pPr>
              <w:spacing w:line="360" w:lineRule="auto"/>
              <w:ind w:left="57"/>
              <w:jc w:val="both"/>
              <w:rPr>
                <w:i/>
                <w:sz w:val="28"/>
                <w:szCs w:val="28"/>
                <w:lang w:val="vi-VN"/>
              </w:rPr>
            </w:pPr>
            <w:r w:rsidRPr="002D4CF5">
              <w:rPr>
                <w:i/>
                <w:sz w:val="28"/>
                <w:szCs w:val="28"/>
                <w:lang w:val="vi-VN"/>
              </w:rPr>
              <w:t>Lữ khách trên đường nước mắt rơi”</w:t>
            </w:r>
          </w:p>
          <w:p w:rsidR="002D4CF5" w:rsidRPr="002D4CF5" w:rsidRDefault="002D4CF5" w:rsidP="002D4CF5">
            <w:pPr>
              <w:spacing w:line="360" w:lineRule="auto"/>
              <w:ind w:left="57"/>
              <w:jc w:val="both"/>
              <w:rPr>
                <w:sz w:val="28"/>
                <w:szCs w:val="28"/>
                <w:lang w:val="vi-VN"/>
              </w:rPr>
            </w:pPr>
            <w:r w:rsidRPr="002D4CF5">
              <w:rPr>
                <w:sz w:val="28"/>
                <w:szCs w:val="28"/>
                <w:lang w:val="nl-NL"/>
              </w:rPr>
              <w:sym w:font="Wingdings" w:char="F0E0"/>
            </w:r>
            <w:r w:rsidRPr="002D4CF5">
              <w:rPr>
                <w:sz w:val="28"/>
                <w:szCs w:val="28"/>
                <w:lang w:val="vi-VN"/>
              </w:rPr>
              <w:t xml:space="preserve"> Cảnh tượng một người đi trong không gian mù mịt, mênh mông, khó xác định được phương hướng.</w:t>
            </w:r>
          </w:p>
          <w:p w:rsidR="002D4CF5" w:rsidRPr="002D4CF5" w:rsidRDefault="002D4CF5" w:rsidP="002D4CF5">
            <w:pPr>
              <w:spacing w:line="360" w:lineRule="auto"/>
              <w:ind w:left="57"/>
              <w:jc w:val="both"/>
              <w:rPr>
                <w:i/>
                <w:sz w:val="28"/>
                <w:szCs w:val="28"/>
                <w:lang w:val="vi-VN"/>
              </w:rPr>
            </w:pPr>
            <w:r w:rsidRPr="002D4CF5">
              <w:rPr>
                <w:i/>
                <w:sz w:val="28"/>
                <w:szCs w:val="28"/>
                <w:lang w:val="vi-VN"/>
              </w:rPr>
              <w:t>- “Lữ khách trên đường nước mắt rơi”</w:t>
            </w:r>
          </w:p>
          <w:p w:rsidR="002D4CF5" w:rsidRPr="002D4CF5" w:rsidRDefault="002D4CF5" w:rsidP="002D4CF5">
            <w:pPr>
              <w:spacing w:line="360" w:lineRule="auto"/>
              <w:ind w:left="57"/>
              <w:jc w:val="both"/>
              <w:rPr>
                <w:sz w:val="28"/>
                <w:szCs w:val="28"/>
                <w:lang w:val="vi-VN"/>
              </w:rPr>
            </w:pPr>
            <w:r w:rsidRPr="002D4CF5">
              <w:rPr>
                <w:sz w:val="28"/>
                <w:szCs w:val="28"/>
                <w:lang w:val="nl-NL"/>
              </w:rPr>
              <w:sym w:font="Wingdings" w:char="F0E0"/>
            </w:r>
            <w:r w:rsidRPr="002D4CF5">
              <w:rPr>
                <w:sz w:val="28"/>
                <w:szCs w:val="28"/>
                <w:lang w:val="vi-VN"/>
              </w:rPr>
              <w:t xml:space="preserve"> Lúc mặt trời đã lặn, con người đều tìm chốn nghỉ ngơi, người lữ khách vẫn mải miết trên con đường vất vả đến nỗi phải tuôn rơi nuớc mắt.</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tabs>
                <w:tab w:val="left" w:pos="510"/>
                <w:tab w:val="left" w:pos="540"/>
              </w:tabs>
              <w:spacing w:line="360" w:lineRule="auto"/>
              <w:jc w:val="both"/>
              <w:rPr>
                <w:b/>
                <w:sz w:val="28"/>
                <w:szCs w:val="28"/>
                <w:lang w:val="vi-VN"/>
              </w:rPr>
            </w:pPr>
          </w:p>
          <w:p w:rsidR="002D4CF5" w:rsidRPr="002D4CF5" w:rsidRDefault="002D4CF5" w:rsidP="002D4CF5">
            <w:pPr>
              <w:tabs>
                <w:tab w:val="left" w:pos="510"/>
                <w:tab w:val="left" w:pos="540"/>
              </w:tabs>
              <w:spacing w:line="360" w:lineRule="auto"/>
              <w:jc w:val="both"/>
              <w:rPr>
                <w:sz w:val="28"/>
                <w:szCs w:val="28"/>
              </w:rPr>
            </w:pPr>
            <w:r w:rsidRPr="002D4CF5">
              <w:rPr>
                <w:b/>
                <w:sz w:val="28"/>
                <w:szCs w:val="28"/>
                <w:lang w:val="vi-VN"/>
              </w:rPr>
              <w:t>Thao tác 2:</w:t>
            </w:r>
            <w:r w:rsidRPr="002D4CF5">
              <w:rPr>
                <w:sz w:val="28"/>
                <w:szCs w:val="28"/>
                <w:lang w:val="vi-VN"/>
              </w:rPr>
              <w:t xml:space="preserve"> Tổ chức cho HS thảo luận nhóm: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b/>
                <w:sz w:val="28"/>
                <w:szCs w:val="28"/>
                <w:lang w:val="vi-VN"/>
              </w:rPr>
              <w:t xml:space="preserve">*Nhóm 1: </w:t>
            </w:r>
            <w:r w:rsidRPr="002D4CF5">
              <w:rPr>
                <w:sz w:val="28"/>
                <w:szCs w:val="28"/>
                <w:lang w:val="vi-VN"/>
              </w:rPr>
              <w:t>Đang từ xúc động, đau khổ (nước mắt rơi), dòng tâm trạng và suy nghĩ của nhà thơ chuyển biến như thế nào?</w:t>
            </w:r>
          </w:p>
          <w:p w:rsidR="002D4CF5" w:rsidRPr="002D4CF5" w:rsidRDefault="002D4CF5" w:rsidP="002D4CF5">
            <w:pPr>
              <w:spacing w:line="360" w:lineRule="auto"/>
              <w:ind w:firstLine="724"/>
              <w:jc w:val="both"/>
              <w:rPr>
                <w:sz w:val="28"/>
                <w:szCs w:val="28"/>
                <w:lang w:val="vi-VN"/>
              </w:rPr>
            </w:pPr>
            <w:r w:rsidRPr="002D4CF5">
              <w:rPr>
                <w:sz w:val="28"/>
                <w:szCs w:val="28"/>
                <w:lang w:val="vi-VN"/>
              </w:rPr>
              <w:t>Phân tích 6 câu tiếp theo để lí giải tâm trạng của họ Cao. Vì sao ông lại có suy nghĩ và tâm trạng ấy?</w:t>
            </w:r>
          </w:p>
          <w:p w:rsidR="002D4CF5" w:rsidRPr="002D4CF5" w:rsidRDefault="002D4CF5" w:rsidP="002D4CF5">
            <w:pPr>
              <w:spacing w:line="360" w:lineRule="auto"/>
              <w:ind w:firstLine="724"/>
              <w:jc w:val="both"/>
              <w:rPr>
                <w:sz w:val="28"/>
                <w:szCs w:val="28"/>
                <w:lang w:val="vi-VN"/>
              </w:rPr>
            </w:pPr>
            <w:r w:rsidRPr="002D4CF5">
              <w:rPr>
                <w:sz w:val="28"/>
                <w:szCs w:val="28"/>
                <w:lang w:val="vi-VN"/>
              </w:rPr>
              <w:t xml:space="preserve">Em hiểu cụm từ </w:t>
            </w:r>
            <w:r w:rsidRPr="002D4CF5">
              <w:rPr>
                <w:i/>
                <w:sz w:val="28"/>
                <w:szCs w:val="28"/>
                <w:lang w:val="vi-VN"/>
              </w:rPr>
              <w:t>đường danh lợi</w:t>
            </w:r>
            <w:r w:rsidRPr="002D4CF5">
              <w:rPr>
                <w:sz w:val="28"/>
                <w:szCs w:val="28"/>
                <w:lang w:val="vi-VN"/>
              </w:rPr>
              <w:t xml:space="preserve"> như thế nào trong hoàn cảnh chế độ phong kiến?</w:t>
            </w:r>
          </w:p>
          <w:p w:rsidR="002D4CF5" w:rsidRPr="002D4CF5" w:rsidRDefault="002D4CF5" w:rsidP="002D4CF5">
            <w:pPr>
              <w:spacing w:line="360" w:lineRule="auto"/>
              <w:jc w:val="both"/>
              <w:rPr>
                <w:sz w:val="28"/>
                <w:szCs w:val="28"/>
                <w:lang w:val="vi-VN"/>
              </w:rPr>
            </w:pPr>
            <w:r w:rsidRPr="002D4CF5">
              <w:rPr>
                <w:b/>
                <w:sz w:val="28"/>
                <w:szCs w:val="28"/>
                <w:lang w:val="vi-VN"/>
              </w:rPr>
              <w:t xml:space="preserve">Nhóm 2: </w:t>
            </w:r>
            <w:r w:rsidRPr="002D4CF5">
              <w:rPr>
                <w:sz w:val="28"/>
                <w:szCs w:val="28"/>
                <w:lang w:val="vi-VN"/>
              </w:rPr>
              <w:t>Người đang đi bỗng dừng lại gọi hỏi bãi cát. Những câu hỏi liên tiếp thể hiện tâm trạng gì của ông?</w:t>
            </w:r>
          </w:p>
          <w:p w:rsidR="002D4CF5" w:rsidRPr="002D4CF5" w:rsidRDefault="002D4CF5" w:rsidP="002D4CF5">
            <w:pPr>
              <w:spacing w:line="360" w:lineRule="auto"/>
              <w:ind w:firstLine="724"/>
              <w:jc w:val="both"/>
              <w:rPr>
                <w:sz w:val="28"/>
                <w:szCs w:val="28"/>
                <w:lang w:val="vi-VN"/>
              </w:rPr>
            </w:pPr>
            <w:r w:rsidRPr="002D4CF5">
              <w:rPr>
                <w:sz w:val="28"/>
                <w:szCs w:val="28"/>
                <w:lang w:val="vi-VN"/>
              </w:rPr>
              <w:t>Hình ảnh thiên nhiên lại được miêu tả có dụng ý gì? Em hiểu khúc đường cùng (cùng đồ) là thế nào?</w:t>
            </w:r>
          </w:p>
          <w:p w:rsidR="002D4CF5" w:rsidRPr="002D4CF5" w:rsidRDefault="002D4CF5" w:rsidP="002D4CF5">
            <w:pPr>
              <w:spacing w:line="360" w:lineRule="auto"/>
              <w:jc w:val="both"/>
              <w:rPr>
                <w:sz w:val="28"/>
                <w:szCs w:val="28"/>
                <w:lang w:val="vi-VN"/>
              </w:rPr>
            </w:pPr>
            <w:r w:rsidRPr="002D4CF5">
              <w:rPr>
                <w:b/>
                <w:sz w:val="28"/>
                <w:szCs w:val="28"/>
                <w:lang w:val="vi-VN"/>
              </w:rPr>
              <w:t xml:space="preserve">Nhóm 3: </w:t>
            </w:r>
            <w:r w:rsidRPr="002D4CF5">
              <w:rPr>
                <w:sz w:val="28"/>
                <w:szCs w:val="28"/>
                <w:lang w:val="vi-VN"/>
              </w:rPr>
              <w:t>Nhận xét cách xưng hô và dụng ý nghệ thuật của nó trong bài thơ.</w:t>
            </w:r>
          </w:p>
          <w:p w:rsidR="002D4CF5" w:rsidRPr="002D4CF5" w:rsidRDefault="002D4CF5" w:rsidP="002D4CF5">
            <w:pPr>
              <w:spacing w:line="360" w:lineRule="auto"/>
              <w:jc w:val="both"/>
              <w:rPr>
                <w:sz w:val="28"/>
                <w:szCs w:val="28"/>
                <w:lang w:val="vi-VN"/>
              </w:rPr>
            </w:pPr>
            <w:r w:rsidRPr="002D4CF5">
              <w:rPr>
                <w:b/>
                <w:sz w:val="28"/>
                <w:szCs w:val="28"/>
                <w:lang w:val="vi-VN"/>
              </w:rPr>
              <w:t xml:space="preserve">Nhóm 4: </w:t>
            </w:r>
            <w:r w:rsidRPr="002D4CF5">
              <w:rPr>
                <w:sz w:val="28"/>
                <w:szCs w:val="28"/>
                <w:lang w:val="vi-VN"/>
              </w:rPr>
              <w:t>Mâu thuẫn trong tâm trạng của người đi trên cát có ý nghĩa gì?</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jc w:val="both"/>
              <w:rPr>
                <w:sz w:val="28"/>
                <w:szCs w:val="28"/>
                <w:lang w:val="vi-VN"/>
              </w:rPr>
            </w:pPr>
            <w:r w:rsidRPr="002D4CF5">
              <w:rPr>
                <w:b/>
                <w:sz w:val="28"/>
                <w:szCs w:val="28"/>
              </w:rPr>
              <w:t xml:space="preserve">Bước 3:  HS báo  cáo kết quả thực hiện </w:t>
            </w: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ind w:firstLine="724"/>
              <w:jc w:val="both"/>
              <w:rPr>
                <w:sz w:val="28"/>
                <w:szCs w:val="28"/>
                <w:lang w:val="vi-VN"/>
              </w:rPr>
            </w:pPr>
            <w:r w:rsidRPr="002D4CF5">
              <w:rPr>
                <w:sz w:val="28"/>
                <w:szCs w:val="28"/>
                <w:lang w:val="vi-VN"/>
              </w:rPr>
              <w:t xml:space="preserve">-Hai câu: </w:t>
            </w:r>
            <w:r w:rsidRPr="002D4CF5">
              <w:rPr>
                <w:i/>
                <w:sz w:val="28"/>
                <w:szCs w:val="28"/>
                <w:lang w:val="vi-VN"/>
              </w:rPr>
              <w:t>Không học …lội suối, giận khôn vơi</w:t>
            </w:r>
            <w:r w:rsidRPr="002D4CF5">
              <w:rPr>
                <w:sz w:val="28"/>
                <w:szCs w:val="28"/>
                <w:lang w:val="vi-VN"/>
              </w:rPr>
              <w:t xml:space="preserve"> dẫn từ tích cổ.Ở đây, tác giả tự cảm thấy giận mình vì không có khả năng như người xưa, mà phải tự mình hành hạ thân xác mình, chán nản, mệt mỏi vì công danh - danh lợi.</w:t>
            </w:r>
          </w:p>
          <w:p w:rsidR="002D4CF5" w:rsidRPr="002D4CF5" w:rsidRDefault="002D4CF5" w:rsidP="002D4CF5">
            <w:pPr>
              <w:spacing w:line="360" w:lineRule="auto"/>
              <w:ind w:firstLine="724"/>
              <w:jc w:val="both"/>
              <w:rPr>
                <w:sz w:val="28"/>
                <w:szCs w:val="28"/>
                <w:lang w:val="vi-VN"/>
              </w:rPr>
            </w:pPr>
            <w:r w:rsidRPr="002D4CF5">
              <w:rPr>
                <w:sz w:val="28"/>
                <w:szCs w:val="28"/>
                <w:lang w:val="vi-VN"/>
              </w:rPr>
              <w:t xml:space="preserve">Hai câu tiếp: </w:t>
            </w:r>
            <w:r w:rsidRPr="002D4CF5">
              <w:rPr>
                <w:i/>
                <w:sz w:val="28"/>
                <w:szCs w:val="28"/>
                <w:lang w:val="vi-VN"/>
              </w:rPr>
              <w:t>Xưa nay… đường đời</w:t>
            </w:r>
            <w:r w:rsidRPr="002D4CF5">
              <w:rPr>
                <w:sz w:val="28"/>
                <w:szCs w:val="28"/>
                <w:lang w:val="vi-VN"/>
              </w:rPr>
              <w:t xml:space="preserve"> nói về sự cám dỗ của cái bả công danh đối với người đời. Vì công danh - danh lợi (danh vọng đi với quyền lợi) mà con người phải bôn tẩu - tất tả xuôi ngược, khó nhọc mà vẫn đổ xô vào.    Hai câu thơ đã thể hiên sự chán ghét, khinh bỉ của Cao Bá Quát đối với phường danh lợi. Ông muốn đứng cao hơn bọn ấy, không muốn đi theo con đường đau khổ ấy, nhưng chưa biết tìm lối rẽ nào và đi về đâu, theo hướng nào.</w:t>
            </w:r>
          </w:p>
          <w:p w:rsidR="002D4CF5" w:rsidRPr="002D4CF5" w:rsidRDefault="002D4CF5" w:rsidP="002D4CF5">
            <w:pPr>
              <w:spacing w:line="360" w:lineRule="auto"/>
              <w:jc w:val="both"/>
              <w:rPr>
                <w:sz w:val="28"/>
                <w:szCs w:val="28"/>
                <w:lang w:val="vi-VN"/>
              </w:rPr>
            </w:pPr>
            <w:r w:rsidRPr="002D4CF5">
              <w:rPr>
                <w:sz w:val="28"/>
                <w:szCs w:val="28"/>
                <w:lang w:val="vi-VN"/>
              </w:rPr>
              <w:t xml:space="preserve">Hai câu tiếp: </w:t>
            </w:r>
            <w:r w:rsidRPr="002D4CF5">
              <w:rPr>
                <w:i/>
                <w:sz w:val="28"/>
                <w:szCs w:val="28"/>
                <w:lang w:val="vi-VN"/>
              </w:rPr>
              <w:t>Đầu gió … tỉnh bao người</w:t>
            </w:r>
            <w:r w:rsidRPr="002D4CF5">
              <w:rPr>
                <w:sz w:val="28"/>
                <w:szCs w:val="28"/>
                <w:lang w:val="vi-VN"/>
              </w:rPr>
              <w:t xml:space="preserve"> tiếp tục thể hiện tâm trạng chán ghét danh lợi và phường danh lợi như kẻ say sưa trong quán rượu, thấy quán rượu ngon, rượu thơm thì đua tìm đến và say sưa thưởng thức một cách tầm thường. Danh lợi cũng là một thứ rượu ngon dễ cám dỗ, làm say người. Câu hỏi của nhà thơ như trách móc, như giận dữ, như lay tình người khác nhưng cũng chính là tự hỏi bản thân. Ông đã nhận ra tính chất vô nghĩa của lối học khoa cử, con đường công danh đương thời là vô nghĩa, tầm thường.</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ind w:firstLine="724"/>
              <w:jc w:val="both"/>
              <w:rPr>
                <w:sz w:val="28"/>
                <w:szCs w:val="28"/>
                <w:lang w:val="vi-VN"/>
              </w:rPr>
            </w:pPr>
            <w:r w:rsidRPr="002D4CF5">
              <w:rPr>
                <w:sz w:val="28"/>
                <w:szCs w:val="28"/>
                <w:lang w:val="vi-VN"/>
              </w:rPr>
              <w:t>-Câu cảm và những câu hỏi tu từ tiếp theo chứng tỏ tâm trạng băn khoăn, day dứt và có phần bế tắc .</w:t>
            </w:r>
          </w:p>
          <w:p w:rsidR="002D4CF5" w:rsidRPr="002D4CF5" w:rsidRDefault="002D4CF5" w:rsidP="002D4CF5">
            <w:pPr>
              <w:spacing w:line="360" w:lineRule="auto"/>
              <w:jc w:val="both"/>
              <w:rPr>
                <w:sz w:val="28"/>
                <w:szCs w:val="28"/>
                <w:lang w:val="vi-VN"/>
              </w:rPr>
            </w:pPr>
            <w:r w:rsidRPr="002D4CF5">
              <w:rPr>
                <w:sz w:val="28"/>
                <w:szCs w:val="28"/>
                <w:lang w:val="vi-VN"/>
              </w:rPr>
              <w:t xml:space="preserve">          - Khúc đường cùng (cùng đồ) ờ đây hoàn toàn chỉ có nghĩa biểu tượng. Nỗi tuyệt vọng trùm lên cả bãi cát dài, cả người đi. Ông chỉ còn có thể hát lên bài ca về con đường cùng của mình, về sự bế tắc, tuyệt vọng của mình trước cuộc đời. </w:t>
            </w:r>
          </w:p>
          <w:p w:rsidR="002D4CF5" w:rsidRPr="002D4CF5" w:rsidRDefault="002D4CF5" w:rsidP="002D4CF5">
            <w:pPr>
              <w:spacing w:line="360" w:lineRule="auto"/>
              <w:ind w:firstLine="724"/>
              <w:jc w:val="both"/>
              <w:rPr>
                <w:sz w:val="28"/>
                <w:szCs w:val="28"/>
                <w:lang w:val="vi-VN"/>
              </w:rPr>
            </w:pPr>
            <w:r w:rsidRPr="002D4CF5">
              <w:rPr>
                <w:sz w:val="28"/>
                <w:szCs w:val="28"/>
                <w:lang w:val="vi-VN"/>
              </w:rPr>
              <w:t>-Tư thế dừng lại nhìn bốn phía mà hỏi vọng lên trời cao, lại hỏi chính lòng mình thể hiện khối mâu thuẫn lớn đang đè nặng trong tâm trí nhà thơ.</w:t>
            </w:r>
          </w:p>
          <w:p w:rsidR="002D4CF5" w:rsidRPr="002D4CF5" w:rsidRDefault="002D4CF5" w:rsidP="002D4CF5">
            <w:pPr>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 Ba đại từ nhân xưng khác nhau: khách - lữ khách, anh ấy: đại từ nhân xưng ngôi thứ 3 số ít; quân: anh, ông: đại từ nhân xưng ngôi thứ 2, số ít; ngã - tôi, ta: đại từ nhân xưng ngôi thứ 1, số ít. Tác giả muốn đặt mình vào các vị trí khác nhau, các điểm nhìn khác nhau để có những cách nói khác nhau bộc lộ tâm trạng của chính mình, đối thoại với chính mình, thể hiện mâu thuẫn hiện tồn trong tâm trí mình.</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ind w:left="72"/>
              <w:jc w:val="both"/>
              <w:rPr>
                <w:sz w:val="28"/>
                <w:szCs w:val="28"/>
                <w:lang w:val="vi-VN"/>
              </w:rPr>
            </w:pPr>
            <w:r w:rsidRPr="002D4CF5">
              <w:rPr>
                <w:sz w:val="28"/>
                <w:szCs w:val="28"/>
                <w:lang w:val="vi-VN"/>
              </w:rPr>
              <w:t>Đó là mâu thuẫn giữa khát vọng sống cao đẹp với hiện thực đen tối, mù mịt, giữa tinh thần xông pha vì lí tưởng của kẻ sĩ với thói cầu danh lợi của người đời và những khó khăn gian khổ trên con đường đi tìm chân lí</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lang w:val="pt-BR"/>
              </w:rPr>
            </w:pPr>
          </w:p>
        </w:tc>
        <w:tc>
          <w:tcPr>
            <w:tcW w:w="5279" w:type="dxa"/>
          </w:tcPr>
          <w:p w:rsidR="002D4CF5" w:rsidRPr="002D4CF5" w:rsidRDefault="002D4CF5" w:rsidP="002D4CF5">
            <w:pPr>
              <w:spacing w:line="360" w:lineRule="auto"/>
              <w:jc w:val="both"/>
              <w:rPr>
                <w:b/>
                <w:bCs/>
                <w:sz w:val="28"/>
                <w:szCs w:val="28"/>
                <w:lang w:val="pt-BR"/>
              </w:rPr>
            </w:pPr>
            <w:r w:rsidRPr="002D4CF5">
              <w:rPr>
                <w:b/>
                <w:bCs/>
                <w:sz w:val="28"/>
                <w:szCs w:val="28"/>
                <w:lang w:val="pt-BR"/>
              </w:rPr>
              <w:t>B. Đọc hiểu văn bản</w:t>
            </w:r>
          </w:p>
          <w:p w:rsidR="002D4CF5" w:rsidRPr="002D4CF5" w:rsidRDefault="002D4CF5" w:rsidP="002D4CF5">
            <w:pPr>
              <w:spacing w:line="360" w:lineRule="auto"/>
              <w:jc w:val="both"/>
              <w:rPr>
                <w:b/>
                <w:bCs/>
                <w:sz w:val="28"/>
                <w:szCs w:val="28"/>
                <w:lang w:val="pt-BR"/>
              </w:rPr>
            </w:pPr>
            <w:r w:rsidRPr="002D4CF5">
              <w:rPr>
                <w:b/>
                <w:bCs/>
                <w:sz w:val="28"/>
                <w:szCs w:val="28"/>
                <w:lang w:val="pt-BR"/>
              </w:rPr>
              <w:t xml:space="preserve">   I. Đọc- bố cục</w:t>
            </w:r>
          </w:p>
          <w:p w:rsidR="002D4CF5" w:rsidRPr="002D4CF5" w:rsidRDefault="002D4CF5" w:rsidP="002D4CF5">
            <w:pPr>
              <w:spacing w:line="360" w:lineRule="auto"/>
              <w:jc w:val="both"/>
              <w:rPr>
                <w:sz w:val="28"/>
                <w:szCs w:val="28"/>
                <w:lang w:val="pt-BR"/>
              </w:rPr>
            </w:pPr>
            <w:r w:rsidRPr="002D4CF5">
              <w:rPr>
                <w:sz w:val="28"/>
                <w:szCs w:val="28"/>
                <w:lang w:val="pt-BR"/>
              </w:rPr>
              <w:t xml:space="preserve">   - Giải nghĩa từ khó</w:t>
            </w:r>
          </w:p>
          <w:p w:rsidR="002D4CF5" w:rsidRPr="002D4CF5" w:rsidRDefault="002D4CF5" w:rsidP="002D4CF5">
            <w:pPr>
              <w:spacing w:line="360" w:lineRule="auto"/>
              <w:jc w:val="both"/>
              <w:rPr>
                <w:sz w:val="28"/>
                <w:szCs w:val="28"/>
                <w:lang w:val="pt-BR"/>
              </w:rPr>
            </w:pPr>
            <w:r w:rsidRPr="002D4CF5">
              <w:rPr>
                <w:sz w:val="28"/>
                <w:szCs w:val="28"/>
                <w:lang w:val="pt-BR"/>
              </w:rPr>
              <w:t xml:space="preserve">   - Thể thơ: cổ thể- hành ca -&gt; Một thể loại thơ cổ Trung Quốc có phần tự do về số tiếng, số câu, vần, nhịp điệu.</w:t>
            </w:r>
          </w:p>
          <w:p w:rsidR="002D4CF5" w:rsidRPr="002D4CF5" w:rsidRDefault="002D4CF5" w:rsidP="002D4CF5">
            <w:pPr>
              <w:spacing w:line="360" w:lineRule="auto"/>
              <w:jc w:val="both"/>
              <w:rPr>
                <w:sz w:val="28"/>
                <w:szCs w:val="28"/>
                <w:lang w:val="pt-BR"/>
              </w:rPr>
            </w:pPr>
            <w:r w:rsidRPr="002D4CF5">
              <w:rPr>
                <w:sz w:val="28"/>
                <w:szCs w:val="28"/>
                <w:lang w:val="pt-BR"/>
              </w:rPr>
              <w:t xml:space="preserve">   - Bố cục: 3phần</w:t>
            </w:r>
          </w:p>
          <w:p w:rsidR="002D4CF5" w:rsidRPr="002D4CF5" w:rsidRDefault="002D4CF5" w:rsidP="002D4CF5">
            <w:pPr>
              <w:spacing w:line="360" w:lineRule="auto"/>
              <w:jc w:val="both"/>
              <w:rPr>
                <w:b/>
                <w:sz w:val="28"/>
                <w:szCs w:val="28"/>
                <w:lang w:val="pt-BR"/>
              </w:rPr>
            </w:pPr>
            <w:r w:rsidRPr="002D4CF5">
              <w:rPr>
                <w:sz w:val="28"/>
                <w:szCs w:val="28"/>
                <w:lang w:val="pt-BR"/>
              </w:rPr>
              <w:t xml:space="preserve">   </w:t>
            </w:r>
            <w:r w:rsidRPr="002D4CF5">
              <w:rPr>
                <w:b/>
                <w:sz w:val="28"/>
                <w:szCs w:val="28"/>
                <w:lang w:val="pt-BR"/>
              </w:rPr>
              <w:t>+ Bốn câu đầu: tiếng khóc cho cuộc đời bể dâu.</w:t>
            </w:r>
          </w:p>
          <w:p w:rsidR="002D4CF5" w:rsidRPr="002D4CF5" w:rsidRDefault="002D4CF5" w:rsidP="002D4CF5">
            <w:pPr>
              <w:spacing w:line="360" w:lineRule="auto"/>
              <w:jc w:val="both"/>
              <w:rPr>
                <w:b/>
                <w:sz w:val="28"/>
                <w:szCs w:val="28"/>
                <w:lang w:val="pt-BR"/>
              </w:rPr>
            </w:pPr>
            <w:r w:rsidRPr="002D4CF5">
              <w:rPr>
                <w:b/>
                <w:sz w:val="28"/>
                <w:szCs w:val="28"/>
                <w:lang w:val="pt-BR"/>
              </w:rPr>
              <w:t xml:space="preserve">   + Tám câu tiếp: tiếng thở dài, oán trách bởi ý thức sâu sắc về mâu thuẫn giữa khát vọng, hoài bão của mình và thực tế cuộc đời trớ trêu, ngang trái.</w:t>
            </w:r>
          </w:p>
          <w:p w:rsidR="002D4CF5" w:rsidRPr="002D4CF5" w:rsidRDefault="002D4CF5" w:rsidP="002D4CF5">
            <w:pPr>
              <w:spacing w:line="360" w:lineRule="auto"/>
              <w:jc w:val="both"/>
              <w:rPr>
                <w:b/>
                <w:bCs/>
                <w:sz w:val="28"/>
                <w:szCs w:val="28"/>
                <w:lang w:val="pt-BR"/>
              </w:rPr>
            </w:pPr>
            <w:r w:rsidRPr="002D4CF5">
              <w:rPr>
                <w:b/>
                <w:sz w:val="28"/>
                <w:szCs w:val="28"/>
                <w:lang w:val="pt-BR"/>
              </w:rPr>
              <w:t xml:space="preserve">   +Ba câu cuối: tiếng kêu bi phẫn, tuyệt vọng</w:t>
            </w:r>
          </w:p>
          <w:p w:rsidR="002D4CF5" w:rsidRPr="002D4CF5" w:rsidRDefault="002D4CF5" w:rsidP="002D4CF5">
            <w:pPr>
              <w:spacing w:line="360" w:lineRule="auto"/>
              <w:jc w:val="both"/>
              <w:rPr>
                <w:b/>
                <w:bCs/>
                <w:sz w:val="28"/>
                <w:szCs w:val="28"/>
                <w:lang w:val="pt-BR"/>
              </w:rPr>
            </w:pPr>
            <w:r w:rsidRPr="002D4CF5">
              <w:rPr>
                <w:b/>
                <w:bCs/>
                <w:sz w:val="28"/>
                <w:szCs w:val="28"/>
                <w:lang w:val="pt-BR"/>
              </w:rPr>
              <w:t xml:space="preserve">  II. Tìm hiểu văn bản </w:t>
            </w:r>
          </w:p>
          <w:p w:rsidR="002D4CF5" w:rsidRPr="002D4CF5" w:rsidRDefault="002D4CF5" w:rsidP="002D4CF5">
            <w:pPr>
              <w:spacing w:line="360" w:lineRule="auto"/>
              <w:jc w:val="both"/>
              <w:rPr>
                <w:sz w:val="28"/>
                <w:szCs w:val="28"/>
                <w:lang w:val="pt-BR"/>
              </w:rPr>
            </w:pPr>
            <w:r w:rsidRPr="002D4CF5">
              <w:rPr>
                <w:sz w:val="28"/>
                <w:szCs w:val="28"/>
                <w:lang w:val="pt-BR"/>
              </w:rPr>
              <w:tab/>
            </w:r>
            <w:r w:rsidRPr="002D4CF5">
              <w:rPr>
                <w:i/>
                <w:iCs/>
                <w:sz w:val="28"/>
                <w:szCs w:val="28"/>
                <w:lang w:val="pt-BR"/>
              </w:rPr>
              <w:t>1. Nội dung:</w:t>
            </w:r>
          </w:p>
          <w:p w:rsidR="002D4CF5" w:rsidRPr="002D4CF5" w:rsidRDefault="002D4CF5" w:rsidP="002D4CF5">
            <w:pPr>
              <w:spacing w:line="360" w:lineRule="auto"/>
              <w:jc w:val="both"/>
              <w:rPr>
                <w:sz w:val="28"/>
                <w:szCs w:val="28"/>
                <w:lang w:val="pt-BR"/>
              </w:rPr>
            </w:pPr>
            <w:r w:rsidRPr="002D4CF5">
              <w:rPr>
                <w:sz w:val="28"/>
                <w:szCs w:val="28"/>
                <w:lang w:val="pt-BR"/>
              </w:rPr>
              <w:t xml:space="preserve"> - Bốn câu đầu: Tiếng khóc cho cuộc đời dâu bể: Hình ảnh bãi cát dài mênh mông, nối tiếp nhau, hình ảnh con đường như bất tận, mờ mịt, tình cảnh của người đi đường.</w:t>
            </w:r>
          </w:p>
          <w:p w:rsidR="002D4CF5" w:rsidRPr="002D4CF5" w:rsidRDefault="002D4CF5" w:rsidP="002D4CF5">
            <w:pPr>
              <w:spacing w:line="360" w:lineRule="auto"/>
              <w:jc w:val="both"/>
              <w:rPr>
                <w:sz w:val="28"/>
                <w:szCs w:val="28"/>
                <w:lang w:val="pt-BR"/>
              </w:rPr>
            </w:pPr>
            <w:r w:rsidRPr="002D4CF5">
              <w:rPr>
                <w:sz w:val="28"/>
                <w:szCs w:val="28"/>
                <w:lang w:val="pt-BR"/>
              </w:rPr>
              <w:t xml:space="preserve">  + Đi một bước như lùi một bước, vừa là cảnh thực vừa là tượng trưng cho con đường công danh gập ghềnh của tác giả.</w:t>
            </w:r>
          </w:p>
          <w:p w:rsidR="002D4CF5" w:rsidRPr="002D4CF5" w:rsidRDefault="002D4CF5" w:rsidP="002D4CF5">
            <w:pPr>
              <w:spacing w:line="360" w:lineRule="auto"/>
              <w:jc w:val="both"/>
              <w:rPr>
                <w:sz w:val="28"/>
                <w:szCs w:val="28"/>
                <w:lang w:val="pt-BR"/>
              </w:rPr>
            </w:pPr>
            <w:r w:rsidRPr="002D4CF5">
              <w:rPr>
                <w:sz w:val="28"/>
                <w:szCs w:val="28"/>
                <w:lang w:val="pt-BR"/>
              </w:rPr>
              <w:t xml:space="preserve">  - Hình ảnh bãi cát: Tượng trưng cho môi trường xã hội, con đường đời đầy chông gai, gian khổ, nhọc nhằn</w:t>
            </w:r>
          </w:p>
          <w:p w:rsidR="002D4CF5" w:rsidRPr="002D4CF5" w:rsidRDefault="002D4CF5" w:rsidP="002D4CF5">
            <w:pPr>
              <w:spacing w:line="360" w:lineRule="auto"/>
              <w:jc w:val="both"/>
              <w:rPr>
                <w:sz w:val="28"/>
                <w:szCs w:val="28"/>
                <w:lang w:val="pt-BR"/>
              </w:rPr>
            </w:pPr>
            <w:r w:rsidRPr="002D4CF5">
              <w:rPr>
                <w:sz w:val="28"/>
                <w:szCs w:val="28"/>
                <w:lang w:val="pt-BR"/>
              </w:rPr>
              <w:t xml:space="preserve">  - Hình ảnh người đi trên cát: Tượng trưng cho con người buộc phải dấn thân trong cuộc đời để mưu cầu sự nghiệp, công danh cho bản thân, cho gia đình, dòng họ</w:t>
            </w:r>
          </w:p>
          <w:p w:rsidR="002D4CF5" w:rsidRPr="002D4CF5" w:rsidRDefault="002D4CF5" w:rsidP="002D4CF5">
            <w:pPr>
              <w:spacing w:line="360" w:lineRule="auto"/>
              <w:ind w:firstLine="120"/>
              <w:jc w:val="both"/>
              <w:rPr>
                <w:sz w:val="28"/>
                <w:szCs w:val="28"/>
                <w:lang w:val="pt-BR"/>
              </w:rPr>
            </w:pPr>
            <w:r w:rsidRPr="002D4CF5">
              <w:rPr>
                <w:sz w:val="28"/>
                <w:szCs w:val="28"/>
                <w:lang w:val="pt-BR"/>
              </w:rPr>
              <w:t>+ Mặt trời lặn mà vẫn còn đi, nước mắt rơi lã chã, tâm trạng đau khổ.</w:t>
            </w:r>
          </w:p>
          <w:p w:rsidR="002D4CF5" w:rsidRPr="002D4CF5" w:rsidRDefault="002D4CF5" w:rsidP="002D4CF5">
            <w:pPr>
              <w:spacing w:line="360" w:lineRule="auto"/>
              <w:ind w:left="57"/>
              <w:jc w:val="both"/>
              <w:rPr>
                <w:sz w:val="28"/>
                <w:szCs w:val="28"/>
                <w:lang w:val="pt-BR"/>
              </w:rPr>
            </w:pPr>
            <w:r w:rsidRPr="002D4CF5">
              <w:rPr>
                <w:sz w:val="28"/>
                <w:szCs w:val="28"/>
                <w:lang w:val="pt-BR"/>
              </w:rPr>
              <w:t>=&gt; Nhà thơ nhìn thấy con đường danh lợi đáng chán đáng buồn, đầy chông gai.</w:t>
            </w:r>
          </w:p>
          <w:p w:rsidR="002D4CF5" w:rsidRPr="002D4CF5" w:rsidRDefault="002D4CF5" w:rsidP="002D4CF5">
            <w:pPr>
              <w:spacing w:line="360" w:lineRule="auto"/>
              <w:jc w:val="both"/>
              <w:rPr>
                <w:sz w:val="28"/>
                <w:szCs w:val="28"/>
                <w:lang w:val="pt-BR"/>
              </w:rPr>
            </w:pPr>
            <w:r w:rsidRPr="002D4CF5">
              <w:rPr>
                <w:sz w:val="28"/>
                <w:szCs w:val="28"/>
                <w:lang w:val="pt-BR"/>
              </w:rPr>
              <w:t>- Tám câu tiếp: Tiếng thở than, oán trách bởi ý thức sâu sắc về mâu thuẫn giữa khát vọng, hoài bão của mình và thực tế cuộc đời trớ trêu ngang trái.</w:t>
            </w:r>
          </w:p>
          <w:p w:rsidR="002D4CF5" w:rsidRPr="002D4CF5" w:rsidRDefault="002D4CF5" w:rsidP="002D4CF5">
            <w:pPr>
              <w:spacing w:line="360" w:lineRule="auto"/>
              <w:jc w:val="both"/>
              <w:rPr>
                <w:sz w:val="28"/>
                <w:szCs w:val="28"/>
                <w:lang w:val="pt-BR"/>
              </w:rPr>
            </w:pPr>
            <w:r w:rsidRPr="002D4CF5">
              <w:rPr>
                <w:sz w:val="28"/>
                <w:szCs w:val="28"/>
                <w:lang w:val="pt-BR"/>
              </w:rPr>
              <w:tab/>
              <w:t xml:space="preserve">  + Nỗi chán nản vì tự mình hành hạ thân xác, theo đuổi công danh và ước muốn trở thành ông Tiên có phép ngủ kĩ.</w:t>
            </w:r>
          </w:p>
          <w:p w:rsidR="002D4CF5" w:rsidRPr="002D4CF5" w:rsidRDefault="002D4CF5" w:rsidP="002D4CF5">
            <w:pPr>
              <w:spacing w:line="360" w:lineRule="auto"/>
              <w:jc w:val="both"/>
              <w:rPr>
                <w:sz w:val="28"/>
                <w:szCs w:val="28"/>
                <w:lang w:val="pt-BR"/>
              </w:rPr>
            </w:pPr>
            <w:r w:rsidRPr="002D4CF5">
              <w:rPr>
                <w:sz w:val="28"/>
                <w:szCs w:val="28"/>
                <w:lang w:val="pt-BR"/>
              </w:rPr>
              <w:tab/>
              <w:t xml:space="preserve">  +  Sự cám dỗ của cái bả công danh đối với người đời.</w:t>
            </w:r>
          </w:p>
          <w:p w:rsidR="002D4CF5" w:rsidRPr="002D4CF5" w:rsidRDefault="002D4CF5" w:rsidP="002D4CF5">
            <w:pPr>
              <w:spacing w:line="360" w:lineRule="auto"/>
              <w:jc w:val="both"/>
              <w:rPr>
                <w:sz w:val="28"/>
                <w:szCs w:val="28"/>
                <w:lang w:val="pt-BR"/>
              </w:rPr>
            </w:pPr>
            <w:r w:rsidRPr="002D4CF5">
              <w:rPr>
                <w:sz w:val="28"/>
                <w:szCs w:val="28"/>
                <w:lang w:val="pt-BR"/>
              </w:rPr>
              <w:tab/>
              <w:t xml:space="preserve">  + Nỗi băn khoăn, trăn trở: đi tiếp hay từ bỏ con đường công danh ? </w:t>
            </w: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r w:rsidRPr="002D4CF5">
              <w:rPr>
                <w:sz w:val="28"/>
                <w:szCs w:val="28"/>
                <w:lang w:val="pt-BR"/>
              </w:rPr>
              <w:t xml:space="preserve">  - Ba câu cuối: tiếng kêu bi phẫn, bế tắc, tuyệt vọng. Hình ảnh thiên nhiên trở lại: Phía Bắc, phía Nam đều đẹp hùng vĩ nhưng cũng đầy khó khăn hiểm trở. Đi mà thấy phía trước là đường cùng, là núi là biển khó xác định phương hướng</w:t>
            </w:r>
          </w:p>
          <w:p w:rsidR="002D4CF5" w:rsidRPr="002D4CF5" w:rsidRDefault="002D4CF5" w:rsidP="002D4CF5">
            <w:pPr>
              <w:spacing w:line="360" w:lineRule="auto"/>
              <w:jc w:val="both"/>
              <w:rPr>
                <w:sz w:val="28"/>
                <w:szCs w:val="28"/>
                <w:lang w:val="pt-BR"/>
              </w:rPr>
            </w:pPr>
            <w:r w:rsidRPr="002D4CF5">
              <w:rPr>
                <w:sz w:val="28"/>
                <w:szCs w:val="28"/>
                <w:lang w:val="pt-BR"/>
              </w:rPr>
              <w:t>=&gt; Tư thế dừng lại nhìn bốn phía mà hỏi vọng lên trời cao, lại hỏi chính lòng mình thể hiện khối mâu thuẫn lớn đang đè nặng trong tâm trí nhà thơ.</w:t>
            </w: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b/>
                <w:bCs/>
                <w:sz w:val="28"/>
                <w:szCs w:val="28"/>
                <w:lang w:val="pt-BR"/>
              </w:rPr>
            </w:pPr>
            <w:r w:rsidRPr="002D4CF5">
              <w:rPr>
                <w:sz w:val="28"/>
                <w:szCs w:val="28"/>
                <w:lang w:val="pt-BR"/>
              </w:rPr>
              <w:t xml:space="preserve"> </w:t>
            </w:r>
            <w:r w:rsidRPr="002D4CF5">
              <w:rPr>
                <w:b/>
                <w:bCs/>
                <w:sz w:val="28"/>
                <w:szCs w:val="28"/>
                <w:lang w:val="pt-BR"/>
              </w:rPr>
              <w:t>2. Nghệ thuật:</w:t>
            </w:r>
          </w:p>
          <w:p w:rsidR="002D4CF5" w:rsidRPr="002D4CF5" w:rsidRDefault="002D4CF5" w:rsidP="002D4CF5">
            <w:pPr>
              <w:spacing w:line="360" w:lineRule="auto"/>
              <w:jc w:val="both"/>
              <w:rPr>
                <w:sz w:val="28"/>
                <w:szCs w:val="28"/>
                <w:lang w:val="pt-BR"/>
              </w:rPr>
            </w:pPr>
            <w:r w:rsidRPr="002D4CF5">
              <w:rPr>
                <w:sz w:val="28"/>
                <w:szCs w:val="28"/>
                <w:lang w:val="pt-BR"/>
              </w:rPr>
              <w:t xml:space="preserve">    - Sử dụng thơ cổ thể, hình ảnh có tính biểu tượng.</w:t>
            </w:r>
          </w:p>
          <w:p w:rsidR="002D4CF5" w:rsidRPr="002D4CF5" w:rsidRDefault="002D4CF5" w:rsidP="002D4CF5">
            <w:pPr>
              <w:spacing w:line="360" w:lineRule="auto"/>
              <w:jc w:val="both"/>
              <w:rPr>
                <w:sz w:val="28"/>
                <w:szCs w:val="28"/>
                <w:lang w:val="pt-BR"/>
              </w:rPr>
            </w:pPr>
            <w:r w:rsidRPr="002D4CF5">
              <w:rPr>
                <w:sz w:val="28"/>
                <w:szCs w:val="28"/>
                <w:lang w:val="pt-BR"/>
              </w:rPr>
              <w:t xml:space="preserve">    - Thủ pháp đối lập, sáng tạo trong dùng điển tích.</w:t>
            </w:r>
          </w:p>
          <w:p w:rsidR="002D4CF5" w:rsidRPr="002D4CF5" w:rsidRDefault="002D4CF5" w:rsidP="002D4CF5">
            <w:pPr>
              <w:spacing w:line="360" w:lineRule="auto"/>
              <w:jc w:val="both"/>
              <w:rPr>
                <w:b/>
                <w:bCs/>
                <w:sz w:val="28"/>
                <w:szCs w:val="28"/>
                <w:lang w:val="pt-BR"/>
              </w:rPr>
            </w:pPr>
            <w:r w:rsidRPr="002D4CF5">
              <w:rPr>
                <w:sz w:val="28"/>
                <w:szCs w:val="28"/>
                <w:lang w:val="pt-BR"/>
              </w:rPr>
              <w:t xml:space="preserve">  </w:t>
            </w:r>
            <w:r w:rsidRPr="002D4CF5">
              <w:rPr>
                <w:b/>
                <w:bCs/>
                <w:sz w:val="28"/>
                <w:szCs w:val="28"/>
                <w:lang w:val="pt-BR"/>
              </w:rPr>
              <w:t>3. Ý nghĩa văn bản:</w:t>
            </w:r>
          </w:p>
          <w:p w:rsidR="002D4CF5" w:rsidRPr="002D4CF5" w:rsidRDefault="002D4CF5" w:rsidP="002D4CF5">
            <w:pPr>
              <w:spacing w:line="360" w:lineRule="auto"/>
              <w:jc w:val="both"/>
              <w:rPr>
                <w:sz w:val="28"/>
                <w:szCs w:val="28"/>
                <w:lang w:val="pt-BR"/>
              </w:rPr>
            </w:pPr>
            <w:r w:rsidRPr="002D4CF5">
              <w:rPr>
                <w:sz w:val="28"/>
                <w:szCs w:val="28"/>
                <w:lang w:val="pt-BR"/>
              </w:rPr>
              <w:t xml:space="preserve">    Khúc bi ca mang đậm tính nhân văn của một con người cô đơn, tuyệt vọng trên đường đời thể hiện qua hình ảnh bãi cát dài, con đường cùng và hình ảnh người đi cùng.</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860"/>
        <w:tblGridChange w:id="42">
          <w:tblGrid>
            <w:gridCol w:w="5400"/>
            <w:gridCol w:w="4860"/>
          </w:tblGrid>
        </w:tblGridChange>
      </w:tblGrid>
      <w:tr w:rsidR="002D4CF5" w:rsidRPr="002D4CF5" w:rsidTr="00D377B6">
        <w:trPr>
          <w:trHeight w:val="647"/>
        </w:trPr>
        <w:tc>
          <w:tcPr>
            <w:tcW w:w="54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48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40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rPr>
              <w:t>Câu hỏi 1:</w:t>
            </w:r>
            <w:r w:rsidRPr="002D4CF5">
              <w:rPr>
                <w:sz w:val="28"/>
                <w:szCs w:val="28"/>
              </w:rPr>
              <w:t xml:space="preserve"> Ý nào sau đây không nói về đặc điểm nổi bật của con người Cao Bá Quát?</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Có tài cao, nổi tiếng hay chữ, viết chữ đẹp.</w:t>
            </w:r>
            <w:r w:rsidRPr="002D4CF5">
              <w:rPr>
                <w:sz w:val="28"/>
                <w:szCs w:val="28"/>
              </w:rPr>
              <w:br/>
              <w:t>b. Có uy tín lớn trong giới trí thức,được tôn vinh như bậc “thánh”.</w:t>
            </w:r>
            <w:r w:rsidRPr="002D4CF5">
              <w:rPr>
                <w:sz w:val="28"/>
                <w:szCs w:val="28"/>
              </w:rPr>
              <w:br/>
              <w:t>c. Có khí phách hiên ngang,tư tưởng tự do, phóng khoáng,</w:t>
            </w:r>
            <w:r w:rsidRPr="002D4CF5">
              <w:rPr>
                <w:sz w:val="28"/>
                <w:szCs w:val="28"/>
              </w:rPr>
              <w:br/>
              <w:t>d.</w:t>
            </w:r>
            <w:r w:rsidRPr="002D4CF5">
              <w:rPr>
                <w:i/>
                <w:iCs/>
                <w:sz w:val="28"/>
                <w:szCs w:val="28"/>
              </w:rPr>
              <w:t xml:space="preserve"> </w:t>
            </w:r>
            <w:r w:rsidRPr="002D4CF5">
              <w:rPr>
                <w:sz w:val="28"/>
                <w:szCs w:val="28"/>
              </w:rPr>
              <w:t>Có thái độ sống ngất ngưởng, ngông ngạo, khinh bạc.</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rPr>
              <w:t>Câu hỏi 2:</w:t>
            </w:r>
            <w:r w:rsidRPr="002D4CF5">
              <w:rPr>
                <w:i/>
                <w:iCs/>
                <w:sz w:val="28"/>
                <w:szCs w:val="28"/>
              </w:rPr>
              <w:t xml:space="preserve"> </w:t>
            </w:r>
            <w:r w:rsidRPr="002D4CF5">
              <w:rPr>
                <w:b/>
                <w:bCs/>
                <w:i/>
                <w:iCs/>
                <w:sz w:val="28"/>
                <w:szCs w:val="28"/>
              </w:rPr>
              <w:t xml:space="preserve">Bãi cát </w:t>
            </w:r>
            <w:r w:rsidRPr="002D4CF5">
              <w:rPr>
                <w:b/>
                <w:bCs/>
                <w:sz w:val="28"/>
                <w:szCs w:val="28"/>
              </w:rPr>
              <w:t>và</w:t>
            </w:r>
            <w:r w:rsidRPr="002D4CF5">
              <w:rPr>
                <w:b/>
                <w:bCs/>
                <w:i/>
                <w:iCs/>
                <w:sz w:val="28"/>
                <w:szCs w:val="28"/>
              </w:rPr>
              <w:t xml:space="preserve"> con đường</w:t>
            </w:r>
            <w:r w:rsidRPr="002D4CF5">
              <w:rPr>
                <w:sz w:val="28"/>
                <w:szCs w:val="28"/>
              </w:rPr>
              <w:t xml:space="preserve"> trong bài thơ </w:t>
            </w:r>
            <w:hyperlink r:id="rId12" w:history="1">
              <w:r w:rsidRPr="002D4CF5">
                <w:rPr>
                  <w:rStyle w:val="Hyperlink"/>
                  <w:sz w:val="28"/>
                  <w:szCs w:val="28"/>
                </w:rPr>
                <w:t>Sa hành đoản ca</w:t>
              </w:r>
            </w:hyperlink>
            <w:r w:rsidRPr="002D4CF5">
              <w:rPr>
                <w:sz w:val="28"/>
                <w:szCs w:val="28"/>
              </w:rPr>
              <w:t xml:space="preserve"> của Cao Bá Quát tượng trưng cho cái gì?</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Những thử thách trong cuộc sống đối với tác giả và nhiều trí thức đương thời.</w:t>
            </w:r>
            <w:r w:rsidRPr="002D4CF5">
              <w:rPr>
                <w:sz w:val="28"/>
                <w:szCs w:val="28"/>
              </w:rPr>
              <w:br/>
              <w:t>b. Con đường đời, con đường công danh nhọc nhằn của tác giả và của nhiều trí thức đương thời.</w:t>
            </w:r>
            <w:r w:rsidRPr="002D4CF5">
              <w:rPr>
                <w:sz w:val="28"/>
                <w:szCs w:val="28"/>
              </w:rPr>
              <w:br/>
              <w:t>c. Những hiểm nguy rình rập táa giả và những trí thức đương thời có cùng tư tưởng với ông.</w:t>
            </w:r>
            <w:r w:rsidRPr="002D4CF5">
              <w:rPr>
                <w:sz w:val="28"/>
                <w:szCs w:val="28"/>
              </w:rPr>
              <w:br/>
              <w:t>d. Những cái đích mà tác giả và biết bao trí thức đương thời đang mơ ước vươn tớ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rPr>
              <w:t>Câu hỏi 3:</w:t>
            </w:r>
            <w:r w:rsidRPr="002D4CF5">
              <w:rPr>
                <w:sz w:val="28"/>
                <w:szCs w:val="28"/>
              </w:rPr>
              <w:t>Hình ảnh người đi đường – nhân vật trữ tình – nhà thơ được tác giả khắc họa như thế nào trong bà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Thật khốn khổ.</w:t>
            </w:r>
            <w:r w:rsidRPr="002D4CF5">
              <w:rPr>
                <w:sz w:val="28"/>
                <w:szCs w:val="28"/>
              </w:rPr>
              <w:br/>
              <w:t>b. Có nhiều nghị lực.</w:t>
            </w:r>
            <w:r w:rsidRPr="002D4CF5">
              <w:rPr>
                <w:sz w:val="28"/>
                <w:szCs w:val="28"/>
              </w:rPr>
              <w:br/>
              <w:t>c. Hay gặp khó khăn.</w:t>
            </w:r>
            <w:r w:rsidRPr="002D4CF5">
              <w:rPr>
                <w:sz w:val="28"/>
                <w:szCs w:val="28"/>
              </w:rPr>
              <w:br/>
              <w:t>d. Gặp nhiều may mắn.</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rPr>
              <w:t>Câu hỏi 4:</w:t>
            </w:r>
            <w:r w:rsidRPr="002D4CF5">
              <w:rPr>
                <w:sz w:val="28"/>
                <w:szCs w:val="28"/>
              </w:rPr>
              <w:t xml:space="preserve"> Khi nói về “hạng người danh lợi”, trong lòng tác giả có nhiều mâu thuẫn. Ý nào sau đây không phải là một trong những mâu thuẫn:</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Tác giả cho rằng con đường mình đang đi là cao cả nhưng hầu như chỉ có mình đi trên con đường ấy.</w:t>
            </w:r>
            <w:r w:rsidRPr="002D4CF5">
              <w:rPr>
                <w:sz w:val="28"/>
                <w:szCs w:val="28"/>
              </w:rPr>
              <w:br/>
              <w:t>b. Con đường mà “hạng người danh lợi” đang đi là thấp hèn nhưng lại có vô số người theo.</w:t>
            </w:r>
            <w:r w:rsidRPr="002D4CF5">
              <w:rPr>
                <w:sz w:val="28"/>
                <w:szCs w:val="28"/>
              </w:rPr>
              <w:br/>
              <w:t>c. Tác giả khinh bỉ những phường danh lợi tầm thường kia nhưng lại chua xót nhận ra sự cô độc của mình.</w:t>
            </w:r>
            <w:r w:rsidRPr="002D4CF5">
              <w:rPr>
                <w:sz w:val="28"/>
                <w:szCs w:val="28"/>
              </w:rPr>
              <w:br/>
              <w:t>d. Tác giả vừa muốn đi tiếp con đường mà mình đã chọn, vừa muốn đi chung con đường với “hạng người danh lợi” .</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4860" w:type="dxa"/>
          </w:tcPr>
          <w:p w:rsidR="002D4CF5" w:rsidRPr="002D4CF5" w:rsidRDefault="002D4CF5" w:rsidP="002D4CF5">
            <w:pPr>
              <w:spacing w:line="360" w:lineRule="auto"/>
              <w:rPr>
                <w:sz w:val="28"/>
                <w:szCs w:val="28"/>
                <w:lang w:val="vi-VN"/>
              </w:rPr>
            </w:pPr>
            <w:r w:rsidRPr="002D4CF5">
              <w:rPr>
                <w:sz w:val="28"/>
                <w:szCs w:val="28"/>
                <w:lang w:val="vi-VN"/>
              </w:rPr>
              <w:t>ĐÁP ÁN</w:t>
            </w:r>
          </w:p>
          <w:p w:rsidR="002D4CF5" w:rsidRPr="002D4CF5" w:rsidRDefault="002D4CF5" w:rsidP="002D4CF5">
            <w:pPr>
              <w:spacing w:line="360" w:lineRule="auto"/>
              <w:rPr>
                <w:sz w:val="28"/>
                <w:szCs w:val="28"/>
                <w:lang w:val="vi-VN"/>
              </w:rPr>
            </w:pPr>
            <w:r w:rsidRPr="002D4CF5">
              <w:rPr>
                <w:sz w:val="28"/>
                <w:szCs w:val="28"/>
                <w:lang w:val="vi-VN"/>
              </w:rPr>
              <w:t>[1]='d'</w:t>
            </w:r>
          </w:p>
          <w:p w:rsidR="002D4CF5" w:rsidRPr="002D4CF5" w:rsidRDefault="002D4CF5" w:rsidP="002D4CF5">
            <w:pPr>
              <w:spacing w:line="360" w:lineRule="auto"/>
              <w:rPr>
                <w:sz w:val="28"/>
                <w:szCs w:val="28"/>
                <w:lang w:val="vi-VN"/>
              </w:rPr>
            </w:pPr>
            <w:r w:rsidRPr="002D4CF5">
              <w:rPr>
                <w:sz w:val="28"/>
                <w:szCs w:val="28"/>
                <w:lang w:val="vi-VN"/>
              </w:rPr>
              <w:t>[2]='c'</w:t>
            </w:r>
          </w:p>
          <w:p w:rsidR="002D4CF5" w:rsidRPr="002D4CF5" w:rsidRDefault="002D4CF5" w:rsidP="002D4CF5">
            <w:pPr>
              <w:spacing w:line="360" w:lineRule="auto"/>
              <w:rPr>
                <w:sz w:val="28"/>
                <w:szCs w:val="28"/>
                <w:lang w:val="vi-VN"/>
              </w:rPr>
            </w:pPr>
            <w:r w:rsidRPr="002D4CF5">
              <w:rPr>
                <w:sz w:val="28"/>
                <w:szCs w:val="28"/>
                <w:lang w:val="vi-VN"/>
              </w:rPr>
              <w:t>[3]='a'</w:t>
            </w:r>
          </w:p>
          <w:p w:rsidR="002D4CF5" w:rsidRPr="002D4CF5" w:rsidRDefault="002D4CF5" w:rsidP="002D4CF5">
            <w:pPr>
              <w:spacing w:line="360" w:lineRule="auto"/>
              <w:rPr>
                <w:sz w:val="28"/>
                <w:szCs w:val="28"/>
                <w:lang w:val="vi-VN"/>
              </w:rPr>
            </w:pPr>
            <w:r w:rsidRPr="002D4CF5">
              <w:rPr>
                <w:sz w:val="28"/>
                <w:szCs w:val="28"/>
                <w:lang w:val="vi-VN"/>
              </w:rPr>
              <w:t>[4]='b'</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860"/>
        <w:tblGridChange w:id="43">
          <w:tblGrid>
            <w:gridCol w:w="5400"/>
            <w:gridCol w:w="4860"/>
          </w:tblGrid>
        </w:tblGridChange>
      </w:tblGrid>
      <w:tr w:rsidR="002D4CF5" w:rsidRPr="002D4CF5" w:rsidTr="00D377B6">
        <w:trPr>
          <w:trHeight w:val="647"/>
        </w:trPr>
        <w:tc>
          <w:tcPr>
            <w:tcW w:w="54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48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400" w:type="dxa"/>
            <w:shd w:val="clear" w:color="auto" w:fill="auto"/>
          </w:tcPr>
          <w:p w:rsidR="002D4CF5" w:rsidRPr="002D4CF5" w:rsidRDefault="002D4CF5" w:rsidP="002D4CF5">
            <w:pPr>
              <w:spacing w:line="360" w:lineRule="auto"/>
              <w:rPr>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sz w:val="28"/>
                <w:szCs w:val="28"/>
              </w:rPr>
            </w:pPr>
            <w:r w:rsidRPr="002D4CF5">
              <w:rPr>
                <w:sz w:val="28"/>
                <w:szCs w:val="28"/>
                <w:lang w:val="vi-VN"/>
              </w:rPr>
              <w:t>-   HS thực hiện nhiệm vụ:</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lang w:val="vi-VN"/>
              </w:rPr>
            </w:pPr>
            <w:r w:rsidRPr="002D4CF5">
              <w:rPr>
                <w:sz w:val="28"/>
                <w:szCs w:val="28"/>
                <w:lang w:val="vi-VN"/>
              </w:rPr>
              <w:t>Đọc đoạn thơ sau và trả lời các câu hỏi:</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i/>
                <w:color w:val="000000"/>
                <w:sz w:val="28"/>
                <w:szCs w:val="28"/>
                <w:lang w:val="it-IT"/>
              </w:rPr>
            </w:pPr>
            <w:r w:rsidRPr="002D4CF5">
              <w:rPr>
                <w:i/>
                <w:color w:val="000000"/>
                <w:sz w:val="28"/>
                <w:szCs w:val="28"/>
                <w:lang w:val="it-IT"/>
              </w:rPr>
              <w:t>Đô môn giải tổ chi niên,</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000000"/>
                <w:sz w:val="28"/>
                <w:szCs w:val="28"/>
                <w:lang w:val="it-IT"/>
              </w:rPr>
            </w:pPr>
            <w:r w:rsidRPr="002D4CF5">
              <w:rPr>
                <w:rStyle w:val="Emphasis"/>
                <w:color w:val="000000"/>
                <w:sz w:val="28"/>
                <w:szCs w:val="28"/>
                <w:bdr w:val="none" w:sz="0" w:space="0" w:color="auto" w:frame="1"/>
                <w:lang w:val="it-IT"/>
              </w:rPr>
              <w:t>...........................................</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000000"/>
                <w:sz w:val="28"/>
                <w:szCs w:val="28"/>
                <w:lang w:val="it-IT"/>
              </w:rPr>
            </w:pPr>
            <w:r w:rsidRPr="002D4CF5">
              <w:rPr>
                <w:rStyle w:val="Emphasis"/>
                <w:color w:val="000000"/>
                <w:sz w:val="28"/>
                <w:szCs w:val="28"/>
                <w:bdr w:val="none" w:sz="0" w:space="0" w:color="auto" w:frame="1"/>
                <w:lang w:val="it-IT"/>
              </w:rPr>
              <w:t>Nghĩa vua tôi cho vẹn đạo sơ chung.</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rStyle w:val="Emphasis"/>
                <w:color w:val="000000"/>
                <w:sz w:val="28"/>
                <w:szCs w:val="28"/>
                <w:bdr w:val="none" w:sz="0" w:space="0" w:color="auto" w:frame="1"/>
                <w:lang w:val="it-IT"/>
              </w:rPr>
            </w:pPr>
            <w:r w:rsidRPr="002D4CF5">
              <w:rPr>
                <w:rStyle w:val="Emphasis"/>
                <w:color w:val="000000"/>
                <w:sz w:val="28"/>
                <w:szCs w:val="28"/>
                <w:bdr w:val="none" w:sz="0" w:space="0" w:color="auto" w:frame="1"/>
                <w:lang w:val="it-IT"/>
              </w:rPr>
              <w:t>Trong triều ai ngất ngưởng như ông.</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rStyle w:val="Strong"/>
                <w:color w:val="000000"/>
                <w:sz w:val="28"/>
                <w:szCs w:val="28"/>
                <w:bdr w:val="none" w:sz="0" w:space="0" w:color="auto" w:frame="1"/>
                <w:lang w:val="it-IT"/>
              </w:rPr>
            </w:pPr>
            <w:r w:rsidRPr="002D4CF5">
              <w:rPr>
                <w:rStyle w:val="Strong"/>
                <w:color w:val="000000"/>
                <w:sz w:val="28"/>
                <w:szCs w:val="28"/>
                <w:bdr w:val="none" w:sz="0" w:space="0" w:color="auto" w:frame="1"/>
                <w:lang w:val="it-IT"/>
              </w:rPr>
              <w:tab/>
              <w:t>( Trích Bài ca ngất ngưởng- Nguyễn Công Trứ)</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lang w:val="it-IT"/>
              </w:rPr>
            </w:pPr>
            <w:r w:rsidRPr="002D4CF5">
              <w:rPr>
                <w:color w:val="222222"/>
                <w:sz w:val="28"/>
                <w:szCs w:val="28"/>
                <w:lang w:val="it-IT"/>
              </w:rPr>
              <w:t>1/ Nêu nội dung chính của đoạn thơ trên ?</w:t>
            </w:r>
          </w:p>
          <w:p w:rsidR="002D4CF5" w:rsidRPr="002D4CF5" w:rsidRDefault="002D4CF5" w:rsidP="002D4CF5">
            <w:pPr>
              <w:spacing w:line="360" w:lineRule="auto"/>
              <w:ind w:firstLine="720"/>
              <w:jc w:val="both"/>
              <w:rPr>
                <w:sz w:val="28"/>
                <w:szCs w:val="28"/>
                <w:lang w:val="vi-VN"/>
              </w:rPr>
            </w:pPr>
            <w:r w:rsidRPr="002D4CF5">
              <w:rPr>
                <w:color w:val="222222"/>
                <w:sz w:val="28"/>
                <w:szCs w:val="28"/>
                <w:lang w:val="it-IT"/>
              </w:rPr>
              <w:t xml:space="preserve"> 2/ </w:t>
            </w:r>
            <w:r w:rsidRPr="002D4CF5">
              <w:rPr>
                <w:bCs/>
                <w:iCs/>
                <w:sz w:val="28"/>
                <w:szCs w:val="28"/>
                <w:lang w:val="vi-VN"/>
              </w:rPr>
              <w:t>Sau khi cởi mũ, cáo quan ra khỏi cuộc sống bó buộc chốn quan trường bon chen, Nguyễn Công Trứ có những hành vi kỳ quặc, lập dị đến ngất ngưởng. Đó là những việc gì? Ý nghĩa của hành động đó?</w:t>
            </w:r>
          </w:p>
          <w:p w:rsidR="002D4CF5" w:rsidRPr="002D4CF5" w:rsidRDefault="002D4CF5" w:rsidP="002D4CF5">
            <w:pPr>
              <w:pStyle w:val="NormalWeb"/>
              <w:shd w:val="clear" w:color="auto" w:fill="FFFFFF"/>
              <w:spacing w:before="0" w:beforeAutospacing="0" w:after="0" w:afterAutospacing="0" w:line="360" w:lineRule="auto"/>
              <w:jc w:val="both"/>
              <w:textAlignment w:val="baseline"/>
              <w:rPr>
                <w:sz w:val="28"/>
                <w:szCs w:val="28"/>
                <w:lang w:val="vi-VN"/>
              </w:rPr>
            </w:pPr>
            <w:r w:rsidRPr="002D4CF5">
              <w:rPr>
                <w:sz w:val="28"/>
                <w:szCs w:val="28"/>
                <w:lang w:val="vi-VN"/>
              </w:rPr>
              <w:t xml:space="preserve"> </w:t>
            </w:r>
            <w:r w:rsidRPr="002D4CF5">
              <w:rPr>
                <w:sz w:val="28"/>
                <w:szCs w:val="28"/>
                <w:lang w:val="vi-VN"/>
              </w:rPr>
              <w:tab/>
              <w:t xml:space="preserve"> 3/</w:t>
            </w:r>
            <w:r w:rsidRPr="002D4CF5">
              <w:rPr>
                <w:bCs/>
                <w:iCs/>
                <w:sz w:val="28"/>
                <w:szCs w:val="28"/>
                <w:lang w:val="vi-VN"/>
              </w:rPr>
              <w:t xml:space="preserve"> </w:t>
            </w:r>
            <w:r w:rsidRPr="002D4CF5">
              <w:rPr>
                <w:rStyle w:val="ff6"/>
                <w:sz w:val="28"/>
                <w:szCs w:val="28"/>
                <w:lang w:val="vi-VN"/>
              </w:rPr>
              <w:t>Xác định thủ pháp đối lập trong đoạn thơ và nêu hiệu quả nghệ thuật của thủ pháp đó.</w:t>
            </w:r>
          </w:p>
          <w:p w:rsidR="002D4CF5" w:rsidRPr="002D4CF5" w:rsidRDefault="002D4CF5" w:rsidP="002D4CF5">
            <w:pPr>
              <w:spacing w:line="360" w:lineRule="auto"/>
              <w:ind w:firstLine="662"/>
              <w:jc w:val="both"/>
              <w:rPr>
                <w:sz w:val="28"/>
                <w:szCs w:val="28"/>
                <w:lang w:val="vi-VN"/>
              </w:rPr>
            </w:pPr>
            <w:r w:rsidRPr="002D4CF5">
              <w:rPr>
                <w:sz w:val="28"/>
                <w:szCs w:val="28"/>
                <w:lang w:val="vi-VN"/>
              </w:rPr>
              <w:t>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4860" w:type="dxa"/>
          </w:tcPr>
          <w:p w:rsidR="002D4CF5" w:rsidRPr="002D4CF5" w:rsidRDefault="002D4CF5" w:rsidP="002D4CF5">
            <w:pPr>
              <w:spacing w:line="360" w:lineRule="auto"/>
              <w:ind w:firstLine="720"/>
              <w:jc w:val="both"/>
              <w:rPr>
                <w:i/>
                <w:sz w:val="28"/>
                <w:szCs w:val="28"/>
                <w:lang w:val="vi-VN"/>
              </w:rPr>
            </w:pPr>
            <w:r w:rsidRPr="002D4CF5">
              <w:rPr>
                <w:i/>
                <w:sz w:val="28"/>
                <w:szCs w:val="28"/>
                <w:lang w:val="vi-VN"/>
              </w:rPr>
              <w:t>Trả lời:</w:t>
            </w:r>
          </w:p>
          <w:p w:rsidR="002D4CF5" w:rsidRPr="002D4CF5" w:rsidRDefault="002D4CF5" w:rsidP="002D4CF5">
            <w:pPr>
              <w:pStyle w:val="NormalWeb"/>
              <w:shd w:val="clear" w:color="auto" w:fill="FFFFFF"/>
              <w:spacing w:before="0" w:beforeAutospacing="0" w:after="0" w:afterAutospacing="0" w:line="360" w:lineRule="auto"/>
              <w:ind w:firstLine="432"/>
              <w:jc w:val="both"/>
              <w:textAlignment w:val="baseline"/>
              <w:rPr>
                <w:color w:val="222222"/>
                <w:sz w:val="28"/>
                <w:szCs w:val="28"/>
                <w:lang w:val="vi-VN"/>
              </w:rPr>
            </w:pPr>
            <w:r w:rsidRPr="002D4CF5">
              <w:rPr>
                <w:color w:val="222222"/>
                <w:sz w:val="28"/>
                <w:szCs w:val="28"/>
                <w:lang w:val="vi-VN"/>
              </w:rPr>
              <w:t>1/ Nội dung chính của đoạn thơ </w:t>
            </w:r>
          </w:p>
          <w:p w:rsidR="002D4CF5" w:rsidRPr="002D4CF5" w:rsidRDefault="002D4CF5" w:rsidP="00D377B6">
            <w:pPr>
              <w:pStyle w:val="NormalWeb"/>
              <w:numPr>
                <w:ilvl w:val="0"/>
                <w:numId w:val="16"/>
              </w:numPr>
              <w:shd w:val="clear" w:color="auto" w:fill="FFFFFF"/>
              <w:tabs>
                <w:tab w:val="clear" w:pos="1080"/>
              </w:tabs>
              <w:spacing w:before="0" w:beforeAutospacing="0" w:after="0" w:afterAutospacing="0" w:line="360" w:lineRule="auto"/>
              <w:ind w:left="0" w:firstLine="432"/>
              <w:jc w:val="both"/>
              <w:textAlignment w:val="baseline"/>
              <w:rPr>
                <w:color w:val="222222"/>
                <w:sz w:val="28"/>
                <w:szCs w:val="28"/>
                <w:lang w:val="vi-VN"/>
              </w:rPr>
            </w:pPr>
            <w:r w:rsidRPr="002D4CF5">
              <w:rPr>
                <w:color w:val="222222"/>
                <w:sz w:val="28"/>
                <w:szCs w:val="28"/>
                <w:lang w:val="vi-VN"/>
              </w:rPr>
              <w:t>Nguyễn Công Trứ với lối sống ngất ngưởng khi từ quan.</w:t>
            </w:r>
          </w:p>
          <w:p w:rsidR="002D4CF5" w:rsidRPr="002D4CF5" w:rsidRDefault="002D4CF5" w:rsidP="00D377B6">
            <w:pPr>
              <w:pStyle w:val="NormalWeb"/>
              <w:numPr>
                <w:ilvl w:val="0"/>
                <w:numId w:val="16"/>
              </w:numPr>
              <w:shd w:val="clear" w:color="auto" w:fill="FFFFFF"/>
              <w:tabs>
                <w:tab w:val="clear" w:pos="1080"/>
              </w:tabs>
              <w:spacing w:before="0" w:beforeAutospacing="0" w:after="0" w:afterAutospacing="0" w:line="360" w:lineRule="auto"/>
              <w:ind w:left="0" w:firstLine="432"/>
              <w:jc w:val="both"/>
              <w:textAlignment w:val="baseline"/>
              <w:rPr>
                <w:sz w:val="28"/>
                <w:szCs w:val="28"/>
                <w:lang w:val="vi-VN"/>
              </w:rPr>
            </w:pPr>
            <w:r w:rsidRPr="002D4CF5">
              <w:rPr>
                <w:sz w:val="28"/>
                <w:szCs w:val="28"/>
                <w:lang w:val="vi-VN"/>
              </w:rPr>
              <w:t xml:space="preserve">Nhà thơ </w:t>
            </w:r>
            <w:r w:rsidRPr="002D4CF5">
              <w:rPr>
                <w:color w:val="000000"/>
                <w:sz w:val="28"/>
                <w:szCs w:val="28"/>
                <w:lang w:val="vi-VN"/>
              </w:rPr>
              <w:t>tổng kết lại toàn bộ cuộc đời “ngất ngưởng”.</w:t>
            </w:r>
          </w:p>
          <w:p w:rsidR="002D4CF5" w:rsidRPr="002D4CF5" w:rsidRDefault="002D4CF5" w:rsidP="002D4CF5">
            <w:pPr>
              <w:pStyle w:val="noidung"/>
              <w:spacing w:before="0" w:beforeAutospacing="0" w:after="0" w:afterAutospacing="0" w:line="360" w:lineRule="auto"/>
              <w:ind w:firstLine="432"/>
              <w:jc w:val="both"/>
              <w:rPr>
                <w:sz w:val="28"/>
                <w:szCs w:val="28"/>
                <w:lang w:val="vi-VN"/>
              </w:rPr>
            </w:pPr>
            <w:r w:rsidRPr="002D4CF5">
              <w:rPr>
                <w:color w:val="222222"/>
                <w:sz w:val="28"/>
                <w:szCs w:val="28"/>
                <w:lang w:val="vi-VN"/>
              </w:rPr>
              <w:t xml:space="preserve"> 2/ </w:t>
            </w:r>
            <w:r w:rsidRPr="002D4CF5">
              <w:rPr>
                <w:sz w:val="28"/>
                <w:szCs w:val="28"/>
                <w:lang w:val="vi-VN"/>
              </w:rPr>
              <w:t xml:space="preserve">   -Sau khi cởi mũ, cáo quan ra khỏi cuộc sống bó buộc chốn quan trường bon chen, Nguyễn Công Trứ có những hành vi kỳ quặc, lập dị đến ngất ngưởng. Người ta cưỡi ngựa đi giao du thiên hạ thì ông cưỡi bò, lại còn đeo cho một cái đạc ngựa khiến cả chủ lẫn tớ đều ngất ngưởng. Đi thăm thú cảnh chùa mà vẫn đeo kiếm cung bên người và mang theo “một đôi dì". Rõ ràng trong bộ dạng từ bi Nguyễn Công Trứ vẫn vương đầy nợ trần, vẫn đèo bòng đằng sau mấy bóng giai nhân. Cốt cách của một khách tài tử, văn nhân chính là ở đó... </w:t>
            </w:r>
          </w:p>
          <w:p w:rsidR="002D4CF5" w:rsidRPr="002D4CF5" w:rsidRDefault="002D4CF5" w:rsidP="002D4CF5">
            <w:pPr>
              <w:pStyle w:val="noidung"/>
              <w:spacing w:before="0" w:beforeAutospacing="0" w:after="0" w:afterAutospacing="0" w:line="360" w:lineRule="auto"/>
              <w:ind w:firstLine="432"/>
              <w:jc w:val="both"/>
              <w:rPr>
                <w:sz w:val="28"/>
                <w:szCs w:val="28"/>
                <w:lang w:val="vi-VN"/>
              </w:rPr>
            </w:pPr>
            <w:r w:rsidRPr="002D4CF5">
              <w:rPr>
                <w:sz w:val="28"/>
                <w:szCs w:val="28"/>
                <w:lang w:val="vi-VN"/>
              </w:rPr>
              <w:t xml:space="preserve">    - Đó là lối sống phá cách của một con người thích làm những chuyện trái khoáy ngược đời để ngạo đời, thể hiện thái độ và khát vọng  sống tự do tự tại. </w:t>
            </w:r>
          </w:p>
          <w:p w:rsidR="002D4CF5" w:rsidRPr="002D4CF5" w:rsidRDefault="002D4CF5" w:rsidP="002D4CF5">
            <w:pPr>
              <w:spacing w:line="360" w:lineRule="auto"/>
              <w:ind w:firstLine="432"/>
              <w:jc w:val="both"/>
              <w:rPr>
                <w:rStyle w:val="ff6"/>
                <w:sz w:val="28"/>
                <w:szCs w:val="28"/>
                <w:lang w:val="vi-VN"/>
              </w:rPr>
            </w:pPr>
            <w:r w:rsidRPr="002D4CF5">
              <w:rPr>
                <w:sz w:val="28"/>
                <w:szCs w:val="28"/>
                <w:lang w:val="vi-VN"/>
              </w:rPr>
              <w:t xml:space="preserve"> </w:t>
            </w:r>
            <w:r w:rsidRPr="002D4CF5">
              <w:rPr>
                <w:sz w:val="28"/>
                <w:szCs w:val="28"/>
                <w:lang w:val="vi-VN"/>
              </w:rPr>
              <w:tab/>
              <w:t xml:space="preserve"> 3/</w:t>
            </w:r>
            <w:r w:rsidRPr="002D4CF5">
              <w:rPr>
                <w:bCs/>
                <w:iCs/>
                <w:sz w:val="28"/>
                <w:szCs w:val="28"/>
                <w:lang w:val="vi-VN"/>
              </w:rPr>
              <w:t xml:space="preserve"> T</w:t>
            </w:r>
            <w:r w:rsidRPr="002D4CF5">
              <w:rPr>
                <w:rStyle w:val="ff6"/>
                <w:sz w:val="28"/>
                <w:szCs w:val="28"/>
                <w:lang w:val="vi-VN"/>
              </w:rPr>
              <w:t>hủ pháp đối lập trong đoạn thơ :</w:t>
            </w:r>
          </w:p>
          <w:p w:rsidR="002D4CF5" w:rsidRPr="002D4CF5" w:rsidRDefault="002D4CF5" w:rsidP="002D4CF5">
            <w:pPr>
              <w:pStyle w:val="NormalWeb"/>
              <w:shd w:val="clear" w:color="auto" w:fill="FFFFFF"/>
              <w:spacing w:before="0" w:beforeAutospacing="0" w:after="0" w:afterAutospacing="0" w:line="360" w:lineRule="auto"/>
              <w:ind w:firstLine="432"/>
              <w:jc w:val="both"/>
              <w:textAlignment w:val="baseline"/>
              <w:rPr>
                <w:color w:val="000000"/>
                <w:sz w:val="28"/>
                <w:szCs w:val="28"/>
                <w:lang w:val="vi-VN"/>
              </w:rPr>
            </w:pPr>
            <w:r w:rsidRPr="002D4CF5">
              <w:rPr>
                <w:rStyle w:val="ff6"/>
                <w:sz w:val="28"/>
                <w:szCs w:val="28"/>
                <w:lang w:val="vi-VN"/>
              </w:rPr>
              <w:t>- Ông là người vừa giỏi vă</w:t>
            </w:r>
            <w:r w:rsidRPr="002D4CF5">
              <w:rPr>
                <w:color w:val="000000"/>
                <w:sz w:val="28"/>
                <w:szCs w:val="28"/>
                <w:lang w:val="vi-VN"/>
              </w:rPr>
              <w:t xml:space="preserve">n (Thủ khoa, Tổng đốc, Phủ doãn) , vừa giỏi võ (Tham tán, Đại tướng). </w:t>
            </w:r>
          </w:p>
          <w:p w:rsidR="002D4CF5" w:rsidRPr="002D4CF5" w:rsidRDefault="002D4CF5" w:rsidP="002D4CF5">
            <w:pPr>
              <w:pStyle w:val="NormalWeb"/>
              <w:shd w:val="clear" w:color="auto" w:fill="FFFFFF"/>
              <w:spacing w:before="0" w:beforeAutospacing="0" w:after="0" w:afterAutospacing="0" w:line="360" w:lineRule="auto"/>
              <w:ind w:firstLine="432"/>
              <w:jc w:val="both"/>
              <w:textAlignment w:val="baseline"/>
              <w:rPr>
                <w:color w:val="000000"/>
                <w:sz w:val="28"/>
                <w:szCs w:val="28"/>
                <w:lang w:val="vi-VN"/>
              </w:rPr>
            </w:pPr>
            <w:r w:rsidRPr="002D4CF5">
              <w:rPr>
                <w:color w:val="000000"/>
                <w:sz w:val="28"/>
                <w:szCs w:val="28"/>
                <w:lang w:val="vi-VN"/>
              </w:rPr>
              <w:t xml:space="preserve">- Ông là một tay kiếm cung (dữ dội) - dáng từ bi (hiền lành); gót tiên (thoát tục, già lão) - một đôi dì (đầy trần tục, trẻ trung); Bụt (Phật với triết lí khổ hạnh, nghiêm trang) - nực cười (con người lạc quan, hài hước, bao dung); được - mất; khen- chê; ca, tửu, cắc tùng (hành lạc, phóng lãng) - Phật Tiên (thoát tục, tiết dục); ca, tửu, cắc tùng (hành lạc, tao nhã) - tục (đời thường); Phật Tiên (thoát tục) -tục (đời thường); Hàn, Nhạc (quan võ, nhập thế) - Mai Phúc (quan văn, ẩn sĩ xuất thế); vua - tôi; sơ - chung. </w:t>
            </w:r>
          </w:p>
          <w:p w:rsidR="002D4CF5" w:rsidRPr="002D4CF5" w:rsidRDefault="002D4CF5" w:rsidP="002D4CF5">
            <w:pPr>
              <w:pStyle w:val="NormalWeb"/>
              <w:shd w:val="clear" w:color="auto" w:fill="FFFFFF"/>
              <w:spacing w:before="0" w:beforeAutospacing="0" w:after="0" w:afterAutospacing="0" w:line="360" w:lineRule="auto"/>
              <w:ind w:firstLine="432"/>
              <w:jc w:val="both"/>
              <w:textAlignment w:val="baseline"/>
              <w:rPr>
                <w:color w:val="000000"/>
                <w:sz w:val="28"/>
                <w:szCs w:val="28"/>
                <w:lang w:val="vi-VN"/>
              </w:rPr>
            </w:pPr>
            <w:r w:rsidRPr="002D4CF5">
              <w:rPr>
                <w:rStyle w:val="ff6"/>
                <w:sz w:val="28"/>
                <w:szCs w:val="28"/>
                <w:lang w:val="vi-VN"/>
              </w:rPr>
              <w:t>Hiệu quả nghệ thuật :</w:t>
            </w:r>
            <w:r w:rsidRPr="002D4CF5">
              <w:rPr>
                <w:color w:val="000000"/>
                <w:sz w:val="28"/>
                <w:szCs w:val="28"/>
                <w:lang w:val="vi-VN"/>
              </w:rPr>
              <w:t xml:space="preserve"> Ngất ngưởng đối với Nguyễn Công Trứ không phải là lệch chuẩn, là phá bỏ mà chính là sự đa tài, đa nghệ và bản lĩnh cao cả của mình; là sự xuất chúng, quảng bác của bản thân. Điều đó lí giải những mâu thuẫn trong cuộc đời Nguyễn Công Trứ mà người ta đã từng đặt ra đối với ông. Ông đã tự hào vì dám sống cho mình, bỏ qua sự gò bó của lễ và danh giáo.</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860"/>
        <w:tblGridChange w:id="44">
          <w:tblGrid>
            <w:gridCol w:w="5400"/>
            <w:gridCol w:w="4860"/>
          </w:tblGrid>
        </w:tblGridChange>
      </w:tblGrid>
      <w:tr w:rsidR="002D4CF5" w:rsidRPr="002D4CF5" w:rsidTr="00D377B6">
        <w:trPr>
          <w:trHeight w:val="647"/>
        </w:trPr>
        <w:tc>
          <w:tcPr>
            <w:tcW w:w="54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48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400" w:type="dxa"/>
            <w:shd w:val="clear" w:color="auto" w:fill="auto"/>
          </w:tcPr>
          <w:p w:rsidR="002D4CF5" w:rsidRPr="002D4CF5" w:rsidRDefault="002D4CF5" w:rsidP="002D4CF5">
            <w:pPr>
              <w:spacing w:line="360" w:lineRule="auto"/>
              <w:ind w:left="225"/>
              <w:jc w:val="both"/>
              <w:rPr>
                <w:b/>
                <w:sz w:val="28"/>
                <w:szCs w:val="28"/>
              </w:rPr>
            </w:pPr>
            <w:r w:rsidRPr="002D4CF5">
              <w:rPr>
                <w:b/>
                <w:sz w:val="28"/>
                <w:szCs w:val="28"/>
              </w:rPr>
              <w:t xml:space="preserve">Bước 1 : GV giao nhiệm vụ </w:t>
            </w:r>
          </w:p>
          <w:p w:rsidR="002D4CF5" w:rsidRPr="002D4CF5" w:rsidRDefault="002D4CF5" w:rsidP="002D4CF5">
            <w:pPr>
              <w:spacing w:line="360" w:lineRule="auto"/>
              <w:ind w:left="225"/>
              <w:jc w:val="both"/>
              <w:rPr>
                <w:sz w:val="28"/>
                <w:szCs w:val="28"/>
              </w:rPr>
            </w:pPr>
            <w:r w:rsidRPr="002D4CF5">
              <w:rPr>
                <w:sz w:val="28"/>
                <w:szCs w:val="28"/>
              </w:rPr>
              <w:t>+ Vẽ sơ đồ tư duy bài Sa hành đoản ca</w:t>
            </w:r>
          </w:p>
          <w:p w:rsidR="002D4CF5" w:rsidRPr="002D4CF5" w:rsidRDefault="002D4CF5" w:rsidP="002D4CF5">
            <w:pPr>
              <w:spacing w:line="360" w:lineRule="auto"/>
              <w:ind w:left="225"/>
              <w:jc w:val="both"/>
              <w:rPr>
                <w:sz w:val="28"/>
                <w:szCs w:val="28"/>
              </w:rPr>
            </w:pPr>
            <w:r w:rsidRPr="002D4CF5">
              <w:rPr>
                <w:sz w:val="28"/>
                <w:szCs w:val="28"/>
              </w:rPr>
              <w:t>+ Tìm đọc các bài viết nói về giai thoại Cao bá Quát</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486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tc>
      </w:tr>
    </w:tbl>
    <w:p w:rsidR="002D4CF5" w:rsidRPr="002D4CF5" w:rsidRDefault="002D4CF5" w:rsidP="002D4CF5">
      <w:pPr>
        <w:spacing w:line="360" w:lineRule="auto"/>
        <w:jc w:val="both"/>
        <w:rPr>
          <w:sz w:val="28"/>
          <w:szCs w:val="28"/>
        </w:rPr>
      </w:pPr>
    </w:p>
    <w:p w:rsidR="002D4CF5" w:rsidRPr="002D4CF5" w:rsidRDefault="002D4CF5" w:rsidP="002D4CF5">
      <w:pPr>
        <w:spacing w:line="360" w:lineRule="auto"/>
        <w:rPr>
          <w:sz w:val="28"/>
          <w:szCs w:val="28"/>
        </w:rPr>
      </w:pPr>
      <w:r w:rsidRPr="002D4CF5">
        <w:rPr>
          <w:sz w:val="28"/>
          <w:szCs w:val="28"/>
        </w:rPr>
        <w:t>……………………………………………………………………………………………………………………………………………………………………………………………………………………………………………………………………………………………………………………………………….</w:t>
      </w:r>
    </w:p>
    <w:p w:rsidR="002D4CF5" w:rsidRPr="002D4CF5" w:rsidRDefault="002D4CF5" w:rsidP="002D4CF5">
      <w:pPr>
        <w:tabs>
          <w:tab w:val="left" w:pos="0"/>
        </w:tabs>
        <w:spacing w:line="360" w:lineRule="auto"/>
        <w:jc w:val="both"/>
        <w:rPr>
          <w:sz w:val="28"/>
          <w:szCs w:val="28"/>
          <w:bdr w:val="none" w:sz="0" w:space="0" w:color="auto" w:frame="1"/>
        </w:rPr>
      </w:pPr>
    </w:p>
    <w:p w:rsidR="002D4CF5" w:rsidRPr="002D4CF5" w:rsidRDefault="002D4CF5" w:rsidP="002D4CF5">
      <w:pPr>
        <w:spacing w:line="360" w:lineRule="auto"/>
        <w:jc w:val="both"/>
        <w:rPr>
          <w:sz w:val="28"/>
          <w:szCs w:val="28"/>
          <w:lang w:val="nl-NL"/>
        </w:rPr>
      </w:pPr>
      <w:r w:rsidRPr="002D4CF5">
        <w:rPr>
          <w:i/>
          <w:sz w:val="28"/>
          <w:szCs w:val="28"/>
          <w:lang w:val="vi-VN"/>
        </w:rPr>
        <w:t xml:space="preserve">                                                                             </w:t>
      </w: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rPr>
          <w:b/>
          <w:i/>
          <w:sz w:val="28"/>
          <w:szCs w:val="28"/>
          <w:lang w:val="vi-VN"/>
        </w:rPr>
      </w:pPr>
      <w:r w:rsidRPr="002D4CF5">
        <w:rPr>
          <w:b/>
          <w:i/>
          <w:sz w:val="28"/>
          <w:szCs w:val="28"/>
          <w:lang w:val="vi-VN"/>
        </w:rPr>
        <w:t>Tiết 17</w:t>
      </w:r>
      <w:r w:rsidRPr="002D4CF5">
        <w:rPr>
          <w:b/>
          <w:i/>
          <w:sz w:val="28"/>
          <w:szCs w:val="28"/>
        </w:rPr>
        <w:t xml:space="preserve"> </w:t>
      </w:r>
      <w:r w:rsidRPr="002D4CF5">
        <w:rPr>
          <w:b/>
          <w:i/>
          <w:sz w:val="28"/>
          <w:szCs w:val="28"/>
          <w:lang w:val="vi-VN"/>
        </w:rPr>
        <w:t>-</w:t>
      </w:r>
      <w:r w:rsidRPr="002D4CF5">
        <w:rPr>
          <w:b/>
          <w:i/>
          <w:sz w:val="28"/>
          <w:szCs w:val="28"/>
        </w:rPr>
        <w:t xml:space="preserve"> </w:t>
      </w:r>
      <w:r w:rsidRPr="002D4CF5">
        <w:rPr>
          <w:b/>
          <w:i/>
          <w:sz w:val="28"/>
          <w:szCs w:val="28"/>
          <w:lang w:val="vi-VN"/>
        </w:rPr>
        <w:t>Tiếng Việt</w:t>
      </w:r>
    </w:p>
    <w:p w:rsidR="002D4CF5" w:rsidRPr="002D4CF5" w:rsidRDefault="002D4CF5" w:rsidP="002D4CF5">
      <w:pPr>
        <w:spacing w:line="360" w:lineRule="auto"/>
        <w:jc w:val="center"/>
        <w:rPr>
          <w:b/>
          <w:sz w:val="28"/>
          <w:szCs w:val="28"/>
        </w:rPr>
      </w:pPr>
      <w:r w:rsidRPr="002D4CF5">
        <w:rPr>
          <w:b/>
          <w:sz w:val="28"/>
          <w:szCs w:val="28"/>
          <w:lang w:val="vi-VN"/>
        </w:rPr>
        <w:t>Thực hành về thành ngữ, điển cố</w:t>
      </w:r>
    </w:p>
    <w:p w:rsidR="002D4CF5" w:rsidRPr="002D4CF5" w:rsidRDefault="002D4CF5" w:rsidP="002D4CF5">
      <w:pPr>
        <w:spacing w:line="360" w:lineRule="auto"/>
        <w:ind w:left="2160"/>
        <w:jc w:val="center"/>
        <w:rPr>
          <w:sz w:val="28"/>
          <w:szCs w:val="28"/>
          <w:lang w:val="vi-VN"/>
        </w:rPr>
      </w:pP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1/ Nhận biết: </w:t>
      </w:r>
      <w:r w:rsidRPr="002D4CF5">
        <w:rPr>
          <w:color w:val="000000"/>
          <w:sz w:val="28"/>
          <w:szCs w:val="28"/>
          <w:lang w:val="vi-VN"/>
        </w:rPr>
        <w:t>Biết nhận diên thành ngữ, điển cố trong văn bản văn học</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Ý nghĩa của thành ngữ, điển cố trong văn bản văn họ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3/Vận dụng thấp: </w:t>
      </w:r>
      <w:r w:rsidRPr="002D4CF5">
        <w:rPr>
          <w:color w:val="000000"/>
          <w:sz w:val="28"/>
          <w:szCs w:val="28"/>
          <w:lang w:val="vi-VN"/>
        </w:rPr>
        <w:t>Lý giải ý nghĩa của thành ngữ, điển cố trong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iết bài văn nghị luận có sử dụng thành ngữ, điển cố phù hợp</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văn học sử</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văn học sử</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sử dụng thành ngữ, điển cố khi tạo lập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hiểu biết về thành ngữ, điển cố;</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tinh thần tự hào về sáng tạo thành ngữ của cha ông và tiếp thu điển cố của người xưa.</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thu thập thông tin liên quan đến  thành ngữ và điển cố</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đọc – hiểu  các văn bản có sử dụng thành ngữ, điển cố</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rình bày suy nghĩ, cảm nhận của cá nhân về ý nghĩa của thành ngữ, điển cố</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hợp tác khi trao đổi, thảo luận về các sử dụng thành ngữ, điển cố hợp lí trong tiếng Việt</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phân tích, so sánh sự khác nhau khi dùng thành ngữ, điển cố .</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ạo lập văn bản nghị luậ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rPr>
          <w:b/>
          <w:sz w:val="28"/>
          <w:szCs w:val="28"/>
          <w:lang w:val="nl-NL"/>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rPr>
                <w:sz w:val="28"/>
                <w:szCs w:val="28"/>
              </w:rPr>
            </w:pPr>
          </w:p>
          <w:p w:rsidR="002D4CF5" w:rsidRPr="002D4CF5" w:rsidRDefault="002D4CF5" w:rsidP="002D4CF5">
            <w:pPr>
              <w:spacing w:line="360" w:lineRule="auto"/>
              <w:jc w:val="both"/>
              <w:rPr>
                <w:sz w:val="28"/>
                <w:szCs w:val="28"/>
              </w:rPr>
            </w:pPr>
            <w:r w:rsidRPr="002D4CF5">
              <w:rPr>
                <w:sz w:val="28"/>
                <w:szCs w:val="28"/>
              </w:rPr>
              <w:t>Điền vào chỗ trống các câu sau:</w:t>
            </w:r>
          </w:p>
          <w:p w:rsidR="002D4CF5" w:rsidRPr="002D4CF5" w:rsidRDefault="002D4CF5" w:rsidP="002D4CF5">
            <w:pPr>
              <w:spacing w:line="360" w:lineRule="auto"/>
              <w:jc w:val="both"/>
              <w:rPr>
                <w:sz w:val="28"/>
                <w:szCs w:val="28"/>
              </w:rPr>
            </w:pPr>
            <w:r w:rsidRPr="002D4CF5">
              <w:rPr>
                <w:sz w:val="28"/>
                <w:szCs w:val="28"/>
              </w:rPr>
              <w:t>+ Thắt...buộc...</w:t>
            </w:r>
          </w:p>
          <w:p w:rsidR="002D4CF5" w:rsidRPr="002D4CF5" w:rsidRDefault="002D4CF5" w:rsidP="002D4CF5">
            <w:pPr>
              <w:spacing w:line="360" w:lineRule="auto"/>
              <w:jc w:val="both"/>
              <w:rPr>
                <w:sz w:val="28"/>
                <w:szCs w:val="28"/>
              </w:rPr>
            </w:pPr>
            <w:r w:rsidRPr="002D4CF5">
              <w:rPr>
                <w:sz w:val="28"/>
                <w:szCs w:val="28"/>
              </w:rPr>
              <w:t>+ Mèo...gà....</w:t>
            </w:r>
          </w:p>
          <w:p w:rsidR="002D4CF5" w:rsidRPr="002D4CF5" w:rsidRDefault="002D4CF5" w:rsidP="002D4CF5">
            <w:pPr>
              <w:spacing w:line="360" w:lineRule="auto"/>
              <w:jc w:val="both"/>
              <w:rPr>
                <w:sz w:val="28"/>
                <w:szCs w:val="28"/>
              </w:rPr>
            </w:pPr>
            <w:r w:rsidRPr="002D4CF5">
              <w:rPr>
                <w:sz w:val="28"/>
                <w:szCs w:val="28"/>
              </w:rPr>
              <w:t>+ .......biết mấy nắng mưa</w:t>
            </w:r>
          </w:p>
          <w:p w:rsidR="002D4CF5" w:rsidRPr="002D4CF5" w:rsidRDefault="002D4CF5" w:rsidP="002D4CF5">
            <w:pPr>
              <w:spacing w:line="360" w:lineRule="auto"/>
              <w:jc w:val="both"/>
              <w:rPr>
                <w:sz w:val="28"/>
                <w:szCs w:val="28"/>
              </w:rPr>
            </w:pPr>
            <w:r w:rsidRPr="002D4CF5">
              <w:rPr>
                <w:sz w:val="28"/>
                <w:szCs w:val="28"/>
              </w:rPr>
              <w:t>Có khi....đã vừa người ôm ( Trích Truyện Kiều-Nguyễn Du)</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r w:rsidRPr="002D4CF5">
              <w:rPr>
                <w:sz w:val="28"/>
                <w:szCs w:val="28"/>
              </w:rPr>
              <w:t xml:space="preserve"> </w:t>
            </w:r>
            <w:r w:rsidRPr="002D4CF5">
              <w:rPr>
                <w:b/>
                <w:sz w:val="28"/>
                <w:szCs w:val="28"/>
              </w:rPr>
              <w:t xml:space="preserve">và dẫn vào bài mới: </w:t>
            </w:r>
            <w:r w:rsidRPr="002D4CF5">
              <w:rPr>
                <w:i/>
                <w:sz w:val="28"/>
                <w:szCs w:val="28"/>
              </w:rPr>
              <w:t>Thành ngữ gắn  với cụm từ cố định còn tục ngữ gắn với câu, thường được cấu tạo dài hơn và có logic nội tại. Cả thành ngữ và điển cố đều là cụm từ cố định nhưng cấu tọ của điển cố không cấu tạo chặt chẽ như thành ngữ. Nhìn chung thành ngữ và  điển cố đều có sức biểu cảm và khái quát. Ngoài ra điển cố còn giúp ta hiểu biết về xã hội, về lịch sử văn học . Vậy cụ thể thế nào, ta tìm hiểu bài học.</w:t>
            </w:r>
          </w:p>
          <w:p w:rsidR="002D4CF5" w:rsidRPr="002D4CF5" w:rsidRDefault="002D4CF5" w:rsidP="002D4CF5">
            <w:pPr>
              <w:spacing w:line="360" w:lineRule="auto"/>
              <w:jc w:val="both"/>
              <w:rPr>
                <w:sz w:val="28"/>
                <w:szCs w:val="28"/>
              </w:rPr>
            </w:pP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45">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Hướng dẫn HS ôn lại khái niệm thành ngữ, điển cố.</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tabs>
                <w:tab w:val="left" w:pos="510"/>
                <w:tab w:val="left" w:pos="540"/>
              </w:tabs>
              <w:spacing w:line="360" w:lineRule="auto"/>
              <w:jc w:val="both"/>
              <w:rPr>
                <w:b/>
                <w:sz w:val="28"/>
                <w:szCs w:val="28"/>
              </w:rPr>
            </w:pPr>
          </w:p>
          <w:p w:rsidR="002D4CF5" w:rsidRPr="002D4CF5" w:rsidRDefault="002D4CF5" w:rsidP="002D4CF5">
            <w:pPr>
              <w:spacing w:line="360" w:lineRule="auto"/>
              <w:jc w:val="both"/>
              <w:outlineLvl w:val="0"/>
              <w:rPr>
                <w:sz w:val="28"/>
                <w:szCs w:val="28"/>
              </w:rPr>
            </w:pPr>
            <w:r w:rsidRPr="002D4CF5">
              <w:rPr>
                <w:sz w:val="28"/>
                <w:szCs w:val="28"/>
              </w:rPr>
              <w:t xml:space="preserve">- GV: Cho học sinh tìm hiểu lại kiến thức về thành ngữ, điển cố </w:t>
            </w: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rPr>
            </w:pPr>
          </w:p>
          <w:p w:rsidR="002D4CF5" w:rsidRPr="002D4CF5" w:rsidRDefault="002D4CF5" w:rsidP="002D4CF5">
            <w:pPr>
              <w:tabs>
                <w:tab w:val="left" w:pos="510"/>
                <w:tab w:val="left" w:pos="540"/>
              </w:tabs>
              <w:spacing w:line="360" w:lineRule="auto"/>
              <w:jc w:val="both"/>
              <w:rPr>
                <w:sz w:val="28"/>
                <w:szCs w:val="28"/>
              </w:rPr>
            </w:pPr>
            <w:r w:rsidRPr="002D4CF5">
              <w:rPr>
                <w:sz w:val="28"/>
                <w:szCs w:val="28"/>
              </w:rPr>
              <w:t>GV cho ví dụ: Tiêu biểu ở tiếng Việt là các thành ngữ so sánh (ví dụ: “nhanh như sóc”, thành ngữ đối (ví dụ “chân ướt chân ráo) thành ngữ thường (ví dụ” nói vã bọt mép.)</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tc>
        <w:tc>
          <w:tcPr>
            <w:tcW w:w="5279" w:type="dxa"/>
          </w:tcPr>
          <w:p w:rsidR="002D4CF5" w:rsidRPr="002D4CF5" w:rsidRDefault="002D4CF5" w:rsidP="002D4CF5">
            <w:pPr>
              <w:spacing w:line="360" w:lineRule="auto"/>
              <w:jc w:val="both"/>
              <w:rPr>
                <w:b/>
                <w:sz w:val="28"/>
                <w:szCs w:val="28"/>
              </w:rPr>
            </w:pPr>
            <w:r w:rsidRPr="002D4CF5">
              <w:rPr>
                <w:b/>
                <w:sz w:val="28"/>
                <w:szCs w:val="28"/>
              </w:rPr>
              <w:t>I. Khái niệm:</w:t>
            </w:r>
          </w:p>
          <w:p w:rsidR="002D4CF5" w:rsidRPr="002D4CF5" w:rsidRDefault="002D4CF5" w:rsidP="002D4CF5">
            <w:pPr>
              <w:spacing w:line="360" w:lineRule="auto"/>
              <w:jc w:val="both"/>
              <w:rPr>
                <w:sz w:val="28"/>
                <w:szCs w:val="28"/>
              </w:rPr>
            </w:pPr>
            <w:r w:rsidRPr="002D4CF5">
              <w:rPr>
                <w:sz w:val="28"/>
                <w:szCs w:val="28"/>
              </w:rPr>
              <w:t xml:space="preserve">- Thành ngữ: là những cụm từ cố định, được hình thành trong lịch sử và tồn tại dưới dạng sẵn có, được sử dụng nguyên khối, có ý nghĩa biểu đạt và chức năng sử dụng tương tương với từ nhưng có giá trị hình tượng và biểu cảm rõ rệt, mang lại cho lời nói những sắc thái thú vị. </w:t>
            </w:r>
          </w:p>
          <w:p w:rsidR="002D4CF5" w:rsidRPr="002D4CF5" w:rsidRDefault="002D4CF5" w:rsidP="002D4CF5">
            <w:pPr>
              <w:spacing w:line="360" w:lineRule="auto"/>
              <w:jc w:val="both"/>
              <w:rPr>
                <w:sz w:val="28"/>
                <w:szCs w:val="28"/>
              </w:rPr>
            </w:pPr>
            <w:r w:rsidRPr="002D4CF5">
              <w:rPr>
                <w:sz w:val="28"/>
                <w:szCs w:val="28"/>
              </w:rPr>
              <w:t xml:space="preserve">- Điển cổ: Là những sự vật, sự việc trong sách vở đời trước, hoặc trong đời sống văn hoá dân gian, được dẫn gợi trong văn chương, sách vở đời sau nhằm thể hiện những nội dung tương ứng. Về hình thức, điển cố không có hình thức cố định mà có thể được biểu hiện bằng từ ngữ, hoặc câu, nhưng về ý nghĩa thì điển cố có đặc điểm hàm súc, ý vị, có giá trị tạo hình tượng và biểu cảm. </w:t>
            </w:r>
          </w:p>
        </w:tc>
      </w:tr>
      <w:tr w:rsidR="002D4CF5" w:rsidRPr="002D4CF5" w:rsidTr="00D377B6">
        <w:tc>
          <w:tcPr>
            <w:tcW w:w="4981" w:type="dxa"/>
            <w:shd w:val="clear" w:color="auto" w:fill="auto"/>
          </w:tcPr>
          <w:p w:rsidR="002D4CF5" w:rsidRPr="002D4CF5" w:rsidRDefault="002D4CF5" w:rsidP="002D4CF5">
            <w:pPr>
              <w:tabs>
                <w:tab w:val="left" w:pos="510"/>
                <w:tab w:val="left" w:pos="540"/>
              </w:tabs>
              <w:spacing w:line="360" w:lineRule="auto"/>
              <w:jc w:val="both"/>
              <w:rPr>
                <w:sz w:val="28"/>
                <w:szCs w:val="28"/>
              </w:rPr>
            </w:pPr>
            <w:r w:rsidRPr="002D4CF5">
              <w:rPr>
                <w:b/>
                <w:sz w:val="28"/>
                <w:szCs w:val="28"/>
                <w:lang w:val="vi-VN"/>
              </w:rPr>
              <w:t>* Thao tác 2:</w:t>
            </w:r>
            <w:r w:rsidRPr="002D4CF5">
              <w:rPr>
                <w:sz w:val="28"/>
                <w:szCs w:val="28"/>
                <w:lang w:val="vi-VN"/>
              </w:rPr>
              <w:t xml:space="preserve"> Tổ chức cho HS thảo luận nhóm: </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r w:rsidRPr="002D4CF5">
              <w:rPr>
                <w:b/>
                <w:sz w:val="28"/>
                <w:szCs w:val="28"/>
                <w:lang w:val="vi-VN"/>
              </w:rPr>
              <w:t>Nhóm 1: Bài tập 1,2</w:t>
            </w:r>
          </w:p>
          <w:p w:rsidR="002D4CF5" w:rsidRPr="002D4CF5" w:rsidRDefault="002D4CF5" w:rsidP="002D4CF5">
            <w:pPr>
              <w:pStyle w:val="Vanbnnidung1"/>
              <w:shd w:val="clear" w:color="auto" w:fill="auto"/>
              <w:tabs>
                <w:tab w:val="left" w:pos="638"/>
              </w:tabs>
              <w:spacing w:before="0" w:after="0" w:line="360" w:lineRule="auto"/>
              <w:rPr>
                <w:b/>
                <w:sz w:val="28"/>
                <w:szCs w:val="28"/>
                <w:lang w:val="vi-VN"/>
              </w:rPr>
            </w:pPr>
            <w:r w:rsidRPr="002D4CF5">
              <w:rPr>
                <w:b/>
                <w:sz w:val="28"/>
                <w:szCs w:val="28"/>
              </w:rPr>
              <w:t xml:space="preserve">Nhóm 2: </w:t>
            </w:r>
            <w:r w:rsidRPr="002D4CF5">
              <w:rPr>
                <w:b/>
                <w:sz w:val="28"/>
                <w:szCs w:val="28"/>
                <w:lang w:val="vi-VN"/>
              </w:rPr>
              <w:t>Bài tập 3,4</w:t>
            </w:r>
          </w:p>
          <w:p w:rsidR="002D4CF5" w:rsidRPr="002D4CF5" w:rsidRDefault="002D4CF5" w:rsidP="002D4CF5">
            <w:pPr>
              <w:pStyle w:val="Vanbnnidung1"/>
              <w:shd w:val="clear" w:color="auto" w:fill="auto"/>
              <w:tabs>
                <w:tab w:val="left" w:pos="638"/>
              </w:tabs>
              <w:spacing w:before="0" w:after="0" w:line="360" w:lineRule="auto"/>
              <w:rPr>
                <w:b/>
                <w:sz w:val="28"/>
                <w:szCs w:val="28"/>
                <w:shd w:val="clear" w:color="auto" w:fill="FFFFFF"/>
                <w:lang w:val="vi-VN"/>
              </w:rPr>
            </w:pPr>
            <w:r w:rsidRPr="002D4CF5">
              <w:rPr>
                <w:b/>
                <w:sz w:val="28"/>
                <w:szCs w:val="28"/>
              </w:rPr>
              <w:t xml:space="preserve">Nhóm 3: </w:t>
            </w:r>
            <w:r w:rsidRPr="002D4CF5">
              <w:rPr>
                <w:b/>
                <w:sz w:val="28"/>
                <w:szCs w:val="28"/>
                <w:lang w:val="vi-VN"/>
              </w:rPr>
              <w:t>Bài tập 5,6</w:t>
            </w:r>
          </w:p>
          <w:p w:rsidR="002D4CF5" w:rsidRPr="002D4CF5" w:rsidRDefault="002D4CF5" w:rsidP="002D4CF5">
            <w:pPr>
              <w:pStyle w:val="Vanbnnidung1"/>
              <w:shd w:val="clear" w:color="auto" w:fill="auto"/>
              <w:spacing w:before="0" w:after="0" w:line="360" w:lineRule="auto"/>
              <w:rPr>
                <w:sz w:val="28"/>
                <w:szCs w:val="28"/>
                <w:lang w:val="vi-VN"/>
              </w:rPr>
            </w:pPr>
            <w:r w:rsidRPr="002D4CF5">
              <w:rPr>
                <w:sz w:val="28"/>
                <w:szCs w:val="28"/>
                <w:lang w:val="vi-VN"/>
              </w:rPr>
              <w:t xml:space="preserve"> </w:t>
            </w:r>
            <w:r w:rsidRPr="002D4CF5">
              <w:rPr>
                <w:b/>
                <w:sz w:val="28"/>
                <w:szCs w:val="28"/>
                <w:lang w:val="vi-VN"/>
              </w:rPr>
              <w:t>Nhóm 4: Bài tập 7</w:t>
            </w:r>
          </w:p>
          <w:p w:rsidR="002D4CF5" w:rsidRPr="002D4CF5" w:rsidRDefault="002D4CF5" w:rsidP="002D4CF5">
            <w:pPr>
              <w:spacing w:line="360" w:lineRule="auto"/>
              <w:jc w:val="both"/>
              <w:rPr>
                <w:sz w:val="28"/>
                <w:szCs w:val="28"/>
                <w:lang w:val="vi-VN"/>
              </w:rPr>
            </w:pPr>
            <w:r w:rsidRPr="002D4CF5">
              <w:rPr>
                <w:b/>
                <w:sz w:val="28"/>
                <w:szCs w:val="28"/>
                <w:lang w:val="vi-VN"/>
              </w:rPr>
              <w:t xml:space="preserve"> - GV:</w:t>
            </w:r>
            <w:r w:rsidRPr="002D4CF5">
              <w:rPr>
                <w:sz w:val="28"/>
                <w:szCs w:val="28"/>
                <w:lang w:val="vi-VN"/>
              </w:rPr>
              <w:t xml:space="preserve"> Yêu cầu học sinh tìm các thành ngữ trong đoạn thơ, đồng thời giải nghĩa các thành ngữ đó?</w:t>
            </w:r>
          </w:p>
          <w:p w:rsidR="002D4CF5" w:rsidRPr="002D4CF5" w:rsidRDefault="002D4CF5" w:rsidP="002D4CF5">
            <w:pPr>
              <w:spacing w:line="360" w:lineRule="auto"/>
              <w:jc w:val="both"/>
              <w:rPr>
                <w:sz w:val="28"/>
                <w:szCs w:val="28"/>
                <w:lang w:val="vi-VN"/>
              </w:rPr>
            </w:pPr>
            <w:r w:rsidRPr="002D4CF5">
              <w:rPr>
                <w:b/>
                <w:sz w:val="28"/>
                <w:szCs w:val="28"/>
                <w:lang w:val="vi-VN"/>
              </w:rPr>
              <w:t>- GV:</w:t>
            </w:r>
            <w:r w:rsidRPr="002D4CF5">
              <w:rPr>
                <w:sz w:val="28"/>
                <w:szCs w:val="28"/>
                <w:lang w:val="vi-VN"/>
              </w:rPr>
              <w:t xml:space="preserve"> Yêu cầu học sinh so sánh các thành ngữ trên với các cụm từ thông thường về cấu tạo và ý nghĩa?</w:t>
            </w:r>
          </w:p>
          <w:p w:rsidR="002D4CF5" w:rsidRPr="002D4CF5" w:rsidRDefault="002D4CF5" w:rsidP="002D4CF5">
            <w:pPr>
              <w:spacing w:line="360" w:lineRule="auto"/>
              <w:jc w:val="both"/>
              <w:rPr>
                <w:b/>
                <w:sz w:val="28"/>
                <w:szCs w:val="28"/>
                <w:lang w:val="vi-VN"/>
              </w:rPr>
            </w:pPr>
            <w:r w:rsidRPr="002D4CF5">
              <w:rPr>
                <w:b/>
                <w:sz w:val="28"/>
                <w:szCs w:val="28"/>
                <w:lang w:val="vi-VN"/>
              </w:rPr>
              <w:t xml:space="preserve">Hướng dẫn học sinh làm  bài tập 2 </w:t>
            </w:r>
          </w:p>
          <w:p w:rsidR="002D4CF5" w:rsidRPr="002D4CF5" w:rsidRDefault="002D4CF5" w:rsidP="002D4CF5">
            <w:pPr>
              <w:spacing w:line="360" w:lineRule="auto"/>
              <w:jc w:val="both"/>
              <w:rPr>
                <w:sz w:val="28"/>
                <w:szCs w:val="28"/>
                <w:lang w:val="vi-VN"/>
              </w:rPr>
            </w:pPr>
            <w:r w:rsidRPr="002D4CF5">
              <w:rPr>
                <w:b/>
                <w:sz w:val="28"/>
                <w:szCs w:val="28"/>
                <w:lang w:val="vi-VN"/>
              </w:rPr>
              <w:t xml:space="preserve"> - GV:</w:t>
            </w:r>
            <w:r w:rsidRPr="002D4CF5">
              <w:rPr>
                <w:sz w:val="28"/>
                <w:szCs w:val="28"/>
                <w:lang w:val="vi-VN"/>
              </w:rPr>
              <w:t xml:space="preserve"> Yêu cầu học sinh phân tích giá trị nghệ thuật của các TN in đậm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ind w:firstLine="479"/>
              <w:jc w:val="both"/>
              <w:rPr>
                <w:sz w:val="28"/>
                <w:szCs w:val="28"/>
                <w:lang w:val="vi-VN"/>
              </w:rPr>
            </w:pPr>
            <w:r w:rsidRPr="002D4CF5">
              <w:rPr>
                <w:sz w:val="28"/>
                <w:szCs w:val="28"/>
                <w:lang w:val="vi-VN"/>
              </w:rPr>
              <w:t>1. Bài tập1</w:t>
            </w:r>
          </w:p>
          <w:p w:rsidR="002D4CF5" w:rsidRPr="002D4CF5" w:rsidRDefault="002D4CF5" w:rsidP="002D4CF5">
            <w:pPr>
              <w:spacing w:line="360" w:lineRule="auto"/>
              <w:ind w:firstLine="479"/>
              <w:jc w:val="both"/>
              <w:rPr>
                <w:sz w:val="28"/>
                <w:szCs w:val="28"/>
                <w:lang w:val="vi-VN"/>
              </w:rPr>
            </w:pPr>
            <w:r w:rsidRPr="002D4CF5">
              <w:rPr>
                <w:sz w:val="28"/>
                <w:szCs w:val="28"/>
                <w:lang w:val="vi-VN"/>
              </w:rPr>
              <w:t>+ “ Một duyên hai nợ” -&gt; Một mình phải đảm đang công việc gia đình để nuôi cả chồng và con</w:t>
            </w:r>
          </w:p>
          <w:p w:rsidR="002D4CF5" w:rsidRPr="002D4CF5" w:rsidRDefault="002D4CF5" w:rsidP="002D4CF5">
            <w:pPr>
              <w:spacing w:line="360" w:lineRule="auto"/>
              <w:ind w:firstLine="479"/>
              <w:jc w:val="both"/>
              <w:rPr>
                <w:sz w:val="28"/>
                <w:szCs w:val="28"/>
                <w:lang w:val="vi-VN"/>
              </w:rPr>
            </w:pPr>
            <w:r w:rsidRPr="002D4CF5">
              <w:rPr>
                <w:sz w:val="28"/>
                <w:szCs w:val="28"/>
                <w:lang w:val="vi-VN"/>
              </w:rPr>
              <w:t>+ “ Năm nắng mười mưa” -&gt; Vất vả cực nhọc, chịu đựng dãi dầu nắng mưa</w:t>
            </w:r>
          </w:p>
          <w:p w:rsidR="002D4CF5" w:rsidRPr="002D4CF5" w:rsidRDefault="002D4CF5" w:rsidP="002D4CF5">
            <w:pPr>
              <w:spacing w:line="360" w:lineRule="auto"/>
              <w:ind w:firstLine="479"/>
              <w:jc w:val="both"/>
              <w:rPr>
                <w:sz w:val="28"/>
                <w:szCs w:val="28"/>
                <w:lang w:val="vi-VN"/>
              </w:rPr>
            </w:pPr>
            <w:r w:rsidRPr="002D4CF5">
              <w:rPr>
                <w:sz w:val="28"/>
                <w:szCs w:val="28"/>
                <w:lang w:val="vi-VN"/>
              </w:rPr>
              <w:t>=&gt; Các thành ngữ ngắn gọn, cô đọng, cấu tạo ổn định, đồng thời qua hình ảnh cụ thể, sinh động thể hiện nội dung khái quát và có tính biểu cảm.</w:t>
            </w:r>
          </w:p>
          <w:p w:rsidR="002D4CF5" w:rsidRPr="002D4CF5" w:rsidRDefault="002D4CF5" w:rsidP="002D4CF5">
            <w:pPr>
              <w:spacing w:line="360" w:lineRule="auto"/>
              <w:ind w:firstLine="479"/>
              <w:jc w:val="both"/>
              <w:rPr>
                <w:sz w:val="28"/>
                <w:szCs w:val="28"/>
                <w:lang w:val="vi-VN"/>
              </w:rPr>
            </w:pPr>
            <w:r w:rsidRPr="002D4CF5">
              <w:rPr>
                <w:sz w:val="28"/>
                <w:szCs w:val="28"/>
                <w:lang w:val="vi-VN"/>
              </w:rPr>
              <w:t>2.Bài tập 2</w:t>
            </w:r>
          </w:p>
          <w:p w:rsidR="002D4CF5" w:rsidRPr="002D4CF5" w:rsidRDefault="002D4CF5" w:rsidP="002D4CF5">
            <w:pPr>
              <w:spacing w:line="360" w:lineRule="auto"/>
              <w:ind w:firstLine="479"/>
              <w:jc w:val="both"/>
              <w:rPr>
                <w:sz w:val="28"/>
                <w:szCs w:val="28"/>
                <w:lang w:val="vi-VN"/>
              </w:rPr>
            </w:pPr>
            <w:r w:rsidRPr="002D4CF5">
              <w:rPr>
                <w:sz w:val="28"/>
                <w:szCs w:val="28"/>
                <w:lang w:val="vi-VN"/>
              </w:rPr>
              <w:t>+ “ Đầu trâu mặt ngựa” -&gt; biểu hiện được tính chất hung bạo, thú vật, vô nhân tính của bọn quan quân đến nhà Thuý Kiều khi gia đình nàng bị vu oan</w:t>
            </w:r>
          </w:p>
          <w:p w:rsidR="002D4CF5" w:rsidRPr="002D4CF5" w:rsidRDefault="002D4CF5" w:rsidP="002D4CF5">
            <w:pPr>
              <w:spacing w:line="360" w:lineRule="auto"/>
              <w:ind w:firstLine="479"/>
              <w:jc w:val="both"/>
              <w:rPr>
                <w:sz w:val="28"/>
                <w:szCs w:val="28"/>
                <w:lang w:val="vi-VN"/>
              </w:rPr>
            </w:pPr>
            <w:r w:rsidRPr="002D4CF5">
              <w:rPr>
                <w:sz w:val="28"/>
                <w:szCs w:val="28"/>
                <w:lang w:val="vi-VN"/>
              </w:rPr>
              <w:t>+ “ cá chậu chim lồng” -&gt; biểu hiện được cảnh sống tù túng, chật hẹp, mất tự do</w:t>
            </w:r>
          </w:p>
          <w:p w:rsidR="002D4CF5" w:rsidRPr="002D4CF5" w:rsidRDefault="002D4CF5" w:rsidP="002D4CF5">
            <w:pPr>
              <w:spacing w:line="360" w:lineRule="auto"/>
              <w:ind w:firstLine="479"/>
              <w:jc w:val="both"/>
              <w:rPr>
                <w:sz w:val="28"/>
                <w:szCs w:val="28"/>
                <w:lang w:val="vi-VN"/>
              </w:rPr>
            </w:pPr>
            <w:r w:rsidRPr="002D4CF5">
              <w:rPr>
                <w:sz w:val="28"/>
                <w:szCs w:val="28"/>
                <w:lang w:val="vi-VN"/>
              </w:rPr>
              <w:t>+ “Đội trời đạp đất” -&gt; biểu hiện được lối sống và hành động tự do, ngang tàng, không chịu sự bó buộc, không chịu khuất phục bất cứ uy quyền nào. Nó dùng để nói về khí phách hảo hán, ngang tàng của Từ Hải</w:t>
            </w:r>
          </w:p>
          <w:p w:rsidR="002D4CF5" w:rsidRPr="002D4CF5" w:rsidRDefault="002D4CF5" w:rsidP="002D4CF5">
            <w:pPr>
              <w:spacing w:line="360" w:lineRule="auto"/>
              <w:ind w:firstLine="479"/>
              <w:jc w:val="both"/>
              <w:rPr>
                <w:sz w:val="28"/>
                <w:szCs w:val="28"/>
                <w:lang w:val="vi-VN"/>
              </w:rPr>
            </w:pPr>
            <w:r w:rsidRPr="002D4CF5">
              <w:rPr>
                <w:sz w:val="28"/>
                <w:szCs w:val="28"/>
                <w:lang w:val="vi-VN"/>
              </w:rPr>
              <w:t>=&gt; Các thành ngữ trên đều dùng hình ảnh cụ thể và đều có tính biểu cảm: Thể hiện sự đánh giá đối với điều được nói đến.</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ind w:firstLine="479"/>
              <w:jc w:val="both"/>
              <w:rPr>
                <w:sz w:val="28"/>
                <w:szCs w:val="28"/>
                <w:lang w:val="vi-VN"/>
              </w:rPr>
            </w:pPr>
            <w:r w:rsidRPr="002D4CF5">
              <w:rPr>
                <w:sz w:val="28"/>
                <w:szCs w:val="28"/>
                <w:lang w:val="vi-VN"/>
              </w:rPr>
              <w:t>+ “Giường kia”: Gợi lại chuyện về Trần Phồn thời Hậu Hán dành riêng cho bạn là Từ Trĩ một cái giường khi bạn đến chơi, khi bạn về lại treo giường lên</w:t>
            </w:r>
          </w:p>
          <w:p w:rsidR="002D4CF5" w:rsidRPr="002D4CF5" w:rsidRDefault="002D4CF5" w:rsidP="002D4CF5">
            <w:pPr>
              <w:spacing w:line="360" w:lineRule="auto"/>
              <w:ind w:firstLine="479"/>
              <w:jc w:val="both"/>
              <w:rPr>
                <w:sz w:val="28"/>
                <w:szCs w:val="28"/>
                <w:lang w:val="vi-VN"/>
              </w:rPr>
            </w:pPr>
            <w:r w:rsidRPr="002D4CF5">
              <w:rPr>
                <w:sz w:val="28"/>
                <w:szCs w:val="28"/>
                <w:lang w:val="vi-VN"/>
              </w:rPr>
              <w:t>+ “đàn kia” gợi lại chuyện Chung Tử Kì nghe tiếng đàn của Bá Nha mà hiểu được ỹ nghĩ của bạn. Do đó sau khi bạn chết, Bá Nha treo đàn không gẩy nữa vì cho rằng không có ai hiểu được tiếng đàn của mình</w:t>
            </w:r>
          </w:p>
          <w:p w:rsidR="002D4CF5" w:rsidRPr="002D4CF5" w:rsidRDefault="002D4CF5" w:rsidP="002D4CF5">
            <w:pPr>
              <w:spacing w:line="360" w:lineRule="auto"/>
              <w:ind w:firstLine="479"/>
              <w:jc w:val="both"/>
              <w:rPr>
                <w:sz w:val="28"/>
                <w:szCs w:val="28"/>
                <w:lang w:val="vi-VN"/>
              </w:rPr>
            </w:pPr>
            <w:r w:rsidRPr="002D4CF5">
              <w:rPr>
                <w:sz w:val="28"/>
                <w:szCs w:val="28"/>
                <w:lang w:val="vi-VN"/>
              </w:rPr>
              <w:t>-&gt; Đặc điểm của điển cố: Chữ dùng ngắn gọn mà biểu hiện được tình ý sâu xa, hàm súc</w:t>
            </w:r>
          </w:p>
          <w:p w:rsidR="002D4CF5" w:rsidRPr="002D4CF5" w:rsidRDefault="002D4CF5" w:rsidP="002D4CF5">
            <w:pPr>
              <w:spacing w:line="360" w:lineRule="auto"/>
              <w:ind w:firstLine="479"/>
              <w:jc w:val="both"/>
              <w:rPr>
                <w:sz w:val="28"/>
                <w:szCs w:val="28"/>
                <w:lang w:val="vi-VN"/>
              </w:rPr>
            </w:pPr>
            <w:r w:rsidRPr="002D4CF5">
              <w:rPr>
                <w:sz w:val="28"/>
                <w:szCs w:val="28"/>
                <w:lang w:val="vi-VN"/>
              </w:rPr>
              <w:t>-&gt; Điển cố chính là những sự việc trước đây hay câu chữ trong sách đời trước được dẫn ra và sử dụng lồng ghép vào bài văn, vào lời nói để nói về những điều tương tự</w:t>
            </w:r>
          </w:p>
          <w:p w:rsidR="002D4CF5" w:rsidRPr="002D4CF5" w:rsidRDefault="002D4CF5" w:rsidP="002D4CF5">
            <w:pPr>
              <w:spacing w:line="360" w:lineRule="auto"/>
              <w:ind w:firstLine="479"/>
              <w:jc w:val="both"/>
              <w:rPr>
                <w:sz w:val="28"/>
                <w:szCs w:val="28"/>
                <w:lang w:val="vi-VN"/>
              </w:rPr>
            </w:pPr>
            <w:r w:rsidRPr="002D4CF5">
              <w:rPr>
                <w:sz w:val="28"/>
                <w:szCs w:val="28"/>
                <w:lang w:val="vi-VN"/>
              </w:rPr>
              <w:t>4. Bài tập 4</w:t>
            </w:r>
          </w:p>
          <w:p w:rsidR="002D4CF5" w:rsidRPr="002D4CF5" w:rsidRDefault="002D4CF5" w:rsidP="002D4CF5">
            <w:pPr>
              <w:spacing w:line="360" w:lineRule="auto"/>
              <w:ind w:firstLine="479"/>
              <w:jc w:val="both"/>
              <w:rPr>
                <w:sz w:val="28"/>
                <w:szCs w:val="28"/>
                <w:lang w:val="vi-VN"/>
              </w:rPr>
            </w:pPr>
            <w:r w:rsidRPr="002D4CF5">
              <w:rPr>
                <w:sz w:val="28"/>
                <w:szCs w:val="28"/>
                <w:lang w:val="vi-VN"/>
              </w:rPr>
              <w:t>+ “Ba thu”: Kinh thi có câu: “Nhất nhật bất kiến như tam thu hề” ( Một ngày không thấy mặt nhau lâu như ba mùa thu) -&gt; câu thơ trong “Truyện Kiều” muốn nói khi KT đã tương tư TK thì một ngày không thấy mặt nhau lâu như ba năm</w:t>
            </w:r>
          </w:p>
          <w:p w:rsidR="002D4CF5" w:rsidRPr="002D4CF5" w:rsidRDefault="002D4CF5" w:rsidP="002D4CF5">
            <w:pPr>
              <w:spacing w:line="360" w:lineRule="auto"/>
              <w:ind w:firstLine="479"/>
              <w:jc w:val="both"/>
              <w:rPr>
                <w:sz w:val="28"/>
                <w:szCs w:val="28"/>
                <w:lang w:val="vi-VN"/>
              </w:rPr>
            </w:pPr>
            <w:r w:rsidRPr="002D4CF5">
              <w:rPr>
                <w:sz w:val="28"/>
                <w:szCs w:val="28"/>
                <w:lang w:val="vi-VN"/>
              </w:rPr>
              <w:t>+ “ Chín chữ”</w:t>
            </w:r>
          </w:p>
          <w:p w:rsidR="002D4CF5" w:rsidRPr="002D4CF5" w:rsidRDefault="002D4CF5" w:rsidP="002D4CF5">
            <w:pPr>
              <w:spacing w:line="360" w:lineRule="auto"/>
              <w:ind w:firstLine="479"/>
              <w:jc w:val="both"/>
              <w:rPr>
                <w:sz w:val="28"/>
                <w:szCs w:val="28"/>
                <w:lang w:val="vi-VN"/>
              </w:rPr>
            </w:pPr>
            <w:r w:rsidRPr="002D4CF5">
              <w:rPr>
                <w:sz w:val="28"/>
                <w:szCs w:val="28"/>
                <w:lang w:val="vi-VN"/>
              </w:rPr>
              <w:t>+ “Liễu Chương Đài”</w:t>
            </w:r>
          </w:p>
          <w:p w:rsidR="002D4CF5" w:rsidRPr="002D4CF5" w:rsidRDefault="002D4CF5" w:rsidP="002D4CF5">
            <w:pPr>
              <w:spacing w:line="360" w:lineRule="auto"/>
              <w:jc w:val="both"/>
              <w:rPr>
                <w:sz w:val="28"/>
                <w:szCs w:val="28"/>
              </w:rPr>
            </w:pPr>
            <w:r w:rsidRPr="002D4CF5">
              <w:rPr>
                <w:sz w:val="28"/>
                <w:szCs w:val="28"/>
                <w:lang w:val="vi-VN"/>
              </w:rPr>
              <w:t xml:space="preserve">        + “ Mắt xanh</w:t>
            </w:r>
          </w:p>
          <w:p w:rsidR="002D4CF5" w:rsidRPr="002D4CF5" w:rsidRDefault="002D4CF5" w:rsidP="002D4CF5">
            <w:pPr>
              <w:spacing w:line="360" w:lineRule="auto"/>
              <w:jc w:val="both"/>
              <w:rPr>
                <w:sz w:val="28"/>
                <w:szCs w:val="28"/>
                <w:lang w:val="vi-VN"/>
              </w:rPr>
            </w:pPr>
            <w:r w:rsidRPr="002D4CF5">
              <w:rPr>
                <w:b/>
                <w:sz w:val="28"/>
                <w:szCs w:val="28"/>
                <w:lang w:val="vi-VN"/>
              </w:rPr>
              <w:t>- GV:</w:t>
            </w:r>
            <w:r w:rsidRPr="002D4CF5">
              <w:rPr>
                <w:sz w:val="28"/>
                <w:szCs w:val="28"/>
                <w:lang w:val="vi-VN"/>
              </w:rPr>
              <w:t xml:space="preserve"> Yêu cầu học sinh phân tích tính hàm súc, thâm thuý của các điển cố.</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Hướng dẫn học sinh làm  bài tập 5. </w:t>
            </w:r>
          </w:p>
          <w:p w:rsidR="002D4CF5" w:rsidRPr="002D4CF5" w:rsidRDefault="002D4CF5" w:rsidP="002D4CF5">
            <w:pPr>
              <w:spacing w:line="360" w:lineRule="auto"/>
              <w:jc w:val="both"/>
              <w:rPr>
                <w:sz w:val="28"/>
                <w:szCs w:val="28"/>
                <w:lang w:val="vi-VN"/>
              </w:rPr>
            </w:pPr>
            <w:r w:rsidRPr="002D4CF5">
              <w:rPr>
                <w:b/>
                <w:sz w:val="28"/>
                <w:szCs w:val="28"/>
                <w:lang w:val="vi-VN"/>
              </w:rPr>
              <w:t xml:space="preserve">- GV: </w:t>
            </w:r>
            <w:r w:rsidRPr="002D4CF5">
              <w:rPr>
                <w:sz w:val="28"/>
                <w:szCs w:val="28"/>
                <w:lang w:val="vi-VN"/>
              </w:rPr>
              <w:t>Tìm các cụm từ tương đương về nghĩa để thay thế các thành ngữ?</w:t>
            </w:r>
          </w:p>
          <w:p w:rsidR="002D4CF5" w:rsidRPr="002D4CF5" w:rsidRDefault="002D4CF5" w:rsidP="002D4CF5">
            <w:pPr>
              <w:spacing w:line="360" w:lineRule="auto"/>
              <w:jc w:val="both"/>
              <w:rPr>
                <w:sz w:val="28"/>
                <w:szCs w:val="28"/>
                <w:lang w:val="vi-VN"/>
              </w:rPr>
            </w:pPr>
            <w:r w:rsidRPr="002D4CF5">
              <w:rPr>
                <w:b/>
                <w:sz w:val="28"/>
                <w:szCs w:val="28"/>
                <w:lang w:val="vi-VN"/>
              </w:rPr>
              <w:t xml:space="preserve">- HS: </w:t>
            </w:r>
            <w:r w:rsidRPr="002D4CF5">
              <w:rPr>
                <w:sz w:val="28"/>
                <w:szCs w:val="28"/>
                <w:lang w:val="vi-VN"/>
              </w:rPr>
              <w:t>Tìm các cụm từ tương đương về nghĩa để thay thế</w:t>
            </w:r>
          </w:p>
          <w:p w:rsidR="002D4CF5" w:rsidRPr="002D4CF5" w:rsidRDefault="002D4CF5" w:rsidP="002D4CF5">
            <w:pPr>
              <w:spacing w:line="360" w:lineRule="auto"/>
              <w:jc w:val="both"/>
              <w:rPr>
                <w:sz w:val="28"/>
                <w:szCs w:val="28"/>
                <w:lang w:val="vi-VN"/>
              </w:rPr>
            </w:pPr>
            <w:r w:rsidRPr="002D4CF5">
              <w:rPr>
                <w:b/>
                <w:sz w:val="28"/>
                <w:szCs w:val="28"/>
                <w:lang w:val="vi-VN"/>
              </w:rPr>
              <w:t xml:space="preserve">- GV: </w:t>
            </w:r>
            <w:r w:rsidRPr="002D4CF5">
              <w:rPr>
                <w:sz w:val="28"/>
                <w:szCs w:val="28"/>
                <w:lang w:val="vi-VN"/>
              </w:rPr>
              <w:t>Rút ra nhận xét về hiệu quả của mỗi cách diễn đạt.</w:t>
            </w:r>
          </w:p>
          <w:p w:rsidR="002D4CF5" w:rsidRPr="002D4CF5" w:rsidRDefault="002D4CF5" w:rsidP="002D4CF5">
            <w:pPr>
              <w:spacing w:line="360" w:lineRule="auto"/>
              <w:jc w:val="both"/>
              <w:rPr>
                <w:sz w:val="28"/>
                <w:szCs w:val="28"/>
                <w:lang w:val="vi-VN"/>
              </w:rPr>
            </w:pPr>
            <w:r w:rsidRPr="002D4CF5">
              <w:rPr>
                <w:b/>
                <w:sz w:val="28"/>
                <w:szCs w:val="28"/>
                <w:lang w:val="vi-VN"/>
              </w:rPr>
              <w:t xml:space="preserve">- HS: </w:t>
            </w:r>
            <w:r w:rsidRPr="002D4CF5">
              <w:rPr>
                <w:sz w:val="28"/>
                <w:szCs w:val="28"/>
                <w:lang w:val="vi-VN"/>
              </w:rPr>
              <w:t>Rút ra nhận xét.</w:t>
            </w:r>
          </w:p>
          <w:p w:rsidR="002D4CF5" w:rsidRPr="002D4CF5" w:rsidRDefault="002D4CF5" w:rsidP="002D4CF5">
            <w:pPr>
              <w:spacing w:line="360" w:lineRule="auto"/>
              <w:jc w:val="both"/>
              <w:rPr>
                <w:b/>
                <w:sz w:val="28"/>
                <w:szCs w:val="28"/>
                <w:lang w:val="vi-VN"/>
              </w:rPr>
            </w:pPr>
            <w:r w:rsidRPr="002D4CF5">
              <w:rPr>
                <w:b/>
                <w:sz w:val="28"/>
                <w:szCs w:val="28"/>
                <w:lang w:val="vi-VN"/>
              </w:rPr>
              <w:t xml:space="preserve">Hướng dẫn học sinh làm  bài tập 6. </w:t>
            </w:r>
          </w:p>
          <w:p w:rsidR="002D4CF5" w:rsidRPr="002D4CF5" w:rsidRDefault="002D4CF5" w:rsidP="002D4CF5">
            <w:pPr>
              <w:spacing w:line="360" w:lineRule="auto"/>
              <w:jc w:val="both"/>
              <w:rPr>
                <w:sz w:val="28"/>
                <w:szCs w:val="28"/>
                <w:lang w:val="vi-VN"/>
              </w:rPr>
            </w:pPr>
            <w:r w:rsidRPr="002D4CF5">
              <w:rPr>
                <w:b/>
                <w:sz w:val="28"/>
                <w:szCs w:val="28"/>
                <w:lang w:val="vi-VN"/>
              </w:rPr>
              <w:t>- GV:</w:t>
            </w:r>
            <w:r w:rsidRPr="002D4CF5">
              <w:rPr>
                <w:sz w:val="28"/>
                <w:szCs w:val="28"/>
                <w:lang w:val="vi-VN"/>
              </w:rPr>
              <w:t xml:space="preserve"> Gọi lần lượt các học sinh đặt câu với các thành ngữ.</w:t>
            </w:r>
          </w:p>
          <w:p w:rsidR="002D4CF5" w:rsidRPr="002D4CF5" w:rsidRDefault="002D4CF5" w:rsidP="002D4CF5">
            <w:pPr>
              <w:spacing w:line="360" w:lineRule="auto"/>
              <w:jc w:val="both"/>
              <w:rPr>
                <w:sz w:val="28"/>
                <w:szCs w:val="28"/>
                <w:lang w:val="vi-VN"/>
              </w:rPr>
            </w:pPr>
            <w:r w:rsidRPr="002D4CF5">
              <w:rPr>
                <w:b/>
                <w:sz w:val="28"/>
                <w:szCs w:val="28"/>
                <w:lang w:val="vi-VN"/>
              </w:rPr>
              <w:t>- HS:</w:t>
            </w:r>
            <w:r w:rsidRPr="002D4CF5">
              <w:rPr>
                <w:sz w:val="28"/>
                <w:szCs w:val="28"/>
                <w:lang w:val="vi-VN"/>
              </w:rPr>
              <w:t xml:space="preserve"> Thảo luận chung và lần lượt trả lời.</w:t>
            </w: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ind w:firstLine="479"/>
              <w:jc w:val="both"/>
              <w:rPr>
                <w:sz w:val="28"/>
                <w:szCs w:val="28"/>
                <w:lang w:val="vi-VN"/>
              </w:rPr>
            </w:pPr>
            <w:r w:rsidRPr="002D4CF5">
              <w:rPr>
                <w:sz w:val="28"/>
                <w:szCs w:val="28"/>
                <w:lang w:val="vi-VN"/>
              </w:rPr>
              <w:t>- “ Ma cũ bắt nạt ma mới” -&gt; ỷ thế thông thuộc địa bàn, quan hệ rộng...bắt nạt người mới đến lần đầu</w:t>
            </w:r>
          </w:p>
          <w:p w:rsidR="002D4CF5" w:rsidRPr="002D4CF5" w:rsidRDefault="002D4CF5" w:rsidP="002D4CF5">
            <w:pPr>
              <w:spacing w:line="360" w:lineRule="auto"/>
              <w:ind w:firstLine="479"/>
              <w:jc w:val="both"/>
              <w:rPr>
                <w:sz w:val="28"/>
                <w:szCs w:val="28"/>
                <w:lang w:val="vi-VN"/>
              </w:rPr>
            </w:pPr>
            <w:r w:rsidRPr="002D4CF5">
              <w:rPr>
                <w:sz w:val="28"/>
                <w:szCs w:val="28"/>
                <w:lang w:val="vi-VN"/>
              </w:rPr>
              <w:t>Thay thế : bắt nạt người mới đến</w:t>
            </w:r>
          </w:p>
          <w:p w:rsidR="002D4CF5" w:rsidRPr="002D4CF5" w:rsidRDefault="002D4CF5" w:rsidP="002D4CF5">
            <w:pPr>
              <w:spacing w:line="360" w:lineRule="auto"/>
              <w:ind w:firstLine="479"/>
              <w:jc w:val="both"/>
              <w:rPr>
                <w:sz w:val="28"/>
                <w:szCs w:val="28"/>
                <w:lang w:val="vi-VN"/>
              </w:rPr>
            </w:pPr>
            <w:r w:rsidRPr="002D4CF5">
              <w:rPr>
                <w:sz w:val="28"/>
                <w:szCs w:val="28"/>
                <w:lang w:val="vi-VN"/>
              </w:rPr>
              <w:t>- “ Chân ướt chân ráo” -&gt; vừa mới đến còn lạ lẫm</w:t>
            </w:r>
          </w:p>
          <w:p w:rsidR="002D4CF5" w:rsidRPr="002D4CF5" w:rsidRDefault="002D4CF5" w:rsidP="002D4CF5">
            <w:pPr>
              <w:spacing w:line="360" w:lineRule="auto"/>
              <w:ind w:firstLine="479"/>
              <w:jc w:val="both"/>
              <w:rPr>
                <w:sz w:val="28"/>
                <w:szCs w:val="28"/>
                <w:lang w:val="vi-VN"/>
              </w:rPr>
            </w:pPr>
            <w:r w:rsidRPr="002D4CF5">
              <w:rPr>
                <w:sz w:val="28"/>
                <w:szCs w:val="28"/>
                <w:lang w:val="vi-VN"/>
              </w:rPr>
              <w:t>- “ Cưỡi ngựa xem hoa” -&gt; làm việc qua loa, không đi sâu đi sát, không tìm hiểu thấu đáo, kĩ lưỡng</w:t>
            </w:r>
          </w:p>
          <w:p w:rsidR="002D4CF5" w:rsidRPr="002D4CF5" w:rsidRDefault="002D4CF5" w:rsidP="002D4CF5">
            <w:pPr>
              <w:spacing w:line="360" w:lineRule="auto"/>
              <w:ind w:firstLine="479"/>
              <w:jc w:val="both"/>
              <w:rPr>
                <w:sz w:val="28"/>
                <w:szCs w:val="28"/>
                <w:lang w:val="vi-VN"/>
              </w:rPr>
            </w:pPr>
            <w:r w:rsidRPr="002D4CF5">
              <w:rPr>
                <w:sz w:val="28"/>
                <w:szCs w:val="28"/>
                <w:lang w:val="vi-VN"/>
              </w:rPr>
              <w:t>Thay thế: Qua loa</w:t>
            </w:r>
          </w:p>
          <w:p w:rsidR="002D4CF5" w:rsidRPr="002D4CF5" w:rsidRDefault="002D4CF5" w:rsidP="002D4CF5">
            <w:pPr>
              <w:spacing w:line="360" w:lineRule="auto"/>
              <w:ind w:firstLine="479"/>
              <w:jc w:val="both"/>
              <w:rPr>
                <w:sz w:val="28"/>
                <w:szCs w:val="28"/>
                <w:lang w:val="vi-VN"/>
              </w:rPr>
            </w:pPr>
            <w:r w:rsidRPr="002D4CF5">
              <w:rPr>
                <w:sz w:val="28"/>
                <w:szCs w:val="28"/>
                <w:lang w:val="vi-VN"/>
              </w:rPr>
              <w:t>=&gt; Khi thay thế có thể biểu hiện được phần nghĩa cơ bản nhưng mất đi phần sắc thái biểu cảm, mất đi tính hình tượng và dài dòng hơn</w:t>
            </w:r>
          </w:p>
          <w:p w:rsidR="002D4CF5" w:rsidRPr="002D4CF5" w:rsidRDefault="002D4CF5" w:rsidP="002D4CF5">
            <w:pPr>
              <w:spacing w:line="360" w:lineRule="auto"/>
              <w:ind w:left="81"/>
              <w:jc w:val="both"/>
              <w:rPr>
                <w:b/>
                <w:sz w:val="28"/>
                <w:szCs w:val="28"/>
                <w:lang w:val="vi-VN"/>
              </w:rPr>
            </w:pPr>
            <w:r w:rsidRPr="002D4CF5">
              <w:rPr>
                <w:b/>
                <w:sz w:val="28"/>
                <w:szCs w:val="28"/>
                <w:lang w:val="vi-VN"/>
              </w:rPr>
              <w:t>Đặt câu với thành ngữ:</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Chị ấy sinh rồi, </w:t>
            </w:r>
            <w:r w:rsidRPr="002D4CF5">
              <w:rPr>
                <w:i/>
                <w:sz w:val="28"/>
                <w:szCs w:val="28"/>
                <w:lang w:val="vi-VN"/>
              </w:rPr>
              <w:t>mẹ tròn con vuông.</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Mày đừng có </w:t>
            </w:r>
            <w:r w:rsidRPr="002D4CF5">
              <w:rPr>
                <w:i/>
                <w:sz w:val="28"/>
                <w:szCs w:val="28"/>
                <w:lang w:val="vi-VN"/>
              </w:rPr>
              <w:t>trứng khôn hơn vịt</w:t>
            </w:r>
            <w:r w:rsidRPr="002D4CF5">
              <w:rPr>
                <w:sz w:val="28"/>
                <w:szCs w:val="28"/>
                <w:lang w:val="vi-VN"/>
              </w:rPr>
              <w:t xml:space="preserve"> nhé!</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Được chưa, </w:t>
            </w:r>
            <w:r w:rsidRPr="002D4CF5">
              <w:rPr>
                <w:i/>
                <w:sz w:val="28"/>
                <w:szCs w:val="28"/>
                <w:lang w:val="vi-VN"/>
              </w:rPr>
              <w:t>nấu sử sôi kinh</w:t>
            </w:r>
            <w:r w:rsidRPr="002D4CF5">
              <w:rPr>
                <w:sz w:val="28"/>
                <w:szCs w:val="28"/>
                <w:lang w:val="vi-VN"/>
              </w:rPr>
              <w:t xml:space="preserve"> vậy mà thi cử liệu có đậu không?</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Bọn này </w:t>
            </w:r>
            <w:r w:rsidRPr="002D4CF5">
              <w:rPr>
                <w:i/>
                <w:sz w:val="28"/>
                <w:szCs w:val="28"/>
                <w:lang w:val="vi-VN"/>
              </w:rPr>
              <w:t>lòng lang dạ thú</w:t>
            </w:r>
            <w:r w:rsidRPr="002D4CF5">
              <w:rPr>
                <w:sz w:val="28"/>
                <w:szCs w:val="28"/>
                <w:lang w:val="vi-VN"/>
              </w:rPr>
              <w:t xml:space="preserve"> lắm, đừng có tin.</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Trời, bày đặt </w:t>
            </w:r>
            <w:r w:rsidRPr="002D4CF5">
              <w:rPr>
                <w:i/>
                <w:sz w:val="28"/>
                <w:szCs w:val="28"/>
                <w:lang w:val="vi-VN"/>
              </w:rPr>
              <w:t>phú quý sinh lễ nghĩa!</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Tao </w:t>
            </w:r>
            <w:r w:rsidRPr="002D4CF5">
              <w:rPr>
                <w:i/>
                <w:sz w:val="28"/>
                <w:szCs w:val="28"/>
                <w:lang w:val="vi-VN"/>
              </w:rPr>
              <w:t xml:space="preserve">đi guốc trong bụng </w:t>
            </w:r>
            <w:r w:rsidRPr="002D4CF5">
              <w:rPr>
                <w:sz w:val="28"/>
                <w:szCs w:val="28"/>
                <w:lang w:val="vi-VN"/>
              </w:rPr>
              <w:t>mày rồi, có gì cứ nói thẳng ra.</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Chỉ bảo bao nhiêu lần rồi mà làm không được, đúng là </w:t>
            </w:r>
            <w:r w:rsidRPr="002D4CF5">
              <w:rPr>
                <w:i/>
                <w:sz w:val="28"/>
                <w:szCs w:val="28"/>
                <w:lang w:val="vi-VN"/>
              </w:rPr>
              <w:t>nước đổ đầu vịt</w:t>
            </w:r>
            <w:r w:rsidRPr="002D4CF5">
              <w:rPr>
                <w:sz w:val="28"/>
                <w:szCs w:val="28"/>
                <w:lang w:val="vi-VN"/>
              </w:rPr>
              <w:t>!</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Thôi, hai đứa lui ra đi, </w:t>
            </w:r>
            <w:r w:rsidRPr="002D4CF5">
              <w:rPr>
                <w:i/>
                <w:sz w:val="28"/>
                <w:szCs w:val="28"/>
                <w:lang w:val="vi-VN"/>
              </w:rPr>
              <w:t>dĩ hòa vi quý</w:t>
            </w:r>
            <w:r w:rsidRPr="002D4CF5">
              <w:rPr>
                <w:sz w:val="28"/>
                <w:szCs w:val="28"/>
                <w:lang w:val="vi-VN"/>
              </w:rPr>
              <w:t xml:space="preserve"> mà!</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Mày đừng bày đặt xài sang, </w:t>
            </w:r>
            <w:r w:rsidRPr="002D4CF5">
              <w:rPr>
                <w:i/>
                <w:sz w:val="28"/>
                <w:szCs w:val="28"/>
                <w:lang w:val="vi-VN"/>
              </w:rPr>
              <w:t xml:space="preserve">con nhà lính, tính nhà quan  </w:t>
            </w:r>
            <w:r w:rsidRPr="002D4CF5">
              <w:rPr>
                <w:sz w:val="28"/>
                <w:szCs w:val="28"/>
                <w:lang w:val="vi-VN"/>
              </w:rPr>
              <w:t>thì sau này đói ráng chịu nhé!</w:t>
            </w:r>
          </w:p>
          <w:p w:rsidR="002D4CF5" w:rsidRPr="002D4CF5" w:rsidRDefault="002D4CF5" w:rsidP="002D4CF5">
            <w:pPr>
              <w:spacing w:line="360" w:lineRule="auto"/>
              <w:ind w:left="81"/>
              <w:jc w:val="both"/>
              <w:rPr>
                <w:sz w:val="28"/>
                <w:szCs w:val="28"/>
              </w:rPr>
            </w:pPr>
            <w:r w:rsidRPr="002D4CF5">
              <w:rPr>
                <w:sz w:val="28"/>
                <w:szCs w:val="28"/>
                <w:lang w:val="vi-VN"/>
              </w:rPr>
              <w:t xml:space="preserve">- Không nên hỏi làm gì, mất công người ta nói mình </w:t>
            </w:r>
            <w:r w:rsidRPr="002D4CF5">
              <w:rPr>
                <w:i/>
                <w:sz w:val="28"/>
                <w:szCs w:val="28"/>
                <w:lang w:val="vi-VN"/>
              </w:rPr>
              <w:t>thấy người sang bắt quàng làm họ</w:t>
            </w:r>
            <w:r w:rsidRPr="002D4CF5">
              <w:rPr>
                <w:sz w:val="28"/>
                <w:szCs w:val="28"/>
                <w:lang w:val="vi-VN"/>
              </w:rPr>
              <w:t>.</w:t>
            </w:r>
          </w:p>
          <w:p w:rsidR="002D4CF5" w:rsidRPr="002D4CF5" w:rsidRDefault="002D4CF5" w:rsidP="002D4CF5">
            <w:pPr>
              <w:spacing w:line="360" w:lineRule="auto"/>
              <w:jc w:val="both"/>
              <w:rPr>
                <w:b/>
                <w:sz w:val="28"/>
                <w:szCs w:val="28"/>
                <w:lang w:val="vi-VN"/>
              </w:rPr>
            </w:pPr>
            <w:r w:rsidRPr="002D4CF5">
              <w:rPr>
                <w:b/>
                <w:sz w:val="28"/>
                <w:szCs w:val="28"/>
                <w:lang w:val="vi-VN"/>
              </w:rPr>
              <w:t xml:space="preserve">Hướng dẫn học sinh làm  bài tập 7. </w:t>
            </w:r>
          </w:p>
          <w:p w:rsidR="002D4CF5" w:rsidRPr="002D4CF5" w:rsidRDefault="002D4CF5" w:rsidP="002D4CF5">
            <w:pPr>
              <w:spacing w:line="360" w:lineRule="auto"/>
              <w:jc w:val="both"/>
              <w:rPr>
                <w:sz w:val="28"/>
                <w:szCs w:val="28"/>
                <w:lang w:val="vi-VN"/>
              </w:rPr>
            </w:pPr>
            <w:r w:rsidRPr="002D4CF5">
              <w:rPr>
                <w:b/>
                <w:sz w:val="28"/>
                <w:szCs w:val="28"/>
                <w:lang w:val="vi-VN"/>
              </w:rPr>
              <w:t>- GV:</w:t>
            </w:r>
            <w:r w:rsidRPr="002D4CF5">
              <w:rPr>
                <w:sz w:val="28"/>
                <w:szCs w:val="28"/>
                <w:lang w:val="vi-VN"/>
              </w:rPr>
              <w:t xml:space="preserve"> Gọi lần lượt các học sinh đặt câu với các điển cố.</w:t>
            </w:r>
          </w:p>
          <w:p w:rsidR="002D4CF5" w:rsidRPr="002D4CF5" w:rsidRDefault="002D4CF5" w:rsidP="002D4CF5">
            <w:pPr>
              <w:spacing w:line="360" w:lineRule="auto"/>
              <w:jc w:val="both"/>
              <w:rPr>
                <w:sz w:val="28"/>
                <w:szCs w:val="28"/>
              </w:rPr>
            </w:pPr>
            <w:r w:rsidRPr="002D4CF5">
              <w:rPr>
                <w:b/>
                <w:sz w:val="28"/>
                <w:szCs w:val="28"/>
                <w:lang w:val="vi-VN"/>
              </w:rPr>
              <w:t>- HS:</w:t>
            </w:r>
            <w:r w:rsidRPr="002D4CF5">
              <w:rPr>
                <w:sz w:val="28"/>
                <w:szCs w:val="28"/>
                <w:lang w:val="vi-VN"/>
              </w:rPr>
              <w:t xml:space="preserve"> Thảo luận chung và lần lượt trả lời.</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r w:rsidRPr="002D4CF5">
              <w:rPr>
                <w:b/>
                <w:sz w:val="28"/>
                <w:szCs w:val="28"/>
                <w:lang w:val="vi-VN"/>
              </w:rPr>
              <w:t>Bài tập 7:</w:t>
            </w:r>
          </w:p>
          <w:p w:rsidR="002D4CF5" w:rsidRPr="002D4CF5" w:rsidRDefault="002D4CF5" w:rsidP="002D4CF5">
            <w:pPr>
              <w:spacing w:line="360" w:lineRule="auto"/>
              <w:ind w:left="81"/>
              <w:jc w:val="both"/>
              <w:rPr>
                <w:b/>
                <w:sz w:val="28"/>
                <w:szCs w:val="28"/>
                <w:lang w:val="vi-VN"/>
              </w:rPr>
            </w:pPr>
            <w:r w:rsidRPr="002D4CF5">
              <w:rPr>
                <w:b/>
                <w:sz w:val="28"/>
                <w:szCs w:val="28"/>
                <w:lang w:val="vi-VN"/>
              </w:rPr>
              <w:t>Đặt câu với mỗi điển cố.</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Lần này thì lòi </w:t>
            </w:r>
            <w:r w:rsidRPr="002D4CF5">
              <w:rPr>
                <w:i/>
                <w:sz w:val="28"/>
                <w:szCs w:val="28"/>
                <w:lang w:val="vi-VN"/>
              </w:rPr>
              <w:t xml:space="preserve">gót chân A- sin </w:t>
            </w:r>
            <w:r w:rsidRPr="002D4CF5">
              <w:rPr>
                <w:sz w:val="28"/>
                <w:szCs w:val="28"/>
                <w:lang w:val="vi-VN"/>
              </w:rPr>
              <w:t>ra rồi.</w:t>
            </w:r>
          </w:p>
          <w:p w:rsidR="002D4CF5" w:rsidRPr="002D4CF5" w:rsidRDefault="002D4CF5" w:rsidP="002D4CF5">
            <w:pPr>
              <w:spacing w:line="360" w:lineRule="auto"/>
              <w:ind w:left="81"/>
              <w:jc w:val="both"/>
              <w:rPr>
                <w:i/>
                <w:sz w:val="28"/>
                <w:szCs w:val="28"/>
                <w:lang w:val="vi-VN"/>
              </w:rPr>
            </w:pPr>
            <w:r w:rsidRPr="002D4CF5">
              <w:rPr>
                <w:sz w:val="28"/>
                <w:szCs w:val="28"/>
                <w:lang w:val="vi-VN"/>
              </w:rPr>
              <w:t xml:space="preserve">- Nó cứ chi tiêu hoang đàng, nên giờ </w:t>
            </w:r>
            <w:r w:rsidRPr="002D4CF5">
              <w:rPr>
                <w:i/>
                <w:sz w:val="28"/>
                <w:szCs w:val="28"/>
                <w:lang w:val="vi-VN"/>
              </w:rPr>
              <w:t>nợ như chúa Chổm.</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Anh phải quyết đoán, chứ không là thành kẻ </w:t>
            </w:r>
            <w:r w:rsidRPr="002D4CF5">
              <w:rPr>
                <w:i/>
                <w:sz w:val="28"/>
                <w:szCs w:val="28"/>
                <w:lang w:val="vi-VN"/>
              </w:rPr>
              <w:t>đẽo cày giữa đường</w:t>
            </w:r>
            <w:r w:rsidRPr="002D4CF5">
              <w:rPr>
                <w:sz w:val="28"/>
                <w:szCs w:val="28"/>
                <w:lang w:val="vi-VN"/>
              </w:rPr>
              <w:t xml:space="preserve"> đấy!</w:t>
            </w:r>
          </w:p>
          <w:p w:rsidR="002D4CF5" w:rsidRPr="002D4CF5" w:rsidRDefault="002D4CF5" w:rsidP="002D4CF5">
            <w:pPr>
              <w:spacing w:line="360" w:lineRule="auto"/>
              <w:ind w:left="81"/>
              <w:jc w:val="both"/>
              <w:rPr>
                <w:sz w:val="28"/>
                <w:szCs w:val="28"/>
                <w:lang w:val="vi-VN"/>
              </w:rPr>
            </w:pPr>
            <w:r w:rsidRPr="002D4CF5">
              <w:rPr>
                <w:sz w:val="28"/>
                <w:szCs w:val="28"/>
                <w:lang w:val="vi-VN"/>
              </w:rPr>
              <w:t xml:space="preserve">- Nó là </w:t>
            </w:r>
            <w:r w:rsidRPr="002D4CF5">
              <w:rPr>
                <w:i/>
                <w:sz w:val="28"/>
                <w:szCs w:val="28"/>
                <w:lang w:val="vi-VN"/>
              </w:rPr>
              <w:t>gã Sở Khanh</w:t>
            </w:r>
            <w:r w:rsidRPr="002D4CF5">
              <w:rPr>
                <w:sz w:val="28"/>
                <w:szCs w:val="28"/>
                <w:lang w:val="vi-VN"/>
              </w:rPr>
              <w:t>, nên bây giờ cô ấy khổ.</w:t>
            </w:r>
          </w:p>
          <w:p w:rsidR="002D4CF5" w:rsidRPr="002D4CF5" w:rsidRDefault="002D4CF5" w:rsidP="002D4CF5">
            <w:pPr>
              <w:spacing w:line="360" w:lineRule="auto"/>
              <w:ind w:left="72"/>
              <w:jc w:val="both"/>
              <w:rPr>
                <w:sz w:val="28"/>
                <w:szCs w:val="28"/>
              </w:rPr>
            </w:pPr>
            <w:r w:rsidRPr="002D4CF5">
              <w:rPr>
                <w:sz w:val="28"/>
                <w:szCs w:val="28"/>
                <w:lang w:val="vi-VN"/>
              </w:rPr>
              <w:t xml:space="preserve">- Với </w:t>
            </w:r>
            <w:r w:rsidRPr="002D4CF5">
              <w:rPr>
                <w:i/>
                <w:sz w:val="28"/>
                <w:szCs w:val="28"/>
                <w:lang w:val="vi-VN"/>
              </w:rPr>
              <w:t xml:space="preserve">sức trai Phù Đổng </w:t>
            </w:r>
            <w:r w:rsidRPr="002D4CF5">
              <w:rPr>
                <w:sz w:val="28"/>
                <w:szCs w:val="28"/>
                <w:lang w:val="vi-VN"/>
              </w:rPr>
              <w:t xml:space="preserve">, thanh niên đang đóng góp nhiều công sức cho công cuộc xây dựng đất nước.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rPr>
            </w:pPr>
          </w:p>
        </w:tc>
        <w:tc>
          <w:tcPr>
            <w:tcW w:w="5279" w:type="dxa"/>
          </w:tcPr>
          <w:p w:rsidR="002D4CF5" w:rsidRPr="002D4CF5" w:rsidRDefault="002D4CF5" w:rsidP="002D4CF5">
            <w:pPr>
              <w:spacing w:line="360" w:lineRule="auto"/>
              <w:ind w:firstLine="479"/>
              <w:jc w:val="both"/>
              <w:rPr>
                <w:sz w:val="28"/>
                <w:szCs w:val="28"/>
                <w:lang w:val="vi-VN"/>
              </w:rPr>
            </w:pPr>
            <w:r w:rsidRPr="002D4CF5">
              <w:rPr>
                <w:sz w:val="28"/>
                <w:szCs w:val="28"/>
                <w:lang w:val="vi-VN"/>
              </w:rPr>
              <w:t>II.LUYỆN TẬP:</w:t>
            </w:r>
          </w:p>
          <w:p w:rsidR="002D4CF5" w:rsidRPr="002D4CF5" w:rsidRDefault="002D4CF5" w:rsidP="002D4CF5">
            <w:pPr>
              <w:spacing w:line="360" w:lineRule="auto"/>
              <w:ind w:firstLine="479"/>
              <w:jc w:val="both"/>
              <w:rPr>
                <w:sz w:val="28"/>
                <w:szCs w:val="28"/>
                <w:lang w:val="vi-VN"/>
              </w:rPr>
            </w:pPr>
            <w:r w:rsidRPr="002D4CF5">
              <w:rPr>
                <w:sz w:val="28"/>
                <w:szCs w:val="28"/>
                <w:lang w:val="vi-VN"/>
              </w:rPr>
              <w:t>1. Bài tập1</w:t>
            </w:r>
          </w:p>
          <w:p w:rsidR="002D4CF5" w:rsidRPr="002D4CF5" w:rsidRDefault="002D4CF5" w:rsidP="002D4CF5">
            <w:pPr>
              <w:spacing w:line="360" w:lineRule="auto"/>
              <w:ind w:firstLine="479"/>
              <w:jc w:val="both"/>
              <w:rPr>
                <w:sz w:val="28"/>
                <w:szCs w:val="28"/>
                <w:lang w:val="vi-VN"/>
              </w:rPr>
            </w:pPr>
            <w:r w:rsidRPr="002D4CF5">
              <w:rPr>
                <w:sz w:val="28"/>
                <w:szCs w:val="28"/>
                <w:lang w:val="vi-VN"/>
              </w:rPr>
              <w:t xml:space="preserve">+ “ Một duyên hai nợ” </w:t>
            </w:r>
          </w:p>
          <w:p w:rsidR="002D4CF5" w:rsidRPr="002D4CF5" w:rsidRDefault="002D4CF5" w:rsidP="002D4CF5">
            <w:pPr>
              <w:spacing w:line="360" w:lineRule="auto"/>
              <w:ind w:firstLine="479"/>
              <w:jc w:val="both"/>
              <w:rPr>
                <w:sz w:val="28"/>
                <w:szCs w:val="28"/>
                <w:lang w:val="vi-VN"/>
              </w:rPr>
            </w:pPr>
            <w:r w:rsidRPr="002D4CF5">
              <w:rPr>
                <w:sz w:val="28"/>
                <w:szCs w:val="28"/>
                <w:lang w:val="vi-VN"/>
              </w:rPr>
              <w:t xml:space="preserve">+ “ Năm nắng mười mưa” </w:t>
            </w:r>
          </w:p>
          <w:p w:rsidR="002D4CF5" w:rsidRPr="002D4CF5" w:rsidRDefault="002D4CF5" w:rsidP="002D4CF5">
            <w:pPr>
              <w:spacing w:line="360" w:lineRule="auto"/>
              <w:ind w:firstLine="479"/>
              <w:jc w:val="both"/>
              <w:rPr>
                <w:sz w:val="28"/>
                <w:szCs w:val="28"/>
                <w:lang w:val="vi-VN"/>
              </w:rPr>
            </w:pPr>
            <w:r w:rsidRPr="002D4CF5">
              <w:rPr>
                <w:sz w:val="28"/>
                <w:szCs w:val="28"/>
                <w:lang w:val="vi-VN"/>
              </w:rPr>
              <w:t>2.Bài tập 2</w:t>
            </w:r>
          </w:p>
          <w:p w:rsidR="002D4CF5" w:rsidRPr="002D4CF5" w:rsidRDefault="002D4CF5" w:rsidP="002D4CF5">
            <w:pPr>
              <w:spacing w:line="360" w:lineRule="auto"/>
              <w:ind w:firstLine="479"/>
              <w:jc w:val="both"/>
              <w:rPr>
                <w:sz w:val="28"/>
                <w:szCs w:val="28"/>
                <w:lang w:val="vi-VN"/>
              </w:rPr>
            </w:pPr>
            <w:r w:rsidRPr="002D4CF5">
              <w:rPr>
                <w:sz w:val="28"/>
                <w:szCs w:val="28"/>
                <w:lang w:val="vi-VN"/>
              </w:rPr>
              <w:t xml:space="preserve">+ “ Đầu trâu mặt ngựa” </w:t>
            </w:r>
          </w:p>
          <w:p w:rsidR="002D4CF5" w:rsidRPr="002D4CF5" w:rsidRDefault="002D4CF5" w:rsidP="002D4CF5">
            <w:pPr>
              <w:spacing w:line="360" w:lineRule="auto"/>
              <w:ind w:firstLine="479"/>
              <w:jc w:val="both"/>
              <w:rPr>
                <w:sz w:val="28"/>
                <w:szCs w:val="28"/>
                <w:lang w:val="vi-VN"/>
              </w:rPr>
            </w:pPr>
            <w:r w:rsidRPr="002D4CF5">
              <w:rPr>
                <w:sz w:val="28"/>
                <w:szCs w:val="28"/>
                <w:lang w:val="vi-VN"/>
              </w:rPr>
              <w:t xml:space="preserve">+ “ cá chậu chim lồng” </w:t>
            </w:r>
          </w:p>
          <w:p w:rsidR="002D4CF5" w:rsidRPr="002D4CF5" w:rsidRDefault="002D4CF5" w:rsidP="002D4CF5">
            <w:pPr>
              <w:spacing w:line="360" w:lineRule="auto"/>
              <w:ind w:firstLine="479"/>
              <w:jc w:val="both"/>
              <w:rPr>
                <w:sz w:val="28"/>
                <w:szCs w:val="28"/>
                <w:lang w:val="vi-VN"/>
              </w:rPr>
            </w:pPr>
            <w:r w:rsidRPr="002D4CF5">
              <w:rPr>
                <w:sz w:val="28"/>
                <w:szCs w:val="28"/>
                <w:lang w:val="vi-VN"/>
              </w:rPr>
              <w:t xml:space="preserve">+ “Đội trời đạp đất” </w:t>
            </w: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r w:rsidRPr="002D4CF5">
              <w:rPr>
                <w:sz w:val="28"/>
                <w:szCs w:val="28"/>
                <w:lang w:val="vi-VN"/>
              </w:rPr>
              <w:t xml:space="preserve">3. Bài tập 3: </w:t>
            </w:r>
          </w:p>
          <w:p w:rsidR="002D4CF5" w:rsidRPr="002D4CF5" w:rsidRDefault="002D4CF5" w:rsidP="002D4CF5">
            <w:pPr>
              <w:spacing w:line="360" w:lineRule="auto"/>
              <w:ind w:firstLine="479"/>
              <w:jc w:val="both"/>
              <w:rPr>
                <w:sz w:val="28"/>
                <w:szCs w:val="28"/>
                <w:lang w:val="vi-VN"/>
              </w:rPr>
            </w:pPr>
            <w:r w:rsidRPr="002D4CF5">
              <w:rPr>
                <w:sz w:val="28"/>
                <w:szCs w:val="28"/>
                <w:lang w:val="vi-VN"/>
              </w:rPr>
              <w:t xml:space="preserve">+ “Giường kia”: </w:t>
            </w:r>
          </w:p>
          <w:p w:rsidR="002D4CF5" w:rsidRPr="002D4CF5" w:rsidRDefault="002D4CF5" w:rsidP="002D4CF5">
            <w:pPr>
              <w:spacing w:line="360" w:lineRule="auto"/>
              <w:ind w:firstLine="479"/>
              <w:jc w:val="both"/>
              <w:rPr>
                <w:sz w:val="28"/>
                <w:szCs w:val="28"/>
                <w:lang w:val="vi-VN"/>
              </w:rPr>
            </w:pPr>
            <w:r w:rsidRPr="002D4CF5">
              <w:rPr>
                <w:sz w:val="28"/>
                <w:szCs w:val="28"/>
                <w:lang w:val="vi-VN"/>
              </w:rPr>
              <w:t xml:space="preserve">+ “đàn kia” </w:t>
            </w:r>
          </w:p>
          <w:p w:rsidR="002D4CF5" w:rsidRPr="002D4CF5" w:rsidRDefault="002D4CF5" w:rsidP="002D4CF5">
            <w:pPr>
              <w:spacing w:line="360" w:lineRule="auto"/>
              <w:ind w:firstLine="479"/>
              <w:jc w:val="both"/>
              <w:rPr>
                <w:sz w:val="28"/>
                <w:szCs w:val="28"/>
                <w:lang w:val="vi-VN"/>
              </w:rPr>
            </w:pPr>
            <w:r w:rsidRPr="002D4CF5">
              <w:rPr>
                <w:sz w:val="28"/>
                <w:szCs w:val="28"/>
                <w:lang w:val="vi-VN"/>
              </w:rPr>
              <w:t>4. Bài tập 4</w:t>
            </w:r>
          </w:p>
          <w:p w:rsidR="002D4CF5" w:rsidRPr="002D4CF5" w:rsidRDefault="002D4CF5" w:rsidP="002D4CF5">
            <w:pPr>
              <w:spacing w:line="360" w:lineRule="auto"/>
              <w:ind w:firstLine="479"/>
              <w:jc w:val="both"/>
              <w:rPr>
                <w:sz w:val="28"/>
                <w:szCs w:val="28"/>
                <w:lang w:val="vi-VN"/>
              </w:rPr>
            </w:pPr>
            <w:r w:rsidRPr="002D4CF5">
              <w:rPr>
                <w:sz w:val="28"/>
                <w:szCs w:val="28"/>
                <w:lang w:val="vi-VN"/>
              </w:rPr>
              <w:t xml:space="preserve">+ “Ba thu”: </w:t>
            </w: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r w:rsidRPr="002D4CF5">
              <w:rPr>
                <w:sz w:val="28"/>
                <w:szCs w:val="28"/>
                <w:lang w:val="vi-VN"/>
              </w:rPr>
              <w:t>5. Bài tập 5</w:t>
            </w:r>
          </w:p>
          <w:p w:rsidR="002D4CF5" w:rsidRPr="002D4CF5" w:rsidRDefault="002D4CF5" w:rsidP="002D4CF5">
            <w:pPr>
              <w:spacing w:line="360" w:lineRule="auto"/>
              <w:ind w:firstLine="479"/>
              <w:jc w:val="both"/>
              <w:rPr>
                <w:sz w:val="28"/>
                <w:szCs w:val="28"/>
                <w:lang w:val="vi-VN"/>
              </w:rPr>
            </w:pPr>
            <w:r w:rsidRPr="002D4CF5">
              <w:rPr>
                <w:sz w:val="28"/>
                <w:szCs w:val="28"/>
                <w:lang w:val="vi-VN"/>
              </w:rPr>
              <w:t xml:space="preserve">- “ Ma cũ bắt nạt ma mới” </w:t>
            </w:r>
          </w:p>
          <w:p w:rsidR="002D4CF5" w:rsidRPr="002D4CF5" w:rsidRDefault="002D4CF5" w:rsidP="002D4CF5">
            <w:pPr>
              <w:spacing w:line="360" w:lineRule="auto"/>
              <w:ind w:firstLine="479"/>
              <w:jc w:val="both"/>
              <w:rPr>
                <w:sz w:val="28"/>
                <w:szCs w:val="28"/>
                <w:lang w:val="vi-VN"/>
              </w:rPr>
            </w:pPr>
            <w:r w:rsidRPr="002D4CF5">
              <w:rPr>
                <w:sz w:val="28"/>
                <w:szCs w:val="28"/>
                <w:lang w:val="vi-VN"/>
              </w:rPr>
              <w:t>- “ Chân ướt chân ráo” -&gt; vừa mới đến còn lạ lẫm</w:t>
            </w:r>
          </w:p>
          <w:p w:rsidR="002D4CF5" w:rsidRPr="002D4CF5" w:rsidRDefault="002D4CF5" w:rsidP="002D4CF5">
            <w:pPr>
              <w:spacing w:line="360" w:lineRule="auto"/>
              <w:ind w:firstLine="479"/>
              <w:jc w:val="both"/>
              <w:rPr>
                <w:sz w:val="28"/>
                <w:szCs w:val="28"/>
                <w:lang w:val="vi-VN"/>
              </w:rPr>
            </w:pPr>
            <w:r w:rsidRPr="002D4CF5">
              <w:rPr>
                <w:sz w:val="28"/>
                <w:szCs w:val="28"/>
                <w:lang w:val="vi-VN"/>
              </w:rPr>
              <w:t xml:space="preserve">- “ Cưỡi ngựa xem hoa” </w:t>
            </w: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r w:rsidRPr="002D4CF5">
              <w:rPr>
                <w:sz w:val="28"/>
                <w:szCs w:val="28"/>
                <w:lang w:val="vi-VN"/>
              </w:rPr>
              <w:t>6.Bài tập 6</w:t>
            </w:r>
          </w:p>
          <w:p w:rsidR="002D4CF5" w:rsidRPr="002D4CF5" w:rsidRDefault="002D4CF5" w:rsidP="002D4CF5">
            <w:pPr>
              <w:spacing w:line="360" w:lineRule="auto"/>
              <w:ind w:firstLine="479"/>
              <w:jc w:val="both"/>
              <w:rPr>
                <w:sz w:val="28"/>
                <w:szCs w:val="28"/>
                <w:lang w:val="vi-VN"/>
              </w:rPr>
            </w:pPr>
            <w:r w:rsidRPr="002D4CF5">
              <w:rPr>
                <w:sz w:val="28"/>
                <w:szCs w:val="28"/>
                <w:lang w:val="vi-VN"/>
              </w:rPr>
              <w:t>VD : Nói với nó như nước đổ đầu vịt, chẳng ăn thua gì</w:t>
            </w:r>
          </w:p>
          <w:p w:rsidR="002D4CF5" w:rsidRPr="002D4CF5" w:rsidRDefault="002D4CF5" w:rsidP="002D4CF5">
            <w:pPr>
              <w:spacing w:line="360" w:lineRule="auto"/>
              <w:ind w:firstLine="479"/>
              <w:jc w:val="both"/>
              <w:rPr>
                <w:sz w:val="28"/>
                <w:szCs w:val="28"/>
                <w:lang w:val="vi-VN"/>
              </w:rPr>
            </w:pPr>
            <w:r w:rsidRPr="002D4CF5">
              <w:rPr>
                <w:sz w:val="28"/>
                <w:szCs w:val="28"/>
                <w:lang w:val="vi-VN"/>
              </w:rPr>
              <w:t>VD : Mọi người đã đi guốc trong bụng anh rồi</w:t>
            </w: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p>
          <w:p w:rsidR="002D4CF5" w:rsidRPr="002D4CF5" w:rsidRDefault="002D4CF5" w:rsidP="002D4CF5">
            <w:pPr>
              <w:spacing w:line="360" w:lineRule="auto"/>
              <w:ind w:firstLine="479"/>
              <w:jc w:val="both"/>
              <w:rPr>
                <w:sz w:val="28"/>
                <w:szCs w:val="28"/>
                <w:lang w:val="vi-VN"/>
              </w:rPr>
            </w:pPr>
            <w:r w:rsidRPr="002D4CF5">
              <w:rPr>
                <w:sz w:val="28"/>
                <w:szCs w:val="28"/>
                <w:lang w:val="vi-VN"/>
              </w:rPr>
              <w:t>7. Bài tập7</w:t>
            </w:r>
          </w:p>
          <w:p w:rsidR="002D4CF5" w:rsidRPr="002D4CF5" w:rsidRDefault="002D4CF5" w:rsidP="002D4CF5">
            <w:pPr>
              <w:spacing w:line="360" w:lineRule="auto"/>
              <w:jc w:val="both"/>
              <w:rPr>
                <w:sz w:val="28"/>
                <w:szCs w:val="28"/>
                <w:lang w:val="vi-VN"/>
              </w:rPr>
            </w:pPr>
            <w:r w:rsidRPr="002D4CF5">
              <w:rPr>
                <w:sz w:val="28"/>
                <w:szCs w:val="28"/>
                <w:lang w:val="vi-VN"/>
              </w:rPr>
              <w:t>VD : Thời buổi bấy giờ thiếu gì những gã sở khanh chuyên lừa gạt những phụ nữ thật thà ngay thẳng</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46">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b/>
                <w:sz w:val="28"/>
                <w:szCs w:val="28"/>
              </w:rPr>
              <w:t xml:space="preserve">  </w:t>
            </w:r>
            <w:r w:rsidRPr="002D4CF5">
              <w:rPr>
                <w:sz w:val="28"/>
                <w:szCs w:val="28"/>
              </w:rPr>
              <w:t>Giải thích nghĩa đen và nghĩa bóng của các thành ngữ sau:</w:t>
            </w:r>
          </w:p>
          <w:p w:rsidR="002D4CF5" w:rsidRPr="002D4CF5" w:rsidRDefault="002D4CF5" w:rsidP="002D4CF5">
            <w:pPr>
              <w:spacing w:line="360" w:lineRule="auto"/>
              <w:ind w:firstLine="724"/>
              <w:jc w:val="both"/>
              <w:rPr>
                <w:sz w:val="28"/>
                <w:szCs w:val="28"/>
              </w:rPr>
            </w:pPr>
            <w:r w:rsidRPr="002D4CF5">
              <w:rPr>
                <w:sz w:val="28"/>
                <w:szCs w:val="28"/>
              </w:rPr>
              <w:t>-Nhân vô thập toàn'</w:t>
            </w:r>
          </w:p>
          <w:p w:rsidR="002D4CF5" w:rsidRPr="002D4CF5" w:rsidRDefault="002D4CF5" w:rsidP="002D4CF5">
            <w:pPr>
              <w:spacing w:line="360" w:lineRule="auto"/>
              <w:ind w:firstLine="724"/>
              <w:jc w:val="both"/>
              <w:rPr>
                <w:sz w:val="28"/>
                <w:szCs w:val="28"/>
              </w:rPr>
            </w:pPr>
            <w:r w:rsidRPr="002D4CF5">
              <w:rPr>
                <w:sz w:val="28"/>
                <w:szCs w:val="28"/>
              </w:rPr>
              <w:t xml:space="preserve">-Vô danh tiểu tốt: </w:t>
            </w:r>
          </w:p>
          <w:p w:rsidR="002D4CF5" w:rsidRPr="002D4CF5" w:rsidRDefault="002D4CF5" w:rsidP="002D4CF5">
            <w:pPr>
              <w:spacing w:line="360" w:lineRule="auto"/>
              <w:ind w:firstLine="724"/>
              <w:jc w:val="both"/>
              <w:rPr>
                <w:sz w:val="28"/>
                <w:szCs w:val="28"/>
              </w:rPr>
            </w:pPr>
            <w:r w:rsidRPr="002D4CF5">
              <w:rPr>
                <w:sz w:val="28"/>
                <w:szCs w:val="28"/>
              </w:rPr>
              <w:t xml:space="preserve">-Hữu danh vô thực: </w:t>
            </w:r>
          </w:p>
          <w:p w:rsidR="002D4CF5" w:rsidRPr="002D4CF5" w:rsidRDefault="002D4CF5" w:rsidP="002D4CF5">
            <w:pPr>
              <w:spacing w:line="360" w:lineRule="auto"/>
              <w:ind w:firstLine="724"/>
              <w:jc w:val="both"/>
              <w:rPr>
                <w:sz w:val="28"/>
                <w:szCs w:val="28"/>
              </w:rPr>
            </w:pPr>
            <w:r w:rsidRPr="002D4CF5">
              <w:rPr>
                <w:sz w:val="28"/>
                <w:szCs w:val="28"/>
              </w:rPr>
              <w:t xml:space="preserve">-Hữu dũng vô mưu: </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400" w:type="dxa"/>
          </w:tcPr>
          <w:p w:rsidR="002D4CF5" w:rsidRPr="002D4CF5" w:rsidRDefault="002D4CF5" w:rsidP="002D4CF5">
            <w:pPr>
              <w:spacing w:line="360" w:lineRule="auto"/>
              <w:jc w:val="both"/>
              <w:rPr>
                <w:sz w:val="28"/>
                <w:szCs w:val="28"/>
                <w:lang w:val="vi-VN"/>
              </w:rPr>
            </w:pPr>
            <w:r w:rsidRPr="002D4CF5">
              <w:rPr>
                <w:sz w:val="28"/>
                <w:szCs w:val="28"/>
                <w:lang w:val="vi-VN"/>
              </w:rPr>
              <w:t xml:space="preserve">          -Nhân vô thập toàn': con người không thể không có lỗi lầm/NB: nhìn nhận và đánh giá con người một cách độ lượng, bao dung.</w:t>
            </w:r>
          </w:p>
          <w:p w:rsidR="002D4CF5" w:rsidRPr="002D4CF5" w:rsidRDefault="002D4CF5" w:rsidP="002D4CF5">
            <w:pPr>
              <w:spacing w:line="360" w:lineRule="auto"/>
              <w:ind w:firstLine="724"/>
              <w:jc w:val="both"/>
              <w:rPr>
                <w:sz w:val="28"/>
                <w:szCs w:val="28"/>
                <w:lang w:val="vi-VN"/>
              </w:rPr>
            </w:pPr>
            <w:r w:rsidRPr="002D4CF5">
              <w:rPr>
                <w:sz w:val="28"/>
                <w:szCs w:val="28"/>
                <w:lang w:val="vi-VN"/>
              </w:rPr>
              <w:t>-Vô danh tiểu tốt: tên lính nhỏ không có tên tuổi gì/NB: thân phận thấp hèn.</w:t>
            </w:r>
          </w:p>
          <w:p w:rsidR="002D4CF5" w:rsidRPr="002D4CF5" w:rsidRDefault="002D4CF5" w:rsidP="002D4CF5">
            <w:pPr>
              <w:spacing w:line="360" w:lineRule="auto"/>
              <w:ind w:firstLine="724"/>
              <w:jc w:val="both"/>
              <w:rPr>
                <w:sz w:val="28"/>
                <w:szCs w:val="28"/>
                <w:lang w:val="vi-VN"/>
              </w:rPr>
            </w:pPr>
            <w:r w:rsidRPr="002D4CF5">
              <w:rPr>
                <w:sz w:val="28"/>
                <w:szCs w:val="28"/>
                <w:lang w:val="vi-VN"/>
              </w:rPr>
              <w:t>-Hữu danh vô thực: có cái danh (hão) nhưng không có thực tài hoặc thực quyền/NB: háo danh một cách mù quáng, tự biến mình thành một thằng hề làm trò cười cho thiên hạ.</w:t>
            </w:r>
          </w:p>
          <w:p w:rsidR="002D4CF5" w:rsidRPr="002D4CF5" w:rsidRDefault="002D4CF5" w:rsidP="002D4CF5">
            <w:pPr>
              <w:spacing w:line="360" w:lineRule="auto"/>
              <w:ind w:firstLine="724"/>
              <w:jc w:val="both"/>
              <w:rPr>
                <w:sz w:val="28"/>
                <w:szCs w:val="28"/>
                <w:lang w:val="vi-VN"/>
              </w:rPr>
            </w:pPr>
            <w:r w:rsidRPr="002D4CF5">
              <w:rPr>
                <w:sz w:val="28"/>
                <w:szCs w:val="28"/>
                <w:lang w:val="vi-VN"/>
              </w:rPr>
              <w:t>-Hữu dũng vô mưu: có sức khoẻ mà không có mưu kế/NB: hành động một cách mù quáng, mê muội; thường phải trả giá đắt.</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47">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rPr>
                <w:sz w:val="28"/>
                <w:szCs w:val="28"/>
              </w:rPr>
            </w:pPr>
            <w:r w:rsidRPr="002D4CF5">
              <w:rPr>
                <w:sz w:val="28"/>
                <w:szCs w:val="28"/>
              </w:rPr>
              <w:t>Xác định thành ngữ và giải thích</w:t>
            </w:r>
            <w:r w:rsidRPr="002D4CF5">
              <w:rPr>
                <w:bCs/>
                <w:color w:val="000000"/>
                <w:sz w:val="28"/>
                <w:szCs w:val="28"/>
                <w:lang w:val="vi-VN"/>
              </w:rPr>
              <w:t xml:space="preserve"> thành ngữ được dùng trong bài thơ sau:</w:t>
            </w:r>
          </w:p>
          <w:p w:rsidR="002D4CF5" w:rsidRPr="002D4CF5" w:rsidRDefault="002D4CF5" w:rsidP="002D4CF5">
            <w:pPr>
              <w:spacing w:line="360" w:lineRule="auto"/>
              <w:jc w:val="center"/>
              <w:rPr>
                <w:sz w:val="28"/>
                <w:szCs w:val="28"/>
              </w:rPr>
            </w:pPr>
            <w:r w:rsidRPr="002D4CF5">
              <w:rPr>
                <w:rStyle w:val="Emphasis"/>
                <w:color w:val="1D2129"/>
                <w:sz w:val="28"/>
                <w:szCs w:val="28"/>
              </w:rPr>
              <w:t>Cảm ơn bà biếu gói cam,</w:t>
            </w:r>
            <w:r w:rsidRPr="002D4CF5">
              <w:rPr>
                <w:color w:val="1D2129"/>
                <w:sz w:val="28"/>
                <w:szCs w:val="28"/>
              </w:rPr>
              <w:br/>
            </w:r>
            <w:r w:rsidRPr="002D4CF5">
              <w:rPr>
                <w:rStyle w:val="Emphasis"/>
                <w:color w:val="1D2129"/>
                <w:sz w:val="28"/>
                <w:szCs w:val="28"/>
              </w:rPr>
              <w:t>Nhận thì không đúng, từ làm sao đây!</w:t>
            </w:r>
            <w:r w:rsidRPr="002D4CF5">
              <w:rPr>
                <w:color w:val="1D2129"/>
                <w:sz w:val="28"/>
                <w:szCs w:val="28"/>
              </w:rPr>
              <w:br/>
            </w:r>
            <w:r w:rsidRPr="002D4CF5">
              <w:rPr>
                <w:rStyle w:val="Emphasis"/>
                <w:color w:val="1D2129"/>
                <w:sz w:val="28"/>
                <w:szCs w:val="28"/>
              </w:rPr>
              <w:t>Ăn quả nhớ kẻ trồng cây,</w:t>
            </w:r>
            <w:r w:rsidRPr="002D4CF5">
              <w:rPr>
                <w:color w:val="1D2129"/>
                <w:sz w:val="28"/>
                <w:szCs w:val="28"/>
              </w:rPr>
              <w:br/>
            </w:r>
            <w:r w:rsidRPr="002D4CF5">
              <w:rPr>
                <w:rStyle w:val="Emphasis"/>
                <w:color w:val="1D2129"/>
                <w:sz w:val="28"/>
                <w:szCs w:val="28"/>
              </w:rPr>
              <w:t>Phải chăng khổ tận đến ngày cam lai</w:t>
            </w:r>
            <w:r w:rsidRPr="002D4CF5">
              <w:rPr>
                <w:color w:val="1D2129"/>
                <w:sz w:val="28"/>
                <w:szCs w:val="28"/>
              </w:rPr>
              <w:br/>
            </w:r>
            <w:r w:rsidRPr="002D4CF5">
              <w:rPr>
                <w:color w:val="1D2129"/>
                <w:sz w:val="28"/>
                <w:szCs w:val="28"/>
                <w:shd w:val="clear" w:color="auto" w:fill="FFFFFF"/>
              </w:rPr>
              <w:t>Tháng 1 năm 1946</w:t>
            </w:r>
            <w:r w:rsidRPr="002D4CF5">
              <w:rPr>
                <w:color w:val="1D2129"/>
                <w:sz w:val="28"/>
                <w:szCs w:val="28"/>
              </w:rPr>
              <w:br/>
            </w:r>
            <w:r w:rsidRPr="002D4CF5">
              <w:rPr>
                <w:rStyle w:val="Strong"/>
                <w:color w:val="1D2129"/>
                <w:sz w:val="28"/>
                <w:szCs w:val="28"/>
                <w:shd w:val="clear" w:color="auto" w:fill="FFFFFF"/>
              </w:rPr>
              <w:t>Hồ Chí Minh</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40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hành ngữ: Khổ tận cam lai</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rPr>
              <w:t>Giải thích:</w:t>
            </w:r>
          </w:p>
          <w:p w:rsidR="002D4CF5" w:rsidRPr="002D4CF5" w:rsidRDefault="002D4CF5" w:rsidP="00D377B6">
            <w:pPr>
              <w:pStyle w:val="listparagraph1cxspmiddle"/>
              <w:numPr>
                <w:ilvl w:val="0"/>
                <w:numId w:val="9"/>
              </w:numPr>
              <w:spacing w:before="0" w:beforeAutospacing="0" w:after="0" w:afterAutospacing="0" w:line="360" w:lineRule="auto"/>
              <w:rPr>
                <w:b/>
                <w:bCs/>
                <w:sz w:val="28"/>
                <w:szCs w:val="28"/>
                <w:lang w:val="vi-VN"/>
              </w:rPr>
            </w:pPr>
            <w:r w:rsidRPr="002D4CF5">
              <w:rPr>
                <w:sz w:val="28"/>
                <w:szCs w:val="28"/>
                <w:shd w:val="clear" w:color="auto" w:fill="FFFFFF"/>
                <w:lang w:val="vi-VN"/>
              </w:rPr>
              <w:t>Đây là câu thành ngữ Hán Việt.</w:t>
            </w:r>
            <w:r w:rsidRPr="002D4CF5">
              <w:rPr>
                <w:sz w:val="28"/>
                <w:szCs w:val="28"/>
                <w:lang w:val="vi-VN"/>
              </w:rPr>
              <w:br/>
            </w:r>
            <w:r w:rsidRPr="002D4CF5">
              <w:rPr>
                <w:sz w:val="28"/>
                <w:szCs w:val="28"/>
                <w:shd w:val="clear" w:color="auto" w:fill="FFFFFF"/>
                <w:lang w:val="vi-VN"/>
              </w:rPr>
              <w:t>Khổ: nghĩa là đắng, khốn khổ (như từ "thống khổ" tức đau khổ)</w:t>
            </w:r>
            <w:r w:rsidRPr="002D4CF5">
              <w:rPr>
                <w:sz w:val="28"/>
                <w:szCs w:val="28"/>
                <w:lang w:val="vi-VN"/>
              </w:rPr>
              <w:br/>
            </w:r>
            <w:r w:rsidRPr="002D4CF5">
              <w:rPr>
                <w:sz w:val="28"/>
                <w:szCs w:val="28"/>
                <w:shd w:val="clear" w:color="auto" w:fill="FFFFFF"/>
                <w:lang w:val="vi-VN"/>
              </w:rPr>
              <w:t>Tận: nghĩa là hết, đến tận cùng</w:t>
            </w:r>
            <w:r w:rsidRPr="002D4CF5">
              <w:rPr>
                <w:sz w:val="28"/>
                <w:szCs w:val="28"/>
                <w:lang w:val="vi-VN"/>
              </w:rPr>
              <w:br/>
            </w:r>
            <w:r w:rsidRPr="002D4CF5">
              <w:rPr>
                <w:sz w:val="28"/>
                <w:szCs w:val="28"/>
                <w:shd w:val="clear" w:color="auto" w:fill="FFFFFF"/>
                <w:lang w:val="vi-VN"/>
              </w:rPr>
              <w:t>Cam: nghĩa là ngọt (như từ "cam thảo" tức cỏ ngọt)</w:t>
            </w:r>
            <w:r w:rsidRPr="002D4CF5">
              <w:rPr>
                <w:sz w:val="28"/>
                <w:szCs w:val="28"/>
                <w:lang w:val="vi-VN"/>
              </w:rPr>
              <w:br/>
            </w:r>
            <w:r w:rsidRPr="002D4CF5">
              <w:rPr>
                <w:sz w:val="28"/>
                <w:szCs w:val="28"/>
                <w:shd w:val="clear" w:color="auto" w:fill="FFFFFF"/>
                <w:lang w:val="vi-VN"/>
              </w:rPr>
              <w:t>Lai: nghĩa là đến, tới (như từ "tương lai" tức sắp đến, sắp tới)</w:t>
            </w:r>
            <w:r w:rsidRPr="002D4CF5">
              <w:rPr>
                <w:sz w:val="28"/>
                <w:szCs w:val="28"/>
                <w:lang w:val="vi-VN"/>
              </w:rPr>
              <w:br/>
            </w:r>
            <w:r w:rsidRPr="002D4CF5">
              <w:rPr>
                <w:sz w:val="28"/>
                <w:szCs w:val="28"/>
                <w:shd w:val="clear" w:color="auto" w:fill="FFFFFF"/>
                <w:lang w:val="vi-VN"/>
              </w:rPr>
              <w:t>Khổ tận cam lai nghĩa là Đắng hết ngọt đến, khổ cực hết thì vui tươi đến.</w:t>
            </w: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36"/>
        <w:gridCol w:w="6424"/>
        <w:tblGridChange w:id="48">
          <w:tblGrid>
            <w:gridCol w:w="3836"/>
            <w:gridCol w:w="6424"/>
          </w:tblGrid>
        </w:tblGridChange>
      </w:tblGrid>
      <w:tr w:rsidR="002D4CF5" w:rsidRPr="002D4CF5" w:rsidTr="00D377B6">
        <w:trPr>
          <w:trHeight w:val="647"/>
        </w:trPr>
        <w:tc>
          <w:tcPr>
            <w:tcW w:w="3836"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424"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836"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sz w:val="28"/>
                <w:szCs w:val="28"/>
              </w:rPr>
            </w:pPr>
            <w:r w:rsidRPr="002D4CF5">
              <w:rPr>
                <w:sz w:val="28"/>
                <w:szCs w:val="28"/>
                <w:lang w:val="vi-VN"/>
              </w:rPr>
              <w:t>+Sưu tầm 4 dẫn chứng thơ, văn xuôi có sử dụng thành ngữ, điển số. Giải thích ý nghĩa của các thành ngữ, điển cố đó.</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424" w:type="dxa"/>
          </w:tcPr>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bCs/>
                <w:color w:val="000000"/>
                <w:sz w:val="28"/>
                <w:szCs w:val="28"/>
                <w:lang w:val="vi-VN"/>
              </w:rPr>
              <w:t>-HS tìm kiến kiến thức trên mạng, sách giáo khoa Ngữ văn</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bCs/>
                <w:color w:val="000000"/>
                <w:sz w:val="28"/>
                <w:szCs w:val="28"/>
                <w:lang w:val="vi-VN"/>
              </w:rPr>
              <w:t>-Giải thích đúng ý nghĩa thành ngữ, điển cố đã tìm</w:t>
            </w:r>
          </w:p>
        </w:tc>
      </w:tr>
    </w:tbl>
    <w:p w:rsidR="002D4CF5" w:rsidRPr="002D4CF5" w:rsidRDefault="002D4CF5" w:rsidP="002D4CF5">
      <w:pPr>
        <w:spacing w:line="360" w:lineRule="auto"/>
        <w:jc w:val="both"/>
        <w:rPr>
          <w:sz w:val="28"/>
          <w:szCs w:val="28"/>
          <w:lang w:val="nl-NL"/>
        </w:rPr>
      </w:pPr>
      <w:r w:rsidRPr="002D4CF5">
        <w:rPr>
          <w:b/>
          <w:sz w:val="28"/>
          <w:szCs w:val="28"/>
          <w:lang w:val="vi-VN"/>
        </w:rPr>
        <w:t xml:space="preserve"> </w:t>
      </w: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r w:rsidRPr="002D4CF5">
        <w:rPr>
          <w:i/>
          <w:sz w:val="28"/>
          <w:szCs w:val="28"/>
        </w:rPr>
        <w:t>Ngày kí</w:t>
      </w:r>
    </w:p>
    <w:p w:rsidR="002D4CF5" w:rsidRPr="002D4CF5" w:rsidRDefault="002D4CF5" w:rsidP="002D4CF5">
      <w:pPr>
        <w:spacing w:line="360" w:lineRule="auto"/>
        <w:jc w:val="both"/>
        <w:rPr>
          <w:i/>
          <w:sz w:val="28"/>
          <w:szCs w:val="28"/>
          <w:lang w:val="vi-VN"/>
        </w:rPr>
      </w:pPr>
      <w:r w:rsidRPr="002D4CF5">
        <w:rPr>
          <w:b/>
          <w:i/>
          <w:sz w:val="28"/>
          <w:szCs w:val="28"/>
          <w:lang w:val="vi-VN"/>
        </w:rPr>
        <w:t>Tiết</w:t>
      </w:r>
      <w:r w:rsidRPr="002D4CF5">
        <w:rPr>
          <w:b/>
          <w:i/>
          <w:sz w:val="28"/>
          <w:szCs w:val="28"/>
        </w:rPr>
        <w:t xml:space="preserve"> </w:t>
      </w:r>
      <w:r w:rsidRPr="002D4CF5">
        <w:rPr>
          <w:b/>
          <w:i/>
          <w:sz w:val="28"/>
          <w:szCs w:val="28"/>
          <w:lang w:val="vi-VN"/>
        </w:rPr>
        <w:t>18</w:t>
      </w:r>
      <w:r w:rsidRPr="002D4CF5">
        <w:rPr>
          <w:b/>
          <w:i/>
          <w:sz w:val="28"/>
          <w:szCs w:val="28"/>
        </w:rPr>
        <w:t xml:space="preserve"> + 19</w:t>
      </w:r>
      <w:r w:rsidRPr="002D4CF5">
        <w:rPr>
          <w:i/>
          <w:sz w:val="28"/>
          <w:szCs w:val="28"/>
          <w:lang w:val="vi-VN"/>
        </w:rPr>
        <w:t xml:space="preserve">- Đọc thêm 2 bài                                     </w:t>
      </w:r>
    </w:p>
    <w:p w:rsidR="002D4CF5" w:rsidRPr="002D4CF5" w:rsidRDefault="002D4CF5" w:rsidP="002D4CF5">
      <w:pPr>
        <w:spacing w:line="360" w:lineRule="auto"/>
        <w:jc w:val="both"/>
        <w:rPr>
          <w:i/>
          <w:sz w:val="28"/>
          <w:szCs w:val="28"/>
          <w:lang w:val="vi-VN"/>
        </w:rPr>
      </w:pPr>
      <w:r w:rsidRPr="002D4CF5">
        <w:rPr>
          <w:i/>
          <w:sz w:val="28"/>
          <w:szCs w:val="28"/>
          <w:lang w:val="vi-VN"/>
        </w:rPr>
        <w:t xml:space="preserve">                                                                   </w:t>
      </w:r>
    </w:p>
    <w:p w:rsidR="002D4CF5" w:rsidRPr="002D4CF5" w:rsidRDefault="002D4CF5" w:rsidP="002D4CF5">
      <w:pPr>
        <w:spacing w:line="360" w:lineRule="auto"/>
        <w:jc w:val="center"/>
        <w:rPr>
          <w:b/>
          <w:i/>
          <w:sz w:val="28"/>
          <w:szCs w:val="28"/>
          <w:lang w:val="vi-VN"/>
        </w:rPr>
      </w:pPr>
      <w:r w:rsidRPr="002D4CF5">
        <w:rPr>
          <w:b/>
          <w:i/>
          <w:sz w:val="28"/>
          <w:szCs w:val="28"/>
          <w:lang w:val="vi-VN"/>
        </w:rPr>
        <w:t>Chạy giặc</w:t>
      </w:r>
    </w:p>
    <w:p w:rsidR="002D4CF5" w:rsidRPr="002D4CF5" w:rsidRDefault="002D4CF5" w:rsidP="002D4CF5">
      <w:pPr>
        <w:spacing w:line="360" w:lineRule="auto"/>
        <w:jc w:val="center"/>
        <w:rPr>
          <w:i/>
          <w:sz w:val="28"/>
          <w:szCs w:val="28"/>
          <w:lang w:val="vi-VN"/>
        </w:rPr>
      </w:pPr>
      <w:r w:rsidRPr="002D4CF5">
        <w:rPr>
          <w:i/>
          <w:sz w:val="28"/>
          <w:szCs w:val="28"/>
          <w:lang w:val="vi-VN"/>
        </w:rPr>
        <w:t>(Nguyễn Đình Chiểu)</w:t>
      </w:r>
    </w:p>
    <w:p w:rsidR="002D4CF5" w:rsidRPr="002D4CF5" w:rsidRDefault="002D4CF5" w:rsidP="002D4CF5">
      <w:pPr>
        <w:spacing w:line="360" w:lineRule="auto"/>
        <w:jc w:val="center"/>
        <w:rPr>
          <w:b/>
          <w:i/>
          <w:sz w:val="28"/>
          <w:szCs w:val="28"/>
          <w:lang w:val="vi-VN"/>
        </w:rPr>
      </w:pPr>
    </w:p>
    <w:p w:rsidR="002D4CF5" w:rsidRPr="002D4CF5" w:rsidRDefault="002D4CF5" w:rsidP="002D4CF5">
      <w:pPr>
        <w:spacing w:line="360" w:lineRule="auto"/>
        <w:jc w:val="center"/>
        <w:rPr>
          <w:b/>
          <w:i/>
          <w:sz w:val="28"/>
          <w:szCs w:val="28"/>
          <w:lang w:val="vi-VN"/>
        </w:rPr>
      </w:pPr>
      <w:r w:rsidRPr="002D4CF5">
        <w:rPr>
          <w:b/>
          <w:i/>
          <w:sz w:val="28"/>
          <w:szCs w:val="28"/>
          <w:lang w:val="vi-VN"/>
        </w:rPr>
        <w:t>Bài ca phong cảnh Hương Sơn</w:t>
      </w:r>
    </w:p>
    <w:p w:rsidR="002D4CF5" w:rsidRPr="002D4CF5" w:rsidRDefault="002D4CF5" w:rsidP="002D4CF5">
      <w:pPr>
        <w:spacing w:line="360" w:lineRule="auto"/>
        <w:jc w:val="center"/>
        <w:rPr>
          <w:i/>
          <w:sz w:val="28"/>
          <w:szCs w:val="28"/>
          <w:lang w:val="vi-VN"/>
        </w:rPr>
      </w:pPr>
      <w:r w:rsidRPr="002D4CF5">
        <w:rPr>
          <w:i/>
          <w:sz w:val="28"/>
          <w:szCs w:val="28"/>
          <w:lang w:val="vi-VN"/>
        </w:rPr>
        <w:t>(Chu Mạnh Trinh)</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1/ Nhận biết:</w:t>
      </w:r>
      <w:r w:rsidRPr="002D4CF5">
        <w:rPr>
          <w:color w:val="000000"/>
          <w:sz w:val="28"/>
          <w:szCs w:val="28"/>
          <w:lang w:val="vi-VN"/>
        </w:rPr>
        <w:t>Nêu được các thông tin  về tác giả (cuộc đời, sự nghiệp);</w:t>
      </w:r>
    </w:p>
    <w:p w:rsidR="002D4CF5" w:rsidRPr="002D4CF5" w:rsidRDefault="002D4CF5" w:rsidP="002D4CF5">
      <w:pPr>
        <w:spacing w:line="360" w:lineRule="auto"/>
        <w:ind w:firstLine="720"/>
        <w:jc w:val="both"/>
        <w:rPr>
          <w:color w:val="000000"/>
          <w:sz w:val="28"/>
          <w:szCs w:val="28"/>
          <w:lang w:val="vi-VN"/>
        </w:rPr>
      </w:pPr>
      <w:r w:rsidRPr="002D4CF5">
        <w:rPr>
          <w:color w:val="000000"/>
          <w:sz w:val="28"/>
          <w:szCs w:val="28"/>
          <w:lang w:val="vi-VN"/>
        </w:rPr>
        <w:t>- Nêu được ngắn gọn thông tin cơ bản về tác phẩm (Xuất xứ, đề tài, bố cục)</w:t>
      </w:r>
    </w:p>
    <w:p w:rsidR="002D4CF5" w:rsidRPr="002D4CF5" w:rsidRDefault="002D4CF5" w:rsidP="002D4CF5">
      <w:pPr>
        <w:spacing w:line="360" w:lineRule="auto"/>
        <w:ind w:firstLine="720"/>
        <w:jc w:val="both"/>
        <w:rPr>
          <w:color w:val="000000"/>
          <w:sz w:val="28"/>
          <w:szCs w:val="28"/>
          <w:lang w:val="vi-VN"/>
        </w:rPr>
      </w:pPr>
      <w:r w:rsidRPr="002D4CF5">
        <w:rPr>
          <w:color w:val="000000"/>
          <w:sz w:val="28"/>
          <w:szCs w:val="28"/>
          <w:lang w:val="vi-VN"/>
        </w:rPr>
        <w:t>- Liệt kê được những từ ngữ, hình ảnh, biện pháp nghệ thuật được sử dụng  trong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2/ Thông hiểu:</w:t>
      </w:r>
      <w:r w:rsidRPr="002D4CF5">
        <w:rPr>
          <w:color w:val="000000"/>
          <w:sz w:val="28"/>
          <w:szCs w:val="28"/>
          <w:lang w:val="vi-VN"/>
        </w:rPr>
        <w:t>Làm rõ hiệu quả của các từ ngữ, hình ảnh và các biện pháp tu  từ nghệ thuật được sử dụng trong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3/Vận dụng thấp:</w:t>
      </w:r>
      <w:r w:rsidRPr="002D4CF5">
        <w:rPr>
          <w:color w:val="000000"/>
          <w:sz w:val="28"/>
          <w:szCs w:val="28"/>
          <w:lang w:val="vi-VN"/>
        </w:rPr>
        <w:t>Xác định tâm sự về con người và thời thế đậm chất nhân văn qua bài thơ</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4/Vận dụng cao: </w:t>
      </w:r>
      <w:r w:rsidRPr="002D4CF5">
        <w:rPr>
          <w:color w:val="000000"/>
          <w:sz w:val="28"/>
          <w:szCs w:val="28"/>
          <w:lang w:val="vi-VN"/>
        </w:rPr>
        <w:t xml:space="preserve">Phân tích được hiệu quả nghệ thuật của việc sử dụng từ ngữ (hay những sáng tạo về hình ảnh, ngôn ngữ ) độc đáo trong văn bản </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hơ trữ tìn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một bài thơ trung đạ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tác giả, tác phẩm thơ trung đại</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3/Hình thành nhân cách: </w:t>
      </w:r>
      <w:r w:rsidRPr="002D4CF5">
        <w:rPr>
          <w:color w:val="000000"/>
          <w:sz w:val="28"/>
          <w:szCs w:val="28"/>
          <w:lang w:val="vi-VN"/>
        </w:rPr>
        <w:t>-Yêu thương con người</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Khát vọng sống, khát vọng hạnh phúc</w:t>
      </w:r>
    </w:p>
    <w:p w:rsidR="002D4CF5" w:rsidRPr="002D4CF5" w:rsidRDefault="002D4CF5" w:rsidP="002D4CF5">
      <w:pPr>
        <w:pStyle w:val="listparagraph1cxspmiddle"/>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ự chủ</w:t>
      </w:r>
    </w:p>
    <w:p w:rsidR="002D4CF5" w:rsidRPr="002D4CF5" w:rsidRDefault="002D4CF5" w:rsidP="002D4CF5">
      <w:pPr>
        <w:pStyle w:val="listparagraph1cxsplast"/>
        <w:spacing w:before="0" w:beforeAutospacing="0" w:after="0" w:afterAutospacing="0" w:line="360" w:lineRule="auto"/>
        <w:ind w:left="270" w:firstLine="450"/>
        <w:jc w:val="both"/>
        <w:rPr>
          <w:color w:val="000000"/>
          <w:sz w:val="28"/>
          <w:szCs w:val="28"/>
          <w:lang w:val="vi-VN"/>
        </w:rPr>
      </w:pPr>
      <w:r w:rsidRPr="002D4CF5">
        <w:rPr>
          <w:color w:val="000000"/>
          <w:sz w:val="28"/>
          <w:szCs w:val="28"/>
          <w:lang w:val="vi-VN"/>
        </w:rPr>
        <w:t>-Sống trách nhiệm</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HS xác định được ý tưởng của các tác giả được gửi gắm trong bài thơ; trình bày được suy nghĩ và cảm xúc của mình đối với giá trị nội dung và nghệ thuật của mỗi bài thơ.</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óm để thể hiện cảm nhận của cá nhân và lắng nghe ý kiến của bạn để tự điều chỉnh cá nhân mình.</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thưởng thức văn học/cảm thụ thẩm mỹ: HS nhận ra được những giá trị thẩm mỹ trong mỗi tác phẩm</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both"/>
        <w:rPr>
          <w:sz w:val="28"/>
          <w:szCs w:val="28"/>
          <w:lang w:val="vi-VN"/>
        </w:rPr>
      </w:pPr>
      <w:r w:rsidRPr="002D4CF5">
        <w:rPr>
          <w:b/>
          <w:sz w:val="28"/>
          <w:szCs w:val="28"/>
          <w:lang w:val="pt-BR"/>
        </w:rPr>
        <w:sym w:font="Wingdings" w:char="F026"/>
      </w:r>
      <w:r w:rsidRPr="002D4CF5">
        <w:rPr>
          <w:b/>
          <w:sz w:val="28"/>
          <w:szCs w:val="28"/>
        </w:rPr>
        <w:t xml:space="preserve"> 1. HOẠ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color w:val="000000"/>
                <w:sz w:val="28"/>
                <w:szCs w:val="28"/>
              </w:rPr>
            </w:pPr>
            <w:r w:rsidRPr="002D4CF5">
              <w:rPr>
                <w:color w:val="000000"/>
                <w:sz w:val="28"/>
                <w:szCs w:val="28"/>
              </w:rPr>
              <w:t>+Trình chiếu tranh ảnh, cho hs xem tranh ảnh (CNTT)</w:t>
            </w:r>
          </w:p>
          <w:p w:rsidR="002D4CF5" w:rsidRPr="002D4CF5" w:rsidRDefault="002D4CF5" w:rsidP="002D4CF5">
            <w:pPr>
              <w:spacing w:line="360" w:lineRule="auto"/>
              <w:jc w:val="both"/>
              <w:rPr>
                <w:color w:val="000000"/>
                <w:sz w:val="28"/>
                <w:szCs w:val="28"/>
              </w:rPr>
            </w:pPr>
            <w:r w:rsidRPr="002D4CF5">
              <w:rPr>
                <w:color w:val="000000"/>
                <w:sz w:val="28"/>
                <w:szCs w:val="28"/>
              </w:rPr>
              <w:t>+Chuẩn bị bảng lắp ghép</w:t>
            </w:r>
          </w:p>
          <w:p w:rsidR="002D4CF5" w:rsidRPr="002D4CF5" w:rsidRDefault="002D4CF5" w:rsidP="002D4CF5">
            <w:pPr>
              <w:spacing w:line="360" w:lineRule="auto"/>
              <w:jc w:val="both"/>
              <w:rPr>
                <w:color w:val="000000"/>
                <w:sz w:val="28"/>
                <w:szCs w:val="28"/>
              </w:rPr>
            </w:pPr>
            <w:r w:rsidRPr="002D4CF5">
              <w:rPr>
                <w:color w:val="000000"/>
                <w:sz w:val="28"/>
                <w:szCs w:val="28"/>
              </w:rPr>
              <w:t>* HS:</w:t>
            </w:r>
          </w:p>
          <w:p w:rsidR="002D4CF5" w:rsidRPr="002D4CF5" w:rsidRDefault="002D4CF5" w:rsidP="002D4CF5">
            <w:pPr>
              <w:spacing w:line="360" w:lineRule="auto"/>
              <w:jc w:val="both"/>
              <w:rPr>
                <w:sz w:val="28"/>
                <w:szCs w:val="28"/>
              </w:rPr>
            </w:pPr>
            <w:r w:rsidRPr="002D4CF5">
              <w:rPr>
                <w:color w:val="000000"/>
                <w:sz w:val="28"/>
                <w:szCs w:val="28"/>
              </w:rPr>
              <w:t xml:space="preserve">+ Nhìn hình đoán tác giả </w:t>
            </w:r>
            <w:r w:rsidRPr="002D4CF5">
              <w:rPr>
                <w:sz w:val="28"/>
                <w:szCs w:val="28"/>
                <w:lang w:val="vi-VN"/>
              </w:rPr>
              <w:t>Nguyễn Đình Chiểu, Chu Mạnh Trinh</w:t>
            </w:r>
          </w:p>
          <w:p w:rsidR="002D4CF5" w:rsidRPr="002D4CF5" w:rsidRDefault="002D4CF5" w:rsidP="002D4CF5">
            <w:pPr>
              <w:spacing w:line="360" w:lineRule="auto"/>
              <w:jc w:val="both"/>
              <w:rPr>
                <w:color w:val="000000"/>
                <w:sz w:val="28"/>
                <w:szCs w:val="28"/>
              </w:rPr>
            </w:pPr>
            <w:r w:rsidRPr="002D4CF5">
              <w:rPr>
                <w:color w:val="000000"/>
                <w:sz w:val="28"/>
                <w:szCs w:val="28"/>
              </w:rPr>
              <w:t>+ Lắp ghép tác phẩm với tác giả</w:t>
            </w:r>
          </w:p>
          <w:p w:rsidR="002D4CF5" w:rsidRPr="002D4CF5" w:rsidRDefault="002D4CF5" w:rsidP="002D4CF5">
            <w:pPr>
              <w:spacing w:line="360" w:lineRule="auto"/>
              <w:jc w:val="both"/>
              <w:rPr>
                <w:color w:val="000000"/>
                <w:sz w:val="28"/>
                <w:szCs w:val="28"/>
              </w:rPr>
            </w:pPr>
            <w:r w:rsidRPr="002D4CF5">
              <w:rPr>
                <w:color w:val="000000"/>
                <w:sz w:val="28"/>
                <w:szCs w:val="28"/>
              </w:rPr>
              <w:t>+ Đọc, ngâm thơ liên quan đến tác giả</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rPr>
            </w:pPr>
            <w:r w:rsidRPr="002D4CF5">
              <w:rPr>
                <w:sz w:val="28"/>
                <w:szCs w:val="28"/>
              </w:rPr>
              <w:t>- GV nhận xét và dẫn vào bài mới: Thơ trung đại Việt Nam ngoài các tác giả các em đã học, chúng ta còn có hai nhà thơ tiêu biểu như Nguyễn Đình Chiểu với bài Chạy giặc, Chu Mạnh Trinh với bài Hương sơn phong cảnh ca. Hôm nay chúng ta tập trung đọc thêm 2 bài thơ này.</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49">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u w:val="single"/>
              </w:rPr>
            </w:pPr>
            <w:r w:rsidRPr="002D4CF5">
              <w:rPr>
                <w:b/>
                <w:sz w:val="28"/>
                <w:szCs w:val="28"/>
              </w:rPr>
              <w:t>Hướng dẫn HS tìm hiểu chung về tác giả và tác phẩm</w:t>
            </w:r>
          </w:p>
          <w:p w:rsidR="002D4CF5" w:rsidRPr="002D4CF5" w:rsidRDefault="002D4CF5" w:rsidP="002D4CF5">
            <w:pPr>
              <w:spacing w:line="360" w:lineRule="auto"/>
              <w:jc w:val="both"/>
              <w:outlineLvl w:val="0"/>
              <w:rPr>
                <w:sz w:val="28"/>
                <w:szCs w:val="28"/>
              </w:rPr>
            </w:pPr>
            <w:r w:rsidRPr="002D4CF5">
              <w:rPr>
                <w:b/>
                <w:bCs/>
                <w:i/>
                <w:iCs/>
                <w:sz w:val="28"/>
                <w:szCs w:val="28"/>
              </w:rPr>
              <w:t xml:space="preserve">  </w:t>
            </w:r>
            <w:r w:rsidRPr="002D4CF5">
              <w:rPr>
                <w:sz w:val="28"/>
                <w:szCs w:val="28"/>
              </w:rPr>
              <w:t>- GV:  cho học sinh đọc phần tiểu dẫn và nêu hoàn cảnh sáng tác và bố cục.</w:t>
            </w:r>
          </w:p>
          <w:p w:rsidR="002D4CF5" w:rsidRPr="002D4CF5" w:rsidRDefault="002D4CF5" w:rsidP="002D4CF5">
            <w:pPr>
              <w:spacing w:line="360" w:lineRule="auto"/>
              <w:ind w:firstLine="227"/>
              <w:jc w:val="both"/>
              <w:outlineLvl w:val="0"/>
              <w:rPr>
                <w:sz w:val="28"/>
                <w:szCs w:val="28"/>
              </w:rPr>
            </w:pPr>
            <w:r w:rsidRPr="002D4CF5">
              <w:rPr>
                <w:sz w:val="28"/>
                <w:szCs w:val="28"/>
              </w:rPr>
              <w:t>- HS: đọc và trả lời.</w:t>
            </w:r>
          </w:p>
          <w:p w:rsidR="002D4CF5" w:rsidRPr="002D4CF5" w:rsidRDefault="002D4CF5" w:rsidP="002D4CF5">
            <w:pPr>
              <w:spacing w:line="360" w:lineRule="auto"/>
              <w:ind w:firstLine="227"/>
              <w:jc w:val="both"/>
              <w:outlineLvl w:val="0"/>
              <w:rPr>
                <w:sz w:val="28"/>
                <w:szCs w:val="28"/>
              </w:rPr>
            </w:pPr>
          </w:p>
          <w:p w:rsidR="002D4CF5" w:rsidRPr="002D4CF5" w:rsidRDefault="002D4CF5" w:rsidP="002D4CF5">
            <w:pPr>
              <w:spacing w:line="360" w:lineRule="auto"/>
              <w:jc w:val="both"/>
              <w:outlineLvl w:val="0"/>
              <w:rPr>
                <w:sz w:val="28"/>
                <w:szCs w:val="28"/>
              </w:rPr>
            </w:pPr>
            <w:r w:rsidRPr="002D4CF5">
              <w:rPr>
                <w:b/>
                <w:bCs/>
                <w:i/>
                <w:iCs/>
                <w:sz w:val="28"/>
                <w:szCs w:val="28"/>
              </w:rPr>
              <w:t xml:space="preserve">Thao tác 2: </w:t>
            </w:r>
            <w:r w:rsidRPr="002D4CF5">
              <w:rPr>
                <w:sz w:val="28"/>
                <w:szCs w:val="28"/>
              </w:rPr>
              <w:t xml:space="preserve">Đọc hiểu </w:t>
            </w:r>
          </w:p>
          <w:p w:rsidR="002D4CF5" w:rsidRPr="002D4CF5" w:rsidRDefault="002D4CF5" w:rsidP="002D4CF5">
            <w:pPr>
              <w:spacing w:line="360" w:lineRule="auto"/>
              <w:jc w:val="both"/>
              <w:outlineLvl w:val="0"/>
              <w:rPr>
                <w:b/>
                <w:sz w:val="28"/>
                <w:szCs w:val="28"/>
              </w:rPr>
            </w:pPr>
            <w:r w:rsidRPr="002D4CF5">
              <w:rPr>
                <w:b/>
                <w:sz w:val="28"/>
                <w:szCs w:val="28"/>
              </w:rPr>
              <w:t>Bước 1: GV giao nhiệm vụ</w:t>
            </w:r>
          </w:p>
          <w:p w:rsidR="002D4CF5" w:rsidRPr="002D4CF5" w:rsidRDefault="002D4CF5" w:rsidP="002D4CF5">
            <w:pPr>
              <w:spacing w:line="360" w:lineRule="auto"/>
              <w:ind w:firstLine="227"/>
              <w:jc w:val="both"/>
              <w:outlineLvl w:val="0"/>
              <w:rPr>
                <w:sz w:val="28"/>
                <w:szCs w:val="28"/>
              </w:rPr>
            </w:pPr>
            <w:r w:rsidRPr="002D4CF5">
              <w:rPr>
                <w:sz w:val="28"/>
                <w:szCs w:val="28"/>
              </w:rPr>
              <w:t>- GV: Hướng dẫn học sinh tìm hiểu văn bản Chạy giặc.</w:t>
            </w:r>
          </w:p>
          <w:p w:rsidR="002D4CF5" w:rsidRPr="002D4CF5" w:rsidRDefault="002D4CF5" w:rsidP="002D4CF5">
            <w:pPr>
              <w:spacing w:line="360" w:lineRule="auto"/>
              <w:ind w:firstLine="227"/>
              <w:jc w:val="both"/>
              <w:outlineLvl w:val="0"/>
              <w:rPr>
                <w:sz w:val="28"/>
                <w:szCs w:val="28"/>
              </w:rPr>
            </w:pPr>
            <w:r w:rsidRPr="002D4CF5">
              <w:rPr>
                <w:sz w:val="28"/>
                <w:szCs w:val="28"/>
              </w:rPr>
              <w:t xml:space="preserve">+Câu 1:Phân tích đặc sắc ngòi bút hiện thực của tác giả khi tả cảnh đất nước và nhân dân miền Nam khi giặc Pháp đến xâm lược? </w:t>
            </w:r>
          </w:p>
          <w:p w:rsidR="002D4CF5" w:rsidRPr="002D4CF5" w:rsidRDefault="002D4CF5" w:rsidP="002D4CF5">
            <w:pPr>
              <w:tabs>
                <w:tab w:val="left" w:pos="510"/>
                <w:tab w:val="left" w:pos="540"/>
              </w:tabs>
              <w:spacing w:line="360" w:lineRule="auto"/>
              <w:jc w:val="both"/>
              <w:rPr>
                <w:sz w:val="28"/>
                <w:szCs w:val="28"/>
              </w:rPr>
            </w:pPr>
            <w:r w:rsidRPr="002D4CF5">
              <w:rPr>
                <w:sz w:val="28"/>
                <w:szCs w:val="28"/>
              </w:rPr>
              <w:t xml:space="preserve">  +Câu 2: Tâm tình, tâm trạng tác giả?</w:t>
            </w:r>
          </w:p>
          <w:p w:rsidR="002D4CF5" w:rsidRPr="002D4CF5" w:rsidRDefault="002D4CF5" w:rsidP="002D4CF5">
            <w:pPr>
              <w:spacing w:line="360" w:lineRule="auto"/>
              <w:ind w:firstLine="724"/>
              <w:jc w:val="both"/>
              <w:rPr>
                <w:sz w:val="28"/>
                <w:szCs w:val="28"/>
              </w:rPr>
            </w:pPr>
            <w:r w:rsidRPr="002D4CF5">
              <w:rPr>
                <w:sz w:val="28"/>
                <w:szCs w:val="28"/>
              </w:rPr>
              <w:t>Đọc diễn cảm: 2 - 3 lần bằng giọng đọc phù hợp.</w:t>
            </w:r>
          </w:p>
          <w:p w:rsidR="002D4CF5" w:rsidRPr="002D4CF5" w:rsidRDefault="002D4CF5" w:rsidP="002D4CF5">
            <w:pPr>
              <w:spacing w:line="360" w:lineRule="auto"/>
              <w:ind w:firstLine="724"/>
              <w:jc w:val="both"/>
              <w:rPr>
                <w:sz w:val="28"/>
                <w:szCs w:val="28"/>
              </w:rPr>
            </w:pPr>
            <w:r w:rsidRPr="002D4CF5">
              <w:rPr>
                <w:sz w:val="28"/>
                <w:szCs w:val="28"/>
              </w:rPr>
              <w:t>Trao đổi về chủ đề, giá trị tư tưởng - thẩm mĩ của bài thơ qua việc trả lời 2 câu hỏi tr</w:t>
            </w:r>
            <w:r w:rsidRPr="002D4CF5">
              <w:rPr>
                <w:sz w:val="28"/>
                <w:szCs w:val="28"/>
                <w:lang w:val="vi-VN"/>
              </w:rPr>
              <w:t>o</w:t>
            </w:r>
            <w:r w:rsidRPr="002D4CF5">
              <w:rPr>
                <w:sz w:val="28"/>
                <w:szCs w:val="28"/>
              </w:rPr>
              <w:t>ng SGK.</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ind w:firstLine="227"/>
              <w:jc w:val="both"/>
              <w:outlineLvl w:val="0"/>
              <w:rPr>
                <w:sz w:val="28"/>
                <w:szCs w:val="28"/>
              </w:rPr>
            </w:pPr>
            <w:r w:rsidRPr="002D4CF5">
              <w:rPr>
                <w:sz w:val="28"/>
                <w:szCs w:val="28"/>
              </w:rPr>
              <w:t>- HS: Suy ghĩ và trả lời Câu 1 : Cảnh tan nát, tan tác, đổ vỡ thê thảm của người dân chạy loạn, đặc biệt là trẻ em, cảnh nhà cửa làng xóm bị đốt phá, cướp bóc tan hoang, điêu tàn. Thời cuộc đã vỡ như bàn cờ thế mà người cầm quân phút sa tay, lỡ bước, không thể cứu vãn.</w:t>
            </w:r>
          </w:p>
          <w:p w:rsidR="002D4CF5" w:rsidRPr="002D4CF5" w:rsidRDefault="002D4CF5" w:rsidP="002D4CF5">
            <w:pPr>
              <w:spacing w:line="360" w:lineRule="auto"/>
              <w:jc w:val="both"/>
              <w:rPr>
                <w:sz w:val="28"/>
                <w:szCs w:val="28"/>
              </w:rPr>
            </w:pPr>
            <w:r w:rsidRPr="002D4CF5">
              <w:rPr>
                <w:sz w:val="28"/>
                <w:szCs w:val="28"/>
              </w:rPr>
              <w:t>- HS: Suy ghĩ và trả lời Câu 2: Tâm tình, tâm trạng tác giả: đau xót, buồn thương, mong mỏi và thất vọng. Qua đó nổi bật nội dung yêu dân, thương dân, yêu nước sâu nặng của tác giả.</w:t>
            </w:r>
          </w:p>
          <w:p w:rsidR="002D4CF5" w:rsidRPr="002D4CF5" w:rsidRDefault="002D4CF5" w:rsidP="002D4CF5">
            <w:pPr>
              <w:pStyle w:val="Vanbnnidung1"/>
              <w:shd w:val="clear" w:color="auto" w:fill="auto"/>
              <w:tabs>
                <w:tab w:val="left" w:pos="658"/>
              </w:tabs>
              <w:spacing w:before="0" w:after="0" w:line="360" w:lineRule="auto"/>
              <w:rPr>
                <w:sz w:val="28"/>
                <w:szCs w:val="28"/>
              </w:rPr>
            </w:pP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lang w:val="pt-BR"/>
              </w:rPr>
            </w:pPr>
          </w:p>
        </w:tc>
        <w:tc>
          <w:tcPr>
            <w:tcW w:w="5279" w:type="dxa"/>
          </w:tcPr>
          <w:p w:rsidR="002D4CF5" w:rsidRPr="002D4CF5" w:rsidRDefault="002D4CF5" w:rsidP="002D4CF5">
            <w:pPr>
              <w:spacing w:line="360" w:lineRule="auto"/>
              <w:rPr>
                <w:sz w:val="28"/>
                <w:szCs w:val="28"/>
                <w:lang w:val="pt-BR"/>
              </w:rPr>
            </w:pPr>
            <w:r w:rsidRPr="002D4CF5">
              <w:rPr>
                <w:sz w:val="28"/>
                <w:szCs w:val="28"/>
                <w:u w:val="single"/>
                <w:lang w:val="pt-BR"/>
              </w:rPr>
              <w:t>Bài I</w:t>
            </w:r>
            <w:r w:rsidRPr="002D4CF5">
              <w:rPr>
                <w:sz w:val="28"/>
                <w:szCs w:val="28"/>
                <w:lang w:val="pt-BR"/>
              </w:rPr>
              <w:t xml:space="preserve">.    </w:t>
            </w:r>
            <w:r w:rsidRPr="002D4CF5">
              <w:rPr>
                <w:b/>
                <w:sz w:val="28"/>
                <w:szCs w:val="28"/>
                <w:lang w:val="pt-BR"/>
              </w:rPr>
              <w:t>Chạy giặc</w:t>
            </w:r>
            <w:r w:rsidRPr="002D4CF5">
              <w:rPr>
                <w:sz w:val="28"/>
                <w:szCs w:val="28"/>
                <w:lang w:val="pt-BR"/>
              </w:rPr>
              <w:t xml:space="preserve"> (Nguyễn Đình Chiểu ).</w:t>
            </w:r>
          </w:p>
          <w:p w:rsidR="002D4CF5" w:rsidRPr="002D4CF5" w:rsidRDefault="002D4CF5" w:rsidP="002D4CF5">
            <w:pPr>
              <w:spacing w:line="360" w:lineRule="auto"/>
              <w:jc w:val="both"/>
              <w:rPr>
                <w:b/>
                <w:sz w:val="28"/>
                <w:szCs w:val="28"/>
                <w:lang w:val="pt-BR"/>
              </w:rPr>
            </w:pPr>
            <w:r w:rsidRPr="002D4CF5">
              <w:rPr>
                <w:b/>
                <w:sz w:val="28"/>
                <w:szCs w:val="28"/>
                <w:lang w:val="pt-BR"/>
              </w:rPr>
              <w:t xml:space="preserve">I. Tiểu dẫn. </w:t>
            </w:r>
          </w:p>
          <w:p w:rsidR="002D4CF5" w:rsidRPr="002D4CF5" w:rsidRDefault="002D4CF5" w:rsidP="002D4CF5">
            <w:pPr>
              <w:spacing w:line="360" w:lineRule="auto"/>
              <w:jc w:val="both"/>
              <w:rPr>
                <w:sz w:val="28"/>
                <w:szCs w:val="28"/>
                <w:lang w:val="pt-BR"/>
              </w:rPr>
            </w:pPr>
            <w:r w:rsidRPr="002D4CF5">
              <w:rPr>
                <w:sz w:val="28"/>
                <w:szCs w:val="28"/>
                <w:lang w:val="pt-BR"/>
              </w:rPr>
              <w:t>- SGK.</w:t>
            </w:r>
          </w:p>
          <w:p w:rsidR="002D4CF5" w:rsidRPr="002D4CF5" w:rsidRDefault="002D4CF5" w:rsidP="002D4CF5">
            <w:pPr>
              <w:spacing w:line="360" w:lineRule="auto"/>
              <w:jc w:val="both"/>
              <w:rPr>
                <w:b/>
                <w:sz w:val="28"/>
                <w:szCs w:val="28"/>
                <w:lang w:val="pt-BR"/>
              </w:rPr>
            </w:pPr>
            <w:r w:rsidRPr="002D4CF5">
              <w:rPr>
                <w:b/>
                <w:sz w:val="28"/>
                <w:szCs w:val="28"/>
                <w:lang w:val="pt-BR"/>
              </w:rPr>
              <w:t>II. Đọc hiểu văn bản.</w:t>
            </w:r>
          </w:p>
          <w:p w:rsidR="002D4CF5" w:rsidRPr="002D4CF5" w:rsidRDefault="002D4CF5" w:rsidP="002D4CF5">
            <w:pPr>
              <w:spacing w:line="360" w:lineRule="auto"/>
              <w:jc w:val="both"/>
              <w:rPr>
                <w:b/>
                <w:sz w:val="28"/>
                <w:szCs w:val="28"/>
                <w:u w:val="single"/>
                <w:lang w:val="pt-BR"/>
              </w:rPr>
            </w:pPr>
            <w:r w:rsidRPr="002D4CF5">
              <w:rPr>
                <w:b/>
                <w:sz w:val="28"/>
                <w:szCs w:val="28"/>
                <w:lang w:val="pt-BR"/>
              </w:rPr>
              <w:t xml:space="preserve">1. </w:t>
            </w:r>
            <w:r w:rsidRPr="002D4CF5">
              <w:rPr>
                <w:b/>
                <w:sz w:val="28"/>
                <w:szCs w:val="28"/>
                <w:u w:val="single"/>
                <w:lang w:val="pt-BR"/>
              </w:rPr>
              <w:t>Định hướng nội dung và nghệ thuật.</w:t>
            </w:r>
          </w:p>
          <w:p w:rsidR="002D4CF5" w:rsidRPr="002D4CF5" w:rsidRDefault="002D4CF5" w:rsidP="002D4CF5">
            <w:pPr>
              <w:spacing w:line="360" w:lineRule="auto"/>
              <w:jc w:val="both"/>
              <w:rPr>
                <w:b/>
                <w:sz w:val="28"/>
                <w:szCs w:val="28"/>
                <w:u w:val="single"/>
                <w:lang w:val="pt-BR"/>
              </w:rPr>
            </w:pPr>
            <w:r w:rsidRPr="002D4CF5">
              <w:rPr>
                <w:b/>
                <w:sz w:val="28"/>
                <w:szCs w:val="28"/>
                <w:u w:val="single"/>
                <w:lang w:val="pt-BR"/>
              </w:rPr>
              <w:t xml:space="preserve"> a. Nội dung:</w:t>
            </w:r>
          </w:p>
          <w:p w:rsidR="002D4CF5" w:rsidRPr="002D4CF5" w:rsidRDefault="002D4CF5" w:rsidP="002D4CF5">
            <w:pPr>
              <w:spacing w:line="360" w:lineRule="auto"/>
              <w:jc w:val="both"/>
              <w:rPr>
                <w:sz w:val="28"/>
                <w:szCs w:val="28"/>
                <w:lang w:val="pt-BR"/>
              </w:rPr>
            </w:pPr>
            <w:r w:rsidRPr="002D4CF5">
              <w:rPr>
                <w:sz w:val="28"/>
                <w:szCs w:val="28"/>
                <w:lang w:val="pt-BR"/>
              </w:rPr>
              <w:t>- Cảnh đau thương của đất nước được hiện lên qua những hình ảnh:</w:t>
            </w:r>
          </w:p>
          <w:p w:rsidR="002D4CF5" w:rsidRPr="002D4CF5" w:rsidRDefault="002D4CF5" w:rsidP="002D4CF5">
            <w:pPr>
              <w:spacing w:line="360" w:lineRule="auto"/>
              <w:jc w:val="both"/>
              <w:rPr>
                <w:sz w:val="28"/>
                <w:szCs w:val="28"/>
                <w:lang w:val="pt-BR"/>
              </w:rPr>
            </w:pPr>
            <w:r w:rsidRPr="002D4CF5">
              <w:rPr>
                <w:sz w:val="28"/>
                <w:szCs w:val="28"/>
                <w:lang w:val="pt-BR"/>
              </w:rPr>
              <w:t>+ Lũ trẻ lơ xơ chạy</w:t>
            </w:r>
          </w:p>
          <w:p w:rsidR="002D4CF5" w:rsidRPr="002D4CF5" w:rsidRDefault="002D4CF5" w:rsidP="002D4CF5">
            <w:pPr>
              <w:spacing w:line="360" w:lineRule="auto"/>
              <w:jc w:val="both"/>
              <w:rPr>
                <w:sz w:val="28"/>
                <w:szCs w:val="28"/>
                <w:lang w:val="pt-BR"/>
              </w:rPr>
            </w:pPr>
            <w:r w:rsidRPr="002D4CF5">
              <w:rPr>
                <w:sz w:val="28"/>
                <w:szCs w:val="28"/>
                <w:lang w:val="pt-BR"/>
              </w:rPr>
              <w:t>+ Đàn chim dáo dác bay.</w:t>
            </w:r>
          </w:p>
          <w:p w:rsidR="002D4CF5" w:rsidRPr="002D4CF5" w:rsidRDefault="002D4CF5" w:rsidP="002D4CF5">
            <w:pPr>
              <w:spacing w:line="360" w:lineRule="auto"/>
              <w:jc w:val="both"/>
              <w:rPr>
                <w:sz w:val="28"/>
                <w:szCs w:val="28"/>
                <w:lang w:val="pt-BR"/>
              </w:rPr>
            </w:pPr>
            <w:r w:rsidRPr="002D4CF5">
              <w:rPr>
                <w:sz w:val="28"/>
                <w:szCs w:val="28"/>
                <w:lang w:val="pt-BR"/>
              </w:rPr>
              <w:t>+ Bến Ghé tan bọt nước.</w:t>
            </w:r>
          </w:p>
          <w:p w:rsidR="002D4CF5" w:rsidRPr="002D4CF5" w:rsidRDefault="002D4CF5" w:rsidP="002D4CF5">
            <w:pPr>
              <w:spacing w:line="360" w:lineRule="auto"/>
              <w:jc w:val="both"/>
              <w:rPr>
                <w:sz w:val="28"/>
                <w:szCs w:val="28"/>
                <w:lang w:val="pt-BR"/>
              </w:rPr>
            </w:pPr>
            <w:r w:rsidRPr="002D4CF5">
              <w:rPr>
                <w:sz w:val="28"/>
                <w:szCs w:val="28"/>
                <w:lang w:val="pt-BR"/>
              </w:rPr>
              <w:t>+ Đồng Nai nhuốm màu mây.</w:t>
            </w:r>
          </w:p>
          <w:p w:rsidR="002D4CF5" w:rsidRPr="002D4CF5" w:rsidRDefault="002D4CF5" w:rsidP="002D4CF5">
            <w:pPr>
              <w:spacing w:line="360" w:lineRule="auto"/>
              <w:jc w:val="both"/>
              <w:rPr>
                <w:sz w:val="28"/>
                <w:szCs w:val="28"/>
                <w:lang w:val="pt-BR"/>
              </w:rPr>
            </w:pPr>
            <w:r w:rsidRPr="002D4CF5">
              <w:rPr>
                <w:sz w:val="28"/>
                <w:szCs w:val="28"/>
              </w:rPr>
              <w:sym w:font="Wingdings" w:char="F0E0"/>
            </w:r>
            <w:r w:rsidRPr="002D4CF5">
              <w:rPr>
                <w:sz w:val="28"/>
                <w:szCs w:val="28"/>
                <w:lang w:val="pt-BR"/>
              </w:rPr>
              <w:t xml:space="preserve"> Hình ảnh chân thực dựng lên khung cảnh hoảng loạn của nhân dân, sự chết chóc, tang thương của đất nước trong buổi đầu có thực dân Pháp xâm lược.</w:t>
            </w: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r w:rsidRPr="002D4CF5">
              <w:rPr>
                <w:sz w:val="28"/>
                <w:szCs w:val="28"/>
                <w:lang w:val="pt-BR"/>
              </w:rPr>
              <w:t>- Tâm trạng của tác giả: Đau buồn, xót thương trước cảnh nước mất nhà tan.</w:t>
            </w: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r w:rsidRPr="002D4CF5">
              <w:rPr>
                <w:sz w:val="28"/>
                <w:szCs w:val="28"/>
                <w:lang w:val="pt-BR"/>
              </w:rPr>
              <w:t xml:space="preserve">- Thái độ của tác giả: Căm thù giặc xâm lược. Mong mỏi có người hiền tài đứng lên đánh đuổi thực dân, </w:t>
            </w:r>
          </w:p>
          <w:p w:rsidR="002D4CF5" w:rsidRPr="002D4CF5" w:rsidRDefault="002D4CF5" w:rsidP="002D4CF5">
            <w:pPr>
              <w:spacing w:line="360" w:lineRule="auto"/>
              <w:jc w:val="both"/>
              <w:rPr>
                <w:sz w:val="28"/>
                <w:szCs w:val="28"/>
                <w:lang w:val="pt-BR"/>
              </w:rPr>
            </w:pPr>
            <w:r w:rsidRPr="002D4CF5">
              <w:rPr>
                <w:sz w:val="28"/>
                <w:szCs w:val="28"/>
                <w:lang w:val="pt-BR"/>
              </w:rPr>
              <w:t xml:space="preserve">cứu đất  nước thoát khỏi nạn này. </w:t>
            </w:r>
          </w:p>
          <w:p w:rsidR="002D4CF5" w:rsidRPr="002D4CF5" w:rsidRDefault="002D4CF5" w:rsidP="002D4CF5">
            <w:pPr>
              <w:spacing w:line="360" w:lineRule="auto"/>
              <w:jc w:val="both"/>
              <w:rPr>
                <w:sz w:val="28"/>
                <w:szCs w:val="28"/>
                <w:lang w:val="pt-BR"/>
              </w:rPr>
            </w:pPr>
            <w:r w:rsidRPr="002D4CF5">
              <w:rPr>
                <w:sz w:val="28"/>
                <w:szCs w:val="28"/>
              </w:rPr>
              <w:sym w:font="Wingdings" w:char="F0E0"/>
            </w:r>
            <w:r w:rsidRPr="002D4CF5">
              <w:rPr>
                <w:sz w:val="28"/>
                <w:szCs w:val="28"/>
                <w:lang w:val="pt-BR"/>
              </w:rPr>
              <w:t xml:space="preserve"> Lòng yêu nước, lòng căm thù giặc của Nguyễn Đình Chiểu.</w:t>
            </w:r>
          </w:p>
          <w:p w:rsidR="002D4CF5" w:rsidRPr="002D4CF5" w:rsidRDefault="002D4CF5" w:rsidP="002D4CF5">
            <w:pPr>
              <w:spacing w:line="360" w:lineRule="auto"/>
              <w:jc w:val="both"/>
              <w:rPr>
                <w:b/>
                <w:sz w:val="28"/>
                <w:szCs w:val="28"/>
                <w:lang w:val="pt-BR"/>
              </w:rPr>
            </w:pPr>
            <w:r w:rsidRPr="002D4CF5">
              <w:rPr>
                <w:b/>
                <w:sz w:val="28"/>
                <w:szCs w:val="28"/>
                <w:lang w:val="pt-BR"/>
              </w:rPr>
              <w:t xml:space="preserve"> b</w:t>
            </w:r>
            <w:r w:rsidRPr="002D4CF5">
              <w:rPr>
                <w:b/>
                <w:sz w:val="28"/>
                <w:szCs w:val="28"/>
                <w:u w:val="single"/>
                <w:lang w:val="pt-BR"/>
              </w:rPr>
              <w:t>. Nghệ thuật</w:t>
            </w:r>
            <w:r w:rsidRPr="002D4CF5">
              <w:rPr>
                <w:b/>
                <w:sz w:val="28"/>
                <w:szCs w:val="28"/>
                <w:lang w:val="pt-BR"/>
              </w:rPr>
              <w:t>:</w:t>
            </w:r>
          </w:p>
          <w:p w:rsidR="002D4CF5" w:rsidRPr="002D4CF5" w:rsidRDefault="002D4CF5" w:rsidP="002D4CF5">
            <w:pPr>
              <w:spacing w:line="360" w:lineRule="auto"/>
              <w:jc w:val="both"/>
              <w:rPr>
                <w:sz w:val="28"/>
                <w:szCs w:val="28"/>
                <w:lang w:val="pt-BR"/>
              </w:rPr>
            </w:pPr>
            <w:r w:rsidRPr="002D4CF5">
              <w:rPr>
                <w:sz w:val="28"/>
                <w:szCs w:val="28"/>
                <w:lang w:val="pt-BR"/>
              </w:rPr>
              <w:t>- Tả thực kết hợp với khái quát, lựa chọn từ ngữ, hình ảnh.</w:t>
            </w:r>
          </w:p>
          <w:p w:rsidR="002D4CF5" w:rsidRPr="002D4CF5" w:rsidRDefault="002D4CF5" w:rsidP="002D4CF5">
            <w:pPr>
              <w:spacing w:line="360" w:lineRule="auto"/>
              <w:jc w:val="both"/>
              <w:rPr>
                <w:sz w:val="28"/>
                <w:szCs w:val="28"/>
                <w:lang w:val="pt-BR"/>
              </w:rPr>
            </w:pPr>
            <w:r w:rsidRPr="002D4CF5">
              <w:rPr>
                <w:sz w:val="28"/>
                <w:szCs w:val="28"/>
                <w:lang w:val="pt-BR"/>
              </w:rPr>
              <w:t>- Biện pháp đối lập, câu hỏi tu từ.</w:t>
            </w:r>
          </w:p>
          <w:p w:rsidR="002D4CF5" w:rsidRPr="002D4CF5" w:rsidRDefault="002D4CF5" w:rsidP="002D4CF5">
            <w:pPr>
              <w:spacing w:line="360" w:lineRule="auto"/>
              <w:jc w:val="both"/>
              <w:rPr>
                <w:b/>
                <w:sz w:val="28"/>
                <w:szCs w:val="28"/>
                <w:u w:val="single"/>
                <w:lang w:val="pt-BR"/>
              </w:rPr>
            </w:pPr>
            <w:r w:rsidRPr="002D4CF5">
              <w:rPr>
                <w:b/>
                <w:sz w:val="28"/>
                <w:szCs w:val="28"/>
                <w:lang w:val="pt-BR"/>
              </w:rPr>
              <w:t>2</w:t>
            </w:r>
            <w:r w:rsidRPr="002D4CF5">
              <w:rPr>
                <w:b/>
                <w:sz w:val="28"/>
                <w:szCs w:val="28"/>
                <w:u w:val="single"/>
                <w:lang w:val="pt-BR"/>
              </w:rPr>
              <w:t>. Ý nghĩa văn bản:</w:t>
            </w:r>
          </w:p>
          <w:p w:rsidR="002D4CF5" w:rsidRPr="002D4CF5" w:rsidRDefault="002D4CF5" w:rsidP="002D4CF5">
            <w:pPr>
              <w:spacing w:line="360" w:lineRule="auto"/>
              <w:jc w:val="both"/>
              <w:rPr>
                <w:sz w:val="28"/>
                <w:szCs w:val="28"/>
                <w:lang w:val="pt-BR"/>
              </w:rPr>
            </w:pPr>
            <w:r w:rsidRPr="002D4CF5">
              <w:rPr>
                <w:sz w:val="28"/>
                <w:szCs w:val="28"/>
                <w:lang w:val="pt-BR"/>
              </w:rPr>
              <w:t>Bài thơ gợi lại một thời đau thương của dân tộc, gợi lòng căm thù kẻ thù xâm lược.</w:t>
            </w:r>
          </w:p>
        </w:tc>
      </w:tr>
      <w:tr w:rsidR="002D4CF5" w:rsidRPr="002D4CF5" w:rsidTr="00D377B6">
        <w:tc>
          <w:tcPr>
            <w:tcW w:w="4981" w:type="dxa"/>
            <w:shd w:val="clear" w:color="auto" w:fill="auto"/>
          </w:tcPr>
          <w:p w:rsidR="002D4CF5" w:rsidRPr="002D4CF5" w:rsidRDefault="002D4CF5" w:rsidP="002D4CF5">
            <w:pPr>
              <w:spacing w:line="360" w:lineRule="auto"/>
              <w:jc w:val="both"/>
              <w:outlineLvl w:val="0"/>
              <w:rPr>
                <w:sz w:val="28"/>
                <w:szCs w:val="28"/>
                <w:lang w:val="vi-VN"/>
              </w:rPr>
            </w:pPr>
            <w:r w:rsidRPr="002D4CF5">
              <w:rPr>
                <w:b/>
                <w:bCs/>
                <w:i/>
                <w:iCs/>
                <w:sz w:val="28"/>
                <w:szCs w:val="28"/>
                <w:lang w:val="vi-VN"/>
              </w:rPr>
              <w:t xml:space="preserve">Thao tác 1: </w:t>
            </w:r>
          </w:p>
          <w:p w:rsidR="002D4CF5" w:rsidRPr="002D4CF5" w:rsidRDefault="002D4CF5" w:rsidP="002D4CF5">
            <w:pPr>
              <w:spacing w:line="360" w:lineRule="auto"/>
              <w:jc w:val="both"/>
              <w:outlineLvl w:val="0"/>
              <w:rPr>
                <w:b/>
                <w:sz w:val="28"/>
                <w:szCs w:val="28"/>
              </w:rPr>
            </w:pPr>
            <w:r w:rsidRPr="002D4CF5">
              <w:rPr>
                <w:sz w:val="28"/>
                <w:szCs w:val="28"/>
                <w:lang w:val="vi-VN"/>
              </w:rPr>
              <w:t xml:space="preserve">    </w:t>
            </w:r>
            <w:r w:rsidRPr="002D4CF5">
              <w:rPr>
                <w:b/>
                <w:sz w:val="28"/>
                <w:szCs w:val="28"/>
              </w:rPr>
              <w:t>Bước 1: GV giao nhiệm vụ</w:t>
            </w:r>
          </w:p>
          <w:p w:rsidR="002D4CF5" w:rsidRPr="002D4CF5" w:rsidRDefault="002D4CF5" w:rsidP="002D4CF5">
            <w:pPr>
              <w:spacing w:line="360" w:lineRule="auto"/>
              <w:jc w:val="both"/>
              <w:outlineLvl w:val="0"/>
              <w:rPr>
                <w:sz w:val="28"/>
                <w:szCs w:val="28"/>
              </w:rPr>
            </w:pPr>
            <w:r w:rsidRPr="002D4CF5">
              <w:rPr>
                <w:sz w:val="28"/>
                <w:szCs w:val="28"/>
                <w:lang w:val="vi-VN"/>
              </w:rPr>
              <w:t>- GV:  cho học sinh đọc phần tiểu dẫn và nêu vài nét về Chu Mạnh Trinh và Chùa Hương Sơn.</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outlineLvl w:val="0"/>
              <w:rPr>
                <w:sz w:val="28"/>
                <w:szCs w:val="28"/>
              </w:rPr>
            </w:pP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 HS: đọc và trả lời.</w:t>
            </w: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spacing w:line="360" w:lineRule="auto"/>
              <w:jc w:val="both"/>
              <w:rPr>
                <w:sz w:val="28"/>
                <w:szCs w:val="28"/>
                <w:lang w:val="vi-VN"/>
              </w:rPr>
            </w:pPr>
            <w:r w:rsidRPr="002D4CF5">
              <w:rPr>
                <w:sz w:val="28"/>
                <w:szCs w:val="28"/>
                <w:lang w:val="vi-VN"/>
              </w:rPr>
              <w:t>GV:</w:t>
            </w:r>
          </w:p>
          <w:p w:rsidR="002D4CF5" w:rsidRPr="002D4CF5" w:rsidRDefault="002D4CF5" w:rsidP="002D4CF5">
            <w:pPr>
              <w:spacing w:line="360" w:lineRule="auto"/>
              <w:jc w:val="both"/>
              <w:rPr>
                <w:sz w:val="28"/>
                <w:szCs w:val="28"/>
                <w:lang w:val="vi-VN"/>
              </w:rPr>
            </w:pPr>
            <w:r w:rsidRPr="002D4CF5">
              <w:rPr>
                <w:sz w:val="28"/>
                <w:szCs w:val="28"/>
                <w:lang w:val="vi-VN"/>
              </w:rPr>
              <w:t>- Chu Mạnh Trinh (1862- 1905 )</w:t>
            </w:r>
          </w:p>
          <w:p w:rsidR="002D4CF5" w:rsidRPr="002D4CF5" w:rsidRDefault="002D4CF5" w:rsidP="002D4CF5">
            <w:pPr>
              <w:spacing w:line="360" w:lineRule="auto"/>
              <w:jc w:val="both"/>
              <w:rPr>
                <w:sz w:val="28"/>
                <w:szCs w:val="28"/>
                <w:lang w:val="vi-VN"/>
              </w:rPr>
            </w:pPr>
            <w:r w:rsidRPr="002D4CF5">
              <w:rPr>
                <w:sz w:val="28"/>
                <w:szCs w:val="28"/>
                <w:lang w:val="vi-VN"/>
              </w:rPr>
              <w:t>- Quê quán: làng Phú Thị- Đông Yên phủ Khoái Châu nay thuộc huyện Văn Giang Hưng Yên.</w:t>
            </w:r>
          </w:p>
          <w:p w:rsidR="002D4CF5" w:rsidRPr="002D4CF5" w:rsidRDefault="002D4CF5" w:rsidP="002D4CF5">
            <w:pPr>
              <w:spacing w:line="360" w:lineRule="auto"/>
              <w:jc w:val="both"/>
              <w:rPr>
                <w:sz w:val="28"/>
                <w:szCs w:val="28"/>
                <w:lang w:val="vi-VN"/>
              </w:rPr>
            </w:pPr>
            <w:r w:rsidRPr="002D4CF5">
              <w:rPr>
                <w:sz w:val="28"/>
                <w:szCs w:val="28"/>
                <w:lang w:val="vi-VN"/>
              </w:rPr>
              <w:t>- Không chỉ giỏi về thơ mà còn là một nhà kiến trúc nổi tiếng.</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ind w:firstLine="227"/>
              <w:jc w:val="both"/>
              <w:outlineLvl w:val="0"/>
              <w:rPr>
                <w:sz w:val="28"/>
                <w:szCs w:val="28"/>
                <w:lang w:val="vi-VN"/>
              </w:rPr>
            </w:pPr>
          </w:p>
          <w:p w:rsidR="002D4CF5" w:rsidRPr="002D4CF5" w:rsidRDefault="002D4CF5" w:rsidP="002D4CF5">
            <w:pPr>
              <w:spacing w:line="360" w:lineRule="auto"/>
              <w:jc w:val="both"/>
              <w:outlineLvl w:val="0"/>
              <w:rPr>
                <w:sz w:val="28"/>
                <w:szCs w:val="28"/>
              </w:rPr>
            </w:pPr>
            <w:r w:rsidRPr="002D4CF5">
              <w:rPr>
                <w:b/>
                <w:bCs/>
                <w:i/>
                <w:iCs/>
                <w:sz w:val="28"/>
                <w:szCs w:val="28"/>
                <w:lang w:val="vi-VN"/>
              </w:rPr>
              <w:t xml:space="preserve">Thao tác 2: </w:t>
            </w:r>
            <w:r w:rsidRPr="002D4CF5">
              <w:rPr>
                <w:sz w:val="28"/>
                <w:szCs w:val="28"/>
                <w:lang w:val="vi-VN"/>
              </w:rPr>
              <w:t xml:space="preserve">Đọc hiểu </w:t>
            </w:r>
          </w:p>
          <w:p w:rsidR="002D4CF5" w:rsidRPr="002D4CF5" w:rsidRDefault="002D4CF5" w:rsidP="002D4CF5">
            <w:pPr>
              <w:spacing w:line="360" w:lineRule="auto"/>
              <w:jc w:val="both"/>
              <w:outlineLvl w:val="0"/>
              <w:rPr>
                <w:b/>
                <w:sz w:val="28"/>
                <w:szCs w:val="28"/>
              </w:rPr>
            </w:pPr>
            <w:r w:rsidRPr="002D4CF5">
              <w:rPr>
                <w:b/>
                <w:sz w:val="28"/>
                <w:szCs w:val="28"/>
              </w:rPr>
              <w:t>Bước 1: GV giao nhiệm vụ</w:t>
            </w: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 GV: Hướng dẫn học sinh tìm hiểu văn bản Bài ca phong cảnh Hương Sơn.</w:t>
            </w: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 HS: Suy ghĩ và trả lời.</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GVtổ chức thảo luận nhóm</w:t>
            </w:r>
          </w:p>
          <w:p w:rsidR="002D4CF5" w:rsidRPr="002D4CF5" w:rsidRDefault="002D4CF5" w:rsidP="002D4CF5">
            <w:pPr>
              <w:spacing w:line="360" w:lineRule="auto"/>
              <w:rPr>
                <w:b/>
                <w:i/>
                <w:sz w:val="28"/>
                <w:szCs w:val="28"/>
                <w:lang w:val="vi-VN"/>
              </w:rPr>
            </w:pPr>
            <w:r w:rsidRPr="002D4CF5">
              <w:rPr>
                <w:b/>
                <w:i/>
                <w:sz w:val="28"/>
                <w:szCs w:val="28"/>
                <w:lang w:val="vi-VN"/>
              </w:rPr>
              <w:t>Nhóm 1:</w:t>
            </w:r>
          </w:p>
          <w:p w:rsidR="002D4CF5" w:rsidRPr="002D4CF5" w:rsidRDefault="002D4CF5" w:rsidP="002D4CF5">
            <w:pPr>
              <w:spacing w:line="360" w:lineRule="auto"/>
              <w:jc w:val="both"/>
              <w:rPr>
                <w:sz w:val="28"/>
                <w:szCs w:val="28"/>
                <w:lang w:val="vi-VN"/>
              </w:rPr>
            </w:pPr>
            <w:r w:rsidRPr="002D4CF5">
              <w:rPr>
                <w:sz w:val="28"/>
                <w:szCs w:val="28"/>
                <w:lang w:val="vi-VN"/>
              </w:rPr>
              <w:t>Nội dung của 4 câu thơ đầu? Cảnh Hương Sơn được giới thiệu thông qua những hình thức giá trị nghệ thuật nào?</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sz w:val="28"/>
                <w:szCs w:val="28"/>
              </w:rPr>
            </w:pPr>
          </w:p>
          <w:p w:rsidR="002D4CF5" w:rsidRPr="002D4CF5" w:rsidRDefault="002D4CF5" w:rsidP="002D4CF5">
            <w:pPr>
              <w:spacing w:line="360" w:lineRule="auto"/>
              <w:jc w:val="both"/>
              <w:rPr>
                <w:b/>
                <w:sz w:val="28"/>
                <w:szCs w:val="28"/>
                <w:lang w:val="vi-VN"/>
              </w:rPr>
            </w:pPr>
            <w:r w:rsidRPr="002D4CF5">
              <w:rPr>
                <w:b/>
                <w:sz w:val="28"/>
                <w:szCs w:val="28"/>
                <w:lang w:val="vi-VN"/>
              </w:rPr>
              <w:t>Nhóm 2:</w:t>
            </w:r>
          </w:p>
          <w:p w:rsidR="002D4CF5" w:rsidRPr="002D4CF5" w:rsidRDefault="002D4CF5" w:rsidP="002D4CF5">
            <w:pPr>
              <w:spacing w:line="360" w:lineRule="auto"/>
              <w:jc w:val="both"/>
              <w:rPr>
                <w:sz w:val="28"/>
                <w:szCs w:val="28"/>
                <w:lang w:val="vi-VN"/>
              </w:rPr>
            </w:pPr>
            <w:r w:rsidRPr="002D4CF5">
              <w:rPr>
                <w:sz w:val="28"/>
                <w:szCs w:val="28"/>
                <w:lang w:val="vi-VN"/>
              </w:rPr>
              <w:t>Tâm trạng và cảm xúc của tác giả khi đến với Hương Sơn như thế nào?</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Nhóm 3.</w:t>
            </w:r>
          </w:p>
          <w:p w:rsidR="002D4CF5" w:rsidRPr="002D4CF5" w:rsidRDefault="002D4CF5" w:rsidP="002D4CF5">
            <w:pPr>
              <w:spacing w:line="360" w:lineRule="auto"/>
              <w:jc w:val="both"/>
              <w:rPr>
                <w:sz w:val="28"/>
                <w:szCs w:val="28"/>
                <w:lang w:val="vi-VN"/>
              </w:rPr>
            </w:pPr>
            <w:r w:rsidRPr="002D4CF5">
              <w:rPr>
                <w:sz w:val="28"/>
                <w:szCs w:val="28"/>
                <w:lang w:val="vi-VN"/>
              </w:rPr>
              <w:t>Nêu đặc sắc nghệ thuật của bài thơ?</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ind w:left="72"/>
              <w:jc w:val="both"/>
              <w:rPr>
                <w:sz w:val="28"/>
                <w:szCs w:val="28"/>
                <w:lang w:val="vi-VN"/>
              </w:rPr>
            </w:pPr>
          </w:p>
          <w:p w:rsidR="002D4CF5" w:rsidRPr="002D4CF5" w:rsidRDefault="002D4CF5" w:rsidP="002D4CF5">
            <w:pPr>
              <w:spacing w:line="360" w:lineRule="auto"/>
              <w:ind w:left="72"/>
              <w:jc w:val="both"/>
              <w:rPr>
                <w:sz w:val="28"/>
                <w:szCs w:val="28"/>
                <w:lang w:val="vi-VN"/>
              </w:rPr>
            </w:pPr>
            <w:r w:rsidRPr="002D4CF5">
              <w:rPr>
                <w:sz w:val="28"/>
                <w:szCs w:val="28"/>
                <w:lang w:val="vi-VN"/>
              </w:rPr>
              <w:t>Đại diện từng nhóm trả lời:</w:t>
            </w:r>
          </w:p>
          <w:p w:rsidR="002D4CF5" w:rsidRPr="002D4CF5" w:rsidRDefault="002D4CF5" w:rsidP="002D4CF5">
            <w:pPr>
              <w:spacing w:line="360" w:lineRule="auto"/>
              <w:rPr>
                <w:b/>
                <w:i/>
                <w:sz w:val="28"/>
                <w:szCs w:val="28"/>
                <w:lang w:val="vi-VN"/>
              </w:rPr>
            </w:pPr>
            <w:r w:rsidRPr="002D4CF5">
              <w:rPr>
                <w:b/>
                <w:i/>
                <w:sz w:val="28"/>
                <w:szCs w:val="28"/>
                <w:lang w:val="vi-VN"/>
              </w:rPr>
              <w:t>Nhóm 1:</w:t>
            </w:r>
          </w:p>
          <w:p w:rsidR="002D4CF5" w:rsidRPr="002D4CF5" w:rsidRDefault="002D4CF5" w:rsidP="002D4CF5">
            <w:pPr>
              <w:spacing w:line="360" w:lineRule="auto"/>
              <w:jc w:val="both"/>
              <w:rPr>
                <w:sz w:val="28"/>
                <w:szCs w:val="28"/>
                <w:lang w:val="vi-VN"/>
              </w:rPr>
            </w:pPr>
            <w:r w:rsidRPr="002D4CF5">
              <w:rPr>
                <w:sz w:val="28"/>
                <w:szCs w:val="28"/>
                <w:lang w:val="vi-VN"/>
              </w:rPr>
              <w:t>- Câu hỏi tu từ: Vừa giới thiệu, vừa khẳng định.</w:t>
            </w:r>
          </w:p>
          <w:p w:rsidR="002D4CF5" w:rsidRPr="002D4CF5" w:rsidRDefault="002D4CF5" w:rsidP="002D4CF5">
            <w:pPr>
              <w:spacing w:line="360" w:lineRule="auto"/>
              <w:jc w:val="both"/>
              <w:rPr>
                <w:sz w:val="28"/>
                <w:szCs w:val="28"/>
                <w:lang w:val="vi-VN"/>
              </w:rPr>
            </w:pPr>
            <w:r w:rsidRPr="002D4CF5">
              <w:rPr>
                <w:sz w:val="28"/>
                <w:szCs w:val="28"/>
                <w:lang w:val="vi-VN"/>
              </w:rPr>
              <w:t>- Phép lặp: Giới thiệu khái quát cảnh chùa Hương.</w:t>
            </w:r>
          </w:p>
          <w:p w:rsidR="002D4CF5" w:rsidRPr="002D4CF5" w:rsidRDefault="002D4CF5" w:rsidP="002D4CF5">
            <w:pPr>
              <w:spacing w:line="360" w:lineRule="auto"/>
              <w:jc w:val="both"/>
              <w:rPr>
                <w:sz w:val="28"/>
                <w:szCs w:val="28"/>
                <w:lang w:val="vi-VN"/>
              </w:rPr>
            </w:pPr>
            <w:r w:rsidRPr="002D4CF5">
              <w:rPr>
                <w:sz w:val="28"/>
                <w:szCs w:val="28"/>
                <w:lang w:val="vi-VN"/>
              </w:rPr>
              <w:t>+ Thế giới cảnh bụt - cảnh tôn giáo.</w:t>
            </w:r>
          </w:p>
          <w:p w:rsidR="002D4CF5" w:rsidRPr="002D4CF5" w:rsidRDefault="002D4CF5" w:rsidP="002D4CF5">
            <w:pPr>
              <w:spacing w:line="360" w:lineRule="auto"/>
              <w:jc w:val="both"/>
              <w:rPr>
                <w:sz w:val="28"/>
                <w:szCs w:val="28"/>
                <w:lang w:val="vi-VN"/>
              </w:rPr>
            </w:pPr>
            <w:r w:rsidRPr="002D4CF5">
              <w:rPr>
                <w:sz w:val="28"/>
                <w:szCs w:val="28"/>
                <w:lang w:val="vi-VN"/>
              </w:rPr>
              <w:t>+ Danh lam thắng cảnh số 1 của nước Nam.</w:t>
            </w:r>
          </w:p>
          <w:p w:rsidR="002D4CF5" w:rsidRPr="002D4CF5" w:rsidRDefault="002D4CF5" w:rsidP="002D4CF5">
            <w:pPr>
              <w:spacing w:line="360" w:lineRule="auto"/>
              <w:rPr>
                <w:b/>
                <w:i/>
                <w:sz w:val="28"/>
                <w:szCs w:val="28"/>
                <w:lang w:val="vi-VN"/>
              </w:rPr>
            </w:pPr>
            <w:r w:rsidRPr="002D4CF5">
              <w:rPr>
                <w:b/>
                <w:i/>
                <w:sz w:val="28"/>
                <w:szCs w:val="28"/>
                <w:lang w:val="vi-VN"/>
              </w:rPr>
              <w:t>Nhóm 2:</w:t>
            </w:r>
          </w:p>
          <w:p w:rsidR="002D4CF5" w:rsidRPr="002D4CF5" w:rsidRDefault="002D4CF5" w:rsidP="002D4CF5">
            <w:pPr>
              <w:spacing w:line="360" w:lineRule="auto"/>
              <w:ind w:firstLine="129"/>
              <w:jc w:val="both"/>
              <w:rPr>
                <w:sz w:val="28"/>
                <w:szCs w:val="28"/>
                <w:lang w:val="vi-VN"/>
              </w:rPr>
            </w:pPr>
            <w:r w:rsidRPr="002D4CF5">
              <w:rPr>
                <w:sz w:val="28"/>
                <w:szCs w:val="28"/>
                <w:lang w:val="vi-VN"/>
              </w:rPr>
              <w:t>- Sự hoà quyện giữa tấm lòng thành kính với tình yêu quê hương đất nước: Tác giả khoác lên cảnh vật linh hồn con người (chim cúng trái, cá nghe kinh) làm cho nó trở lên có hồn, phảng phất không khí của thần tiên, xa lánh cõi trần. Đây là giá trị nhân bản cao đẹp trong tâm hồn nhà thơ, là sự khẳng định nhu cầu tinh thần của con người hướng thiện.</w:t>
            </w:r>
          </w:p>
          <w:p w:rsidR="002D4CF5" w:rsidRPr="002D4CF5" w:rsidRDefault="002D4CF5" w:rsidP="002D4CF5">
            <w:pPr>
              <w:spacing w:line="360" w:lineRule="auto"/>
              <w:ind w:firstLine="724"/>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Nhóm 3.</w:t>
            </w:r>
          </w:p>
          <w:p w:rsidR="002D4CF5" w:rsidRPr="002D4CF5" w:rsidRDefault="002D4CF5" w:rsidP="002D4CF5">
            <w:pPr>
              <w:spacing w:line="360" w:lineRule="auto"/>
              <w:ind w:firstLine="724"/>
              <w:jc w:val="both"/>
              <w:rPr>
                <w:sz w:val="28"/>
                <w:szCs w:val="28"/>
                <w:lang w:val="vi-VN"/>
              </w:rPr>
            </w:pPr>
            <w:r w:rsidRPr="002D4CF5">
              <w:rPr>
                <w:sz w:val="28"/>
                <w:szCs w:val="28"/>
                <w:lang w:val="vi-VN"/>
              </w:rPr>
              <w:t>Nghệ thuật tả cảnh qua sự phối hợp khéo âm thanh, màu sắc, không gian từ bao quát đến điểm tên đến theo bước chân du khách vừa đi vừa nhìn, vừa nghe vừa cảm nhận, tưởng tượng và nguỵên cầu, lòng lâng lâng và thành kính.</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lang w:val="vi-VN"/>
              </w:rPr>
            </w:pPr>
          </w:p>
        </w:tc>
        <w:tc>
          <w:tcPr>
            <w:tcW w:w="5279" w:type="dxa"/>
          </w:tcPr>
          <w:p w:rsidR="002D4CF5" w:rsidRPr="002D4CF5" w:rsidRDefault="002D4CF5" w:rsidP="002D4CF5">
            <w:pPr>
              <w:spacing w:line="360" w:lineRule="auto"/>
              <w:rPr>
                <w:sz w:val="28"/>
                <w:szCs w:val="28"/>
                <w:lang w:val="vi-VN"/>
              </w:rPr>
            </w:pPr>
            <w:r w:rsidRPr="002D4CF5">
              <w:rPr>
                <w:b/>
                <w:sz w:val="28"/>
                <w:szCs w:val="28"/>
                <w:lang w:val="vi-VN"/>
              </w:rPr>
              <w:t>I. Tiểu dẫn.</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1.Tác giả.</w:t>
            </w:r>
          </w:p>
          <w:p w:rsidR="002D4CF5" w:rsidRPr="002D4CF5" w:rsidRDefault="002D4CF5" w:rsidP="002D4CF5">
            <w:pPr>
              <w:spacing w:line="360" w:lineRule="auto"/>
              <w:jc w:val="both"/>
              <w:rPr>
                <w:sz w:val="28"/>
                <w:szCs w:val="28"/>
                <w:lang w:val="vi-VN"/>
              </w:rPr>
            </w:pPr>
            <w:r w:rsidRPr="002D4CF5">
              <w:rPr>
                <w:sz w:val="28"/>
                <w:szCs w:val="28"/>
                <w:lang w:val="vi-VN"/>
              </w:rPr>
              <w:t>- Chu Mạnh Trinh (1862- 1905 )</w:t>
            </w:r>
          </w:p>
          <w:p w:rsidR="002D4CF5" w:rsidRPr="002D4CF5" w:rsidRDefault="002D4CF5" w:rsidP="002D4CF5">
            <w:pPr>
              <w:spacing w:line="360" w:lineRule="auto"/>
              <w:jc w:val="both"/>
              <w:rPr>
                <w:sz w:val="28"/>
                <w:szCs w:val="28"/>
                <w:lang w:val="vi-VN"/>
              </w:rPr>
            </w:pPr>
            <w:r w:rsidRPr="002D4CF5">
              <w:rPr>
                <w:sz w:val="28"/>
                <w:szCs w:val="28"/>
                <w:lang w:val="vi-VN"/>
              </w:rPr>
              <w:t xml:space="preserve">- Quê quán: </w:t>
            </w:r>
          </w:p>
          <w:p w:rsidR="002D4CF5" w:rsidRPr="002D4CF5" w:rsidRDefault="002D4CF5" w:rsidP="002D4CF5">
            <w:pPr>
              <w:spacing w:line="360" w:lineRule="auto"/>
              <w:jc w:val="both"/>
              <w:rPr>
                <w:sz w:val="28"/>
                <w:szCs w:val="28"/>
                <w:lang w:val="vi-VN"/>
              </w:rPr>
            </w:pPr>
            <w:r w:rsidRPr="002D4CF5">
              <w:rPr>
                <w:sz w:val="28"/>
                <w:szCs w:val="28"/>
                <w:lang w:val="vi-VN"/>
              </w:rPr>
              <w:t>- Không chỉ giỏi về thơ mà còn là một nhà kiến trúc nổi tiếng.</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2. Bài thơ.</w:t>
            </w:r>
          </w:p>
          <w:p w:rsidR="002D4CF5" w:rsidRPr="002D4CF5" w:rsidRDefault="002D4CF5" w:rsidP="002D4CF5">
            <w:pPr>
              <w:spacing w:line="360" w:lineRule="auto"/>
              <w:jc w:val="both"/>
              <w:rPr>
                <w:sz w:val="28"/>
                <w:szCs w:val="28"/>
                <w:lang w:val="vi-VN"/>
              </w:rPr>
            </w:pPr>
            <w:r w:rsidRPr="002D4CF5">
              <w:rPr>
                <w:sz w:val="28"/>
                <w:szCs w:val="28"/>
                <w:lang w:val="vi-VN"/>
              </w:rPr>
              <w:t>- Đây là một trong ba bài thơ ông viết về Hương Sơn vào dịp ông đứng trông coi trùng tu, tôn tạo quần thể danh thắng nơi đây.</w:t>
            </w:r>
          </w:p>
          <w:p w:rsidR="002D4CF5" w:rsidRPr="002D4CF5" w:rsidRDefault="002D4CF5" w:rsidP="002D4CF5">
            <w:pPr>
              <w:spacing w:line="360" w:lineRule="auto"/>
              <w:jc w:val="both"/>
              <w:rPr>
                <w:sz w:val="28"/>
                <w:szCs w:val="28"/>
                <w:lang w:val="vi-VN"/>
              </w:rPr>
            </w:pPr>
            <w:r w:rsidRPr="002D4CF5">
              <w:rPr>
                <w:sz w:val="28"/>
                <w:szCs w:val="28"/>
                <w:lang w:val="vi-VN"/>
              </w:rPr>
              <w:t>- Bài thơ làm theo thể hát nói, có biến thể.</w:t>
            </w:r>
          </w:p>
          <w:p w:rsidR="002D4CF5" w:rsidRPr="002D4CF5" w:rsidRDefault="002D4CF5" w:rsidP="002D4CF5">
            <w:pPr>
              <w:spacing w:line="360" w:lineRule="auto"/>
              <w:jc w:val="both"/>
              <w:rPr>
                <w:b/>
                <w:sz w:val="28"/>
                <w:szCs w:val="28"/>
                <w:lang w:val="vi-VN"/>
              </w:rPr>
            </w:pPr>
            <w:r w:rsidRPr="002D4CF5">
              <w:rPr>
                <w:b/>
                <w:sz w:val="28"/>
                <w:szCs w:val="28"/>
                <w:lang w:val="vi-VN"/>
              </w:rPr>
              <w:t>II. Đọc hiểu văn bản.</w:t>
            </w:r>
          </w:p>
          <w:p w:rsidR="002D4CF5" w:rsidRPr="002D4CF5" w:rsidRDefault="002D4CF5" w:rsidP="002D4CF5">
            <w:pPr>
              <w:spacing w:line="360" w:lineRule="auto"/>
              <w:jc w:val="both"/>
              <w:rPr>
                <w:b/>
                <w:sz w:val="28"/>
                <w:szCs w:val="28"/>
                <w:lang w:val="vi-VN"/>
              </w:rPr>
            </w:pPr>
            <w:r w:rsidRPr="002D4CF5">
              <w:rPr>
                <w:b/>
                <w:sz w:val="28"/>
                <w:szCs w:val="28"/>
                <w:lang w:val="vi-VN"/>
              </w:rPr>
              <w:t>1. Đọc</w:t>
            </w:r>
          </w:p>
          <w:p w:rsidR="002D4CF5" w:rsidRPr="002D4CF5" w:rsidRDefault="002D4CF5" w:rsidP="002D4CF5">
            <w:pPr>
              <w:spacing w:line="360" w:lineRule="auto"/>
              <w:jc w:val="both"/>
              <w:rPr>
                <w:b/>
                <w:sz w:val="28"/>
                <w:szCs w:val="28"/>
                <w:lang w:val="vi-VN"/>
              </w:rPr>
            </w:pPr>
            <w:r w:rsidRPr="002D4CF5">
              <w:rPr>
                <w:b/>
                <w:sz w:val="28"/>
                <w:szCs w:val="28"/>
                <w:lang w:val="vi-VN"/>
              </w:rPr>
              <w:t>2. Định hướng nội dung và nghệ thuật.</w:t>
            </w:r>
          </w:p>
          <w:p w:rsidR="002D4CF5" w:rsidRPr="002D4CF5" w:rsidRDefault="002D4CF5" w:rsidP="002D4CF5">
            <w:pPr>
              <w:spacing w:line="360" w:lineRule="auto"/>
              <w:jc w:val="both"/>
              <w:rPr>
                <w:b/>
                <w:sz w:val="28"/>
                <w:szCs w:val="28"/>
                <w:lang w:val="vi-VN"/>
              </w:rPr>
            </w:pPr>
            <w:r w:rsidRPr="002D4CF5">
              <w:rPr>
                <w:b/>
                <w:sz w:val="28"/>
                <w:szCs w:val="28"/>
                <w:lang w:val="vi-VN"/>
              </w:rPr>
              <w:t>a. Cái thú ban đầu đến với Hương Sơn.</w:t>
            </w:r>
          </w:p>
          <w:p w:rsidR="002D4CF5" w:rsidRPr="002D4CF5" w:rsidRDefault="002D4CF5" w:rsidP="002D4CF5">
            <w:pPr>
              <w:spacing w:line="360" w:lineRule="auto"/>
              <w:jc w:val="both"/>
              <w:rPr>
                <w:sz w:val="28"/>
                <w:szCs w:val="28"/>
                <w:lang w:val="vi-VN"/>
              </w:rPr>
            </w:pPr>
            <w:r w:rsidRPr="002D4CF5">
              <w:rPr>
                <w:sz w:val="28"/>
                <w:szCs w:val="28"/>
                <w:lang w:val="vi-VN"/>
              </w:rPr>
              <w:t>- Câu hỏi tu từ: Vừa giới thiệu, vừa khẳng định.</w:t>
            </w:r>
          </w:p>
          <w:p w:rsidR="002D4CF5" w:rsidRPr="002D4CF5" w:rsidRDefault="002D4CF5" w:rsidP="002D4CF5">
            <w:pPr>
              <w:spacing w:line="360" w:lineRule="auto"/>
              <w:jc w:val="both"/>
              <w:rPr>
                <w:sz w:val="28"/>
                <w:szCs w:val="28"/>
                <w:lang w:val="vi-VN"/>
              </w:rPr>
            </w:pPr>
            <w:r w:rsidRPr="002D4CF5">
              <w:rPr>
                <w:sz w:val="28"/>
                <w:szCs w:val="28"/>
                <w:lang w:val="vi-VN"/>
              </w:rPr>
              <w:t>- Phép lặp: Giới thiệu khái quát cảnh chùa Hương.</w:t>
            </w:r>
          </w:p>
          <w:p w:rsidR="002D4CF5" w:rsidRPr="002D4CF5" w:rsidRDefault="002D4CF5" w:rsidP="002D4CF5">
            <w:pPr>
              <w:spacing w:line="360" w:lineRule="auto"/>
              <w:jc w:val="both"/>
              <w:rPr>
                <w:sz w:val="28"/>
                <w:szCs w:val="28"/>
                <w:lang w:val="vi-VN"/>
              </w:rPr>
            </w:pPr>
            <w:r w:rsidRPr="002D4CF5">
              <w:rPr>
                <w:sz w:val="28"/>
                <w:szCs w:val="28"/>
                <w:lang w:val="vi-VN"/>
              </w:rPr>
              <w:t>+ Thế giới cảnh bụt - cảnh tôn giáo.</w:t>
            </w:r>
          </w:p>
          <w:p w:rsidR="002D4CF5" w:rsidRPr="002D4CF5" w:rsidRDefault="002D4CF5" w:rsidP="002D4CF5">
            <w:pPr>
              <w:spacing w:line="360" w:lineRule="auto"/>
              <w:jc w:val="both"/>
              <w:rPr>
                <w:sz w:val="28"/>
                <w:szCs w:val="28"/>
                <w:lang w:val="vi-VN"/>
              </w:rPr>
            </w:pPr>
            <w:r w:rsidRPr="002D4CF5">
              <w:rPr>
                <w:sz w:val="28"/>
                <w:szCs w:val="28"/>
                <w:lang w:val="vi-VN"/>
              </w:rPr>
              <w:t>+ Danh lam thắng cảnh số 1 của nước Nam.</w:t>
            </w:r>
          </w:p>
          <w:p w:rsidR="002D4CF5" w:rsidRPr="002D4CF5" w:rsidRDefault="002D4CF5" w:rsidP="002D4CF5">
            <w:pPr>
              <w:spacing w:line="360" w:lineRule="auto"/>
              <w:jc w:val="both"/>
              <w:rPr>
                <w:sz w:val="28"/>
                <w:szCs w:val="28"/>
                <w:lang w:val="vi-VN"/>
              </w:rPr>
            </w:pPr>
            <w:r w:rsidRPr="002D4CF5">
              <w:rPr>
                <w:sz w:val="28"/>
                <w:szCs w:val="28"/>
                <w:lang w:val="vi-VN"/>
              </w:rPr>
              <w:t xml:space="preserve">-  Cảnh vật cụ thể của Hương Sơn: </w:t>
            </w:r>
          </w:p>
          <w:p w:rsidR="002D4CF5" w:rsidRPr="002D4CF5" w:rsidRDefault="002D4CF5" w:rsidP="002D4CF5">
            <w:pPr>
              <w:spacing w:line="360" w:lineRule="auto"/>
              <w:jc w:val="both"/>
              <w:rPr>
                <w:sz w:val="28"/>
                <w:szCs w:val="28"/>
                <w:lang w:val="vi-VN"/>
              </w:rPr>
            </w:pPr>
            <w:r w:rsidRPr="002D4CF5">
              <w:rPr>
                <w:sz w:val="28"/>
                <w:szCs w:val="28"/>
                <w:lang w:val="vi-VN"/>
              </w:rPr>
              <w:t xml:space="preserve">+ Phép nhân hoá: Chim </w:t>
            </w:r>
            <w:r w:rsidRPr="002D4CF5">
              <w:rPr>
                <w:i/>
                <w:iCs/>
                <w:sz w:val="28"/>
                <w:szCs w:val="28"/>
                <w:lang w:val="vi-VN"/>
              </w:rPr>
              <w:t>thỏ thẻ</w:t>
            </w:r>
            <w:r w:rsidRPr="002D4CF5">
              <w:rPr>
                <w:sz w:val="28"/>
                <w:szCs w:val="28"/>
                <w:lang w:val="vi-VN"/>
              </w:rPr>
              <w:t xml:space="preserve">; cá </w:t>
            </w:r>
            <w:r w:rsidRPr="002D4CF5">
              <w:rPr>
                <w:i/>
                <w:iCs/>
                <w:sz w:val="28"/>
                <w:szCs w:val="28"/>
                <w:lang w:val="vi-VN"/>
              </w:rPr>
              <w:t>lững lờ.</w:t>
            </w:r>
          </w:p>
          <w:p w:rsidR="002D4CF5" w:rsidRPr="002D4CF5" w:rsidRDefault="002D4CF5" w:rsidP="002D4CF5">
            <w:pPr>
              <w:spacing w:line="360" w:lineRule="auto"/>
              <w:jc w:val="both"/>
              <w:rPr>
                <w:sz w:val="28"/>
                <w:szCs w:val="28"/>
                <w:lang w:val="vi-VN"/>
              </w:rPr>
            </w:pPr>
            <w:r w:rsidRPr="002D4CF5">
              <w:rPr>
                <w:sz w:val="28"/>
                <w:szCs w:val="28"/>
                <w:lang w:val="vi-VN"/>
              </w:rPr>
              <w:t xml:space="preserve">+ Hình ảnh ẩn dụ, biện pháp tu từ đối: Tạo sắc thái huyền diệu. </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Cảnh như có hồn, nhuốm màu Phật giáo. phảng phất sự biến hóa thần tiên.</w:t>
            </w:r>
          </w:p>
          <w:p w:rsidR="002D4CF5" w:rsidRPr="002D4CF5" w:rsidRDefault="002D4CF5" w:rsidP="002D4CF5">
            <w:pPr>
              <w:spacing w:line="360" w:lineRule="auto"/>
              <w:jc w:val="both"/>
              <w:rPr>
                <w:sz w:val="28"/>
                <w:szCs w:val="28"/>
                <w:lang w:val="vi-VN"/>
              </w:rPr>
            </w:pPr>
            <w:r w:rsidRPr="002D4CF5">
              <w:rPr>
                <w:sz w:val="28"/>
                <w:szCs w:val="28"/>
                <w:lang w:val="vi-VN"/>
              </w:rPr>
              <w:t xml:space="preserve">+ Điệp từ </w:t>
            </w:r>
            <w:r w:rsidRPr="002D4CF5">
              <w:rPr>
                <w:i/>
                <w:iCs/>
                <w:sz w:val="28"/>
                <w:szCs w:val="28"/>
                <w:lang w:val="vi-VN"/>
              </w:rPr>
              <w:t>này</w:t>
            </w:r>
            <w:r w:rsidRPr="002D4CF5">
              <w:rPr>
                <w:sz w:val="28"/>
                <w:szCs w:val="28"/>
                <w:lang w:val="vi-VN"/>
              </w:rPr>
              <w:t>; cách ngắt nhịp 4/3, nghệ thuật so sánh, dùng từ láy, từ tượng hình gợi cảm.</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Sự hăm hở, niềm yêu thích và khả năng tạo hình sinh động, biến hoá của tác giả. Câu thơ giàu chất hội họa, cảm hứng thấm mĩ, gây sự ngỡ ngàng, thể hiện lòng yêu thiên nhiên và lòng tự hào về Nam thiên đệ nhất động của tác giả.</w:t>
            </w:r>
          </w:p>
          <w:p w:rsidR="002D4CF5" w:rsidRPr="002D4CF5" w:rsidRDefault="002D4CF5" w:rsidP="002D4CF5">
            <w:pPr>
              <w:spacing w:line="360" w:lineRule="auto"/>
              <w:jc w:val="both"/>
              <w:rPr>
                <w:b/>
                <w:sz w:val="28"/>
                <w:szCs w:val="28"/>
                <w:lang w:val="vi-VN"/>
              </w:rPr>
            </w:pPr>
            <w:r w:rsidRPr="002D4CF5">
              <w:rPr>
                <w:b/>
                <w:sz w:val="28"/>
                <w:szCs w:val="28"/>
                <w:lang w:val="vi-VN"/>
              </w:rPr>
              <w:t>b. Nỗi lòng của du khách.</w:t>
            </w:r>
          </w:p>
          <w:p w:rsidR="002D4CF5" w:rsidRPr="002D4CF5" w:rsidRDefault="002D4CF5" w:rsidP="002D4CF5">
            <w:pPr>
              <w:spacing w:line="360" w:lineRule="auto"/>
              <w:jc w:val="both"/>
              <w:rPr>
                <w:sz w:val="28"/>
                <w:szCs w:val="28"/>
                <w:lang w:val="vi-VN"/>
              </w:rPr>
            </w:pPr>
            <w:r w:rsidRPr="002D4CF5">
              <w:rPr>
                <w:sz w:val="28"/>
                <w:szCs w:val="28"/>
                <w:lang w:val="vi-VN"/>
              </w:rPr>
              <w:t>- Xúc động thành kính. Cảm hứng tôn giáo đầy trang nghiêm đối với đạo Phật.</w:t>
            </w:r>
          </w:p>
          <w:p w:rsidR="002D4CF5" w:rsidRPr="002D4CF5" w:rsidRDefault="002D4CF5" w:rsidP="002D4CF5">
            <w:pPr>
              <w:spacing w:line="360" w:lineRule="auto"/>
              <w:jc w:val="both"/>
              <w:rPr>
                <w:sz w:val="28"/>
                <w:szCs w:val="28"/>
                <w:lang w:val="vi-VN"/>
              </w:rPr>
            </w:pPr>
            <w:r w:rsidRPr="002D4CF5">
              <w:rPr>
                <w:sz w:val="28"/>
                <w:szCs w:val="28"/>
                <w:lang w:val="vi-VN"/>
              </w:rPr>
              <w:t>- Cảm hứng thiên nhiên chan hoà với cảm hứng tôn giáo và lòng tín  ngưỡng Phật giáo. Càng xa càng lưu luyến mê say.</w:t>
            </w:r>
          </w:p>
          <w:p w:rsidR="002D4CF5" w:rsidRPr="002D4CF5" w:rsidRDefault="002D4CF5" w:rsidP="002D4CF5">
            <w:pPr>
              <w:spacing w:line="360" w:lineRule="auto"/>
              <w:jc w:val="both"/>
              <w:rPr>
                <w:b/>
                <w:sz w:val="28"/>
                <w:szCs w:val="28"/>
                <w:lang w:val="vi-VN"/>
              </w:rPr>
            </w:pPr>
            <w:r w:rsidRPr="002D4CF5">
              <w:rPr>
                <w:b/>
                <w:sz w:val="28"/>
                <w:szCs w:val="28"/>
                <w:lang w:val="vi-VN"/>
              </w:rPr>
              <w:t>c. Nghệ thuật:</w:t>
            </w:r>
          </w:p>
          <w:p w:rsidR="002D4CF5" w:rsidRPr="002D4CF5" w:rsidRDefault="002D4CF5" w:rsidP="002D4CF5">
            <w:pPr>
              <w:spacing w:line="360" w:lineRule="auto"/>
              <w:jc w:val="both"/>
              <w:rPr>
                <w:sz w:val="28"/>
                <w:szCs w:val="28"/>
                <w:lang w:val="vi-VN"/>
              </w:rPr>
            </w:pPr>
            <w:r w:rsidRPr="002D4CF5">
              <w:rPr>
                <w:sz w:val="28"/>
                <w:szCs w:val="28"/>
                <w:lang w:val="vi-VN"/>
              </w:rPr>
              <w:t>Sử dụng từ tạo hình, giọng thơ nhẹ nhàng, sử dụng nhiều kiểu câu khác nhau, ngữ điệu tự do, phù hợp với tư tưởng phóng khoáng.</w:t>
            </w:r>
          </w:p>
          <w:p w:rsidR="002D4CF5" w:rsidRPr="002D4CF5" w:rsidRDefault="002D4CF5" w:rsidP="002D4CF5">
            <w:pPr>
              <w:spacing w:line="360" w:lineRule="auto"/>
              <w:ind w:firstLine="129"/>
              <w:jc w:val="both"/>
              <w:rPr>
                <w:i/>
                <w:iCs/>
                <w:sz w:val="28"/>
                <w:szCs w:val="28"/>
                <w:lang w:val="vi-VN"/>
              </w:rPr>
            </w:pPr>
            <w:r w:rsidRPr="002D4CF5">
              <w:rPr>
                <w:i/>
                <w:iCs/>
                <w:sz w:val="28"/>
                <w:szCs w:val="28"/>
                <w:lang w:val="vi-VN"/>
              </w:rPr>
              <w:t xml:space="preserve">3. </w:t>
            </w:r>
            <w:r w:rsidRPr="002D4CF5">
              <w:rPr>
                <w:b/>
                <w:i/>
                <w:iCs/>
                <w:sz w:val="28"/>
                <w:szCs w:val="28"/>
                <w:lang w:val="vi-VN"/>
              </w:rPr>
              <w:t>Ý nghĩa văn bản:</w:t>
            </w:r>
          </w:p>
          <w:p w:rsidR="002D4CF5" w:rsidRPr="002D4CF5" w:rsidRDefault="002D4CF5" w:rsidP="002D4CF5">
            <w:pPr>
              <w:spacing w:line="360" w:lineRule="auto"/>
              <w:jc w:val="both"/>
              <w:rPr>
                <w:sz w:val="28"/>
                <w:szCs w:val="28"/>
                <w:lang w:val="vi-VN"/>
              </w:rPr>
            </w:pPr>
            <w:r w:rsidRPr="002D4CF5">
              <w:rPr>
                <w:sz w:val="28"/>
                <w:szCs w:val="28"/>
                <w:lang w:val="vi-VN"/>
              </w:rPr>
              <w:t>Tình yêu quê hương, đất nước hoà quyện với tâm linh, hướng con người tới niềm tự hào về đất nước.</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580"/>
        <w:tblGridChange w:id="50">
          <w:tblGrid>
            <w:gridCol w:w="4680"/>
            <w:gridCol w:w="558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5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u w:val="single"/>
              </w:rPr>
              <w:t>Câu hỏi 1:</w:t>
            </w:r>
            <w:r w:rsidRPr="002D4CF5">
              <w:rPr>
                <w:sz w:val="28"/>
                <w:szCs w:val="28"/>
              </w:rPr>
              <w:t xml:space="preserve"> Con người Chu Mạnh Trinh có đặc điểm gì nổi bật?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Là nột ông quan thanh liêm và rất yêu thương dân chúng..</w:t>
            </w:r>
            <w:r w:rsidRPr="002D4CF5">
              <w:rPr>
                <w:sz w:val="28"/>
                <w:szCs w:val="28"/>
              </w:rPr>
              <w:br/>
              <w:t>b. Là người tài hoa, sành nghệ thuật, đặc biệt là kiến trúc.</w:t>
            </w:r>
            <w:r w:rsidRPr="002D4CF5">
              <w:rPr>
                <w:sz w:val="28"/>
                <w:szCs w:val="28"/>
              </w:rPr>
              <w:br/>
              <w:t>c. Là người giàu năng lực, có cốt cách tài tử phong lưu..</w:t>
            </w:r>
            <w:r w:rsidRPr="002D4CF5">
              <w:rPr>
                <w:sz w:val="28"/>
                <w:szCs w:val="28"/>
              </w:rPr>
              <w:br/>
              <w:t>d.</w:t>
            </w:r>
            <w:r w:rsidRPr="002D4CF5">
              <w:rPr>
                <w:i/>
                <w:iCs/>
                <w:sz w:val="28"/>
                <w:szCs w:val="28"/>
              </w:rPr>
              <w:t xml:space="preserve"> </w:t>
            </w:r>
            <w:r w:rsidRPr="002D4CF5">
              <w:rPr>
                <w:sz w:val="28"/>
                <w:szCs w:val="28"/>
              </w:rPr>
              <w:t>Không chịu gò mình vào khuôn sáo trường quy</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u w:val="single"/>
              </w:rPr>
              <w:t>Câu hỏi 2:</w:t>
            </w:r>
            <w:r w:rsidRPr="002D4CF5">
              <w:rPr>
                <w:sz w:val="28"/>
                <w:szCs w:val="28"/>
              </w:rPr>
              <w:t xml:space="preserve"> </w:t>
            </w:r>
            <w:hyperlink r:id="rId13" w:history="1">
              <w:r w:rsidRPr="002D4CF5">
                <w:rPr>
                  <w:rStyle w:val="Hyperlink"/>
                  <w:sz w:val="28"/>
                  <w:szCs w:val="28"/>
                </w:rPr>
                <w:t>Cảnh Hương Sơn</w:t>
              </w:r>
            </w:hyperlink>
            <w:r w:rsidRPr="002D4CF5">
              <w:rPr>
                <w:sz w:val="28"/>
                <w:szCs w:val="28"/>
              </w:rPr>
              <w:t xml:space="preserve"> </w:t>
            </w:r>
            <w:r w:rsidRPr="002D4CF5">
              <w:rPr>
                <w:b/>
                <w:bCs/>
                <w:sz w:val="28"/>
                <w:szCs w:val="28"/>
              </w:rPr>
              <w:t>không</w:t>
            </w:r>
            <w:r w:rsidRPr="002D4CF5">
              <w:rPr>
                <w:sz w:val="28"/>
                <w:szCs w:val="28"/>
              </w:rPr>
              <w:t xml:space="preserve"> được giới thiệu từ góc độ nào?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Từ ao ước chủ quan của tác giả.             .</w:t>
            </w:r>
            <w:r w:rsidRPr="002D4CF5">
              <w:rPr>
                <w:sz w:val="28"/>
                <w:szCs w:val="28"/>
              </w:rPr>
              <w:br/>
              <w:t>b. Từ hình ảnh thực đang bày ra trước mắt tác giả.</w:t>
            </w:r>
            <w:r w:rsidRPr="002D4CF5">
              <w:rPr>
                <w:sz w:val="28"/>
                <w:szCs w:val="28"/>
              </w:rPr>
              <w:br/>
              <w:t>c. Từ ý kiến đánh giá xếp hạng cảu người xưa.</w:t>
            </w:r>
            <w:r w:rsidRPr="002D4CF5">
              <w:rPr>
                <w:sz w:val="28"/>
                <w:szCs w:val="28"/>
              </w:rPr>
              <w:br/>
              <w:t>d. Từ tình cảm, cảm xúc của người dân địa phương.</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u w:val="single"/>
              </w:rPr>
              <w:t>Câu hỏi 3:</w:t>
            </w:r>
            <w:r w:rsidRPr="002D4CF5">
              <w:rPr>
                <w:sz w:val="28"/>
                <w:szCs w:val="28"/>
              </w:rPr>
              <w:t xml:space="preserve"> Cụm từ </w:t>
            </w:r>
            <w:r w:rsidRPr="002D4CF5">
              <w:rPr>
                <w:i/>
                <w:iCs/>
                <w:sz w:val="28"/>
                <w:szCs w:val="28"/>
              </w:rPr>
              <w:t>cảnh Bụt</w:t>
            </w:r>
            <w:r w:rsidRPr="002D4CF5">
              <w:rPr>
                <w:sz w:val="28"/>
                <w:szCs w:val="28"/>
              </w:rPr>
              <w:t xml:space="preserve"> cho thấy cảnh Hương Sơn có đặc điểm gì?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Đẹp như chốn bồng lai tiên cảnh.             </w:t>
            </w:r>
            <w:r w:rsidRPr="002D4CF5">
              <w:rPr>
                <w:sz w:val="28"/>
                <w:szCs w:val="28"/>
              </w:rPr>
              <w:br/>
              <w:t>b. Vẻ đẹp thoát tục, thanh cao, pha màu tôn giáo thiêng liêng.</w:t>
            </w:r>
            <w:r w:rsidRPr="002D4CF5">
              <w:rPr>
                <w:sz w:val="28"/>
                <w:szCs w:val="28"/>
              </w:rPr>
              <w:br/>
              <w:t>c.  Mọi vật đều yên tĩnh, trầm lắng, u buồn.</w:t>
            </w:r>
            <w:r w:rsidRPr="002D4CF5">
              <w:rPr>
                <w:sz w:val="28"/>
                <w:szCs w:val="28"/>
              </w:rPr>
              <w:br/>
              <w:t>d. Cảnh ẩn chứa nhiều điều huyền bí, linh thiêng.</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u w:val="single"/>
              </w:rPr>
              <w:t>Câu hỏi 4:</w:t>
            </w:r>
            <w:r w:rsidRPr="002D4CF5">
              <w:rPr>
                <w:sz w:val="28"/>
                <w:szCs w:val="28"/>
              </w:rPr>
              <w:t xml:space="preserve"> Câu: “</w:t>
            </w:r>
            <w:r w:rsidRPr="002D4CF5">
              <w:rPr>
                <w:i/>
                <w:iCs/>
                <w:sz w:val="28"/>
                <w:szCs w:val="28"/>
              </w:rPr>
              <w:t>Kìa non non, nước nước, mây mây”</w:t>
            </w:r>
            <w:r w:rsidRPr="002D4CF5">
              <w:rPr>
                <w:sz w:val="28"/>
                <w:szCs w:val="28"/>
              </w:rPr>
              <w:t xml:space="preserve">cho thấy cái địa thế riêng của cảnh Hương Sơn như thế nào?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Là một thắng cảnh tự nhiên, không có dấu vết nhân tạo.</w:t>
            </w:r>
            <w:r w:rsidRPr="002D4CF5">
              <w:rPr>
                <w:sz w:val="28"/>
                <w:szCs w:val="28"/>
              </w:rPr>
              <w:br/>
              <w:t>b. Là nơi có cả cảnh núi non và biển cả bao la.</w:t>
            </w:r>
            <w:r w:rsidRPr="002D4CF5">
              <w:rPr>
                <w:sz w:val="28"/>
                <w:szCs w:val="28"/>
              </w:rPr>
              <w:br/>
              <w:t>c. Là nơi có không gian vô cùng rộng lớn. </w:t>
            </w:r>
            <w:r w:rsidRPr="002D4CF5">
              <w:rPr>
                <w:sz w:val="28"/>
                <w:szCs w:val="28"/>
              </w:rPr>
              <w:br/>
              <w:t>d. Là một quần thể không gian nhiều tầng.</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580" w:type="dxa"/>
          </w:tcPr>
          <w:p w:rsidR="002D4CF5" w:rsidRPr="002D4CF5" w:rsidRDefault="002D4CF5" w:rsidP="002D4CF5">
            <w:pPr>
              <w:spacing w:line="360" w:lineRule="auto"/>
              <w:rPr>
                <w:sz w:val="28"/>
                <w:szCs w:val="28"/>
                <w:lang w:val="vi-VN"/>
              </w:rPr>
            </w:pPr>
            <w:r w:rsidRPr="002D4CF5">
              <w:rPr>
                <w:sz w:val="28"/>
                <w:szCs w:val="28"/>
                <w:lang w:val="vi-VN"/>
              </w:rPr>
              <w:t>ĐÁP ÁN</w:t>
            </w:r>
          </w:p>
          <w:p w:rsidR="002D4CF5" w:rsidRPr="002D4CF5" w:rsidRDefault="002D4CF5" w:rsidP="002D4CF5">
            <w:pPr>
              <w:spacing w:line="360" w:lineRule="auto"/>
              <w:rPr>
                <w:sz w:val="28"/>
                <w:szCs w:val="28"/>
                <w:lang w:val="vi-VN"/>
              </w:rPr>
            </w:pPr>
            <w:r w:rsidRPr="002D4CF5">
              <w:rPr>
                <w:sz w:val="28"/>
                <w:szCs w:val="28"/>
                <w:lang w:val="vi-VN"/>
              </w:rPr>
              <w:t>[1]='b'-[2]='d'-[3]='b'-[4]='d'</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580"/>
        <w:tblGridChange w:id="51">
          <w:tblGrid>
            <w:gridCol w:w="4680"/>
            <w:gridCol w:w="558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5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 xml:space="preserve">GV giao nhiệm vụ </w:t>
            </w:r>
          </w:p>
          <w:p w:rsidR="002D4CF5" w:rsidRPr="002D4CF5" w:rsidRDefault="002D4CF5" w:rsidP="002D4CF5">
            <w:pPr>
              <w:pStyle w:val="NormalWeb"/>
              <w:shd w:val="clear" w:color="auto" w:fill="FFFFFF"/>
              <w:spacing w:before="0" w:beforeAutospacing="0" w:after="0" w:afterAutospacing="0" w:line="360" w:lineRule="auto"/>
              <w:ind w:left="-108"/>
              <w:jc w:val="both"/>
              <w:textAlignment w:val="baseline"/>
              <w:rPr>
                <w:b/>
                <w:i/>
                <w:color w:val="222222"/>
                <w:sz w:val="28"/>
                <w:szCs w:val="28"/>
              </w:rPr>
            </w:pPr>
            <w:r w:rsidRPr="002D4CF5">
              <w:rPr>
                <w:color w:val="222222"/>
                <w:sz w:val="28"/>
                <w:szCs w:val="28"/>
              </w:rPr>
              <w:t xml:space="preserve">  </w:t>
            </w:r>
            <w:r w:rsidRPr="002D4CF5">
              <w:rPr>
                <w:b/>
                <w:i/>
                <w:color w:val="222222"/>
                <w:sz w:val="28"/>
                <w:szCs w:val="28"/>
              </w:rPr>
              <w:t>Đọc bài thơ Chạy giặc ( Nguyễn Đình Chiểu)</w:t>
            </w:r>
          </w:p>
          <w:p w:rsidR="002D4CF5" w:rsidRPr="002D4CF5" w:rsidRDefault="002D4CF5" w:rsidP="002D4CF5">
            <w:pPr>
              <w:pStyle w:val="NormalWeb"/>
              <w:shd w:val="clear" w:color="auto" w:fill="FFFFFF"/>
              <w:spacing w:before="0" w:beforeAutospacing="0" w:after="0" w:afterAutospacing="0" w:line="360" w:lineRule="auto"/>
              <w:ind w:left="720"/>
              <w:jc w:val="both"/>
              <w:textAlignment w:val="baseline"/>
              <w:rPr>
                <w:sz w:val="28"/>
                <w:szCs w:val="28"/>
                <w:lang w:val="vi-VN"/>
              </w:rPr>
            </w:pPr>
            <w:r w:rsidRPr="002D4CF5">
              <w:rPr>
                <w:color w:val="222222"/>
                <w:sz w:val="28"/>
                <w:szCs w:val="28"/>
                <w:lang w:val="vi-VN"/>
              </w:rPr>
              <w:t>1/ Nêu cảm hứng bao trùm bài thơ ?</w:t>
            </w:r>
          </w:p>
          <w:p w:rsidR="002D4CF5" w:rsidRPr="002D4CF5" w:rsidRDefault="002D4CF5" w:rsidP="002D4CF5">
            <w:pPr>
              <w:spacing w:line="360" w:lineRule="auto"/>
              <w:ind w:firstLine="720"/>
              <w:jc w:val="both"/>
              <w:rPr>
                <w:sz w:val="28"/>
                <w:szCs w:val="28"/>
                <w:lang w:val="vi-VN"/>
              </w:rPr>
            </w:pPr>
            <w:r w:rsidRPr="002D4CF5">
              <w:rPr>
                <w:color w:val="222222"/>
                <w:sz w:val="28"/>
                <w:szCs w:val="28"/>
                <w:lang w:val="vi-VN"/>
              </w:rPr>
              <w:t xml:space="preserve"> 2/ </w:t>
            </w:r>
            <w:r w:rsidRPr="002D4CF5">
              <w:rPr>
                <w:bCs/>
                <w:iCs/>
                <w:sz w:val="28"/>
                <w:szCs w:val="28"/>
                <w:lang w:val="vi-VN"/>
              </w:rPr>
              <w:t>Ý nghĩa của các yếu tố thời gian, không gian trong câu thơ mở đầu với hiện thực được nói tới là gì</w:t>
            </w:r>
            <w:r w:rsidRPr="002D4CF5">
              <w:rPr>
                <w:bCs/>
                <w:iCs/>
                <w:spacing w:val="-8"/>
                <w:sz w:val="28"/>
                <w:szCs w:val="28"/>
                <w:lang w:val="vi-VN"/>
              </w:rPr>
              <w:t>?</w:t>
            </w:r>
          </w:p>
          <w:p w:rsidR="002D4CF5" w:rsidRPr="002D4CF5" w:rsidRDefault="002D4CF5" w:rsidP="002D4CF5">
            <w:pPr>
              <w:pStyle w:val="NormalWeb"/>
              <w:shd w:val="clear" w:color="auto" w:fill="FFFFFF"/>
              <w:spacing w:before="0" w:beforeAutospacing="0" w:after="0" w:afterAutospacing="0" w:line="360" w:lineRule="auto"/>
              <w:jc w:val="both"/>
              <w:textAlignment w:val="baseline"/>
              <w:rPr>
                <w:sz w:val="28"/>
                <w:szCs w:val="28"/>
                <w:lang w:val="vi-VN"/>
              </w:rPr>
            </w:pPr>
            <w:r w:rsidRPr="002D4CF5">
              <w:rPr>
                <w:sz w:val="28"/>
                <w:szCs w:val="28"/>
                <w:lang w:val="vi-VN"/>
              </w:rPr>
              <w:t xml:space="preserve"> </w:t>
            </w:r>
            <w:r w:rsidRPr="002D4CF5">
              <w:rPr>
                <w:sz w:val="28"/>
                <w:szCs w:val="28"/>
                <w:lang w:val="vi-VN"/>
              </w:rPr>
              <w:tab/>
              <w:t xml:space="preserve"> 3/</w:t>
            </w:r>
            <w:r w:rsidRPr="002D4CF5">
              <w:rPr>
                <w:bCs/>
                <w:iCs/>
                <w:sz w:val="28"/>
                <w:szCs w:val="28"/>
                <w:lang w:val="vi-VN"/>
              </w:rPr>
              <w:t xml:space="preserve"> Xác định biện pháp tu từ trong 2 câu 3-4 và nêu hiệu quả nghệ thuật của biện pháp đó.</w:t>
            </w:r>
          </w:p>
          <w:p w:rsidR="002D4CF5" w:rsidRPr="002D4CF5" w:rsidRDefault="002D4CF5" w:rsidP="002D4CF5">
            <w:pPr>
              <w:spacing w:line="360" w:lineRule="auto"/>
              <w:rPr>
                <w:sz w:val="28"/>
                <w:szCs w:val="28"/>
                <w:lang w:val="vi-VN"/>
              </w:rPr>
            </w:pPr>
            <w:r w:rsidRPr="002D4CF5">
              <w:rPr>
                <w:sz w:val="28"/>
                <w:szCs w:val="28"/>
                <w:lang w:val="vi-VN"/>
              </w:rPr>
              <w:t> 4/ Qua bài thơ, viết đoạn văn ngắn ( 5 đến 7 dòng) bày tỏ suy nghĩ giá trị cuộc sống hòa bình hôm nay.</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580" w:type="dxa"/>
          </w:tcPr>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lang w:val="vi-VN"/>
              </w:rPr>
            </w:pPr>
            <w:r w:rsidRPr="002D4CF5">
              <w:rPr>
                <w:color w:val="222222"/>
                <w:sz w:val="28"/>
                <w:szCs w:val="28"/>
                <w:lang w:val="vi-VN"/>
              </w:rPr>
              <w:t>1/ Cảm hứng bao trùm bài thơ là nỗi xót xa, đau đớn của nhà thơ Nguyễn Đình Chiểu trước cảnh mất nước</w:t>
            </w:r>
            <w:r w:rsidRPr="002D4CF5">
              <w:rPr>
                <w:sz w:val="28"/>
                <w:szCs w:val="28"/>
                <w:lang w:val="vi-VN"/>
              </w:rPr>
              <w:t xml:space="preserve"> </w:t>
            </w:r>
          </w:p>
          <w:p w:rsidR="002D4CF5" w:rsidRPr="002D4CF5" w:rsidRDefault="002D4CF5" w:rsidP="002D4CF5">
            <w:pPr>
              <w:pStyle w:val="noidung"/>
              <w:spacing w:before="0" w:beforeAutospacing="0" w:after="0" w:afterAutospacing="0" w:line="360" w:lineRule="auto"/>
              <w:ind w:firstLine="720"/>
              <w:jc w:val="both"/>
              <w:rPr>
                <w:sz w:val="28"/>
                <w:szCs w:val="28"/>
                <w:lang w:val="vi-VN"/>
              </w:rPr>
            </w:pPr>
            <w:r w:rsidRPr="002D4CF5">
              <w:rPr>
                <w:color w:val="222222"/>
                <w:sz w:val="28"/>
                <w:szCs w:val="28"/>
                <w:lang w:val="vi-VN"/>
              </w:rPr>
              <w:t xml:space="preserve"> 2/ </w:t>
            </w:r>
            <w:r w:rsidRPr="002D4CF5">
              <w:rPr>
                <w:bCs/>
                <w:iCs/>
                <w:sz w:val="28"/>
                <w:szCs w:val="28"/>
                <w:lang w:val="vi-VN"/>
              </w:rPr>
              <w:t xml:space="preserve">Ý nghĩa của các yếu tố thời gian, không gian trong câu thơ mở đầu với hiện thực được nói tới : Câu thơ mở đầu gợi ra không gian của một phiên chợ, thời gian lúc tan chợ- khi mọi người mua bán xong xuôi và trở về nhà. Lựa chọn không gian, thời gian đó, nhà thơ muốn diễn tả sự đổ vỡ bất ngờ của một nhịp sống bình thường khi tiếng súng vừa đột ngột vang lên. </w:t>
            </w:r>
          </w:p>
          <w:p w:rsidR="002D4CF5" w:rsidRPr="002D4CF5" w:rsidRDefault="002D4CF5" w:rsidP="002D4CF5">
            <w:pPr>
              <w:pStyle w:val="NormalWeb"/>
              <w:shd w:val="clear" w:color="auto" w:fill="FFFFFF"/>
              <w:spacing w:before="0" w:beforeAutospacing="0" w:after="0" w:afterAutospacing="0" w:line="360" w:lineRule="auto"/>
              <w:jc w:val="both"/>
              <w:textAlignment w:val="baseline"/>
              <w:rPr>
                <w:bCs/>
                <w:iCs/>
                <w:sz w:val="28"/>
                <w:szCs w:val="28"/>
                <w:lang w:val="vi-VN"/>
              </w:rPr>
            </w:pPr>
            <w:r w:rsidRPr="002D4CF5">
              <w:rPr>
                <w:sz w:val="28"/>
                <w:szCs w:val="28"/>
                <w:lang w:val="vi-VN"/>
              </w:rPr>
              <w:tab/>
              <w:t xml:space="preserve"> 3/</w:t>
            </w:r>
            <w:r w:rsidRPr="002D4CF5">
              <w:rPr>
                <w:bCs/>
                <w:iCs/>
                <w:sz w:val="28"/>
                <w:szCs w:val="28"/>
                <w:lang w:val="vi-VN"/>
              </w:rPr>
              <w:t xml:space="preserve"> Biện pháp tu từ trong 2 câu 3-4 là đảo trật tự cú pháp và đảo ngữ cuối dòng thơ.</w:t>
            </w:r>
          </w:p>
          <w:p w:rsidR="002D4CF5" w:rsidRPr="002D4CF5" w:rsidRDefault="002D4CF5" w:rsidP="002D4CF5">
            <w:pPr>
              <w:pStyle w:val="NormalWeb"/>
              <w:shd w:val="clear" w:color="auto" w:fill="FFFFFF"/>
              <w:spacing w:before="0" w:beforeAutospacing="0" w:after="0" w:afterAutospacing="0" w:line="360" w:lineRule="auto"/>
              <w:jc w:val="both"/>
              <w:textAlignment w:val="baseline"/>
              <w:rPr>
                <w:rStyle w:val="ff6"/>
                <w:sz w:val="28"/>
                <w:szCs w:val="28"/>
                <w:lang w:val="vi-VN"/>
              </w:rPr>
            </w:pPr>
            <w:r w:rsidRPr="002D4CF5">
              <w:rPr>
                <w:rStyle w:val="ff6"/>
                <w:sz w:val="28"/>
                <w:szCs w:val="28"/>
                <w:lang w:val="vi-VN"/>
              </w:rPr>
              <w:t>Hiệu quả nghệ thuật : nhấn mạnh vẻ bàng hoàng, bơ vơ, tan tác của cả con người và thiên nhiên.</w:t>
            </w:r>
          </w:p>
          <w:p w:rsidR="002D4CF5" w:rsidRPr="002D4CF5" w:rsidRDefault="002D4CF5" w:rsidP="002D4CF5">
            <w:pPr>
              <w:spacing w:line="360" w:lineRule="auto"/>
              <w:ind w:firstLine="720"/>
              <w:jc w:val="both"/>
              <w:rPr>
                <w:sz w:val="28"/>
                <w:szCs w:val="28"/>
                <w:lang w:val="vi-VN"/>
              </w:rPr>
            </w:pPr>
            <w:r w:rsidRPr="002D4CF5">
              <w:rPr>
                <w:sz w:val="28"/>
                <w:szCs w:val="28"/>
                <w:shd w:val="clear" w:color="auto" w:fill="FFFFFF"/>
                <w:lang w:val="vi-VN"/>
              </w:rPr>
              <w:t xml:space="preserve">4/ </w:t>
            </w:r>
            <w:r w:rsidRPr="002D4CF5">
              <w:rPr>
                <w:sz w:val="28"/>
                <w:szCs w:val="28"/>
                <w:lang w:val="vi-VN"/>
              </w:rPr>
              <w:t>Đoạn văn đảm bảo các yêu cầu :</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Hình thức : đảm bảo về số câu, không được gạch đầu dòng, không mắc lỗi chính tả, ngữ pháp. Hành văn trong sáng, cảm xúc chân thành ;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sz w:val="28"/>
                <w:szCs w:val="28"/>
                <w:lang w:val="vi-VN"/>
              </w:rPr>
              <w:t xml:space="preserve">              -Nội dung : từ nỗi đau nước mất nhà tan trong bài thơ, thí sinh suy nghĩ về giá trị của cuộc sống hòa bình hôm nay. Từ đó, thể hiện ý thức trách nhiệm của tuổi trẻ công cuộc xây dựng và bảo vệ Tổ quốc.</w:t>
            </w:r>
          </w:p>
        </w:tc>
      </w:tr>
    </w:tbl>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6012"/>
        <w:tblGridChange w:id="52">
          <w:tblGrid>
            <w:gridCol w:w="4248"/>
            <w:gridCol w:w="6012"/>
          </w:tblGrid>
        </w:tblGridChange>
      </w:tblGrid>
      <w:tr w:rsidR="002D4CF5" w:rsidRPr="002D4CF5" w:rsidTr="00D377B6">
        <w:trPr>
          <w:trHeight w:val="647"/>
        </w:trPr>
        <w:tc>
          <w:tcPr>
            <w:tcW w:w="4248"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012"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248" w:type="dxa"/>
            <w:shd w:val="clear" w:color="auto" w:fill="auto"/>
          </w:tcPr>
          <w:p w:rsidR="002D4CF5" w:rsidRPr="002D4CF5" w:rsidRDefault="002D4CF5" w:rsidP="002D4CF5">
            <w:pPr>
              <w:spacing w:line="360" w:lineRule="auto"/>
              <w:ind w:left="225"/>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ind w:left="225"/>
              <w:jc w:val="both"/>
              <w:rPr>
                <w:sz w:val="28"/>
                <w:szCs w:val="28"/>
              </w:rPr>
            </w:pPr>
            <w:r w:rsidRPr="002D4CF5">
              <w:rPr>
                <w:sz w:val="28"/>
                <w:szCs w:val="28"/>
              </w:rPr>
              <w:t>+ Vẽ sơ đồ tư duy bài Chạy giặc, H. Sơn phong cảnh ca</w:t>
            </w:r>
          </w:p>
          <w:p w:rsidR="002D4CF5" w:rsidRPr="002D4CF5" w:rsidRDefault="002D4CF5" w:rsidP="002D4CF5">
            <w:pPr>
              <w:spacing w:line="360" w:lineRule="auto"/>
              <w:ind w:left="225"/>
              <w:jc w:val="both"/>
              <w:rPr>
                <w:sz w:val="28"/>
                <w:szCs w:val="28"/>
              </w:rPr>
            </w:pPr>
            <w:r w:rsidRPr="002D4CF5">
              <w:rPr>
                <w:sz w:val="28"/>
                <w:szCs w:val="28"/>
              </w:rPr>
              <w:t>+ Tìm đọc các bài viết về cuộc sống của nhân dân Nam Bộ thế kỉ XIX, cảnh Hương Sơn.</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012"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tc>
      </w:tr>
    </w:tbl>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Ngày kí</w:t>
      </w:r>
    </w:p>
    <w:p w:rsidR="002D4CF5" w:rsidRPr="002D4CF5" w:rsidRDefault="002D4CF5" w:rsidP="002D4CF5">
      <w:pPr>
        <w:spacing w:line="360" w:lineRule="auto"/>
        <w:jc w:val="both"/>
        <w:rPr>
          <w:i/>
          <w:sz w:val="28"/>
          <w:szCs w:val="28"/>
          <w:lang w:val="vi-VN"/>
        </w:rPr>
      </w:pPr>
      <w:r w:rsidRPr="002D4CF5">
        <w:rPr>
          <w:i/>
          <w:sz w:val="28"/>
          <w:szCs w:val="28"/>
          <w:lang w:val="vi-VN"/>
        </w:rPr>
        <w:t>Tiết 20</w:t>
      </w:r>
    </w:p>
    <w:p w:rsidR="002D4CF5" w:rsidRPr="002D4CF5" w:rsidRDefault="002D4CF5" w:rsidP="002D4CF5">
      <w:pPr>
        <w:spacing w:line="360" w:lineRule="auto"/>
        <w:ind w:firstLine="397"/>
        <w:jc w:val="center"/>
        <w:rPr>
          <w:b/>
          <w:sz w:val="28"/>
          <w:szCs w:val="28"/>
          <w:lang w:val="vi-VN"/>
        </w:rPr>
      </w:pPr>
      <w:r w:rsidRPr="002D4CF5">
        <w:rPr>
          <w:b/>
          <w:sz w:val="28"/>
          <w:szCs w:val="28"/>
          <w:lang w:val="vi-VN"/>
        </w:rPr>
        <w:t>Trả bài Làm văn số 1;</w:t>
      </w:r>
    </w:p>
    <w:p w:rsidR="002D4CF5" w:rsidRPr="002D4CF5" w:rsidRDefault="002D4CF5" w:rsidP="002D4CF5">
      <w:pPr>
        <w:spacing w:line="360" w:lineRule="auto"/>
        <w:jc w:val="center"/>
        <w:rPr>
          <w:b/>
          <w:i/>
          <w:sz w:val="28"/>
          <w:szCs w:val="28"/>
          <w:lang w:val="vi-VN"/>
        </w:rPr>
      </w:pPr>
      <w:r w:rsidRPr="002D4CF5">
        <w:rPr>
          <w:b/>
          <w:sz w:val="28"/>
          <w:szCs w:val="28"/>
          <w:lang w:val="vi-VN"/>
        </w:rPr>
        <w:t>Viết bài Làm văn số 2 nghị luận văn học (bài làm ở nhà).</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rPr>
          <w:b/>
          <w:sz w:val="28"/>
          <w:szCs w:val="28"/>
        </w:rPr>
      </w:pPr>
      <w:r w:rsidRPr="002D4CF5">
        <w:rPr>
          <w:sz w:val="28"/>
          <w:szCs w:val="28"/>
        </w:rPr>
        <w:t xml:space="preserve">      </w:t>
      </w:r>
      <w:r w:rsidRPr="002D4CF5">
        <w:rPr>
          <w:sz w:val="28"/>
          <w:szCs w:val="28"/>
          <w:lang w:val="vi-VN"/>
        </w:rPr>
        <w:t>Giúp HS biết phát hiện những sai sót trong bài làm văn của mình để làm tốt hơn các bài tiếp theo</w:t>
      </w: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tabs>
          <w:tab w:val="left" w:pos="2790"/>
        </w:tabs>
        <w:spacing w:line="360" w:lineRule="auto"/>
        <w:ind w:firstLine="720"/>
        <w:jc w:val="both"/>
        <w:rPr>
          <w:sz w:val="28"/>
          <w:szCs w:val="28"/>
          <w:lang w:val="vi-VN"/>
        </w:rPr>
      </w:pPr>
      <w:r w:rsidRPr="002D4CF5">
        <w:rPr>
          <w:sz w:val="28"/>
          <w:szCs w:val="28"/>
          <w:lang w:val="vi-VN"/>
        </w:rPr>
        <w:t>Phân tích đề, lập dàn ý bài văn nghị luận.</w:t>
      </w:r>
    </w:p>
    <w:p w:rsidR="002D4CF5" w:rsidRPr="002D4CF5" w:rsidRDefault="002D4CF5" w:rsidP="002D4CF5">
      <w:pPr>
        <w:spacing w:line="360" w:lineRule="auto"/>
        <w:ind w:firstLine="720"/>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tabs>
          <w:tab w:val="left" w:pos="2790"/>
        </w:tabs>
        <w:spacing w:line="360" w:lineRule="auto"/>
        <w:ind w:firstLine="720"/>
        <w:jc w:val="both"/>
        <w:rPr>
          <w:sz w:val="28"/>
          <w:szCs w:val="28"/>
          <w:lang w:val="vi-VN"/>
        </w:rPr>
      </w:pPr>
      <w:r w:rsidRPr="002D4CF5">
        <w:rPr>
          <w:sz w:val="28"/>
          <w:szCs w:val="28"/>
        </w:rPr>
        <w:t xml:space="preserve">- </w:t>
      </w:r>
      <w:r w:rsidRPr="002D4CF5">
        <w:rPr>
          <w:sz w:val="28"/>
          <w:szCs w:val="28"/>
          <w:lang w:val="vi-VN"/>
        </w:rPr>
        <w:t>Có ý thức  phân tích đề và lập dàn ý trước khi làm bài , biết khắc phục nhược điểm trong quá trình làm văn.</w:t>
      </w:r>
    </w:p>
    <w:p w:rsidR="002D4CF5" w:rsidRPr="002D4CF5" w:rsidRDefault="002D4CF5" w:rsidP="002D4CF5">
      <w:pPr>
        <w:tabs>
          <w:tab w:val="left" w:pos="2790"/>
        </w:tabs>
        <w:spacing w:line="360" w:lineRule="auto"/>
        <w:ind w:firstLine="720"/>
        <w:jc w:val="both"/>
        <w:rPr>
          <w:sz w:val="28"/>
          <w:szCs w:val="28"/>
          <w:lang w:val="vi-VN"/>
        </w:rPr>
      </w:pPr>
      <w:r w:rsidRPr="002D4CF5">
        <w:rPr>
          <w:sz w:val="28"/>
          <w:szCs w:val="28"/>
          <w:lang w:val="vi-VN"/>
        </w:rPr>
        <w:t>- Giao tiếp, tư duy sáng tạo.</w:t>
      </w: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Năng lực giải quyết vến đề.</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ĩm để thể hiện cảm nhận của cá nhân và lắng nghe ý kiến của bạn để tự điều chỉnh cá nhân mình (thảo luận đáp á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tabs>
          <w:tab w:val="left" w:pos="3270"/>
          <w:tab w:val="center" w:pos="4503"/>
        </w:tabs>
        <w:spacing w:line="360" w:lineRule="auto"/>
        <w:jc w:val="both"/>
        <w:rPr>
          <w:b/>
          <w:sz w:val="28"/>
          <w:szCs w:val="28"/>
        </w:rPr>
      </w:pPr>
      <w:r w:rsidRPr="002D4CF5">
        <w:rPr>
          <w:b/>
          <w:sz w:val="28"/>
          <w:szCs w:val="28"/>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7"/>
        <w:gridCol w:w="5983"/>
      </w:tblGrid>
      <w:tr w:rsidR="002D4CF5" w:rsidRPr="002D4CF5" w:rsidTr="00D377B6">
        <w:tc>
          <w:tcPr>
            <w:tcW w:w="4269" w:type="dxa"/>
          </w:tcPr>
          <w:p w:rsidR="002D4CF5" w:rsidRPr="002D4CF5" w:rsidRDefault="002D4CF5" w:rsidP="002D4CF5">
            <w:pPr>
              <w:spacing w:line="360" w:lineRule="auto"/>
              <w:jc w:val="both"/>
              <w:rPr>
                <w:b/>
                <w:bCs/>
                <w:sz w:val="28"/>
                <w:szCs w:val="28"/>
                <w:lang w:val="vi-VN"/>
              </w:rPr>
            </w:pPr>
            <w:r w:rsidRPr="002D4CF5">
              <w:rPr>
                <w:b/>
                <w:bCs/>
                <w:sz w:val="28"/>
                <w:szCs w:val="28"/>
                <w:lang w:val="vi-VN"/>
              </w:rPr>
              <w:t>Hoạt động của GV và HS</w:t>
            </w:r>
          </w:p>
        </w:tc>
        <w:tc>
          <w:tcPr>
            <w:tcW w:w="6279" w:type="dxa"/>
          </w:tcPr>
          <w:p w:rsidR="002D4CF5" w:rsidRPr="002D4CF5" w:rsidRDefault="002D4CF5" w:rsidP="002D4CF5">
            <w:pPr>
              <w:spacing w:line="360" w:lineRule="auto"/>
              <w:jc w:val="both"/>
              <w:rPr>
                <w:b/>
                <w:bCs/>
                <w:sz w:val="28"/>
                <w:szCs w:val="28"/>
                <w:lang w:val="vi-VN"/>
              </w:rPr>
            </w:pPr>
            <w:r w:rsidRPr="002D4CF5">
              <w:rPr>
                <w:b/>
                <w:bCs/>
                <w:sz w:val="28"/>
                <w:szCs w:val="28"/>
                <w:lang w:val="vi-VN"/>
              </w:rPr>
              <w:t>Nội dung kiến thức cần đạt</w:t>
            </w:r>
          </w:p>
        </w:tc>
      </w:tr>
      <w:tr w:rsidR="002D4CF5" w:rsidRPr="002D4CF5" w:rsidTr="00D377B6">
        <w:tc>
          <w:tcPr>
            <w:tcW w:w="4269" w:type="dxa"/>
          </w:tcPr>
          <w:p w:rsidR="002D4CF5" w:rsidRPr="002D4CF5" w:rsidRDefault="002D4CF5" w:rsidP="002D4CF5">
            <w:pPr>
              <w:spacing w:line="360" w:lineRule="auto"/>
              <w:jc w:val="both"/>
              <w:rPr>
                <w:b/>
                <w:bCs/>
                <w:sz w:val="28"/>
                <w:szCs w:val="28"/>
                <w:lang w:val="vi-VN"/>
              </w:rPr>
            </w:pPr>
            <w:r w:rsidRPr="002D4CF5">
              <w:rPr>
                <w:b/>
                <w:bCs/>
                <w:sz w:val="28"/>
                <w:szCs w:val="28"/>
                <w:u w:val="single"/>
                <w:lang w:val="vi-VN"/>
              </w:rPr>
              <w:t>Hoạt động 1</w:t>
            </w:r>
          </w:p>
          <w:p w:rsidR="002D4CF5" w:rsidRPr="002D4CF5" w:rsidRDefault="002D4CF5" w:rsidP="002D4CF5">
            <w:pPr>
              <w:spacing w:line="360" w:lineRule="auto"/>
              <w:jc w:val="both"/>
              <w:rPr>
                <w:bCs/>
                <w:sz w:val="28"/>
                <w:szCs w:val="28"/>
                <w:lang w:val="vi-VN"/>
              </w:rPr>
            </w:pPr>
            <w:r w:rsidRPr="002D4CF5">
              <w:rPr>
                <w:bCs/>
                <w:sz w:val="28"/>
                <w:szCs w:val="28"/>
                <w:lang w:val="vi-VN"/>
              </w:rPr>
              <w:t>- Yêu cầu HS nhắc lại đề bài và phân tích đề.</w:t>
            </w:r>
          </w:p>
          <w:p w:rsidR="002D4CF5" w:rsidRPr="002D4CF5" w:rsidRDefault="002D4CF5" w:rsidP="002D4CF5">
            <w:pPr>
              <w:spacing w:line="360" w:lineRule="auto"/>
              <w:jc w:val="both"/>
              <w:rPr>
                <w:bCs/>
                <w:sz w:val="28"/>
                <w:szCs w:val="28"/>
                <w:lang w:val="vi-VN"/>
              </w:rPr>
            </w:pPr>
            <w:r w:rsidRPr="002D4CF5">
              <w:rPr>
                <w:bCs/>
                <w:sz w:val="28"/>
                <w:szCs w:val="28"/>
                <w:lang w:val="vi-VN"/>
              </w:rPr>
              <w:t>- HS nêu dàn ý bài viết của mình</w:t>
            </w:r>
          </w:p>
          <w:p w:rsidR="002D4CF5" w:rsidRPr="002D4CF5" w:rsidRDefault="002D4CF5" w:rsidP="002D4CF5">
            <w:pPr>
              <w:spacing w:line="360" w:lineRule="auto"/>
              <w:jc w:val="both"/>
              <w:rPr>
                <w:bCs/>
                <w:sz w:val="28"/>
                <w:szCs w:val="28"/>
                <w:lang w:val="vi-VN"/>
              </w:rPr>
            </w:pPr>
            <w:r w:rsidRPr="002D4CF5">
              <w:rPr>
                <w:bCs/>
                <w:sz w:val="28"/>
                <w:szCs w:val="28"/>
                <w:lang w:val="vi-VN"/>
              </w:rPr>
              <w:t>- GV đối chiếu với đáp án và kết luận</w:t>
            </w: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r w:rsidRPr="002D4CF5">
              <w:rPr>
                <w:b/>
                <w:bCs/>
                <w:sz w:val="28"/>
                <w:szCs w:val="28"/>
                <w:u w:val="single"/>
                <w:lang w:val="vi-VN"/>
              </w:rPr>
              <w:t>Hoạt động 2</w:t>
            </w: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Cs/>
                <w:sz w:val="28"/>
                <w:szCs w:val="28"/>
                <w:lang w:val="vi-VN"/>
              </w:rPr>
            </w:pPr>
            <w:r w:rsidRPr="002D4CF5">
              <w:rPr>
                <w:bCs/>
                <w:sz w:val="28"/>
                <w:szCs w:val="28"/>
                <w:lang w:val="vi-VN"/>
              </w:rPr>
              <w:t>- GV nhận xét những ưu điểm, nhược điểm bài viết. Đánh giá kết quả.</w:t>
            </w: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
                <w:bCs/>
                <w:sz w:val="28"/>
                <w:szCs w:val="28"/>
                <w:u w:val="single"/>
                <w:lang w:val="vi-VN"/>
              </w:rPr>
            </w:pPr>
          </w:p>
          <w:p w:rsidR="002D4CF5" w:rsidRPr="002D4CF5" w:rsidRDefault="002D4CF5" w:rsidP="002D4CF5">
            <w:pPr>
              <w:spacing w:line="360" w:lineRule="auto"/>
              <w:jc w:val="both"/>
              <w:rPr>
                <w:b/>
                <w:bCs/>
                <w:sz w:val="28"/>
                <w:szCs w:val="28"/>
                <w:u w:val="single"/>
                <w:lang w:val="vi-VN"/>
              </w:rPr>
            </w:pPr>
            <w:r w:rsidRPr="002D4CF5">
              <w:rPr>
                <w:b/>
                <w:bCs/>
                <w:sz w:val="28"/>
                <w:szCs w:val="28"/>
                <w:u w:val="single"/>
                <w:lang w:val="vi-VN"/>
              </w:rPr>
              <w:t>Hoạt động 3</w:t>
            </w:r>
          </w:p>
          <w:p w:rsidR="002D4CF5" w:rsidRPr="002D4CF5" w:rsidRDefault="002D4CF5" w:rsidP="002D4CF5">
            <w:pPr>
              <w:spacing w:line="360" w:lineRule="auto"/>
              <w:jc w:val="both"/>
              <w:rPr>
                <w:bCs/>
                <w:sz w:val="28"/>
                <w:szCs w:val="28"/>
                <w:lang w:val="vi-VN"/>
              </w:rPr>
            </w:pPr>
            <w:r w:rsidRPr="002D4CF5">
              <w:rPr>
                <w:bCs/>
                <w:sz w:val="28"/>
                <w:szCs w:val="28"/>
                <w:lang w:val="vi-VN"/>
              </w:rPr>
              <w:t>- Hướng dẫn bài viết số 2 ở nhà.</w:t>
            </w:r>
          </w:p>
          <w:p w:rsidR="002D4CF5" w:rsidRPr="002D4CF5" w:rsidRDefault="002D4CF5" w:rsidP="002D4CF5">
            <w:pPr>
              <w:spacing w:line="360" w:lineRule="auto"/>
              <w:jc w:val="both"/>
              <w:rPr>
                <w:bCs/>
                <w:sz w:val="28"/>
                <w:szCs w:val="28"/>
                <w:lang w:val="vi-VN"/>
              </w:rPr>
            </w:pPr>
            <w:r w:rsidRPr="002D4CF5">
              <w:rPr>
                <w:bCs/>
                <w:sz w:val="28"/>
                <w:szCs w:val="28"/>
                <w:lang w:val="vi-VN"/>
              </w:rPr>
              <w:t>- Định hướng nội dung.</w:t>
            </w: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lang w:val="vi-VN"/>
              </w:rPr>
            </w:pPr>
            <w:r w:rsidRPr="002D4CF5">
              <w:rPr>
                <w:bCs/>
                <w:sz w:val="28"/>
                <w:szCs w:val="28"/>
                <w:lang w:val="vi-VN"/>
              </w:rPr>
              <w:t>- Đọc lại văn bản bài thơ.</w:t>
            </w:r>
            <w:r w:rsidRPr="002D4CF5">
              <w:rPr>
                <w:sz w:val="28"/>
                <w:szCs w:val="28"/>
                <w:lang w:val="vi-VN"/>
              </w:rPr>
              <w:t xml:space="preserve">Phân tích để thấy được tâm sự của Hồ Xuân Hương </w:t>
            </w:r>
            <w:r w:rsidRPr="002D4CF5">
              <w:rPr>
                <w:bCs/>
                <w:sz w:val="28"/>
                <w:szCs w:val="28"/>
                <w:lang w:val="vi-VN"/>
              </w:rPr>
              <w:t>?</w:t>
            </w:r>
          </w:p>
          <w:p w:rsidR="002D4CF5" w:rsidRPr="002D4CF5" w:rsidRDefault="002D4CF5" w:rsidP="002D4CF5">
            <w:pPr>
              <w:spacing w:line="360" w:lineRule="auto"/>
              <w:jc w:val="both"/>
              <w:rPr>
                <w:bCs/>
                <w:sz w:val="28"/>
                <w:szCs w:val="28"/>
                <w:lang w:val="vi-VN"/>
              </w:rPr>
            </w:pPr>
          </w:p>
        </w:tc>
        <w:tc>
          <w:tcPr>
            <w:tcW w:w="6279" w:type="dxa"/>
          </w:tcPr>
          <w:p w:rsidR="002D4CF5" w:rsidRPr="002D4CF5" w:rsidRDefault="002D4CF5" w:rsidP="002D4CF5">
            <w:pPr>
              <w:spacing w:line="360" w:lineRule="auto"/>
              <w:jc w:val="both"/>
              <w:rPr>
                <w:b/>
                <w:bCs/>
                <w:sz w:val="28"/>
                <w:szCs w:val="28"/>
                <w:lang w:val="vi-VN"/>
              </w:rPr>
            </w:pPr>
            <w:r w:rsidRPr="002D4CF5">
              <w:rPr>
                <w:b/>
                <w:bCs/>
                <w:sz w:val="28"/>
                <w:szCs w:val="28"/>
                <w:lang w:val="vi-VN"/>
              </w:rPr>
              <w:t>1. Phân tích đề ( Phần làm văn)</w:t>
            </w:r>
          </w:p>
          <w:p w:rsidR="002D4CF5" w:rsidRPr="002D4CF5" w:rsidRDefault="002D4CF5" w:rsidP="002D4CF5">
            <w:pPr>
              <w:spacing w:line="360" w:lineRule="auto"/>
              <w:jc w:val="both"/>
              <w:rPr>
                <w:bCs/>
                <w:sz w:val="28"/>
                <w:szCs w:val="28"/>
                <w:lang w:val="vi-VN"/>
              </w:rPr>
            </w:pPr>
            <w:r w:rsidRPr="002D4CF5">
              <w:rPr>
                <w:bCs/>
                <w:sz w:val="28"/>
                <w:szCs w:val="28"/>
                <w:lang w:val="vi-VN"/>
              </w:rPr>
              <w:t xml:space="preserve">- Yêu cầu nội dung: </w:t>
            </w:r>
          </w:p>
          <w:p w:rsidR="002D4CF5" w:rsidRPr="002D4CF5" w:rsidRDefault="002D4CF5" w:rsidP="002D4CF5">
            <w:pPr>
              <w:spacing w:line="360" w:lineRule="auto"/>
              <w:jc w:val="both"/>
              <w:rPr>
                <w:bCs/>
                <w:sz w:val="28"/>
                <w:szCs w:val="28"/>
                <w:lang w:val="vi-VN"/>
              </w:rPr>
            </w:pPr>
            <w:r w:rsidRPr="002D4CF5">
              <w:rPr>
                <w:bCs/>
                <w:sz w:val="28"/>
                <w:szCs w:val="28"/>
                <w:lang w:val="vi-VN"/>
              </w:rPr>
              <w:t>+ Hai quan niệm về người tử tế</w:t>
            </w:r>
          </w:p>
          <w:p w:rsidR="002D4CF5" w:rsidRPr="002D4CF5" w:rsidRDefault="002D4CF5" w:rsidP="002D4CF5">
            <w:pPr>
              <w:spacing w:line="360" w:lineRule="auto"/>
              <w:jc w:val="both"/>
              <w:rPr>
                <w:bCs/>
                <w:sz w:val="28"/>
                <w:szCs w:val="28"/>
                <w:lang w:val="vi-VN"/>
              </w:rPr>
            </w:pPr>
            <w:r w:rsidRPr="002D4CF5">
              <w:rPr>
                <w:bCs/>
                <w:sz w:val="28"/>
                <w:szCs w:val="28"/>
                <w:lang w:val="vi-VN"/>
              </w:rPr>
              <w:t>- Yêu cầu dẫn chứng: từ thực tế cuộc sống</w:t>
            </w:r>
          </w:p>
          <w:p w:rsidR="002D4CF5" w:rsidRPr="002D4CF5" w:rsidRDefault="002D4CF5" w:rsidP="002D4CF5">
            <w:pPr>
              <w:spacing w:line="360" w:lineRule="auto"/>
              <w:jc w:val="both"/>
              <w:rPr>
                <w:bCs/>
                <w:sz w:val="28"/>
                <w:szCs w:val="28"/>
                <w:lang w:val="vi-VN"/>
              </w:rPr>
            </w:pPr>
            <w:r w:rsidRPr="002D4CF5">
              <w:rPr>
                <w:bCs/>
                <w:sz w:val="28"/>
                <w:szCs w:val="28"/>
                <w:lang w:val="vi-VN"/>
              </w:rPr>
              <w:t>- Yêu cầu thao tác nghị luận: Sử dụng thao tác lập luận phân tích, giải thích, chứng minh, bình luận.</w:t>
            </w:r>
          </w:p>
          <w:p w:rsidR="002D4CF5" w:rsidRPr="002D4CF5" w:rsidRDefault="002D4CF5" w:rsidP="002D4CF5">
            <w:pPr>
              <w:spacing w:line="360" w:lineRule="auto"/>
              <w:jc w:val="both"/>
              <w:rPr>
                <w:b/>
                <w:bCs/>
                <w:sz w:val="28"/>
                <w:szCs w:val="28"/>
                <w:lang w:val="vi-VN"/>
              </w:rPr>
            </w:pPr>
            <w:r w:rsidRPr="002D4CF5">
              <w:rPr>
                <w:b/>
                <w:bCs/>
                <w:sz w:val="28"/>
                <w:szCs w:val="28"/>
                <w:lang w:val="vi-VN"/>
              </w:rPr>
              <w:t>2. Nhận xét chung</w:t>
            </w:r>
          </w:p>
          <w:p w:rsidR="002D4CF5" w:rsidRPr="002D4CF5" w:rsidRDefault="002D4CF5" w:rsidP="002D4CF5">
            <w:pPr>
              <w:spacing w:line="360" w:lineRule="auto"/>
              <w:jc w:val="both"/>
              <w:rPr>
                <w:b/>
                <w:bCs/>
                <w:i/>
                <w:sz w:val="28"/>
                <w:szCs w:val="28"/>
                <w:lang w:val="vi-VN"/>
              </w:rPr>
            </w:pPr>
            <w:r w:rsidRPr="002D4CF5">
              <w:rPr>
                <w:bCs/>
                <w:sz w:val="28"/>
                <w:szCs w:val="28"/>
                <w:lang w:val="vi-VN"/>
              </w:rPr>
              <w:t>a) Ưu điểm</w:t>
            </w:r>
          </w:p>
          <w:p w:rsidR="002D4CF5" w:rsidRPr="002D4CF5" w:rsidRDefault="002D4CF5" w:rsidP="002D4CF5">
            <w:pPr>
              <w:spacing w:line="360" w:lineRule="auto"/>
              <w:jc w:val="both"/>
              <w:rPr>
                <w:bCs/>
                <w:sz w:val="28"/>
                <w:szCs w:val="28"/>
                <w:lang w:val="vi-VN"/>
              </w:rPr>
            </w:pPr>
            <w:r w:rsidRPr="002D4CF5">
              <w:rPr>
                <w:bCs/>
                <w:sz w:val="28"/>
                <w:szCs w:val="28"/>
                <w:lang w:val="vi-VN"/>
              </w:rPr>
              <w:t>- Nhìn chung các em hiểu đề, biết cách triển khai ý. Nắm được nội dung và ý nghĩa câu nói.</w:t>
            </w:r>
          </w:p>
          <w:p w:rsidR="002D4CF5" w:rsidRPr="002D4CF5" w:rsidRDefault="002D4CF5" w:rsidP="002D4CF5">
            <w:pPr>
              <w:spacing w:line="360" w:lineRule="auto"/>
              <w:jc w:val="both"/>
              <w:rPr>
                <w:bCs/>
                <w:sz w:val="28"/>
                <w:szCs w:val="28"/>
                <w:lang w:val="vi-VN"/>
              </w:rPr>
            </w:pPr>
            <w:r w:rsidRPr="002D4CF5">
              <w:rPr>
                <w:bCs/>
                <w:sz w:val="28"/>
                <w:szCs w:val="28"/>
                <w:lang w:val="vi-VN"/>
              </w:rPr>
              <w:t>- Lấy được một số dẫn chứng để minh họa cho luận đề.</w:t>
            </w:r>
          </w:p>
          <w:p w:rsidR="002D4CF5" w:rsidRPr="002D4CF5" w:rsidRDefault="002D4CF5" w:rsidP="002D4CF5">
            <w:pPr>
              <w:spacing w:line="360" w:lineRule="auto"/>
              <w:jc w:val="both"/>
              <w:rPr>
                <w:bCs/>
                <w:sz w:val="28"/>
                <w:szCs w:val="28"/>
                <w:lang w:val="vi-VN"/>
              </w:rPr>
            </w:pPr>
            <w:r w:rsidRPr="002D4CF5">
              <w:rPr>
                <w:bCs/>
                <w:sz w:val="28"/>
                <w:szCs w:val="28"/>
                <w:lang w:val="vi-VN"/>
              </w:rPr>
              <w:t>- Giải thích được nghĩa của từng từ, câu quan trọng và tiêu biểu trong đề bài để làm tiền đề cho sự phân tích và nêu cảm nhận cá nhân.</w:t>
            </w:r>
          </w:p>
          <w:p w:rsidR="002D4CF5" w:rsidRPr="002D4CF5" w:rsidRDefault="002D4CF5" w:rsidP="002D4CF5">
            <w:pPr>
              <w:spacing w:line="360" w:lineRule="auto"/>
              <w:jc w:val="both"/>
              <w:rPr>
                <w:bCs/>
                <w:sz w:val="28"/>
                <w:szCs w:val="28"/>
                <w:lang w:val="vi-VN"/>
              </w:rPr>
            </w:pPr>
            <w:r w:rsidRPr="002D4CF5">
              <w:rPr>
                <w:bCs/>
                <w:sz w:val="28"/>
                <w:szCs w:val="28"/>
                <w:lang w:val="vi-VN"/>
              </w:rPr>
              <w:t>b)  Nhược điểm</w:t>
            </w:r>
          </w:p>
          <w:p w:rsidR="002D4CF5" w:rsidRPr="002D4CF5" w:rsidRDefault="002D4CF5" w:rsidP="002D4CF5">
            <w:pPr>
              <w:spacing w:line="360" w:lineRule="auto"/>
              <w:jc w:val="both"/>
              <w:rPr>
                <w:bCs/>
                <w:sz w:val="28"/>
                <w:szCs w:val="28"/>
                <w:lang w:val="vi-VN"/>
              </w:rPr>
            </w:pPr>
            <w:r w:rsidRPr="002D4CF5">
              <w:rPr>
                <w:bCs/>
                <w:sz w:val="28"/>
                <w:szCs w:val="28"/>
                <w:lang w:val="vi-VN"/>
              </w:rPr>
              <w:t>- Bài viết chưa mở rộng, chưa bày tỏ được ý kiến của mình một cách cụ thể và rõ ràng.</w:t>
            </w:r>
          </w:p>
          <w:p w:rsidR="002D4CF5" w:rsidRPr="002D4CF5" w:rsidRDefault="002D4CF5" w:rsidP="002D4CF5">
            <w:pPr>
              <w:spacing w:line="360" w:lineRule="auto"/>
              <w:jc w:val="both"/>
              <w:rPr>
                <w:bCs/>
                <w:sz w:val="28"/>
                <w:szCs w:val="28"/>
                <w:lang w:val="vi-VN"/>
              </w:rPr>
            </w:pPr>
            <w:r w:rsidRPr="002D4CF5">
              <w:rPr>
                <w:bCs/>
                <w:sz w:val="28"/>
                <w:szCs w:val="28"/>
                <w:lang w:val="vi-VN"/>
              </w:rPr>
              <w:t>- Diễn đạt đôi chỗ còn chung chung, mờ nhạt.</w:t>
            </w:r>
          </w:p>
          <w:p w:rsidR="002D4CF5" w:rsidRPr="002D4CF5" w:rsidRDefault="002D4CF5" w:rsidP="002D4CF5">
            <w:pPr>
              <w:spacing w:line="360" w:lineRule="auto"/>
              <w:jc w:val="both"/>
              <w:rPr>
                <w:bCs/>
                <w:sz w:val="28"/>
                <w:szCs w:val="28"/>
                <w:lang w:val="vi-VN"/>
              </w:rPr>
            </w:pPr>
            <w:r w:rsidRPr="002D4CF5">
              <w:rPr>
                <w:bCs/>
                <w:sz w:val="28"/>
                <w:szCs w:val="28"/>
                <w:lang w:val="vi-VN"/>
              </w:rPr>
              <w:t>- Chưa biết triển khai ý, nên bài viết hầu như chỉ mới dừng lại ở cách cắt nghĩa câu nói.</w:t>
            </w:r>
          </w:p>
          <w:p w:rsidR="002D4CF5" w:rsidRPr="002D4CF5" w:rsidRDefault="002D4CF5" w:rsidP="002D4CF5">
            <w:pPr>
              <w:spacing w:line="360" w:lineRule="auto"/>
              <w:jc w:val="both"/>
              <w:rPr>
                <w:bCs/>
                <w:sz w:val="28"/>
                <w:szCs w:val="28"/>
                <w:lang w:val="vi-VN"/>
              </w:rPr>
            </w:pPr>
            <w:r w:rsidRPr="002D4CF5">
              <w:rPr>
                <w:bCs/>
                <w:sz w:val="28"/>
                <w:szCs w:val="28"/>
                <w:lang w:val="vi-VN"/>
              </w:rPr>
              <w:t>- Phần liên hệ bản thân còn yếu.</w:t>
            </w: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lang w:val="vi-VN"/>
              </w:rPr>
            </w:pPr>
            <w:r w:rsidRPr="002D4CF5">
              <w:rPr>
                <w:b/>
                <w:bCs/>
                <w:sz w:val="28"/>
                <w:szCs w:val="28"/>
                <w:lang w:val="vi-VN"/>
              </w:rPr>
              <w:t>3. Ra đề bài viết số 2 ( Nghị luận văn học )</w:t>
            </w:r>
          </w:p>
          <w:p w:rsidR="002D4CF5" w:rsidRPr="002D4CF5" w:rsidRDefault="002D4CF5" w:rsidP="002D4CF5">
            <w:pPr>
              <w:spacing w:line="360" w:lineRule="auto"/>
              <w:jc w:val="both"/>
              <w:rPr>
                <w:b/>
                <w:bCs/>
                <w:sz w:val="28"/>
                <w:szCs w:val="28"/>
                <w:u w:val="single"/>
                <w:lang w:val="vi-VN"/>
              </w:rPr>
            </w:pPr>
            <w:r w:rsidRPr="002D4CF5">
              <w:rPr>
                <w:b/>
                <w:bCs/>
                <w:sz w:val="28"/>
                <w:szCs w:val="28"/>
                <w:u w:val="single"/>
                <w:lang w:val="vi-VN"/>
              </w:rPr>
              <w:t>Đề bài</w:t>
            </w:r>
          </w:p>
          <w:p w:rsidR="002D4CF5" w:rsidRPr="002D4CF5" w:rsidRDefault="002D4CF5" w:rsidP="002D4CF5">
            <w:pPr>
              <w:spacing w:line="360" w:lineRule="auto"/>
              <w:ind w:firstLine="724"/>
              <w:jc w:val="both"/>
              <w:rPr>
                <w:sz w:val="28"/>
                <w:szCs w:val="28"/>
                <w:lang w:val="vi-VN"/>
              </w:rPr>
            </w:pPr>
            <w:r w:rsidRPr="002D4CF5">
              <w:rPr>
                <w:bCs/>
                <w:sz w:val="28"/>
                <w:szCs w:val="28"/>
                <w:lang w:val="vi-VN"/>
              </w:rPr>
              <w:t xml:space="preserve">   </w:t>
            </w:r>
            <w:r w:rsidRPr="002D4CF5">
              <w:rPr>
                <w:sz w:val="28"/>
                <w:szCs w:val="28"/>
                <w:lang w:val="vi-VN"/>
              </w:rPr>
              <w:t xml:space="preserve">Phân tích để thấy được tâm sự của Hồ Xuân Hương được thể hiện qua bài thơ </w:t>
            </w:r>
            <w:r w:rsidRPr="002D4CF5">
              <w:rPr>
                <w:i/>
                <w:sz w:val="28"/>
                <w:szCs w:val="28"/>
                <w:lang w:val="vi-VN"/>
              </w:rPr>
              <w:t>Tự tình (bài II):</w:t>
            </w:r>
          </w:p>
          <w:p w:rsidR="002D4CF5" w:rsidRPr="002D4CF5" w:rsidRDefault="002D4CF5" w:rsidP="002D4CF5">
            <w:pPr>
              <w:spacing w:line="360" w:lineRule="auto"/>
              <w:jc w:val="both"/>
              <w:rPr>
                <w:bCs/>
                <w:sz w:val="28"/>
                <w:szCs w:val="28"/>
              </w:rPr>
            </w:pPr>
            <w:r w:rsidRPr="002D4CF5">
              <w:rPr>
                <w:bCs/>
                <w:sz w:val="28"/>
                <w:szCs w:val="28"/>
              </w:rPr>
              <w:t>.</w:t>
            </w:r>
          </w:p>
        </w:tc>
      </w:tr>
    </w:tbl>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p>
    <w:p w:rsidR="002D4CF5" w:rsidRPr="002D4CF5" w:rsidRDefault="002D4CF5" w:rsidP="002D4CF5">
      <w:pPr>
        <w:spacing w:line="360" w:lineRule="auto"/>
        <w:jc w:val="both"/>
        <w:rPr>
          <w:i/>
          <w:sz w:val="28"/>
          <w:szCs w:val="28"/>
        </w:rPr>
      </w:pPr>
      <w:r w:rsidRPr="002D4CF5">
        <w:rPr>
          <w:i/>
          <w:sz w:val="28"/>
          <w:szCs w:val="28"/>
        </w:rPr>
        <w:t>Ngày kí</w:t>
      </w:r>
    </w:p>
    <w:p w:rsidR="002D4CF5" w:rsidRPr="002D4CF5" w:rsidRDefault="002D4CF5" w:rsidP="002D4CF5">
      <w:pPr>
        <w:spacing w:line="360" w:lineRule="auto"/>
        <w:jc w:val="both"/>
        <w:rPr>
          <w:b/>
          <w:i/>
          <w:sz w:val="28"/>
          <w:szCs w:val="28"/>
        </w:rPr>
      </w:pPr>
      <w:r w:rsidRPr="002D4CF5">
        <w:rPr>
          <w:b/>
          <w:i/>
          <w:sz w:val="28"/>
          <w:szCs w:val="28"/>
          <w:lang w:val="vi-VN"/>
        </w:rPr>
        <w:t>Tiết 21</w:t>
      </w:r>
      <w:r w:rsidRPr="002D4CF5">
        <w:rPr>
          <w:b/>
          <w:i/>
          <w:sz w:val="28"/>
          <w:szCs w:val="28"/>
        </w:rPr>
        <w:t xml:space="preserve"> – 22 – 23 - 24</w:t>
      </w:r>
    </w:p>
    <w:p w:rsidR="002D4CF5" w:rsidRPr="002D4CF5" w:rsidRDefault="002D4CF5" w:rsidP="002D4CF5">
      <w:pPr>
        <w:spacing w:line="360" w:lineRule="auto"/>
        <w:jc w:val="both"/>
        <w:rPr>
          <w:i/>
          <w:sz w:val="28"/>
          <w:szCs w:val="28"/>
          <w:lang w:val="vi-VN"/>
        </w:rPr>
      </w:pPr>
      <w:r w:rsidRPr="002D4CF5">
        <w:rPr>
          <w:i/>
          <w:sz w:val="28"/>
          <w:szCs w:val="28"/>
          <w:lang w:val="vi-VN"/>
        </w:rPr>
        <w:t xml:space="preserve">    Đọc văn                                           </w:t>
      </w:r>
    </w:p>
    <w:p w:rsidR="002D4CF5" w:rsidRPr="002D4CF5" w:rsidRDefault="002D4CF5" w:rsidP="002D4CF5">
      <w:pPr>
        <w:spacing w:line="360" w:lineRule="auto"/>
        <w:jc w:val="both"/>
        <w:rPr>
          <w:i/>
          <w:sz w:val="28"/>
          <w:szCs w:val="28"/>
          <w:lang w:val="vi-VN"/>
        </w:rPr>
      </w:pPr>
      <w:r w:rsidRPr="002D4CF5">
        <w:rPr>
          <w:i/>
          <w:sz w:val="28"/>
          <w:szCs w:val="28"/>
          <w:lang w:val="vi-VN"/>
        </w:rPr>
        <w:t xml:space="preserve">                                                                               </w:t>
      </w:r>
    </w:p>
    <w:p w:rsidR="002D4CF5" w:rsidRPr="002D4CF5" w:rsidRDefault="002D4CF5" w:rsidP="002D4CF5">
      <w:pPr>
        <w:spacing w:line="360" w:lineRule="auto"/>
        <w:jc w:val="both"/>
        <w:rPr>
          <w:b/>
          <w:i/>
          <w:sz w:val="28"/>
          <w:szCs w:val="28"/>
        </w:rPr>
      </w:pPr>
      <w:r w:rsidRPr="002D4CF5">
        <w:rPr>
          <w:i/>
          <w:sz w:val="28"/>
          <w:szCs w:val="28"/>
          <w:lang w:val="vi-VN"/>
        </w:rPr>
        <w:t xml:space="preserve">                                        </w:t>
      </w:r>
      <w:r w:rsidRPr="002D4CF5">
        <w:rPr>
          <w:b/>
          <w:i/>
          <w:sz w:val="28"/>
          <w:szCs w:val="28"/>
          <w:lang w:val="vi-VN"/>
        </w:rPr>
        <w:t xml:space="preserve">Văn tế nghĩa sĩ Cần Giuộc  </w:t>
      </w:r>
    </w:p>
    <w:p w:rsidR="002D4CF5" w:rsidRPr="002D4CF5" w:rsidRDefault="002D4CF5" w:rsidP="002D4CF5">
      <w:pPr>
        <w:spacing w:line="360" w:lineRule="auto"/>
        <w:jc w:val="both"/>
        <w:rPr>
          <w:b/>
          <w:i/>
          <w:sz w:val="28"/>
          <w:szCs w:val="28"/>
          <w:lang w:val="vi-VN"/>
        </w:rPr>
      </w:pPr>
      <w:r w:rsidRPr="002D4CF5">
        <w:rPr>
          <w:sz w:val="28"/>
          <w:szCs w:val="28"/>
        </w:rPr>
        <w:t xml:space="preserve">                                                      (Nguyễn Đình Chiểu)</w:t>
      </w: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1/ Nhận biết: HS nhận biết, nhớ được tên tác giả và hoàn cảnh ra đời của  tác phẩm.</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HS hiểu và lí giải được hoàn cảnh sáng tác có tác động và chi phối như thế nào tới nội dung tư tưởng của tác phẩm.</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 Viết đoạn văn trình bày suy nghĩ về hình tượng người nông dân nghĩa sĩ</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ận dụng hiểu biết về tác giả, hoàn cảnh ra đời của tác phẩm để phân tích giá trị nội dung, nghệ thuật của vài văn tế</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văn tế trung đại</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văn tế trung đạ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 văn tế</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văn tế</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tinh thần yêu nước, yêu văn hoá dân tộ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rPr>
          <w:sz w:val="28"/>
          <w:szCs w:val="28"/>
          <w:lang w:val="vi-VN"/>
        </w:rPr>
      </w:pPr>
      <w:r w:rsidRPr="002D4CF5">
        <w:rPr>
          <w:sz w:val="28"/>
          <w:szCs w:val="28"/>
          <w:lang w:val="vi-VN"/>
        </w:rPr>
        <w:t>-Năng lực sáng tạo:HS đọc sáng tạo đúng yêu cầu thể loại văn tế.</w:t>
      </w:r>
    </w:p>
    <w:p w:rsidR="002D4CF5" w:rsidRPr="002D4CF5" w:rsidRDefault="002D4CF5" w:rsidP="002D4CF5">
      <w:pPr>
        <w:spacing w:line="360" w:lineRule="auto"/>
        <w:ind w:firstLine="720"/>
        <w:rPr>
          <w:sz w:val="28"/>
          <w:szCs w:val="28"/>
          <w:lang w:val="vi-VN"/>
        </w:rPr>
      </w:pPr>
      <w:r w:rsidRPr="002D4CF5">
        <w:rPr>
          <w:sz w:val="28"/>
          <w:szCs w:val="28"/>
          <w:lang w:val="vi-VN"/>
        </w:rPr>
        <w:t>-Năng lực hợp tác thơng qua thảo luận nhĩm.</w:t>
      </w:r>
    </w:p>
    <w:p w:rsidR="002D4CF5" w:rsidRPr="002D4CF5" w:rsidRDefault="002D4CF5" w:rsidP="002D4CF5">
      <w:pPr>
        <w:spacing w:line="360" w:lineRule="auto"/>
        <w:ind w:firstLine="720"/>
        <w:rPr>
          <w:sz w:val="28"/>
          <w:szCs w:val="28"/>
          <w:lang w:val="vi-VN"/>
        </w:rPr>
      </w:pPr>
      <w:r w:rsidRPr="002D4CF5">
        <w:rPr>
          <w:sz w:val="28"/>
          <w:szCs w:val="28"/>
          <w:lang w:val="vi-VN"/>
        </w:rPr>
        <w:t>-Năng lực giao tiếp tiếng Việt: từ việc khai thác văn bản, HS được giao tiếp cùng tác giả, được hiểu và nâng cao khả năng sử dụng TV văn ha. Vận dụng những kiến thức tiếng Việt của tác giả để hiểu hơn về văn bản và có thể thực hành trong những bối cảnh phù hợp.</w:t>
      </w:r>
    </w:p>
    <w:p w:rsidR="002D4CF5" w:rsidRPr="002D4CF5" w:rsidRDefault="002D4CF5" w:rsidP="002D4CF5">
      <w:pPr>
        <w:spacing w:line="360" w:lineRule="auto"/>
        <w:ind w:firstLine="720"/>
        <w:rPr>
          <w:sz w:val="28"/>
          <w:szCs w:val="28"/>
          <w:lang w:val="vi-VN"/>
        </w:rPr>
      </w:pPr>
      <w:r w:rsidRPr="002D4CF5">
        <w:rPr>
          <w:sz w:val="28"/>
          <w:szCs w:val="28"/>
          <w:lang w:val="vi-VN"/>
        </w:rPr>
        <w:t xml:space="preserve">-Năng lực thưởng thức văn học: Cảm nhận được vẻ đẹp ngơn ngữ văn học, biết rung động trước vẻ đẹp hiên ngang, bi tráng mà giản dị của người nghĩa sĩ Cần Giuộc; thái độ cảm phục, xót thương của tác giả đối với các nghĩa sĩ nông dân... </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Đọc bài thơ Chạy giặc. Từ đó, suy nghĩ gì về tình cảm của nhà thơ Nguyễn Đình Chiểu đối với nhân dân, đất nước?</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w:t>
            </w:r>
            <w:r w:rsidRPr="002D4CF5">
              <w:rPr>
                <w:sz w:val="28"/>
                <w:szCs w:val="28"/>
              </w:rPr>
              <w:t xml:space="preserve"> </w:t>
            </w:r>
            <w:r w:rsidRPr="002D4CF5">
              <w:rPr>
                <w:b/>
                <w:sz w:val="28"/>
                <w:szCs w:val="28"/>
              </w:rPr>
              <w:t>và dẫn vào bài mới</w:t>
            </w:r>
            <w:r w:rsidRPr="002D4CF5">
              <w:rPr>
                <w:sz w:val="28"/>
                <w:szCs w:val="28"/>
              </w:rPr>
              <w:t xml:space="preserve">: Nguyên Thủ tướng Phạm Văn Đồng trong một bài nghiên cứu về Nguyễn Đình Chiểu đã nhận định: </w:t>
            </w:r>
            <w:r w:rsidRPr="002D4CF5">
              <w:rPr>
                <w:i/>
                <w:sz w:val="28"/>
                <w:szCs w:val="28"/>
              </w:rPr>
              <w:t xml:space="preserve">Ngôi sao Nguyễn Đình Chiểu có ánh sáng khác thường…cáng nhìn càng thấy sáng. </w:t>
            </w:r>
            <w:r w:rsidRPr="002D4CF5">
              <w:rPr>
                <w:sz w:val="28"/>
                <w:szCs w:val="28"/>
              </w:rPr>
              <w:t>Vậy ánh sáng khác thường ở cuộc đời và sự nghiệp sáng tác của NĐC là gì? Hôm nay chúng ta cùng tìm hiểu về tác giả và tác phẩm Văn tế nghĩa sĩ Cần Giuộc của ôn.</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53">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u w:val="single"/>
              </w:rPr>
            </w:pPr>
            <w:r w:rsidRPr="002D4CF5">
              <w:rPr>
                <w:b/>
                <w:sz w:val="28"/>
                <w:szCs w:val="28"/>
              </w:rPr>
              <w:t>Hướng dẫn HS tìm hiểu chung về tác giả .</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tabs>
                <w:tab w:val="left" w:pos="510"/>
                <w:tab w:val="left" w:pos="540"/>
              </w:tabs>
              <w:spacing w:line="360" w:lineRule="auto"/>
              <w:jc w:val="both"/>
              <w:rPr>
                <w:sz w:val="28"/>
                <w:szCs w:val="28"/>
              </w:rPr>
            </w:pPr>
            <w:r w:rsidRPr="002D4CF5">
              <w:rPr>
                <w:sz w:val="28"/>
                <w:szCs w:val="28"/>
              </w:rPr>
              <w:t xml:space="preserve">GV: Em hãy nêu những điểm chính về cuộc đời nhà thơ Nguyễn Đình Chiểu?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tabs>
                <w:tab w:val="left" w:pos="510"/>
                <w:tab w:val="left" w:pos="540"/>
              </w:tabs>
              <w:spacing w:line="360" w:lineRule="auto"/>
              <w:jc w:val="both"/>
              <w:rPr>
                <w:sz w:val="28"/>
                <w:szCs w:val="28"/>
                <w:lang w:val="pt-BR"/>
              </w:rPr>
            </w:pPr>
            <w:r w:rsidRPr="002D4CF5">
              <w:rPr>
                <w:sz w:val="28"/>
                <w:szCs w:val="28"/>
                <w:lang w:val="pt-BR"/>
              </w:rPr>
              <w:t>HS: trả lời cá nhân.</w:t>
            </w:r>
          </w:p>
          <w:p w:rsidR="002D4CF5" w:rsidRPr="002D4CF5" w:rsidRDefault="002D4CF5" w:rsidP="002D4CF5">
            <w:pPr>
              <w:spacing w:line="360" w:lineRule="auto"/>
              <w:jc w:val="both"/>
              <w:rPr>
                <w:sz w:val="28"/>
                <w:szCs w:val="28"/>
                <w:lang w:val="pt-BR"/>
              </w:rPr>
            </w:pPr>
            <w:r w:rsidRPr="002D4CF5">
              <w:rPr>
                <w:sz w:val="28"/>
                <w:szCs w:val="28"/>
                <w:lang w:val="pt-BR"/>
              </w:rPr>
              <w:t>HS dựa vào SGK, tr. 66 - 67, nói tóm tắt cuộc đời của Nguyễn Đình Chiểu.</w:t>
            </w:r>
          </w:p>
          <w:p w:rsidR="002D4CF5" w:rsidRPr="002D4CF5" w:rsidRDefault="002D4CF5" w:rsidP="002D4CF5">
            <w:pPr>
              <w:spacing w:line="360" w:lineRule="auto"/>
              <w:jc w:val="both"/>
              <w:rPr>
                <w:sz w:val="28"/>
                <w:szCs w:val="28"/>
                <w:lang w:val="pt-BR"/>
              </w:rPr>
            </w:pPr>
            <w:r w:rsidRPr="002D4CF5">
              <w:rPr>
                <w:sz w:val="28"/>
                <w:szCs w:val="28"/>
                <w:lang w:val="pt-BR"/>
              </w:rPr>
              <w:t>- NĐC ( 1822- 1888), tự là Mạnh Trạch, hiệu Trọng Phủ, Hối Trai</w:t>
            </w:r>
          </w:p>
          <w:p w:rsidR="002D4CF5" w:rsidRPr="002D4CF5" w:rsidRDefault="002D4CF5" w:rsidP="002D4CF5">
            <w:pPr>
              <w:spacing w:line="360" w:lineRule="auto"/>
              <w:jc w:val="both"/>
              <w:rPr>
                <w:sz w:val="28"/>
                <w:szCs w:val="28"/>
                <w:lang w:val="pt-BR"/>
              </w:rPr>
            </w:pPr>
            <w:r w:rsidRPr="002D4CF5">
              <w:rPr>
                <w:sz w:val="28"/>
                <w:szCs w:val="28"/>
                <w:lang w:val="pt-BR"/>
              </w:rPr>
              <w:t>- Sinh ra ở quê mẹ: làng Tân Thới, phủ Tân Bình, huyện Bình Dương, tỉnh Gia Định( nay thuộc thành phố HCM)</w:t>
            </w:r>
          </w:p>
          <w:p w:rsidR="002D4CF5" w:rsidRPr="002D4CF5" w:rsidRDefault="002D4CF5" w:rsidP="002D4CF5">
            <w:pPr>
              <w:spacing w:line="360" w:lineRule="auto"/>
              <w:jc w:val="both"/>
              <w:rPr>
                <w:sz w:val="28"/>
                <w:szCs w:val="28"/>
                <w:lang w:val="pt-BR"/>
              </w:rPr>
            </w:pPr>
            <w:r w:rsidRPr="002D4CF5">
              <w:rPr>
                <w:sz w:val="28"/>
                <w:szCs w:val="28"/>
                <w:lang w:val="pt-BR"/>
              </w:rPr>
              <w:t>- Hoàn cảnh xuất thân: trong một gia đình nhà nho, Cha làm thư lại trong dinh tổng trấn Lê Văn Dutệt</w:t>
            </w:r>
          </w:p>
          <w:p w:rsidR="002D4CF5" w:rsidRPr="002D4CF5" w:rsidRDefault="002D4CF5" w:rsidP="002D4CF5">
            <w:pPr>
              <w:spacing w:line="360" w:lineRule="auto"/>
              <w:jc w:val="both"/>
              <w:rPr>
                <w:sz w:val="28"/>
                <w:szCs w:val="28"/>
                <w:lang w:val="pt-BR"/>
              </w:rPr>
            </w:pPr>
            <w:r w:rsidRPr="002D4CF5">
              <w:rPr>
                <w:sz w:val="28"/>
                <w:szCs w:val="28"/>
                <w:lang w:val="pt-BR"/>
              </w:rPr>
              <w:t>- Năm 1833 được cha đưa ra Huế để ăn học</w:t>
            </w:r>
          </w:p>
          <w:p w:rsidR="002D4CF5" w:rsidRPr="002D4CF5" w:rsidRDefault="002D4CF5" w:rsidP="002D4CF5">
            <w:pPr>
              <w:spacing w:line="360" w:lineRule="auto"/>
              <w:jc w:val="both"/>
              <w:rPr>
                <w:sz w:val="28"/>
                <w:szCs w:val="28"/>
                <w:lang w:val="pt-BR"/>
              </w:rPr>
            </w:pPr>
            <w:r w:rsidRPr="002D4CF5">
              <w:rPr>
                <w:sz w:val="28"/>
                <w:szCs w:val="28"/>
                <w:lang w:val="pt-BR"/>
              </w:rPr>
              <w:t>- Năm 1843 vào Gia Định thi đỗ tú tài. 1846 lại ra huế để chuẩn bị thi tiếp</w:t>
            </w:r>
          </w:p>
          <w:p w:rsidR="002D4CF5" w:rsidRPr="002D4CF5" w:rsidRDefault="002D4CF5" w:rsidP="002D4CF5">
            <w:pPr>
              <w:spacing w:line="360" w:lineRule="auto"/>
              <w:jc w:val="both"/>
              <w:rPr>
                <w:sz w:val="28"/>
                <w:szCs w:val="28"/>
                <w:lang w:val="pt-BR"/>
              </w:rPr>
            </w:pPr>
            <w:r w:rsidRPr="002D4CF5">
              <w:rPr>
                <w:sz w:val="28"/>
                <w:szCs w:val="28"/>
                <w:lang w:val="pt-BR"/>
              </w:rPr>
              <w:t>- Năm 1849 sắp thi thì được tin mẹ mất, ông bỏ thi về nam chịu tang mẹ. Dọc đường vất vả lại thương mẹ khóc nhiều, ông bị đau nặng và mù cả hai mắt;</w:t>
            </w:r>
          </w:p>
          <w:p w:rsidR="002D4CF5" w:rsidRPr="002D4CF5" w:rsidRDefault="002D4CF5" w:rsidP="002D4CF5">
            <w:pPr>
              <w:spacing w:line="360" w:lineRule="auto"/>
              <w:jc w:val="both"/>
              <w:rPr>
                <w:sz w:val="28"/>
                <w:szCs w:val="28"/>
                <w:lang w:val="pt-BR"/>
              </w:rPr>
            </w:pPr>
            <w:r w:rsidRPr="002D4CF5">
              <w:rPr>
                <w:sz w:val="28"/>
                <w:szCs w:val="28"/>
                <w:lang w:val="pt-BR"/>
              </w:rPr>
              <w:t>- Ông học nghề thuốc sau đó về quê vừa dạy học vừa bốc thuốc vừa làm thơ, sống giữa tình thương và lòng hâm mộ của bà con cô bác</w:t>
            </w:r>
          </w:p>
          <w:p w:rsidR="002D4CF5" w:rsidRPr="002D4CF5" w:rsidRDefault="002D4CF5" w:rsidP="002D4CF5">
            <w:pPr>
              <w:spacing w:line="360" w:lineRule="auto"/>
              <w:jc w:val="both"/>
              <w:rPr>
                <w:sz w:val="28"/>
                <w:szCs w:val="28"/>
                <w:lang w:val="pt-BR"/>
              </w:rPr>
            </w:pPr>
            <w:r w:rsidRPr="002D4CF5">
              <w:rPr>
                <w:sz w:val="28"/>
                <w:szCs w:val="28"/>
                <w:lang w:val="pt-BR"/>
              </w:rPr>
              <w:t>-   Khi TDP xâm lược, NĐC vẫn cùng các lãnh tụ nghĩa quân bàn mưu định kế giết giặc. Thực dân Pháp tìm mọi cách mua chuộc Ông nhưng không được</w:t>
            </w:r>
          </w:p>
          <w:p w:rsidR="002D4CF5" w:rsidRPr="002D4CF5" w:rsidRDefault="002D4CF5" w:rsidP="002D4CF5">
            <w:pPr>
              <w:spacing w:line="360" w:lineRule="auto"/>
              <w:jc w:val="both"/>
              <w:rPr>
                <w:sz w:val="28"/>
                <w:szCs w:val="28"/>
                <w:lang w:val="pt-BR"/>
              </w:rPr>
            </w:pPr>
            <w:r w:rsidRPr="002D4CF5">
              <w:rPr>
                <w:sz w:val="28"/>
                <w:szCs w:val="28"/>
                <w:lang w:val="pt-BR"/>
              </w:rPr>
              <w:t>- Năm1888 Ông từ trần, cánh đồng Ba Tri rợp khăn tang khóc thương Đồ Chiểu</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tabs>
                <w:tab w:val="left" w:pos="510"/>
                <w:tab w:val="left" w:pos="540"/>
              </w:tabs>
              <w:spacing w:line="360" w:lineRule="auto"/>
              <w:jc w:val="both"/>
              <w:rPr>
                <w:sz w:val="28"/>
                <w:szCs w:val="28"/>
                <w:lang w:val="pt-BR"/>
              </w:rPr>
            </w:pPr>
          </w:p>
          <w:p w:rsidR="002D4CF5" w:rsidRPr="002D4CF5" w:rsidRDefault="002D4CF5" w:rsidP="002D4CF5">
            <w:pPr>
              <w:spacing w:line="360" w:lineRule="auto"/>
              <w:jc w:val="both"/>
              <w:outlineLvl w:val="0"/>
              <w:rPr>
                <w:sz w:val="28"/>
                <w:szCs w:val="28"/>
                <w:lang w:val="pt-BR"/>
              </w:rPr>
            </w:pPr>
            <w:r w:rsidRPr="002D4CF5">
              <w:rPr>
                <w:b/>
                <w:bCs/>
                <w:i/>
                <w:iCs/>
                <w:sz w:val="28"/>
                <w:szCs w:val="28"/>
                <w:lang w:val="pt-BR"/>
              </w:rPr>
              <w:t xml:space="preserve">Thao tác 2: </w:t>
            </w:r>
            <w:r w:rsidRPr="002D4CF5">
              <w:rPr>
                <w:sz w:val="28"/>
                <w:szCs w:val="28"/>
                <w:lang w:val="pt-BR"/>
              </w:rPr>
              <w:t xml:space="preserve">Tìm hiểu sự nghiệp thơ văn </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ind w:firstLine="227"/>
              <w:jc w:val="both"/>
              <w:outlineLvl w:val="0"/>
              <w:rPr>
                <w:sz w:val="28"/>
                <w:szCs w:val="28"/>
                <w:lang w:val="pt-BR"/>
              </w:rPr>
            </w:pPr>
          </w:p>
          <w:p w:rsidR="002D4CF5" w:rsidRPr="002D4CF5" w:rsidRDefault="002D4CF5" w:rsidP="002D4CF5">
            <w:pPr>
              <w:spacing w:line="360" w:lineRule="auto"/>
              <w:jc w:val="both"/>
              <w:rPr>
                <w:sz w:val="28"/>
                <w:szCs w:val="28"/>
                <w:lang w:val="pt-BR"/>
              </w:rPr>
            </w:pPr>
            <w:r w:rsidRPr="002D4CF5">
              <w:rPr>
                <w:sz w:val="28"/>
                <w:szCs w:val="28"/>
                <w:lang w:val="pt-BR"/>
              </w:rPr>
              <w:t>GV hướng dẫn HS tìm hiếu sự nghiệp thơ văn</w:t>
            </w:r>
          </w:p>
          <w:p w:rsidR="002D4CF5" w:rsidRPr="002D4CF5" w:rsidRDefault="002D4CF5" w:rsidP="002D4CF5">
            <w:pPr>
              <w:spacing w:line="360" w:lineRule="auto"/>
              <w:jc w:val="both"/>
              <w:rPr>
                <w:sz w:val="28"/>
                <w:szCs w:val="28"/>
                <w:lang w:val="pt-BR"/>
              </w:rPr>
            </w:pPr>
            <w:r w:rsidRPr="002D4CF5">
              <w:rPr>
                <w:sz w:val="28"/>
                <w:szCs w:val="28"/>
                <w:lang w:val="pt-BR"/>
              </w:rPr>
              <w:t>GV phát vấn HS trả lời</w:t>
            </w:r>
          </w:p>
          <w:p w:rsidR="002D4CF5" w:rsidRPr="002D4CF5" w:rsidRDefault="002D4CF5" w:rsidP="002D4CF5">
            <w:pPr>
              <w:spacing w:line="360" w:lineRule="auto"/>
              <w:jc w:val="both"/>
              <w:rPr>
                <w:sz w:val="28"/>
                <w:szCs w:val="28"/>
                <w:lang w:val="pt-BR"/>
              </w:rPr>
            </w:pPr>
            <w:r w:rsidRPr="002D4CF5">
              <w:rPr>
                <w:sz w:val="28"/>
                <w:szCs w:val="28"/>
                <w:lang w:val="pt-BR"/>
              </w:rPr>
              <w:t>Hãy kể tên những tác phẩm chính của NĐC?</w:t>
            </w:r>
          </w:p>
          <w:p w:rsidR="002D4CF5" w:rsidRPr="002D4CF5" w:rsidRDefault="002D4CF5" w:rsidP="002D4CF5">
            <w:pPr>
              <w:spacing w:line="360" w:lineRule="auto"/>
              <w:ind w:firstLine="724"/>
              <w:jc w:val="both"/>
              <w:rPr>
                <w:b/>
                <w:sz w:val="28"/>
                <w:szCs w:val="28"/>
                <w:lang w:val="pt-BR"/>
              </w:rPr>
            </w:pPr>
            <w:r w:rsidRPr="002D4CF5">
              <w:rPr>
                <w:b/>
                <w:sz w:val="28"/>
                <w:szCs w:val="28"/>
                <w:lang w:val="pt-BR"/>
              </w:rPr>
              <w:t>HS kể tên các tác phẩm chính của Nguyễn Đình Chiểu.</w:t>
            </w:r>
          </w:p>
          <w:p w:rsidR="002D4CF5" w:rsidRPr="002D4CF5" w:rsidRDefault="002D4CF5" w:rsidP="002D4CF5">
            <w:pPr>
              <w:spacing w:line="360" w:lineRule="auto"/>
              <w:ind w:firstLine="724"/>
              <w:jc w:val="both"/>
              <w:rPr>
                <w:b/>
                <w:sz w:val="28"/>
                <w:szCs w:val="28"/>
                <w:lang w:val="pt-BR"/>
              </w:rPr>
            </w:pPr>
          </w:p>
          <w:p w:rsidR="002D4CF5" w:rsidRPr="002D4CF5" w:rsidRDefault="002D4CF5" w:rsidP="002D4CF5">
            <w:pPr>
              <w:spacing w:line="360" w:lineRule="auto"/>
              <w:jc w:val="both"/>
              <w:rPr>
                <w:sz w:val="28"/>
                <w:szCs w:val="28"/>
                <w:lang w:val="pt-BR"/>
              </w:rPr>
            </w:pPr>
            <w:r w:rsidRPr="002D4CF5">
              <w:rPr>
                <w:sz w:val="28"/>
                <w:szCs w:val="28"/>
                <w:lang w:val="pt-BR"/>
              </w:rPr>
              <w:t>- Truyện Lục Vân Tiên</w:t>
            </w:r>
          </w:p>
          <w:p w:rsidR="002D4CF5" w:rsidRPr="002D4CF5" w:rsidRDefault="002D4CF5" w:rsidP="002D4CF5">
            <w:pPr>
              <w:spacing w:line="360" w:lineRule="auto"/>
              <w:jc w:val="both"/>
              <w:rPr>
                <w:sz w:val="28"/>
                <w:szCs w:val="28"/>
                <w:lang w:val="pt-BR"/>
              </w:rPr>
            </w:pPr>
            <w:r w:rsidRPr="002D4CF5">
              <w:rPr>
                <w:sz w:val="28"/>
                <w:szCs w:val="28"/>
                <w:lang w:val="pt-BR"/>
              </w:rPr>
              <w:t>- Dương Từ- Hà Mậu</w:t>
            </w:r>
          </w:p>
          <w:p w:rsidR="002D4CF5" w:rsidRPr="002D4CF5" w:rsidRDefault="002D4CF5" w:rsidP="002D4CF5">
            <w:pPr>
              <w:spacing w:line="360" w:lineRule="auto"/>
              <w:jc w:val="both"/>
              <w:rPr>
                <w:i/>
                <w:sz w:val="28"/>
                <w:szCs w:val="28"/>
                <w:lang w:val="pt-BR"/>
              </w:rPr>
            </w:pPr>
            <w:r w:rsidRPr="002D4CF5">
              <w:rPr>
                <w:i/>
                <w:sz w:val="28"/>
                <w:szCs w:val="28"/>
                <w:lang w:val="pt-BR"/>
              </w:rPr>
              <w:t>Chạy giặc, Văn tế nghĩa sĩ Cần Giuộc, văn tế Trương Định…</w:t>
            </w: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b/>
                <w:sz w:val="28"/>
                <w:szCs w:val="28"/>
                <w:lang w:val="pt-BR"/>
              </w:rPr>
            </w:pPr>
            <w:r w:rsidRPr="002D4CF5">
              <w:rPr>
                <w:b/>
                <w:sz w:val="28"/>
                <w:szCs w:val="28"/>
                <w:lang w:val="pt-BR"/>
              </w:rPr>
              <w:t>Nhóm 1+2:</w:t>
            </w:r>
          </w:p>
          <w:p w:rsidR="002D4CF5" w:rsidRPr="002D4CF5" w:rsidRDefault="002D4CF5" w:rsidP="002D4CF5">
            <w:pPr>
              <w:spacing w:line="360" w:lineRule="auto"/>
              <w:jc w:val="both"/>
              <w:rPr>
                <w:sz w:val="28"/>
                <w:szCs w:val="28"/>
                <w:lang w:val="pt-BR"/>
              </w:rPr>
            </w:pPr>
            <w:r w:rsidRPr="002D4CF5">
              <w:rPr>
                <w:sz w:val="28"/>
                <w:szCs w:val="28"/>
                <w:lang w:val="pt-BR"/>
              </w:rPr>
              <w:t>Những nội dung chính trong thơ văn Nguyễn Đình Chiểu</w:t>
            </w:r>
          </w:p>
          <w:p w:rsidR="002D4CF5" w:rsidRPr="002D4CF5" w:rsidRDefault="002D4CF5" w:rsidP="002D4CF5">
            <w:pPr>
              <w:spacing w:line="360" w:lineRule="auto"/>
              <w:jc w:val="both"/>
              <w:rPr>
                <w:sz w:val="28"/>
                <w:szCs w:val="28"/>
                <w:lang w:val="pt-BR"/>
              </w:rPr>
            </w:pPr>
            <w:r w:rsidRPr="002D4CF5">
              <w:rPr>
                <w:sz w:val="28"/>
                <w:szCs w:val="28"/>
                <w:lang w:val="pt-BR"/>
              </w:rPr>
              <w:t>HS chia nhóm nhỏ (theo bàn) trao đổi thảo luận, cử người trình bày trước lớp</w:t>
            </w:r>
          </w:p>
          <w:p w:rsidR="002D4CF5" w:rsidRPr="002D4CF5" w:rsidRDefault="002D4CF5" w:rsidP="002D4CF5">
            <w:pPr>
              <w:spacing w:line="360" w:lineRule="auto"/>
              <w:ind w:firstLine="227"/>
              <w:jc w:val="both"/>
              <w:outlineLvl w:val="0"/>
              <w:rPr>
                <w:sz w:val="28"/>
                <w:szCs w:val="28"/>
                <w:lang w:val="pt-BR"/>
              </w:rPr>
            </w:pPr>
          </w:p>
          <w:p w:rsidR="002D4CF5" w:rsidRPr="002D4CF5" w:rsidRDefault="002D4CF5" w:rsidP="002D4CF5">
            <w:pPr>
              <w:spacing w:line="360" w:lineRule="auto"/>
              <w:jc w:val="both"/>
              <w:rPr>
                <w:sz w:val="28"/>
                <w:szCs w:val="28"/>
                <w:lang w:val="pt-BR"/>
              </w:rPr>
            </w:pPr>
            <w:r w:rsidRPr="002D4CF5">
              <w:rPr>
                <w:b/>
                <w:sz w:val="28"/>
                <w:szCs w:val="28"/>
                <w:lang w:val="pt-BR"/>
              </w:rPr>
              <w:t xml:space="preserve">Nhóm 3: </w:t>
            </w:r>
            <w:r w:rsidRPr="002D4CF5">
              <w:rPr>
                <w:sz w:val="28"/>
                <w:szCs w:val="28"/>
                <w:lang w:val="pt-BR"/>
              </w:rPr>
              <w:t>Nêu những nét chính về nghệ thuật thơ văn Nguyễn Đình Chiểu</w:t>
            </w: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rPr>
            </w:pPr>
          </w:p>
          <w:p w:rsidR="002D4CF5" w:rsidRPr="002D4CF5" w:rsidRDefault="002D4CF5" w:rsidP="002D4CF5">
            <w:pPr>
              <w:tabs>
                <w:tab w:val="left" w:pos="510"/>
                <w:tab w:val="left" w:pos="540"/>
              </w:tabs>
              <w:spacing w:line="360" w:lineRule="auto"/>
              <w:jc w:val="both"/>
              <w:rPr>
                <w:sz w:val="28"/>
                <w:szCs w:val="28"/>
                <w:lang w:val="pt-BR"/>
              </w:rPr>
            </w:pPr>
            <w:r w:rsidRPr="002D4CF5">
              <w:rPr>
                <w:b/>
                <w:sz w:val="28"/>
                <w:szCs w:val="28"/>
                <w:lang w:val="pt-BR"/>
              </w:rPr>
              <w:t xml:space="preserve">Nhóm 4: </w:t>
            </w:r>
            <w:r w:rsidRPr="002D4CF5">
              <w:rPr>
                <w:sz w:val="28"/>
                <w:szCs w:val="28"/>
                <w:lang w:val="pt-BR"/>
              </w:rPr>
              <w:t>Bài học rút ra từ cuộc đời và sự nghiệp thơ văn Nguyễn Đình Chiểu?</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lang w:val="pt-BR"/>
              </w:rPr>
            </w:pPr>
            <w:r w:rsidRPr="002D4CF5">
              <w:rPr>
                <w:b/>
                <w:sz w:val="28"/>
                <w:szCs w:val="28"/>
                <w:lang w:val="pt-BR"/>
              </w:rPr>
              <w:t>Nhóm 1+2 trả lời:</w:t>
            </w:r>
            <w:r w:rsidRPr="002D4CF5">
              <w:rPr>
                <w:sz w:val="28"/>
                <w:szCs w:val="28"/>
                <w:lang w:val="pt-BR"/>
              </w:rPr>
              <w:t>Nội dung thơ văn</w:t>
            </w:r>
          </w:p>
          <w:p w:rsidR="002D4CF5" w:rsidRPr="002D4CF5" w:rsidRDefault="002D4CF5" w:rsidP="002D4CF5">
            <w:pPr>
              <w:spacing w:line="360" w:lineRule="auto"/>
              <w:ind w:firstLine="724"/>
              <w:jc w:val="both"/>
              <w:rPr>
                <w:i/>
                <w:sz w:val="28"/>
                <w:szCs w:val="28"/>
                <w:lang w:val="pt-BR"/>
              </w:rPr>
            </w:pPr>
            <w:r w:rsidRPr="002D4CF5">
              <w:rPr>
                <w:sz w:val="28"/>
                <w:szCs w:val="28"/>
                <w:lang w:val="pt-BR"/>
              </w:rPr>
              <w:t xml:space="preserve">Quan niệm nghệ thuật: </w:t>
            </w:r>
            <w:r w:rsidRPr="002D4CF5">
              <w:rPr>
                <w:i/>
                <w:sz w:val="28"/>
                <w:szCs w:val="28"/>
                <w:lang w:val="pt-BR"/>
              </w:rPr>
              <w:t>Học theo ngòi bút chí công - Trong thơ, cho ngụ tấm lòng Xuân Thu; Chở bao nhiêu đạo, thuyền không khẳm - Đâm mấy thằng gian, bút chẳng tà!</w:t>
            </w:r>
          </w:p>
          <w:p w:rsidR="002D4CF5" w:rsidRPr="002D4CF5" w:rsidRDefault="002D4CF5" w:rsidP="002D4CF5">
            <w:pPr>
              <w:spacing w:line="360" w:lineRule="auto"/>
              <w:jc w:val="both"/>
              <w:rPr>
                <w:sz w:val="28"/>
                <w:szCs w:val="28"/>
                <w:lang w:val="pt-BR"/>
              </w:rPr>
            </w:pPr>
            <w:r w:rsidRPr="002D4CF5">
              <w:rPr>
                <w:sz w:val="28"/>
                <w:szCs w:val="28"/>
                <w:lang w:val="pt-BR"/>
              </w:rPr>
              <w:t xml:space="preserve">           -Thơ văn đề cao đạo đức, lí tưởng nhân nghĩa:Những bài học về đạo làm người mang tinh thần nhân nghĩa của đạo nho nhưng lại rất đậm đà tính nhân dân và truyền thống dân tộc</w:t>
            </w:r>
          </w:p>
          <w:p w:rsidR="002D4CF5" w:rsidRPr="002D4CF5" w:rsidRDefault="002D4CF5" w:rsidP="002D4CF5">
            <w:pPr>
              <w:spacing w:line="360" w:lineRule="auto"/>
              <w:ind w:firstLine="724"/>
              <w:jc w:val="both"/>
              <w:rPr>
                <w:sz w:val="28"/>
                <w:szCs w:val="28"/>
                <w:lang w:val="pt-BR"/>
              </w:rPr>
            </w:pPr>
            <w:r w:rsidRPr="002D4CF5">
              <w:rPr>
                <w:sz w:val="28"/>
                <w:szCs w:val="28"/>
                <w:lang w:val="pt-BR"/>
              </w:rPr>
              <w:t>-Thơ văn yêu nước chống Pháp: +Ghi lại chân thực một giai đoạn lịch sử khổ nhục, đau thương của đất nước.</w:t>
            </w:r>
          </w:p>
          <w:p w:rsidR="002D4CF5" w:rsidRPr="002D4CF5" w:rsidRDefault="002D4CF5" w:rsidP="002D4CF5">
            <w:pPr>
              <w:spacing w:line="360" w:lineRule="auto"/>
              <w:ind w:firstLine="724"/>
              <w:jc w:val="both"/>
              <w:rPr>
                <w:sz w:val="28"/>
                <w:szCs w:val="28"/>
                <w:lang w:val="pt-BR"/>
              </w:rPr>
            </w:pPr>
            <w:r w:rsidRPr="002D4CF5">
              <w:rPr>
                <w:sz w:val="28"/>
                <w:szCs w:val="28"/>
                <w:lang w:val="pt-BR"/>
              </w:rPr>
              <w:t>+Khích lệ lòng yêu nước, căm thù giặc và ý chí cứu nước của nhân dân ta.</w:t>
            </w:r>
          </w:p>
          <w:p w:rsidR="002D4CF5" w:rsidRPr="002D4CF5" w:rsidRDefault="002D4CF5" w:rsidP="002D4CF5">
            <w:pPr>
              <w:spacing w:line="360" w:lineRule="auto"/>
              <w:ind w:firstLine="724"/>
              <w:jc w:val="both"/>
              <w:rPr>
                <w:sz w:val="28"/>
                <w:szCs w:val="28"/>
                <w:lang w:val="pt-BR"/>
              </w:rPr>
            </w:pPr>
            <w:r w:rsidRPr="002D4CF5">
              <w:rPr>
                <w:sz w:val="28"/>
                <w:szCs w:val="28"/>
                <w:lang w:val="pt-BR"/>
              </w:rPr>
              <w:t>+Nhiệt liệt biểu dương, ca ngợi những anh hùng đã chiến đấu hi sinh vì độc lập, tự do của TỔ quốc.</w:t>
            </w:r>
          </w:p>
          <w:p w:rsidR="002D4CF5" w:rsidRPr="002D4CF5" w:rsidRDefault="002D4CF5" w:rsidP="002D4CF5">
            <w:pPr>
              <w:spacing w:line="360" w:lineRule="auto"/>
              <w:ind w:firstLine="724"/>
              <w:jc w:val="both"/>
              <w:rPr>
                <w:sz w:val="28"/>
                <w:szCs w:val="28"/>
                <w:lang w:val="pt-BR"/>
              </w:rPr>
            </w:pPr>
            <w:r w:rsidRPr="002D4CF5">
              <w:rPr>
                <w:b/>
                <w:sz w:val="28"/>
                <w:szCs w:val="28"/>
                <w:lang w:val="pt-BR"/>
              </w:rPr>
              <w:t>Nhóm 3 trả lời:-</w:t>
            </w:r>
            <w:r w:rsidRPr="002D4CF5">
              <w:rPr>
                <w:sz w:val="28"/>
                <w:szCs w:val="28"/>
                <w:lang w:val="pt-BR"/>
              </w:rPr>
              <w:t>Toàn bộ viết bằng chữ Nôm.</w:t>
            </w:r>
          </w:p>
          <w:p w:rsidR="002D4CF5" w:rsidRPr="002D4CF5" w:rsidRDefault="002D4CF5" w:rsidP="002D4CF5">
            <w:pPr>
              <w:spacing w:line="360" w:lineRule="auto"/>
              <w:ind w:firstLine="724"/>
              <w:jc w:val="both"/>
              <w:rPr>
                <w:sz w:val="28"/>
                <w:szCs w:val="28"/>
                <w:lang w:val="pt-BR"/>
              </w:rPr>
            </w:pPr>
            <w:r w:rsidRPr="002D4CF5">
              <w:rPr>
                <w:sz w:val="28"/>
                <w:szCs w:val="28"/>
                <w:lang w:val="pt-BR"/>
              </w:rPr>
              <w:t>-Không phát lộ bên ngoài mà tiềm ẩn ở tầng sâu cảm xúc, suy ngẫm.</w:t>
            </w:r>
          </w:p>
          <w:p w:rsidR="002D4CF5" w:rsidRPr="002D4CF5" w:rsidRDefault="002D4CF5" w:rsidP="002D4CF5">
            <w:pPr>
              <w:spacing w:line="360" w:lineRule="auto"/>
              <w:ind w:firstLine="724"/>
              <w:jc w:val="both"/>
              <w:rPr>
                <w:sz w:val="28"/>
                <w:szCs w:val="28"/>
                <w:lang w:val="pt-BR"/>
              </w:rPr>
            </w:pPr>
            <w:r w:rsidRPr="002D4CF5">
              <w:rPr>
                <w:sz w:val="28"/>
                <w:szCs w:val="28"/>
                <w:lang w:val="pt-BR"/>
              </w:rPr>
              <w:t>-Bút pháp trữ tình rung động mãnh liệt và bỏi cái tâm trong sáng, chan chứa tình yêu nhân dân và nồng nàn tình yêu cuộc sống.</w:t>
            </w:r>
          </w:p>
          <w:p w:rsidR="002D4CF5" w:rsidRPr="002D4CF5" w:rsidRDefault="002D4CF5" w:rsidP="002D4CF5">
            <w:pPr>
              <w:spacing w:line="360" w:lineRule="auto"/>
              <w:ind w:firstLine="724"/>
              <w:jc w:val="both"/>
              <w:rPr>
                <w:sz w:val="28"/>
                <w:szCs w:val="28"/>
                <w:lang w:val="pt-BR"/>
              </w:rPr>
            </w:pPr>
            <w:r w:rsidRPr="002D4CF5">
              <w:rPr>
                <w:sz w:val="28"/>
                <w:szCs w:val="28"/>
                <w:lang w:val="pt-BR"/>
              </w:rPr>
              <w:t>-Rất đậm sắc thái Nam Bộ độc đáo: xây dựng tính cách nhân vật, tả cảnh thiên nhiên, lời ăn tiếng nói: mộc mạc, giản dị, chắc, khoẻ, bộc trực, từ ngữ địa phương, lối thơ thiên về kể (tự sự).</w:t>
            </w:r>
          </w:p>
          <w:p w:rsidR="002D4CF5" w:rsidRPr="002D4CF5" w:rsidRDefault="002D4CF5" w:rsidP="002D4CF5">
            <w:pPr>
              <w:spacing w:line="360" w:lineRule="auto"/>
              <w:ind w:firstLine="724"/>
              <w:jc w:val="both"/>
              <w:rPr>
                <w:sz w:val="28"/>
                <w:szCs w:val="28"/>
                <w:lang w:val="pt-BR"/>
              </w:rPr>
            </w:pPr>
            <w:r w:rsidRPr="002D4CF5">
              <w:rPr>
                <w:sz w:val="28"/>
                <w:szCs w:val="28"/>
                <w:lang w:val="pt-BR"/>
              </w:rPr>
              <w:t>-Hạn chế: Đôi khi chưa thật trau chuốt, còn thô mộc, dễ dãi.</w:t>
            </w:r>
          </w:p>
          <w:p w:rsidR="002D4CF5" w:rsidRPr="002D4CF5" w:rsidRDefault="002D4CF5" w:rsidP="002D4CF5">
            <w:pPr>
              <w:spacing w:line="360" w:lineRule="auto"/>
              <w:jc w:val="both"/>
              <w:rPr>
                <w:sz w:val="28"/>
                <w:szCs w:val="28"/>
                <w:lang w:val="pt-BR"/>
              </w:rPr>
            </w:pPr>
            <w:r w:rsidRPr="002D4CF5">
              <w:rPr>
                <w:b/>
                <w:sz w:val="28"/>
                <w:szCs w:val="28"/>
                <w:lang w:val="pt-BR"/>
              </w:rPr>
              <w:t xml:space="preserve">           Nhóm 4 trả lời : </w:t>
            </w:r>
            <w:r w:rsidRPr="002D4CF5">
              <w:rPr>
                <w:sz w:val="28"/>
                <w:szCs w:val="28"/>
                <w:lang w:val="pt-BR"/>
              </w:rPr>
              <w:t>bài học về nghị lực, bản lĩnh sống vượt lên bi kịch cá nhân, tinh thần bất khuất trước kẻ thù; tấm lòng yêu nước thương dân sâu nặng.</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lang w:val="pt-BR"/>
              </w:rPr>
            </w:pPr>
          </w:p>
        </w:tc>
        <w:tc>
          <w:tcPr>
            <w:tcW w:w="5279" w:type="dxa"/>
          </w:tcPr>
          <w:p w:rsidR="002D4CF5" w:rsidRPr="002D4CF5" w:rsidRDefault="002D4CF5" w:rsidP="002D4CF5">
            <w:pPr>
              <w:tabs>
                <w:tab w:val="num" w:pos="720"/>
              </w:tabs>
              <w:spacing w:line="360" w:lineRule="auto"/>
              <w:ind w:firstLine="360"/>
              <w:jc w:val="both"/>
              <w:rPr>
                <w:b/>
                <w:bCs/>
                <w:sz w:val="28"/>
                <w:szCs w:val="28"/>
                <w:u w:val="single"/>
                <w:lang w:val="pt-BR"/>
              </w:rPr>
            </w:pPr>
            <w:r w:rsidRPr="002D4CF5">
              <w:rPr>
                <w:b/>
                <w:bCs/>
                <w:sz w:val="28"/>
                <w:szCs w:val="28"/>
                <w:u w:val="single"/>
                <w:lang w:val="pt-BR"/>
              </w:rPr>
              <w:t>A : PHẦN 1: TÁC GIẢ:</w:t>
            </w:r>
          </w:p>
          <w:p w:rsidR="002D4CF5" w:rsidRPr="002D4CF5" w:rsidRDefault="002D4CF5" w:rsidP="002D4CF5">
            <w:pPr>
              <w:tabs>
                <w:tab w:val="num" w:pos="720"/>
              </w:tabs>
              <w:spacing w:line="360" w:lineRule="auto"/>
              <w:ind w:firstLine="360"/>
              <w:jc w:val="both"/>
              <w:rPr>
                <w:bCs/>
                <w:sz w:val="28"/>
                <w:szCs w:val="28"/>
                <w:lang w:val="pt-BR"/>
              </w:rPr>
            </w:pPr>
            <w:r w:rsidRPr="002D4CF5">
              <w:rPr>
                <w:bCs/>
                <w:sz w:val="28"/>
                <w:szCs w:val="28"/>
                <w:lang w:val="pt-BR"/>
              </w:rPr>
              <w:t>I. CUỘC ĐỜI:</w:t>
            </w:r>
          </w:p>
          <w:p w:rsidR="002D4CF5" w:rsidRPr="002D4CF5" w:rsidRDefault="002D4CF5" w:rsidP="002D4CF5">
            <w:pPr>
              <w:tabs>
                <w:tab w:val="num" w:pos="720"/>
              </w:tabs>
              <w:spacing w:line="360" w:lineRule="auto"/>
              <w:ind w:firstLine="360"/>
              <w:jc w:val="both"/>
              <w:rPr>
                <w:sz w:val="28"/>
                <w:szCs w:val="28"/>
                <w:lang w:val="pt-BR"/>
              </w:rPr>
            </w:pPr>
            <w:r w:rsidRPr="002D4CF5">
              <w:rPr>
                <w:sz w:val="28"/>
                <w:szCs w:val="28"/>
                <w:lang w:val="pt-BR"/>
              </w:rPr>
              <w:t>- NĐC(1822-1888), sinh tại quê mẹ ở tỉnh Gia Định xưa trong một gia đình nhà nho.</w:t>
            </w:r>
          </w:p>
          <w:p w:rsidR="002D4CF5" w:rsidRPr="002D4CF5" w:rsidRDefault="002D4CF5" w:rsidP="002D4CF5">
            <w:pPr>
              <w:tabs>
                <w:tab w:val="num" w:pos="720"/>
              </w:tabs>
              <w:spacing w:line="360" w:lineRule="auto"/>
              <w:ind w:firstLine="360"/>
              <w:jc w:val="both"/>
              <w:rPr>
                <w:sz w:val="28"/>
                <w:szCs w:val="28"/>
                <w:lang w:val="pt-BR"/>
              </w:rPr>
            </w:pPr>
            <w:r w:rsidRPr="002D4CF5">
              <w:rPr>
                <w:sz w:val="28"/>
                <w:szCs w:val="28"/>
                <w:lang w:val="pt-BR"/>
              </w:rPr>
              <w:t>- 1843, đỗ tú tài.</w:t>
            </w:r>
          </w:p>
          <w:p w:rsidR="002D4CF5" w:rsidRPr="002D4CF5" w:rsidRDefault="002D4CF5" w:rsidP="002D4CF5">
            <w:pPr>
              <w:tabs>
                <w:tab w:val="num" w:pos="720"/>
              </w:tabs>
              <w:spacing w:line="360" w:lineRule="auto"/>
              <w:ind w:firstLine="360"/>
              <w:jc w:val="both"/>
              <w:rPr>
                <w:sz w:val="28"/>
                <w:szCs w:val="28"/>
                <w:lang w:val="pt-BR"/>
              </w:rPr>
            </w:pPr>
            <w:r w:rsidRPr="002D4CF5">
              <w:rPr>
                <w:sz w:val="28"/>
                <w:szCs w:val="28"/>
                <w:lang w:val="pt-BR"/>
              </w:rPr>
              <w:t xml:space="preserve">- 1846, ông ra Huế chuẩn bị thi tiếp thì hay tin mẹ mất </w:t>
            </w:r>
            <w:r w:rsidRPr="002D4CF5">
              <w:rPr>
                <w:sz w:val="28"/>
                <w:szCs w:val="28"/>
              </w:rPr>
              <w:sym w:font="Wingdings 3" w:char="F022"/>
            </w:r>
            <w:r w:rsidRPr="002D4CF5">
              <w:rPr>
                <w:sz w:val="28"/>
                <w:szCs w:val="28"/>
                <w:lang w:val="pt-BR"/>
              </w:rPr>
              <w:t xml:space="preserve"> bỏ thi, về quê </w:t>
            </w:r>
            <w:r w:rsidRPr="002D4CF5">
              <w:rPr>
                <w:sz w:val="28"/>
                <w:szCs w:val="28"/>
              </w:rPr>
              <w:sym w:font="Wingdings 3" w:char="F022"/>
            </w:r>
            <w:r w:rsidRPr="002D4CF5">
              <w:rPr>
                <w:sz w:val="28"/>
                <w:szCs w:val="28"/>
                <w:lang w:val="pt-BR"/>
              </w:rPr>
              <w:t xml:space="preserve"> bị mù.</w:t>
            </w:r>
          </w:p>
          <w:p w:rsidR="002D4CF5" w:rsidRPr="002D4CF5" w:rsidRDefault="002D4CF5" w:rsidP="002D4CF5">
            <w:pPr>
              <w:tabs>
                <w:tab w:val="num" w:pos="720"/>
              </w:tabs>
              <w:spacing w:line="360" w:lineRule="auto"/>
              <w:ind w:firstLine="360"/>
              <w:jc w:val="both"/>
              <w:rPr>
                <w:sz w:val="28"/>
                <w:szCs w:val="28"/>
                <w:lang w:val="pt-BR"/>
              </w:rPr>
            </w:pPr>
            <w:r w:rsidRPr="002D4CF5">
              <w:rPr>
                <w:sz w:val="28"/>
                <w:szCs w:val="28"/>
                <w:lang w:val="pt-BR"/>
              </w:rPr>
              <w:t>- Về Gia Định mở trường dạy học, bốc thuốc chữa bệnh cho dân và làm thơ.</w:t>
            </w:r>
          </w:p>
          <w:p w:rsidR="002D4CF5" w:rsidRPr="002D4CF5" w:rsidRDefault="002D4CF5" w:rsidP="002D4CF5">
            <w:pPr>
              <w:tabs>
                <w:tab w:val="num" w:pos="720"/>
              </w:tabs>
              <w:spacing w:line="360" w:lineRule="auto"/>
              <w:ind w:firstLine="360"/>
              <w:jc w:val="both"/>
              <w:rPr>
                <w:sz w:val="28"/>
                <w:szCs w:val="28"/>
                <w:lang w:val="pt-BR"/>
              </w:rPr>
            </w:pPr>
            <w:r w:rsidRPr="002D4CF5">
              <w:rPr>
                <w:sz w:val="28"/>
                <w:szCs w:val="28"/>
                <w:lang w:val="pt-BR"/>
              </w:rPr>
              <w:t>- Giặc Pháp dụ dỗ, mua chuộc nhưng ông vẫn giữ trọn tấm lòng thủy chung son sắt với đất nước và nhân dân.</w:t>
            </w: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p>
          <w:p w:rsidR="002D4CF5" w:rsidRPr="002D4CF5" w:rsidRDefault="002D4CF5" w:rsidP="002D4CF5">
            <w:pPr>
              <w:tabs>
                <w:tab w:val="num" w:pos="720"/>
              </w:tabs>
              <w:spacing w:line="360" w:lineRule="auto"/>
              <w:jc w:val="both"/>
              <w:rPr>
                <w:b/>
                <w:bCs/>
                <w:sz w:val="28"/>
                <w:szCs w:val="28"/>
                <w:lang w:val="pt-BR"/>
              </w:rPr>
            </w:pPr>
            <w:r w:rsidRPr="002D4CF5">
              <w:rPr>
                <w:b/>
                <w:bCs/>
                <w:sz w:val="28"/>
                <w:szCs w:val="28"/>
                <w:lang w:val="pt-BR"/>
              </w:rPr>
              <w:t>II.SỰ NGHIỆP THƠ VĂN:</w:t>
            </w:r>
          </w:p>
          <w:p w:rsidR="002D4CF5" w:rsidRPr="002D4CF5" w:rsidRDefault="002D4CF5" w:rsidP="002D4CF5">
            <w:pPr>
              <w:spacing w:line="360" w:lineRule="auto"/>
              <w:jc w:val="both"/>
              <w:rPr>
                <w:b/>
                <w:bCs/>
                <w:sz w:val="28"/>
                <w:szCs w:val="28"/>
                <w:lang w:val="pt-BR"/>
              </w:rPr>
            </w:pPr>
            <w:r w:rsidRPr="002D4CF5">
              <w:rPr>
                <w:b/>
                <w:bCs/>
                <w:sz w:val="28"/>
                <w:szCs w:val="28"/>
                <w:lang w:val="pt-BR"/>
              </w:rPr>
              <w:t>1.Những tác phẩm chính</w:t>
            </w:r>
          </w:p>
          <w:p w:rsidR="002D4CF5" w:rsidRPr="002D4CF5" w:rsidRDefault="002D4CF5" w:rsidP="002D4CF5">
            <w:pPr>
              <w:spacing w:line="360" w:lineRule="auto"/>
              <w:jc w:val="both"/>
              <w:rPr>
                <w:sz w:val="28"/>
                <w:szCs w:val="28"/>
                <w:lang w:val="pt-BR"/>
              </w:rPr>
            </w:pPr>
            <w:r w:rsidRPr="002D4CF5">
              <w:rPr>
                <w:sz w:val="28"/>
                <w:szCs w:val="28"/>
                <w:lang w:val="pt-BR"/>
              </w:rPr>
              <w:t xml:space="preserve"> a/Trước khi TDP xâm lược:</w:t>
            </w:r>
          </w:p>
          <w:p w:rsidR="002D4CF5" w:rsidRPr="002D4CF5" w:rsidRDefault="002D4CF5" w:rsidP="002D4CF5">
            <w:pPr>
              <w:spacing w:line="360" w:lineRule="auto"/>
              <w:jc w:val="both"/>
              <w:rPr>
                <w:sz w:val="28"/>
                <w:szCs w:val="28"/>
                <w:lang w:val="pt-BR"/>
              </w:rPr>
            </w:pPr>
            <w:r w:rsidRPr="002D4CF5">
              <w:rPr>
                <w:sz w:val="28"/>
                <w:szCs w:val="28"/>
                <w:lang w:val="pt-BR"/>
              </w:rPr>
              <w:t xml:space="preserve">   </w:t>
            </w:r>
          </w:p>
          <w:p w:rsidR="002D4CF5" w:rsidRPr="002D4CF5" w:rsidRDefault="002D4CF5" w:rsidP="002D4CF5">
            <w:pPr>
              <w:spacing w:line="360" w:lineRule="auto"/>
              <w:jc w:val="both"/>
              <w:rPr>
                <w:sz w:val="28"/>
                <w:szCs w:val="28"/>
                <w:lang w:val="pt-BR"/>
              </w:rPr>
            </w:pPr>
            <w:r w:rsidRPr="002D4CF5">
              <w:rPr>
                <w:sz w:val="28"/>
                <w:szCs w:val="28"/>
                <w:lang w:val="pt-BR"/>
              </w:rPr>
              <w:t xml:space="preserve">b/Sau khi TDP xâm lược: </w:t>
            </w: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b/>
                <w:bCs/>
                <w:sz w:val="28"/>
                <w:szCs w:val="28"/>
                <w:lang w:val="pt-BR"/>
              </w:rPr>
            </w:pPr>
            <w:r w:rsidRPr="002D4CF5">
              <w:rPr>
                <w:b/>
                <w:bCs/>
                <w:sz w:val="28"/>
                <w:szCs w:val="28"/>
                <w:lang w:val="pt-BR"/>
              </w:rPr>
              <w:t>2.Nội dung thơ văn</w:t>
            </w:r>
          </w:p>
          <w:p w:rsidR="002D4CF5" w:rsidRPr="002D4CF5" w:rsidRDefault="002D4CF5" w:rsidP="002D4CF5">
            <w:pPr>
              <w:spacing w:line="360" w:lineRule="auto"/>
              <w:jc w:val="both"/>
              <w:rPr>
                <w:sz w:val="28"/>
                <w:szCs w:val="28"/>
                <w:lang w:val="pt-BR"/>
              </w:rPr>
            </w:pPr>
            <w:r w:rsidRPr="002D4CF5">
              <w:rPr>
                <w:sz w:val="28"/>
                <w:szCs w:val="28"/>
                <w:lang w:val="pt-BR"/>
              </w:rPr>
              <w:t xml:space="preserve"> -Lí tưởng đạo đức, nhân nghĩa:</w:t>
            </w: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r w:rsidRPr="002D4CF5">
              <w:rPr>
                <w:sz w:val="28"/>
                <w:szCs w:val="28"/>
                <w:lang w:val="pt-BR"/>
              </w:rPr>
              <w:t xml:space="preserve"> - Lòng yêu nước, thương dân:                  ( Phân tích ví dụ)</w:t>
            </w:r>
          </w:p>
          <w:p w:rsidR="002D4CF5" w:rsidRPr="002D4CF5" w:rsidRDefault="002D4CF5" w:rsidP="002D4CF5">
            <w:pPr>
              <w:spacing w:line="360" w:lineRule="auto"/>
              <w:jc w:val="both"/>
              <w:rPr>
                <w:b/>
                <w:bCs/>
                <w:sz w:val="28"/>
                <w:szCs w:val="28"/>
                <w:lang w:val="pt-BR"/>
              </w:rPr>
            </w:pPr>
            <w:r w:rsidRPr="002D4CF5">
              <w:rPr>
                <w:b/>
                <w:bCs/>
                <w:sz w:val="28"/>
                <w:szCs w:val="28"/>
                <w:lang w:val="pt-BR"/>
              </w:rPr>
              <w:t>3. Nghệ thuật thơ văn</w:t>
            </w:r>
          </w:p>
          <w:p w:rsidR="002D4CF5" w:rsidRPr="002D4CF5" w:rsidRDefault="002D4CF5" w:rsidP="002D4CF5">
            <w:pPr>
              <w:spacing w:line="360" w:lineRule="auto"/>
              <w:jc w:val="both"/>
              <w:rPr>
                <w:sz w:val="28"/>
                <w:szCs w:val="28"/>
                <w:lang w:val="pt-BR"/>
              </w:rPr>
            </w:pPr>
            <w:r w:rsidRPr="002D4CF5">
              <w:rPr>
                <w:sz w:val="28"/>
                <w:szCs w:val="28"/>
                <w:lang w:val="pt-BR"/>
              </w:rPr>
              <w:t>- Văn chương trữ tình đạo đức: vẻ đẹp thơ văn tiềm ẩn trong tầng sâu cảm xúc, suy ngẫm.</w:t>
            </w:r>
          </w:p>
          <w:p w:rsidR="002D4CF5" w:rsidRPr="002D4CF5" w:rsidRDefault="002D4CF5" w:rsidP="002D4CF5">
            <w:pPr>
              <w:spacing w:line="360" w:lineRule="auto"/>
              <w:jc w:val="both"/>
              <w:rPr>
                <w:sz w:val="28"/>
                <w:szCs w:val="28"/>
                <w:lang w:val="pt-BR"/>
              </w:rPr>
            </w:pPr>
            <w:r w:rsidRPr="002D4CF5">
              <w:rPr>
                <w:sz w:val="28"/>
                <w:szCs w:val="28"/>
                <w:lang w:val="pt-BR"/>
              </w:rPr>
              <w:t>- Bút pháp trữ tình xuất phát từ cõi tâm trong sáng, nhiệt thành...</w:t>
            </w:r>
          </w:p>
          <w:p w:rsidR="002D4CF5" w:rsidRPr="002D4CF5" w:rsidRDefault="002D4CF5" w:rsidP="002D4CF5">
            <w:pPr>
              <w:spacing w:line="360" w:lineRule="auto"/>
              <w:jc w:val="both"/>
              <w:rPr>
                <w:sz w:val="28"/>
                <w:szCs w:val="28"/>
                <w:lang w:val="pt-BR"/>
              </w:rPr>
            </w:pPr>
            <w:r w:rsidRPr="002D4CF5">
              <w:rPr>
                <w:sz w:val="28"/>
                <w:szCs w:val="28"/>
                <w:lang w:val="pt-BR"/>
              </w:rPr>
              <w:t>- Đậm đà sắc thái Nam bộ: Lời ăn tiếng nói mộc mạc.....</w:t>
            </w:r>
          </w:p>
          <w:p w:rsidR="002D4CF5" w:rsidRPr="002D4CF5" w:rsidRDefault="002D4CF5" w:rsidP="002D4CF5">
            <w:pPr>
              <w:spacing w:line="360" w:lineRule="auto"/>
              <w:jc w:val="both"/>
              <w:rPr>
                <w:sz w:val="28"/>
                <w:szCs w:val="28"/>
                <w:lang w:val="pt-BR"/>
              </w:rPr>
            </w:pPr>
            <w:r w:rsidRPr="002D4CF5">
              <w:rPr>
                <w:sz w:val="28"/>
                <w:szCs w:val="28"/>
                <w:lang w:val="pt-BR"/>
              </w:rPr>
              <w:t>- Lối thơ thiên về kể mang màu sắc diễn xướng rất phổ biến trong VHDG Nam Bộ.</w:t>
            </w: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b/>
                <w:bCs/>
                <w:sz w:val="28"/>
                <w:szCs w:val="28"/>
                <w:lang w:val="pt-BR"/>
              </w:rPr>
            </w:pPr>
            <w:r w:rsidRPr="002D4CF5">
              <w:rPr>
                <w:b/>
                <w:bCs/>
                <w:sz w:val="28"/>
                <w:szCs w:val="28"/>
                <w:lang w:val="pt-BR"/>
              </w:rPr>
              <w:t xml:space="preserve">III /Tổng kết </w:t>
            </w:r>
          </w:p>
          <w:p w:rsidR="002D4CF5" w:rsidRPr="002D4CF5" w:rsidRDefault="002D4CF5" w:rsidP="002D4CF5">
            <w:pPr>
              <w:spacing w:line="360" w:lineRule="auto"/>
              <w:jc w:val="both"/>
              <w:rPr>
                <w:sz w:val="28"/>
                <w:szCs w:val="28"/>
                <w:lang w:val="pt-BR"/>
              </w:rPr>
            </w:pPr>
            <w:r w:rsidRPr="002D4CF5">
              <w:rPr>
                <w:sz w:val="28"/>
                <w:szCs w:val="28"/>
                <w:lang w:val="pt-BR"/>
              </w:rPr>
              <w:t xml:space="preserve">Nguyễn Đình Chiểu sống mãi bởi nhân cách cao đẹp. Thơ văn Nguyễn Đình Chiểu vang mãi trong lòng dân tộc, là ngôi sao càng nhìn càng toả sáng </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sz w:val="28"/>
                <w:szCs w:val="28"/>
                <w:lang w:val="vi-VN"/>
              </w:rPr>
            </w:pPr>
            <w:r w:rsidRPr="002D4CF5">
              <w:rPr>
                <w:sz w:val="28"/>
                <w:szCs w:val="28"/>
                <w:lang w:val="vi-VN"/>
              </w:rPr>
              <w:t>1. Hãy nêu hoàn cảnh sáng tác bài văn tế nghĩa sĩ Cần Giuộc ?</w:t>
            </w: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spacing w:line="360" w:lineRule="auto"/>
              <w:jc w:val="both"/>
              <w:rPr>
                <w:b/>
                <w:sz w:val="28"/>
                <w:szCs w:val="28"/>
                <w:lang w:val="vi-VN"/>
              </w:rPr>
            </w:pPr>
            <w:r w:rsidRPr="002D4CF5">
              <w:rPr>
                <w:b/>
                <w:sz w:val="28"/>
                <w:szCs w:val="28"/>
                <w:lang w:val="vi-VN"/>
              </w:rPr>
              <w:t>- Hoàn cảnh ra đời: bài văn tế được viết theo yêu cầu của tuần phủ Đỗ Quang để đọc tại lễ truy điệu các nghĩa sĩ Cần Giuộc; nhưng cũng là tiếng khóc tự đáy lòng tác giả và là tiếng khóc lớn của nhân dân trước sự hi sinh của những người anh hùng.</w:t>
            </w:r>
          </w:p>
          <w:p w:rsidR="002D4CF5" w:rsidRPr="002D4CF5" w:rsidRDefault="002D4CF5" w:rsidP="002D4CF5">
            <w:pPr>
              <w:spacing w:line="360" w:lineRule="auto"/>
              <w:jc w:val="both"/>
              <w:rPr>
                <w:b/>
                <w:spacing w:val="-6"/>
                <w:sz w:val="28"/>
                <w:szCs w:val="28"/>
                <w:lang w:val="vi-VN"/>
              </w:rPr>
            </w:pPr>
            <w:r w:rsidRPr="002D4CF5">
              <w:rPr>
                <w:b/>
                <w:sz w:val="28"/>
                <w:szCs w:val="28"/>
                <w:lang w:val="vi-VN"/>
              </w:rPr>
              <w:t>- Bố cục theo cấu trúc chung: lung khởi, thích thực, ai vãn, kết.</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2. Vị trí bài văn tế trong sáng tác NĐC và trong lịch sử văn học Việt Nam ?</w:t>
            </w:r>
          </w:p>
          <w:p w:rsidR="002D4CF5" w:rsidRPr="002D4CF5" w:rsidRDefault="002D4CF5" w:rsidP="002D4CF5">
            <w:pPr>
              <w:spacing w:line="360" w:lineRule="auto"/>
              <w:jc w:val="both"/>
              <w:rPr>
                <w:b/>
                <w:sz w:val="28"/>
                <w:szCs w:val="28"/>
              </w:rPr>
            </w:pPr>
            <w:r w:rsidRPr="002D4CF5">
              <w:rPr>
                <w:sz w:val="28"/>
                <w:szCs w:val="28"/>
                <w:lang w:val="vi-VN"/>
              </w:rPr>
              <w:t xml:space="preserve">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b/>
                <w:sz w:val="28"/>
                <w:szCs w:val="28"/>
                <w:lang w:val="pt-BR"/>
              </w:rPr>
            </w:pPr>
            <w:r w:rsidRPr="002D4CF5">
              <w:rPr>
                <w:sz w:val="28"/>
                <w:szCs w:val="28"/>
                <w:lang w:val="vi-VN"/>
              </w:rPr>
              <w:t xml:space="preserve"> </w:t>
            </w:r>
            <w:r w:rsidRPr="002D4CF5">
              <w:rPr>
                <w:b/>
                <w:sz w:val="28"/>
                <w:szCs w:val="28"/>
                <w:lang w:val="pt-BR"/>
              </w:rPr>
              <w:t>HS trả lời cá nhân:</w:t>
            </w:r>
          </w:p>
          <w:p w:rsidR="002D4CF5" w:rsidRPr="002D4CF5" w:rsidRDefault="002D4CF5" w:rsidP="002D4CF5">
            <w:pPr>
              <w:spacing w:line="360" w:lineRule="auto"/>
              <w:jc w:val="both"/>
              <w:rPr>
                <w:sz w:val="28"/>
                <w:szCs w:val="28"/>
                <w:lang w:val="pt-BR"/>
              </w:rPr>
            </w:pPr>
            <w:r w:rsidRPr="002D4CF5">
              <w:rPr>
                <w:sz w:val="28"/>
                <w:szCs w:val="28"/>
                <w:lang w:val="pt-BR"/>
              </w:rPr>
              <w:t xml:space="preserve"> -Bài văn tế nằm trong giai đoạn thứ 2 thuộc bộ phận văn thơ yêu nước của NĐC. Là tác phẩm có giá trị đặc biệt và độc đáo trong văn học dân tộc.</w:t>
            </w:r>
          </w:p>
          <w:p w:rsidR="002D4CF5" w:rsidRPr="002D4CF5" w:rsidRDefault="002D4CF5" w:rsidP="002D4CF5">
            <w:pPr>
              <w:spacing w:line="360" w:lineRule="auto"/>
              <w:jc w:val="both"/>
              <w:rPr>
                <w:sz w:val="28"/>
                <w:szCs w:val="28"/>
                <w:lang w:val="pt-BR"/>
              </w:rPr>
            </w:pPr>
            <w:r w:rsidRPr="002D4CF5">
              <w:rPr>
                <w:sz w:val="28"/>
                <w:szCs w:val="28"/>
                <w:lang w:val="pt-BR"/>
              </w:rPr>
              <w:t xml:space="preserve">      - Lần đầu tiên trong lịch sử văn học tác giả đã dựng một tượng đài nghệ thuật về hình ảnh những người nông dân chống thực dân Pháp tương xứng với phẩm chất vốn có của họ ở ngoài đời.</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3. Em hiểu như thế nào về thể loại văn tế ? (mục đích, nội dung, hình thức).</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pt-BR"/>
              </w:rPr>
            </w:pPr>
            <w:r w:rsidRPr="002D4CF5">
              <w:rPr>
                <w:sz w:val="28"/>
                <w:szCs w:val="28"/>
                <w:lang w:val="vi-VN"/>
              </w:rPr>
              <w:t xml:space="preserve">     </w:t>
            </w:r>
            <w:r w:rsidRPr="002D4CF5">
              <w:rPr>
                <w:b/>
                <w:sz w:val="28"/>
                <w:szCs w:val="28"/>
                <w:lang w:val="pt-BR"/>
              </w:rPr>
              <w:t>HS trả lời cá nhân:</w:t>
            </w:r>
          </w:p>
          <w:p w:rsidR="002D4CF5" w:rsidRPr="002D4CF5" w:rsidRDefault="002D4CF5" w:rsidP="002D4CF5">
            <w:pPr>
              <w:spacing w:line="360" w:lineRule="auto"/>
              <w:jc w:val="both"/>
              <w:rPr>
                <w:sz w:val="28"/>
                <w:szCs w:val="28"/>
                <w:lang w:val="pt-BR"/>
              </w:rPr>
            </w:pPr>
            <w:r w:rsidRPr="002D4CF5">
              <w:rPr>
                <w:sz w:val="28"/>
                <w:szCs w:val="28"/>
                <w:lang w:val="pt-BR"/>
              </w:rPr>
              <w:t xml:space="preserve">- Văn tế là một thể văn dùng để tế người chết (đôi khi cũng để tế người sống) </w:t>
            </w:r>
          </w:p>
          <w:p w:rsidR="002D4CF5" w:rsidRPr="002D4CF5" w:rsidRDefault="002D4CF5" w:rsidP="002D4CF5">
            <w:pPr>
              <w:spacing w:line="360" w:lineRule="auto"/>
              <w:jc w:val="both"/>
              <w:rPr>
                <w:sz w:val="28"/>
                <w:szCs w:val="28"/>
                <w:lang w:val="pt-BR"/>
              </w:rPr>
            </w:pPr>
            <w:r w:rsidRPr="002D4CF5">
              <w:rPr>
                <w:sz w:val="28"/>
                <w:szCs w:val="28"/>
                <w:lang w:val="pt-BR"/>
              </w:rPr>
              <w:t>- Nội dung : kể về tính tình công đức của người mất và tỏ lòng kính trọng thương tiếc của mình.</w:t>
            </w:r>
          </w:p>
          <w:p w:rsidR="002D4CF5" w:rsidRPr="002D4CF5" w:rsidRDefault="002D4CF5" w:rsidP="002D4CF5">
            <w:pPr>
              <w:spacing w:line="360" w:lineRule="auto"/>
              <w:jc w:val="both"/>
              <w:rPr>
                <w:sz w:val="28"/>
                <w:szCs w:val="28"/>
                <w:lang w:val="pt-BR"/>
              </w:rPr>
            </w:pPr>
            <w:r w:rsidRPr="002D4CF5">
              <w:rPr>
                <w:sz w:val="28"/>
                <w:szCs w:val="28"/>
                <w:lang w:val="pt-BR"/>
              </w:rPr>
              <w:t>- Bố cục: 4 phần.</w:t>
            </w:r>
          </w:p>
          <w:p w:rsidR="002D4CF5" w:rsidRPr="002D4CF5" w:rsidRDefault="002D4CF5" w:rsidP="002D4CF5">
            <w:pPr>
              <w:spacing w:line="360" w:lineRule="auto"/>
              <w:jc w:val="both"/>
              <w:rPr>
                <w:sz w:val="28"/>
                <w:szCs w:val="28"/>
                <w:lang w:val="pt-BR"/>
              </w:rPr>
            </w:pPr>
            <w:r w:rsidRPr="002D4CF5">
              <w:rPr>
                <w:sz w:val="28"/>
                <w:szCs w:val="28"/>
                <w:lang w:val="pt-BR"/>
              </w:rPr>
              <w:t>+ Lung khởi: khái quát bối cảnh của thời đại và khẳng định ý nghĩa cái chết bất tử của ng</w:t>
            </w:r>
            <w:r w:rsidRPr="002D4CF5">
              <w:rPr>
                <w:sz w:val="28"/>
                <w:szCs w:val="28"/>
                <w:lang w:val="pt-BR"/>
              </w:rPr>
              <w:softHyphen/>
              <w:t>ười nông dân.</w:t>
            </w:r>
          </w:p>
          <w:p w:rsidR="002D4CF5" w:rsidRPr="002D4CF5" w:rsidRDefault="002D4CF5" w:rsidP="002D4CF5">
            <w:pPr>
              <w:spacing w:line="360" w:lineRule="auto"/>
              <w:jc w:val="both"/>
              <w:rPr>
                <w:sz w:val="28"/>
                <w:szCs w:val="28"/>
                <w:lang w:val="pt-BR"/>
              </w:rPr>
            </w:pPr>
            <w:r w:rsidRPr="002D4CF5">
              <w:rPr>
                <w:sz w:val="28"/>
                <w:szCs w:val="28"/>
                <w:lang w:val="pt-BR"/>
              </w:rPr>
              <w:t>+ Thích thực: Hồi tưởng lại hình ảnh và công đức người nông dân - nghĩa sĩ.</w:t>
            </w:r>
          </w:p>
          <w:p w:rsidR="002D4CF5" w:rsidRPr="002D4CF5" w:rsidRDefault="002D4CF5" w:rsidP="002D4CF5">
            <w:pPr>
              <w:spacing w:line="360" w:lineRule="auto"/>
              <w:jc w:val="both"/>
              <w:rPr>
                <w:sz w:val="28"/>
                <w:szCs w:val="28"/>
                <w:lang w:val="pt-BR"/>
              </w:rPr>
            </w:pPr>
            <w:r w:rsidRPr="002D4CF5">
              <w:rPr>
                <w:sz w:val="28"/>
                <w:szCs w:val="28"/>
                <w:lang w:val="pt-BR"/>
              </w:rPr>
              <w:t>+ Ai vãn: Bày tỏ lòng th</w:t>
            </w:r>
            <w:r w:rsidRPr="002D4CF5">
              <w:rPr>
                <w:sz w:val="28"/>
                <w:szCs w:val="28"/>
                <w:lang w:val="pt-BR"/>
              </w:rPr>
              <w:softHyphen/>
              <w:t>ương tiếc, sự cảm phục của tác giả đối với người nghĩa sĩ.</w:t>
            </w:r>
          </w:p>
          <w:p w:rsidR="002D4CF5" w:rsidRPr="002D4CF5" w:rsidRDefault="002D4CF5" w:rsidP="002D4CF5">
            <w:pPr>
              <w:spacing w:line="360" w:lineRule="auto"/>
              <w:ind w:left="72"/>
              <w:jc w:val="both"/>
              <w:rPr>
                <w:sz w:val="28"/>
                <w:szCs w:val="28"/>
                <w:lang w:val="pt-BR"/>
              </w:rPr>
            </w:pPr>
            <w:r w:rsidRPr="002D4CF5">
              <w:rPr>
                <w:sz w:val="28"/>
                <w:szCs w:val="28"/>
                <w:lang w:val="pt-BR"/>
              </w:rPr>
              <w:t>+ Khốc tận ( Kết ): Ca ngợi linh hồn bất tử của các nghĩa sĩ.</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lang w:val="vi-VN"/>
              </w:rPr>
            </w:pPr>
          </w:p>
        </w:tc>
        <w:tc>
          <w:tcPr>
            <w:tcW w:w="5279" w:type="dxa"/>
          </w:tcPr>
          <w:p w:rsidR="002D4CF5" w:rsidRPr="002D4CF5" w:rsidRDefault="002D4CF5" w:rsidP="002D4CF5">
            <w:pPr>
              <w:tabs>
                <w:tab w:val="num" w:pos="720"/>
              </w:tabs>
              <w:spacing w:line="360" w:lineRule="auto"/>
              <w:jc w:val="both"/>
              <w:rPr>
                <w:b/>
                <w:bCs/>
                <w:sz w:val="28"/>
                <w:szCs w:val="28"/>
                <w:u w:val="single"/>
                <w:lang w:val="vi-VN"/>
              </w:rPr>
            </w:pPr>
            <w:r w:rsidRPr="002D4CF5">
              <w:rPr>
                <w:b/>
                <w:bCs/>
                <w:sz w:val="28"/>
                <w:szCs w:val="28"/>
                <w:u w:val="single"/>
                <w:lang w:val="vi-VN"/>
              </w:rPr>
              <w:t>B :TÁC PHẨM</w:t>
            </w:r>
          </w:p>
          <w:p w:rsidR="002D4CF5" w:rsidRPr="002D4CF5" w:rsidRDefault="002D4CF5" w:rsidP="002D4CF5">
            <w:pPr>
              <w:spacing w:line="360" w:lineRule="auto"/>
              <w:jc w:val="both"/>
              <w:rPr>
                <w:b/>
                <w:sz w:val="28"/>
                <w:szCs w:val="28"/>
                <w:lang w:val="vi-VN"/>
              </w:rPr>
            </w:pPr>
            <w:r w:rsidRPr="002D4CF5">
              <w:rPr>
                <w:b/>
                <w:sz w:val="28"/>
                <w:szCs w:val="28"/>
                <w:lang w:val="vi-VN"/>
              </w:rPr>
              <w:t>I. Tìm hiểu chung :</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1. Hoàn cảnh sáng tác :</w:t>
            </w:r>
          </w:p>
          <w:p w:rsidR="002D4CF5" w:rsidRPr="002D4CF5" w:rsidRDefault="002D4CF5" w:rsidP="002D4CF5">
            <w:pPr>
              <w:spacing w:line="360" w:lineRule="auto"/>
              <w:jc w:val="both"/>
              <w:rPr>
                <w:sz w:val="28"/>
                <w:szCs w:val="28"/>
                <w:lang w:val="vi-VN"/>
              </w:rPr>
            </w:pPr>
            <w:r w:rsidRPr="002D4CF5">
              <w:rPr>
                <w:sz w:val="28"/>
                <w:szCs w:val="28"/>
                <w:lang w:val="vi-VN"/>
              </w:rPr>
              <w:t xml:space="preserve">    - Cần Giuộc thuộc tỉnh Long An. Trận Cần Giuộc là một trận đánh lớn của quân ta diễn ra đêm 14/ 12/ 1861, hơn 20 nghĩa quân đã hi sinh anh dũng). </w:t>
            </w:r>
          </w:p>
          <w:p w:rsidR="002D4CF5" w:rsidRPr="002D4CF5" w:rsidRDefault="002D4CF5" w:rsidP="002D4CF5">
            <w:pPr>
              <w:spacing w:line="360" w:lineRule="auto"/>
              <w:jc w:val="both"/>
              <w:rPr>
                <w:sz w:val="28"/>
                <w:szCs w:val="28"/>
                <w:lang w:val="vi-VN"/>
              </w:rPr>
            </w:pPr>
            <w:r w:rsidRPr="002D4CF5">
              <w:rPr>
                <w:sz w:val="28"/>
                <w:szCs w:val="28"/>
                <w:lang w:val="vi-VN"/>
              </w:rPr>
              <w:t xml:space="preserve">    -Theo yêu cầu của tuần phủ Gia Định là Đỗ Quang, NĐC viết bài văn tế này đọc trong lễ truy điệu các nghĩa sĩ. Bài văn là tiếng khóc từ đáy lòng của tác giả và là tiếng khóc lớn của nhân dân trước sự hi sinh của những người anh hùng.</w:t>
            </w:r>
          </w:p>
          <w:p w:rsidR="002D4CF5" w:rsidRPr="002D4CF5" w:rsidRDefault="002D4CF5" w:rsidP="002D4CF5">
            <w:pPr>
              <w:spacing w:line="360" w:lineRule="auto"/>
              <w:jc w:val="both"/>
              <w:rPr>
                <w:b/>
                <w:sz w:val="28"/>
                <w:szCs w:val="28"/>
                <w:lang w:val="vi-VN"/>
              </w:rPr>
            </w:pPr>
            <w:r w:rsidRPr="002D4CF5">
              <w:rPr>
                <w:b/>
                <w:sz w:val="28"/>
                <w:szCs w:val="28"/>
                <w:lang w:val="vi-VN"/>
              </w:rPr>
              <w:t>2. Vị trí :</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3. Thể loại và bố cục :</w:t>
            </w:r>
          </w:p>
          <w:p w:rsidR="002D4CF5" w:rsidRPr="002D4CF5" w:rsidRDefault="002D4CF5" w:rsidP="002D4CF5">
            <w:pPr>
              <w:spacing w:line="360" w:lineRule="auto"/>
              <w:jc w:val="both"/>
              <w:rPr>
                <w:sz w:val="28"/>
                <w:szCs w:val="28"/>
                <w:lang w:val="vi-VN"/>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rPr>
                <w:sz w:val="28"/>
                <w:szCs w:val="28"/>
              </w:rPr>
            </w:pPr>
          </w:p>
          <w:p w:rsidR="002D4CF5" w:rsidRPr="002D4CF5" w:rsidRDefault="002D4CF5" w:rsidP="002D4CF5">
            <w:pPr>
              <w:spacing w:line="360" w:lineRule="auto"/>
              <w:ind w:firstLine="724"/>
              <w:jc w:val="both"/>
              <w:rPr>
                <w:sz w:val="28"/>
                <w:szCs w:val="28"/>
                <w:lang w:val="vi-VN"/>
              </w:rPr>
            </w:pPr>
            <w:r w:rsidRPr="002D4CF5">
              <w:rPr>
                <w:sz w:val="28"/>
                <w:szCs w:val="28"/>
                <w:lang w:val="vi-VN"/>
              </w:rPr>
              <w:t>GV đọc mẫu vài ba câu, lần lượt gọi HS đọc cả bài từ 1 đến 2 lần; nhận xét cách đọc.</w:t>
            </w:r>
          </w:p>
          <w:p w:rsidR="002D4CF5" w:rsidRPr="002D4CF5" w:rsidRDefault="002D4CF5" w:rsidP="002D4CF5">
            <w:pPr>
              <w:spacing w:line="360" w:lineRule="auto"/>
              <w:jc w:val="both"/>
              <w:rPr>
                <w:sz w:val="28"/>
                <w:szCs w:val="28"/>
                <w:lang w:val="vi-VN"/>
              </w:rPr>
            </w:pPr>
            <w:r w:rsidRPr="002D4CF5">
              <w:rPr>
                <w:sz w:val="28"/>
                <w:szCs w:val="28"/>
                <w:lang w:val="vi-VN"/>
              </w:rPr>
              <w:t>Gv gọi hs đọc văn bản lưu ý hs đọc với giọng : trang trọng kết hợp với trầm lắng, hào hùng sảng khoái thành kính.</w:t>
            </w: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spacing w:line="360" w:lineRule="auto"/>
              <w:jc w:val="both"/>
              <w:rPr>
                <w:sz w:val="28"/>
                <w:szCs w:val="28"/>
                <w:lang w:val="vi-VN"/>
              </w:rPr>
            </w:pPr>
            <w:r w:rsidRPr="002D4CF5">
              <w:rPr>
                <w:sz w:val="28"/>
                <w:szCs w:val="28"/>
                <w:lang w:val="vi-VN"/>
              </w:rPr>
              <w:t>Đoạn 1: giọng trang trọng;</w:t>
            </w:r>
          </w:p>
          <w:p w:rsidR="002D4CF5" w:rsidRPr="002D4CF5" w:rsidRDefault="002D4CF5" w:rsidP="002D4CF5">
            <w:pPr>
              <w:spacing w:line="360" w:lineRule="auto"/>
              <w:jc w:val="both"/>
              <w:rPr>
                <w:sz w:val="28"/>
                <w:szCs w:val="28"/>
                <w:lang w:val="vi-VN"/>
              </w:rPr>
            </w:pPr>
            <w:r w:rsidRPr="002D4CF5">
              <w:rPr>
                <w:sz w:val="28"/>
                <w:szCs w:val="28"/>
                <w:lang w:val="vi-VN"/>
              </w:rPr>
              <w:t>Đoạn 2: từ trầm lắng khi hồi tưởng chuyển sang hào hứng, sảng khoái khi kể lại chiến công.</w:t>
            </w:r>
          </w:p>
          <w:p w:rsidR="002D4CF5" w:rsidRPr="002D4CF5" w:rsidRDefault="002D4CF5" w:rsidP="002D4CF5">
            <w:pPr>
              <w:spacing w:line="360" w:lineRule="auto"/>
              <w:jc w:val="both"/>
              <w:rPr>
                <w:sz w:val="28"/>
                <w:szCs w:val="28"/>
                <w:lang w:val="vi-VN"/>
              </w:rPr>
            </w:pPr>
            <w:r w:rsidRPr="002D4CF5">
              <w:rPr>
                <w:sz w:val="28"/>
                <w:szCs w:val="28"/>
                <w:lang w:val="vi-VN"/>
              </w:rPr>
              <w:t>Đoạn 3: trầm buồn, sâu lắng, xót xa,đau đớn.</w:t>
            </w:r>
          </w:p>
          <w:p w:rsidR="002D4CF5" w:rsidRPr="002D4CF5" w:rsidRDefault="002D4CF5" w:rsidP="002D4CF5">
            <w:pPr>
              <w:spacing w:line="360" w:lineRule="auto"/>
              <w:jc w:val="both"/>
              <w:rPr>
                <w:sz w:val="28"/>
                <w:szCs w:val="28"/>
                <w:lang w:val="vi-VN"/>
              </w:rPr>
            </w:pPr>
            <w:r w:rsidRPr="002D4CF5">
              <w:rPr>
                <w:sz w:val="28"/>
                <w:szCs w:val="28"/>
                <w:lang w:val="vi-VN"/>
              </w:rPr>
              <w:t>Đoạn 4: thành kính, trang nghiêm.</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1. Câu “ súng giặc đất rền, lòng dân trời tỏ” đã khái quát đầy đủ hai mặt biến cố chính trị lớn lao của thế kỉ XIX như thế nào ?Câu đầu tiên tạo ra sự đối lập nào? Phân tích ý nghĩa khái quát của các đối lập ấy.</w:t>
            </w:r>
          </w:p>
          <w:p w:rsidR="002D4CF5" w:rsidRPr="002D4CF5" w:rsidRDefault="002D4CF5" w:rsidP="002D4CF5">
            <w:pPr>
              <w:spacing w:line="360" w:lineRule="auto"/>
              <w:jc w:val="both"/>
              <w:rPr>
                <w:sz w:val="28"/>
                <w:szCs w:val="28"/>
                <w:lang w:val="vi-VN"/>
              </w:rPr>
            </w:pPr>
            <w:r w:rsidRPr="002D4CF5">
              <w:rPr>
                <w:sz w:val="28"/>
                <w:szCs w:val="28"/>
                <w:lang w:val="vi-VN"/>
              </w:rPr>
              <w:t>(hs suy nghĩ trả lời)</w:t>
            </w:r>
          </w:p>
          <w:p w:rsidR="002D4CF5" w:rsidRPr="002D4CF5" w:rsidRDefault="002D4CF5" w:rsidP="002D4CF5">
            <w:pPr>
              <w:spacing w:line="360" w:lineRule="auto"/>
              <w:jc w:val="both"/>
              <w:rPr>
                <w:sz w:val="28"/>
                <w:szCs w:val="28"/>
                <w:lang w:val="vi-VN"/>
              </w:rPr>
            </w:pPr>
            <w:r w:rsidRPr="002D4CF5">
              <w:rPr>
                <w:sz w:val="28"/>
                <w:szCs w:val="28"/>
                <w:lang w:val="vi-VN"/>
              </w:rPr>
              <w:t>-Đối lập bằng - trắc: TTTB-BBBT</w:t>
            </w:r>
          </w:p>
          <w:p w:rsidR="002D4CF5" w:rsidRPr="002D4CF5" w:rsidRDefault="002D4CF5" w:rsidP="002D4CF5">
            <w:pPr>
              <w:spacing w:line="360" w:lineRule="auto"/>
              <w:jc w:val="both"/>
              <w:rPr>
                <w:sz w:val="28"/>
                <w:szCs w:val="28"/>
                <w:lang w:val="vi-VN"/>
              </w:rPr>
            </w:pPr>
            <w:r w:rsidRPr="002D4CF5">
              <w:rPr>
                <w:sz w:val="28"/>
                <w:szCs w:val="28"/>
                <w:lang w:val="vi-VN"/>
              </w:rPr>
              <w:t>-Đối lập từ loại:DDDĐ-DDDĐ.</w:t>
            </w:r>
          </w:p>
          <w:p w:rsidR="002D4CF5" w:rsidRPr="002D4CF5" w:rsidRDefault="002D4CF5" w:rsidP="002D4CF5">
            <w:pPr>
              <w:spacing w:line="360" w:lineRule="auto"/>
              <w:jc w:val="both"/>
              <w:rPr>
                <w:sz w:val="28"/>
                <w:szCs w:val="28"/>
                <w:lang w:val="vi-VN"/>
              </w:rPr>
            </w:pPr>
            <w:r w:rsidRPr="002D4CF5">
              <w:rPr>
                <w:sz w:val="28"/>
                <w:szCs w:val="28"/>
                <w:lang w:val="vi-VN"/>
              </w:rPr>
              <w:t>-Đối lập ý nghĩa: súng - lòng; giặc - dân - trời; rền - tỏ.</w:t>
            </w:r>
          </w:p>
          <w:p w:rsidR="002D4CF5" w:rsidRPr="002D4CF5" w:rsidRDefault="002D4CF5" w:rsidP="002D4CF5">
            <w:pPr>
              <w:spacing w:line="360" w:lineRule="auto"/>
              <w:jc w:val="both"/>
              <w:rPr>
                <w:sz w:val="28"/>
                <w:szCs w:val="28"/>
                <w:lang w:val="vi-VN"/>
              </w:rPr>
            </w:pPr>
            <w:r w:rsidRPr="002D4CF5">
              <w:rPr>
                <w:sz w:val="28"/>
                <w:szCs w:val="28"/>
                <w:lang w:val="vi-VN"/>
              </w:rPr>
              <w:t>Từ những đối lập, gay gắt, quyết liệt ấy, tác giả muốn biểu hiện: Khung cảnh bão táp của thời đại, xã hội Việt Nam đầu những năm 60 thế kỉ XIX. Biến cố chính lớn lao, trọng đại chi phối toàn bộ thời cuộc là cuộc đụng độ giữa thế lực xâm lược của thực dân Pháp (súng giặc) và ý chí bất khuất bảo vệ Tổ quốc của nhân dân Việt Nam (lòng dân).</w:t>
            </w:r>
          </w:p>
          <w:p w:rsidR="002D4CF5" w:rsidRPr="002D4CF5" w:rsidRDefault="002D4CF5" w:rsidP="002D4CF5">
            <w:pPr>
              <w:spacing w:line="360" w:lineRule="auto"/>
              <w:jc w:val="both"/>
              <w:rPr>
                <w:sz w:val="28"/>
                <w:szCs w:val="28"/>
                <w:lang w:val="vi-VN"/>
              </w:rPr>
            </w:pPr>
            <w:r w:rsidRPr="002D4CF5">
              <w:rPr>
                <w:sz w:val="28"/>
                <w:szCs w:val="28"/>
                <w:lang w:val="vi-VN"/>
              </w:rPr>
              <w:t>2. Câu 2 tác giả sử dụng nghệ thuật gì? Nhằm mục đích gì?</w:t>
            </w:r>
          </w:p>
          <w:p w:rsidR="002D4CF5" w:rsidRPr="002D4CF5" w:rsidRDefault="002D4CF5" w:rsidP="002D4CF5">
            <w:pPr>
              <w:spacing w:line="360" w:lineRule="auto"/>
              <w:jc w:val="both"/>
              <w:rPr>
                <w:sz w:val="28"/>
                <w:szCs w:val="28"/>
                <w:lang w:val="vi-VN"/>
              </w:rPr>
            </w:pPr>
          </w:p>
          <w:p w:rsidR="002D4CF5" w:rsidRPr="002D4CF5" w:rsidRDefault="002D4CF5" w:rsidP="002D4CF5">
            <w:pPr>
              <w:tabs>
                <w:tab w:val="left" w:pos="5896"/>
              </w:tabs>
              <w:spacing w:line="360" w:lineRule="auto"/>
              <w:jc w:val="both"/>
              <w:rPr>
                <w:sz w:val="28"/>
                <w:szCs w:val="28"/>
                <w:lang w:val="vi-VN"/>
              </w:rPr>
            </w:pPr>
            <w:r w:rsidRPr="002D4CF5">
              <w:rPr>
                <w:sz w:val="28"/>
                <w:szCs w:val="28"/>
                <w:lang w:val="vi-VN"/>
              </w:rPr>
              <w:t>GV hướng dẫn HS thảo luận nhóm.</w:t>
            </w:r>
          </w:p>
          <w:p w:rsidR="002D4CF5" w:rsidRPr="002D4CF5" w:rsidRDefault="002D4CF5" w:rsidP="002D4CF5">
            <w:pPr>
              <w:tabs>
                <w:tab w:val="left" w:pos="5896"/>
              </w:tabs>
              <w:spacing w:line="360" w:lineRule="auto"/>
              <w:jc w:val="both"/>
              <w:rPr>
                <w:sz w:val="28"/>
                <w:szCs w:val="28"/>
                <w:lang w:val="vi-VN"/>
              </w:rPr>
            </w:pPr>
            <w:r w:rsidRPr="002D4CF5">
              <w:rPr>
                <w:sz w:val="28"/>
                <w:szCs w:val="28"/>
                <w:lang w:val="vi-VN"/>
              </w:rPr>
              <w:t xml:space="preserve">   + Nhóm lớn:  3 nhóm</w:t>
            </w:r>
          </w:p>
          <w:p w:rsidR="002D4CF5" w:rsidRPr="002D4CF5" w:rsidRDefault="002D4CF5" w:rsidP="002D4CF5">
            <w:pPr>
              <w:tabs>
                <w:tab w:val="left" w:pos="5896"/>
              </w:tabs>
              <w:spacing w:line="360" w:lineRule="auto"/>
              <w:jc w:val="both"/>
              <w:rPr>
                <w:sz w:val="28"/>
                <w:szCs w:val="28"/>
                <w:lang w:val="vi-VN"/>
              </w:rPr>
            </w:pPr>
            <w:r w:rsidRPr="002D4CF5">
              <w:rPr>
                <w:sz w:val="28"/>
                <w:szCs w:val="28"/>
                <w:lang w:val="vi-VN"/>
              </w:rPr>
              <w:t xml:space="preserve">   - GV giao nhiệm vụ:  </w:t>
            </w:r>
          </w:p>
          <w:p w:rsidR="002D4CF5" w:rsidRPr="002D4CF5" w:rsidRDefault="002D4CF5" w:rsidP="002D4CF5">
            <w:pPr>
              <w:tabs>
                <w:tab w:val="left" w:pos="5896"/>
              </w:tabs>
              <w:spacing w:line="360" w:lineRule="auto"/>
              <w:jc w:val="both"/>
              <w:rPr>
                <w:sz w:val="28"/>
                <w:szCs w:val="28"/>
                <w:lang w:val="vi-VN"/>
              </w:rPr>
            </w:pPr>
            <w:r w:rsidRPr="002D4CF5">
              <w:rPr>
                <w:sz w:val="28"/>
                <w:szCs w:val="28"/>
                <w:lang w:val="vi-VN"/>
              </w:rPr>
              <w:t xml:space="preserve">   </w:t>
            </w:r>
            <w:r w:rsidRPr="002D4CF5">
              <w:rPr>
                <w:b/>
                <w:sz w:val="28"/>
                <w:szCs w:val="28"/>
                <w:lang w:val="vi-VN"/>
              </w:rPr>
              <w:t>+ Nhóm 1:</w:t>
            </w:r>
            <w:r w:rsidRPr="002D4CF5">
              <w:rPr>
                <w:sz w:val="28"/>
                <w:szCs w:val="28"/>
                <w:lang w:val="vi-VN"/>
              </w:rPr>
              <w:t xml:space="preserve"> Người nghĩa sĩ có nguồn gốc xuất thân như thế nào?</w:t>
            </w:r>
          </w:p>
          <w:p w:rsidR="002D4CF5" w:rsidRPr="002D4CF5" w:rsidRDefault="002D4CF5" w:rsidP="002D4CF5">
            <w:pPr>
              <w:tabs>
                <w:tab w:val="left" w:pos="5896"/>
              </w:tabs>
              <w:spacing w:line="360" w:lineRule="auto"/>
              <w:jc w:val="both"/>
              <w:rPr>
                <w:sz w:val="28"/>
                <w:szCs w:val="28"/>
                <w:lang w:val="vi-VN"/>
              </w:rPr>
            </w:pPr>
            <w:r w:rsidRPr="002D4CF5">
              <w:rPr>
                <w:sz w:val="28"/>
                <w:szCs w:val="28"/>
                <w:lang w:val="vi-VN"/>
              </w:rPr>
              <w:t xml:space="preserve">  </w:t>
            </w:r>
            <w:r w:rsidRPr="002D4CF5">
              <w:rPr>
                <w:b/>
                <w:sz w:val="28"/>
                <w:szCs w:val="28"/>
                <w:lang w:val="vi-VN"/>
              </w:rPr>
              <w:t xml:space="preserve"> + Nhóm 2:</w:t>
            </w:r>
            <w:r w:rsidRPr="002D4CF5">
              <w:rPr>
                <w:sz w:val="28"/>
                <w:szCs w:val="28"/>
                <w:lang w:val="vi-VN"/>
              </w:rPr>
              <w:t xml:space="preserve">  Khi quân giặc xâm phạm bờ cõi, thái độ, hành động của họ ra sao?</w:t>
            </w:r>
          </w:p>
          <w:p w:rsidR="002D4CF5" w:rsidRPr="002D4CF5" w:rsidRDefault="002D4CF5" w:rsidP="002D4CF5">
            <w:pPr>
              <w:tabs>
                <w:tab w:val="left" w:pos="5896"/>
              </w:tabs>
              <w:spacing w:line="360" w:lineRule="auto"/>
              <w:jc w:val="both"/>
              <w:rPr>
                <w:sz w:val="28"/>
                <w:szCs w:val="28"/>
                <w:lang w:val="vi-VN"/>
              </w:rPr>
            </w:pPr>
            <w:r w:rsidRPr="002D4CF5">
              <w:rPr>
                <w:sz w:val="28"/>
                <w:szCs w:val="28"/>
                <w:lang w:val="vi-VN"/>
              </w:rPr>
              <w:t xml:space="preserve">   </w:t>
            </w:r>
          </w:p>
          <w:p w:rsidR="002D4CF5" w:rsidRPr="002D4CF5" w:rsidRDefault="002D4CF5" w:rsidP="002D4CF5">
            <w:pPr>
              <w:tabs>
                <w:tab w:val="left" w:pos="5896"/>
              </w:tabs>
              <w:spacing w:line="360" w:lineRule="auto"/>
              <w:jc w:val="both"/>
              <w:rPr>
                <w:sz w:val="28"/>
                <w:szCs w:val="28"/>
                <w:lang w:val="vi-VN"/>
              </w:rPr>
            </w:pPr>
            <w:r w:rsidRPr="002D4CF5">
              <w:rPr>
                <w:b/>
                <w:sz w:val="28"/>
                <w:szCs w:val="28"/>
                <w:lang w:val="vi-VN"/>
              </w:rPr>
              <w:t>+ Nhóm 3:</w:t>
            </w:r>
            <w:r w:rsidRPr="002D4CF5">
              <w:rPr>
                <w:sz w:val="28"/>
                <w:szCs w:val="28"/>
                <w:lang w:val="vi-VN"/>
              </w:rPr>
              <w:t xml:space="preserve"> Tìm những chi tiết, hình ảnh khắc hoạ vẻ đẹp hào hùng khi xông trận của người nghĩa sĩ nông dân?</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r w:rsidRPr="002D4CF5">
              <w:rPr>
                <w:b/>
                <w:sz w:val="28"/>
                <w:szCs w:val="28"/>
                <w:lang w:val="vi-VN"/>
              </w:rPr>
              <w:t>trình bày:</w:t>
            </w:r>
          </w:p>
          <w:p w:rsidR="002D4CF5" w:rsidRPr="002D4CF5" w:rsidRDefault="002D4CF5" w:rsidP="002D4CF5">
            <w:pPr>
              <w:spacing w:line="360" w:lineRule="auto"/>
              <w:ind w:firstLine="724"/>
              <w:jc w:val="both"/>
              <w:rPr>
                <w:sz w:val="28"/>
                <w:szCs w:val="28"/>
                <w:lang w:val="vi-VN"/>
              </w:rPr>
            </w:pPr>
            <w:r w:rsidRPr="002D4CF5">
              <w:rPr>
                <w:sz w:val="28"/>
                <w:szCs w:val="28"/>
                <w:lang w:val="vi-VN"/>
              </w:rPr>
              <w:t>Trước khi thành nghĩa quân đánh giặc, họ là những người nông dân nghèo khổ, những dân ấp, dân lân bỏ quê đi khai khẩn những vùng đất mới để kiếm sống.</w:t>
            </w:r>
          </w:p>
          <w:p w:rsidR="002D4CF5" w:rsidRPr="002D4CF5" w:rsidRDefault="002D4CF5" w:rsidP="002D4CF5">
            <w:pPr>
              <w:spacing w:line="360" w:lineRule="auto"/>
              <w:ind w:firstLine="724"/>
              <w:jc w:val="both"/>
              <w:rPr>
                <w:sz w:val="28"/>
                <w:szCs w:val="28"/>
                <w:lang w:val="vi-VN"/>
              </w:rPr>
            </w:pPr>
            <w:r w:rsidRPr="002D4CF5">
              <w:rPr>
                <w:sz w:val="28"/>
                <w:szCs w:val="28"/>
                <w:lang w:val="vi-VN"/>
              </w:rPr>
              <w:t>Từ cui cút: mồ côi mồ cút không chỉ thể hiện hoàn cảnh sống cô đơn, thiếu người tựa nương, dựa dẫm mà còn thể hiện biết bao yêu thương của tác giả.</w:t>
            </w:r>
          </w:p>
          <w:p w:rsidR="002D4CF5" w:rsidRPr="002D4CF5" w:rsidRDefault="002D4CF5" w:rsidP="002D4CF5">
            <w:pPr>
              <w:spacing w:line="360" w:lineRule="auto"/>
              <w:ind w:firstLine="724"/>
              <w:jc w:val="both"/>
              <w:rPr>
                <w:sz w:val="28"/>
                <w:szCs w:val="28"/>
                <w:lang w:val="vi-VN"/>
              </w:rPr>
            </w:pPr>
            <w:r w:rsidRPr="002D4CF5">
              <w:rPr>
                <w:sz w:val="28"/>
                <w:szCs w:val="28"/>
                <w:lang w:val="vi-VN"/>
              </w:rPr>
              <w:t>Nguyễn Đình Chiểu nhấn mạnh việc quen (đồng ruộng) và chưa quen (chiến trận, quân sự) của những người nông dân Nam Bộ để tạo sự đối lập tầm vóc anh hùng trong đoạn sau.</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r w:rsidRPr="002D4CF5">
              <w:rPr>
                <w:b/>
                <w:sz w:val="28"/>
                <w:szCs w:val="28"/>
                <w:lang w:val="vi-VN"/>
              </w:rPr>
              <w:t>trình bày:</w:t>
            </w:r>
          </w:p>
          <w:p w:rsidR="002D4CF5" w:rsidRPr="002D4CF5" w:rsidRDefault="002D4CF5" w:rsidP="002D4CF5">
            <w:pPr>
              <w:spacing w:line="360" w:lineRule="auto"/>
              <w:jc w:val="both"/>
              <w:rPr>
                <w:sz w:val="28"/>
                <w:szCs w:val="28"/>
                <w:lang w:val="vi-VN"/>
              </w:rPr>
            </w:pPr>
            <w:r w:rsidRPr="002D4CF5">
              <w:rPr>
                <w:sz w:val="28"/>
                <w:szCs w:val="28"/>
                <w:lang w:val="vi-VN"/>
              </w:rPr>
              <w:t>+ Thái độ đối với giặc:</w:t>
            </w:r>
          </w:p>
          <w:p w:rsidR="002D4CF5" w:rsidRPr="002D4CF5" w:rsidRDefault="002D4CF5" w:rsidP="002D4CF5">
            <w:pPr>
              <w:spacing w:line="360" w:lineRule="auto"/>
              <w:jc w:val="both"/>
              <w:rPr>
                <w:sz w:val="28"/>
                <w:szCs w:val="28"/>
                <w:lang w:val="vi-VN"/>
              </w:rPr>
            </w:pPr>
            <w:r w:rsidRPr="002D4CF5">
              <w:rPr>
                <w:sz w:val="28"/>
                <w:szCs w:val="28"/>
                <w:lang w:val="vi-VN"/>
              </w:rPr>
              <w:t xml:space="preserve">Căm ghét, căm thù. </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Thái độ đó được diễn tả bằng những hình ảnh cường điệu mạnh mẽ mà chân thực (</w:t>
            </w:r>
            <w:r w:rsidRPr="002D4CF5">
              <w:rPr>
                <w:i/>
                <w:sz w:val="28"/>
                <w:szCs w:val="28"/>
                <w:lang w:val="vi-VN"/>
              </w:rPr>
              <w:t>như nhà nông ghét cỏ muốn tới ăn gan, muốn ra cắn cổ</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vi-VN"/>
              </w:rPr>
              <w:t xml:space="preserve">- Nhận thức về tổ quốc: </w:t>
            </w:r>
          </w:p>
          <w:p w:rsidR="002D4CF5" w:rsidRPr="002D4CF5" w:rsidRDefault="002D4CF5" w:rsidP="002D4CF5">
            <w:pPr>
              <w:spacing w:line="360" w:lineRule="auto"/>
              <w:jc w:val="both"/>
              <w:rPr>
                <w:sz w:val="28"/>
                <w:szCs w:val="28"/>
                <w:lang w:val="vi-VN"/>
              </w:rPr>
            </w:pPr>
            <w:r w:rsidRPr="002D4CF5">
              <w:rPr>
                <w:sz w:val="28"/>
                <w:szCs w:val="28"/>
                <w:lang w:val="vi-VN"/>
              </w:rPr>
              <w:t xml:space="preserve">+ Không dung tha những kẻ thù lừa dối, bịp bợm. </w:t>
            </w:r>
          </w:p>
          <w:p w:rsidR="002D4CF5" w:rsidRPr="002D4CF5" w:rsidRDefault="002D4CF5" w:rsidP="002D4CF5">
            <w:pPr>
              <w:spacing w:line="360" w:lineRule="auto"/>
              <w:jc w:val="both"/>
              <w:rPr>
                <w:sz w:val="28"/>
                <w:szCs w:val="28"/>
                <w:lang w:val="vi-VN"/>
              </w:rPr>
            </w:pPr>
            <w:r w:rsidRPr="002D4CF5">
              <w:rPr>
                <w:sz w:val="28"/>
                <w:szCs w:val="28"/>
                <w:lang w:val="vi-VN"/>
              </w:rPr>
              <w:t xml:space="preserve">+ Do vậy, họ chiến đấu một cách tự nguyện </w:t>
            </w:r>
          </w:p>
          <w:p w:rsidR="002D4CF5" w:rsidRPr="002D4CF5" w:rsidRDefault="002D4CF5" w:rsidP="002D4CF5">
            <w:pPr>
              <w:spacing w:line="360" w:lineRule="auto"/>
              <w:jc w:val="both"/>
              <w:rPr>
                <w:i/>
                <w:sz w:val="28"/>
                <w:szCs w:val="28"/>
                <w:lang w:val="it-IT"/>
              </w:rPr>
            </w:pPr>
            <w:r w:rsidRPr="002D4CF5">
              <w:rPr>
                <w:sz w:val="28"/>
                <w:szCs w:val="28"/>
                <w:lang w:val="it-IT"/>
              </w:rPr>
              <w:t>(</w:t>
            </w:r>
            <w:r w:rsidRPr="002D4CF5">
              <w:rPr>
                <w:i/>
                <w:sz w:val="28"/>
                <w:szCs w:val="28"/>
                <w:lang w:val="it-IT"/>
              </w:rPr>
              <w:t xml:space="preserve"> mến nghĩa… nào đợi ai đòi ai bắt….)</w:t>
            </w:r>
          </w:p>
          <w:p w:rsidR="002D4CF5" w:rsidRPr="002D4CF5" w:rsidRDefault="002D4CF5" w:rsidP="002D4CF5">
            <w:pPr>
              <w:spacing w:line="360" w:lineRule="auto"/>
              <w:jc w:val="both"/>
              <w:rPr>
                <w:sz w:val="28"/>
                <w:szCs w:val="28"/>
                <w:lang w:val="it-IT"/>
              </w:rPr>
            </w:pPr>
            <w:r w:rsidRPr="002D4CF5">
              <w:rPr>
                <w:sz w:val="28"/>
                <w:szCs w:val="28"/>
              </w:rPr>
              <w:sym w:font="Wingdings" w:char="F0E0"/>
            </w:r>
            <w:r w:rsidRPr="002D4CF5">
              <w:rPr>
                <w:sz w:val="28"/>
                <w:szCs w:val="28"/>
                <w:lang w:val="it-IT"/>
              </w:rPr>
              <w:t xml:space="preserve"> Đây là sự chuyển hoá phi thường.</w:t>
            </w:r>
          </w:p>
          <w:p w:rsidR="002D4CF5" w:rsidRPr="002D4CF5" w:rsidRDefault="002D4CF5" w:rsidP="002D4CF5">
            <w:pPr>
              <w:spacing w:line="360" w:lineRule="auto"/>
              <w:jc w:val="both"/>
              <w:rPr>
                <w:sz w:val="28"/>
                <w:szCs w:val="28"/>
                <w:lang w:val="it-IT"/>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r w:rsidRPr="002D4CF5">
              <w:rPr>
                <w:b/>
                <w:sz w:val="28"/>
                <w:szCs w:val="28"/>
                <w:lang w:val="vi-VN"/>
              </w:rPr>
              <w:t>trình bày:</w:t>
            </w:r>
          </w:p>
          <w:p w:rsidR="002D4CF5" w:rsidRPr="002D4CF5" w:rsidRDefault="002D4CF5" w:rsidP="002D4CF5">
            <w:pPr>
              <w:spacing w:line="360" w:lineRule="auto"/>
              <w:jc w:val="both"/>
              <w:rPr>
                <w:sz w:val="28"/>
                <w:szCs w:val="28"/>
                <w:lang w:val="vi-VN"/>
              </w:rPr>
            </w:pPr>
            <w:r w:rsidRPr="002D4CF5">
              <w:rPr>
                <w:sz w:val="28"/>
                <w:szCs w:val="28"/>
                <w:lang w:val="vi-VN"/>
              </w:rPr>
              <w:t xml:space="preserve">- Điều kiện và khí thế chiến đấu: </w:t>
            </w:r>
          </w:p>
          <w:p w:rsidR="002D4CF5" w:rsidRPr="002D4CF5" w:rsidRDefault="002D4CF5" w:rsidP="002D4CF5">
            <w:pPr>
              <w:spacing w:line="360" w:lineRule="auto"/>
              <w:jc w:val="both"/>
              <w:rPr>
                <w:sz w:val="28"/>
                <w:szCs w:val="28"/>
                <w:lang w:val="vi-VN"/>
              </w:rPr>
            </w:pPr>
            <w:r w:rsidRPr="002D4CF5">
              <w:rPr>
                <w:sz w:val="28"/>
                <w:szCs w:val="28"/>
                <w:lang w:val="vi-VN"/>
              </w:rPr>
              <w:t xml:space="preserve">+ Điều kiện: thiếu thốn: </w:t>
            </w:r>
          </w:p>
          <w:p w:rsidR="002D4CF5" w:rsidRPr="002D4CF5" w:rsidRDefault="002D4CF5" w:rsidP="002D4CF5">
            <w:pPr>
              <w:spacing w:line="360" w:lineRule="auto"/>
              <w:jc w:val="both"/>
              <w:rPr>
                <w:i/>
                <w:sz w:val="28"/>
                <w:szCs w:val="28"/>
                <w:lang w:val="vi-VN"/>
              </w:rPr>
            </w:pPr>
            <w:r w:rsidRPr="002D4CF5">
              <w:rPr>
                <w:i/>
                <w:sz w:val="28"/>
                <w:szCs w:val="28"/>
                <w:lang w:val="vi-VN"/>
              </w:rPr>
              <w:t xml:space="preserve"> Ngoài  cật= Một manh áo vải;</w:t>
            </w:r>
          </w:p>
          <w:p w:rsidR="002D4CF5" w:rsidRPr="002D4CF5" w:rsidRDefault="002D4CF5" w:rsidP="002D4CF5">
            <w:pPr>
              <w:spacing w:line="360" w:lineRule="auto"/>
              <w:jc w:val="both"/>
              <w:rPr>
                <w:i/>
                <w:sz w:val="28"/>
                <w:szCs w:val="28"/>
                <w:lang w:val="vi-VN"/>
              </w:rPr>
            </w:pPr>
            <w:r w:rsidRPr="002D4CF5">
              <w:rPr>
                <w:i/>
                <w:sz w:val="28"/>
                <w:szCs w:val="28"/>
                <w:lang w:val="vi-VN"/>
              </w:rPr>
              <w:t xml:space="preserve"> Trong tay= Một ngọn tầm vông, một luỡi dao phay, nồi rơm con cúi</w:t>
            </w:r>
          </w:p>
          <w:p w:rsidR="002D4CF5" w:rsidRPr="002D4CF5" w:rsidRDefault="002D4CF5" w:rsidP="002D4CF5">
            <w:pPr>
              <w:spacing w:line="360" w:lineRule="auto"/>
              <w:jc w:val="both"/>
              <w:rPr>
                <w:sz w:val="28"/>
                <w:szCs w:val="28"/>
                <w:lang w:val="vi-VN"/>
              </w:rPr>
            </w:pPr>
            <w:r w:rsidRPr="002D4CF5">
              <w:rPr>
                <w:sz w:val="28"/>
                <w:szCs w:val="28"/>
                <w:lang w:val="vi-VN"/>
              </w:rPr>
              <w:t xml:space="preserve">+ Khí thế: mạnh mẽ như vũ bão làm giặc kinh hoàng: </w:t>
            </w:r>
            <w:r w:rsidRPr="002D4CF5">
              <w:rPr>
                <w:i/>
                <w:sz w:val="28"/>
                <w:szCs w:val="28"/>
                <w:lang w:val="vi-VN"/>
              </w:rPr>
              <w:t>đốt, đâm chém., đạp, lướt</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Hàng loạt các động từ mạnh được sử dụng: gợi ra khí thế tấn công như thác đổ.</w:t>
            </w:r>
          </w:p>
          <w:p w:rsidR="002D4CF5" w:rsidRPr="002D4CF5" w:rsidRDefault="002D4CF5" w:rsidP="002D4CF5">
            <w:pPr>
              <w:spacing w:line="360" w:lineRule="auto"/>
              <w:jc w:val="both"/>
              <w:rPr>
                <w:sz w:val="28"/>
                <w:szCs w:val="28"/>
                <w:lang w:val="vi-VN"/>
              </w:rPr>
            </w:pPr>
            <w:r w:rsidRPr="002D4CF5">
              <w:rPr>
                <w:sz w:val="28"/>
                <w:szCs w:val="28"/>
                <w:lang w:val="vi-VN"/>
              </w:rPr>
              <w:t>- Hiệu quả: đốt nhà thờ, chém rớt đầu quan hai.</w:t>
            </w:r>
          </w:p>
          <w:p w:rsidR="002D4CF5" w:rsidRPr="002D4CF5" w:rsidRDefault="002D4CF5" w:rsidP="002D4CF5">
            <w:pPr>
              <w:spacing w:line="360" w:lineRule="auto"/>
              <w:ind w:left="24"/>
              <w:jc w:val="both"/>
              <w:rPr>
                <w:sz w:val="28"/>
                <w:szCs w:val="28"/>
                <w:lang w:val="vi-VN"/>
              </w:rPr>
            </w:pPr>
            <w:r w:rsidRPr="002D4CF5">
              <w:rPr>
                <w:sz w:val="28"/>
                <w:szCs w:val="28"/>
              </w:rPr>
              <w:sym w:font="Wingdings" w:char="F0E0"/>
            </w:r>
            <w:r w:rsidRPr="002D4CF5">
              <w:rPr>
                <w:sz w:val="28"/>
                <w:szCs w:val="28"/>
                <w:lang w:val="vi-VN"/>
              </w:rPr>
              <w:t xml:space="preserve"> Nghệ thuật tả thực kết hợp với trữ tình, phép tượng phản, giàu nhịp điệu, tác giả đã dựng nên tượng đài nghệ thuật về người nông dân - nghĩa sĩ: bình dị mà phi thường.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Tiếng khóc của tác giả xuất phát từ nhiều nguồn cảm xúc? Theo em đó là nguồn cảm xúc gì?</w:t>
            </w:r>
          </w:p>
          <w:p w:rsidR="002D4CF5" w:rsidRPr="002D4CF5" w:rsidRDefault="002D4CF5" w:rsidP="002D4CF5">
            <w:pPr>
              <w:spacing w:line="360" w:lineRule="auto"/>
              <w:jc w:val="both"/>
              <w:rPr>
                <w:sz w:val="28"/>
                <w:szCs w:val="28"/>
                <w:lang w:val="vi-VN"/>
              </w:rPr>
            </w:pPr>
            <w:r w:rsidRPr="002D4CF5">
              <w:rPr>
                <w:sz w:val="28"/>
                <w:szCs w:val="28"/>
                <w:u w:val="single"/>
                <w:lang w:val="vi-VN"/>
              </w:rPr>
              <w:t>Gv giảng :</w:t>
            </w:r>
            <w:r w:rsidRPr="002D4CF5">
              <w:rPr>
                <w:sz w:val="28"/>
                <w:szCs w:val="28"/>
                <w:lang w:val="vi-VN"/>
              </w:rPr>
              <w:t xml:space="preserve"> Tiếng khóc Đồ Chiểu hợp thành bởi 3 yếu tố : Nước, Dân, Trời. Đồ Chiểu nhân danh vận nước, nhân danh lich sử mà khóc cho những người anh hùng xả thân cho Tổ Quốc. Tiếng khóc ấy có tầm vóc sử thi, tầm vóc thời đại mà còn khích lệ lòng căn thù ý chí tiếp nối sự dở dang của người anh hùng nghĩa sĩ.</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Nhận xét nhịp văn, giọng điệu trong phần ai vãn?</w:t>
            </w:r>
          </w:p>
          <w:p w:rsidR="002D4CF5" w:rsidRPr="002D4CF5" w:rsidRDefault="002D4CF5" w:rsidP="002D4CF5">
            <w:pPr>
              <w:spacing w:line="360" w:lineRule="auto"/>
              <w:jc w:val="both"/>
              <w:rPr>
                <w:sz w:val="28"/>
                <w:szCs w:val="28"/>
                <w:lang w:val="vi-VN"/>
              </w:rPr>
            </w:pPr>
            <w:r w:rsidRPr="002D4CF5">
              <w:rPr>
                <w:sz w:val="28"/>
                <w:szCs w:val="28"/>
                <w:lang w:val="vi-VN"/>
              </w:rPr>
              <w:t>GV: Tác giả đề cao một quan niệm sống cao đẹp là gì?</w:t>
            </w:r>
          </w:p>
          <w:p w:rsidR="002D4CF5" w:rsidRPr="002D4CF5" w:rsidRDefault="002D4CF5" w:rsidP="002D4CF5">
            <w:pPr>
              <w:tabs>
                <w:tab w:val="left" w:pos="510"/>
                <w:tab w:val="left" w:pos="540"/>
              </w:tabs>
              <w:spacing w:line="360" w:lineRule="auto"/>
              <w:jc w:val="both"/>
              <w:rPr>
                <w:b/>
                <w:sz w:val="28"/>
                <w:szCs w:val="28"/>
                <w:u w:val="single"/>
                <w:lang w:val="vi-VN"/>
              </w:rPr>
            </w:pPr>
          </w:p>
          <w:p w:rsidR="002D4CF5" w:rsidRPr="002D4CF5" w:rsidRDefault="002D4CF5" w:rsidP="002D4CF5">
            <w:pPr>
              <w:spacing w:line="360" w:lineRule="auto"/>
              <w:jc w:val="both"/>
              <w:rPr>
                <w:sz w:val="28"/>
                <w:szCs w:val="28"/>
                <w:lang w:val="pt-BR"/>
              </w:rPr>
            </w:pPr>
            <w:r w:rsidRPr="002D4CF5">
              <w:rPr>
                <w:sz w:val="28"/>
                <w:szCs w:val="28"/>
                <w:lang w:val="pt-BR"/>
              </w:rPr>
              <w:t>HS trả lời cá nhân:</w:t>
            </w:r>
          </w:p>
          <w:p w:rsidR="002D4CF5" w:rsidRPr="002D4CF5" w:rsidRDefault="002D4CF5" w:rsidP="002D4CF5">
            <w:pPr>
              <w:spacing w:line="360" w:lineRule="auto"/>
              <w:jc w:val="both"/>
              <w:rPr>
                <w:b/>
                <w:sz w:val="28"/>
                <w:szCs w:val="28"/>
                <w:lang w:val="vi-VN"/>
              </w:rPr>
            </w:pPr>
            <w:r w:rsidRPr="002D4CF5">
              <w:rPr>
                <w:sz w:val="28"/>
                <w:szCs w:val="28"/>
                <w:lang w:val="vi-VN"/>
              </w:rPr>
              <w:t xml:space="preserve"> a. </w:t>
            </w:r>
            <w:r w:rsidRPr="002D4CF5">
              <w:rPr>
                <w:b/>
                <w:sz w:val="28"/>
                <w:szCs w:val="28"/>
                <w:lang w:val="vi-VN"/>
              </w:rPr>
              <w:t>Tiếng khóc cho người nghĩa sĩ:</w:t>
            </w:r>
          </w:p>
          <w:p w:rsidR="002D4CF5" w:rsidRPr="002D4CF5" w:rsidRDefault="002D4CF5" w:rsidP="002D4CF5">
            <w:pPr>
              <w:spacing w:line="360" w:lineRule="auto"/>
              <w:jc w:val="both"/>
              <w:rPr>
                <w:sz w:val="28"/>
                <w:szCs w:val="28"/>
                <w:lang w:val="vi-VN"/>
              </w:rPr>
            </w:pPr>
            <w:r w:rsidRPr="002D4CF5">
              <w:rPr>
                <w:sz w:val="28"/>
                <w:szCs w:val="28"/>
                <w:lang w:val="vi-VN"/>
              </w:rPr>
              <w:t xml:space="preserve">- Tiếng khóc xót thương ở đây là của tác giả, của gia đình thân quyến, của nhân dân Nam bộ, và của cả nước. </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Do vậy , đó là tiếng khóc có tầm sử thi.</w:t>
            </w:r>
          </w:p>
          <w:p w:rsidR="002D4CF5" w:rsidRPr="002D4CF5" w:rsidRDefault="002D4CF5" w:rsidP="002D4CF5">
            <w:pPr>
              <w:spacing w:line="360" w:lineRule="auto"/>
              <w:jc w:val="both"/>
              <w:rPr>
                <w:i/>
                <w:sz w:val="28"/>
                <w:szCs w:val="28"/>
                <w:lang w:val="vi-VN"/>
              </w:rPr>
            </w:pPr>
            <w:r w:rsidRPr="002D4CF5">
              <w:rPr>
                <w:sz w:val="28"/>
                <w:szCs w:val="28"/>
                <w:lang w:val="vi-VN"/>
              </w:rPr>
              <w:t xml:space="preserve">- Cộng hưởng với tình yêu thiên nhiên và con người : </w:t>
            </w:r>
            <w:r w:rsidRPr="002D4CF5">
              <w:rPr>
                <w:i/>
                <w:sz w:val="28"/>
                <w:szCs w:val="28"/>
                <w:lang w:val="vi-VN"/>
              </w:rPr>
              <w:t>cỏ cây, sông, chợ, ngọn đèn, vợ, mẹ…</w:t>
            </w: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Lòng căm hờn quân giặc và triều đình gây nghịch cảnh éo le.</w:t>
            </w:r>
          </w:p>
          <w:p w:rsidR="002D4CF5" w:rsidRPr="002D4CF5" w:rsidRDefault="002D4CF5" w:rsidP="002D4CF5">
            <w:pPr>
              <w:spacing w:line="360" w:lineRule="auto"/>
              <w:jc w:val="both"/>
              <w:rPr>
                <w:sz w:val="28"/>
                <w:szCs w:val="28"/>
                <w:lang w:val="vi-VN"/>
              </w:rPr>
            </w:pPr>
            <w:r w:rsidRPr="002D4CF5">
              <w:rPr>
                <w:sz w:val="28"/>
                <w:szCs w:val="28"/>
                <w:lang w:val="vi-VN"/>
              </w:rPr>
              <w:t>=&gt; Tiếng khóc đau thương mà không bi lụy vì nó tràn đầy niềm tự hào, kính phục và ngợi ca những người đã chiến đấu và hi sinh cho Tổ quốc. Họ chết, nhưng tinh thần và việc làm của họ sống mãi trong lòng người.</w:t>
            </w:r>
          </w:p>
          <w:p w:rsidR="002D4CF5" w:rsidRPr="002D4CF5" w:rsidRDefault="002D4CF5" w:rsidP="002D4CF5">
            <w:pPr>
              <w:spacing w:line="360" w:lineRule="auto"/>
              <w:jc w:val="both"/>
              <w:rPr>
                <w:b/>
                <w:sz w:val="28"/>
                <w:szCs w:val="28"/>
                <w:lang w:val="vi-VN"/>
              </w:rPr>
            </w:pPr>
            <w:r w:rsidRPr="002D4CF5">
              <w:rPr>
                <w:sz w:val="28"/>
                <w:szCs w:val="28"/>
                <w:lang w:val="vi-VN"/>
              </w:rPr>
              <w:t xml:space="preserve"> b. </w:t>
            </w:r>
            <w:r w:rsidRPr="002D4CF5">
              <w:rPr>
                <w:b/>
                <w:sz w:val="28"/>
                <w:szCs w:val="28"/>
                <w:lang w:val="vi-VN"/>
              </w:rPr>
              <w:t>Tiếng khóc cho thời đại đau thương:</w:t>
            </w:r>
          </w:p>
          <w:p w:rsidR="002D4CF5" w:rsidRPr="002D4CF5" w:rsidRDefault="002D4CF5" w:rsidP="002D4CF5">
            <w:pPr>
              <w:spacing w:line="360" w:lineRule="auto"/>
              <w:jc w:val="both"/>
              <w:rPr>
                <w:sz w:val="28"/>
                <w:szCs w:val="28"/>
                <w:lang w:val="vi-VN"/>
              </w:rPr>
            </w:pPr>
            <w:r w:rsidRPr="002D4CF5">
              <w:rPr>
                <w:sz w:val="28"/>
                <w:szCs w:val="28"/>
                <w:lang w:val="vi-VN"/>
              </w:rPr>
              <w:t>- Trở lại hiện thực, khóc thương, chia sẻ với gia đình nỗi mất mát: mẹ mất con, vợ mất chồng.</w:t>
            </w:r>
          </w:p>
          <w:p w:rsidR="002D4CF5" w:rsidRPr="002D4CF5" w:rsidRDefault="002D4CF5" w:rsidP="002D4CF5">
            <w:pPr>
              <w:spacing w:line="360" w:lineRule="auto"/>
              <w:jc w:val="both"/>
              <w:rPr>
                <w:sz w:val="28"/>
                <w:szCs w:val="28"/>
                <w:lang w:val="vi-VN"/>
              </w:rPr>
            </w:pPr>
            <w:r w:rsidRPr="002D4CF5">
              <w:rPr>
                <w:sz w:val="28"/>
                <w:szCs w:val="28"/>
                <w:lang w:val="vi-VN"/>
              </w:rPr>
              <w:t>- Ngợi ca tấm lòng vì dân của nghĩa sĩ theo hướng vĩnh viễn hóa: danh thơm đồn sáu tỉnh..</w:t>
            </w:r>
          </w:p>
          <w:p w:rsidR="002D4CF5" w:rsidRPr="002D4CF5" w:rsidRDefault="002D4CF5" w:rsidP="002D4CF5">
            <w:pPr>
              <w:spacing w:line="360" w:lineRule="auto"/>
              <w:jc w:val="both"/>
              <w:rPr>
                <w:sz w:val="28"/>
                <w:szCs w:val="28"/>
                <w:lang w:val="vi-VN"/>
              </w:rPr>
            </w:pPr>
            <w:r w:rsidRPr="002D4CF5">
              <w:rPr>
                <w:sz w:val="28"/>
                <w:szCs w:val="28"/>
                <w:lang w:val="vi-VN"/>
              </w:rPr>
              <w:t xml:space="preserve">- Đông viên, tin tưởng, quyết tâm đánh giặc. </w:t>
            </w:r>
          </w:p>
          <w:p w:rsidR="002D4CF5" w:rsidRPr="002D4CF5" w:rsidRDefault="002D4CF5" w:rsidP="002D4CF5">
            <w:pPr>
              <w:spacing w:line="360" w:lineRule="auto"/>
              <w:jc w:val="both"/>
              <w:rPr>
                <w:sz w:val="28"/>
                <w:szCs w:val="28"/>
                <w:lang w:val="vi-VN"/>
              </w:rPr>
            </w:pPr>
            <w:r w:rsidRPr="002D4CF5">
              <w:rPr>
                <w:sz w:val="28"/>
                <w:szCs w:val="28"/>
                <w:lang w:val="vi-VN"/>
              </w:rPr>
              <w:t>- Cảm thương nhân dân đang phải khổ đau; thắp nén nhang tưởng nhớ người đã khuất lại chạnh lòng nghĩ đế nước non.</w:t>
            </w:r>
          </w:p>
          <w:p w:rsidR="002D4CF5" w:rsidRPr="002D4CF5" w:rsidRDefault="002D4CF5" w:rsidP="002D4CF5">
            <w:pPr>
              <w:spacing w:line="360" w:lineRule="auto"/>
              <w:ind w:left="72"/>
              <w:jc w:val="both"/>
              <w:rPr>
                <w:sz w:val="28"/>
                <w:szCs w:val="28"/>
                <w:lang w:val="vi-VN"/>
              </w:rPr>
            </w:pPr>
          </w:p>
          <w:p w:rsidR="002D4CF5" w:rsidRPr="002D4CF5" w:rsidRDefault="002D4CF5" w:rsidP="002D4CF5">
            <w:pPr>
              <w:spacing w:line="360" w:lineRule="auto"/>
              <w:ind w:firstLine="724"/>
              <w:jc w:val="both"/>
              <w:rPr>
                <w:b/>
                <w:sz w:val="28"/>
                <w:szCs w:val="28"/>
                <w:lang w:val="vi-VN"/>
              </w:rPr>
            </w:pPr>
            <w:r w:rsidRPr="002D4CF5">
              <w:rPr>
                <w:b/>
                <w:sz w:val="28"/>
                <w:szCs w:val="28"/>
                <w:lang w:val="vi-VN"/>
              </w:rPr>
              <w:t>HS trả lời:</w:t>
            </w:r>
          </w:p>
          <w:p w:rsidR="002D4CF5" w:rsidRPr="002D4CF5" w:rsidRDefault="002D4CF5" w:rsidP="002D4CF5">
            <w:pPr>
              <w:spacing w:line="360" w:lineRule="auto"/>
              <w:ind w:firstLine="724"/>
              <w:jc w:val="both"/>
              <w:rPr>
                <w:sz w:val="28"/>
                <w:szCs w:val="28"/>
                <w:lang w:val="vi-VN"/>
              </w:rPr>
            </w:pPr>
            <w:r w:rsidRPr="002D4CF5">
              <w:rPr>
                <w:sz w:val="28"/>
                <w:szCs w:val="28"/>
                <w:lang w:val="vi-VN"/>
              </w:rPr>
              <w:t>Tác giả đưa ra một quan niệm - như một chân lí mà có thể tóm tắt bằng câu: thà chết vinh còn hơn là sống nhục.</w:t>
            </w:r>
          </w:p>
          <w:p w:rsidR="002D4CF5" w:rsidRPr="002D4CF5" w:rsidRDefault="002D4CF5" w:rsidP="002D4CF5">
            <w:pPr>
              <w:spacing w:line="360" w:lineRule="auto"/>
              <w:ind w:firstLine="724"/>
              <w:jc w:val="both"/>
              <w:rPr>
                <w:sz w:val="28"/>
                <w:szCs w:val="28"/>
                <w:lang w:val="vi-VN"/>
              </w:rPr>
            </w:pPr>
            <w:r w:rsidRPr="002D4CF5">
              <w:rPr>
                <w:sz w:val="28"/>
                <w:szCs w:val="28"/>
                <w:lang w:val="vi-VN"/>
              </w:rPr>
              <w:t>Thác (chết) như những nghĩa quân Cần Giuộc là cái chết trả nợ nước non, là cái chết vẻ vang danh thơm đồn khắp lục tỉnh, là cái chết được tôn vinh, bất tử đời đời.</w:t>
            </w:r>
          </w:p>
          <w:p w:rsidR="002D4CF5" w:rsidRPr="002D4CF5" w:rsidRDefault="002D4CF5" w:rsidP="002D4CF5">
            <w:pPr>
              <w:spacing w:line="360" w:lineRule="auto"/>
              <w:ind w:firstLine="724"/>
              <w:jc w:val="both"/>
              <w:rPr>
                <w:sz w:val="28"/>
                <w:szCs w:val="28"/>
                <w:lang w:val="vi-VN"/>
              </w:rPr>
            </w:pPr>
            <w:r w:rsidRPr="002D4CF5">
              <w:rPr>
                <w:sz w:val="28"/>
                <w:szCs w:val="28"/>
                <w:lang w:val="vi-VN"/>
              </w:rPr>
              <w:t>Đối lập với cái sống bán nước cầu vinh, cam tâm làm nô lệ cho ngoại bang, chà đạp lên bàn thờ, tổ tiên,... đó là cái lối sống tầm thường, hèn mạt, đáng xấu hổ, nhục nhã.</w:t>
            </w:r>
          </w:p>
          <w:p w:rsidR="002D4CF5" w:rsidRPr="002D4CF5" w:rsidRDefault="002D4CF5" w:rsidP="002D4CF5">
            <w:pPr>
              <w:spacing w:line="360" w:lineRule="auto"/>
              <w:ind w:firstLine="724"/>
              <w:jc w:val="both"/>
              <w:rPr>
                <w:sz w:val="28"/>
                <w:szCs w:val="28"/>
                <w:lang w:val="vi-VN"/>
              </w:rPr>
            </w:pPr>
            <w:r w:rsidRPr="002D4CF5">
              <w:rPr>
                <w:sz w:val="28"/>
                <w:szCs w:val="28"/>
                <w:lang w:val="vi-VN"/>
              </w:rPr>
              <w:t>Với tác giả, sông đánh giặc, thác cũng đánh giặc. Linh hồn của những nghĩa quân Cần Giuộc vẫn cùng cháu con đánh giặc, cái chết của họ góp phần khích lệ tinh thần chiến đấu cho những người đang sống. Đó là quan niệm rất tiến bộ, phát huy từ truyền thống anh hùng bất khuất chống ngoại xâm của dân tộc Việt Nam.</w:t>
            </w:r>
          </w:p>
          <w:p w:rsidR="002D4CF5" w:rsidRPr="002D4CF5" w:rsidRDefault="002D4CF5" w:rsidP="002D4CF5">
            <w:pPr>
              <w:spacing w:line="360" w:lineRule="auto"/>
              <w:ind w:firstLine="724"/>
              <w:jc w:val="both"/>
              <w:rPr>
                <w:sz w:val="28"/>
                <w:szCs w:val="28"/>
                <w:lang w:val="vi-VN"/>
              </w:rPr>
            </w:pPr>
            <w:r w:rsidRPr="002D4CF5">
              <w:rPr>
                <w:sz w:val="28"/>
                <w:szCs w:val="28"/>
                <w:lang w:val="vi-VN"/>
              </w:rPr>
              <w:t xml:space="preserve">Hạn chế thời đại của Nguyễn Đình Chiểu: nhà nho yêu nước trung quân: </w:t>
            </w:r>
            <w:r w:rsidRPr="002D4CF5">
              <w:rPr>
                <w:i/>
                <w:sz w:val="28"/>
                <w:szCs w:val="28"/>
                <w:lang w:val="vi-VN"/>
              </w:rPr>
              <w:t>sống thờ vua, thác cũng thờ vua, lời dụ dạy đã rành rành, một chữ ấm đủ đền công đó.</w:t>
            </w:r>
            <w:r w:rsidRPr="002D4CF5">
              <w:rPr>
                <w:sz w:val="28"/>
                <w:szCs w:val="28"/>
                <w:lang w:val="vi-VN"/>
              </w:rPr>
              <w:t xml:space="preserve"> Đó cũng là lẽ tất nhiên. Có điều Nguyễn Đình Chiểu thờ vua mà không ngu trung, thờ vua mà vẫn cùng nhân dân đánh giặc cứu nước.</w:t>
            </w:r>
          </w:p>
          <w:p w:rsidR="002D4CF5" w:rsidRPr="002D4CF5" w:rsidRDefault="002D4CF5" w:rsidP="002D4CF5">
            <w:pPr>
              <w:spacing w:line="360" w:lineRule="auto"/>
              <w:jc w:val="both"/>
              <w:rPr>
                <w:sz w:val="28"/>
                <w:szCs w:val="28"/>
                <w:lang w:val="vi-VN"/>
              </w:rPr>
            </w:pPr>
            <w:r w:rsidRPr="002D4CF5">
              <w:rPr>
                <w:sz w:val="28"/>
                <w:szCs w:val="28"/>
                <w:lang w:val="vi-VN"/>
              </w:rPr>
              <w:t>- Giá tri nghệ thuật: thành tựu xuất sắc về xây dựng nhân vật (hình tượng tập thể nghĩa quân nông dân anh hùng lần đầu tiên xuất hiện trong văn học Việt Nam); kết hợp nhuần nhuyễn bút pháp trữ tình và bút pháp hiện thực; ngôn ngữ bình dị, trong sáng, đậm sắc thái Nam Bộ; bài văn tế hay nhất, một trong những kiệt tác của văn học Việt Nam</w:t>
            </w:r>
          </w:p>
          <w:p w:rsidR="002D4CF5" w:rsidRPr="002D4CF5" w:rsidRDefault="002D4CF5" w:rsidP="002D4CF5">
            <w:pPr>
              <w:tabs>
                <w:tab w:val="left" w:pos="510"/>
                <w:tab w:val="left" w:pos="540"/>
              </w:tabs>
              <w:spacing w:line="360" w:lineRule="auto"/>
              <w:jc w:val="both"/>
              <w:rPr>
                <w:sz w:val="28"/>
                <w:szCs w:val="28"/>
              </w:rPr>
            </w:pPr>
            <w:r w:rsidRPr="002D4CF5">
              <w:rPr>
                <w:sz w:val="28"/>
                <w:szCs w:val="28"/>
                <w:lang w:val="vi-VN"/>
              </w:rPr>
              <w:t>-Giá trị nội dung tư tưởng: tiếng khóc bi tráng một thời khổ đau nhưng vĩ đại của dân tộc; bức tượng đài bất tử về những nghĩa sĩ - nông dân Cần Giuộc đã anh dũng chiến đấu và hi sinh vì Tổ quốc.</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rPr>
            </w:pP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Đọc–hiểu:</w:t>
            </w:r>
          </w:p>
          <w:p w:rsidR="002D4CF5" w:rsidRPr="002D4CF5" w:rsidRDefault="002D4CF5" w:rsidP="002D4CF5">
            <w:pPr>
              <w:spacing w:line="360" w:lineRule="auto"/>
              <w:jc w:val="both"/>
              <w:rPr>
                <w:b/>
                <w:sz w:val="28"/>
                <w:szCs w:val="28"/>
                <w:lang w:val="vi-VN"/>
              </w:rPr>
            </w:pPr>
            <w:r w:rsidRPr="002D4CF5">
              <w:rPr>
                <w:b/>
                <w:sz w:val="28"/>
                <w:szCs w:val="28"/>
                <w:lang w:val="vi-VN"/>
              </w:rPr>
              <w:t>1. Giới thiệu khái quát về thời cuộc và nhân vật người nông dân nghĩa sĩ :</w:t>
            </w:r>
          </w:p>
          <w:p w:rsidR="002D4CF5" w:rsidRPr="002D4CF5" w:rsidRDefault="002D4CF5" w:rsidP="002D4CF5">
            <w:pPr>
              <w:spacing w:line="360" w:lineRule="auto"/>
              <w:jc w:val="both"/>
              <w:rPr>
                <w:sz w:val="28"/>
                <w:szCs w:val="28"/>
                <w:lang w:val="vi-VN"/>
              </w:rPr>
            </w:pPr>
            <w:r w:rsidRPr="002D4CF5">
              <w:rPr>
                <w:sz w:val="28"/>
                <w:szCs w:val="28"/>
                <w:lang w:val="vi-VN"/>
              </w:rPr>
              <w:t>- Với hình thức ngắn gọn, câu văn đã dựng nên khung cảnh bão táp của thời đại:</w:t>
            </w:r>
          </w:p>
          <w:p w:rsidR="002D4CF5" w:rsidRPr="002D4CF5" w:rsidRDefault="002D4CF5" w:rsidP="002D4CF5">
            <w:pPr>
              <w:spacing w:line="360" w:lineRule="auto"/>
              <w:jc w:val="both"/>
              <w:rPr>
                <w:sz w:val="28"/>
                <w:szCs w:val="28"/>
                <w:lang w:val="vi-VN"/>
              </w:rPr>
            </w:pPr>
            <w:r w:rsidRPr="002D4CF5">
              <w:rPr>
                <w:sz w:val="28"/>
                <w:szCs w:val="28"/>
                <w:lang w:val="vi-VN"/>
              </w:rPr>
              <w:t>+ “ Súng giặc đất rền “ → giặc xâm lược bằng vũ khí tối tân</w:t>
            </w:r>
          </w:p>
          <w:p w:rsidR="002D4CF5" w:rsidRPr="002D4CF5" w:rsidRDefault="002D4CF5" w:rsidP="002D4CF5">
            <w:pPr>
              <w:spacing w:line="360" w:lineRule="auto"/>
              <w:jc w:val="both"/>
              <w:rPr>
                <w:sz w:val="28"/>
                <w:szCs w:val="28"/>
                <w:lang w:val="vi-VN"/>
              </w:rPr>
            </w:pPr>
            <w:r w:rsidRPr="002D4CF5">
              <w:rPr>
                <w:sz w:val="28"/>
                <w:szCs w:val="28"/>
                <w:lang w:val="vi-VN"/>
              </w:rPr>
              <w:t>+ “ Lòng dân trời tỏ” → ta đánh giặc bằng tấm lòng yêu quê hương đất nước.</w:t>
            </w:r>
          </w:p>
          <w:p w:rsidR="002D4CF5" w:rsidRPr="002D4CF5" w:rsidRDefault="002D4CF5" w:rsidP="002D4CF5">
            <w:pPr>
              <w:spacing w:line="360" w:lineRule="auto"/>
              <w:jc w:val="both"/>
              <w:rPr>
                <w:sz w:val="28"/>
                <w:szCs w:val="28"/>
                <w:lang w:val="vi-VN"/>
              </w:rPr>
            </w:pPr>
            <w:r w:rsidRPr="002D4CF5">
              <w:rPr>
                <w:sz w:val="28"/>
                <w:szCs w:val="28"/>
                <w:lang w:val="vi-VN"/>
              </w:rPr>
              <w:t>- NT đối lập nhằm thể hiện khung cảnh bão táp của thời đại, những biến cố chính trị lớn lao.</w:t>
            </w:r>
          </w:p>
          <w:p w:rsidR="002D4CF5" w:rsidRPr="002D4CF5" w:rsidRDefault="002D4CF5" w:rsidP="002D4CF5">
            <w:pPr>
              <w:spacing w:line="360" w:lineRule="auto"/>
              <w:jc w:val="both"/>
              <w:rPr>
                <w:sz w:val="28"/>
                <w:szCs w:val="28"/>
                <w:lang w:val="vi-VN"/>
              </w:rPr>
            </w:pPr>
            <w:r w:rsidRPr="002D4CF5">
              <w:rPr>
                <w:sz w:val="28"/>
                <w:szCs w:val="28"/>
                <w:lang w:val="vi-VN"/>
              </w:rPr>
              <w:t>Tuy thất bại những người nghĩa sĩ hi sinh nhưng tiếng thơm còn lưu truyền mãi.</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2. Hình ảnh người nghĩa sĩ nông dân Cần Giuộc :</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a. Nguồn gốc xuất thân :</w:t>
            </w:r>
          </w:p>
          <w:p w:rsidR="002D4CF5" w:rsidRPr="002D4CF5" w:rsidRDefault="002D4CF5" w:rsidP="002D4CF5">
            <w:pPr>
              <w:spacing w:line="360" w:lineRule="auto"/>
              <w:jc w:val="both"/>
              <w:rPr>
                <w:sz w:val="28"/>
                <w:szCs w:val="28"/>
                <w:lang w:val="vi-VN"/>
              </w:rPr>
            </w:pPr>
            <w:r w:rsidRPr="002D4CF5">
              <w:rPr>
                <w:sz w:val="28"/>
                <w:szCs w:val="28"/>
                <w:lang w:val="vi-VN"/>
              </w:rPr>
              <w:t xml:space="preserve">- Từ nông dân nghèo cần cù lao động  “ cui cút làm ăn ” </w:t>
            </w:r>
          </w:p>
          <w:p w:rsidR="002D4CF5" w:rsidRPr="002D4CF5" w:rsidRDefault="002D4CF5" w:rsidP="002D4CF5">
            <w:pPr>
              <w:spacing w:line="360" w:lineRule="auto"/>
              <w:jc w:val="both"/>
              <w:rPr>
                <w:sz w:val="28"/>
                <w:szCs w:val="28"/>
                <w:lang w:val="vi-VN"/>
              </w:rPr>
            </w:pPr>
            <w:r w:rsidRPr="002D4CF5">
              <w:rPr>
                <w:sz w:val="28"/>
                <w:szCs w:val="28"/>
                <w:lang w:val="vi-VN"/>
              </w:rPr>
              <w:t xml:space="preserve">- NT tương phản “ chưa quen </w:t>
            </w:r>
            <w:r w:rsidRPr="002D4CF5">
              <w:rPr>
                <w:sz w:val="28"/>
                <w:szCs w:val="28"/>
              </w:rPr>
              <w:sym w:font="Wingdings" w:char="F0F3"/>
            </w:r>
            <w:r w:rsidRPr="002D4CF5">
              <w:rPr>
                <w:sz w:val="28"/>
                <w:szCs w:val="28"/>
                <w:lang w:val="vi-VN"/>
              </w:rPr>
              <w:t xml:space="preserve"> chỉ biết, vốn quen </w:t>
            </w:r>
            <w:r w:rsidRPr="002D4CF5">
              <w:rPr>
                <w:sz w:val="28"/>
                <w:szCs w:val="28"/>
              </w:rPr>
              <w:sym w:font="Wingdings" w:char="F0F3"/>
            </w:r>
            <w:r w:rsidRPr="002D4CF5">
              <w:rPr>
                <w:sz w:val="28"/>
                <w:szCs w:val="28"/>
                <w:lang w:val="vi-VN"/>
              </w:rPr>
              <w:t xml:space="preserve"> chưa biết.</w:t>
            </w:r>
          </w:p>
          <w:p w:rsidR="002D4CF5" w:rsidRPr="002D4CF5" w:rsidRDefault="002D4CF5" w:rsidP="002D4CF5">
            <w:pPr>
              <w:spacing w:line="360" w:lineRule="auto"/>
              <w:jc w:val="both"/>
              <w:rPr>
                <w:sz w:val="28"/>
                <w:szCs w:val="28"/>
                <w:lang w:val="vi-VN"/>
              </w:rPr>
            </w:pPr>
            <w:r w:rsidRPr="002D4CF5">
              <w:rPr>
                <w:sz w:val="28"/>
                <w:szCs w:val="28"/>
                <w:lang w:val="vi-VN"/>
              </w:rPr>
              <w:t>=&gt; tác giả nhấn mạnh việc quen và chưa quen của người nông dân để tạo ra sự đối lập về tầm vóc của người anh hùng.</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b. Lòng yêu nước nồng nàn :</w:t>
            </w:r>
          </w:p>
          <w:p w:rsidR="002D4CF5" w:rsidRPr="002D4CF5" w:rsidRDefault="002D4CF5" w:rsidP="002D4CF5">
            <w:pPr>
              <w:spacing w:line="360" w:lineRule="auto"/>
              <w:jc w:val="both"/>
              <w:rPr>
                <w:sz w:val="28"/>
                <w:szCs w:val="28"/>
                <w:lang w:val="vi-VN"/>
              </w:rPr>
            </w:pPr>
            <w:r w:rsidRPr="002D4CF5">
              <w:rPr>
                <w:sz w:val="28"/>
                <w:szCs w:val="28"/>
                <w:lang w:val="vi-VN"/>
              </w:rPr>
              <w:t>- Khi TD Pháp xâm lược người nông dân cảm thấy lo sợ  → trông chờ → ghét → căm thù → đứng lên chống lại.</w:t>
            </w:r>
          </w:p>
          <w:p w:rsidR="002D4CF5" w:rsidRPr="002D4CF5" w:rsidRDefault="002D4CF5" w:rsidP="002D4CF5">
            <w:pPr>
              <w:spacing w:line="360" w:lineRule="auto"/>
              <w:jc w:val="both"/>
              <w:rPr>
                <w:sz w:val="28"/>
                <w:szCs w:val="28"/>
                <w:lang w:val="vi-VN"/>
              </w:rPr>
            </w:pPr>
            <w:r w:rsidRPr="002D4CF5">
              <w:rPr>
                <w:sz w:val="28"/>
                <w:szCs w:val="28"/>
                <w:lang w:val="vi-VN"/>
              </w:rPr>
              <w:t>→ Diễn biến tâm trạng người nông dân.</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c. Tinh thần chiến đấu hi sinh của người nông dân :</w:t>
            </w:r>
          </w:p>
          <w:p w:rsidR="002D4CF5" w:rsidRPr="002D4CF5" w:rsidRDefault="002D4CF5" w:rsidP="002D4CF5">
            <w:pPr>
              <w:spacing w:line="360" w:lineRule="auto"/>
              <w:jc w:val="both"/>
              <w:rPr>
                <w:sz w:val="28"/>
                <w:szCs w:val="28"/>
                <w:lang w:val="vi-VN"/>
              </w:rPr>
            </w:pPr>
            <w:r w:rsidRPr="002D4CF5">
              <w:rPr>
                <w:sz w:val="28"/>
                <w:szCs w:val="28"/>
                <w:lang w:val="vi-VN"/>
              </w:rPr>
              <w:t>- Quân trang, quân bi rất thô sơ chỉ có : một manh áo vải, ngọn tầm vông, lưỡi dao phay, rơm con cúi đã đi vào lịch sử.</w:t>
            </w:r>
          </w:p>
          <w:p w:rsidR="002D4CF5" w:rsidRPr="002D4CF5" w:rsidRDefault="002D4CF5" w:rsidP="002D4CF5">
            <w:pPr>
              <w:spacing w:line="360" w:lineRule="auto"/>
              <w:jc w:val="both"/>
              <w:rPr>
                <w:sz w:val="28"/>
                <w:szCs w:val="28"/>
                <w:lang w:val="vi-VN"/>
              </w:rPr>
            </w:pPr>
            <w:r w:rsidRPr="002D4CF5">
              <w:rPr>
                <w:sz w:val="28"/>
                <w:szCs w:val="28"/>
                <w:lang w:val="vi-VN"/>
              </w:rPr>
              <w:t xml:space="preserve">- Lập được những chiến công ấy: </w:t>
            </w:r>
          </w:p>
          <w:p w:rsidR="002D4CF5" w:rsidRPr="002D4CF5" w:rsidRDefault="002D4CF5" w:rsidP="002D4CF5">
            <w:pPr>
              <w:spacing w:line="360" w:lineRule="auto"/>
              <w:jc w:val="both"/>
              <w:rPr>
                <w:sz w:val="28"/>
                <w:szCs w:val="28"/>
                <w:lang w:val="vi-VN"/>
              </w:rPr>
            </w:pPr>
            <w:r w:rsidRPr="002D4CF5">
              <w:rPr>
                <w:sz w:val="28"/>
                <w:szCs w:val="28"/>
                <w:lang w:val="vi-VN"/>
              </w:rPr>
              <w:t>“ đốt xong nhà dạy đạo “</w:t>
            </w:r>
          </w:p>
          <w:p w:rsidR="002D4CF5" w:rsidRPr="002D4CF5" w:rsidRDefault="002D4CF5" w:rsidP="002D4CF5">
            <w:pPr>
              <w:spacing w:line="360" w:lineRule="auto"/>
              <w:jc w:val="both"/>
              <w:rPr>
                <w:sz w:val="28"/>
                <w:szCs w:val="28"/>
                <w:lang w:val="vi-VN"/>
              </w:rPr>
            </w:pPr>
            <w:r w:rsidRPr="002D4CF5">
              <w:rPr>
                <w:sz w:val="28"/>
                <w:szCs w:val="28"/>
                <w:lang w:val="vi-VN"/>
              </w:rPr>
              <w:t>“ chém rớt đầu quan hai nọ”</w:t>
            </w:r>
          </w:p>
          <w:p w:rsidR="002D4CF5" w:rsidRPr="002D4CF5" w:rsidRDefault="002D4CF5" w:rsidP="002D4CF5">
            <w:pPr>
              <w:spacing w:line="360" w:lineRule="auto"/>
              <w:jc w:val="both"/>
              <w:rPr>
                <w:sz w:val="28"/>
                <w:szCs w:val="28"/>
                <w:lang w:val="vi-VN"/>
              </w:rPr>
            </w:pPr>
            <w:r w:rsidRPr="002D4CF5">
              <w:rPr>
                <w:sz w:val="28"/>
                <w:szCs w:val="28"/>
                <w:lang w:val="vi-VN"/>
              </w:rPr>
              <w:t>- Tác giả sử dụng những động từ chỉ hành động mạnh mẽ với mật độ cao nhịp độ khẩn trương sôi nổi : “ đạp rào, lướt, xông vào” đặc biệt là những động từ chỉ hành động dứt khoát “ đốt xong, chém rớt đầu”</w:t>
            </w:r>
          </w:p>
          <w:p w:rsidR="002D4CF5" w:rsidRPr="002D4CF5" w:rsidRDefault="002D4CF5" w:rsidP="002D4CF5">
            <w:pPr>
              <w:spacing w:line="360" w:lineRule="auto"/>
              <w:jc w:val="both"/>
              <w:rPr>
                <w:sz w:val="28"/>
                <w:szCs w:val="28"/>
                <w:lang w:val="vi-VN"/>
              </w:rPr>
            </w:pPr>
            <w:r w:rsidRPr="002D4CF5">
              <w:rPr>
                <w:sz w:val="28"/>
                <w:szCs w:val="28"/>
                <w:lang w:val="vi-VN"/>
              </w:rPr>
              <w:t>Sử dụng các động từ chéo “ đâm ngang, chém ngược” → làm tăng thêm sự quyết liệt của trận đánh.</w:t>
            </w:r>
          </w:p>
          <w:p w:rsidR="002D4CF5" w:rsidRPr="002D4CF5" w:rsidRDefault="002D4CF5" w:rsidP="002D4CF5">
            <w:pPr>
              <w:spacing w:line="360" w:lineRule="auto"/>
              <w:jc w:val="both"/>
              <w:rPr>
                <w:sz w:val="28"/>
                <w:szCs w:val="28"/>
                <w:lang w:val="vi-VN"/>
              </w:rPr>
            </w:pPr>
            <w:r w:rsidRPr="002D4CF5">
              <w:rPr>
                <w:sz w:val="28"/>
                <w:szCs w:val="28"/>
                <w:lang w:val="vi-VN"/>
              </w:rPr>
              <w:t>=&gt; NĐC đã tạt một tượng đài nghệ thuật sừng sững về người nông dân nghĩa sĩ đánh giặc cứu nước.</w:t>
            </w:r>
          </w:p>
          <w:p w:rsidR="002D4CF5" w:rsidRPr="002D4CF5" w:rsidRDefault="002D4CF5" w:rsidP="002D4CF5">
            <w:pPr>
              <w:spacing w:line="360" w:lineRule="auto"/>
              <w:jc w:val="both"/>
              <w:rPr>
                <w:b/>
                <w:sz w:val="28"/>
                <w:szCs w:val="28"/>
                <w:lang w:val="vi-VN"/>
              </w:rPr>
            </w:pPr>
            <w:r w:rsidRPr="002D4CF5">
              <w:rPr>
                <w:b/>
                <w:sz w:val="28"/>
                <w:szCs w:val="28"/>
                <w:lang w:val="vi-VN"/>
              </w:rPr>
              <w:t>3. Ai vãn: sự tiếc thương và cảm phục của tác giả trươc sự hi sinh của người nghĩa sĩ:</w:t>
            </w:r>
          </w:p>
          <w:p w:rsidR="002D4CF5" w:rsidRPr="002D4CF5" w:rsidRDefault="002D4CF5" w:rsidP="002D4CF5">
            <w:pPr>
              <w:spacing w:line="360" w:lineRule="auto"/>
              <w:jc w:val="both"/>
              <w:rPr>
                <w:sz w:val="28"/>
                <w:szCs w:val="28"/>
                <w:lang w:val="vi-VN"/>
              </w:rPr>
            </w:pPr>
            <w:r w:rsidRPr="002D4CF5">
              <w:rPr>
                <w:sz w:val="28"/>
                <w:szCs w:val="28"/>
                <w:lang w:val="vi-VN"/>
              </w:rPr>
              <w:t>- Hình ảnh gia đình tang tóc, cô đơn, chia lìa, gợi không khí đau thương, buồn bã sau cuộc chiến.</w:t>
            </w:r>
          </w:p>
          <w:p w:rsidR="002D4CF5" w:rsidRPr="002D4CF5" w:rsidRDefault="002D4CF5" w:rsidP="002D4CF5">
            <w:pPr>
              <w:spacing w:line="360" w:lineRule="auto"/>
              <w:jc w:val="both"/>
              <w:rPr>
                <w:sz w:val="28"/>
                <w:szCs w:val="28"/>
                <w:lang w:val="vi-VN"/>
              </w:rPr>
            </w:pPr>
            <w:r w:rsidRPr="002D4CF5">
              <w:rPr>
                <w:sz w:val="28"/>
                <w:szCs w:val="28"/>
                <w:lang w:val="vi-VN"/>
              </w:rPr>
              <w:t>- Tiếng khóc giọt lệ xót thương đau đớn của tác giả, gia đình thân quyến người anh hùng, nhân dân Nam Bộ, nhân dân cả nước khóc thương những người ra đi, khóc thương cho thân phận những người nô lệ.</w:t>
            </w:r>
          </w:p>
          <w:p w:rsidR="002D4CF5" w:rsidRPr="002D4CF5" w:rsidRDefault="002D4CF5" w:rsidP="002D4CF5">
            <w:pPr>
              <w:spacing w:line="360" w:lineRule="auto"/>
              <w:jc w:val="both"/>
              <w:rPr>
                <w:sz w:val="28"/>
                <w:szCs w:val="28"/>
                <w:lang w:val="vi-VN"/>
              </w:rPr>
            </w:pPr>
            <w:r w:rsidRPr="002D4CF5">
              <w:rPr>
                <w:sz w:val="28"/>
                <w:szCs w:val="28"/>
                <w:lang w:val="vi-VN"/>
              </w:rPr>
              <w:t>=&gt; Tiếng khóc lớn, tiếng khóc mang tầm vóc lịch sử</w:t>
            </w:r>
          </w:p>
          <w:p w:rsidR="002D4CF5" w:rsidRPr="002D4CF5" w:rsidRDefault="002D4CF5" w:rsidP="002D4CF5">
            <w:pPr>
              <w:spacing w:line="360" w:lineRule="auto"/>
              <w:jc w:val="both"/>
              <w:rPr>
                <w:sz w:val="28"/>
                <w:szCs w:val="28"/>
                <w:lang w:val="vi-VN"/>
              </w:rPr>
            </w:pPr>
            <w:r w:rsidRPr="002D4CF5">
              <w:rPr>
                <w:sz w:val="28"/>
                <w:szCs w:val="28"/>
                <w:lang w:val="vi-VN"/>
              </w:rPr>
              <w:t>- Bút pháp trữ tình thắm thiết.</w:t>
            </w:r>
          </w:p>
          <w:p w:rsidR="002D4CF5" w:rsidRPr="002D4CF5" w:rsidRDefault="002D4CF5" w:rsidP="002D4CF5">
            <w:pPr>
              <w:spacing w:line="360" w:lineRule="auto"/>
              <w:jc w:val="both"/>
              <w:rPr>
                <w:i/>
                <w:sz w:val="28"/>
                <w:szCs w:val="28"/>
                <w:lang w:val="vi-VN"/>
              </w:rPr>
            </w:pPr>
            <w:r w:rsidRPr="002D4CF5">
              <w:rPr>
                <w:sz w:val="28"/>
                <w:szCs w:val="28"/>
                <w:lang w:val="vi-VN"/>
              </w:rPr>
              <w:t xml:space="preserve">- Giọng điệu đa thanh giàu cung bậc </w:t>
            </w:r>
            <w:r w:rsidRPr="002D4CF5">
              <w:rPr>
                <w:i/>
                <w:sz w:val="28"/>
                <w:szCs w:val="28"/>
                <w:lang w:val="vi-VN"/>
              </w:rPr>
              <w:t>tạo nên những câu văn thật vật vã, đớn đau.</w:t>
            </w:r>
          </w:p>
          <w:p w:rsidR="002D4CF5" w:rsidRPr="002D4CF5" w:rsidRDefault="002D4CF5" w:rsidP="002D4CF5">
            <w:pPr>
              <w:spacing w:line="360" w:lineRule="auto"/>
              <w:jc w:val="both"/>
              <w:rPr>
                <w:sz w:val="28"/>
                <w:szCs w:val="28"/>
                <w:lang w:val="vi-VN"/>
              </w:rPr>
            </w:pPr>
            <w:r w:rsidRPr="002D4CF5">
              <w:rPr>
                <w:sz w:val="28"/>
                <w:szCs w:val="28"/>
                <w:lang w:val="vi-VN"/>
              </w:rPr>
              <w:t>- Nhịp câu trầm lắng, gợi không khí lạnh lẽo, hiu hắt sau cái chết của nghĩa quân.</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4. Phần kết : ca ngợi linh hồn bất tử của người nghĩa sĩ</w:t>
            </w:r>
          </w:p>
          <w:p w:rsidR="002D4CF5" w:rsidRPr="002D4CF5" w:rsidRDefault="002D4CF5" w:rsidP="002D4CF5">
            <w:pPr>
              <w:spacing w:line="360" w:lineRule="auto"/>
              <w:jc w:val="both"/>
              <w:rPr>
                <w:sz w:val="28"/>
                <w:szCs w:val="28"/>
                <w:lang w:val="vi-VN"/>
              </w:rPr>
            </w:pPr>
            <w:r w:rsidRPr="002D4CF5">
              <w:rPr>
                <w:sz w:val="28"/>
                <w:szCs w:val="28"/>
                <w:lang w:val="vi-VN"/>
              </w:rPr>
              <w:t xml:space="preserve">- Tác giả đề cao quan niệm : </w:t>
            </w:r>
            <w:r w:rsidRPr="002D4CF5">
              <w:rPr>
                <w:i/>
                <w:iCs/>
                <w:sz w:val="28"/>
                <w:szCs w:val="28"/>
                <w:lang w:val="vi-VN"/>
              </w:rPr>
              <w:t>Chết vinh còn hơn sống nhục</w:t>
            </w:r>
            <w:r w:rsidRPr="002D4CF5">
              <w:rPr>
                <w:sz w:val="28"/>
                <w:szCs w:val="28"/>
                <w:lang w:val="vi-VN"/>
              </w:rPr>
              <w:t>. Nêu cao tinh thần chiến đấu, xả thân vì nghĩa lớn của nghĩa quân. Họ ra trận không cần công danh bổng lộc mà chỉ vì một điều rất giản đơn là yêu nước.</w:t>
            </w:r>
          </w:p>
          <w:p w:rsidR="002D4CF5" w:rsidRPr="002D4CF5" w:rsidRDefault="002D4CF5" w:rsidP="002D4CF5">
            <w:pPr>
              <w:spacing w:line="360" w:lineRule="auto"/>
              <w:jc w:val="both"/>
              <w:rPr>
                <w:sz w:val="28"/>
                <w:szCs w:val="28"/>
                <w:lang w:val="vi-VN"/>
              </w:rPr>
            </w:pPr>
            <w:r w:rsidRPr="002D4CF5">
              <w:rPr>
                <w:sz w:val="28"/>
                <w:szCs w:val="28"/>
                <w:lang w:val="vi-VN"/>
              </w:rPr>
              <w:t>- Đây là cái tang chung của mọi người, của cả thời đại, là khúc bi tráng về người anh hùng thất thế.</w:t>
            </w:r>
          </w:p>
          <w:p w:rsidR="002D4CF5" w:rsidRPr="002D4CF5" w:rsidRDefault="002D4CF5" w:rsidP="002D4CF5">
            <w:pPr>
              <w:spacing w:line="360" w:lineRule="auto"/>
              <w:jc w:val="both"/>
              <w:rPr>
                <w:sz w:val="28"/>
                <w:szCs w:val="28"/>
                <w:lang w:val="vi-VN"/>
              </w:rPr>
            </w:pPr>
            <w:r w:rsidRPr="002D4CF5">
              <w:rPr>
                <w:sz w:val="28"/>
                <w:szCs w:val="28"/>
                <w:lang w:val="vi-VN"/>
              </w:rPr>
              <w:t>=&gt; khẳng định sự bất tử của những người nghĩa sĩ.</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5. Nghệ thuật:</w:t>
            </w:r>
          </w:p>
          <w:p w:rsidR="002D4CF5" w:rsidRPr="002D4CF5" w:rsidRDefault="002D4CF5" w:rsidP="002D4CF5">
            <w:pPr>
              <w:spacing w:line="360" w:lineRule="auto"/>
              <w:jc w:val="both"/>
              <w:rPr>
                <w:sz w:val="28"/>
                <w:szCs w:val="28"/>
                <w:lang w:val="vi-VN"/>
              </w:rPr>
            </w:pPr>
            <w:r w:rsidRPr="002D4CF5">
              <w:rPr>
                <w:sz w:val="28"/>
                <w:szCs w:val="28"/>
                <w:lang w:val="vi-VN"/>
              </w:rPr>
              <w:t>- Chất trữ tình.</w:t>
            </w:r>
          </w:p>
          <w:p w:rsidR="002D4CF5" w:rsidRPr="002D4CF5" w:rsidRDefault="002D4CF5" w:rsidP="002D4CF5">
            <w:pPr>
              <w:spacing w:line="360" w:lineRule="auto"/>
              <w:jc w:val="both"/>
              <w:rPr>
                <w:sz w:val="28"/>
                <w:szCs w:val="28"/>
                <w:lang w:val="vi-VN"/>
              </w:rPr>
            </w:pPr>
            <w:r w:rsidRPr="002D4CF5">
              <w:rPr>
                <w:sz w:val="28"/>
                <w:szCs w:val="28"/>
                <w:lang w:val="vi-VN"/>
              </w:rPr>
              <w:t>- Thủ pháp tương phản và cấu trúc của thể văn biền ngẫu.</w:t>
            </w:r>
          </w:p>
          <w:p w:rsidR="002D4CF5" w:rsidRPr="002D4CF5" w:rsidRDefault="002D4CF5" w:rsidP="002D4CF5">
            <w:pPr>
              <w:spacing w:line="360" w:lineRule="auto"/>
              <w:jc w:val="both"/>
              <w:rPr>
                <w:sz w:val="28"/>
                <w:szCs w:val="28"/>
                <w:lang w:val="vi-VN"/>
              </w:rPr>
            </w:pPr>
            <w:r w:rsidRPr="002D4CF5">
              <w:rPr>
                <w:sz w:val="28"/>
                <w:szCs w:val="28"/>
                <w:lang w:val="vi-VN"/>
              </w:rPr>
              <w:t>- Ngô ngữ vừa trân trọng vừa dân dã, mang đậm sắc thái Nam Bộ.</w:t>
            </w:r>
          </w:p>
          <w:p w:rsidR="002D4CF5" w:rsidRPr="002D4CF5" w:rsidRDefault="002D4CF5" w:rsidP="002D4CF5">
            <w:pPr>
              <w:spacing w:line="360" w:lineRule="auto"/>
              <w:jc w:val="both"/>
              <w:rPr>
                <w:b/>
                <w:sz w:val="28"/>
                <w:szCs w:val="28"/>
                <w:lang w:val="vi-VN"/>
              </w:rPr>
            </w:pPr>
            <w:r w:rsidRPr="002D4CF5">
              <w:rPr>
                <w:b/>
                <w:sz w:val="28"/>
                <w:szCs w:val="28"/>
                <w:lang w:val="vi-VN"/>
              </w:rPr>
              <w:t>6. Ý nghĩa văn bản:</w:t>
            </w:r>
          </w:p>
          <w:p w:rsidR="002D4CF5" w:rsidRPr="002D4CF5" w:rsidRDefault="002D4CF5" w:rsidP="002D4CF5">
            <w:pPr>
              <w:spacing w:line="360" w:lineRule="auto"/>
              <w:ind w:firstLine="720"/>
              <w:jc w:val="both"/>
              <w:rPr>
                <w:b/>
                <w:sz w:val="28"/>
                <w:szCs w:val="28"/>
                <w:lang w:val="vi-VN"/>
              </w:rPr>
            </w:pPr>
            <w:r w:rsidRPr="002D4CF5">
              <w:rPr>
                <w:b/>
                <w:sz w:val="28"/>
                <w:szCs w:val="28"/>
                <w:lang w:val="vi-VN"/>
              </w:rPr>
              <w:t>- Vẻ đẹp bi tráng của người nông dân nghĩa sĩ.</w:t>
            </w:r>
          </w:p>
          <w:p w:rsidR="002D4CF5" w:rsidRPr="002D4CF5" w:rsidRDefault="002D4CF5" w:rsidP="002D4CF5">
            <w:pPr>
              <w:spacing w:line="360" w:lineRule="auto"/>
              <w:ind w:firstLine="720"/>
              <w:jc w:val="both"/>
              <w:rPr>
                <w:b/>
                <w:sz w:val="28"/>
                <w:szCs w:val="28"/>
                <w:lang w:val="vi-VN"/>
              </w:rPr>
            </w:pPr>
            <w:r w:rsidRPr="002D4CF5">
              <w:rPr>
                <w:b/>
                <w:sz w:val="28"/>
                <w:szCs w:val="28"/>
                <w:lang w:val="vi-VN"/>
              </w:rPr>
              <w:t>- Lần đầu tiên trong văn học Việt Nam, người nông dân có mặt ở vị trí trung tâm và hiện ra với tất cả vẻ đẹp vốn có của họ.</w:t>
            </w:r>
          </w:p>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20"/>
        <w:tblGridChange w:id="54">
          <w:tblGrid>
            <w:gridCol w:w="5040"/>
            <w:gridCol w:w="5220"/>
          </w:tblGrid>
        </w:tblGridChange>
      </w:tblGrid>
      <w:tr w:rsidR="002D4CF5" w:rsidRPr="002D4CF5" w:rsidTr="00D377B6">
        <w:trPr>
          <w:trHeight w:val="647"/>
        </w:trPr>
        <w:tc>
          <w:tcPr>
            <w:tcW w:w="50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04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220" w:type="dxa"/>
          </w:tcPr>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rPr>
          <w:b/>
          <w:sz w:val="28"/>
          <w:szCs w:val="28"/>
          <w:lang w:val="vi-VN"/>
        </w:rPr>
      </w:pPr>
      <w:r w:rsidRPr="002D4CF5">
        <w:rPr>
          <w:b/>
          <w:sz w:val="28"/>
          <w:szCs w:val="28"/>
          <w:lang w:val="vi-VN"/>
        </w:rPr>
        <w:t>+ Bài tập ứng dụng: Hoàn thành bảng phụ sau:</w:t>
      </w:r>
    </w:p>
    <w:p w:rsidR="002D4CF5" w:rsidRPr="002D4CF5" w:rsidRDefault="002D4CF5" w:rsidP="002D4CF5">
      <w:pPr>
        <w:spacing w:line="360" w:lineRule="auto"/>
        <w:rPr>
          <w:i/>
          <w:sz w:val="28"/>
          <w:szCs w:val="28"/>
          <w:lang w:val="vi-VN"/>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8"/>
        <w:gridCol w:w="2520"/>
        <w:gridCol w:w="2660"/>
        <w:gridCol w:w="3260"/>
      </w:tblGrid>
      <w:tr w:rsidR="002D4CF5" w:rsidRPr="002D4CF5" w:rsidTr="00D377B6">
        <w:tblPrEx>
          <w:tblCellMar>
            <w:top w:w="0" w:type="dxa"/>
            <w:bottom w:w="0" w:type="dxa"/>
          </w:tblCellMar>
        </w:tblPrEx>
        <w:tc>
          <w:tcPr>
            <w:tcW w:w="1928" w:type="dxa"/>
          </w:tcPr>
          <w:p w:rsidR="002D4CF5" w:rsidRPr="002D4CF5" w:rsidRDefault="002D4CF5" w:rsidP="002D4CF5">
            <w:pPr>
              <w:spacing w:line="360" w:lineRule="auto"/>
              <w:jc w:val="center"/>
              <w:rPr>
                <w:bCs/>
                <w:i/>
                <w:sz w:val="28"/>
                <w:szCs w:val="28"/>
                <w:lang w:val="vi-VN"/>
              </w:rPr>
            </w:pPr>
            <w:r w:rsidRPr="002D4CF5">
              <w:rPr>
                <w:bCs/>
                <w:i/>
                <w:sz w:val="28"/>
                <w:szCs w:val="28"/>
                <w:lang w:val="vi-VN"/>
              </w:rPr>
              <w:t>Lai lịch và hoàn cảnh sinh sống</w:t>
            </w:r>
          </w:p>
        </w:tc>
        <w:tc>
          <w:tcPr>
            <w:tcW w:w="2520" w:type="dxa"/>
          </w:tcPr>
          <w:p w:rsidR="002D4CF5" w:rsidRPr="002D4CF5" w:rsidRDefault="002D4CF5" w:rsidP="002D4CF5">
            <w:pPr>
              <w:spacing w:line="360" w:lineRule="auto"/>
              <w:jc w:val="center"/>
              <w:rPr>
                <w:bCs/>
                <w:i/>
                <w:sz w:val="28"/>
                <w:szCs w:val="28"/>
                <w:lang w:val="vi-VN"/>
              </w:rPr>
            </w:pPr>
            <w:r w:rsidRPr="002D4CF5">
              <w:rPr>
                <w:bCs/>
                <w:i/>
                <w:sz w:val="28"/>
                <w:szCs w:val="28"/>
                <w:lang w:val="vi-VN"/>
              </w:rPr>
              <w:t>Thái độ, hành động khi quân giặc tới</w:t>
            </w:r>
          </w:p>
        </w:tc>
        <w:tc>
          <w:tcPr>
            <w:tcW w:w="2660" w:type="dxa"/>
          </w:tcPr>
          <w:p w:rsidR="002D4CF5" w:rsidRPr="002D4CF5" w:rsidRDefault="002D4CF5" w:rsidP="002D4CF5">
            <w:pPr>
              <w:spacing w:line="360" w:lineRule="auto"/>
              <w:jc w:val="center"/>
              <w:rPr>
                <w:bCs/>
                <w:i/>
                <w:sz w:val="28"/>
                <w:szCs w:val="28"/>
                <w:lang w:val="vi-VN"/>
              </w:rPr>
            </w:pPr>
            <w:r w:rsidRPr="002D4CF5">
              <w:rPr>
                <w:bCs/>
                <w:i/>
                <w:sz w:val="28"/>
                <w:szCs w:val="28"/>
                <w:lang w:val="vi-VN"/>
              </w:rPr>
              <w:t>Vẻ đẹp hào hùng khi xông trận</w:t>
            </w:r>
          </w:p>
        </w:tc>
        <w:tc>
          <w:tcPr>
            <w:tcW w:w="3260" w:type="dxa"/>
          </w:tcPr>
          <w:p w:rsidR="002D4CF5" w:rsidRPr="002D4CF5" w:rsidRDefault="002D4CF5" w:rsidP="002D4CF5">
            <w:pPr>
              <w:spacing w:line="360" w:lineRule="auto"/>
              <w:jc w:val="center"/>
              <w:rPr>
                <w:bCs/>
                <w:i/>
                <w:sz w:val="28"/>
                <w:szCs w:val="28"/>
                <w:lang w:val="vi-VN"/>
              </w:rPr>
            </w:pPr>
          </w:p>
          <w:p w:rsidR="002D4CF5" w:rsidRPr="002D4CF5" w:rsidRDefault="002D4CF5" w:rsidP="002D4CF5">
            <w:pPr>
              <w:spacing w:line="360" w:lineRule="auto"/>
              <w:jc w:val="center"/>
              <w:rPr>
                <w:bCs/>
                <w:i/>
                <w:sz w:val="28"/>
                <w:szCs w:val="28"/>
              </w:rPr>
            </w:pPr>
            <w:r w:rsidRPr="002D4CF5">
              <w:rPr>
                <w:bCs/>
                <w:i/>
                <w:sz w:val="28"/>
                <w:szCs w:val="28"/>
              </w:rPr>
              <w:t>Nghệ thuật</w:t>
            </w:r>
          </w:p>
        </w:tc>
      </w:tr>
      <w:tr w:rsidR="002D4CF5" w:rsidRPr="002D4CF5" w:rsidTr="00D377B6">
        <w:tblPrEx>
          <w:tblCellMar>
            <w:top w:w="0" w:type="dxa"/>
            <w:bottom w:w="0" w:type="dxa"/>
          </w:tblCellMar>
        </w:tblPrEx>
        <w:tc>
          <w:tcPr>
            <w:tcW w:w="1928" w:type="dxa"/>
          </w:tcPr>
          <w:p w:rsidR="002D4CF5" w:rsidRPr="002D4CF5" w:rsidRDefault="002D4CF5" w:rsidP="002D4CF5">
            <w:pPr>
              <w:spacing w:line="360" w:lineRule="auto"/>
              <w:jc w:val="center"/>
              <w:rPr>
                <w:bCs/>
                <w:i/>
                <w:sz w:val="28"/>
                <w:szCs w:val="28"/>
              </w:rPr>
            </w:pPr>
          </w:p>
        </w:tc>
        <w:tc>
          <w:tcPr>
            <w:tcW w:w="2520" w:type="dxa"/>
          </w:tcPr>
          <w:p w:rsidR="002D4CF5" w:rsidRPr="002D4CF5" w:rsidRDefault="002D4CF5" w:rsidP="002D4CF5">
            <w:pPr>
              <w:spacing w:line="360" w:lineRule="auto"/>
              <w:jc w:val="center"/>
              <w:rPr>
                <w:bCs/>
                <w:i/>
                <w:sz w:val="28"/>
                <w:szCs w:val="28"/>
              </w:rPr>
            </w:pPr>
          </w:p>
        </w:tc>
        <w:tc>
          <w:tcPr>
            <w:tcW w:w="2660" w:type="dxa"/>
          </w:tcPr>
          <w:p w:rsidR="002D4CF5" w:rsidRPr="002D4CF5" w:rsidRDefault="002D4CF5" w:rsidP="002D4CF5">
            <w:pPr>
              <w:spacing w:line="360" w:lineRule="auto"/>
              <w:jc w:val="center"/>
              <w:rPr>
                <w:bCs/>
                <w:i/>
                <w:sz w:val="28"/>
                <w:szCs w:val="28"/>
              </w:rPr>
            </w:pPr>
          </w:p>
        </w:tc>
        <w:tc>
          <w:tcPr>
            <w:tcW w:w="3260" w:type="dxa"/>
          </w:tcPr>
          <w:p w:rsidR="002D4CF5" w:rsidRPr="002D4CF5" w:rsidRDefault="002D4CF5" w:rsidP="002D4CF5">
            <w:pPr>
              <w:spacing w:line="360" w:lineRule="auto"/>
              <w:jc w:val="center"/>
              <w:rPr>
                <w:bCs/>
                <w:i/>
                <w:sz w:val="28"/>
                <w:szCs w:val="28"/>
              </w:rPr>
            </w:pPr>
          </w:p>
        </w:tc>
      </w:tr>
    </w:tbl>
    <w:p w:rsidR="002D4CF5" w:rsidRPr="002D4CF5" w:rsidRDefault="002D4CF5" w:rsidP="002D4CF5">
      <w:pPr>
        <w:spacing w:line="360" w:lineRule="auto"/>
        <w:rPr>
          <w:b/>
          <w:sz w:val="28"/>
          <w:szCs w:val="28"/>
        </w:rPr>
      </w:pPr>
      <w:r w:rsidRPr="002D4CF5">
        <w:rPr>
          <w:b/>
          <w:sz w:val="28"/>
          <w:szCs w:val="28"/>
        </w:rPr>
        <w:t>Trả lời:</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8"/>
        <w:gridCol w:w="2860"/>
        <w:gridCol w:w="2660"/>
        <w:gridCol w:w="3010"/>
      </w:tblGrid>
      <w:tr w:rsidR="002D4CF5" w:rsidRPr="002D4CF5" w:rsidTr="00D377B6">
        <w:tblPrEx>
          <w:tblCellMar>
            <w:top w:w="0" w:type="dxa"/>
            <w:bottom w:w="0" w:type="dxa"/>
          </w:tblCellMar>
        </w:tblPrEx>
        <w:tc>
          <w:tcPr>
            <w:tcW w:w="1928" w:type="dxa"/>
          </w:tcPr>
          <w:p w:rsidR="002D4CF5" w:rsidRPr="002D4CF5" w:rsidRDefault="002D4CF5" w:rsidP="002D4CF5">
            <w:pPr>
              <w:spacing w:line="360" w:lineRule="auto"/>
              <w:jc w:val="center"/>
              <w:rPr>
                <w:bCs/>
                <w:i/>
                <w:sz w:val="28"/>
                <w:szCs w:val="28"/>
              </w:rPr>
            </w:pPr>
            <w:r w:rsidRPr="002D4CF5">
              <w:rPr>
                <w:bCs/>
                <w:i/>
                <w:sz w:val="28"/>
                <w:szCs w:val="28"/>
              </w:rPr>
              <w:t>Lai lịch và hoàn cảnh sinh sống</w:t>
            </w:r>
          </w:p>
        </w:tc>
        <w:tc>
          <w:tcPr>
            <w:tcW w:w="2860" w:type="dxa"/>
          </w:tcPr>
          <w:p w:rsidR="002D4CF5" w:rsidRPr="002D4CF5" w:rsidRDefault="002D4CF5" w:rsidP="002D4CF5">
            <w:pPr>
              <w:spacing w:line="360" w:lineRule="auto"/>
              <w:jc w:val="center"/>
              <w:rPr>
                <w:bCs/>
                <w:i/>
                <w:sz w:val="28"/>
                <w:szCs w:val="28"/>
              </w:rPr>
            </w:pPr>
            <w:r w:rsidRPr="002D4CF5">
              <w:rPr>
                <w:bCs/>
                <w:i/>
                <w:sz w:val="28"/>
                <w:szCs w:val="28"/>
              </w:rPr>
              <w:t>Thái độ, hành động khi quân giặc tới</w:t>
            </w:r>
          </w:p>
        </w:tc>
        <w:tc>
          <w:tcPr>
            <w:tcW w:w="2660" w:type="dxa"/>
          </w:tcPr>
          <w:p w:rsidR="002D4CF5" w:rsidRPr="002D4CF5" w:rsidRDefault="002D4CF5" w:rsidP="002D4CF5">
            <w:pPr>
              <w:spacing w:line="360" w:lineRule="auto"/>
              <w:jc w:val="center"/>
              <w:rPr>
                <w:bCs/>
                <w:i/>
                <w:sz w:val="28"/>
                <w:szCs w:val="28"/>
              </w:rPr>
            </w:pPr>
            <w:r w:rsidRPr="002D4CF5">
              <w:rPr>
                <w:bCs/>
                <w:i/>
                <w:sz w:val="28"/>
                <w:szCs w:val="28"/>
              </w:rPr>
              <w:t>Vẻ đẹp hào hùng khi xông trận</w:t>
            </w:r>
          </w:p>
        </w:tc>
        <w:tc>
          <w:tcPr>
            <w:tcW w:w="3010" w:type="dxa"/>
          </w:tcPr>
          <w:p w:rsidR="002D4CF5" w:rsidRPr="002D4CF5" w:rsidRDefault="002D4CF5" w:rsidP="002D4CF5">
            <w:pPr>
              <w:spacing w:line="360" w:lineRule="auto"/>
              <w:jc w:val="center"/>
              <w:rPr>
                <w:bCs/>
                <w:i/>
                <w:sz w:val="28"/>
                <w:szCs w:val="28"/>
              </w:rPr>
            </w:pPr>
          </w:p>
          <w:p w:rsidR="002D4CF5" w:rsidRPr="002D4CF5" w:rsidRDefault="002D4CF5" w:rsidP="002D4CF5">
            <w:pPr>
              <w:spacing w:line="360" w:lineRule="auto"/>
              <w:jc w:val="center"/>
              <w:rPr>
                <w:bCs/>
                <w:i/>
                <w:sz w:val="28"/>
                <w:szCs w:val="28"/>
              </w:rPr>
            </w:pPr>
            <w:r w:rsidRPr="002D4CF5">
              <w:rPr>
                <w:bCs/>
                <w:i/>
                <w:sz w:val="28"/>
                <w:szCs w:val="28"/>
              </w:rPr>
              <w:t>Nghệ thuật</w:t>
            </w:r>
          </w:p>
        </w:tc>
      </w:tr>
      <w:tr w:rsidR="002D4CF5" w:rsidRPr="002D4CF5" w:rsidTr="00D377B6">
        <w:tblPrEx>
          <w:tblCellMar>
            <w:top w:w="0" w:type="dxa"/>
            <w:bottom w:w="0" w:type="dxa"/>
          </w:tblCellMar>
        </w:tblPrEx>
        <w:tc>
          <w:tcPr>
            <w:tcW w:w="1928" w:type="dxa"/>
            <w:tcBorders>
              <w:bottom w:val="single" w:sz="4" w:space="0" w:color="auto"/>
            </w:tcBorders>
          </w:tcPr>
          <w:p w:rsidR="002D4CF5" w:rsidRPr="002D4CF5" w:rsidRDefault="002D4CF5" w:rsidP="002D4CF5">
            <w:pPr>
              <w:pStyle w:val="BodyText3"/>
              <w:spacing w:after="0" w:line="360" w:lineRule="auto"/>
              <w:jc w:val="both"/>
              <w:rPr>
                <w:i/>
                <w:sz w:val="28"/>
                <w:szCs w:val="28"/>
              </w:rPr>
            </w:pPr>
            <w:r w:rsidRPr="002D4CF5">
              <w:rPr>
                <w:i/>
                <w:sz w:val="28"/>
                <w:szCs w:val="28"/>
              </w:rPr>
              <w:t xml:space="preserve">       Là những người nông dân sống cuộc đời lao động lam lũ, vất vả, hoàn toàn xa lạ với công việc binh đao (Câu 3, 4, 5)</w:t>
            </w:r>
          </w:p>
          <w:p w:rsidR="002D4CF5" w:rsidRPr="002D4CF5" w:rsidRDefault="002D4CF5" w:rsidP="002D4CF5">
            <w:pPr>
              <w:spacing w:line="360" w:lineRule="auto"/>
              <w:jc w:val="both"/>
              <w:rPr>
                <w:i/>
                <w:sz w:val="28"/>
                <w:szCs w:val="28"/>
              </w:rPr>
            </w:pPr>
          </w:p>
        </w:tc>
        <w:tc>
          <w:tcPr>
            <w:tcW w:w="2860" w:type="dxa"/>
            <w:tcBorders>
              <w:bottom w:val="single" w:sz="4" w:space="0" w:color="auto"/>
            </w:tcBorders>
          </w:tcPr>
          <w:p w:rsidR="002D4CF5" w:rsidRPr="002D4CF5" w:rsidRDefault="002D4CF5" w:rsidP="002D4CF5">
            <w:pPr>
              <w:pStyle w:val="BodyText2"/>
              <w:spacing w:after="0" w:line="360" w:lineRule="auto"/>
              <w:jc w:val="both"/>
              <w:rPr>
                <w:rFonts w:ascii="Times New Roman" w:hAnsi="Times New Roman"/>
                <w:bCs/>
                <w:i/>
              </w:rPr>
            </w:pPr>
            <w:r w:rsidRPr="002D4CF5">
              <w:rPr>
                <w:rFonts w:ascii="Times New Roman" w:hAnsi="Times New Roman"/>
                <w:bCs/>
                <w:i/>
              </w:rPr>
              <w:t>- Khi quân giặc xâm</w:t>
            </w:r>
          </w:p>
          <w:p w:rsidR="002D4CF5" w:rsidRPr="002D4CF5" w:rsidRDefault="002D4CF5" w:rsidP="002D4CF5">
            <w:pPr>
              <w:pStyle w:val="BodyText2"/>
              <w:spacing w:after="0" w:line="360" w:lineRule="auto"/>
              <w:jc w:val="both"/>
              <w:rPr>
                <w:rFonts w:ascii="Times New Roman" w:hAnsi="Times New Roman"/>
                <w:bCs/>
                <w:i/>
              </w:rPr>
            </w:pPr>
            <w:r w:rsidRPr="002D4CF5">
              <w:rPr>
                <w:rFonts w:ascii="Times New Roman" w:hAnsi="Times New Roman"/>
                <w:bCs/>
                <w:i/>
              </w:rPr>
              <w:t>phạm đất đai bờ cõi cha ông, họ đã có những chuyển biến lớn:</w:t>
            </w:r>
          </w:p>
          <w:p w:rsidR="002D4CF5" w:rsidRPr="002D4CF5" w:rsidRDefault="002D4CF5" w:rsidP="002D4CF5">
            <w:pPr>
              <w:spacing w:line="360" w:lineRule="auto"/>
              <w:jc w:val="both"/>
              <w:rPr>
                <w:i/>
                <w:sz w:val="28"/>
                <w:szCs w:val="28"/>
              </w:rPr>
            </w:pPr>
            <w:r w:rsidRPr="002D4CF5">
              <w:rPr>
                <w:i/>
                <w:sz w:val="28"/>
                <w:szCs w:val="28"/>
              </w:rPr>
              <w:t xml:space="preserve">  + Về tình cảm: Căm thù giặc sâu sắc (Câu 6, 7)   </w:t>
            </w:r>
          </w:p>
          <w:p w:rsidR="002D4CF5" w:rsidRPr="002D4CF5" w:rsidRDefault="002D4CF5" w:rsidP="002D4CF5">
            <w:pPr>
              <w:spacing w:line="360" w:lineRule="auto"/>
              <w:jc w:val="both"/>
              <w:rPr>
                <w:bCs/>
                <w:i/>
                <w:sz w:val="28"/>
                <w:szCs w:val="28"/>
              </w:rPr>
            </w:pPr>
            <w:r w:rsidRPr="002D4CF5">
              <w:rPr>
                <w:bCs/>
                <w:i/>
                <w:sz w:val="28"/>
                <w:szCs w:val="28"/>
              </w:rPr>
              <w:t>( Kiểu căm thù mang tâm lí nông dân.</w:t>
            </w:r>
          </w:p>
          <w:p w:rsidR="002D4CF5" w:rsidRPr="002D4CF5" w:rsidRDefault="002D4CF5" w:rsidP="002D4CF5">
            <w:pPr>
              <w:spacing w:line="360" w:lineRule="auto"/>
              <w:jc w:val="both"/>
              <w:rPr>
                <w:i/>
                <w:sz w:val="28"/>
                <w:szCs w:val="28"/>
              </w:rPr>
            </w:pPr>
            <w:r w:rsidRPr="002D4CF5">
              <w:rPr>
                <w:i/>
                <w:sz w:val="28"/>
                <w:szCs w:val="28"/>
              </w:rPr>
              <w:t xml:space="preserve">  + Về nhận thức: ý thức được trách nhiệm đối với sự nghiệp cứu nước (Câu 8; 9)</w:t>
            </w:r>
          </w:p>
          <w:p w:rsidR="002D4CF5" w:rsidRPr="002D4CF5" w:rsidRDefault="002D4CF5" w:rsidP="002D4CF5">
            <w:pPr>
              <w:spacing w:line="360" w:lineRule="auto"/>
              <w:jc w:val="both"/>
              <w:rPr>
                <w:i/>
                <w:sz w:val="28"/>
                <w:szCs w:val="28"/>
              </w:rPr>
            </w:pPr>
            <w:r w:rsidRPr="002D4CF5">
              <w:rPr>
                <w:i/>
                <w:sz w:val="28"/>
                <w:szCs w:val="28"/>
              </w:rPr>
              <w:t xml:space="preserve">  + Hành động: Tự nguyện chiến đấu (Câu 10; 11)</w:t>
            </w:r>
          </w:p>
        </w:tc>
        <w:tc>
          <w:tcPr>
            <w:tcW w:w="2660" w:type="dxa"/>
            <w:tcBorders>
              <w:bottom w:val="single" w:sz="4" w:space="0" w:color="auto"/>
            </w:tcBorders>
          </w:tcPr>
          <w:p w:rsidR="002D4CF5" w:rsidRPr="002D4CF5" w:rsidRDefault="002D4CF5" w:rsidP="002D4CF5">
            <w:pPr>
              <w:spacing w:line="360" w:lineRule="auto"/>
              <w:jc w:val="both"/>
              <w:rPr>
                <w:i/>
                <w:sz w:val="28"/>
                <w:szCs w:val="28"/>
              </w:rPr>
            </w:pPr>
            <w:r w:rsidRPr="002D4CF5">
              <w:rPr>
                <w:i/>
                <w:sz w:val="28"/>
                <w:szCs w:val="28"/>
              </w:rPr>
              <w:t>- Vào trận với những thứ vẫn dùng trong sinh hoạt hàng ngày (Câu 12, 13)</w:t>
            </w:r>
          </w:p>
          <w:p w:rsidR="002D4CF5" w:rsidRPr="002D4CF5" w:rsidRDefault="002D4CF5" w:rsidP="002D4CF5">
            <w:pPr>
              <w:spacing w:line="360" w:lineRule="auto"/>
              <w:jc w:val="both"/>
              <w:rPr>
                <w:i/>
                <w:sz w:val="28"/>
                <w:szCs w:val="28"/>
              </w:rPr>
            </w:pPr>
            <w:r w:rsidRPr="002D4CF5">
              <w:rPr>
                <w:bCs/>
                <w:i/>
                <w:sz w:val="28"/>
                <w:szCs w:val="28"/>
              </w:rPr>
              <w:t>( Vẻ đẹp mộc mạc, chân chất nhưng độc đáo.</w:t>
            </w:r>
          </w:p>
          <w:p w:rsidR="002D4CF5" w:rsidRPr="002D4CF5" w:rsidRDefault="002D4CF5" w:rsidP="002D4CF5">
            <w:pPr>
              <w:spacing w:line="360" w:lineRule="auto"/>
              <w:jc w:val="both"/>
              <w:rPr>
                <w:i/>
                <w:sz w:val="28"/>
                <w:szCs w:val="28"/>
              </w:rPr>
            </w:pPr>
            <w:r w:rsidRPr="002D4CF5">
              <w:rPr>
                <w:i/>
                <w:sz w:val="28"/>
                <w:szCs w:val="28"/>
              </w:rPr>
              <w:t xml:space="preserve">  - Khí thế chiến đấu: Tiến công như vũ bão, đạp lên đầu thù xốc tới, không quản ngại bất kì sự hi sinh gian khổ nào, rất tự tin và đầy ý chí quyết thắng (Câu 14, 15)</w:t>
            </w:r>
          </w:p>
          <w:p w:rsidR="002D4CF5" w:rsidRPr="002D4CF5" w:rsidRDefault="002D4CF5" w:rsidP="002D4CF5">
            <w:pPr>
              <w:spacing w:line="360" w:lineRule="auto"/>
              <w:jc w:val="both"/>
              <w:rPr>
                <w:i/>
                <w:sz w:val="28"/>
                <w:szCs w:val="28"/>
              </w:rPr>
            </w:pPr>
          </w:p>
        </w:tc>
        <w:tc>
          <w:tcPr>
            <w:tcW w:w="3010" w:type="dxa"/>
            <w:tcBorders>
              <w:bottom w:val="single" w:sz="4" w:space="0" w:color="auto"/>
            </w:tcBorders>
          </w:tcPr>
          <w:p w:rsidR="002D4CF5" w:rsidRPr="002D4CF5" w:rsidRDefault="002D4CF5" w:rsidP="002D4CF5">
            <w:pPr>
              <w:spacing w:line="360" w:lineRule="auto"/>
              <w:jc w:val="both"/>
              <w:rPr>
                <w:i/>
                <w:sz w:val="28"/>
                <w:szCs w:val="28"/>
              </w:rPr>
            </w:pPr>
            <w:r w:rsidRPr="002D4CF5">
              <w:rPr>
                <w:i/>
                <w:sz w:val="28"/>
                <w:szCs w:val="28"/>
              </w:rPr>
              <w:t xml:space="preserve">   - Động từ mạnh, dứt khoát: Đánh, đốt, chém, đạp, xô.</w:t>
            </w:r>
          </w:p>
          <w:p w:rsidR="002D4CF5" w:rsidRPr="002D4CF5" w:rsidRDefault="002D4CF5" w:rsidP="002D4CF5">
            <w:pPr>
              <w:spacing w:line="360" w:lineRule="auto"/>
              <w:jc w:val="both"/>
              <w:rPr>
                <w:i/>
                <w:sz w:val="28"/>
                <w:szCs w:val="28"/>
              </w:rPr>
            </w:pPr>
            <w:r w:rsidRPr="002D4CF5">
              <w:rPr>
                <w:i/>
                <w:sz w:val="28"/>
                <w:szCs w:val="28"/>
              </w:rPr>
              <w:t xml:space="preserve">   - Từ đan chéo tăng sự mãnh liệt: đâm ngang, chém ngược, lướt tới, xông vào.</w:t>
            </w:r>
          </w:p>
          <w:p w:rsidR="002D4CF5" w:rsidRPr="002D4CF5" w:rsidRDefault="002D4CF5" w:rsidP="002D4CF5">
            <w:pPr>
              <w:spacing w:line="360" w:lineRule="auto"/>
              <w:jc w:val="both"/>
              <w:rPr>
                <w:i/>
                <w:sz w:val="28"/>
                <w:szCs w:val="28"/>
              </w:rPr>
            </w:pPr>
            <w:r w:rsidRPr="002D4CF5">
              <w:rPr>
                <w:i/>
                <w:sz w:val="28"/>
                <w:szCs w:val="28"/>
              </w:rPr>
              <w:t xml:space="preserve">   - Cách ngắt nhịp ngắn gọn.</w:t>
            </w:r>
          </w:p>
          <w:p w:rsidR="002D4CF5" w:rsidRPr="002D4CF5" w:rsidRDefault="002D4CF5" w:rsidP="002D4CF5">
            <w:pPr>
              <w:spacing w:line="360" w:lineRule="auto"/>
              <w:jc w:val="both"/>
              <w:rPr>
                <w:i/>
                <w:sz w:val="28"/>
                <w:szCs w:val="28"/>
              </w:rPr>
            </w:pPr>
            <w:r w:rsidRPr="002D4CF5">
              <w:rPr>
                <w:i/>
                <w:sz w:val="28"/>
                <w:szCs w:val="28"/>
              </w:rPr>
              <w:t xml:space="preserve">   - Hàng loạt hình ảnh đối lập Ta - địch; Sự thô sơ - hiện đại; Chiến thắng của ta – thất bại của giặc.</w:t>
            </w:r>
          </w:p>
          <w:p w:rsidR="002D4CF5" w:rsidRPr="002D4CF5" w:rsidRDefault="002D4CF5" w:rsidP="002D4CF5">
            <w:pPr>
              <w:spacing w:line="360" w:lineRule="auto"/>
              <w:jc w:val="both"/>
              <w:rPr>
                <w:i/>
                <w:sz w:val="28"/>
                <w:szCs w:val="28"/>
              </w:rPr>
            </w:pPr>
            <w:r w:rsidRPr="002D4CF5">
              <w:rPr>
                <w:i/>
                <w:sz w:val="28"/>
                <w:szCs w:val="28"/>
              </w:rPr>
              <w:t xml:space="preserve">   - Chi tiết chân thực được chọn lọc, cô đúc từ đời sống thực tế nhưng có tầm khái quát cao.</w:t>
            </w:r>
          </w:p>
          <w:p w:rsidR="002D4CF5" w:rsidRPr="002D4CF5" w:rsidRDefault="002D4CF5" w:rsidP="002D4CF5">
            <w:pPr>
              <w:spacing w:line="360" w:lineRule="auto"/>
              <w:jc w:val="both"/>
              <w:rPr>
                <w:i/>
                <w:sz w:val="28"/>
                <w:szCs w:val="28"/>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732"/>
        <w:tblGridChange w:id="55">
          <w:tblGrid>
            <w:gridCol w:w="3888"/>
            <w:gridCol w:w="6732"/>
          </w:tblGrid>
        </w:tblGridChange>
      </w:tblGrid>
      <w:tr w:rsidR="002D4CF5" w:rsidRPr="002D4CF5" w:rsidTr="00D377B6">
        <w:trPr>
          <w:trHeight w:val="647"/>
        </w:trPr>
        <w:tc>
          <w:tcPr>
            <w:tcW w:w="3888"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732"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888"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pStyle w:val="NormalWeb"/>
              <w:shd w:val="clear" w:color="auto" w:fill="FFFFFF"/>
              <w:spacing w:before="0" w:beforeAutospacing="0" w:after="0" w:afterAutospacing="0" w:line="360" w:lineRule="auto"/>
              <w:jc w:val="both"/>
              <w:textAlignment w:val="baseline"/>
              <w:rPr>
                <w:color w:val="222222"/>
                <w:sz w:val="28"/>
                <w:szCs w:val="28"/>
              </w:rPr>
            </w:pPr>
            <w:r w:rsidRPr="002D4CF5">
              <w:rPr>
                <w:color w:val="222222"/>
                <w:sz w:val="28"/>
                <w:szCs w:val="28"/>
              </w:rPr>
              <w:t>Đọc văn bản sau và trả lời câu hỏi:</w:t>
            </w:r>
          </w:p>
          <w:p w:rsidR="002D4CF5" w:rsidRPr="002D4CF5" w:rsidRDefault="002D4CF5" w:rsidP="002D4CF5">
            <w:pPr>
              <w:spacing w:line="360" w:lineRule="auto"/>
              <w:ind w:firstLine="720"/>
              <w:rPr>
                <w:sz w:val="28"/>
                <w:szCs w:val="28"/>
              </w:rPr>
            </w:pPr>
            <w:r w:rsidRPr="002D4CF5">
              <w:rPr>
                <w:sz w:val="28"/>
                <w:szCs w:val="28"/>
              </w:rPr>
              <w:t xml:space="preserve">      </w:t>
            </w:r>
          </w:p>
          <w:p w:rsidR="002D4CF5" w:rsidRPr="002D4CF5" w:rsidRDefault="002D4CF5" w:rsidP="002D4CF5">
            <w:pPr>
              <w:spacing w:line="360" w:lineRule="auto"/>
              <w:jc w:val="both"/>
              <w:rPr>
                <w:rStyle w:val="Emphasis"/>
                <w:iCs w:val="0"/>
                <w:sz w:val="28"/>
                <w:szCs w:val="28"/>
              </w:rPr>
            </w:pPr>
            <w:r w:rsidRPr="002D4CF5">
              <w:rPr>
                <w:rStyle w:val="Emphasis"/>
                <w:iCs w:val="0"/>
                <w:sz w:val="28"/>
                <w:szCs w:val="28"/>
              </w:rPr>
              <w:t>Hỡi ôi!</w:t>
            </w:r>
          </w:p>
          <w:p w:rsidR="002D4CF5" w:rsidRPr="002D4CF5" w:rsidRDefault="002D4CF5" w:rsidP="002D4CF5">
            <w:pPr>
              <w:spacing w:line="360" w:lineRule="auto"/>
              <w:jc w:val="both"/>
              <w:rPr>
                <w:rStyle w:val="Emphasis"/>
                <w:iCs w:val="0"/>
                <w:sz w:val="28"/>
                <w:szCs w:val="28"/>
              </w:rPr>
            </w:pPr>
            <w:r w:rsidRPr="002D4CF5">
              <w:rPr>
                <w:rStyle w:val="Emphasis"/>
                <w:iCs w:val="0"/>
                <w:sz w:val="28"/>
                <w:szCs w:val="28"/>
              </w:rPr>
              <w:t>Súng giặc đất rền; lòng dân trời tỏ.</w:t>
            </w:r>
          </w:p>
          <w:p w:rsidR="002D4CF5" w:rsidRPr="002D4CF5" w:rsidRDefault="002D4CF5" w:rsidP="002D4CF5">
            <w:pPr>
              <w:spacing w:line="360" w:lineRule="auto"/>
              <w:jc w:val="both"/>
              <w:rPr>
                <w:sz w:val="28"/>
                <w:szCs w:val="28"/>
              </w:rPr>
            </w:pPr>
            <w:r w:rsidRPr="002D4CF5">
              <w:rPr>
                <w:rStyle w:val="Emphasis"/>
                <w:iCs w:val="0"/>
                <w:sz w:val="28"/>
                <w:szCs w:val="28"/>
              </w:rPr>
              <w:t>Mười năm công vỡ ruộng, chưa chắc còn danh nổi tợ phao; một trận nghĩa đánh Tây, tuy là mất tiếng vang như mõ</w:t>
            </w:r>
            <w:r w:rsidRPr="002D4CF5">
              <w:rPr>
                <w:rStyle w:val="Emphasis"/>
                <w:i w:val="0"/>
                <w:iCs w:val="0"/>
                <w:sz w:val="28"/>
                <w:szCs w:val="28"/>
              </w:rPr>
              <w:t>.</w:t>
            </w:r>
          </w:p>
          <w:p w:rsidR="002D4CF5" w:rsidRPr="002D4CF5" w:rsidRDefault="002D4CF5" w:rsidP="002D4CF5">
            <w:pPr>
              <w:spacing w:line="360" w:lineRule="auto"/>
              <w:rPr>
                <w:sz w:val="28"/>
                <w:szCs w:val="28"/>
              </w:rPr>
            </w:pPr>
            <w:r w:rsidRPr="002D4CF5">
              <w:rPr>
                <w:sz w:val="28"/>
                <w:szCs w:val="28"/>
              </w:rPr>
              <w:tab/>
              <w:t xml:space="preserve">( Trích </w:t>
            </w:r>
            <w:r w:rsidRPr="002D4CF5">
              <w:rPr>
                <w:i/>
                <w:iCs/>
                <w:sz w:val="28"/>
                <w:szCs w:val="28"/>
              </w:rPr>
              <w:t xml:space="preserve">Văn tế  nghĩa sĩ Cần Giuộc- </w:t>
            </w:r>
            <w:r w:rsidRPr="002D4CF5">
              <w:rPr>
                <w:sz w:val="28"/>
                <w:szCs w:val="28"/>
              </w:rPr>
              <w:t>Nguyễn Đình Chiểu)</w:t>
            </w:r>
          </w:p>
          <w:p w:rsidR="002D4CF5" w:rsidRPr="002D4CF5" w:rsidRDefault="002D4CF5" w:rsidP="002D4CF5">
            <w:pPr>
              <w:pStyle w:val="NormalWeb"/>
              <w:shd w:val="clear" w:color="auto" w:fill="FFFFFF"/>
              <w:spacing w:before="0" w:beforeAutospacing="0" w:after="0" w:afterAutospacing="0" w:line="360" w:lineRule="auto"/>
              <w:ind w:firstLine="720"/>
              <w:textAlignment w:val="baseline"/>
              <w:rPr>
                <w:color w:val="222222"/>
                <w:sz w:val="28"/>
                <w:szCs w:val="28"/>
              </w:rPr>
            </w:pPr>
            <w:r w:rsidRPr="002D4CF5">
              <w:rPr>
                <w:color w:val="222222"/>
                <w:sz w:val="28"/>
                <w:szCs w:val="28"/>
              </w:rPr>
              <w:t>1/ Văn bản trên thuộc thể loại gì? Giới thiệu đôi nét về thể loại đó.</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rPr>
            </w:pPr>
            <w:r w:rsidRPr="002D4CF5">
              <w:rPr>
                <w:color w:val="222222"/>
                <w:sz w:val="28"/>
                <w:szCs w:val="28"/>
              </w:rPr>
              <w:t>2/ Văn bản trên sử dụng biện pháp nghệ thuật gì? Nêu hiệu quả nghệ thuật biện pháp nghệ thuật đó.</w:t>
            </w:r>
          </w:p>
          <w:p w:rsidR="002D4CF5" w:rsidRPr="002D4CF5" w:rsidRDefault="002D4CF5" w:rsidP="002D4CF5">
            <w:pPr>
              <w:spacing w:line="360" w:lineRule="auto"/>
              <w:rPr>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732" w:type="dxa"/>
          </w:tcPr>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1/ Văn bản trên thuộc thể loại văn tế.</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Văn tế là loại văn gắn với phong tục tang lễ, nhằm bày tỏ lòng tiếc thương đối với người đã mất. Bài văn tế thường có 2 nội dung cơ bản : kể lại cuộc đời, công đức, phẩm hạnh của người đã khuất và bày tỏ nỗi đau thương của người còn sống trong giờ phút vĩnh biệt. Âm hưởng chung của bài văn tế là bi thương, nhưng sắc thái ở mỗi bài có thể khác nhau.</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Văn tế có thể viết theo nhiều thể : văn xuôi, thơ lục bát, song thất lục bát, phú...Bố cục bài văn tế thường gồm 4 đoạn với các tên gọi : lung khởi, thích thực, ai vãn và kết. Giọng điệu chung của bài văn tế là lâm li, bi thiết, sử dụng nhiều thán từ và những từ ngữ, hình ảnh có giá trị biểu cảm mạnh.</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 xml:space="preserve"> 2</w:t>
            </w:r>
            <w:r w:rsidRPr="002D4CF5">
              <w:rPr>
                <w:sz w:val="28"/>
                <w:szCs w:val="28"/>
                <w:lang w:val="vi-VN"/>
              </w:rPr>
              <w:t>/</w:t>
            </w:r>
            <w:r w:rsidRPr="002D4CF5">
              <w:rPr>
                <w:color w:val="222222"/>
                <w:sz w:val="28"/>
                <w:szCs w:val="28"/>
                <w:lang w:val="vi-VN"/>
              </w:rPr>
              <w:t>Văn bản trên sử dụng biện pháp nghệ thuật đối lập.</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Hiệu quả nghệ thuật: khái quát khung cảnh bão táp của thời đại-phản ánh biến cố chính trị lớn lao chi phối toàn bộ thời cuộc. Đó là cuộc đụng độ giữa thế lực xâm lăng tàn bạo của thực dân Pháp và ý chí chiến đấu kiên cường để bảo vệ Tổ quốc của nhân dân ta. Hiện lên trên cái nền ấy là hình ảnh của đội quân áo vải được khắc họa bằng bút pháp hiện thực, không theo ước lệ của văn học trung đại.</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9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7020"/>
        <w:tblGridChange w:id="56">
          <w:tblGrid>
            <w:gridCol w:w="3888"/>
            <w:gridCol w:w="7020"/>
          </w:tblGrid>
        </w:tblGridChange>
      </w:tblGrid>
      <w:tr w:rsidR="002D4CF5" w:rsidRPr="002D4CF5" w:rsidTr="00D377B6">
        <w:trPr>
          <w:trHeight w:val="647"/>
        </w:trPr>
        <w:tc>
          <w:tcPr>
            <w:tcW w:w="3888"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70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888"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ind w:left="225"/>
              <w:jc w:val="both"/>
              <w:rPr>
                <w:sz w:val="28"/>
                <w:szCs w:val="28"/>
              </w:rPr>
            </w:pPr>
            <w:r w:rsidRPr="002D4CF5">
              <w:rPr>
                <w:sz w:val="28"/>
                <w:szCs w:val="28"/>
              </w:rPr>
              <w:t>+ Vẽ sơ đồ tư duy bài Văn tế nghĩa sĩ Cần Giuộc</w:t>
            </w:r>
          </w:p>
          <w:p w:rsidR="002D4CF5" w:rsidRPr="002D4CF5" w:rsidRDefault="002D4CF5" w:rsidP="002D4CF5">
            <w:pPr>
              <w:spacing w:line="360" w:lineRule="auto"/>
              <w:ind w:left="225"/>
              <w:jc w:val="both"/>
              <w:rPr>
                <w:sz w:val="28"/>
                <w:szCs w:val="28"/>
              </w:rPr>
            </w:pPr>
            <w:r w:rsidRPr="002D4CF5">
              <w:rPr>
                <w:sz w:val="28"/>
                <w:szCs w:val="28"/>
              </w:rPr>
              <w:t>+ Sư tầm thêm 1 bài văn tế của Nguyễn Đình Chiểu</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702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tc>
      </w:tr>
    </w:tbl>
    <w:p w:rsidR="002D4CF5" w:rsidRPr="002D4CF5" w:rsidRDefault="002D4CF5" w:rsidP="002D4CF5">
      <w:pPr>
        <w:spacing w:line="360" w:lineRule="auto"/>
        <w:jc w:val="both"/>
        <w:rPr>
          <w:sz w:val="28"/>
          <w:szCs w:val="28"/>
        </w:rPr>
      </w:pPr>
      <w:r w:rsidRPr="002D4CF5">
        <w:rPr>
          <w:b/>
          <w:sz w:val="28"/>
          <w:szCs w:val="28"/>
          <w:lang w:val="vi-VN"/>
        </w:rPr>
        <w:t xml:space="preserve"> </w:t>
      </w: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p>
    <w:p w:rsidR="002D4CF5" w:rsidRPr="002D4CF5" w:rsidRDefault="002D4CF5" w:rsidP="002D4CF5">
      <w:pPr>
        <w:tabs>
          <w:tab w:val="left" w:pos="4290"/>
        </w:tabs>
        <w:spacing w:line="360" w:lineRule="auto"/>
        <w:jc w:val="both"/>
        <w:rPr>
          <w:i/>
          <w:sz w:val="28"/>
          <w:szCs w:val="28"/>
        </w:rPr>
      </w:pPr>
      <w:r w:rsidRPr="002D4CF5">
        <w:rPr>
          <w:i/>
          <w:sz w:val="28"/>
          <w:szCs w:val="28"/>
        </w:rPr>
        <w:t>Ngày kí</w:t>
      </w:r>
    </w:p>
    <w:p w:rsidR="002D4CF5" w:rsidRPr="002D4CF5" w:rsidRDefault="002D4CF5" w:rsidP="002D4CF5">
      <w:pPr>
        <w:tabs>
          <w:tab w:val="left" w:pos="4290"/>
        </w:tabs>
        <w:spacing w:line="360" w:lineRule="auto"/>
        <w:jc w:val="both"/>
        <w:rPr>
          <w:i/>
          <w:sz w:val="28"/>
          <w:szCs w:val="28"/>
          <w:lang w:val="vi-VN"/>
        </w:rPr>
      </w:pPr>
      <w:r w:rsidRPr="002D4CF5">
        <w:rPr>
          <w:i/>
          <w:sz w:val="28"/>
          <w:szCs w:val="28"/>
          <w:lang w:val="vi-VN"/>
        </w:rPr>
        <w:t>Tiết 2</w:t>
      </w:r>
      <w:r w:rsidRPr="002D4CF5">
        <w:rPr>
          <w:i/>
          <w:sz w:val="28"/>
          <w:szCs w:val="28"/>
        </w:rPr>
        <w:t>5</w:t>
      </w:r>
      <w:r w:rsidRPr="002D4CF5">
        <w:rPr>
          <w:i/>
          <w:sz w:val="28"/>
          <w:szCs w:val="28"/>
          <w:lang w:val="vi-VN"/>
        </w:rPr>
        <w:t xml:space="preserve">- Tiếng Việt                                </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jc w:val="center"/>
        <w:rPr>
          <w:b/>
          <w:sz w:val="28"/>
          <w:szCs w:val="28"/>
          <w:lang w:val="vi-VN"/>
        </w:rPr>
      </w:pPr>
      <w:r w:rsidRPr="002D4CF5">
        <w:rPr>
          <w:b/>
          <w:sz w:val="28"/>
          <w:szCs w:val="28"/>
          <w:lang w:val="vi-VN"/>
        </w:rPr>
        <w:t>Thực hành nghĩa của từ trong sử dụng</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1/ Nhận biết: Xác định n</w:t>
      </w:r>
      <w:r w:rsidRPr="002D4CF5">
        <w:rPr>
          <w:color w:val="000000"/>
          <w:sz w:val="28"/>
          <w:szCs w:val="28"/>
          <w:lang w:val="vi-VN"/>
        </w:rPr>
        <w:t>ghĩa của từ trong trường hợp từ chuyển nghĩa, từ nhiều nghĩa, từ đồng nghĩa</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2/ Thông hiểu: </w:t>
      </w:r>
      <w:r w:rsidRPr="002D4CF5">
        <w:rPr>
          <w:color w:val="000000"/>
          <w:sz w:val="28"/>
          <w:szCs w:val="28"/>
          <w:lang w:val="vi-VN"/>
        </w:rPr>
        <w:t>nghĩa của từ trong việc lĩnh hội và tạo lập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3/Vận dụng thấp: </w:t>
      </w:r>
      <w:r w:rsidRPr="002D4CF5">
        <w:rPr>
          <w:color w:val="000000"/>
          <w:sz w:val="28"/>
          <w:szCs w:val="28"/>
          <w:lang w:val="vi-VN"/>
        </w:rPr>
        <w:t>Phân tích hiệu quả nghĩa của từ trong sử dụng</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Vận dụng kiến thức về nghĩa của từ để làm bài văn nghị luận về một bài thơ, một đoạn trích văn xuô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tìm hiểu nghĩa của từ trong văn bả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2/ Thông thạo: sử dụng từ chuyển nghĩa, </w:t>
      </w:r>
      <w:r w:rsidRPr="002D4CF5">
        <w:rPr>
          <w:color w:val="000000"/>
          <w:sz w:val="28"/>
          <w:szCs w:val="28"/>
          <w:lang w:val="vi-VN"/>
        </w:rPr>
        <w:t>từ nhiều nghĩa, từ đồng nghĩa</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dùng từ đúng nghĩa</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dùng từ tiếng Việt</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giữ gìn sự trong sáng của tiếng Việt</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thu thập thông tin liên quan đến nghĩa của từ tiếng Việt</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đọc – hiểu  các văn bản, hiểu được nghĩa của từ trong các văn bản đó;</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rình bày suy nghĩ, cảm nhận của cá nhân khi dùng từ tiếng Việt;</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hợp tác khi trao đổi, thảo luận về nghĩa của từ;</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phân tích, so sánh nghĩa của từ trong văn bản</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xml:space="preserve">- Năng lực tạo lập văn bản </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rPr>
                <w:sz w:val="28"/>
                <w:szCs w:val="28"/>
              </w:rPr>
            </w:pPr>
          </w:p>
          <w:p w:rsidR="002D4CF5" w:rsidRPr="002D4CF5" w:rsidRDefault="002D4CF5" w:rsidP="002D4CF5">
            <w:pPr>
              <w:spacing w:line="360" w:lineRule="auto"/>
              <w:jc w:val="both"/>
              <w:rPr>
                <w:sz w:val="28"/>
                <w:szCs w:val="28"/>
              </w:rPr>
            </w:pPr>
            <w:r w:rsidRPr="002D4CF5">
              <w:rPr>
                <w:sz w:val="28"/>
                <w:szCs w:val="28"/>
              </w:rPr>
              <w:t xml:space="preserve">Xác định nghĩa từ </w:t>
            </w:r>
            <w:r w:rsidRPr="002D4CF5">
              <w:rPr>
                <w:i/>
                <w:sz w:val="28"/>
                <w:szCs w:val="28"/>
              </w:rPr>
              <w:t>Sốt</w:t>
            </w:r>
            <w:r w:rsidRPr="002D4CF5">
              <w:rPr>
                <w:sz w:val="28"/>
                <w:szCs w:val="28"/>
              </w:rPr>
              <w:t xml:space="preserve"> trong các câu sau:</w:t>
            </w:r>
          </w:p>
          <w:p w:rsidR="002D4CF5" w:rsidRPr="002D4CF5" w:rsidRDefault="002D4CF5" w:rsidP="002D4CF5">
            <w:pPr>
              <w:spacing w:line="360" w:lineRule="auto"/>
              <w:ind w:firstLine="724"/>
              <w:jc w:val="both"/>
              <w:rPr>
                <w:sz w:val="28"/>
                <w:szCs w:val="28"/>
              </w:rPr>
            </w:pPr>
            <w:r w:rsidRPr="002D4CF5">
              <w:rPr>
                <w:sz w:val="28"/>
                <w:szCs w:val="28"/>
              </w:rPr>
              <w:t xml:space="preserve">+Cháu </w:t>
            </w:r>
            <w:r w:rsidRPr="002D4CF5">
              <w:rPr>
                <w:b/>
                <w:sz w:val="28"/>
                <w:szCs w:val="28"/>
              </w:rPr>
              <w:t xml:space="preserve">sốt </w:t>
            </w:r>
            <w:r w:rsidRPr="002D4CF5">
              <w:rPr>
                <w:sz w:val="28"/>
                <w:szCs w:val="28"/>
              </w:rPr>
              <w:t xml:space="preserve">cao quá, phải cho đi viện ngay! </w:t>
            </w:r>
          </w:p>
          <w:p w:rsidR="002D4CF5" w:rsidRPr="002D4CF5" w:rsidRDefault="002D4CF5" w:rsidP="002D4CF5">
            <w:pPr>
              <w:spacing w:line="360" w:lineRule="auto"/>
              <w:ind w:firstLine="724"/>
              <w:jc w:val="both"/>
              <w:rPr>
                <w:sz w:val="28"/>
                <w:szCs w:val="28"/>
              </w:rPr>
            </w:pPr>
            <w:r w:rsidRPr="002D4CF5">
              <w:rPr>
                <w:sz w:val="28"/>
                <w:szCs w:val="28"/>
              </w:rPr>
              <w:t xml:space="preserve">+Cơn </w:t>
            </w:r>
            <w:r w:rsidRPr="002D4CF5">
              <w:rPr>
                <w:b/>
                <w:sz w:val="28"/>
                <w:szCs w:val="28"/>
              </w:rPr>
              <w:t xml:space="preserve">sốt </w:t>
            </w:r>
            <w:r w:rsidRPr="002D4CF5">
              <w:rPr>
                <w:sz w:val="28"/>
                <w:szCs w:val="28"/>
              </w:rPr>
              <w:t xml:space="preserve">giá vẫn chưa thuyên giảm! </w:t>
            </w:r>
          </w:p>
          <w:p w:rsidR="002D4CF5" w:rsidRPr="002D4CF5" w:rsidRDefault="002D4CF5" w:rsidP="002D4CF5">
            <w:pPr>
              <w:spacing w:line="360" w:lineRule="auto"/>
              <w:ind w:firstLine="724"/>
              <w:jc w:val="both"/>
              <w:rPr>
                <w:rFonts w:eastAsia="PMingLiU"/>
                <w:iCs/>
                <w:noProof/>
                <w:sz w:val="28"/>
                <w:szCs w:val="28"/>
                <w:lang w:bidi="he-IL"/>
              </w:rPr>
            </w:pPr>
            <w:r w:rsidRPr="002D4CF5">
              <w:rPr>
                <w:sz w:val="28"/>
                <w:szCs w:val="28"/>
              </w:rPr>
              <w:t>+Chưa vào hè mà đã</w:t>
            </w:r>
            <w:r w:rsidRPr="002D4CF5">
              <w:rPr>
                <w:b/>
                <w:sz w:val="28"/>
                <w:szCs w:val="28"/>
              </w:rPr>
              <w:t xml:space="preserve"> sốt</w:t>
            </w:r>
            <w:r w:rsidRPr="002D4CF5">
              <w:rPr>
                <w:sz w:val="28"/>
                <w:szCs w:val="28"/>
              </w:rPr>
              <w:t xml:space="preserve"> tủ lạnh, máy điều hoà nhiệt độ! </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ind w:firstLine="724"/>
              <w:jc w:val="both"/>
              <w:rPr>
                <w:sz w:val="28"/>
                <w:szCs w:val="28"/>
              </w:rPr>
            </w:pPr>
            <w:r w:rsidRPr="002D4CF5">
              <w:rPr>
                <w:sz w:val="28"/>
                <w:szCs w:val="28"/>
              </w:rPr>
              <w:t>Cháu sốt cao quá, phải cho đi viện ngay! (một dạng ốm, thân nhiệt tăng không bình thường)</w:t>
            </w:r>
          </w:p>
          <w:p w:rsidR="002D4CF5" w:rsidRPr="002D4CF5" w:rsidRDefault="002D4CF5" w:rsidP="002D4CF5">
            <w:pPr>
              <w:spacing w:line="360" w:lineRule="auto"/>
              <w:ind w:firstLine="724"/>
              <w:jc w:val="both"/>
              <w:rPr>
                <w:sz w:val="28"/>
                <w:szCs w:val="28"/>
              </w:rPr>
            </w:pPr>
            <w:r w:rsidRPr="002D4CF5">
              <w:rPr>
                <w:sz w:val="28"/>
                <w:szCs w:val="28"/>
              </w:rPr>
              <w:t>Cơn sốt giá vẫn chưa thuyên giảm! (giá cả các mặt hàng tăng liên tục, chưa dừng lại)</w:t>
            </w:r>
          </w:p>
          <w:p w:rsidR="002D4CF5" w:rsidRPr="002D4CF5" w:rsidRDefault="002D4CF5" w:rsidP="002D4CF5">
            <w:pPr>
              <w:spacing w:line="360" w:lineRule="auto"/>
              <w:ind w:firstLine="724"/>
              <w:jc w:val="both"/>
              <w:rPr>
                <w:sz w:val="28"/>
                <w:szCs w:val="28"/>
              </w:rPr>
            </w:pPr>
            <w:r w:rsidRPr="002D4CF5">
              <w:rPr>
                <w:sz w:val="28"/>
                <w:szCs w:val="28"/>
              </w:rPr>
              <w:t>Chưa vào hè mà đã sốt tủ lạnh, máy điều hoà nhiệt độ! (hiện tượng khan hiếm hàng hoá)</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r w:rsidRPr="002D4CF5">
              <w:rPr>
                <w:sz w:val="28"/>
                <w:szCs w:val="28"/>
              </w:rPr>
              <w:t xml:space="preserve"> </w:t>
            </w:r>
            <w:r w:rsidRPr="002D4CF5">
              <w:rPr>
                <w:b/>
                <w:sz w:val="28"/>
                <w:szCs w:val="28"/>
              </w:rPr>
              <w:t xml:space="preserve">và dẫn vào bài mới: </w:t>
            </w:r>
            <w:r w:rsidRPr="002D4CF5">
              <w:rPr>
                <w:i/>
                <w:sz w:val="28"/>
                <w:szCs w:val="28"/>
              </w:rPr>
              <w:t>Từ trong tiếng Việt vô cùng phong phú và đa dạng, cùng một từ có thể có nhiều nghĩa tùy thuộc vào ngữ cảnh sử dụng.Tính nhiều nghĩa của từ là kết hợp của quá trình chuyển nghĩa. Quá trình chuyển nghĩa thường được thực hiện theo hai phương thức cơ bản là ẩn dụ và hoán dụ. Đồng thời chuyển nghĩa còn gắn với quá trình chuyển tên gọi từ đối tượng này sang đối tượng khác. Để hiểu được điều này ta tìm hiểu bài mới.</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57">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rPr>
            </w:pPr>
            <w:r w:rsidRPr="002D4CF5">
              <w:rPr>
                <w:sz w:val="28"/>
                <w:szCs w:val="28"/>
              </w:rPr>
              <w:t>Hướng dẫn HS tìm hiểu chung về Nghĩa của từ</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tabs>
                <w:tab w:val="left" w:pos="510"/>
                <w:tab w:val="left" w:pos="540"/>
              </w:tabs>
              <w:spacing w:line="360" w:lineRule="auto"/>
              <w:jc w:val="both"/>
              <w:rPr>
                <w:rStyle w:val="Vanbnnidung"/>
                <w:sz w:val="28"/>
                <w:szCs w:val="28"/>
              </w:rPr>
            </w:pP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rPr>
            </w:pPr>
            <w:r w:rsidRPr="002D4CF5">
              <w:rPr>
                <w:rStyle w:val="Vanbnnidung"/>
                <w:sz w:val="28"/>
                <w:szCs w:val="28"/>
              </w:rPr>
              <w:t>GV: Nghĩa của từ là gì? Nêu các thành phần nghĩa của từ?</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sz w:val="28"/>
                <w:szCs w:val="28"/>
              </w:rPr>
            </w:pPr>
            <w:r w:rsidRPr="002D4CF5">
              <w:rPr>
                <w:b/>
                <w:sz w:val="28"/>
                <w:szCs w:val="28"/>
              </w:rPr>
              <w:t xml:space="preserve">    1. Nghĩa của từ: </w:t>
            </w:r>
            <w:r w:rsidRPr="002D4CF5">
              <w:rPr>
                <w:sz w:val="28"/>
                <w:szCs w:val="28"/>
              </w:rPr>
              <w:t>Là khả năng biểu hiện về nghĩa của từ đó trong thực tế sử dụng.</w:t>
            </w:r>
          </w:p>
          <w:p w:rsidR="002D4CF5" w:rsidRPr="002D4CF5" w:rsidRDefault="002D4CF5" w:rsidP="002D4CF5">
            <w:pPr>
              <w:spacing w:line="360" w:lineRule="auto"/>
              <w:ind w:firstLine="340"/>
              <w:jc w:val="both"/>
              <w:rPr>
                <w:sz w:val="28"/>
                <w:szCs w:val="28"/>
              </w:rPr>
            </w:pPr>
            <w:r w:rsidRPr="002D4CF5">
              <w:rPr>
                <w:b/>
                <w:sz w:val="28"/>
                <w:szCs w:val="28"/>
              </w:rPr>
              <w:t xml:space="preserve">2. </w:t>
            </w:r>
            <w:r w:rsidRPr="002D4CF5">
              <w:rPr>
                <w:sz w:val="28"/>
                <w:szCs w:val="28"/>
              </w:rPr>
              <w:t>Khi nói về nghĩa của từ, người ta thường phân biệt các thành phần nghĩa sau đây:</w:t>
            </w:r>
          </w:p>
          <w:p w:rsidR="002D4CF5" w:rsidRPr="002D4CF5" w:rsidRDefault="002D4CF5" w:rsidP="002D4CF5">
            <w:pPr>
              <w:spacing w:line="360" w:lineRule="auto"/>
              <w:ind w:firstLine="340"/>
              <w:jc w:val="both"/>
              <w:rPr>
                <w:sz w:val="28"/>
                <w:szCs w:val="28"/>
              </w:rPr>
            </w:pPr>
            <w:r w:rsidRPr="002D4CF5">
              <w:rPr>
                <w:sz w:val="28"/>
                <w:szCs w:val="28"/>
              </w:rPr>
              <w:t>+</w:t>
            </w:r>
            <w:r w:rsidRPr="002D4CF5">
              <w:rPr>
                <w:i/>
                <w:iCs/>
                <w:sz w:val="28"/>
                <w:szCs w:val="28"/>
              </w:rPr>
              <w:t>Nghĩa biểu vật</w:t>
            </w:r>
            <w:r w:rsidRPr="002D4CF5">
              <w:rPr>
                <w:sz w:val="28"/>
                <w:szCs w:val="28"/>
              </w:rPr>
              <w:t xml:space="preserve"> </w:t>
            </w:r>
          </w:p>
          <w:p w:rsidR="002D4CF5" w:rsidRPr="002D4CF5" w:rsidRDefault="002D4CF5" w:rsidP="002D4CF5">
            <w:pPr>
              <w:spacing w:line="360" w:lineRule="auto"/>
              <w:ind w:firstLine="340"/>
              <w:jc w:val="both"/>
              <w:rPr>
                <w:sz w:val="28"/>
                <w:szCs w:val="28"/>
              </w:rPr>
            </w:pPr>
            <w:r w:rsidRPr="002D4CF5">
              <w:rPr>
                <w:b/>
                <w:bCs/>
                <w:i/>
                <w:iCs/>
                <w:sz w:val="28"/>
                <w:szCs w:val="28"/>
              </w:rPr>
              <w:t>+</w:t>
            </w:r>
            <w:r w:rsidRPr="002D4CF5">
              <w:rPr>
                <w:sz w:val="28"/>
                <w:szCs w:val="28"/>
              </w:rPr>
              <w:t xml:space="preserve"> </w:t>
            </w:r>
            <w:r w:rsidRPr="002D4CF5">
              <w:rPr>
                <w:i/>
                <w:iCs/>
                <w:sz w:val="28"/>
                <w:szCs w:val="28"/>
              </w:rPr>
              <w:t>Nghĩa biểu niệm</w:t>
            </w:r>
            <w:r w:rsidRPr="002D4CF5">
              <w:rPr>
                <w:sz w:val="28"/>
                <w:szCs w:val="28"/>
              </w:rPr>
              <w:t xml:space="preserve"> </w:t>
            </w:r>
          </w:p>
          <w:p w:rsidR="002D4CF5" w:rsidRPr="002D4CF5" w:rsidRDefault="002D4CF5" w:rsidP="002D4CF5">
            <w:pPr>
              <w:spacing w:line="360" w:lineRule="auto"/>
              <w:jc w:val="both"/>
              <w:rPr>
                <w:sz w:val="28"/>
                <w:szCs w:val="28"/>
              </w:rPr>
            </w:pPr>
            <w:r w:rsidRPr="002D4CF5">
              <w:rPr>
                <w:b/>
                <w:bCs/>
                <w:i/>
                <w:iCs/>
                <w:sz w:val="28"/>
                <w:szCs w:val="28"/>
              </w:rPr>
              <w:t xml:space="preserve">     +</w:t>
            </w:r>
            <w:r w:rsidRPr="002D4CF5">
              <w:rPr>
                <w:sz w:val="28"/>
                <w:szCs w:val="28"/>
              </w:rPr>
              <w:t>Ngoài hai thành phần nghĩa trên đây, khi xác định nghĩa của từ, người ta còn phân biệt hai thành phần nghĩa nữa. Đó là nghĩa ngữ dụng và nghĩa cấu trúc.</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lang w:val="en-US"/>
              </w:rPr>
            </w:pPr>
          </w:p>
        </w:tc>
        <w:tc>
          <w:tcPr>
            <w:tcW w:w="5279" w:type="dxa"/>
          </w:tcPr>
          <w:p w:rsidR="002D4CF5" w:rsidRPr="002D4CF5" w:rsidRDefault="002D4CF5" w:rsidP="002D4CF5">
            <w:pPr>
              <w:spacing w:line="360" w:lineRule="auto"/>
              <w:jc w:val="both"/>
              <w:rPr>
                <w:b/>
                <w:sz w:val="28"/>
                <w:szCs w:val="28"/>
              </w:rPr>
            </w:pPr>
            <w:r w:rsidRPr="002D4CF5">
              <w:rPr>
                <w:b/>
                <w:sz w:val="28"/>
                <w:szCs w:val="28"/>
              </w:rPr>
              <w:t>I. Tìm hiểu chung:</w:t>
            </w:r>
          </w:p>
          <w:p w:rsidR="002D4CF5" w:rsidRPr="002D4CF5" w:rsidRDefault="002D4CF5" w:rsidP="002D4CF5">
            <w:pPr>
              <w:spacing w:line="360" w:lineRule="auto"/>
              <w:jc w:val="both"/>
              <w:rPr>
                <w:b/>
                <w:sz w:val="28"/>
                <w:szCs w:val="28"/>
              </w:rPr>
            </w:pPr>
            <w:r w:rsidRPr="002D4CF5">
              <w:rPr>
                <w:b/>
                <w:sz w:val="28"/>
                <w:szCs w:val="28"/>
              </w:rPr>
              <w:t xml:space="preserve">      1. Nghĩa của từ: </w:t>
            </w:r>
          </w:p>
          <w:p w:rsidR="002D4CF5" w:rsidRPr="002D4CF5" w:rsidRDefault="002D4CF5" w:rsidP="002D4CF5">
            <w:pPr>
              <w:spacing w:line="360" w:lineRule="auto"/>
              <w:jc w:val="both"/>
              <w:rPr>
                <w:sz w:val="28"/>
                <w:szCs w:val="28"/>
              </w:rPr>
            </w:pPr>
            <w:r w:rsidRPr="002D4CF5">
              <w:rPr>
                <w:b/>
                <w:sz w:val="28"/>
                <w:szCs w:val="28"/>
              </w:rPr>
              <w:t xml:space="preserve">      2. </w:t>
            </w:r>
            <w:r w:rsidRPr="002D4CF5">
              <w:rPr>
                <w:sz w:val="28"/>
                <w:szCs w:val="28"/>
              </w:rPr>
              <w:t>Khi nói về nghĩa của từ, người ta thường phân biệt các thành phần nghĩa sau đây:</w:t>
            </w:r>
          </w:p>
          <w:p w:rsidR="002D4CF5" w:rsidRPr="002D4CF5" w:rsidRDefault="002D4CF5" w:rsidP="002D4CF5">
            <w:pPr>
              <w:spacing w:line="360" w:lineRule="auto"/>
              <w:ind w:firstLine="340"/>
              <w:jc w:val="both"/>
              <w:rPr>
                <w:sz w:val="28"/>
                <w:szCs w:val="28"/>
              </w:rPr>
            </w:pPr>
            <w:r w:rsidRPr="002D4CF5">
              <w:rPr>
                <w:sz w:val="28"/>
                <w:szCs w:val="28"/>
              </w:rPr>
              <w:t>+</w:t>
            </w:r>
            <w:r w:rsidRPr="002D4CF5">
              <w:rPr>
                <w:i/>
                <w:iCs/>
                <w:sz w:val="28"/>
                <w:szCs w:val="28"/>
              </w:rPr>
              <w:t>Nghĩa biểu vật</w:t>
            </w:r>
            <w:r w:rsidRPr="002D4CF5">
              <w:rPr>
                <w:sz w:val="28"/>
                <w:szCs w:val="28"/>
              </w:rPr>
              <w:t xml:space="preserve"> </w:t>
            </w:r>
          </w:p>
          <w:p w:rsidR="002D4CF5" w:rsidRPr="002D4CF5" w:rsidRDefault="002D4CF5" w:rsidP="002D4CF5">
            <w:pPr>
              <w:spacing w:line="360" w:lineRule="auto"/>
              <w:ind w:firstLine="340"/>
              <w:jc w:val="both"/>
              <w:rPr>
                <w:sz w:val="28"/>
                <w:szCs w:val="28"/>
              </w:rPr>
            </w:pPr>
            <w:r w:rsidRPr="002D4CF5">
              <w:rPr>
                <w:b/>
                <w:bCs/>
                <w:i/>
                <w:iCs/>
                <w:sz w:val="28"/>
                <w:szCs w:val="28"/>
              </w:rPr>
              <w:t>+</w:t>
            </w:r>
            <w:r w:rsidRPr="002D4CF5">
              <w:rPr>
                <w:sz w:val="28"/>
                <w:szCs w:val="28"/>
              </w:rPr>
              <w:t xml:space="preserve"> </w:t>
            </w:r>
            <w:r w:rsidRPr="002D4CF5">
              <w:rPr>
                <w:i/>
                <w:iCs/>
                <w:sz w:val="28"/>
                <w:szCs w:val="28"/>
              </w:rPr>
              <w:t>Nghĩa biểu niệm</w:t>
            </w:r>
            <w:r w:rsidRPr="002D4CF5">
              <w:rPr>
                <w:sz w:val="28"/>
                <w:szCs w:val="28"/>
              </w:rPr>
              <w:t xml:space="preserve"> </w:t>
            </w:r>
          </w:p>
          <w:p w:rsidR="002D4CF5" w:rsidRPr="002D4CF5" w:rsidRDefault="002D4CF5" w:rsidP="002D4CF5">
            <w:pPr>
              <w:spacing w:line="360" w:lineRule="auto"/>
              <w:ind w:firstLine="340"/>
              <w:jc w:val="both"/>
              <w:rPr>
                <w:sz w:val="28"/>
                <w:szCs w:val="28"/>
              </w:rPr>
            </w:pPr>
            <w:r w:rsidRPr="002D4CF5">
              <w:rPr>
                <w:b/>
                <w:bCs/>
                <w:i/>
                <w:iCs/>
                <w:sz w:val="28"/>
                <w:szCs w:val="28"/>
              </w:rPr>
              <w:t>+</w:t>
            </w:r>
            <w:r w:rsidRPr="002D4CF5">
              <w:rPr>
                <w:sz w:val="28"/>
                <w:szCs w:val="28"/>
              </w:rPr>
              <w:t>Ngoài hai thành phần nghĩa trên đây, còn có nghĩa ngữ dụng và nghĩa cấu trúc.</w:t>
            </w: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tabs>
                <w:tab w:val="left" w:pos="510"/>
                <w:tab w:val="left" w:pos="540"/>
              </w:tabs>
              <w:spacing w:line="360" w:lineRule="auto"/>
              <w:jc w:val="both"/>
              <w:rPr>
                <w:sz w:val="28"/>
                <w:szCs w:val="28"/>
              </w:rPr>
            </w:pPr>
            <w:r w:rsidRPr="002D4CF5">
              <w:rPr>
                <w:b/>
                <w:sz w:val="28"/>
                <w:szCs w:val="28"/>
                <w:lang w:val="vi-VN"/>
              </w:rPr>
              <w:t>Thao tác 2:</w:t>
            </w:r>
            <w:r w:rsidRPr="002D4CF5">
              <w:rPr>
                <w:sz w:val="28"/>
                <w:szCs w:val="28"/>
                <w:lang w:val="vi-VN"/>
              </w:rPr>
              <w:t xml:space="preserve"> Tổ chức cho HS thảo luận nhóm: </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tabs>
                <w:tab w:val="left" w:pos="510"/>
                <w:tab w:val="left" w:pos="540"/>
              </w:tabs>
              <w:spacing w:line="360" w:lineRule="auto"/>
              <w:jc w:val="both"/>
              <w:rPr>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GV tổng kết, thống nhất lời giải chung, nhấn mạnh kiến thức và kỹ năng chủ yếu.</w:t>
            </w:r>
          </w:p>
          <w:p w:rsidR="002D4CF5" w:rsidRPr="002D4CF5" w:rsidRDefault="002D4CF5" w:rsidP="002D4CF5">
            <w:pPr>
              <w:spacing w:line="360" w:lineRule="auto"/>
              <w:jc w:val="both"/>
              <w:rPr>
                <w:sz w:val="28"/>
                <w:szCs w:val="28"/>
                <w:lang w:val="vi-VN"/>
              </w:rPr>
            </w:pPr>
            <w:r w:rsidRPr="002D4CF5">
              <w:rPr>
                <w:sz w:val="28"/>
                <w:szCs w:val="28"/>
                <w:lang w:val="vi-VN"/>
              </w:rPr>
              <w:t xml:space="preserve">Yêu cầu đại diện nhóm trình bày lời giải bằng giấy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1</w:t>
            </w:r>
          </w:p>
          <w:p w:rsidR="002D4CF5" w:rsidRPr="002D4CF5" w:rsidRDefault="002D4CF5" w:rsidP="002D4CF5">
            <w:pPr>
              <w:spacing w:line="360" w:lineRule="auto"/>
              <w:jc w:val="both"/>
              <w:rPr>
                <w:sz w:val="28"/>
                <w:szCs w:val="28"/>
                <w:lang w:val="vi-VN"/>
              </w:rPr>
            </w:pPr>
            <w:r w:rsidRPr="002D4CF5">
              <w:rPr>
                <w:sz w:val="28"/>
                <w:szCs w:val="28"/>
                <w:lang w:val="vi-VN"/>
              </w:rPr>
              <w:t xml:space="preserve"> Bài tập 1.</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ind w:left="61"/>
              <w:jc w:val="both"/>
              <w:rPr>
                <w:b/>
                <w:sz w:val="28"/>
                <w:szCs w:val="28"/>
                <w:lang w:val="vi-VN"/>
              </w:rPr>
            </w:pPr>
            <w:r w:rsidRPr="002D4CF5">
              <w:rPr>
                <w:b/>
                <w:sz w:val="28"/>
                <w:szCs w:val="28"/>
                <w:lang w:val="vi-VN"/>
              </w:rPr>
              <w:t>Nhóm1. Bài tập 1:</w:t>
            </w:r>
          </w:p>
          <w:p w:rsidR="002D4CF5" w:rsidRPr="002D4CF5" w:rsidRDefault="002D4CF5" w:rsidP="002D4CF5">
            <w:pPr>
              <w:spacing w:line="360" w:lineRule="auto"/>
              <w:ind w:left="61"/>
              <w:jc w:val="both"/>
              <w:rPr>
                <w:sz w:val="28"/>
                <w:szCs w:val="28"/>
                <w:lang w:val="vi-VN"/>
              </w:rPr>
            </w:pPr>
            <w:r w:rsidRPr="002D4CF5">
              <w:rPr>
                <w:b/>
                <w:sz w:val="28"/>
                <w:szCs w:val="28"/>
                <w:lang w:val="vi-VN"/>
              </w:rPr>
              <w:t xml:space="preserve"> </w:t>
            </w:r>
            <w:r w:rsidRPr="002D4CF5">
              <w:rPr>
                <w:sz w:val="28"/>
                <w:szCs w:val="28"/>
                <w:lang w:val="vi-VN"/>
              </w:rPr>
              <w:t>- Trong câu thơ này, từ “lá” được dùng với nghĩa gốc: bộ phận của cây, ở ngọn, cành; màu xanh, mỏng, có bề mặt.</w:t>
            </w:r>
          </w:p>
          <w:p w:rsidR="002D4CF5" w:rsidRPr="002D4CF5" w:rsidRDefault="002D4CF5" w:rsidP="002D4CF5">
            <w:pPr>
              <w:spacing w:line="360" w:lineRule="auto"/>
              <w:ind w:left="61"/>
              <w:jc w:val="both"/>
              <w:rPr>
                <w:sz w:val="28"/>
                <w:szCs w:val="28"/>
                <w:lang w:val="vi-VN"/>
              </w:rPr>
            </w:pPr>
            <w:r w:rsidRPr="002D4CF5">
              <w:rPr>
                <w:sz w:val="28"/>
                <w:szCs w:val="28"/>
                <w:lang w:val="vi-VN"/>
              </w:rPr>
              <w:t>- Các trường hợp chuyển nghĩa của từ:</w:t>
            </w:r>
          </w:p>
          <w:p w:rsidR="002D4CF5" w:rsidRPr="002D4CF5" w:rsidRDefault="002D4CF5" w:rsidP="002D4CF5">
            <w:pPr>
              <w:spacing w:line="360" w:lineRule="auto"/>
              <w:ind w:left="61"/>
              <w:jc w:val="both"/>
              <w:rPr>
                <w:sz w:val="28"/>
                <w:szCs w:val="28"/>
                <w:lang w:val="vi-VN"/>
              </w:rPr>
            </w:pPr>
            <w:r w:rsidRPr="002D4CF5">
              <w:rPr>
                <w:i/>
                <w:sz w:val="28"/>
                <w:szCs w:val="28"/>
                <w:lang w:val="vi-VN"/>
              </w:rPr>
              <w:t>+ lá</w:t>
            </w:r>
            <w:r w:rsidRPr="002D4CF5">
              <w:rPr>
                <w:sz w:val="28"/>
                <w:szCs w:val="28"/>
                <w:lang w:val="vi-VN"/>
              </w:rPr>
              <w:t xml:space="preserve"> chỉ bộ phận cơ thể người.</w:t>
            </w:r>
          </w:p>
          <w:p w:rsidR="002D4CF5" w:rsidRPr="002D4CF5" w:rsidRDefault="002D4CF5" w:rsidP="002D4CF5">
            <w:pPr>
              <w:spacing w:line="360" w:lineRule="auto"/>
              <w:ind w:left="61"/>
              <w:jc w:val="both"/>
              <w:rPr>
                <w:sz w:val="28"/>
                <w:szCs w:val="28"/>
                <w:lang w:val="vi-VN"/>
              </w:rPr>
            </w:pPr>
            <w:r w:rsidRPr="002D4CF5">
              <w:rPr>
                <w:sz w:val="28"/>
                <w:szCs w:val="28"/>
                <w:lang w:val="vi-VN"/>
              </w:rPr>
              <w:t>+ l</w:t>
            </w:r>
            <w:r w:rsidRPr="002D4CF5">
              <w:rPr>
                <w:i/>
                <w:sz w:val="28"/>
                <w:szCs w:val="28"/>
                <w:lang w:val="vi-VN"/>
              </w:rPr>
              <w:t>á</w:t>
            </w:r>
            <w:r w:rsidRPr="002D4CF5">
              <w:rPr>
                <w:sz w:val="28"/>
                <w:szCs w:val="28"/>
                <w:lang w:val="vi-VN"/>
              </w:rPr>
              <w:t xml:space="preserve"> dùng với các từ chỉ vật bằng giấy.</w:t>
            </w:r>
          </w:p>
          <w:p w:rsidR="002D4CF5" w:rsidRPr="002D4CF5" w:rsidRDefault="002D4CF5" w:rsidP="002D4CF5">
            <w:pPr>
              <w:spacing w:line="360" w:lineRule="auto"/>
              <w:ind w:left="61"/>
              <w:jc w:val="both"/>
              <w:rPr>
                <w:sz w:val="28"/>
                <w:szCs w:val="28"/>
                <w:lang w:val="vi-VN"/>
              </w:rPr>
            </w:pPr>
            <w:r w:rsidRPr="002D4CF5">
              <w:rPr>
                <w:i/>
                <w:sz w:val="28"/>
                <w:szCs w:val="28"/>
                <w:lang w:val="vi-VN"/>
              </w:rPr>
              <w:t>+ lá</w:t>
            </w:r>
            <w:r w:rsidRPr="002D4CF5">
              <w:rPr>
                <w:sz w:val="28"/>
                <w:szCs w:val="28"/>
                <w:lang w:val="vi-VN"/>
              </w:rPr>
              <w:t xml:space="preserve"> dùng với các từ chỉ vật bằng vải.</w:t>
            </w:r>
          </w:p>
          <w:p w:rsidR="002D4CF5" w:rsidRPr="002D4CF5" w:rsidRDefault="002D4CF5" w:rsidP="002D4CF5">
            <w:pPr>
              <w:spacing w:line="360" w:lineRule="auto"/>
              <w:ind w:left="118"/>
              <w:jc w:val="both"/>
              <w:rPr>
                <w:sz w:val="28"/>
                <w:szCs w:val="28"/>
                <w:lang w:val="vi-VN"/>
              </w:rPr>
            </w:pPr>
            <w:r w:rsidRPr="002D4CF5">
              <w:rPr>
                <w:i/>
                <w:sz w:val="28"/>
                <w:szCs w:val="28"/>
                <w:lang w:val="vi-VN"/>
              </w:rPr>
              <w:t>+ lá</w:t>
            </w:r>
            <w:r w:rsidRPr="002D4CF5">
              <w:rPr>
                <w:sz w:val="28"/>
                <w:szCs w:val="28"/>
                <w:lang w:val="vi-VN"/>
              </w:rPr>
              <w:t xml:space="preserve"> dùng với các từ chỉ vật bằng tre, nứa, cỏ.</w:t>
            </w:r>
          </w:p>
          <w:p w:rsidR="002D4CF5" w:rsidRPr="002D4CF5" w:rsidRDefault="002D4CF5" w:rsidP="002D4CF5">
            <w:pPr>
              <w:spacing w:line="360" w:lineRule="auto"/>
              <w:ind w:left="118"/>
              <w:jc w:val="both"/>
              <w:rPr>
                <w:sz w:val="28"/>
                <w:szCs w:val="28"/>
                <w:lang w:val="vi-VN"/>
              </w:rPr>
            </w:pPr>
            <w:r w:rsidRPr="002D4CF5">
              <w:rPr>
                <w:i/>
                <w:sz w:val="28"/>
                <w:szCs w:val="28"/>
                <w:lang w:val="vi-VN"/>
              </w:rPr>
              <w:t>+ lá</w:t>
            </w:r>
            <w:r w:rsidRPr="002D4CF5">
              <w:rPr>
                <w:sz w:val="28"/>
                <w:szCs w:val="28"/>
                <w:lang w:val="vi-VN"/>
              </w:rPr>
              <w:t xml:space="preserve"> dùng với các từ chỉ vật bằng kim loại.</w:t>
            </w:r>
          </w:p>
          <w:p w:rsidR="002D4CF5" w:rsidRPr="002D4CF5" w:rsidRDefault="002D4CF5" w:rsidP="002D4CF5">
            <w:pPr>
              <w:spacing w:line="360" w:lineRule="auto"/>
              <w:ind w:left="61"/>
              <w:jc w:val="both"/>
              <w:rPr>
                <w:sz w:val="28"/>
                <w:szCs w:val="28"/>
                <w:lang w:val="vi-VN"/>
              </w:rPr>
            </w:pPr>
            <w:r w:rsidRPr="002D4CF5">
              <w:rPr>
                <w:sz w:val="28"/>
                <w:szCs w:val="28"/>
                <w:lang w:val="vi-VN"/>
              </w:rPr>
              <w:t>- Từ lá dùng ở các trường nghĩa khác nhau nhưng có điểm chung: Các vật này có điểm giống nhau: hình dang mỏng , dẹt, có bề mặt hoặc có cuống  (như lá cây).</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2.</w:t>
            </w:r>
          </w:p>
          <w:p w:rsidR="002D4CF5" w:rsidRPr="002D4CF5" w:rsidRDefault="002D4CF5" w:rsidP="002D4CF5">
            <w:pPr>
              <w:spacing w:line="360" w:lineRule="auto"/>
              <w:jc w:val="both"/>
              <w:rPr>
                <w:sz w:val="28"/>
                <w:szCs w:val="28"/>
                <w:lang w:val="vi-VN"/>
              </w:rPr>
            </w:pPr>
            <w:r w:rsidRPr="002D4CF5">
              <w:rPr>
                <w:sz w:val="28"/>
                <w:szCs w:val="28"/>
                <w:lang w:val="vi-VN"/>
              </w:rPr>
              <w:t xml:space="preserve"> Bài tập 2.</w:t>
            </w:r>
          </w:p>
          <w:p w:rsidR="002D4CF5" w:rsidRPr="002D4CF5" w:rsidRDefault="002D4CF5" w:rsidP="002D4CF5">
            <w:pPr>
              <w:spacing w:line="360" w:lineRule="auto"/>
              <w:ind w:left="61"/>
              <w:jc w:val="both"/>
              <w:rPr>
                <w:b/>
                <w:sz w:val="28"/>
                <w:szCs w:val="28"/>
                <w:lang w:val="vi-VN"/>
              </w:rPr>
            </w:pPr>
            <w:r w:rsidRPr="002D4CF5">
              <w:rPr>
                <w:b/>
                <w:sz w:val="28"/>
                <w:szCs w:val="28"/>
                <w:lang w:val="vi-VN"/>
              </w:rPr>
              <w:t>Nhóm 2.  Bài tập 2:</w:t>
            </w:r>
          </w:p>
          <w:p w:rsidR="002D4CF5" w:rsidRPr="002D4CF5" w:rsidRDefault="002D4CF5" w:rsidP="002D4CF5">
            <w:pPr>
              <w:spacing w:line="360" w:lineRule="auto"/>
              <w:ind w:left="61"/>
              <w:jc w:val="both"/>
              <w:rPr>
                <w:b/>
                <w:sz w:val="28"/>
                <w:szCs w:val="28"/>
                <w:lang w:val="vi-VN"/>
              </w:rPr>
            </w:pPr>
            <w:r w:rsidRPr="002D4CF5">
              <w:rPr>
                <w:b/>
                <w:sz w:val="28"/>
                <w:szCs w:val="28"/>
                <w:lang w:val="vi-VN"/>
              </w:rPr>
              <w:t>Đặt câu với các từ lấy bộ phận cơ thể chỉ con người:</w:t>
            </w:r>
          </w:p>
          <w:p w:rsidR="002D4CF5" w:rsidRPr="002D4CF5" w:rsidRDefault="002D4CF5" w:rsidP="002D4CF5">
            <w:pPr>
              <w:spacing w:line="360" w:lineRule="auto"/>
              <w:ind w:firstLine="724"/>
              <w:jc w:val="both"/>
              <w:rPr>
                <w:sz w:val="28"/>
                <w:szCs w:val="28"/>
                <w:lang w:val="vi-VN"/>
              </w:rPr>
            </w:pPr>
            <w:r w:rsidRPr="002D4CF5">
              <w:rPr>
                <w:sz w:val="28"/>
                <w:szCs w:val="28"/>
                <w:lang w:val="vi-VN"/>
              </w:rPr>
              <w:t>-Trinh sát của ta đã tóm được một cái lưỡi, (tóm được một tên tù binh để khai thác tin tức)</w:t>
            </w:r>
          </w:p>
          <w:p w:rsidR="002D4CF5" w:rsidRPr="002D4CF5" w:rsidRDefault="002D4CF5" w:rsidP="002D4CF5">
            <w:pPr>
              <w:spacing w:line="360" w:lineRule="auto"/>
              <w:ind w:firstLine="724"/>
              <w:jc w:val="both"/>
              <w:rPr>
                <w:sz w:val="28"/>
                <w:szCs w:val="28"/>
                <w:lang w:val="vi-VN"/>
              </w:rPr>
            </w:pPr>
            <w:r w:rsidRPr="002D4CF5">
              <w:rPr>
                <w:sz w:val="28"/>
                <w:szCs w:val="28"/>
                <w:lang w:val="vi-VN"/>
              </w:rPr>
              <w:t>-Ông ấy có chân trong BCH Hội Cựu chiến binh của tỉnh, (chỉ vị trí của con người)</w:t>
            </w:r>
          </w:p>
          <w:p w:rsidR="002D4CF5" w:rsidRPr="002D4CF5" w:rsidRDefault="002D4CF5" w:rsidP="002D4CF5">
            <w:pPr>
              <w:spacing w:line="360" w:lineRule="auto"/>
              <w:ind w:firstLine="724"/>
              <w:jc w:val="both"/>
              <w:rPr>
                <w:sz w:val="28"/>
                <w:szCs w:val="28"/>
                <w:lang w:val="vi-VN"/>
              </w:rPr>
            </w:pPr>
            <w:r w:rsidRPr="002D4CF5">
              <w:rPr>
                <w:sz w:val="28"/>
                <w:szCs w:val="28"/>
                <w:lang w:val="vi-VN"/>
              </w:rPr>
              <w:t>-Anh ấy có trái tim thật nhân hậu. (người nhân hậu)</w:t>
            </w:r>
          </w:p>
          <w:p w:rsidR="002D4CF5" w:rsidRPr="002D4CF5" w:rsidRDefault="002D4CF5" w:rsidP="002D4CF5">
            <w:pPr>
              <w:spacing w:line="360" w:lineRule="auto"/>
              <w:ind w:firstLine="724"/>
              <w:jc w:val="both"/>
              <w:rPr>
                <w:sz w:val="28"/>
                <w:szCs w:val="28"/>
                <w:lang w:val="vi-VN"/>
              </w:rPr>
            </w:pPr>
            <w:r w:rsidRPr="002D4CF5">
              <w:rPr>
                <w:sz w:val="28"/>
                <w:szCs w:val="28"/>
                <w:lang w:val="vi-VN"/>
              </w:rPr>
              <w:t>-Những vị tai mắt trong làng xã (những người có chức vụ, có quyền hành nhất định)</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3.</w:t>
            </w:r>
          </w:p>
          <w:p w:rsidR="002D4CF5" w:rsidRPr="002D4CF5" w:rsidRDefault="002D4CF5" w:rsidP="002D4CF5">
            <w:pPr>
              <w:spacing w:line="360" w:lineRule="auto"/>
              <w:jc w:val="both"/>
              <w:rPr>
                <w:sz w:val="28"/>
                <w:szCs w:val="28"/>
                <w:lang w:val="vi-VN"/>
              </w:rPr>
            </w:pPr>
            <w:r w:rsidRPr="002D4CF5">
              <w:rPr>
                <w:sz w:val="28"/>
                <w:szCs w:val="28"/>
                <w:lang w:val="vi-VN"/>
              </w:rPr>
              <w:t xml:space="preserve"> Bài tập 3.</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ind w:left="61"/>
              <w:jc w:val="both"/>
              <w:rPr>
                <w:b/>
                <w:sz w:val="28"/>
                <w:szCs w:val="28"/>
                <w:lang w:val="vi-VN"/>
              </w:rPr>
            </w:pPr>
            <w:r w:rsidRPr="002D4CF5">
              <w:rPr>
                <w:b/>
                <w:sz w:val="28"/>
                <w:szCs w:val="28"/>
                <w:lang w:val="vi-VN"/>
              </w:rPr>
              <w:t>3. Bài tập 3:</w:t>
            </w:r>
          </w:p>
          <w:p w:rsidR="002D4CF5" w:rsidRPr="002D4CF5" w:rsidRDefault="002D4CF5" w:rsidP="002D4CF5">
            <w:pPr>
              <w:spacing w:line="360" w:lineRule="auto"/>
              <w:ind w:left="61"/>
              <w:jc w:val="both"/>
              <w:rPr>
                <w:sz w:val="28"/>
                <w:szCs w:val="28"/>
                <w:lang w:val="vi-VN"/>
              </w:rPr>
            </w:pPr>
            <w:r w:rsidRPr="002D4CF5">
              <w:rPr>
                <w:b/>
                <w:sz w:val="28"/>
                <w:szCs w:val="28"/>
                <w:lang w:val="vi-VN"/>
              </w:rPr>
              <w:t>Đặt từ diễn tả cảm giác đã có sự chuyển nghĩa</w:t>
            </w:r>
            <w:r w:rsidRPr="002D4CF5">
              <w:rPr>
                <w:sz w:val="28"/>
                <w:szCs w:val="28"/>
                <w:lang w:val="vi-VN"/>
              </w:rPr>
              <w:t>.</w:t>
            </w:r>
          </w:p>
          <w:p w:rsidR="002D4CF5" w:rsidRPr="002D4CF5" w:rsidRDefault="002D4CF5" w:rsidP="002D4CF5">
            <w:pPr>
              <w:spacing w:line="360" w:lineRule="auto"/>
              <w:ind w:left="61"/>
              <w:jc w:val="both"/>
              <w:rPr>
                <w:sz w:val="28"/>
                <w:szCs w:val="28"/>
                <w:lang w:val="vi-VN"/>
              </w:rPr>
            </w:pPr>
            <w:r w:rsidRPr="002D4CF5">
              <w:rPr>
                <w:sz w:val="28"/>
                <w:szCs w:val="28"/>
                <w:lang w:val="vi-VN"/>
              </w:rPr>
              <w:t>- “ Nói ngọt lọt đến xương.”</w:t>
            </w:r>
          </w:p>
          <w:p w:rsidR="002D4CF5" w:rsidRPr="002D4CF5" w:rsidRDefault="002D4CF5" w:rsidP="002D4CF5">
            <w:pPr>
              <w:spacing w:line="360" w:lineRule="auto"/>
              <w:ind w:left="61"/>
              <w:jc w:val="both"/>
              <w:rPr>
                <w:sz w:val="28"/>
                <w:szCs w:val="28"/>
                <w:lang w:val="vi-VN"/>
              </w:rPr>
            </w:pPr>
            <w:r w:rsidRPr="002D4CF5">
              <w:rPr>
                <w:sz w:val="28"/>
                <w:szCs w:val="28"/>
                <w:lang w:val="vi-VN"/>
              </w:rPr>
              <w:t>- “Giọng hỏi mới chua chát làm sao.”</w:t>
            </w:r>
          </w:p>
          <w:p w:rsidR="002D4CF5" w:rsidRPr="002D4CF5" w:rsidRDefault="002D4CF5" w:rsidP="002D4CF5">
            <w:pPr>
              <w:spacing w:line="360" w:lineRule="auto"/>
              <w:ind w:left="61"/>
              <w:jc w:val="both"/>
              <w:rPr>
                <w:sz w:val="28"/>
                <w:szCs w:val="28"/>
                <w:lang w:val="vi-VN"/>
              </w:rPr>
            </w:pPr>
            <w:r w:rsidRPr="002D4CF5">
              <w:rPr>
                <w:sz w:val="28"/>
                <w:szCs w:val="28"/>
                <w:lang w:val="vi-VN"/>
              </w:rPr>
              <w:t>- “Những đắng cay trong cuộc sống đã làm chị không còn biết khóc than khi hữu sự.”........</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u w:val="single"/>
                <w:lang w:val="vi-VN"/>
              </w:rPr>
              <w:t>Nhóm 4.</w:t>
            </w:r>
            <w:r w:rsidRPr="002D4CF5">
              <w:rPr>
                <w:b/>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Bài tập 4.</w:t>
            </w:r>
          </w:p>
          <w:p w:rsidR="002D4CF5" w:rsidRPr="002D4CF5" w:rsidRDefault="002D4CF5" w:rsidP="002D4CF5">
            <w:pPr>
              <w:spacing w:line="360" w:lineRule="auto"/>
              <w:ind w:left="61"/>
              <w:jc w:val="both"/>
              <w:rPr>
                <w:b/>
                <w:sz w:val="28"/>
                <w:szCs w:val="28"/>
                <w:lang w:val="vi-VN"/>
              </w:rPr>
            </w:pPr>
            <w:r w:rsidRPr="002D4CF5">
              <w:rPr>
                <w:b/>
                <w:sz w:val="28"/>
                <w:szCs w:val="28"/>
                <w:lang w:val="vi-VN"/>
              </w:rPr>
              <w:t>4.  Bài tập 4:</w:t>
            </w:r>
          </w:p>
          <w:p w:rsidR="002D4CF5" w:rsidRPr="002D4CF5" w:rsidRDefault="002D4CF5" w:rsidP="002D4CF5">
            <w:pPr>
              <w:spacing w:line="360" w:lineRule="auto"/>
              <w:ind w:left="61"/>
              <w:jc w:val="both"/>
              <w:rPr>
                <w:sz w:val="28"/>
                <w:szCs w:val="28"/>
                <w:lang w:val="vi-VN"/>
              </w:rPr>
            </w:pPr>
            <w:r w:rsidRPr="002D4CF5">
              <w:rPr>
                <w:b/>
                <w:sz w:val="28"/>
                <w:szCs w:val="28"/>
                <w:lang w:val="vi-VN"/>
              </w:rPr>
              <w:t>Giải thích, nhận xét cách dùng từ của Nguyễn Du.</w:t>
            </w:r>
          </w:p>
          <w:p w:rsidR="002D4CF5" w:rsidRPr="002D4CF5" w:rsidRDefault="002D4CF5" w:rsidP="002D4CF5">
            <w:pPr>
              <w:spacing w:line="360" w:lineRule="auto"/>
              <w:ind w:left="61"/>
              <w:jc w:val="both"/>
              <w:rPr>
                <w:i/>
                <w:sz w:val="28"/>
                <w:szCs w:val="28"/>
                <w:lang w:val="vi-VN"/>
              </w:rPr>
            </w:pPr>
            <w:r w:rsidRPr="002D4CF5">
              <w:rPr>
                <w:sz w:val="28"/>
                <w:szCs w:val="28"/>
                <w:lang w:val="vi-VN"/>
              </w:rPr>
              <w:t xml:space="preserve">* Từ </w:t>
            </w:r>
            <w:r w:rsidRPr="002D4CF5">
              <w:rPr>
                <w:i/>
                <w:sz w:val="28"/>
                <w:szCs w:val="28"/>
                <w:lang w:val="vi-VN"/>
              </w:rPr>
              <w:t>cậy:</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Có từ </w:t>
            </w:r>
            <w:r w:rsidRPr="002D4CF5">
              <w:rPr>
                <w:i/>
                <w:sz w:val="28"/>
                <w:szCs w:val="28"/>
                <w:lang w:val="vi-VN"/>
              </w:rPr>
              <w:t>nhờ</w:t>
            </w:r>
            <w:r w:rsidRPr="002D4CF5">
              <w:rPr>
                <w:sz w:val="28"/>
                <w:szCs w:val="28"/>
                <w:lang w:val="vi-VN"/>
              </w:rPr>
              <w:t xml:space="preserve"> là từ đồng nghĩa.</w:t>
            </w:r>
          </w:p>
          <w:p w:rsidR="002D4CF5" w:rsidRPr="002D4CF5" w:rsidRDefault="002D4CF5" w:rsidP="002D4CF5">
            <w:pPr>
              <w:spacing w:line="360" w:lineRule="auto"/>
              <w:ind w:left="61"/>
              <w:jc w:val="both"/>
              <w:rPr>
                <w:sz w:val="28"/>
                <w:szCs w:val="28"/>
                <w:lang w:val="vi-VN"/>
              </w:rPr>
            </w:pPr>
            <w:r w:rsidRPr="002D4CF5">
              <w:rPr>
                <w:sz w:val="28"/>
                <w:szCs w:val="28"/>
                <w:lang w:val="vi-VN"/>
              </w:rPr>
              <w:t>- Nghĩa chung: bằng lời nói tác động đến người khác mong họ giúp mình làm một việc gì đó.</w:t>
            </w:r>
          </w:p>
          <w:p w:rsidR="002D4CF5" w:rsidRPr="002D4CF5" w:rsidRDefault="002D4CF5" w:rsidP="002D4CF5">
            <w:pPr>
              <w:spacing w:line="360" w:lineRule="auto"/>
              <w:ind w:left="61"/>
              <w:jc w:val="both"/>
              <w:rPr>
                <w:sz w:val="28"/>
                <w:szCs w:val="28"/>
                <w:lang w:val="vi-VN"/>
              </w:rPr>
            </w:pPr>
            <w:r w:rsidRPr="002D4CF5">
              <w:rPr>
                <w:sz w:val="28"/>
                <w:szCs w:val="28"/>
                <w:lang w:val="vi-VN"/>
              </w:rPr>
              <w:t>- Nghĩa riêng:</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w:t>
            </w:r>
            <w:r w:rsidRPr="002D4CF5">
              <w:rPr>
                <w:i/>
                <w:sz w:val="28"/>
                <w:szCs w:val="28"/>
                <w:lang w:val="vi-VN"/>
              </w:rPr>
              <w:t>cậy</w:t>
            </w:r>
            <w:r w:rsidRPr="002D4CF5">
              <w:rPr>
                <w:sz w:val="28"/>
                <w:szCs w:val="28"/>
                <w:lang w:val="vi-VN"/>
              </w:rPr>
              <w:t xml:space="preserve"> thể hiện niềm tin vào sự sẵn sàng giúp đỡ và hiệu quả chắc chắn của sự giúp đỡ ấy.</w:t>
            </w:r>
          </w:p>
          <w:p w:rsidR="002D4CF5" w:rsidRPr="002D4CF5" w:rsidRDefault="002D4CF5" w:rsidP="002D4CF5">
            <w:pPr>
              <w:spacing w:line="360" w:lineRule="auto"/>
              <w:ind w:left="61"/>
              <w:jc w:val="both"/>
              <w:rPr>
                <w:i/>
                <w:sz w:val="28"/>
                <w:szCs w:val="28"/>
                <w:lang w:val="vi-VN"/>
              </w:rPr>
            </w:pPr>
            <w:r w:rsidRPr="002D4CF5">
              <w:rPr>
                <w:sz w:val="28"/>
                <w:szCs w:val="28"/>
                <w:lang w:val="vi-VN"/>
              </w:rPr>
              <w:t xml:space="preserve">* Từ </w:t>
            </w:r>
            <w:r w:rsidRPr="002D4CF5">
              <w:rPr>
                <w:i/>
                <w:sz w:val="28"/>
                <w:szCs w:val="28"/>
                <w:lang w:val="vi-VN"/>
              </w:rPr>
              <w:t>chịu:</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w:t>
            </w:r>
            <w:r w:rsidRPr="002D4CF5">
              <w:rPr>
                <w:i/>
                <w:sz w:val="28"/>
                <w:szCs w:val="28"/>
                <w:lang w:val="vi-VN"/>
              </w:rPr>
              <w:t>chịu</w:t>
            </w:r>
            <w:r w:rsidRPr="002D4CF5">
              <w:rPr>
                <w:sz w:val="28"/>
                <w:szCs w:val="28"/>
                <w:lang w:val="vi-VN"/>
              </w:rPr>
              <w:t xml:space="preserve"> có các từ đồng nghĩa như nhận, nghe, vâng lời.</w:t>
            </w:r>
          </w:p>
          <w:p w:rsidR="002D4CF5" w:rsidRPr="002D4CF5" w:rsidRDefault="002D4CF5" w:rsidP="002D4CF5">
            <w:pPr>
              <w:spacing w:line="360" w:lineRule="auto"/>
              <w:ind w:left="61"/>
              <w:jc w:val="both"/>
              <w:rPr>
                <w:sz w:val="28"/>
                <w:szCs w:val="28"/>
                <w:lang w:val="vi-VN"/>
              </w:rPr>
            </w:pPr>
            <w:r w:rsidRPr="002D4CF5">
              <w:rPr>
                <w:sz w:val="28"/>
                <w:szCs w:val="28"/>
                <w:lang w:val="vi-VN"/>
              </w:rPr>
              <w:t>- Nghĩa chung: chỉ sự đồng ý, chấp thuận.</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Nghĩa riêng: </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w:t>
            </w:r>
            <w:r w:rsidRPr="002D4CF5">
              <w:rPr>
                <w:i/>
                <w:sz w:val="28"/>
                <w:szCs w:val="28"/>
                <w:lang w:val="vi-VN"/>
              </w:rPr>
              <w:t>nhận</w:t>
            </w:r>
            <w:r w:rsidRPr="002D4CF5">
              <w:rPr>
                <w:sz w:val="28"/>
                <w:szCs w:val="28"/>
                <w:lang w:val="vi-VN"/>
              </w:rPr>
              <w:t xml:space="preserve">: tiếp nhận đồng ý một cách bình thường; nghe, </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w:t>
            </w:r>
            <w:r w:rsidRPr="002D4CF5">
              <w:rPr>
                <w:i/>
                <w:sz w:val="28"/>
                <w:szCs w:val="28"/>
                <w:lang w:val="vi-VN"/>
              </w:rPr>
              <w:t>vâng</w:t>
            </w:r>
            <w:r w:rsidRPr="002D4CF5">
              <w:rPr>
                <w:sz w:val="28"/>
                <w:szCs w:val="28"/>
                <w:lang w:val="vi-VN"/>
              </w:rPr>
              <w:t xml:space="preserve">: đồng ý , chấp thuận của kẻ dưới đới với người trên với thái độ ngoan ngoãn, kính trọng; </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w:t>
            </w:r>
            <w:r w:rsidRPr="002D4CF5">
              <w:rPr>
                <w:i/>
                <w:sz w:val="28"/>
                <w:szCs w:val="28"/>
                <w:lang w:val="vi-VN"/>
              </w:rPr>
              <w:t>chịu</w:t>
            </w:r>
            <w:r w:rsidRPr="002D4CF5">
              <w:rPr>
                <w:sz w:val="28"/>
                <w:szCs w:val="28"/>
                <w:lang w:val="vi-VN"/>
              </w:rPr>
              <w:t xml:space="preserve"> : chấp nhận theo một lẽ nào đó mà không thể từ chối dù có thể không hài lòng.</w:t>
            </w:r>
          </w:p>
          <w:p w:rsidR="002D4CF5" w:rsidRPr="002D4CF5" w:rsidRDefault="002D4CF5" w:rsidP="002D4CF5">
            <w:pPr>
              <w:spacing w:line="360" w:lineRule="auto"/>
              <w:ind w:left="118"/>
              <w:jc w:val="both"/>
              <w:rPr>
                <w:sz w:val="28"/>
                <w:szCs w:val="28"/>
                <w:lang w:val="vi-VN"/>
              </w:rPr>
            </w:pPr>
            <w:r w:rsidRPr="002D4CF5">
              <w:rPr>
                <w:sz w:val="28"/>
                <w:szCs w:val="28"/>
              </w:rPr>
              <w:sym w:font="Wingdings" w:char="F0E0"/>
            </w:r>
            <w:r w:rsidRPr="002D4CF5">
              <w:rPr>
                <w:sz w:val="28"/>
                <w:szCs w:val="28"/>
                <w:lang w:val="vi-VN"/>
              </w:rPr>
              <w:t xml:space="preserve"> Trong hoàn cảnh của Th.Kiều, dùng các từ </w:t>
            </w:r>
            <w:r w:rsidRPr="002D4CF5">
              <w:rPr>
                <w:sz w:val="28"/>
                <w:szCs w:val="28"/>
                <w:u w:val="single"/>
                <w:lang w:val="vi-VN"/>
              </w:rPr>
              <w:t>cậy, chịu</w:t>
            </w:r>
            <w:r w:rsidRPr="002D4CF5">
              <w:rPr>
                <w:sz w:val="28"/>
                <w:szCs w:val="28"/>
                <w:lang w:val="vi-VN"/>
              </w:rPr>
              <w:t xml:space="preserve"> là thích hợp hơn.</w:t>
            </w:r>
          </w:p>
          <w:p w:rsidR="002D4CF5" w:rsidRPr="002D4CF5" w:rsidRDefault="002D4CF5" w:rsidP="002D4CF5">
            <w:pPr>
              <w:tabs>
                <w:tab w:val="left" w:pos="510"/>
                <w:tab w:val="left" w:pos="540"/>
              </w:tabs>
              <w:spacing w:line="360" w:lineRule="auto"/>
              <w:jc w:val="both"/>
              <w:rPr>
                <w:b/>
                <w:sz w:val="28"/>
                <w:szCs w:val="28"/>
                <w:u w:val="single"/>
                <w:lang w:val="vi-VN"/>
              </w:rPr>
            </w:pPr>
          </w:p>
          <w:p w:rsidR="002D4CF5" w:rsidRPr="002D4CF5" w:rsidRDefault="002D4CF5" w:rsidP="002D4CF5">
            <w:pPr>
              <w:spacing w:line="360" w:lineRule="auto"/>
              <w:ind w:left="61"/>
              <w:jc w:val="both"/>
              <w:rPr>
                <w:b/>
                <w:sz w:val="28"/>
                <w:szCs w:val="28"/>
                <w:lang w:val="vi-VN"/>
              </w:rPr>
            </w:pPr>
            <w:r w:rsidRPr="002D4CF5">
              <w:rPr>
                <w:b/>
                <w:sz w:val="28"/>
                <w:szCs w:val="28"/>
                <w:lang w:val="vi-VN"/>
              </w:rPr>
              <w:t>5.  Bài tập 5:</w:t>
            </w:r>
          </w:p>
          <w:p w:rsidR="002D4CF5" w:rsidRPr="002D4CF5" w:rsidRDefault="002D4CF5" w:rsidP="002D4CF5">
            <w:pPr>
              <w:spacing w:line="360" w:lineRule="auto"/>
              <w:ind w:left="61"/>
              <w:jc w:val="both"/>
              <w:rPr>
                <w:sz w:val="28"/>
                <w:szCs w:val="28"/>
                <w:lang w:val="vi-VN"/>
              </w:rPr>
            </w:pPr>
            <w:r w:rsidRPr="002D4CF5">
              <w:rPr>
                <w:b/>
                <w:sz w:val="28"/>
                <w:szCs w:val="28"/>
                <w:lang w:val="vi-VN"/>
              </w:rPr>
              <w:t>Chọn từ phù hợp</w:t>
            </w:r>
            <w:r w:rsidRPr="002D4CF5">
              <w:rPr>
                <w:sz w:val="28"/>
                <w:szCs w:val="28"/>
                <w:lang w:val="vi-VN"/>
              </w:rPr>
              <w:t>.</w:t>
            </w:r>
          </w:p>
          <w:p w:rsidR="002D4CF5" w:rsidRPr="002D4CF5" w:rsidRDefault="002D4CF5" w:rsidP="002D4CF5">
            <w:pPr>
              <w:spacing w:line="360" w:lineRule="auto"/>
              <w:ind w:left="61"/>
              <w:jc w:val="both"/>
              <w:rPr>
                <w:sz w:val="28"/>
                <w:szCs w:val="28"/>
                <w:lang w:val="vi-VN"/>
              </w:rPr>
            </w:pPr>
            <w:r w:rsidRPr="002D4CF5">
              <w:rPr>
                <w:b/>
                <w:sz w:val="28"/>
                <w:szCs w:val="28"/>
                <w:lang w:val="vi-VN"/>
              </w:rPr>
              <w:t>- Câu a</w:t>
            </w:r>
            <w:r w:rsidRPr="002D4CF5">
              <w:rPr>
                <w:sz w:val="28"/>
                <w:szCs w:val="28"/>
                <w:lang w:val="vi-VN"/>
              </w:rPr>
              <w:t>:</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 Từ “ </w:t>
            </w:r>
            <w:r w:rsidRPr="002D4CF5">
              <w:rPr>
                <w:i/>
                <w:sz w:val="28"/>
                <w:szCs w:val="28"/>
                <w:lang w:val="vi-VN"/>
              </w:rPr>
              <w:t>Canh cánh</w:t>
            </w:r>
            <w:r w:rsidRPr="002D4CF5">
              <w:rPr>
                <w:sz w:val="28"/>
                <w:szCs w:val="28"/>
                <w:lang w:val="vi-VN"/>
              </w:rPr>
              <w:t>”: vừa chỉ việc thường xuyên xuất hiện trong NKTT, vừa chỉ tâm tư day dứt triền miên của Bác Hồ</w:t>
            </w:r>
          </w:p>
          <w:p w:rsidR="002D4CF5" w:rsidRPr="002D4CF5" w:rsidRDefault="002D4CF5" w:rsidP="002D4CF5">
            <w:pPr>
              <w:spacing w:line="360" w:lineRule="auto"/>
              <w:ind w:left="61"/>
              <w:jc w:val="both"/>
              <w:rPr>
                <w:sz w:val="28"/>
                <w:szCs w:val="28"/>
                <w:lang w:val="vi-VN"/>
              </w:rPr>
            </w:pPr>
            <w:r w:rsidRPr="002D4CF5">
              <w:rPr>
                <w:sz w:val="28"/>
                <w:szCs w:val="28"/>
              </w:rPr>
              <w:sym w:font="Wingdings" w:char="F0E0"/>
            </w:r>
            <w:r w:rsidRPr="002D4CF5">
              <w:rPr>
                <w:sz w:val="28"/>
                <w:szCs w:val="28"/>
                <w:lang w:val="vi-VN"/>
              </w:rPr>
              <w:t xml:space="preserve"> Nhấn mạnh lòng yêu nước của Người.</w:t>
            </w:r>
          </w:p>
          <w:p w:rsidR="002D4CF5" w:rsidRPr="002D4CF5" w:rsidRDefault="002D4CF5" w:rsidP="002D4CF5">
            <w:pPr>
              <w:spacing w:line="360" w:lineRule="auto"/>
              <w:ind w:left="61"/>
              <w:jc w:val="both"/>
              <w:rPr>
                <w:sz w:val="28"/>
                <w:szCs w:val="28"/>
                <w:lang w:val="vi-VN"/>
              </w:rPr>
            </w:pPr>
            <w:r w:rsidRPr="002D4CF5">
              <w:rPr>
                <w:sz w:val="28"/>
                <w:szCs w:val="28"/>
                <w:lang w:val="vi-VN"/>
              </w:rPr>
              <w:t>+ Các từ khác: chỉ có giá trị nói đến tấm lòng nhớ nước như là một đặc điểm nội dung của NKTT.</w:t>
            </w:r>
          </w:p>
          <w:p w:rsidR="002D4CF5" w:rsidRPr="002D4CF5" w:rsidRDefault="002D4CF5" w:rsidP="002D4CF5">
            <w:pPr>
              <w:spacing w:line="360" w:lineRule="auto"/>
              <w:ind w:left="61"/>
              <w:jc w:val="both"/>
              <w:rPr>
                <w:b/>
                <w:sz w:val="28"/>
                <w:szCs w:val="28"/>
                <w:lang w:val="vi-VN"/>
              </w:rPr>
            </w:pPr>
            <w:r w:rsidRPr="002D4CF5">
              <w:rPr>
                <w:b/>
                <w:sz w:val="28"/>
                <w:szCs w:val="28"/>
                <w:lang w:val="vi-VN"/>
              </w:rPr>
              <w:t>- Câu b:</w:t>
            </w:r>
          </w:p>
          <w:p w:rsidR="002D4CF5" w:rsidRPr="002D4CF5" w:rsidRDefault="002D4CF5" w:rsidP="002D4CF5">
            <w:pPr>
              <w:spacing w:line="360" w:lineRule="auto"/>
              <w:ind w:left="61"/>
              <w:jc w:val="both"/>
              <w:rPr>
                <w:i/>
                <w:sz w:val="28"/>
                <w:szCs w:val="28"/>
                <w:lang w:val="vi-VN"/>
              </w:rPr>
            </w:pPr>
            <w:r w:rsidRPr="002D4CF5">
              <w:rPr>
                <w:b/>
                <w:sz w:val="28"/>
                <w:szCs w:val="28"/>
                <w:lang w:val="vi-VN"/>
              </w:rPr>
              <w:t>+</w:t>
            </w:r>
            <w:r w:rsidRPr="002D4CF5">
              <w:rPr>
                <w:sz w:val="28"/>
                <w:szCs w:val="28"/>
                <w:lang w:val="vi-VN"/>
              </w:rPr>
              <w:t xml:space="preserve"> Có thể dùng từ </w:t>
            </w:r>
            <w:r w:rsidRPr="002D4CF5">
              <w:rPr>
                <w:i/>
                <w:sz w:val="28"/>
                <w:szCs w:val="28"/>
                <w:lang w:val="vi-VN"/>
              </w:rPr>
              <w:t>dính dáng</w:t>
            </w:r>
            <w:r w:rsidRPr="002D4CF5">
              <w:rPr>
                <w:sz w:val="28"/>
                <w:szCs w:val="28"/>
                <w:lang w:val="vi-VN"/>
              </w:rPr>
              <w:t xml:space="preserve"> hoặc </w:t>
            </w:r>
            <w:r w:rsidRPr="002D4CF5">
              <w:rPr>
                <w:i/>
                <w:sz w:val="28"/>
                <w:szCs w:val="28"/>
                <w:lang w:val="vi-VN"/>
              </w:rPr>
              <w:t>liên can</w:t>
            </w:r>
          </w:p>
          <w:p w:rsidR="002D4CF5" w:rsidRPr="002D4CF5" w:rsidRDefault="002D4CF5" w:rsidP="002D4CF5">
            <w:pPr>
              <w:spacing w:line="360" w:lineRule="auto"/>
              <w:ind w:left="61"/>
              <w:jc w:val="both"/>
              <w:rPr>
                <w:sz w:val="28"/>
                <w:szCs w:val="28"/>
                <w:lang w:val="vi-VN"/>
              </w:rPr>
            </w:pPr>
            <w:r w:rsidRPr="002D4CF5">
              <w:rPr>
                <w:b/>
                <w:sz w:val="28"/>
                <w:szCs w:val="28"/>
                <w:lang w:val="vi-VN"/>
              </w:rPr>
              <w:t>+</w:t>
            </w:r>
            <w:r w:rsidRPr="002D4CF5">
              <w:rPr>
                <w:sz w:val="28"/>
                <w:szCs w:val="28"/>
                <w:lang w:val="vi-VN"/>
              </w:rPr>
              <w:t xml:space="preserve"> Các từ khác không hợp về nghĩa.</w:t>
            </w:r>
          </w:p>
          <w:p w:rsidR="002D4CF5" w:rsidRPr="002D4CF5" w:rsidRDefault="002D4CF5" w:rsidP="002D4CF5">
            <w:pPr>
              <w:spacing w:line="360" w:lineRule="auto"/>
              <w:ind w:left="61"/>
              <w:jc w:val="both"/>
              <w:rPr>
                <w:b/>
                <w:sz w:val="28"/>
                <w:szCs w:val="28"/>
                <w:lang w:val="vi-VN"/>
              </w:rPr>
            </w:pPr>
            <w:r w:rsidRPr="002D4CF5">
              <w:rPr>
                <w:b/>
                <w:sz w:val="28"/>
                <w:szCs w:val="28"/>
                <w:lang w:val="vi-VN"/>
              </w:rPr>
              <w:t>- Câu c:</w:t>
            </w:r>
          </w:p>
          <w:p w:rsidR="002D4CF5" w:rsidRPr="002D4CF5" w:rsidRDefault="002D4CF5" w:rsidP="002D4CF5">
            <w:pPr>
              <w:spacing w:line="360" w:lineRule="auto"/>
              <w:ind w:left="61"/>
              <w:jc w:val="both"/>
              <w:rPr>
                <w:sz w:val="28"/>
                <w:szCs w:val="28"/>
                <w:lang w:val="vi-VN"/>
              </w:rPr>
            </w:pPr>
            <w:r w:rsidRPr="002D4CF5">
              <w:rPr>
                <w:b/>
                <w:sz w:val="28"/>
                <w:szCs w:val="28"/>
                <w:lang w:val="vi-VN"/>
              </w:rPr>
              <w:t>+</w:t>
            </w:r>
            <w:r w:rsidRPr="002D4CF5">
              <w:rPr>
                <w:sz w:val="28"/>
                <w:szCs w:val="28"/>
                <w:lang w:val="vi-VN"/>
              </w:rPr>
              <w:t xml:space="preserve">Dùng từ </w:t>
            </w:r>
            <w:r w:rsidRPr="002D4CF5">
              <w:rPr>
                <w:i/>
                <w:sz w:val="28"/>
                <w:szCs w:val="28"/>
                <w:lang w:val="vi-VN"/>
              </w:rPr>
              <w:t>bạn</w:t>
            </w:r>
            <w:r w:rsidRPr="002D4CF5">
              <w:rPr>
                <w:sz w:val="28"/>
                <w:szCs w:val="28"/>
                <w:lang w:val="vi-VN"/>
              </w:rPr>
              <w:t xml:space="preserve"> có tính chung và hợp với việc ngoại giao. </w:t>
            </w:r>
          </w:p>
          <w:p w:rsidR="002D4CF5" w:rsidRPr="002D4CF5" w:rsidRDefault="002D4CF5" w:rsidP="002D4CF5">
            <w:pPr>
              <w:spacing w:line="360" w:lineRule="auto"/>
              <w:ind w:left="72"/>
              <w:jc w:val="both"/>
              <w:rPr>
                <w:sz w:val="28"/>
                <w:szCs w:val="28"/>
              </w:rPr>
            </w:pPr>
            <w:r w:rsidRPr="002D4CF5">
              <w:rPr>
                <w:b/>
                <w:sz w:val="28"/>
                <w:szCs w:val="28"/>
                <w:lang w:val="vi-VN"/>
              </w:rPr>
              <w:t>+</w:t>
            </w:r>
            <w:r w:rsidRPr="002D4CF5">
              <w:rPr>
                <w:sz w:val="28"/>
                <w:szCs w:val="28"/>
                <w:lang w:val="vi-VN"/>
              </w:rPr>
              <w:t xml:space="preserve"> Các từ </w:t>
            </w:r>
            <w:r w:rsidRPr="002D4CF5">
              <w:rPr>
                <w:i/>
                <w:sz w:val="28"/>
                <w:szCs w:val="28"/>
                <w:lang w:val="vi-VN"/>
              </w:rPr>
              <w:t>bầu bạn, bạn bè, bạn hữu</w:t>
            </w:r>
            <w:r w:rsidRPr="002D4CF5">
              <w:rPr>
                <w:sz w:val="28"/>
                <w:szCs w:val="28"/>
                <w:lang w:val="vi-VN"/>
              </w:rPr>
              <w:t xml:space="preserve"> có nghĩa khái quát và chỉ số nhiều. không phù hợp hoặc quá suồng sã.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rPr>
            </w:pPr>
          </w:p>
        </w:tc>
        <w:tc>
          <w:tcPr>
            <w:tcW w:w="5279" w:type="dxa"/>
          </w:tcPr>
          <w:p w:rsidR="002D4CF5" w:rsidRPr="002D4CF5" w:rsidRDefault="002D4CF5" w:rsidP="002D4CF5">
            <w:pPr>
              <w:spacing w:line="360" w:lineRule="auto"/>
              <w:jc w:val="both"/>
              <w:rPr>
                <w:b/>
                <w:sz w:val="28"/>
                <w:szCs w:val="28"/>
              </w:rPr>
            </w:pPr>
            <w:r w:rsidRPr="002D4CF5">
              <w:rPr>
                <w:b/>
                <w:sz w:val="28"/>
                <w:szCs w:val="28"/>
              </w:rPr>
              <w:t>II. THỰC HÀNH:</w:t>
            </w:r>
          </w:p>
          <w:p w:rsidR="002D4CF5" w:rsidRPr="002D4CF5" w:rsidRDefault="002D4CF5" w:rsidP="002D4CF5">
            <w:pPr>
              <w:spacing w:line="360" w:lineRule="auto"/>
              <w:jc w:val="both"/>
              <w:rPr>
                <w:b/>
                <w:sz w:val="28"/>
                <w:szCs w:val="28"/>
              </w:rPr>
            </w:pPr>
            <w:r w:rsidRPr="002D4CF5">
              <w:rPr>
                <w:b/>
                <w:sz w:val="28"/>
                <w:szCs w:val="28"/>
              </w:rPr>
              <w:t xml:space="preserve">   </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rPr>
            </w:pP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20"/>
        <w:tblGridChange w:id="58">
          <w:tblGrid>
            <w:gridCol w:w="5040"/>
            <w:gridCol w:w="5220"/>
          </w:tblGrid>
        </w:tblGridChange>
      </w:tblGrid>
      <w:tr w:rsidR="002D4CF5" w:rsidRPr="002D4CF5" w:rsidTr="00D377B6">
        <w:trPr>
          <w:trHeight w:val="647"/>
        </w:trPr>
        <w:tc>
          <w:tcPr>
            <w:tcW w:w="50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04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sz w:val="28"/>
                <w:szCs w:val="28"/>
              </w:rPr>
            </w:pPr>
            <w:r w:rsidRPr="002D4CF5">
              <w:rPr>
                <w:sz w:val="28"/>
                <w:szCs w:val="28"/>
              </w:rPr>
              <w:t>Đặt câu với từ Hội chứng ( có sử dụng chuyển nghĩa)</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220" w:type="dxa"/>
          </w:tcPr>
          <w:p w:rsidR="002D4CF5" w:rsidRPr="002D4CF5" w:rsidRDefault="002D4CF5" w:rsidP="002D4CF5">
            <w:pPr>
              <w:spacing w:line="360" w:lineRule="auto"/>
              <w:ind w:firstLine="724"/>
              <w:jc w:val="both"/>
              <w:rPr>
                <w:sz w:val="28"/>
                <w:szCs w:val="28"/>
                <w:lang w:val="vi-VN"/>
              </w:rPr>
            </w:pPr>
            <w:r w:rsidRPr="002D4CF5">
              <w:rPr>
                <w:sz w:val="28"/>
                <w:szCs w:val="28"/>
                <w:lang w:val="vi-VN"/>
              </w:rPr>
              <w:t>-Hội chứng miễn dịch mắc phải (SIDA).</w:t>
            </w:r>
          </w:p>
          <w:p w:rsidR="002D4CF5" w:rsidRPr="002D4CF5" w:rsidRDefault="002D4CF5" w:rsidP="002D4CF5">
            <w:pPr>
              <w:spacing w:line="360" w:lineRule="auto"/>
              <w:ind w:firstLine="724"/>
              <w:jc w:val="both"/>
              <w:rPr>
                <w:sz w:val="28"/>
                <w:szCs w:val="28"/>
                <w:lang w:val="vi-VN"/>
              </w:rPr>
            </w:pPr>
            <w:r w:rsidRPr="002D4CF5">
              <w:rPr>
                <w:sz w:val="28"/>
                <w:szCs w:val="28"/>
                <w:lang w:val="vi-VN"/>
              </w:rPr>
              <w:t>-Hội chứng chiến tranh Việt Nam (nỗi ám ảnh, sợ hãi của các cựu binh và nhân dân Mĩ sau khi chiến tranh Việt Nam đã kết thúc).</w:t>
            </w:r>
          </w:p>
          <w:p w:rsidR="002D4CF5" w:rsidRPr="002D4CF5" w:rsidRDefault="002D4CF5" w:rsidP="002D4CF5">
            <w:pPr>
              <w:spacing w:line="360" w:lineRule="auto"/>
              <w:ind w:firstLine="724"/>
              <w:jc w:val="both"/>
              <w:rPr>
                <w:sz w:val="28"/>
                <w:szCs w:val="28"/>
                <w:lang w:val="vi-VN"/>
              </w:rPr>
            </w:pPr>
            <w:r w:rsidRPr="002D4CF5">
              <w:rPr>
                <w:sz w:val="28"/>
                <w:szCs w:val="28"/>
                <w:lang w:val="vi-VN"/>
              </w:rPr>
              <w:t>-Hội chứng "kính thưa" (hình thức dài dòng, rườm rà, vô nghĩa, vô cảm).</w:t>
            </w:r>
          </w:p>
          <w:p w:rsidR="002D4CF5" w:rsidRPr="002D4CF5" w:rsidRDefault="002D4CF5" w:rsidP="002D4CF5">
            <w:pPr>
              <w:spacing w:line="360" w:lineRule="auto"/>
              <w:ind w:firstLine="724"/>
              <w:jc w:val="both"/>
              <w:rPr>
                <w:sz w:val="28"/>
                <w:szCs w:val="28"/>
                <w:lang w:val="vi-VN"/>
              </w:rPr>
            </w:pPr>
            <w:r w:rsidRPr="002D4CF5">
              <w:rPr>
                <w:sz w:val="28"/>
                <w:szCs w:val="28"/>
                <w:lang w:val="vi-VN"/>
              </w:rPr>
              <w:t>-Hội chứng "phong bì" (một biến tướng của nạn hối lộ).</w:t>
            </w:r>
          </w:p>
          <w:p w:rsidR="002D4CF5" w:rsidRPr="002D4CF5" w:rsidRDefault="002D4CF5" w:rsidP="002D4CF5">
            <w:pPr>
              <w:spacing w:line="360" w:lineRule="auto"/>
              <w:ind w:firstLine="724"/>
              <w:jc w:val="both"/>
              <w:rPr>
                <w:sz w:val="28"/>
                <w:szCs w:val="28"/>
                <w:lang w:val="vi-VN"/>
              </w:rPr>
            </w:pPr>
            <w:r w:rsidRPr="002D4CF5">
              <w:rPr>
                <w:sz w:val="28"/>
                <w:szCs w:val="28"/>
                <w:lang w:val="vi-VN"/>
              </w:rPr>
              <w:t>-Hội chứng "bằng rởm" (một hiện tượng tiêu cực: mua bán bằng cấp),...</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59">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rPr>
                <w:sz w:val="28"/>
                <w:szCs w:val="28"/>
              </w:rPr>
            </w:pPr>
            <w:r w:rsidRPr="002D4CF5">
              <w:rPr>
                <w:b/>
                <w:sz w:val="28"/>
                <w:szCs w:val="28"/>
                <w:lang w:val="vi-VN"/>
              </w:rPr>
              <w:t xml:space="preserve"> </w:t>
            </w:r>
            <w:r w:rsidRPr="002D4CF5">
              <w:rPr>
                <w:b/>
                <w:sz w:val="28"/>
                <w:szCs w:val="28"/>
              </w:rPr>
              <w:t xml:space="preserve"> </w:t>
            </w:r>
            <w:r w:rsidRPr="002D4CF5">
              <w:rPr>
                <w:sz w:val="28"/>
                <w:szCs w:val="28"/>
              </w:rPr>
              <w:t>Giải thích nghĩa các từ sau đây:</w:t>
            </w: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r w:rsidRPr="002D4CF5">
              <w:rPr>
                <w:sz w:val="28"/>
                <w:szCs w:val="28"/>
              </w:rPr>
              <w:t>-</w:t>
            </w:r>
            <w:r w:rsidRPr="002D4CF5">
              <w:rPr>
                <w:sz w:val="28"/>
                <w:szCs w:val="28"/>
                <w:lang w:val="vi-VN"/>
              </w:rPr>
              <w:t xml:space="preserve">Bàn tay vàng: </w:t>
            </w:r>
          </w:p>
          <w:p w:rsidR="002D4CF5" w:rsidRPr="002D4CF5" w:rsidRDefault="002D4CF5" w:rsidP="002D4CF5">
            <w:pPr>
              <w:spacing w:line="360" w:lineRule="auto"/>
              <w:rPr>
                <w:sz w:val="28"/>
                <w:szCs w:val="28"/>
              </w:rPr>
            </w:pPr>
            <w:r w:rsidRPr="002D4CF5">
              <w:rPr>
                <w:sz w:val="28"/>
                <w:szCs w:val="28"/>
              </w:rPr>
              <w:t>-</w:t>
            </w:r>
            <w:r w:rsidRPr="002D4CF5">
              <w:rPr>
                <w:sz w:val="28"/>
                <w:szCs w:val="28"/>
                <w:lang w:val="vi-VN"/>
              </w:rPr>
              <w:t>Cầu truyền hình:</w:t>
            </w:r>
          </w:p>
          <w:p w:rsidR="002D4CF5" w:rsidRPr="002D4CF5" w:rsidRDefault="002D4CF5" w:rsidP="002D4CF5">
            <w:pPr>
              <w:spacing w:line="360" w:lineRule="auto"/>
              <w:rPr>
                <w:sz w:val="28"/>
                <w:szCs w:val="28"/>
              </w:rPr>
            </w:pPr>
            <w:r w:rsidRPr="002D4CF5">
              <w:rPr>
                <w:sz w:val="28"/>
                <w:szCs w:val="28"/>
              </w:rPr>
              <w:t>-</w:t>
            </w:r>
            <w:r w:rsidRPr="002D4CF5">
              <w:rPr>
                <w:sz w:val="28"/>
                <w:szCs w:val="28"/>
                <w:lang w:val="vi-VN"/>
              </w:rPr>
              <w:t xml:space="preserve">Cơm bụi: </w:t>
            </w:r>
          </w:p>
          <w:p w:rsidR="002D4CF5" w:rsidRPr="002D4CF5" w:rsidRDefault="002D4CF5" w:rsidP="002D4CF5">
            <w:pPr>
              <w:spacing w:line="360" w:lineRule="auto"/>
              <w:rPr>
                <w:sz w:val="28"/>
                <w:szCs w:val="28"/>
              </w:rPr>
            </w:pPr>
            <w:r w:rsidRPr="002D4CF5">
              <w:rPr>
                <w:sz w:val="28"/>
                <w:szCs w:val="28"/>
              </w:rPr>
              <w:t>-</w:t>
            </w:r>
            <w:r w:rsidRPr="002D4CF5">
              <w:rPr>
                <w:sz w:val="28"/>
                <w:szCs w:val="28"/>
                <w:lang w:val="vi-VN"/>
              </w:rPr>
              <w:t xml:space="preserve">Công nghệ cao: </w:t>
            </w:r>
          </w:p>
          <w:p w:rsidR="002D4CF5" w:rsidRPr="002D4CF5" w:rsidRDefault="002D4CF5" w:rsidP="002D4CF5">
            <w:pPr>
              <w:spacing w:line="360" w:lineRule="auto"/>
              <w:rPr>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400" w:type="dxa"/>
          </w:tcPr>
          <w:p w:rsidR="002D4CF5" w:rsidRPr="002D4CF5" w:rsidRDefault="002D4CF5" w:rsidP="002D4CF5">
            <w:pPr>
              <w:spacing w:line="360" w:lineRule="auto"/>
              <w:ind w:firstLine="724"/>
              <w:jc w:val="both"/>
              <w:rPr>
                <w:sz w:val="28"/>
                <w:szCs w:val="28"/>
                <w:lang w:val="vi-VN"/>
              </w:rPr>
            </w:pPr>
            <w:r w:rsidRPr="002D4CF5">
              <w:rPr>
                <w:sz w:val="28"/>
                <w:szCs w:val="28"/>
                <w:lang w:val="vi-VN"/>
              </w:rPr>
              <w:t>-Bàn tay vàng: bàn tay tài giỏi, khéo léo trong việc thực hiện một thao tác lao động hoặc một thao tác lã thuật nhất định.</w:t>
            </w:r>
          </w:p>
          <w:p w:rsidR="002D4CF5" w:rsidRPr="002D4CF5" w:rsidRDefault="002D4CF5" w:rsidP="002D4CF5">
            <w:pPr>
              <w:spacing w:line="360" w:lineRule="auto"/>
              <w:ind w:firstLine="724"/>
              <w:jc w:val="both"/>
              <w:rPr>
                <w:sz w:val="28"/>
                <w:szCs w:val="28"/>
                <w:lang w:val="vi-VN"/>
              </w:rPr>
            </w:pPr>
            <w:r w:rsidRPr="002D4CF5">
              <w:rPr>
                <w:sz w:val="28"/>
                <w:szCs w:val="28"/>
                <w:lang w:val="vi-VN"/>
              </w:rPr>
              <w:t>-Cầu truyền hình: hình thức truyền hình tại chỗ các lễ hội, giao lưu... trực tiếp thông qua hệ thống ca-mê-ra giữa các địa điểm cách xa nhau về cự li địa lí.</w:t>
            </w:r>
          </w:p>
          <w:p w:rsidR="002D4CF5" w:rsidRPr="002D4CF5" w:rsidRDefault="002D4CF5" w:rsidP="002D4CF5">
            <w:pPr>
              <w:spacing w:line="360" w:lineRule="auto"/>
              <w:ind w:firstLine="724"/>
              <w:jc w:val="both"/>
              <w:rPr>
                <w:sz w:val="28"/>
                <w:szCs w:val="28"/>
                <w:lang w:val="vi-VN"/>
              </w:rPr>
            </w:pPr>
            <w:r w:rsidRPr="002D4CF5">
              <w:rPr>
                <w:sz w:val="28"/>
                <w:szCs w:val="28"/>
                <w:lang w:val="vi-VN"/>
              </w:rPr>
              <w:t>-Cơm bụi: cơm giá rẻ, thường bán trong các hàng, quán nhỏ, tạm bợ.</w:t>
            </w:r>
          </w:p>
          <w:p w:rsidR="002D4CF5" w:rsidRPr="002D4CF5" w:rsidRDefault="002D4CF5" w:rsidP="002D4CF5">
            <w:pPr>
              <w:spacing w:line="360" w:lineRule="auto"/>
              <w:ind w:firstLine="724"/>
              <w:jc w:val="both"/>
              <w:rPr>
                <w:sz w:val="28"/>
                <w:szCs w:val="28"/>
                <w:lang w:val="vi-VN"/>
              </w:rPr>
            </w:pPr>
            <w:r w:rsidRPr="002D4CF5">
              <w:rPr>
                <w:sz w:val="28"/>
                <w:szCs w:val="28"/>
                <w:lang w:val="vi-VN"/>
              </w:rPr>
              <w:t>-Công nghệ cao: công nghệ dựa trên cơ sở của các thành tựu khoa học - lã thuật hiện đại, có độ chính xác và hiệu quả kinh tế cao.</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60">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ind w:left="225"/>
              <w:jc w:val="both"/>
              <w:rPr>
                <w:sz w:val="28"/>
                <w:szCs w:val="28"/>
                <w:lang w:val="vi-VN"/>
              </w:rPr>
            </w:pPr>
            <w:r w:rsidRPr="002D4CF5">
              <w:rPr>
                <w:b/>
                <w:sz w:val="28"/>
                <w:szCs w:val="28"/>
              </w:rPr>
              <w:t xml:space="preserve">Bước 1: GV giao nhiệm vụ </w:t>
            </w:r>
          </w:p>
          <w:p w:rsidR="002D4CF5" w:rsidRPr="002D4CF5" w:rsidRDefault="002D4CF5" w:rsidP="002D4CF5">
            <w:pPr>
              <w:spacing w:line="360" w:lineRule="auto"/>
              <w:jc w:val="both"/>
              <w:rPr>
                <w:i/>
                <w:sz w:val="28"/>
                <w:szCs w:val="28"/>
                <w:lang w:val="vi-VN"/>
              </w:rPr>
            </w:pPr>
            <w:r w:rsidRPr="002D4CF5">
              <w:rPr>
                <w:sz w:val="28"/>
                <w:szCs w:val="28"/>
                <w:lang w:val="vi-VN"/>
              </w:rPr>
              <w:t xml:space="preserve"> </w:t>
            </w:r>
            <w:r w:rsidRPr="002D4CF5">
              <w:rPr>
                <w:i/>
                <w:sz w:val="28"/>
                <w:szCs w:val="28"/>
                <w:lang w:val="vi-VN"/>
              </w:rPr>
              <w:t>Tìm đọc một số văn bản mang tính thông tin thời sự hằng ngày. Phân tích cách sùng từ trong văn bản đó.</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40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Ghi lại chính xác những thông tin đã tìm hiểu</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ận dụng kiến thức nghĩa của từ để giải nghĩa từ sử dụng trong thông tin đó.</w:t>
            </w:r>
          </w:p>
        </w:tc>
      </w:tr>
    </w:tbl>
    <w:p w:rsidR="002D4CF5" w:rsidRPr="002D4CF5" w:rsidRDefault="002D4CF5" w:rsidP="002D4CF5">
      <w:pPr>
        <w:spacing w:line="360" w:lineRule="auto"/>
        <w:jc w:val="both"/>
        <w:rPr>
          <w:b/>
          <w:sz w:val="28"/>
          <w:szCs w:val="28"/>
        </w:rPr>
      </w:pPr>
      <w:r w:rsidRPr="002D4CF5">
        <w:rPr>
          <w:b/>
          <w:sz w:val="28"/>
          <w:szCs w:val="28"/>
          <w:lang w:val="vi-VN"/>
        </w:rPr>
        <w:t xml:space="preserve"> </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rPr>
      </w:pPr>
      <w:r w:rsidRPr="002D4CF5">
        <w:rPr>
          <w:i/>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Tiết 2</w:t>
      </w:r>
      <w:r w:rsidRPr="002D4CF5">
        <w:rPr>
          <w:b/>
          <w:i/>
          <w:sz w:val="28"/>
          <w:szCs w:val="28"/>
        </w:rPr>
        <w:t>6</w:t>
      </w:r>
      <w:r w:rsidRPr="002D4CF5">
        <w:rPr>
          <w:b/>
          <w:i/>
          <w:sz w:val="28"/>
          <w:szCs w:val="28"/>
          <w:lang w:val="vi-VN"/>
        </w:rPr>
        <w:t>:</w:t>
      </w:r>
      <w:r w:rsidRPr="002D4CF5">
        <w:rPr>
          <w:i/>
          <w:sz w:val="28"/>
          <w:szCs w:val="28"/>
          <w:lang w:val="vi-VN"/>
        </w:rPr>
        <w:t xml:space="preserve"> Đọc văn                                          </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jc w:val="center"/>
        <w:rPr>
          <w:i/>
          <w:sz w:val="28"/>
          <w:szCs w:val="28"/>
          <w:lang w:val="vi-VN"/>
        </w:rPr>
      </w:pPr>
      <w:r w:rsidRPr="002D4CF5">
        <w:rPr>
          <w:i/>
          <w:sz w:val="28"/>
          <w:szCs w:val="28"/>
          <w:lang w:val="vi-VN"/>
        </w:rPr>
        <w:t xml:space="preserve"> </w:t>
      </w:r>
      <w:r w:rsidRPr="002D4CF5">
        <w:rPr>
          <w:b/>
          <w:i/>
          <w:sz w:val="28"/>
          <w:szCs w:val="28"/>
          <w:lang w:val="vi-VN"/>
        </w:rPr>
        <w:t>Chiếu cầu hiền</w:t>
      </w:r>
      <w:r w:rsidRPr="002D4CF5">
        <w:rPr>
          <w:i/>
          <w:sz w:val="28"/>
          <w:szCs w:val="28"/>
          <w:lang w:val="vi-VN"/>
        </w:rPr>
        <w:t>.</w:t>
      </w:r>
    </w:p>
    <w:p w:rsidR="002D4CF5" w:rsidRPr="002D4CF5" w:rsidRDefault="002D4CF5" w:rsidP="002D4CF5">
      <w:pPr>
        <w:spacing w:line="360" w:lineRule="auto"/>
        <w:ind w:firstLine="720"/>
        <w:jc w:val="both"/>
        <w:rPr>
          <w:sz w:val="28"/>
          <w:szCs w:val="28"/>
        </w:rPr>
      </w:pPr>
      <w:r w:rsidRPr="002D4CF5">
        <w:rPr>
          <w:sz w:val="28"/>
          <w:szCs w:val="28"/>
        </w:rPr>
        <w:t xml:space="preserve">                                                      (Ngô Thì Nhậm)</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1/ Nhận biết: </w:t>
      </w:r>
      <w:r w:rsidRPr="002D4CF5">
        <w:rPr>
          <w:color w:val="000000"/>
          <w:sz w:val="28"/>
          <w:szCs w:val="28"/>
          <w:lang w:val="vi-VN"/>
        </w:rPr>
        <w:t>Nêu được kiến thức về tác giả, hoàn cảnh sáng tác, thể loại Chiếu</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 Hiểu được chủ trương chiến lược của vua Quang Trung trong việc tập hợp người hiền tài</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 Nhận thức đúng đắn vai trò và trách nhiệm của người tri thức đối với công cuộc xây dựng đất nước.</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hoàn cảnh lịch sử xã hội ra  để lí giải nội dung,nghệ thuật của bài Chiếu</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hể loại Chiếu</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xã hộ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 Chiếu</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thể Chiếu trung đại</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tinh thần yêu nước, yêu văn hoá dân tộ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rPr>
          <w:sz w:val="28"/>
          <w:szCs w:val="28"/>
          <w:lang w:val="vi-VN"/>
        </w:rPr>
      </w:pPr>
      <w:r w:rsidRPr="002D4CF5">
        <w:rPr>
          <w:sz w:val="28"/>
          <w:szCs w:val="28"/>
          <w:lang w:val="vi-VN"/>
        </w:rPr>
        <w:t>-Năng lực sáng tạo:HS đọc sáng tạo đúng yêu cầu thể loại chiếu.</w:t>
      </w:r>
    </w:p>
    <w:p w:rsidR="002D4CF5" w:rsidRPr="002D4CF5" w:rsidRDefault="002D4CF5" w:rsidP="002D4CF5">
      <w:pPr>
        <w:spacing w:line="360" w:lineRule="auto"/>
        <w:ind w:firstLine="720"/>
        <w:rPr>
          <w:sz w:val="28"/>
          <w:szCs w:val="28"/>
          <w:lang w:val="vi-VN"/>
        </w:rPr>
      </w:pPr>
      <w:r w:rsidRPr="002D4CF5">
        <w:rPr>
          <w:sz w:val="28"/>
          <w:szCs w:val="28"/>
          <w:lang w:val="vi-VN"/>
        </w:rPr>
        <w:t>-Năng lực hợp tác thơng qua thảo luận nhĩm.</w:t>
      </w:r>
    </w:p>
    <w:p w:rsidR="002D4CF5" w:rsidRPr="002D4CF5" w:rsidRDefault="002D4CF5" w:rsidP="002D4CF5">
      <w:pPr>
        <w:spacing w:line="360" w:lineRule="auto"/>
        <w:ind w:firstLine="720"/>
        <w:rPr>
          <w:sz w:val="28"/>
          <w:szCs w:val="28"/>
          <w:lang w:val="vi-VN"/>
        </w:rPr>
      </w:pPr>
      <w:r w:rsidRPr="002D4CF5">
        <w:rPr>
          <w:sz w:val="28"/>
          <w:szCs w:val="28"/>
          <w:lang w:val="vi-VN"/>
        </w:rPr>
        <w:t xml:space="preserve">-Năng lực giao tiếp tiếng Việt: từ việc khai thác văn bản, HS được giao tiếp cùng tác giả, được hiểu và nâng cao khả năng sử dụng TV . </w:t>
      </w:r>
    </w:p>
    <w:p w:rsidR="002D4CF5" w:rsidRPr="002D4CF5" w:rsidRDefault="002D4CF5" w:rsidP="002D4CF5">
      <w:pPr>
        <w:spacing w:line="360" w:lineRule="auto"/>
        <w:ind w:firstLine="720"/>
        <w:rPr>
          <w:sz w:val="28"/>
          <w:szCs w:val="28"/>
          <w:lang w:val="vi-VN"/>
        </w:rPr>
      </w:pPr>
      <w:r w:rsidRPr="002D4CF5">
        <w:rPr>
          <w:sz w:val="28"/>
          <w:szCs w:val="28"/>
          <w:lang w:val="vi-VN"/>
        </w:rPr>
        <w:t>-Năng lực thưởng thức văn học: Cảm nhận được vẻ đẹp ngơn ngữ văn học, biết rung động,trân trọng những đóng góp của Ngô Thì Nhậm., trân trọng tài đức của vua Quang Trung, tự hào với quá khứ dân tộ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color w:val="000000"/>
                <w:sz w:val="28"/>
                <w:szCs w:val="28"/>
              </w:rPr>
            </w:pPr>
            <w:r w:rsidRPr="002D4CF5">
              <w:rPr>
                <w:color w:val="000000"/>
                <w:sz w:val="28"/>
                <w:szCs w:val="28"/>
              </w:rPr>
              <w:t>+Trình chiếu tranh ảnh, cho hs xem tranh ảnh (CNTT): ảnh Quang Trung, Ngô Thì Nhậm</w:t>
            </w:r>
          </w:p>
          <w:p w:rsidR="002D4CF5" w:rsidRPr="002D4CF5" w:rsidRDefault="002D4CF5" w:rsidP="002D4CF5">
            <w:pPr>
              <w:spacing w:line="360" w:lineRule="auto"/>
              <w:jc w:val="both"/>
              <w:rPr>
                <w:color w:val="000000"/>
                <w:sz w:val="28"/>
                <w:szCs w:val="28"/>
              </w:rPr>
            </w:pPr>
            <w:r w:rsidRPr="002D4CF5">
              <w:rPr>
                <w:color w:val="000000"/>
                <w:sz w:val="28"/>
                <w:szCs w:val="28"/>
              </w:rPr>
              <w:t>+Chuẩn bị bảng lắp ghép</w:t>
            </w:r>
          </w:p>
          <w:p w:rsidR="002D4CF5" w:rsidRPr="002D4CF5" w:rsidRDefault="002D4CF5" w:rsidP="002D4CF5">
            <w:pPr>
              <w:spacing w:line="360" w:lineRule="auto"/>
              <w:jc w:val="both"/>
              <w:rPr>
                <w:color w:val="000000"/>
                <w:sz w:val="28"/>
                <w:szCs w:val="28"/>
              </w:rPr>
            </w:pPr>
            <w:r w:rsidRPr="002D4CF5">
              <w:rPr>
                <w:color w:val="000000"/>
                <w:sz w:val="28"/>
                <w:szCs w:val="28"/>
              </w:rPr>
              <w:t>* HS:</w:t>
            </w:r>
          </w:p>
          <w:p w:rsidR="002D4CF5" w:rsidRPr="002D4CF5" w:rsidRDefault="002D4CF5" w:rsidP="002D4CF5">
            <w:pPr>
              <w:spacing w:line="360" w:lineRule="auto"/>
              <w:jc w:val="both"/>
              <w:rPr>
                <w:sz w:val="28"/>
                <w:szCs w:val="28"/>
              </w:rPr>
            </w:pPr>
            <w:r w:rsidRPr="002D4CF5">
              <w:rPr>
                <w:color w:val="000000"/>
                <w:sz w:val="28"/>
                <w:szCs w:val="28"/>
              </w:rPr>
              <w:t>+ Nhìn hình đoán tác giả Ngô Thì Nhậm</w:t>
            </w:r>
          </w:p>
          <w:p w:rsidR="002D4CF5" w:rsidRPr="002D4CF5" w:rsidRDefault="002D4CF5" w:rsidP="002D4CF5">
            <w:pPr>
              <w:spacing w:line="360" w:lineRule="auto"/>
              <w:jc w:val="both"/>
              <w:rPr>
                <w:color w:val="000000"/>
                <w:sz w:val="28"/>
                <w:szCs w:val="28"/>
              </w:rPr>
            </w:pPr>
            <w:r w:rsidRPr="002D4CF5">
              <w:rPr>
                <w:color w:val="000000"/>
                <w:sz w:val="28"/>
                <w:szCs w:val="28"/>
              </w:rPr>
              <w:t>+ Lắp ghép tác phẩm với tác giả</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rFonts w:eastAsia="TimesNewRomanPSMT"/>
                <w:b/>
                <w:sz w:val="28"/>
                <w:szCs w:val="28"/>
              </w:rPr>
              <w:t>Bước 4: GV nhận xét, chốt lại kiến thức</w:t>
            </w:r>
            <w:r w:rsidRPr="002D4CF5">
              <w:rPr>
                <w:sz w:val="28"/>
                <w:szCs w:val="28"/>
              </w:rPr>
              <w:t xml:space="preserve"> </w:t>
            </w:r>
            <w:r w:rsidRPr="002D4CF5">
              <w:rPr>
                <w:b/>
                <w:sz w:val="28"/>
                <w:szCs w:val="28"/>
              </w:rPr>
              <w:t xml:space="preserve">và dẫn vào bài mới: </w:t>
            </w:r>
            <w:r w:rsidRPr="002D4CF5">
              <w:rPr>
                <w:i/>
                <w:sz w:val="28"/>
                <w:szCs w:val="28"/>
              </w:rPr>
              <w:t>Thiên đô chiếu (Chiếu dời đô) của Thái tổ Lí Công Uẩn mở đầu triều đại nhà Lí ở thế kỉ X. Tám thế kỉ sau – cuối thế kỉ XVIII, sau khi đại thắng quân xâm lược Mãn Thanh, vua Quang Trung Nguyễn Huệ đã bắt đầu kế hoạch xây dựng đất nước, củng cố triều đại mới. Nhà vua sai quan Tả Thị lang Ngô Thị Nhậm – một danh sĩ Bắc Hà – thảo tờ chiếu cầu hiền với mục đích thuyết phục, mời gọi những người hiền tài ở khắp nơi, đặc biệt là giới nho sĩ – sĩ phu miền Bắc cởi bỏ mặc cảm, tị hiềm, đem hết tài sức cộng tác cùng triều đình va nhà vua chấn hưng đất nước.</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61">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rPr>
            </w:pPr>
            <w:r w:rsidRPr="002D4CF5">
              <w:rPr>
                <w:b/>
                <w:sz w:val="28"/>
                <w:szCs w:val="28"/>
              </w:rPr>
              <w:t>- Thao tác 1: Hướng dẫn tìm hiểu về tác giả Ngô Thì Nhậm.</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Gọi học sinh đọc Tiểu dẫn và yêu cầu nêu những nét cơ bản về tác giả Ngô Thì Nhậm</w:t>
            </w:r>
          </w:p>
          <w:p w:rsidR="002D4CF5" w:rsidRPr="002D4CF5" w:rsidRDefault="002D4CF5" w:rsidP="002D4CF5">
            <w:pPr>
              <w:spacing w:line="360" w:lineRule="auto"/>
              <w:jc w:val="both"/>
              <w:rPr>
                <w:sz w:val="28"/>
                <w:szCs w:val="28"/>
              </w:rPr>
            </w:pPr>
            <w:r w:rsidRPr="002D4CF5">
              <w:rPr>
                <w:sz w:val="28"/>
                <w:szCs w:val="28"/>
              </w:rPr>
              <w:t xml:space="preserve">  o Hoàn cảnh ra đời của bài chiếu</w:t>
            </w:r>
          </w:p>
          <w:p w:rsidR="002D4CF5" w:rsidRPr="002D4CF5" w:rsidRDefault="002D4CF5" w:rsidP="002D4CF5">
            <w:pPr>
              <w:spacing w:line="360" w:lineRule="auto"/>
              <w:jc w:val="both"/>
              <w:rPr>
                <w:sz w:val="28"/>
                <w:szCs w:val="28"/>
              </w:rPr>
            </w:pPr>
            <w:r w:rsidRPr="002D4CF5">
              <w:rPr>
                <w:sz w:val="28"/>
                <w:szCs w:val="28"/>
              </w:rPr>
              <w:t xml:space="preserve">  o Thể loại và bố cục của bài chiếu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b/>
                <w:sz w:val="28"/>
                <w:szCs w:val="28"/>
              </w:rPr>
            </w:pPr>
            <w:r w:rsidRPr="002D4CF5">
              <w:rPr>
                <w:b/>
                <w:sz w:val="28"/>
                <w:szCs w:val="28"/>
              </w:rPr>
              <w:t>Tác giả:</w:t>
            </w:r>
          </w:p>
          <w:p w:rsidR="002D4CF5" w:rsidRPr="002D4CF5" w:rsidRDefault="002D4CF5" w:rsidP="002D4CF5">
            <w:pPr>
              <w:spacing w:line="360" w:lineRule="auto"/>
              <w:jc w:val="both"/>
              <w:rPr>
                <w:sz w:val="28"/>
                <w:szCs w:val="28"/>
              </w:rPr>
            </w:pPr>
            <w:r w:rsidRPr="002D4CF5">
              <w:rPr>
                <w:sz w:val="28"/>
                <w:szCs w:val="28"/>
              </w:rPr>
              <w:t>- Ngô Thì Nhậm (1764 – 1803), hiệu Hi Doãn.</w:t>
            </w:r>
          </w:p>
          <w:p w:rsidR="002D4CF5" w:rsidRPr="002D4CF5" w:rsidRDefault="002D4CF5" w:rsidP="002D4CF5">
            <w:pPr>
              <w:spacing w:line="360" w:lineRule="auto"/>
              <w:jc w:val="both"/>
              <w:rPr>
                <w:sz w:val="28"/>
                <w:szCs w:val="28"/>
              </w:rPr>
            </w:pPr>
            <w:r w:rsidRPr="002D4CF5">
              <w:rPr>
                <w:sz w:val="28"/>
                <w:szCs w:val="28"/>
              </w:rPr>
              <w:t>- Ng</w:t>
            </w:r>
            <w:r w:rsidRPr="002D4CF5">
              <w:rPr>
                <w:sz w:val="28"/>
                <w:szCs w:val="28"/>
              </w:rPr>
              <w:softHyphen/>
              <w:t>ười làng Tả Thanh Oai, trấn Sơn Nam (nay: Thanh Trì - Hà Nội)</w:t>
            </w:r>
          </w:p>
          <w:p w:rsidR="002D4CF5" w:rsidRPr="002D4CF5" w:rsidRDefault="002D4CF5" w:rsidP="002D4CF5">
            <w:pPr>
              <w:spacing w:line="360" w:lineRule="auto"/>
              <w:jc w:val="both"/>
              <w:rPr>
                <w:sz w:val="28"/>
                <w:szCs w:val="28"/>
              </w:rPr>
            </w:pPr>
            <w:r w:rsidRPr="002D4CF5">
              <w:rPr>
                <w:sz w:val="28"/>
                <w:szCs w:val="28"/>
              </w:rPr>
              <w:t>- Là người học giỏi đỗ đạt, từng làm quan đại thần dưới thời chúa Trịnh</w:t>
            </w:r>
          </w:p>
          <w:p w:rsidR="002D4CF5" w:rsidRPr="002D4CF5" w:rsidRDefault="002D4CF5" w:rsidP="002D4CF5">
            <w:pPr>
              <w:spacing w:line="360" w:lineRule="auto"/>
              <w:jc w:val="both"/>
              <w:rPr>
                <w:sz w:val="28"/>
                <w:szCs w:val="28"/>
              </w:rPr>
            </w:pPr>
            <w:r w:rsidRPr="002D4CF5">
              <w:rPr>
                <w:sz w:val="28"/>
                <w:szCs w:val="28"/>
              </w:rPr>
              <w:t>- Khi Lê – Trịnh sụp đổ, ông theo phong trào Tây Sơn và được vua Quang Trung tín nhiệm giao nhiều trọng trách.</w:t>
            </w:r>
          </w:p>
          <w:p w:rsidR="002D4CF5" w:rsidRPr="002D4CF5" w:rsidRDefault="002D4CF5" w:rsidP="002D4CF5">
            <w:pPr>
              <w:spacing w:line="360" w:lineRule="auto"/>
              <w:jc w:val="both"/>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b/>
                <w:sz w:val="28"/>
                <w:szCs w:val="28"/>
              </w:rPr>
            </w:pPr>
            <w:r w:rsidRPr="002D4CF5">
              <w:rPr>
                <w:b/>
                <w:sz w:val="28"/>
                <w:szCs w:val="28"/>
              </w:rPr>
              <w:t>- Thao tác 2: Hướng dẫn tìm hiểu về Tác phẩm.</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sz w:val="28"/>
                <w:szCs w:val="28"/>
              </w:rPr>
            </w:pPr>
            <w:r w:rsidRPr="002D4CF5">
              <w:rPr>
                <w:b/>
                <w:sz w:val="28"/>
                <w:szCs w:val="28"/>
              </w:rPr>
              <w:t xml:space="preserve"> + GV: </w:t>
            </w:r>
            <w:r w:rsidRPr="002D4CF5">
              <w:rPr>
                <w:sz w:val="28"/>
                <w:szCs w:val="28"/>
              </w:rPr>
              <w:t xml:space="preserve">Nêu những nét cơ bản hoàn cảnh ra đời của bài chiếu, thể loại và bố cục của bài chiếu?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b/>
                <w:sz w:val="28"/>
                <w:szCs w:val="28"/>
              </w:rPr>
            </w:pPr>
            <w:r w:rsidRPr="002D4CF5">
              <w:rPr>
                <w:b/>
                <w:sz w:val="28"/>
                <w:szCs w:val="28"/>
              </w:rPr>
              <w:t xml:space="preserve">   2. Tác phẩm :</w:t>
            </w:r>
          </w:p>
          <w:p w:rsidR="002D4CF5" w:rsidRPr="002D4CF5" w:rsidRDefault="002D4CF5" w:rsidP="002D4CF5">
            <w:pPr>
              <w:spacing w:line="360" w:lineRule="auto"/>
              <w:jc w:val="both"/>
              <w:rPr>
                <w:b/>
                <w:sz w:val="28"/>
                <w:szCs w:val="28"/>
              </w:rPr>
            </w:pPr>
            <w:r w:rsidRPr="002D4CF5">
              <w:rPr>
                <w:b/>
                <w:sz w:val="28"/>
                <w:szCs w:val="28"/>
              </w:rPr>
              <w:t xml:space="preserve">     a. Hoàn cảnh sáng tác :</w:t>
            </w:r>
          </w:p>
          <w:p w:rsidR="002D4CF5" w:rsidRPr="002D4CF5" w:rsidRDefault="002D4CF5" w:rsidP="002D4CF5">
            <w:pPr>
              <w:spacing w:line="360" w:lineRule="auto"/>
              <w:jc w:val="both"/>
              <w:rPr>
                <w:sz w:val="28"/>
                <w:szCs w:val="28"/>
              </w:rPr>
            </w:pPr>
            <w:r w:rsidRPr="002D4CF5">
              <w:rPr>
                <w:sz w:val="28"/>
                <w:szCs w:val="28"/>
              </w:rPr>
              <w:t>“Chiếu cầu hiền” được viết vào khoản năm 1788- 1789 khi tập đoàn Lê – Trịnh hoàn toàn tan rã.</w:t>
            </w:r>
          </w:p>
          <w:p w:rsidR="002D4CF5" w:rsidRPr="002D4CF5" w:rsidRDefault="002D4CF5" w:rsidP="002D4CF5">
            <w:pPr>
              <w:spacing w:line="360" w:lineRule="auto"/>
              <w:jc w:val="both"/>
              <w:rPr>
                <w:b/>
                <w:sz w:val="28"/>
                <w:szCs w:val="28"/>
              </w:rPr>
            </w:pPr>
            <w:r w:rsidRPr="002D4CF5">
              <w:rPr>
                <w:sz w:val="28"/>
                <w:szCs w:val="28"/>
              </w:rPr>
              <w:t xml:space="preserve">     </w:t>
            </w:r>
            <w:r w:rsidRPr="002D4CF5">
              <w:rPr>
                <w:b/>
                <w:sz w:val="28"/>
                <w:szCs w:val="28"/>
              </w:rPr>
              <w:t>b. Mục đích :</w:t>
            </w:r>
          </w:p>
          <w:p w:rsidR="002D4CF5" w:rsidRPr="002D4CF5" w:rsidRDefault="002D4CF5" w:rsidP="002D4CF5">
            <w:pPr>
              <w:spacing w:line="360" w:lineRule="auto"/>
              <w:jc w:val="both"/>
              <w:rPr>
                <w:sz w:val="28"/>
                <w:szCs w:val="28"/>
              </w:rPr>
            </w:pPr>
            <w:r w:rsidRPr="002D4CF5">
              <w:rPr>
                <w:sz w:val="28"/>
                <w:szCs w:val="28"/>
              </w:rPr>
              <w:t>“Chiếu cầu hiền” nhằm thuyết phục trí thức Bắc Hà hiểu đúng nhiệm vụ xây dựng đất nước mà Tây Sơn đang tiến hành để cộng tác phục vụ triều đại mới.</w:t>
            </w:r>
          </w:p>
          <w:p w:rsidR="002D4CF5" w:rsidRPr="002D4CF5" w:rsidRDefault="002D4CF5" w:rsidP="002D4CF5">
            <w:pPr>
              <w:spacing w:line="360" w:lineRule="auto"/>
              <w:jc w:val="both"/>
              <w:rPr>
                <w:b/>
                <w:sz w:val="28"/>
                <w:szCs w:val="28"/>
              </w:rPr>
            </w:pPr>
            <w:r w:rsidRPr="002D4CF5">
              <w:rPr>
                <w:b/>
                <w:sz w:val="28"/>
                <w:szCs w:val="28"/>
              </w:rPr>
              <w:t xml:space="preserve">   c. Thể loại :</w:t>
            </w:r>
          </w:p>
          <w:p w:rsidR="002D4CF5" w:rsidRPr="002D4CF5" w:rsidRDefault="002D4CF5" w:rsidP="002D4CF5">
            <w:pPr>
              <w:spacing w:line="360" w:lineRule="auto"/>
              <w:jc w:val="both"/>
              <w:rPr>
                <w:sz w:val="28"/>
                <w:szCs w:val="28"/>
              </w:rPr>
            </w:pPr>
            <w:r w:rsidRPr="002D4CF5">
              <w:rPr>
                <w:sz w:val="28"/>
                <w:szCs w:val="28"/>
              </w:rPr>
              <w:t>- Chiếu là một thể văn nghi luận chính trị xã hội thời trung đại thường do nhà vua ban hành.</w:t>
            </w:r>
          </w:p>
          <w:p w:rsidR="002D4CF5" w:rsidRPr="002D4CF5" w:rsidRDefault="002D4CF5" w:rsidP="002D4CF5">
            <w:pPr>
              <w:spacing w:line="360" w:lineRule="auto"/>
              <w:jc w:val="both"/>
              <w:rPr>
                <w:sz w:val="28"/>
                <w:szCs w:val="28"/>
              </w:rPr>
            </w:pPr>
            <w:r w:rsidRPr="002D4CF5">
              <w:rPr>
                <w:sz w:val="28"/>
                <w:szCs w:val="28"/>
              </w:rPr>
              <w:t>-Xuống chiếu cầu hiền tài là một truyền thống văn hóa chính trị của triều đại phong kiến phương đông.</w:t>
            </w:r>
          </w:p>
          <w:p w:rsidR="002D4CF5" w:rsidRPr="002D4CF5" w:rsidRDefault="002D4CF5" w:rsidP="002D4CF5">
            <w:pPr>
              <w:spacing w:line="360" w:lineRule="auto"/>
              <w:jc w:val="both"/>
              <w:rPr>
                <w:sz w:val="28"/>
                <w:szCs w:val="28"/>
              </w:rPr>
            </w:pPr>
            <w:r w:rsidRPr="002D4CF5">
              <w:rPr>
                <w:sz w:val="28"/>
                <w:szCs w:val="28"/>
              </w:rPr>
              <w:t>Văn thể chiếu trang trọng, lời lẽ rõ ràng, tao nhã.</w:t>
            </w:r>
          </w:p>
          <w:p w:rsidR="002D4CF5" w:rsidRPr="002D4CF5" w:rsidRDefault="002D4CF5" w:rsidP="002D4CF5">
            <w:pPr>
              <w:spacing w:line="360" w:lineRule="auto"/>
              <w:jc w:val="both"/>
              <w:rPr>
                <w:b/>
                <w:sz w:val="28"/>
                <w:szCs w:val="28"/>
              </w:rPr>
            </w:pPr>
            <w:r w:rsidRPr="002D4CF5">
              <w:rPr>
                <w:sz w:val="28"/>
                <w:szCs w:val="28"/>
              </w:rPr>
              <w:t xml:space="preserve">  </w:t>
            </w:r>
            <w:r w:rsidRPr="002D4CF5">
              <w:rPr>
                <w:b/>
                <w:sz w:val="28"/>
                <w:szCs w:val="28"/>
              </w:rPr>
              <w:t>d. Bố cục:</w:t>
            </w:r>
          </w:p>
          <w:p w:rsidR="002D4CF5" w:rsidRPr="002D4CF5" w:rsidRDefault="002D4CF5" w:rsidP="002D4CF5">
            <w:pPr>
              <w:spacing w:line="360" w:lineRule="auto"/>
              <w:jc w:val="both"/>
              <w:rPr>
                <w:sz w:val="28"/>
                <w:szCs w:val="28"/>
              </w:rPr>
            </w:pPr>
            <w:r w:rsidRPr="002D4CF5">
              <w:rPr>
                <w:sz w:val="28"/>
                <w:szCs w:val="28"/>
              </w:rPr>
              <w:t>- Ba phần.</w:t>
            </w:r>
          </w:p>
          <w:p w:rsidR="002D4CF5" w:rsidRPr="002D4CF5" w:rsidRDefault="002D4CF5" w:rsidP="002D4CF5">
            <w:pPr>
              <w:spacing w:line="360" w:lineRule="auto"/>
              <w:jc w:val="both"/>
              <w:rPr>
                <w:sz w:val="28"/>
                <w:szCs w:val="28"/>
              </w:rPr>
            </w:pPr>
            <w:r w:rsidRPr="002D4CF5">
              <w:rPr>
                <w:sz w:val="28"/>
                <w:szCs w:val="28"/>
              </w:rPr>
              <w:t>+Phần I: “Từng nghe.....ng</w:t>
            </w:r>
            <w:r w:rsidRPr="002D4CF5">
              <w:rPr>
                <w:sz w:val="28"/>
                <w:szCs w:val="28"/>
              </w:rPr>
              <w:softHyphen/>
              <w:t>ười hiền vậy”.</w:t>
            </w:r>
          </w:p>
          <w:p w:rsidR="002D4CF5" w:rsidRPr="002D4CF5" w:rsidRDefault="002D4CF5" w:rsidP="002D4CF5">
            <w:pPr>
              <w:spacing w:line="360" w:lineRule="auto"/>
              <w:jc w:val="both"/>
              <w:rPr>
                <w:sz w:val="28"/>
                <w:szCs w:val="28"/>
              </w:rPr>
            </w:pPr>
            <w:r w:rsidRPr="002D4CF5">
              <w:rPr>
                <w:sz w:val="28"/>
                <w:szCs w:val="28"/>
              </w:rPr>
              <w:t>Quy luật xử thế của người hiền</w:t>
            </w:r>
          </w:p>
          <w:p w:rsidR="002D4CF5" w:rsidRPr="002D4CF5" w:rsidRDefault="002D4CF5" w:rsidP="002D4CF5">
            <w:pPr>
              <w:spacing w:line="360" w:lineRule="auto"/>
              <w:jc w:val="both"/>
              <w:rPr>
                <w:sz w:val="28"/>
                <w:szCs w:val="28"/>
              </w:rPr>
            </w:pPr>
            <w:r w:rsidRPr="002D4CF5">
              <w:rPr>
                <w:sz w:val="28"/>
                <w:szCs w:val="28"/>
              </w:rPr>
              <w:t>+Phần II:“Tr</w:t>
            </w:r>
            <w:r w:rsidRPr="002D4CF5">
              <w:rPr>
                <w:sz w:val="28"/>
                <w:szCs w:val="28"/>
              </w:rPr>
              <w:softHyphen/>
              <w:t>ước đây thời thế....của trẫm hay sao?”</w:t>
            </w:r>
          </w:p>
          <w:p w:rsidR="002D4CF5" w:rsidRPr="002D4CF5" w:rsidRDefault="002D4CF5" w:rsidP="002D4CF5">
            <w:pPr>
              <w:spacing w:line="360" w:lineRule="auto"/>
              <w:jc w:val="both"/>
              <w:rPr>
                <w:sz w:val="28"/>
                <w:szCs w:val="28"/>
              </w:rPr>
            </w:pPr>
            <w:r w:rsidRPr="002D4CF5">
              <w:rPr>
                <w:sz w:val="28"/>
                <w:szCs w:val="28"/>
              </w:rPr>
              <w:t>Cách ứng xử của sĩ phu Bắc Hà và nhu cầu của đất nước :</w:t>
            </w:r>
          </w:p>
          <w:p w:rsidR="002D4CF5" w:rsidRPr="002D4CF5" w:rsidRDefault="002D4CF5" w:rsidP="002D4CF5">
            <w:pPr>
              <w:spacing w:line="360" w:lineRule="auto"/>
              <w:jc w:val="both"/>
              <w:rPr>
                <w:sz w:val="28"/>
                <w:szCs w:val="28"/>
              </w:rPr>
            </w:pPr>
            <w:r w:rsidRPr="002D4CF5">
              <w:rPr>
                <w:sz w:val="28"/>
                <w:szCs w:val="28"/>
              </w:rPr>
              <w:t>+Phần III:“Chiếu này ban xuống….Mọi ng</w:t>
            </w:r>
            <w:r w:rsidRPr="002D4CF5">
              <w:rPr>
                <w:sz w:val="28"/>
                <w:szCs w:val="28"/>
              </w:rPr>
              <w:softHyphen/>
              <w:t>ười đều biết."</w:t>
            </w:r>
          </w:p>
          <w:p w:rsidR="002D4CF5" w:rsidRPr="002D4CF5" w:rsidRDefault="002D4CF5" w:rsidP="002D4CF5">
            <w:pPr>
              <w:spacing w:line="360" w:lineRule="auto"/>
              <w:jc w:val="both"/>
              <w:rPr>
                <w:sz w:val="28"/>
                <w:szCs w:val="28"/>
              </w:rPr>
            </w:pPr>
            <w:r w:rsidRPr="002D4CF5">
              <w:rPr>
                <w:sz w:val="28"/>
                <w:szCs w:val="28"/>
              </w:rPr>
              <w:t>Con đường cầu hiền của vua Quang Trung.</w:t>
            </w:r>
          </w:p>
          <w:p w:rsidR="002D4CF5" w:rsidRPr="002D4CF5" w:rsidRDefault="002D4CF5" w:rsidP="002D4CF5">
            <w:pPr>
              <w:spacing w:line="360" w:lineRule="auto"/>
              <w:jc w:val="both"/>
              <w:rPr>
                <w:sz w:val="28"/>
                <w:szCs w:val="28"/>
              </w:rPr>
            </w:pPr>
            <w:r w:rsidRPr="002D4CF5">
              <w:rPr>
                <w:rFonts w:eastAsia="TimesNewRomanPSMT"/>
                <w:b/>
                <w:sz w:val="28"/>
                <w:szCs w:val="28"/>
              </w:rPr>
              <w:t>Bước 4: GV nhận xét, chốt lại kiến thức</w:t>
            </w:r>
          </w:p>
        </w:tc>
        <w:tc>
          <w:tcPr>
            <w:tcW w:w="5279" w:type="dxa"/>
          </w:tcPr>
          <w:p w:rsidR="002D4CF5" w:rsidRPr="002D4CF5" w:rsidRDefault="002D4CF5" w:rsidP="002D4CF5">
            <w:pPr>
              <w:spacing w:line="360" w:lineRule="auto"/>
              <w:jc w:val="both"/>
              <w:rPr>
                <w:b/>
                <w:sz w:val="28"/>
                <w:szCs w:val="28"/>
              </w:rPr>
            </w:pPr>
            <w:r w:rsidRPr="002D4CF5">
              <w:rPr>
                <w:b/>
                <w:sz w:val="28"/>
                <w:szCs w:val="28"/>
              </w:rPr>
              <w:t>I. Tìm hiểu chung :</w:t>
            </w:r>
          </w:p>
          <w:p w:rsidR="002D4CF5" w:rsidRPr="002D4CF5" w:rsidRDefault="002D4CF5" w:rsidP="002D4CF5">
            <w:pPr>
              <w:spacing w:line="360" w:lineRule="auto"/>
              <w:jc w:val="both"/>
              <w:rPr>
                <w:b/>
                <w:sz w:val="28"/>
                <w:szCs w:val="28"/>
              </w:rPr>
            </w:pPr>
            <w:r w:rsidRPr="002D4CF5">
              <w:rPr>
                <w:b/>
                <w:sz w:val="28"/>
                <w:szCs w:val="28"/>
              </w:rPr>
              <w:t xml:space="preserve">  1. Tác giả:</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 xml:space="preserve">   2. Tác phẩm :</w:t>
            </w:r>
          </w:p>
          <w:p w:rsidR="002D4CF5" w:rsidRPr="002D4CF5" w:rsidRDefault="002D4CF5" w:rsidP="002D4CF5">
            <w:pPr>
              <w:spacing w:line="360" w:lineRule="auto"/>
              <w:jc w:val="both"/>
              <w:rPr>
                <w:b/>
                <w:sz w:val="28"/>
                <w:szCs w:val="28"/>
              </w:rPr>
            </w:pPr>
            <w:r w:rsidRPr="002D4CF5">
              <w:rPr>
                <w:b/>
                <w:sz w:val="28"/>
                <w:szCs w:val="28"/>
              </w:rPr>
              <w:t xml:space="preserve">     a. Hoàn cảnh sáng tác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sz w:val="28"/>
                <w:szCs w:val="28"/>
              </w:rPr>
              <w:t xml:space="preserve">     </w:t>
            </w:r>
            <w:r w:rsidRPr="002D4CF5">
              <w:rPr>
                <w:b/>
                <w:sz w:val="28"/>
                <w:szCs w:val="28"/>
              </w:rPr>
              <w:t>b. Mục đích :</w:t>
            </w:r>
          </w:p>
          <w:p w:rsidR="002D4CF5" w:rsidRPr="002D4CF5" w:rsidRDefault="002D4CF5" w:rsidP="002D4CF5">
            <w:pPr>
              <w:spacing w:line="360" w:lineRule="auto"/>
              <w:jc w:val="both"/>
              <w:rPr>
                <w:sz w:val="28"/>
                <w:szCs w:val="28"/>
              </w:rPr>
            </w:pPr>
            <w:r w:rsidRPr="002D4CF5">
              <w:rPr>
                <w:sz w:val="28"/>
                <w:szCs w:val="28"/>
              </w:rPr>
              <w:t>“Chiếu cầu hiền” nhằm thuyết phục trí thức Bắc Hà hiểu đúng nhiệm vụ xây dựng đất nước mà Tây Sơn đang tiến hành để cộng tác phục vụ triều đại mới.</w:t>
            </w:r>
          </w:p>
          <w:p w:rsidR="002D4CF5" w:rsidRPr="002D4CF5" w:rsidRDefault="002D4CF5" w:rsidP="002D4CF5">
            <w:pPr>
              <w:spacing w:line="360" w:lineRule="auto"/>
              <w:jc w:val="both"/>
              <w:rPr>
                <w:b/>
                <w:sz w:val="28"/>
                <w:szCs w:val="28"/>
              </w:rPr>
            </w:pPr>
            <w:r w:rsidRPr="002D4CF5">
              <w:rPr>
                <w:b/>
                <w:sz w:val="28"/>
                <w:szCs w:val="28"/>
              </w:rPr>
              <w:t xml:space="preserve">   c. Thể loại :</w:t>
            </w:r>
          </w:p>
          <w:p w:rsidR="002D4CF5" w:rsidRPr="002D4CF5" w:rsidRDefault="002D4CF5" w:rsidP="002D4CF5">
            <w:pPr>
              <w:spacing w:line="360" w:lineRule="auto"/>
              <w:jc w:val="both"/>
              <w:rPr>
                <w:sz w:val="28"/>
                <w:szCs w:val="28"/>
              </w:rPr>
            </w:pPr>
            <w:r w:rsidRPr="002D4CF5">
              <w:rPr>
                <w:sz w:val="28"/>
                <w:szCs w:val="28"/>
              </w:rPr>
              <w:t>-Chiếu là một thể văn nghi luận chính trị xã hội thời trung đại thường do nhà vua ban hành.</w:t>
            </w:r>
          </w:p>
          <w:p w:rsidR="002D4CF5" w:rsidRPr="002D4CF5" w:rsidRDefault="002D4CF5" w:rsidP="002D4CF5">
            <w:pPr>
              <w:spacing w:line="360" w:lineRule="auto"/>
              <w:jc w:val="both"/>
              <w:rPr>
                <w:sz w:val="28"/>
                <w:szCs w:val="28"/>
              </w:rPr>
            </w:pPr>
            <w:r w:rsidRPr="002D4CF5">
              <w:rPr>
                <w:sz w:val="28"/>
                <w:szCs w:val="28"/>
              </w:rPr>
              <w:t>-</w:t>
            </w:r>
          </w:p>
          <w:p w:rsidR="002D4CF5" w:rsidRPr="002D4CF5" w:rsidRDefault="002D4CF5" w:rsidP="002D4CF5">
            <w:pPr>
              <w:spacing w:line="360" w:lineRule="auto"/>
              <w:jc w:val="both"/>
              <w:rPr>
                <w:b/>
                <w:sz w:val="28"/>
                <w:szCs w:val="28"/>
              </w:rPr>
            </w:pPr>
            <w:r w:rsidRPr="002D4CF5">
              <w:rPr>
                <w:sz w:val="28"/>
                <w:szCs w:val="28"/>
              </w:rPr>
              <w:t xml:space="preserve">  </w:t>
            </w:r>
            <w:r w:rsidRPr="002D4CF5">
              <w:rPr>
                <w:b/>
                <w:sz w:val="28"/>
                <w:szCs w:val="28"/>
              </w:rPr>
              <w:t>d. Bố cục:</w:t>
            </w:r>
          </w:p>
          <w:p w:rsidR="002D4CF5" w:rsidRPr="002D4CF5" w:rsidRDefault="002D4CF5" w:rsidP="002D4CF5">
            <w:pPr>
              <w:spacing w:line="360" w:lineRule="auto"/>
              <w:jc w:val="both"/>
              <w:rPr>
                <w:sz w:val="28"/>
                <w:szCs w:val="28"/>
              </w:rPr>
            </w:pPr>
            <w:r w:rsidRPr="002D4CF5">
              <w:rPr>
                <w:sz w:val="28"/>
                <w:szCs w:val="28"/>
              </w:rPr>
              <w:t>- Ba phần.</w:t>
            </w:r>
          </w:p>
          <w:p w:rsidR="002D4CF5" w:rsidRPr="002D4CF5" w:rsidRDefault="002D4CF5" w:rsidP="002D4CF5">
            <w:pPr>
              <w:spacing w:line="360" w:lineRule="auto"/>
              <w:jc w:val="both"/>
              <w:rPr>
                <w:sz w:val="28"/>
                <w:szCs w:val="28"/>
              </w:rPr>
            </w:pPr>
            <w:r w:rsidRPr="002D4CF5">
              <w:rPr>
                <w:sz w:val="28"/>
                <w:szCs w:val="28"/>
              </w:rPr>
              <w:t>+Phần I: “Từng nghe.....ng</w:t>
            </w:r>
            <w:r w:rsidRPr="002D4CF5">
              <w:rPr>
                <w:sz w:val="28"/>
                <w:szCs w:val="28"/>
              </w:rPr>
              <w:softHyphen/>
              <w:t>ười hiền vậy”.</w:t>
            </w:r>
          </w:p>
          <w:p w:rsidR="002D4CF5" w:rsidRPr="002D4CF5" w:rsidRDefault="002D4CF5" w:rsidP="002D4CF5">
            <w:pPr>
              <w:spacing w:line="360" w:lineRule="auto"/>
              <w:jc w:val="both"/>
              <w:rPr>
                <w:sz w:val="28"/>
                <w:szCs w:val="28"/>
              </w:rPr>
            </w:pPr>
            <w:r w:rsidRPr="002D4CF5">
              <w:rPr>
                <w:sz w:val="28"/>
                <w:szCs w:val="28"/>
              </w:rPr>
              <w:t>+Phần II:“Tr</w:t>
            </w:r>
            <w:r w:rsidRPr="002D4CF5">
              <w:rPr>
                <w:sz w:val="28"/>
                <w:szCs w:val="28"/>
              </w:rPr>
              <w:softHyphen/>
              <w:t>ước đây thời thế....của trẫm hay sao?”</w:t>
            </w:r>
          </w:p>
          <w:p w:rsidR="002D4CF5" w:rsidRPr="002D4CF5" w:rsidRDefault="002D4CF5" w:rsidP="002D4CF5">
            <w:pPr>
              <w:spacing w:line="360" w:lineRule="auto"/>
              <w:jc w:val="both"/>
              <w:rPr>
                <w:sz w:val="28"/>
                <w:szCs w:val="28"/>
              </w:rPr>
            </w:pPr>
            <w:r w:rsidRPr="002D4CF5">
              <w:rPr>
                <w:sz w:val="28"/>
                <w:szCs w:val="28"/>
              </w:rPr>
              <w:t>+Phần III:“Chiếu này ban xuống….Mọi ng</w:t>
            </w:r>
            <w:r w:rsidRPr="002D4CF5">
              <w:rPr>
                <w:sz w:val="28"/>
                <w:szCs w:val="28"/>
              </w:rPr>
              <w:softHyphen/>
              <w:t>ười đều biết."</w:t>
            </w: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outlineLvl w:val="0"/>
              <w:rPr>
                <w:sz w:val="28"/>
                <w:szCs w:val="28"/>
                <w:lang w:val="vi-VN"/>
              </w:rPr>
            </w:pPr>
            <w:r w:rsidRPr="002D4CF5">
              <w:rPr>
                <w:sz w:val="28"/>
                <w:szCs w:val="28"/>
                <w:lang w:val="vi-VN"/>
              </w:rPr>
              <w:t>Đọc văn bản:</w:t>
            </w: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 GV: Gọi 1-2 HS đọc văn bản. GV nhận xét và đọc mẫu, giải thích từ khó.</w:t>
            </w:r>
          </w:p>
          <w:p w:rsidR="002D4CF5" w:rsidRPr="002D4CF5" w:rsidRDefault="002D4CF5" w:rsidP="002D4CF5">
            <w:pPr>
              <w:spacing w:line="360" w:lineRule="auto"/>
              <w:ind w:firstLine="227"/>
              <w:jc w:val="both"/>
              <w:outlineLvl w:val="0"/>
              <w:rPr>
                <w:sz w:val="28"/>
                <w:szCs w:val="28"/>
                <w:lang w:val="vi-VN"/>
              </w:rPr>
            </w:pPr>
            <w:r w:rsidRPr="002D4CF5">
              <w:rPr>
                <w:sz w:val="28"/>
                <w:szCs w:val="28"/>
                <w:lang w:val="vi-VN"/>
              </w:rPr>
              <w:t>- HS: đọc văn bản, nhận xét bạn đọc văn bản  như thế nào</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lang w:val="vi-VN"/>
              </w:rPr>
            </w:pPr>
            <w:r w:rsidRPr="002D4CF5">
              <w:rPr>
                <w:b/>
                <w:sz w:val="28"/>
                <w:szCs w:val="28"/>
                <w:u w:val="single"/>
                <w:lang w:val="vi-VN"/>
              </w:rPr>
              <w:t>Thao tác 2:</w:t>
            </w:r>
            <w:r w:rsidRPr="002D4CF5">
              <w:rPr>
                <w:sz w:val="28"/>
                <w:szCs w:val="28"/>
                <w:lang w:val="vi-VN"/>
              </w:rPr>
              <w:t xml:space="preserve"> Tổ chức cho HS thảo luận nhóm: </w:t>
            </w:r>
          </w:p>
          <w:p w:rsidR="002D4CF5" w:rsidRPr="002D4CF5" w:rsidRDefault="002D4CF5" w:rsidP="002D4CF5">
            <w:pPr>
              <w:spacing w:line="360" w:lineRule="auto"/>
              <w:jc w:val="both"/>
              <w:rPr>
                <w:sz w:val="28"/>
                <w:szCs w:val="28"/>
                <w:lang w:val="vi-VN"/>
              </w:rPr>
            </w:pPr>
            <w:r w:rsidRPr="002D4CF5">
              <w:rPr>
                <w:sz w:val="28"/>
                <w:szCs w:val="28"/>
                <w:lang w:val="vi-VN"/>
              </w:rPr>
              <w:t>Gv cho hs  thảo luận nhóm 5’, đại diện nhóm trả lời gv nhận xét chốt ý</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1.</w:t>
            </w:r>
          </w:p>
          <w:p w:rsidR="002D4CF5" w:rsidRPr="002D4CF5" w:rsidRDefault="002D4CF5" w:rsidP="002D4CF5">
            <w:pPr>
              <w:spacing w:line="360" w:lineRule="auto"/>
              <w:jc w:val="both"/>
              <w:rPr>
                <w:sz w:val="28"/>
                <w:szCs w:val="28"/>
                <w:lang w:val="vi-VN"/>
              </w:rPr>
            </w:pPr>
            <w:r w:rsidRPr="002D4CF5">
              <w:rPr>
                <w:sz w:val="28"/>
                <w:szCs w:val="28"/>
                <w:lang w:val="vi-VN"/>
              </w:rPr>
              <w:t xml:space="preserve"> Quan điểm của nhà vua về người hiền tài nh</w:t>
            </w:r>
            <w:r w:rsidRPr="002D4CF5">
              <w:rPr>
                <w:sz w:val="28"/>
                <w:szCs w:val="28"/>
                <w:lang w:val="vi-VN"/>
              </w:rPr>
              <w:softHyphen/>
              <w:t>ư thế nào?</w:t>
            </w:r>
          </w:p>
          <w:p w:rsidR="002D4CF5" w:rsidRPr="002D4CF5" w:rsidRDefault="002D4CF5" w:rsidP="002D4CF5">
            <w:pPr>
              <w:spacing w:line="360" w:lineRule="auto"/>
              <w:jc w:val="both"/>
              <w:rPr>
                <w:sz w:val="28"/>
                <w:szCs w:val="28"/>
                <w:lang w:val="vi-VN"/>
              </w:rPr>
            </w:pPr>
            <w:r w:rsidRPr="002D4CF5">
              <w:rPr>
                <w:sz w:val="28"/>
                <w:szCs w:val="28"/>
                <w:lang w:val="vi-VN"/>
              </w:rPr>
              <w:t>Tác giả so sánh người hiền và thiên tử với những hình ảnh nào ?</w:t>
            </w:r>
          </w:p>
          <w:p w:rsidR="002D4CF5" w:rsidRPr="002D4CF5" w:rsidRDefault="002D4CF5" w:rsidP="002D4CF5">
            <w:pPr>
              <w:spacing w:line="360" w:lineRule="auto"/>
              <w:jc w:val="both"/>
              <w:rPr>
                <w:sz w:val="28"/>
                <w:szCs w:val="28"/>
                <w:lang w:val="vi-VN"/>
              </w:rPr>
            </w:pPr>
            <w:r w:rsidRPr="002D4CF5">
              <w:rPr>
                <w:sz w:val="28"/>
                <w:szCs w:val="28"/>
                <w:lang w:val="vi-VN"/>
              </w:rPr>
              <w:t>Cách so sánh như vậy có tác dụng gì ?</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2.</w:t>
            </w:r>
          </w:p>
          <w:p w:rsidR="002D4CF5" w:rsidRPr="002D4CF5" w:rsidRDefault="002D4CF5" w:rsidP="002D4CF5">
            <w:pPr>
              <w:spacing w:line="360" w:lineRule="auto"/>
              <w:jc w:val="both"/>
              <w:rPr>
                <w:sz w:val="28"/>
                <w:szCs w:val="28"/>
                <w:lang w:val="vi-VN"/>
              </w:rPr>
            </w:pPr>
            <w:r w:rsidRPr="002D4CF5">
              <w:rPr>
                <w:sz w:val="28"/>
                <w:szCs w:val="28"/>
                <w:lang w:val="vi-VN"/>
              </w:rPr>
              <w:t xml:space="preserve"> Tr</w:t>
            </w:r>
            <w:r w:rsidRPr="002D4CF5">
              <w:rPr>
                <w:sz w:val="28"/>
                <w:szCs w:val="28"/>
                <w:lang w:val="vi-VN"/>
              </w:rPr>
              <w:softHyphen/>
              <w:t>ước việc Nguyễn Huệ đem quân ra Bắc diệt Trịnh, nho sỹ Bắc Hà có thái độ nh</w:t>
            </w:r>
            <w:r w:rsidRPr="002D4CF5">
              <w:rPr>
                <w:sz w:val="28"/>
                <w:szCs w:val="28"/>
                <w:lang w:val="vi-VN"/>
              </w:rPr>
              <w:softHyphen/>
              <w:t>ư thế nào? Nhận xét cách sử dụng hình ảnh và hiệu quả đạt đ</w:t>
            </w:r>
            <w:r w:rsidRPr="002D4CF5">
              <w:rPr>
                <w:sz w:val="28"/>
                <w:szCs w:val="28"/>
                <w:lang w:val="vi-VN"/>
              </w:rPr>
              <w:softHyphen/>
              <w:t>ược ?</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3.</w:t>
            </w:r>
          </w:p>
          <w:p w:rsidR="002D4CF5" w:rsidRPr="002D4CF5" w:rsidRDefault="002D4CF5" w:rsidP="002D4CF5">
            <w:pPr>
              <w:spacing w:line="360" w:lineRule="auto"/>
              <w:jc w:val="both"/>
              <w:rPr>
                <w:sz w:val="28"/>
                <w:szCs w:val="28"/>
                <w:lang w:val="vi-VN"/>
              </w:rPr>
            </w:pPr>
            <w:r w:rsidRPr="002D4CF5">
              <w:rPr>
                <w:sz w:val="28"/>
                <w:szCs w:val="28"/>
                <w:lang w:val="vi-VN"/>
              </w:rPr>
              <w:t xml:space="preserve"> Tâm trạng của nhà vua ra sao qua 2 câu hỏi: </w:t>
            </w:r>
            <w:r w:rsidRPr="002D4CF5">
              <w:rPr>
                <w:i/>
                <w:iCs/>
                <w:sz w:val="28"/>
                <w:szCs w:val="28"/>
                <w:lang w:val="vi-VN"/>
              </w:rPr>
              <w:t>Hay trẫm ít đức…? Hay đang thời đổ nát</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vi-VN"/>
              </w:rPr>
              <w:t>Triều đình buổi đầu của nền đại định gặp phải những khó khăn nào?</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Trước tình hình khó khăn ấy, vua Quang Trung đã làm gì ? </w:t>
            </w:r>
          </w:p>
          <w:p w:rsidR="002D4CF5" w:rsidRPr="002D4CF5" w:rsidRDefault="002D4CF5" w:rsidP="002D4CF5">
            <w:pPr>
              <w:spacing w:line="360" w:lineRule="auto"/>
              <w:jc w:val="both"/>
              <w:rPr>
                <w:sz w:val="28"/>
                <w:szCs w:val="28"/>
                <w:lang w:val="vi-VN"/>
              </w:rPr>
            </w:pPr>
            <w:r w:rsidRPr="002D4CF5">
              <w:rPr>
                <w:sz w:val="28"/>
                <w:szCs w:val="28"/>
                <w:lang w:val="vi-VN"/>
              </w:rPr>
              <w:t>Em có nhận xét như thế nào về cách nói ấy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4.</w:t>
            </w:r>
          </w:p>
          <w:p w:rsidR="002D4CF5" w:rsidRPr="002D4CF5" w:rsidRDefault="002D4CF5" w:rsidP="002D4CF5">
            <w:pPr>
              <w:spacing w:line="360" w:lineRule="auto"/>
              <w:jc w:val="both"/>
              <w:rPr>
                <w:sz w:val="28"/>
                <w:szCs w:val="28"/>
                <w:lang w:val="vi-VN"/>
              </w:rPr>
            </w:pPr>
            <w:r w:rsidRPr="002D4CF5">
              <w:rPr>
                <w:sz w:val="28"/>
                <w:szCs w:val="28"/>
                <w:lang w:val="vi-VN"/>
              </w:rPr>
              <w:t xml:space="preserve"> Đường lối cầu hiền của vua Quang Trung là gì?Gồm những đối tượng nào ? Có bao nhiêu cách tiến cử?</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b/>
                <w:i/>
                <w:sz w:val="28"/>
                <w:szCs w:val="28"/>
                <w:lang w:val="vi-VN"/>
              </w:rPr>
            </w:pPr>
            <w:r w:rsidRPr="002D4CF5">
              <w:rPr>
                <w:b/>
                <w:i/>
                <w:sz w:val="28"/>
                <w:szCs w:val="28"/>
                <w:lang w:val="vi-VN"/>
              </w:rPr>
              <w:t>Đại diện nhóm trình bày</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r w:rsidRPr="002D4CF5">
              <w:rPr>
                <w:b/>
                <w:sz w:val="28"/>
                <w:szCs w:val="28"/>
                <w:lang w:val="vi-VN"/>
              </w:rPr>
              <w:t>trình bày:</w:t>
            </w:r>
          </w:p>
          <w:p w:rsidR="002D4CF5" w:rsidRPr="002D4CF5" w:rsidRDefault="002D4CF5" w:rsidP="002D4CF5">
            <w:pPr>
              <w:spacing w:line="360" w:lineRule="auto"/>
              <w:ind w:hanging="5"/>
              <w:jc w:val="both"/>
              <w:rPr>
                <w:sz w:val="28"/>
                <w:szCs w:val="28"/>
                <w:lang w:val="vi-VN"/>
              </w:rPr>
            </w:pPr>
            <w:r w:rsidRPr="002D4CF5">
              <w:rPr>
                <w:sz w:val="28"/>
                <w:szCs w:val="28"/>
                <w:lang w:val="vi-VN"/>
              </w:rPr>
              <w:t>- Đoạn 1: Quy luật xử thế của người hiền:</w:t>
            </w:r>
          </w:p>
          <w:p w:rsidR="002D4CF5" w:rsidRPr="002D4CF5" w:rsidRDefault="002D4CF5" w:rsidP="002D4CF5">
            <w:pPr>
              <w:spacing w:line="360" w:lineRule="auto"/>
              <w:ind w:hanging="5"/>
              <w:jc w:val="both"/>
              <w:rPr>
                <w:sz w:val="28"/>
                <w:szCs w:val="28"/>
                <w:lang w:val="vi-VN"/>
              </w:rPr>
            </w:pPr>
            <w:r w:rsidRPr="002D4CF5">
              <w:rPr>
                <w:sz w:val="28"/>
                <w:szCs w:val="28"/>
                <w:lang w:val="vi-VN"/>
              </w:rPr>
              <w:t>Mở đầu một hình ảnh so sánh: người hiền - ngôi sao sáng, thiên tử – sao Bắc Thần (tức Bắc Đẩu).</w:t>
            </w:r>
          </w:p>
          <w:p w:rsidR="002D4CF5" w:rsidRPr="002D4CF5" w:rsidRDefault="002D4CF5" w:rsidP="002D4CF5">
            <w:pPr>
              <w:spacing w:line="360" w:lineRule="auto"/>
              <w:ind w:hanging="5"/>
              <w:jc w:val="both"/>
              <w:rPr>
                <w:sz w:val="28"/>
                <w:szCs w:val="28"/>
                <w:lang w:val="vi-VN"/>
              </w:rPr>
            </w:pPr>
            <w:r w:rsidRPr="002D4CF5">
              <w:rPr>
                <w:sz w:val="28"/>
                <w:szCs w:val="28"/>
                <w:lang w:val="vi-VN"/>
              </w:rPr>
              <w:t>+ Từ quy luật tự nhiên (sao sáng ắt chầu về ngôi Bắc Thần) khẳng định người hiền phụng sự cho thiên tử là một cách xử thế đúng, là lẽ tất yếu, hợp với ý trời.</w:t>
            </w:r>
          </w:p>
          <w:p w:rsidR="002D4CF5" w:rsidRPr="002D4CF5" w:rsidRDefault="002D4CF5" w:rsidP="002D4CF5">
            <w:pPr>
              <w:spacing w:line="360" w:lineRule="auto"/>
              <w:ind w:hanging="5"/>
              <w:jc w:val="both"/>
              <w:rPr>
                <w:sz w:val="28"/>
                <w:szCs w:val="28"/>
                <w:lang w:val="vi-VN"/>
              </w:rPr>
            </w:pPr>
            <w:r w:rsidRPr="002D4CF5">
              <w:rPr>
                <w:sz w:val="28"/>
                <w:szCs w:val="28"/>
                <w:lang w:val="vi-VN"/>
              </w:rPr>
              <w:t>+ Nêu lên một phản đề: Người hiền có tài mà đi ẩn dật, lánh đời như ánh sáng bị che lấp, như vẻ đẹp bị giấu đi.</w:t>
            </w:r>
          </w:p>
          <w:p w:rsidR="002D4CF5" w:rsidRPr="002D4CF5" w:rsidRDefault="002D4CF5" w:rsidP="002D4CF5">
            <w:pPr>
              <w:spacing w:line="360" w:lineRule="auto"/>
              <w:ind w:hanging="5"/>
              <w:jc w:val="both"/>
              <w:rPr>
                <w:sz w:val="28"/>
                <w:szCs w:val="28"/>
                <w:lang w:val="vi-VN"/>
              </w:rPr>
            </w:pPr>
            <w:r w:rsidRPr="002D4CF5">
              <w:rPr>
                <w:sz w:val="28"/>
                <w:szCs w:val="28"/>
                <w:lang w:val="vi-VN"/>
              </w:rPr>
              <w:t xml:space="preserve">+ Viện dẫn Luận ngữ của Khổng tử: vừa tạo nên tính chính danh cho </w:t>
            </w:r>
            <w:r w:rsidRPr="002D4CF5">
              <w:rPr>
                <w:i/>
                <w:iCs/>
                <w:sz w:val="28"/>
                <w:szCs w:val="28"/>
                <w:lang w:val="vi-VN"/>
              </w:rPr>
              <w:t>Chiếu cầu hiền</w:t>
            </w:r>
            <w:r w:rsidRPr="002D4CF5">
              <w:rPr>
                <w:sz w:val="28"/>
                <w:szCs w:val="28"/>
                <w:lang w:val="vi-VN"/>
              </w:rPr>
              <w:t xml:space="preserve"> (vì đối với nhà nho xưa, lời đức Khổng Tử là chân lý) vùa đánh trúng vào tâm lý sĩ phu Bắc Hà, cho thấy vua Quang Trung là người có học, biết lễ nghĩa.</w:t>
            </w:r>
          </w:p>
          <w:p w:rsidR="002D4CF5" w:rsidRPr="002D4CF5" w:rsidRDefault="002D4CF5" w:rsidP="002D4CF5">
            <w:pPr>
              <w:spacing w:line="360" w:lineRule="auto"/>
              <w:ind w:hanging="5"/>
              <w:jc w:val="both"/>
              <w:rPr>
                <w:sz w:val="28"/>
                <w:szCs w:val="28"/>
                <w:lang w:val="vi-VN"/>
              </w:rPr>
            </w:pPr>
            <w:r w:rsidRPr="002D4CF5">
              <w:rPr>
                <w:sz w:val="28"/>
                <w:szCs w:val="28"/>
                <w:lang w:val="vi-VN"/>
              </w:rPr>
              <w:t>Cách lập luận chặt chẽ , thuyết phục tạo tiền đề cho toàn bộ hệ thống lập luận ở phần sau.</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r w:rsidRPr="002D4CF5">
              <w:rPr>
                <w:b/>
                <w:sz w:val="28"/>
                <w:szCs w:val="28"/>
                <w:lang w:val="vi-VN"/>
              </w:rPr>
              <w:t>trình bày:</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Cách ứng xử của sĩ phu Bắc Hà</w:t>
            </w:r>
            <w:r w:rsidRPr="002D4CF5">
              <w:rPr>
                <w:sz w:val="28"/>
                <w:szCs w:val="28"/>
                <w:lang w:val="vi-VN"/>
              </w:rPr>
              <w:t> :</w:t>
            </w:r>
          </w:p>
          <w:p w:rsidR="002D4CF5" w:rsidRPr="002D4CF5" w:rsidRDefault="002D4CF5" w:rsidP="002D4CF5">
            <w:pPr>
              <w:spacing w:line="360" w:lineRule="auto"/>
              <w:jc w:val="both"/>
              <w:rPr>
                <w:sz w:val="28"/>
                <w:szCs w:val="28"/>
                <w:lang w:val="vi-VN"/>
              </w:rPr>
            </w:pPr>
            <w:r w:rsidRPr="002D4CF5">
              <w:rPr>
                <w:sz w:val="28"/>
                <w:szCs w:val="28"/>
                <w:lang w:val="vi-VN"/>
              </w:rPr>
              <w:t xml:space="preserve"> + Mai danh ẩn tích bỏ phí tài năng "</w:t>
            </w:r>
            <w:r w:rsidRPr="002D4CF5">
              <w:rPr>
                <w:i/>
                <w:iCs/>
                <w:sz w:val="28"/>
                <w:szCs w:val="28"/>
                <w:lang w:val="vi-VN"/>
              </w:rPr>
              <w:t>Trốn tránh việc đời".</w:t>
            </w:r>
          </w:p>
          <w:p w:rsidR="002D4CF5" w:rsidRPr="002D4CF5" w:rsidRDefault="002D4CF5" w:rsidP="002D4CF5">
            <w:pPr>
              <w:spacing w:line="360" w:lineRule="auto"/>
              <w:jc w:val="both"/>
              <w:rPr>
                <w:i/>
                <w:iCs/>
                <w:sz w:val="28"/>
                <w:szCs w:val="28"/>
                <w:lang w:val="vi-VN"/>
              </w:rPr>
            </w:pPr>
            <w:r w:rsidRPr="002D4CF5">
              <w:rPr>
                <w:sz w:val="28"/>
                <w:szCs w:val="28"/>
                <w:lang w:val="vi-VN"/>
              </w:rPr>
              <w:t>+ Ra làm quan: sợ hãi, im lặng như</w:t>
            </w:r>
            <w:r w:rsidRPr="002D4CF5">
              <w:rPr>
                <w:sz w:val="28"/>
                <w:szCs w:val="28"/>
                <w:lang w:val="vi-VN"/>
              </w:rPr>
              <w:softHyphen/>
              <w:t xml:space="preserve"> bù nhìn “</w:t>
            </w:r>
            <w:r w:rsidRPr="002D4CF5">
              <w:rPr>
                <w:i/>
                <w:iCs/>
                <w:sz w:val="28"/>
                <w:szCs w:val="28"/>
                <w:lang w:val="vi-VN"/>
              </w:rPr>
              <w:t xml:space="preserve">không dám lên tiếng", </w:t>
            </w:r>
            <w:r w:rsidRPr="002D4CF5">
              <w:rPr>
                <w:sz w:val="28"/>
                <w:szCs w:val="28"/>
                <w:lang w:val="vi-VN"/>
              </w:rPr>
              <w:t xml:space="preserve">hoặc làm việc cầm chừng </w:t>
            </w:r>
            <w:r w:rsidRPr="002D4CF5">
              <w:rPr>
                <w:i/>
                <w:iCs/>
                <w:sz w:val="28"/>
                <w:szCs w:val="28"/>
                <w:lang w:val="vi-VN"/>
              </w:rPr>
              <w:t>“đánh mõ, giữ cửa”.</w:t>
            </w:r>
          </w:p>
          <w:p w:rsidR="002D4CF5" w:rsidRPr="002D4CF5" w:rsidRDefault="002D4CF5" w:rsidP="002D4CF5">
            <w:pPr>
              <w:spacing w:line="360" w:lineRule="auto"/>
              <w:jc w:val="both"/>
              <w:rPr>
                <w:sz w:val="28"/>
                <w:szCs w:val="28"/>
                <w:lang w:val="vi-VN"/>
              </w:rPr>
            </w:pPr>
            <w:r w:rsidRPr="002D4CF5">
              <w:rPr>
                <w:sz w:val="28"/>
                <w:szCs w:val="28"/>
                <w:lang w:val="vi-VN"/>
              </w:rPr>
              <w:t xml:space="preserve">+ Một số đi tự tử </w:t>
            </w:r>
            <w:r w:rsidRPr="002D4CF5">
              <w:rPr>
                <w:i/>
                <w:iCs/>
                <w:sz w:val="28"/>
                <w:szCs w:val="28"/>
                <w:lang w:val="vi-VN"/>
              </w:rPr>
              <w:t>“ra biển vào sông</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Vừa châm biếm nhẹ nhàng vừa tỏ ra người viết bài Chiếu có kiến thức sâu rộng, có tài năng văn chương.</w:t>
            </w: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r w:rsidRPr="002D4CF5">
              <w:rPr>
                <w:b/>
                <w:sz w:val="28"/>
                <w:szCs w:val="28"/>
                <w:lang w:val="vi-VN"/>
              </w:rPr>
              <w:t>trình bày:</w:t>
            </w:r>
          </w:p>
          <w:p w:rsidR="002D4CF5" w:rsidRPr="002D4CF5" w:rsidRDefault="002D4CF5" w:rsidP="002D4CF5">
            <w:pPr>
              <w:spacing w:line="360" w:lineRule="auto"/>
              <w:jc w:val="both"/>
              <w:rPr>
                <w:i/>
                <w:iCs/>
                <w:sz w:val="28"/>
                <w:szCs w:val="28"/>
                <w:lang w:val="vi-VN"/>
              </w:rPr>
            </w:pPr>
            <w:r w:rsidRPr="002D4CF5">
              <w:rPr>
                <w:sz w:val="28"/>
                <w:szCs w:val="28"/>
                <w:lang w:val="vi-VN"/>
              </w:rPr>
              <w:t>- Hai câu hỏi:“</w:t>
            </w:r>
            <w:r w:rsidRPr="002D4CF5">
              <w:rPr>
                <w:i/>
                <w:iCs/>
                <w:sz w:val="28"/>
                <w:szCs w:val="28"/>
                <w:lang w:val="vi-VN"/>
              </w:rPr>
              <w:t>Hay trẫm ít đức không đáng để phò tá chăng?”.Hay đang thời đổ nát chưa thể ra phụng sự V</w:t>
            </w:r>
            <w:r w:rsidRPr="002D4CF5">
              <w:rPr>
                <w:i/>
                <w:iCs/>
                <w:sz w:val="28"/>
                <w:szCs w:val="28"/>
                <w:lang w:val="vi-VN"/>
              </w:rPr>
              <w:softHyphen/>
              <w:t>ương hầu chăng?”</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Vừa thể hiện sự thành tâm, khiêm nhường, vừa thể hiện sự đòi hỏi và cả chút thách thách của vua Quang Trung.Khiến ng</w:t>
            </w:r>
            <w:r w:rsidRPr="002D4CF5">
              <w:rPr>
                <w:sz w:val="28"/>
                <w:szCs w:val="28"/>
                <w:lang w:val="vi-VN"/>
              </w:rPr>
              <w:softHyphen/>
              <w:t>ười nghe không thể không thay đổi cách sống. Phải ra phục vụ và phục vụ hết lòng cho triều đại mới.</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Tính chất của thời đại và nhu cầu của đất nước :</w:t>
            </w:r>
          </w:p>
          <w:p w:rsidR="002D4CF5" w:rsidRPr="002D4CF5" w:rsidRDefault="002D4CF5" w:rsidP="002D4CF5">
            <w:pPr>
              <w:spacing w:line="360" w:lineRule="auto"/>
              <w:jc w:val="both"/>
              <w:rPr>
                <w:sz w:val="28"/>
                <w:szCs w:val="28"/>
                <w:lang w:val="vi-VN"/>
              </w:rPr>
            </w:pPr>
            <w:r w:rsidRPr="002D4CF5">
              <w:rPr>
                <w:sz w:val="28"/>
                <w:szCs w:val="28"/>
                <w:lang w:val="vi-VN"/>
              </w:rPr>
              <w:t xml:space="preserve">Thẳng thắn tự nhận những bất cập của triều đại mới, khóe léo nêu lên những nhu cầu của đất nước : </w:t>
            </w:r>
          </w:p>
          <w:p w:rsidR="002D4CF5" w:rsidRPr="002D4CF5" w:rsidRDefault="002D4CF5" w:rsidP="002D4CF5">
            <w:pPr>
              <w:spacing w:line="360" w:lineRule="auto"/>
              <w:jc w:val="both"/>
              <w:rPr>
                <w:i/>
                <w:iCs/>
                <w:sz w:val="28"/>
                <w:szCs w:val="28"/>
                <w:lang w:val="vi-VN"/>
              </w:rPr>
            </w:pPr>
            <w:r w:rsidRPr="002D4CF5">
              <w:rPr>
                <w:sz w:val="28"/>
                <w:szCs w:val="28"/>
                <w:lang w:val="vi-VN"/>
              </w:rPr>
              <w:t>+</w:t>
            </w:r>
            <w:r w:rsidRPr="002D4CF5">
              <w:rPr>
                <w:i/>
                <w:iCs/>
                <w:sz w:val="28"/>
                <w:szCs w:val="28"/>
                <w:lang w:val="vi-VN"/>
              </w:rPr>
              <w:t>Trời còn tối tăm</w:t>
            </w:r>
          </w:p>
          <w:p w:rsidR="002D4CF5" w:rsidRPr="002D4CF5" w:rsidRDefault="002D4CF5" w:rsidP="002D4CF5">
            <w:pPr>
              <w:spacing w:line="360" w:lineRule="auto"/>
              <w:jc w:val="both"/>
              <w:rPr>
                <w:i/>
                <w:iCs/>
                <w:sz w:val="28"/>
                <w:szCs w:val="28"/>
                <w:lang w:val="vi-VN"/>
              </w:rPr>
            </w:pPr>
            <w:r w:rsidRPr="002D4CF5">
              <w:rPr>
                <w:i/>
                <w:iCs/>
                <w:sz w:val="28"/>
                <w:szCs w:val="28"/>
                <w:lang w:val="vi-VN"/>
              </w:rPr>
              <w:t>+Buổi đầu đại định</w:t>
            </w:r>
          </w:p>
          <w:p w:rsidR="002D4CF5" w:rsidRPr="002D4CF5" w:rsidRDefault="002D4CF5" w:rsidP="002D4CF5">
            <w:pPr>
              <w:spacing w:line="360" w:lineRule="auto"/>
              <w:jc w:val="both"/>
              <w:rPr>
                <w:i/>
                <w:iCs/>
                <w:sz w:val="28"/>
                <w:szCs w:val="28"/>
                <w:lang w:val="vi-VN"/>
              </w:rPr>
            </w:pPr>
            <w:r w:rsidRPr="002D4CF5">
              <w:rPr>
                <w:i/>
                <w:iCs/>
                <w:sz w:val="28"/>
                <w:szCs w:val="28"/>
                <w:lang w:val="vi-VN"/>
              </w:rPr>
              <w:t>+Triều chính còn nhiều khiếm khuyết.</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Gặp nhiều khó khăn -&gt; đòi hỏi sự trợ giúp của nhiều bậc hiền tài.</w:t>
            </w:r>
          </w:p>
          <w:p w:rsidR="002D4CF5" w:rsidRPr="002D4CF5" w:rsidRDefault="002D4CF5" w:rsidP="002D4CF5">
            <w:pPr>
              <w:spacing w:line="360" w:lineRule="auto"/>
              <w:jc w:val="both"/>
              <w:rPr>
                <w:sz w:val="28"/>
                <w:szCs w:val="28"/>
                <w:lang w:val="vi-VN"/>
              </w:rPr>
            </w:pPr>
            <w:r w:rsidRPr="002D4CF5">
              <w:rPr>
                <w:sz w:val="28"/>
                <w:szCs w:val="28"/>
                <w:lang w:val="vi-VN"/>
              </w:rPr>
              <w:t>- Kết thúc đoạn 2: Hỏi mà khẳng định.</w:t>
            </w:r>
          </w:p>
          <w:p w:rsidR="002D4CF5" w:rsidRPr="002D4CF5" w:rsidRDefault="002D4CF5" w:rsidP="002D4CF5">
            <w:pPr>
              <w:spacing w:line="360" w:lineRule="auto"/>
              <w:jc w:val="both"/>
              <w:rPr>
                <w:i/>
                <w:iCs/>
                <w:sz w:val="28"/>
                <w:szCs w:val="28"/>
                <w:lang w:val="vi-VN"/>
              </w:rPr>
            </w:pPr>
            <w:r w:rsidRPr="002D4CF5">
              <w:rPr>
                <w:sz w:val="28"/>
                <w:szCs w:val="28"/>
              </w:rPr>
              <w:sym w:font="Wingdings" w:char="F0E0"/>
            </w:r>
            <w:r w:rsidRPr="002D4CF5">
              <w:rPr>
                <w:sz w:val="28"/>
                <w:szCs w:val="28"/>
                <w:lang w:val="vi-VN"/>
              </w:rPr>
              <w:t xml:space="preserve"> Nhân tài không những có mà còn có nhiều. Vậy tại sao “</w:t>
            </w:r>
            <w:r w:rsidRPr="002D4CF5">
              <w:rPr>
                <w:i/>
                <w:iCs/>
                <w:sz w:val="28"/>
                <w:szCs w:val="28"/>
                <w:lang w:val="vi-VN"/>
              </w:rPr>
              <w:t>không có lấy một ng</w:t>
            </w:r>
            <w:r w:rsidRPr="002D4CF5">
              <w:rPr>
                <w:i/>
                <w:iCs/>
                <w:sz w:val="28"/>
                <w:szCs w:val="28"/>
                <w:lang w:val="vi-VN"/>
              </w:rPr>
              <w:softHyphen/>
              <w:t>ười tài danh nào ra phò giúp cho chính quyền buổi ban đầu của trẫm hay sao?”</w:t>
            </w:r>
          </w:p>
          <w:p w:rsidR="002D4CF5" w:rsidRPr="002D4CF5" w:rsidRDefault="002D4CF5" w:rsidP="002D4CF5">
            <w:pPr>
              <w:spacing w:line="360" w:lineRule="auto"/>
              <w:jc w:val="both"/>
              <w:rPr>
                <w:sz w:val="28"/>
                <w:szCs w:val="28"/>
                <w:lang w:val="vi-VN"/>
              </w:rPr>
            </w:pPr>
            <w:r w:rsidRPr="002D4CF5">
              <w:rPr>
                <w:iCs/>
                <w:sz w:val="28"/>
                <w:szCs w:val="28"/>
                <w:lang w:val="vi-VN"/>
              </w:rPr>
              <w:t>=&gt; Cách nói vừa khiêm nhường tha thiêt, vừa khiên quyết khiến người hiền tài không thể không ra giúp triều đại mới làm cho nho sĩ Bắc Hà không thể khong thay đổi cách ứng xử.</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r w:rsidRPr="002D4CF5">
              <w:rPr>
                <w:b/>
                <w:sz w:val="28"/>
                <w:szCs w:val="28"/>
                <w:lang w:val="vi-VN"/>
              </w:rPr>
              <w:t>trình bày:</w:t>
            </w:r>
          </w:p>
          <w:p w:rsidR="002D4CF5" w:rsidRPr="002D4CF5" w:rsidRDefault="002D4CF5" w:rsidP="002D4CF5">
            <w:pPr>
              <w:spacing w:line="360" w:lineRule="auto"/>
              <w:jc w:val="both"/>
              <w:rPr>
                <w:b/>
                <w:bCs/>
                <w:sz w:val="28"/>
                <w:szCs w:val="28"/>
                <w:lang w:val="vi-VN"/>
              </w:rPr>
            </w:pPr>
            <w:r w:rsidRPr="002D4CF5">
              <w:rPr>
                <w:b/>
                <w:bCs/>
                <w:sz w:val="28"/>
                <w:szCs w:val="28"/>
                <w:lang w:val="vi-VN"/>
              </w:rPr>
              <w:t>- Cách tiến cử những người hiền tài:</w:t>
            </w:r>
          </w:p>
          <w:p w:rsidR="002D4CF5" w:rsidRPr="002D4CF5" w:rsidRDefault="002D4CF5" w:rsidP="002D4CF5">
            <w:pPr>
              <w:spacing w:line="360" w:lineRule="auto"/>
              <w:jc w:val="both"/>
              <w:rPr>
                <w:sz w:val="28"/>
                <w:szCs w:val="28"/>
                <w:lang w:val="vi-VN"/>
              </w:rPr>
            </w:pPr>
            <w:r w:rsidRPr="002D4CF5">
              <w:rPr>
                <w:sz w:val="28"/>
                <w:szCs w:val="28"/>
                <w:lang w:val="vi-VN"/>
              </w:rPr>
              <w:t>+ Mọi tầng lớp đều được dâng thư bày tỏ việc nước</w:t>
            </w:r>
          </w:p>
          <w:p w:rsidR="002D4CF5" w:rsidRPr="002D4CF5" w:rsidRDefault="002D4CF5" w:rsidP="002D4CF5">
            <w:pPr>
              <w:spacing w:line="360" w:lineRule="auto"/>
              <w:jc w:val="both"/>
              <w:rPr>
                <w:sz w:val="28"/>
                <w:szCs w:val="28"/>
                <w:lang w:val="vi-VN"/>
              </w:rPr>
            </w:pPr>
            <w:r w:rsidRPr="002D4CF5">
              <w:rPr>
                <w:sz w:val="28"/>
                <w:szCs w:val="28"/>
                <w:lang w:val="vi-VN"/>
              </w:rPr>
              <w:t xml:space="preserve"> + Các quan được phép tiến cử  người có tài nghệ.</w:t>
            </w:r>
          </w:p>
          <w:p w:rsidR="002D4CF5" w:rsidRPr="002D4CF5" w:rsidRDefault="002D4CF5" w:rsidP="002D4CF5">
            <w:pPr>
              <w:spacing w:line="360" w:lineRule="auto"/>
              <w:jc w:val="both"/>
              <w:rPr>
                <w:sz w:val="28"/>
                <w:szCs w:val="28"/>
                <w:lang w:val="vi-VN"/>
              </w:rPr>
            </w:pPr>
            <w:r w:rsidRPr="002D4CF5">
              <w:rPr>
                <w:sz w:val="28"/>
                <w:szCs w:val="28"/>
                <w:lang w:val="vi-VN"/>
              </w:rPr>
              <w:t xml:space="preserve">  + Những người ở ẩn được phép dâng sớ tự tiến cử. </w:t>
            </w:r>
          </w:p>
          <w:p w:rsidR="002D4CF5" w:rsidRPr="002D4CF5" w:rsidRDefault="002D4CF5" w:rsidP="002D4CF5">
            <w:pPr>
              <w:spacing w:line="360" w:lineRule="auto"/>
              <w:jc w:val="both"/>
              <w:rPr>
                <w:sz w:val="28"/>
                <w:szCs w:val="28"/>
                <w:lang w:val="vi-VN"/>
              </w:rPr>
            </w:pPr>
            <w:r w:rsidRPr="002D4CF5">
              <w:rPr>
                <w:shadow/>
                <w:sz w:val="28"/>
                <w:szCs w:val="28"/>
              </w:rPr>
              <w:sym w:font="Wingdings" w:char="00E0"/>
            </w:r>
            <w:r w:rsidRPr="002D4CF5">
              <w:rPr>
                <w:sz w:val="28"/>
                <w:szCs w:val="28"/>
                <w:lang w:val="vi-VN"/>
              </w:rPr>
              <w:t xml:space="preserve"> Biện pháp cầu hiền: đúng đắn, rộng mở, thiết thực và dễ thực hiện</w:t>
            </w:r>
          </w:p>
          <w:p w:rsidR="002D4CF5" w:rsidRPr="002D4CF5" w:rsidRDefault="002D4CF5" w:rsidP="002D4CF5">
            <w:pPr>
              <w:spacing w:line="360" w:lineRule="auto"/>
              <w:jc w:val="both"/>
              <w:rPr>
                <w:sz w:val="28"/>
                <w:szCs w:val="28"/>
                <w:lang w:val="vi-VN"/>
              </w:rPr>
            </w:pPr>
            <w:r w:rsidRPr="002D4CF5">
              <w:rPr>
                <w:sz w:val="28"/>
                <w:szCs w:val="28"/>
                <w:lang w:val="vi-VN"/>
              </w:rPr>
              <w:t>- Bài chiếu kết thúc bằng lời kêu gọi, động viên mọi người tài đức ra giúp nước:</w:t>
            </w:r>
          </w:p>
          <w:p w:rsidR="002D4CF5" w:rsidRPr="002D4CF5" w:rsidRDefault="002D4CF5" w:rsidP="002D4CF5">
            <w:pPr>
              <w:spacing w:line="360" w:lineRule="auto"/>
              <w:jc w:val="center"/>
              <w:rPr>
                <w:i/>
                <w:iCs/>
                <w:sz w:val="28"/>
                <w:szCs w:val="28"/>
                <w:lang w:val="vi-VN"/>
              </w:rPr>
            </w:pPr>
            <w:r w:rsidRPr="002D4CF5">
              <w:rPr>
                <w:i/>
                <w:iCs/>
                <w:sz w:val="28"/>
                <w:szCs w:val="28"/>
                <w:lang w:val="vi-VN"/>
              </w:rPr>
              <w:t>“Những ai  … tôn vinh”</w:t>
            </w:r>
          </w:p>
          <w:p w:rsidR="002D4CF5" w:rsidRPr="002D4CF5" w:rsidRDefault="002D4CF5" w:rsidP="002D4CF5">
            <w:pPr>
              <w:spacing w:line="360" w:lineRule="auto"/>
              <w:jc w:val="both"/>
              <w:rPr>
                <w:sz w:val="28"/>
                <w:szCs w:val="28"/>
                <w:lang w:val="vi-VN"/>
              </w:rPr>
            </w:pPr>
            <w:r w:rsidRPr="002D4CF5">
              <w:rPr>
                <w:sz w:val="28"/>
                <w:szCs w:val="28"/>
              </w:rPr>
              <w:sym w:font="Wingdings" w:char="00F0"/>
            </w:r>
            <w:r w:rsidRPr="002D4CF5">
              <w:rPr>
                <w:sz w:val="28"/>
                <w:szCs w:val="28"/>
                <w:lang w:val="vi-VN"/>
              </w:rPr>
              <w:t xml:space="preserve"> Quang Trung là vị vua có tư tưởng tiến bộ</w:t>
            </w:r>
          </w:p>
          <w:p w:rsidR="002D4CF5" w:rsidRPr="002D4CF5" w:rsidRDefault="002D4CF5" w:rsidP="002D4CF5">
            <w:pPr>
              <w:spacing w:line="360" w:lineRule="auto"/>
              <w:ind w:left="72"/>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Qua đường lối cầu hiền, em có nhận xét như thế nào về vua Quang Trung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Nêu những đặc sắc nghệ thuật của văn bản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Qua bài học, em hãy nêu ý nghĩa của văn bản ?</w:t>
            </w:r>
          </w:p>
          <w:p w:rsidR="002D4CF5" w:rsidRPr="002D4CF5" w:rsidRDefault="002D4CF5" w:rsidP="002D4CF5">
            <w:pPr>
              <w:tabs>
                <w:tab w:val="left" w:pos="510"/>
                <w:tab w:val="left" w:pos="540"/>
              </w:tabs>
              <w:spacing w:line="360" w:lineRule="auto"/>
              <w:jc w:val="both"/>
              <w:rPr>
                <w:b/>
                <w:sz w:val="28"/>
                <w:szCs w:val="28"/>
                <w:u w:val="single"/>
                <w:lang w:val="vi-VN"/>
              </w:rPr>
            </w:pPr>
          </w:p>
          <w:p w:rsidR="002D4CF5" w:rsidRPr="002D4CF5" w:rsidRDefault="002D4CF5" w:rsidP="002D4CF5">
            <w:pPr>
              <w:spacing w:line="360" w:lineRule="auto"/>
              <w:ind w:left="72"/>
              <w:jc w:val="both"/>
              <w:rPr>
                <w:sz w:val="28"/>
                <w:szCs w:val="28"/>
                <w:lang w:val="vi-VN"/>
              </w:rPr>
            </w:pPr>
            <w:r w:rsidRPr="002D4CF5">
              <w:rPr>
                <w:rFonts w:eastAsia="TimesNewRomanPSMT"/>
                <w:b/>
                <w:sz w:val="28"/>
                <w:szCs w:val="28"/>
              </w:rPr>
              <w:t>Bước 4: GV nhận xét, chốt lại kiến thức</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Đọc–hiểu:</w:t>
            </w:r>
          </w:p>
          <w:p w:rsidR="002D4CF5" w:rsidRPr="002D4CF5" w:rsidRDefault="002D4CF5" w:rsidP="002D4CF5">
            <w:pPr>
              <w:spacing w:line="360" w:lineRule="auto"/>
              <w:jc w:val="both"/>
              <w:rPr>
                <w:b/>
                <w:sz w:val="28"/>
                <w:szCs w:val="28"/>
                <w:lang w:val="vi-VN"/>
              </w:rPr>
            </w:pPr>
            <w:r w:rsidRPr="002D4CF5">
              <w:rPr>
                <w:b/>
                <w:sz w:val="28"/>
                <w:szCs w:val="28"/>
                <w:lang w:val="vi-VN"/>
              </w:rPr>
              <w:t>1. Mối quan hệ giữa hiền tài và thiên tử</w:t>
            </w:r>
          </w:p>
          <w:p w:rsidR="002D4CF5" w:rsidRPr="002D4CF5" w:rsidRDefault="002D4CF5" w:rsidP="002D4CF5">
            <w:pPr>
              <w:spacing w:line="360" w:lineRule="auto"/>
              <w:jc w:val="both"/>
              <w:rPr>
                <w:b/>
                <w:bCs/>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Mượn lời Khổng Tử:</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 “Người hiền như sao sáng trên trời” sáng ắt chầu về ngôi Bắc Thần” (thiên tử) </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Mối quan hệ giữa hiền tài và thiên tử:người hiền phải do thiên tử sử dụng, phải quy thuận về với nhà vua</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  Khẳng định:</w:t>
            </w:r>
            <w:r w:rsidRPr="002D4CF5">
              <w:rPr>
                <w:i/>
                <w:iCs/>
                <w:sz w:val="28"/>
                <w:szCs w:val="28"/>
                <w:lang w:val="vi-VN"/>
              </w:rPr>
              <w:t xml:space="preserve">“Nếu như che mất … người hiền vậy”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rPr>
              <w:sym w:font="Wingdings" w:char="F0E0"/>
            </w:r>
            <w:r w:rsidRPr="002D4CF5">
              <w:rPr>
                <w:sz w:val="28"/>
                <w:szCs w:val="28"/>
                <w:lang w:val="vi-VN"/>
              </w:rPr>
              <w:t xml:space="preserve"> Nếu hiền tài không do thiên tử sử dụng là trái quy luật, trái đạo trời.</w:t>
            </w:r>
          </w:p>
          <w:p w:rsidR="002D4CF5" w:rsidRPr="002D4CF5" w:rsidRDefault="002D4CF5" w:rsidP="002D4CF5">
            <w:pPr>
              <w:spacing w:line="360" w:lineRule="auto"/>
              <w:jc w:val="both"/>
              <w:rPr>
                <w:bCs/>
                <w:sz w:val="28"/>
                <w:szCs w:val="28"/>
                <w:lang w:val="vi-VN"/>
              </w:rPr>
            </w:pPr>
            <w:r w:rsidRPr="002D4CF5">
              <w:rPr>
                <w:sz w:val="28"/>
                <w:szCs w:val="28"/>
              </w:rPr>
              <w:sym w:font="Wingdings" w:char="00F0"/>
            </w:r>
            <w:r w:rsidRPr="002D4CF5">
              <w:rPr>
                <w:sz w:val="28"/>
                <w:szCs w:val="28"/>
                <w:lang w:val="vi-VN"/>
              </w:rPr>
              <w:t>Cách đặt vấn đề: có sức thuyết phục đối với sĩ phu Bắc Hà.</w:t>
            </w: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r w:rsidRPr="002D4CF5">
              <w:rPr>
                <w:b/>
                <w:bCs/>
                <w:sz w:val="28"/>
                <w:szCs w:val="28"/>
                <w:lang w:val="vi-VN"/>
              </w:rPr>
              <w:t>2. Cách ứng xử của sĩ phu Bắc Hà và nhu cầu của đất nước:</w:t>
            </w: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r w:rsidRPr="002D4CF5">
              <w:rPr>
                <w:b/>
                <w:bCs/>
                <w:sz w:val="28"/>
                <w:szCs w:val="28"/>
                <w:lang w:val="vi-VN"/>
              </w:rPr>
              <w:t>a. Cách ứng xử của nho sĩ Bắc Hà:</w:t>
            </w:r>
          </w:p>
          <w:p w:rsidR="002D4CF5" w:rsidRPr="002D4CF5" w:rsidRDefault="002D4CF5" w:rsidP="002D4CF5">
            <w:pPr>
              <w:spacing w:line="360" w:lineRule="auto"/>
              <w:jc w:val="both"/>
              <w:rPr>
                <w:sz w:val="28"/>
                <w:szCs w:val="28"/>
                <w:lang w:val="vi-VN"/>
              </w:rPr>
            </w:pPr>
            <w:r w:rsidRPr="002D4CF5">
              <w:rPr>
                <w:sz w:val="28"/>
                <w:szCs w:val="28"/>
                <w:lang w:val="vi-VN"/>
              </w:rPr>
              <w:t>- Thái độ của sĩ phu Bắc Hà:</w:t>
            </w:r>
          </w:p>
          <w:p w:rsidR="002D4CF5" w:rsidRPr="002D4CF5" w:rsidRDefault="002D4CF5" w:rsidP="002D4CF5">
            <w:pPr>
              <w:spacing w:line="360" w:lineRule="auto"/>
              <w:jc w:val="both"/>
              <w:rPr>
                <w:sz w:val="28"/>
                <w:szCs w:val="28"/>
                <w:lang w:val="vi-VN"/>
              </w:rPr>
            </w:pPr>
            <w:r w:rsidRPr="002D4CF5">
              <w:rPr>
                <w:sz w:val="28"/>
                <w:szCs w:val="28"/>
                <w:lang w:val="vi-VN"/>
              </w:rPr>
              <w:t>Bỏ đi ở ẩn, mai danh ẩn tích, uổng phí tài năng</w:t>
            </w:r>
          </w:p>
          <w:p w:rsidR="002D4CF5" w:rsidRPr="002D4CF5" w:rsidRDefault="002D4CF5" w:rsidP="002D4CF5">
            <w:pPr>
              <w:spacing w:line="360" w:lineRule="auto"/>
              <w:jc w:val="both"/>
              <w:rPr>
                <w:sz w:val="28"/>
                <w:szCs w:val="28"/>
                <w:lang w:val="vi-VN"/>
              </w:rPr>
            </w:pPr>
            <w:r w:rsidRPr="002D4CF5">
              <w:rPr>
                <w:sz w:val="28"/>
                <w:szCs w:val="28"/>
                <w:lang w:val="vi-VN"/>
              </w:rPr>
              <w:t xml:space="preserve">- Những người ra làm quan cho Tây Sơn thì sợ hãi, im lặng, làm việc cầm chừng   </w:t>
            </w:r>
          </w:p>
          <w:p w:rsidR="002D4CF5" w:rsidRPr="002D4CF5" w:rsidRDefault="002D4CF5" w:rsidP="002D4CF5">
            <w:pPr>
              <w:spacing w:line="360" w:lineRule="auto"/>
              <w:jc w:val="both"/>
              <w:rPr>
                <w:sz w:val="28"/>
                <w:szCs w:val="28"/>
                <w:lang w:val="vi-VN"/>
              </w:rPr>
            </w:pPr>
            <w:r w:rsidRPr="002D4CF5">
              <w:rPr>
                <w:sz w:val="28"/>
                <w:szCs w:val="28"/>
                <w:lang w:val="vi-VN"/>
              </w:rPr>
              <w:t>- Không phục vụ cho triều đại mới</w:t>
            </w:r>
          </w:p>
          <w:p w:rsidR="002D4CF5" w:rsidRPr="002D4CF5" w:rsidRDefault="002D4CF5" w:rsidP="002D4CF5">
            <w:pPr>
              <w:spacing w:line="360" w:lineRule="auto"/>
              <w:jc w:val="both"/>
              <w:rPr>
                <w:sz w:val="28"/>
                <w:szCs w:val="28"/>
                <w:lang w:val="vi-VN"/>
              </w:rPr>
            </w:pPr>
            <w:r w:rsidRPr="002D4CF5">
              <w:rPr>
                <w:sz w:val="28"/>
                <w:szCs w:val="28"/>
                <w:lang w:val="vi-VN"/>
              </w:rPr>
              <w:t>=&gt; Sử dụng hình ảnh lấy từ kinh điển Nho gia hoặc mang ý nghĩa tượng trưng: Tạo cách nói tế nhị, châm biếm nhẹ nhàng; thể hiện kiến thức sâu rộng của người cầu hiền</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 Tâm trạng của vua Quang Trung:</w:t>
            </w:r>
          </w:p>
          <w:p w:rsidR="002D4CF5" w:rsidRPr="002D4CF5" w:rsidRDefault="002D4CF5" w:rsidP="002D4CF5">
            <w:pPr>
              <w:spacing w:line="360" w:lineRule="auto"/>
              <w:jc w:val="both"/>
              <w:rPr>
                <w:i/>
                <w:iCs/>
                <w:sz w:val="28"/>
                <w:szCs w:val="28"/>
                <w:lang w:val="vi-VN"/>
              </w:rPr>
            </w:pPr>
            <w:r w:rsidRPr="002D4CF5">
              <w:rPr>
                <w:i/>
                <w:iCs/>
                <w:sz w:val="28"/>
                <w:szCs w:val="28"/>
                <w:lang w:val="vi-VN"/>
              </w:rPr>
              <w:t>+ “Nay trẫm đang … tìm đến”</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Thành tâm, khắc khoải mong chờ người hiền ra giúp nước</w:t>
            </w:r>
          </w:p>
          <w:p w:rsidR="002D4CF5" w:rsidRPr="002D4CF5" w:rsidRDefault="002D4CF5" w:rsidP="002D4CF5">
            <w:pPr>
              <w:spacing w:line="360" w:lineRule="auto"/>
              <w:jc w:val="both"/>
              <w:rPr>
                <w:sz w:val="28"/>
                <w:szCs w:val="28"/>
                <w:lang w:val="fr-FR"/>
              </w:rPr>
            </w:pPr>
            <w:r w:rsidRPr="002D4CF5">
              <w:rPr>
                <w:sz w:val="28"/>
                <w:szCs w:val="28"/>
                <w:lang w:val="fr-FR"/>
              </w:rPr>
              <w:t>+ Hai câu hỏi tu từ:</w:t>
            </w:r>
          </w:p>
          <w:p w:rsidR="002D4CF5" w:rsidRPr="002D4CF5" w:rsidRDefault="002D4CF5" w:rsidP="002D4CF5">
            <w:pPr>
              <w:spacing w:line="360" w:lineRule="auto"/>
              <w:jc w:val="both"/>
              <w:rPr>
                <w:i/>
                <w:iCs/>
                <w:sz w:val="28"/>
                <w:szCs w:val="28"/>
                <w:lang w:val="fr-FR"/>
              </w:rPr>
            </w:pPr>
            <w:r w:rsidRPr="002D4CF5">
              <w:rPr>
                <w:i/>
                <w:iCs/>
                <w:sz w:val="28"/>
                <w:szCs w:val="28"/>
                <w:lang w:val="fr-FR"/>
              </w:rPr>
              <w:t xml:space="preserve"> “Hay trẫm ít đức không đáng để phò tá chăng?”</w:t>
            </w:r>
          </w:p>
          <w:p w:rsidR="002D4CF5" w:rsidRPr="002D4CF5" w:rsidRDefault="002D4CF5" w:rsidP="002D4CF5">
            <w:pPr>
              <w:spacing w:line="360" w:lineRule="auto"/>
              <w:jc w:val="both"/>
              <w:rPr>
                <w:i/>
                <w:iCs/>
                <w:sz w:val="28"/>
                <w:szCs w:val="28"/>
                <w:lang w:val="fr-FR"/>
              </w:rPr>
            </w:pPr>
            <w:r w:rsidRPr="002D4CF5">
              <w:rPr>
                <w:i/>
                <w:iCs/>
                <w:sz w:val="28"/>
                <w:szCs w:val="28"/>
                <w:lang w:val="fr-FR"/>
              </w:rPr>
              <w:t>“Hay đang thời đổ nát chưa thể ra phụng sự vương hầu chăng?”</w:t>
            </w:r>
          </w:p>
          <w:p w:rsidR="002D4CF5" w:rsidRPr="002D4CF5" w:rsidRDefault="002D4CF5" w:rsidP="002D4CF5">
            <w:pPr>
              <w:spacing w:line="360" w:lineRule="auto"/>
              <w:jc w:val="both"/>
              <w:rPr>
                <w:sz w:val="28"/>
                <w:szCs w:val="28"/>
                <w:lang w:val="fr-FR"/>
              </w:rPr>
            </w:pPr>
            <w:r w:rsidRPr="002D4CF5">
              <w:rPr>
                <w:sz w:val="28"/>
                <w:szCs w:val="28"/>
              </w:rPr>
              <w:sym w:font="Wingdings" w:char="00E0"/>
            </w:r>
            <w:r w:rsidRPr="002D4CF5">
              <w:rPr>
                <w:sz w:val="28"/>
                <w:szCs w:val="28"/>
                <w:lang w:val="fr-FR"/>
              </w:rPr>
              <w:t xml:space="preserve"> Cách nói khiêm tốn nhưng thuyết phục, tác động vào nhận thức của các hiền tài buộc người nghe phải thay đổi cách ứng xử.</w:t>
            </w:r>
          </w:p>
          <w:p w:rsidR="002D4CF5" w:rsidRPr="002D4CF5" w:rsidRDefault="002D4CF5" w:rsidP="002D4CF5">
            <w:pPr>
              <w:spacing w:line="360" w:lineRule="auto"/>
              <w:jc w:val="both"/>
              <w:rPr>
                <w:b/>
                <w:bCs/>
                <w:sz w:val="28"/>
                <w:szCs w:val="28"/>
                <w:lang w:val="fr-FR"/>
              </w:rPr>
            </w:pPr>
            <w:r w:rsidRPr="002D4CF5">
              <w:rPr>
                <w:b/>
                <w:bCs/>
                <w:sz w:val="28"/>
                <w:szCs w:val="28"/>
                <w:lang w:val="fr-FR"/>
              </w:rPr>
              <w:t>b. Thực trạng và nhu cầu của thời đại:</w:t>
            </w:r>
          </w:p>
          <w:p w:rsidR="002D4CF5" w:rsidRPr="002D4CF5" w:rsidRDefault="002D4CF5" w:rsidP="002D4CF5">
            <w:pPr>
              <w:spacing w:line="360" w:lineRule="auto"/>
              <w:jc w:val="both"/>
              <w:rPr>
                <w:b/>
                <w:bCs/>
                <w:sz w:val="28"/>
                <w:szCs w:val="28"/>
                <w:lang w:val="fr-FR"/>
              </w:rPr>
            </w:pPr>
            <w:r w:rsidRPr="002D4CF5">
              <w:rPr>
                <w:b/>
                <w:bCs/>
                <w:sz w:val="28"/>
                <w:szCs w:val="28"/>
                <w:lang w:val="fr-FR"/>
              </w:rPr>
              <w:t>- Thực trạng đất nước:</w:t>
            </w:r>
          </w:p>
          <w:p w:rsidR="002D4CF5" w:rsidRPr="002D4CF5" w:rsidRDefault="002D4CF5" w:rsidP="002D4CF5">
            <w:pPr>
              <w:spacing w:line="360" w:lineRule="auto"/>
              <w:jc w:val="both"/>
              <w:rPr>
                <w:sz w:val="28"/>
                <w:szCs w:val="28"/>
                <w:lang w:val="fr-FR"/>
              </w:rPr>
            </w:pPr>
            <w:r w:rsidRPr="002D4CF5">
              <w:rPr>
                <w:sz w:val="28"/>
                <w:szCs w:val="28"/>
                <w:lang w:val="fr-FR"/>
              </w:rPr>
              <w:t xml:space="preserve">  + Buổi đầu dựng nghiệp nên triều chính          chưa ổn định</w:t>
            </w:r>
          </w:p>
          <w:p w:rsidR="002D4CF5" w:rsidRPr="002D4CF5" w:rsidRDefault="002D4CF5" w:rsidP="002D4CF5">
            <w:pPr>
              <w:spacing w:line="360" w:lineRule="auto"/>
              <w:jc w:val="both"/>
              <w:rPr>
                <w:sz w:val="28"/>
                <w:szCs w:val="28"/>
                <w:lang w:val="fr-FR"/>
              </w:rPr>
            </w:pPr>
            <w:r w:rsidRPr="002D4CF5">
              <w:rPr>
                <w:sz w:val="28"/>
                <w:szCs w:val="28"/>
                <w:lang w:val="fr-FR"/>
              </w:rPr>
              <w:t xml:space="preserve">  + Biên ải chưa yên</w:t>
            </w:r>
          </w:p>
          <w:p w:rsidR="002D4CF5" w:rsidRPr="002D4CF5" w:rsidRDefault="002D4CF5" w:rsidP="002D4CF5">
            <w:pPr>
              <w:spacing w:line="360" w:lineRule="auto"/>
              <w:jc w:val="both"/>
              <w:rPr>
                <w:sz w:val="28"/>
                <w:szCs w:val="28"/>
                <w:lang w:val="fr-FR"/>
              </w:rPr>
            </w:pPr>
            <w:r w:rsidRPr="002D4CF5">
              <w:rPr>
                <w:sz w:val="28"/>
                <w:szCs w:val="28"/>
                <w:lang w:val="fr-FR"/>
              </w:rPr>
              <w:t xml:space="preserve">  + Dân chưa hồi sức sau chiến tranh</w:t>
            </w:r>
          </w:p>
          <w:p w:rsidR="002D4CF5" w:rsidRPr="002D4CF5" w:rsidRDefault="002D4CF5" w:rsidP="002D4CF5">
            <w:pPr>
              <w:spacing w:line="360" w:lineRule="auto"/>
              <w:jc w:val="both"/>
              <w:rPr>
                <w:sz w:val="28"/>
                <w:szCs w:val="28"/>
                <w:lang w:val="fr-FR"/>
              </w:rPr>
            </w:pPr>
            <w:r w:rsidRPr="002D4CF5">
              <w:rPr>
                <w:sz w:val="28"/>
                <w:szCs w:val="28"/>
                <w:lang w:val="fr-FR"/>
              </w:rPr>
              <w:t xml:space="preserve">  + Đức của vua chưa nhuần thấm khắp nơi</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fr-FR"/>
              </w:rPr>
              <w:t xml:space="preserve"> C</w:t>
            </w:r>
            <w:r w:rsidRPr="002D4CF5">
              <w:rPr>
                <w:sz w:val="28"/>
                <w:szCs w:val="28"/>
                <w:lang w:val="vi-VN"/>
              </w:rPr>
              <w:t>ái</w:t>
            </w:r>
            <w:r w:rsidRPr="002D4CF5">
              <w:rPr>
                <w:sz w:val="28"/>
                <w:szCs w:val="28"/>
                <w:lang w:val="fr-FR"/>
              </w:rPr>
              <w:t xml:space="preserve"> nh</w:t>
            </w:r>
            <w:r w:rsidRPr="002D4CF5">
              <w:rPr>
                <w:sz w:val="28"/>
                <w:szCs w:val="28"/>
                <w:lang w:val="vi-VN"/>
              </w:rPr>
              <w:t>ì</w:t>
            </w:r>
            <w:r w:rsidRPr="002D4CF5">
              <w:rPr>
                <w:sz w:val="28"/>
                <w:szCs w:val="28"/>
                <w:lang w:val="fr-FR"/>
              </w:rPr>
              <w:t>n to</w:t>
            </w:r>
            <w:r w:rsidRPr="002D4CF5">
              <w:rPr>
                <w:sz w:val="28"/>
                <w:szCs w:val="28"/>
                <w:lang w:val="vi-VN"/>
              </w:rPr>
              <w:t>à</w:t>
            </w:r>
            <w:r w:rsidRPr="002D4CF5">
              <w:rPr>
                <w:sz w:val="28"/>
                <w:szCs w:val="28"/>
                <w:lang w:val="fr-FR"/>
              </w:rPr>
              <w:t>n di</w:t>
            </w:r>
            <w:r w:rsidRPr="002D4CF5">
              <w:rPr>
                <w:sz w:val="28"/>
                <w:szCs w:val="28"/>
                <w:lang w:val="vi-VN"/>
              </w:rPr>
              <w:t>ệ</w:t>
            </w:r>
            <w:r w:rsidRPr="002D4CF5">
              <w:rPr>
                <w:sz w:val="28"/>
                <w:szCs w:val="28"/>
                <w:lang w:val="fr-FR"/>
              </w:rPr>
              <w:t>n s</w:t>
            </w:r>
            <w:r w:rsidRPr="002D4CF5">
              <w:rPr>
                <w:sz w:val="28"/>
                <w:szCs w:val="28"/>
                <w:lang w:val="vi-VN"/>
              </w:rPr>
              <w:t>â</w:t>
            </w:r>
            <w:r w:rsidRPr="002D4CF5">
              <w:rPr>
                <w:sz w:val="28"/>
                <w:szCs w:val="28"/>
                <w:lang w:val="fr-FR"/>
              </w:rPr>
              <w:t>u s</w:t>
            </w:r>
            <w:r w:rsidRPr="002D4CF5">
              <w:rPr>
                <w:sz w:val="28"/>
                <w:szCs w:val="28"/>
                <w:lang w:val="vi-VN"/>
              </w:rPr>
              <w:t>ắ</w:t>
            </w:r>
            <w:r w:rsidRPr="002D4CF5">
              <w:rPr>
                <w:sz w:val="28"/>
                <w:szCs w:val="28"/>
                <w:lang w:val="fr-FR"/>
              </w:rPr>
              <w:t>c: tri</w:t>
            </w:r>
            <w:r w:rsidRPr="002D4CF5">
              <w:rPr>
                <w:sz w:val="28"/>
                <w:szCs w:val="28"/>
                <w:lang w:val="vi-VN"/>
              </w:rPr>
              <w:t>ề</w:t>
            </w:r>
            <w:r w:rsidRPr="002D4CF5">
              <w:rPr>
                <w:sz w:val="28"/>
                <w:szCs w:val="28"/>
                <w:lang w:val="fr-FR"/>
              </w:rPr>
              <w:t xml:space="preserve">u </w:t>
            </w:r>
            <w:r w:rsidRPr="002D4CF5">
              <w:rPr>
                <w:sz w:val="28"/>
                <w:szCs w:val="28"/>
                <w:lang w:val="vi-VN"/>
              </w:rPr>
              <w:t>đại</w:t>
            </w:r>
            <w:r w:rsidRPr="002D4CF5">
              <w:rPr>
                <w:sz w:val="28"/>
                <w:szCs w:val="28"/>
                <w:lang w:val="fr-FR"/>
              </w:rPr>
              <w:t xml:space="preserve"> m</w:t>
            </w:r>
            <w:r w:rsidRPr="002D4CF5">
              <w:rPr>
                <w:sz w:val="28"/>
                <w:szCs w:val="28"/>
                <w:lang w:val="vi-VN"/>
              </w:rPr>
              <w:t>ới</w:t>
            </w:r>
            <w:r w:rsidRPr="002D4CF5">
              <w:rPr>
                <w:sz w:val="28"/>
                <w:szCs w:val="28"/>
                <w:lang w:val="fr-FR"/>
              </w:rPr>
              <w:t xml:space="preserve"> t</w:t>
            </w:r>
            <w:r w:rsidRPr="002D4CF5">
              <w:rPr>
                <w:sz w:val="28"/>
                <w:szCs w:val="28"/>
                <w:lang w:val="vi-VN"/>
              </w:rPr>
              <w:t>ạo</w:t>
            </w:r>
            <w:r w:rsidRPr="002D4CF5">
              <w:rPr>
                <w:sz w:val="28"/>
                <w:szCs w:val="28"/>
                <w:lang w:val="fr-FR"/>
              </w:rPr>
              <w:t xml:space="preserve"> l</w:t>
            </w:r>
            <w:r w:rsidRPr="002D4CF5">
              <w:rPr>
                <w:sz w:val="28"/>
                <w:szCs w:val="28"/>
                <w:lang w:val="vi-VN"/>
              </w:rPr>
              <w:t>ậ</w:t>
            </w:r>
            <w:r w:rsidRPr="002D4CF5">
              <w:rPr>
                <w:sz w:val="28"/>
                <w:szCs w:val="28"/>
                <w:lang w:val="fr-FR"/>
              </w:rPr>
              <w:t>p, m</w:t>
            </w:r>
            <w:r w:rsidRPr="002D4CF5">
              <w:rPr>
                <w:sz w:val="28"/>
                <w:szCs w:val="28"/>
                <w:lang w:val="vi-VN"/>
              </w:rPr>
              <w:t>ọi</w:t>
            </w:r>
            <w:r w:rsidRPr="002D4CF5">
              <w:rPr>
                <w:sz w:val="28"/>
                <w:szCs w:val="28"/>
                <w:lang w:val="fr-FR"/>
              </w:rPr>
              <w:t xml:space="preserve"> vi</w:t>
            </w:r>
            <w:r w:rsidRPr="002D4CF5">
              <w:rPr>
                <w:sz w:val="28"/>
                <w:szCs w:val="28"/>
                <w:lang w:val="vi-VN"/>
              </w:rPr>
              <w:t>ệ</w:t>
            </w:r>
            <w:r w:rsidRPr="002D4CF5">
              <w:rPr>
                <w:sz w:val="28"/>
                <w:szCs w:val="28"/>
                <w:lang w:val="fr-FR"/>
              </w:rPr>
              <w:t xml:space="preserve">c </w:t>
            </w:r>
            <w:r w:rsidRPr="002D4CF5">
              <w:rPr>
                <w:sz w:val="28"/>
                <w:szCs w:val="28"/>
                <w:lang w:val="vi-VN"/>
              </w:rPr>
              <w:t>đ</w:t>
            </w:r>
            <w:r w:rsidRPr="002D4CF5">
              <w:rPr>
                <w:sz w:val="28"/>
                <w:szCs w:val="28"/>
                <w:lang w:val="fr-FR"/>
              </w:rPr>
              <w:t>ang b</w:t>
            </w:r>
            <w:r w:rsidRPr="002D4CF5">
              <w:rPr>
                <w:sz w:val="28"/>
                <w:szCs w:val="28"/>
                <w:lang w:val="vi-VN"/>
              </w:rPr>
              <w:t>ắ</w:t>
            </w:r>
            <w:r w:rsidRPr="002D4CF5">
              <w:rPr>
                <w:sz w:val="28"/>
                <w:szCs w:val="28"/>
                <w:lang w:val="fr-FR"/>
              </w:rPr>
              <w:t xml:space="preserve">t </w:t>
            </w:r>
            <w:r w:rsidRPr="002D4CF5">
              <w:rPr>
                <w:sz w:val="28"/>
                <w:szCs w:val="28"/>
                <w:lang w:val="vi-VN"/>
              </w:rPr>
              <w:t>đầ</w:t>
            </w:r>
            <w:r w:rsidRPr="002D4CF5">
              <w:rPr>
                <w:sz w:val="28"/>
                <w:szCs w:val="28"/>
                <w:lang w:val="fr-FR"/>
              </w:rPr>
              <w:t>u n</w:t>
            </w:r>
            <w:r w:rsidRPr="002D4CF5">
              <w:rPr>
                <w:sz w:val="28"/>
                <w:szCs w:val="28"/>
                <w:lang w:val="vi-VN"/>
              </w:rPr>
              <w:t>ê</w:t>
            </w:r>
            <w:r w:rsidRPr="002D4CF5">
              <w:rPr>
                <w:sz w:val="28"/>
                <w:szCs w:val="28"/>
                <w:lang w:val="fr-FR"/>
              </w:rPr>
              <w:t>n c</w:t>
            </w:r>
            <w:r w:rsidRPr="002D4CF5">
              <w:rPr>
                <w:sz w:val="28"/>
                <w:szCs w:val="28"/>
                <w:lang w:val="vi-VN"/>
              </w:rPr>
              <w:t>ò</w:t>
            </w:r>
            <w:r w:rsidRPr="002D4CF5">
              <w:rPr>
                <w:sz w:val="28"/>
                <w:szCs w:val="28"/>
                <w:lang w:val="fr-FR"/>
              </w:rPr>
              <w:t>n nhi</w:t>
            </w:r>
            <w:r w:rsidRPr="002D4CF5">
              <w:rPr>
                <w:sz w:val="28"/>
                <w:szCs w:val="28"/>
                <w:lang w:val="vi-VN"/>
              </w:rPr>
              <w:t>ề</w:t>
            </w:r>
            <w:r w:rsidRPr="002D4CF5">
              <w:rPr>
                <w:sz w:val="28"/>
                <w:szCs w:val="28"/>
                <w:lang w:val="fr-FR"/>
              </w:rPr>
              <w:t>u kh</w:t>
            </w:r>
            <w:r w:rsidRPr="002D4CF5">
              <w:rPr>
                <w:sz w:val="28"/>
                <w:szCs w:val="28"/>
                <w:lang w:val="vi-VN"/>
              </w:rPr>
              <w:t>ó</w:t>
            </w:r>
            <w:r w:rsidRPr="002D4CF5">
              <w:rPr>
                <w:sz w:val="28"/>
                <w:szCs w:val="28"/>
                <w:lang w:val="fr-FR"/>
              </w:rPr>
              <w:t xml:space="preserve"> kh</w:t>
            </w:r>
            <w:r w:rsidRPr="002D4CF5">
              <w:rPr>
                <w:sz w:val="28"/>
                <w:szCs w:val="28"/>
                <w:lang w:val="vi-VN"/>
              </w:rPr>
              <w:t>ă</w:t>
            </w:r>
            <w:r w:rsidRPr="002D4CF5">
              <w:rPr>
                <w:sz w:val="28"/>
                <w:szCs w:val="28"/>
                <w:lang w:val="fr-FR"/>
              </w:rPr>
              <w:t>n</w:t>
            </w:r>
          </w:p>
          <w:p w:rsidR="002D4CF5" w:rsidRPr="002D4CF5" w:rsidRDefault="002D4CF5" w:rsidP="002D4CF5">
            <w:pPr>
              <w:spacing w:line="360" w:lineRule="auto"/>
              <w:jc w:val="both"/>
              <w:rPr>
                <w:b/>
                <w:bCs/>
                <w:sz w:val="28"/>
                <w:szCs w:val="28"/>
                <w:lang w:val="vi-VN"/>
              </w:rPr>
            </w:pPr>
            <w:r w:rsidRPr="002D4CF5">
              <w:rPr>
                <w:b/>
                <w:bCs/>
                <w:sz w:val="28"/>
                <w:szCs w:val="28"/>
                <w:lang w:val="vi-VN"/>
              </w:rPr>
              <w:t>- Nhu cầu thời đại: hiền tài phải ra trợ giúp nhà vua</w:t>
            </w:r>
          </w:p>
          <w:p w:rsidR="002D4CF5" w:rsidRPr="002D4CF5" w:rsidRDefault="002D4CF5" w:rsidP="002D4CF5">
            <w:pPr>
              <w:spacing w:line="360" w:lineRule="auto"/>
              <w:jc w:val="both"/>
              <w:rPr>
                <w:sz w:val="28"/>
                <w:szCs w:val="28"/>
                <w:lang w:val="vi-VN"/>
              </w:rPr>
            </w:pPr>
            <w:r w:rsidRPr="002D4CF5">
              <w:rPr>
                <w:sz w:val="28"/>
                <w:szCs w:val="28"/>
                <w:lang w:val="vi-VN"/>
              </w:rPr>
              <w:t>+ Dùng hình ảnh cụ thể:</w:t>
            </w:r>
          </w:p>
          <w:p w:rsidR="002D4CF5" w:rsidRPr="002D4CF5" w:rsidRDefault="002D4CF5" w:rsidP="002D4CF5">
            <w:pPr>
              <w:spacing w:line="360" w:lineRule="auto"/>
              <w:jc w:val="both"/>
              <w:rPr>
                <w:i/>
                <w:iCs/>
                <w:sz w:val="28"/>
                <w:szCs w:val="28"/>
                <w:lang w:val="vi-VN"/>
              </w:rPr>
            </w:pPr>
            <w:r w:rsidRPr="002D4CF5">
              <w:rPr>
                <w:i/>
                <w:iCs/>
                <w:sz w:val="28"/>
                <w:szCs w:val="28"/>
                <w:lang w:val="vi-VN"/>
              </w:rPr>
              <w:t>“Một cái cột … trị bình”</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Khẳng định vai trò to lớn của người hiền tài</w:t>
            </w:r>
            <w:r w:rsidRPr="002D4CF5">
              <w:rPr>
                <w:sz w:val="28"/>
                <w:szCs w:val="28"/>
                <w:lang w:val="vi-VN"/>
              </w:rPr>
              <w:tab/>
            </w:r>
          </w:p>
          <w:p w:rsidR="002D4CF5" w:rsidRPr="002D4CF5" w:rsidRDefault="002D4CF5" w:rsidP="002D4CF5">
            <w:pPr>
              <w:spacing w:line="360" w:lineRule="auto"/>
              <w:jc w:val="both"/>
              <w:rPr>
                <w:sz w:val="28"/>
                <w:szCs w:val="28"/>
                <w:lang w:val="vi-VN"/>
              </w:rPr>
            </w:pPr>
            <w:r w:rsidRPr="002D4CF5">
              <w:rPr>
                <w:sz w:val="28"/>
                <w:szCs w:val="28"/>
                <w:lang w:val="vi-VN"/>
              </w:rPr>
              <w:t>+ Dẫn lời Khổng Tử:</w:t>
            </w:r>
          </w:p>
          <w:p w:rsidR="002D4CF5" w:rsidRPr="002D4CF5" w:rsidRDefault="002D4CF5" w:rsidP="002D4CF5">
            <w:pPr>
              <w:spacing w:line="360" w:lineRule="auto"/>
              <w:jc w:val="both"/>
              <w:rPr>
                <w:i/>
                <w:iCs/>
                <w:sz w:val="28"/>
                <w:szCs w:val="28"/>
                <w:lang w:val="vi-VN"/>
              </w:rPr>
            </w:pPr>
            <w:r w:rsidRPr="002D4CF5">
              <w:rPr>
                <w:i/>
                <w:iCs/>
                <w:sz w:val="28"/>
                <w:szCs w:val="28"/>
                <w:lang w:val="vi-VN"/>
              </w:rPr>
              <w:t>“Suy đi … hay sao?”</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Khẳng định đất nước có nhiều nhân tài để đi đến kết luận: người hiền tài phải ra phục vụ hết mình cho triều đại mới</w:t>
            </w:r>
          </w:p>
          <w:p w:rsidR="002D4CF5" w:rsidRPr="002D4CF5" w:rsidRDefault="002D4CF5" w:rsidP="002D4CF5">
            <w:pPr>
              <w:spacing w:line="360" w:lineRule="auto"/>
              <w:jc w:val="both"/>
              <w:rPr>
                <w:sz w:val="28"/>
                <w:szCs w:val="28"/>
                <w:lang w:val="vi-VN"/>
              </w:rPr>
            </w:pPr>
            <w:r w:rsidRPr="002D4CF5">
              <w:rPr>
                <w:sz w:val="28"/>
                <w:szCs w:val="28"/>
              </w:rPr>
              <w:sym w:font="Wingdings" w:char="00F0"/>
            </w:r>
            <w:r w:rsidRPr="002D4CF5">
              <w:rPr>
                <w:sz w:val="28"/>
                <w:szCs w:val="28"/>
                <w:lang w:val="vi-VN"/>
              </w:rPr>
              <w:t xml:space="preserve"> Vua Quang Trung: Vị vua yêu nước thương dân, có tấm lòng chiêu hiền đãi sĩ. Lời lẽ: khiêm nhường, chân thành, tha thiết nhưng cũng kiên quyết, có sức thuyết phục cao</w:t>
            </w:r>
          </w:p>
          <w:p w:rsidR="002D4CF5" w:rsidRPr="002D4CF5" w:rsidRDefault="002D4CF5" w:rsidP="002D4CF5">
            <w:pPr>
              <w:spacing w:line="360" w:lineRule="auto"/>
              <w:jc w:val="both"/>
              <w:rPr>
                <w:b/>
                <w:bCs/>
                <w:sz w:val="28"/>
                <w:szCs w:val="28"/>
                <w:lang w:val="vi-VN"/>
              </w:rPr>
            </w:pPr>
            <w:r w:rsidRPr="002D4CF5">
              <w:rPr>
                <w:b/>
                <w:bCs/>
                <w:sz w:val="28"/>
                <w:szCs w:val="28"/>
                <w:lang w:val="vi-VN"/>
              </w:rPr>
              <w:t>3. Con đường để hiền tài cống hiến cho đất nước:</w:t>
            </w:r>
          </w:p>
          <w:p w:rsidR="002D4CF5" w:rsidRPr="002D4CF5" w:rsidRDefault="002D4CF5" w:rsidP="002D4CF5">
            <w:pPr>
              <w:spacing w:line="360" w:lineRule="auto"/>
              <w:jc w:val="both"/>
              <w:rPr>
                <w:b/>
                <w:bCs/>
                <w:sz w:val="28"/>
                <w:szCs w:val="28"/>
                <w:lang w:val="vi-VN"/>
              </w:rPr>
            </w:pPr>
            <w:r w:rsidRPr="002D4CF5">
              <w:rPr>
                <w:b/>
                <w:bCs/>
                <w:sz w:val="28"/>
                <w:szCs w:val="28"/>
                <w:lang w:val="vi-VN"/>
              </w:rPr>
              <w:t>- Cách tiến cử những người hiền tài</w:t>
            </w:r>
          </w:p>
          <w:p w:rsidR="002D4CF5" w:rsidRPr="002D4CF5" w:rsidRDefault="002D4CF5" w:rsidP="002D4CF5">
            <w:pPr>
              <w:spacing w:line="360" w:lineRule="auto"/>
              <w:jc w:val="both"/>
              <w:rPr>
                <w:sz w:val="28"/>
                <w:szCs w:val="28"/>
                <w:lang w:val="vi-VN"/>
              </w:rPr>
            </w:pPr>
            <w:r w:rsidRPr="002D4CF5">
              <w:rPr>
                <w:sz w:val="28"/>
                <w:szCs w:val="28"/>
                <w:lang w:val="vi-VN"/>
              </w:rPr>
              <w:t>- Bài chiếu kết thúc bằng lời kêu gọi, động viên mọi người tài đức ra giúp nước:</w:t>
            </w:r>
          </w:p>
          <w:p w:rsidR="002D4CF5" w:rsidRPr="002D4CF5" w:rsidRDefault="002D4CF5" w:rsidP="002D4CF5">
            <w:pPr>
              <w:spacing w:line="360" w:lineRule="auto"/>
              <w:jc w:val="center"/>
              <w:rPr>
                <w:i/>
                <w:iCs/>
                <w:sz w:val="28"/>
                <w:szCs w:val="28"/>
                <w:lang w:val="vi-VN"/>
              </w:rPr>
            </w:pPr>
            <w:r w:rsidRPr="002D4CF5">
              <w:rPr>
                <w:i/>
                <w:iCs/>
                <w:sz w:val="28"/>
                <w:szCs w:val="28"/>
                <w:lang w:val="vi-VN"/>
              </w:rPr>
              <w:t>“Những ai  … tôn vinh”</w:t>
            </w:r>
          </w:p>
          <w:p w:rsidR="002D4CF5" w:rsidRPr="002D4CF5" w:rsidRDefault="002D4CF5" w:rsidP="002D4CF5">
            <w:pPr>
              <w:spacing w:line="360" w:lineRule="auto"/>
              <w:jc w:val="both"/>
              <w:rPr>
                <w:sz w:val="28"/>
                <w:szCs w:val="28"/>
                <w:lang w:val="vi-VN"/>
              </w:rPr>
            </w:pPr>
            <w:r w:rsidRPr="002D4CF5">
              <w:rPr>
                <w:sz w:val="28"/>
                <w:szCs w:val="28"/>
              </w:rPr>
              <w:sym w:font="Wingdings" w:char="00F0"/>
            </w:r>
            <w:r w:rsidRPr="002D4CF5">
              <w:rPr>
                <w:sz w:val="28"/>
                <w:szCs w:val="28"/>
                <w:lang w:val="vi-VN"/>
              </w:rPr>
              <w:t xml:space="preserve"> Quang Trung là vị vua có tư tưởng tiến bộ</w:t>
            </w:r>
          </w:p>
          <w:p w:rsidR="002D4CF5" w:rsidRPr="002D4CF5" w:rsidRDefault="002D4CF5" w:rsidP="002D4CF5">
            <w:pPr>
              <w:spacing w:line="360" w:lineRule="auto"/>
              <w:ind w:hanging="5"/>
              <w:jc w:val="both"/>
              <w:rPr>
                <w:sz w:val="28"/>
                <w:szCs w:val="28"/>
                <w:lang w:val="vi-VN"/>
              </w:rPr>
            </w:pPr>
            <w:r w:rsidRPr="002D4CF5">
              <w:rPr>
                <w:i/>
                <w:iCs/>
                <w:sz w:val="28"/>
                <w:szCs w:val="28"/>
                <w:lang w:val="vi-VN"/>
              </w:rPr>
              <w:t>4. Nghệ thuật:</w:t>
            </w:r>
            <w:r w:rsidRPr="002D4CF5">
              <w:rPr>
                <w:sz w:val="28"/>
                <w:szCs w:val="28"/>
                <w:lang w:val="vi-VN"/>
              </w:rPr>
              <w:t>- Cách nói sùng cổ - Lời văn ngắn gọn, súc tích, tư duy sáng rõ, lập luân chặt chẽ, khúc chiết kết hợp với tình cảm tha thiết, mãnh liệt có sức thuyết phục cả về lý và tình.</w:t>
            </w:r>
          </w:p>
          <w:p w:rsidR="002D4CF5" w:rsidRPr="002D4CF5" w:rsidRDefault="002D4CF5" w:rsidP="002D4CF5">
            <w:pPr>
              <w:spacing w:line="360" w:lineRule="auto"/>
              <w:jc w:val="both"/>
              <w:rPr>
                <w:sz w:val="28"/>
                <w:szCs w:val="28"/>
                <w:lang w:val="vi-VN"/>
              </w:rPr>
            </w:pPr>
            <w:r w:rsidRPr="002D4CF5">
              <w:rPr>
                <w:i/>
                <w:iCs/>
                <w:sz w:val="28"/>
                <w:szCs w:val="28"/>
                <w:lang w:val="vi-VN"/>
              </w:rPr>
              <w:t xml:space="preserve">III.. </w:t>
            </w:r>
            <w:r w:rsidRPr="002D4CF5">
              <w:rPr>
                <w:b/>
                <w:i/>
                <w:iCs/>
                <w:sz w:val="28"/>
                <w:szCs w:val="28"/>
                <w:lang w:val="vi-VN"/>
              </w:rPr>
              <w:t>Ý nghĩa văn bản:</w:t>
            </w:r>
            <w:r w:rsidRPr="002D4CF5">
              <w:rPr>
                <w:sz w:val="28"/>
                <w:szCs w:val="28"/>
                <w:lang w:val="vi-VN"/>
              </w:rPr>
              <w:t xml:space="preserve"> Thể hiện tầm nhìn chiến lược của vua Quang Trung trong việc cầu hiền tài phục vụ cho sự nghiệp dựng nước.</w:t>
            </w:r>
          </w:p>
        </w:tc>
      </w:tr>
    </w:tbl>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LUYỆN TẬP</w:t>
      </w: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6012"/>
        <w:tblGridChange w:id="62">
          <w:tblGrid>
            <w:gridCol w:w="4248"/>
            <w:gridCol w:w="6012"/>
          </w:tblGrid>
        </w:tblGridChange>
      </w:tblGrid>
      <w:tr w:rsidR="002D4CF5" w:rsidRPr="002D4CF5" w:rsidTr="00D377B6">
        <w:trPr>
          <w:trHeight w:val="647"/>
        </w:trPr>
        <w:tc>
          <w:tcPr>
            <w:tcW w:w="4248"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6012"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248"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pStyle w:val="NormalWeb"/>
              <w:shd w:val="clear" w:color="auto" w:fill="FFFFFF"/>
              <w:spacing w:before="0" w:beforeAutospacing="0" w:after="0" w:afterAutospacing="0" w:line="360" w:lineRule="auto"/>
              <w:jc w:val="both"/>
              <w:textAlignment w:val="baseline"/>
              <w:rPr>
                <w:color w:val="222222"/>
                <w:sz w:val="28"/>
                <w:szCs w:val="28"/>
              </w:rPr>
            </w:pPr>
            <w:r w:rsidRPr="002D4CF5">
              <w:rPr>
                <w:color w:val="222222"/>
                <w:sz w:val="28"/>
                <w:szCs w:val="28"/>
              </w:rPr>
              <w:t>Đọc văn bản sau và trả lời câu hỏi:</w:t>
            </w:r>
          </w:p>
          <w:p w:rsidR="002D4CF5" w:rsidRPr="002D4CF5" w:rsidRDefault="002D4CF5" w:rsidP="002D4CF5">
            <w:pPr>
              <w:spacing w:line="360" w:lineRule="auto"/>
              <w:ind w:firstLine="720"/>
              <w:jc w:val="both"/>
              <w:rPr>
                <w:sz w:val="28"/>
                <w:szCs w:val="28"/>
              </w:rPr>
            </w:pPr>
            <w:r w:rsidRPr="002D4CF5">
              <w:rPr>
                <w:i/>
                <w:sz w:val="28"/>
                <w:szCs w:val="28"/>
              </w:rPr>
              <w:t>Từng nghe nói rằng: Người hiền xuất hiện ở đời, thì như ngôi sao sáng trên trời cao. Sao sáng ắt chầu về ngôi Bắc Thần, người hiền ắt làm sứ giả cho thiên tử. Nếu như che mất ánh sáng, giấu đi vẻ đẹp, có tài mà không được đời dùng, thì đó không phải là ý trời sinh ra người hiền vậy. </w:t>
            </w:r>
            <w:r w:rsidRPr="002D4CF5">
              <w:rPr>
                <w:sz w:val="28"/>
                <w:szCs w:val="28"/>
              </w:rPr>
              <w:tab/>
              <w:t xml:space="preserve">( Trích </w:t>
            </w:r>
            <w:r w:rsidRPr="002D4CF5">
              <w:rPr>
                <w:i/>
                <w:iCs/>
                <w:sz w:val="28"/>
                <w:szCs w:val="28"/>
              </w:rPr>
              <w:t xml:space="preserve">Chiếu cầu hiền- </w:t>
            </w:r>
            <w:r w:rsidRPr="002D4CF5">
              <w:rPr>
                <w:sz w:val="28"/>
                <w:szCs w:val="28"/>
              </w:rPr>
              <w:t>Ngô Thì Nhậm)</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rPr>
            </w:pPr>
            <w:r w:rsidRPr="002D4CF5">
              <w:rPr>
                <w:color w:val="222222"/>
                <w:sz w:val="28"/>
                <w:szCs w:val="28"/>
              </w:rPr>
              <w:t>1/ Nêu nội dung chính của văn bản trên.</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rPr>
            </w:pPr>
            <w:r w:rsidRPr="002D4CF5">
              <w:rPr>
                <w:color w:val="222222"/>
                <w:sz w:val="28"/>
                <w:szCs w:val="28"/>
              </w:rPr>
              <w:t xml:space="preserve">2/ Câu văn </w:t>
            </w:r>
            <w:r w:rsidRPr="002D4CF5">
              <w:rPr>
                <w:i/>
                <w:sz w:val="28"/>
                <w:szCs w:val="28"/>
              </w:rPr>
              <w:t xml:space="preserve">Người hiền xuất hiện ở đời, thì như ngôi sao sáng trên trời cao.Sao sáng ắt chầu về ngôi Bắc Thần, người hiền ắt làm sứ giả cho thiên tử </w:t>
            </w:r>
            <w:r w:rsidRPr="002D4CF5">
              <w:rPr>
                <w:color w:val="222222"/>
                <w:sz w:val="28"/>
                <w:szCs w:val="28"/>
              </w:rPr>
              <w:t>sử dụng biện pháp tu từ gì? Tác giả quan niệm như thế nào về người hiền?</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rPr>
            </w:pPr>
            <w:r w:rsidRPr="002D4CF5">
              <w:rPr>
                <w:sz w:val="28"/>
                <w:szCs w:val="28"/>
              </w:rPr>
              <w:t>3/ Việc xác định vai trò và nhiệm vụ của người hiền tài có tác dụng gì?</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rFonts w:eastAsia="TimesNewRomanPSMT"/>
                <w:b/>
                <w:sz w:val="28"/>
                <w:szCs w:val="28"/>
              </w:rPr>
              <w:t>Bước 4: GV nhận xét, chốt lại kiến thức</w:t>
            </w:r>
          </w:p>
        </w:tc>
        <w:tc>
          <w:tcPr>
            <w:tcW w:w="6012" w:type="dxa"/>
          </w:tcPr>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1/ Nội dung chính của văn bản trên: Vai trò và sứ mệnh của người hiền đối với nhà vua và đất nước.</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 xml:space="preserve"> 2/ Hai câu trên sử dụng biện pháp tu từ so sánh : người hiền- ngôi sao sáng ; thiên tử- sao Bắc Thần ( tức Bắc Đẩu)</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Tác giả quan niệm về người hiền : tác giả ví người hiền như ngôi sao sáng. Quy luật vận động của các vì sao sáng là chầu về Bắc Thần, mà Thiên tử là Bắc Thần. Như vậy, tác giả không chỉ đưa ra quan niệm về người hiền mà còn nêu rõ quy luật xử thế của người hiền : người hiền phải do Thiên tử sử dụng, nếu không làm như vậy là trái với đạo trời.</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sz w:val="28"/>
                <w:szCs w:val="28"/>
                <w:lang w:val="vi-VN"/>
              </w:rPr>
              <w:t>3/</w:t>
            </w:r>
            <w:r w:rsidRPr="002D4CF5">
              <w:rPr>
                <w:color w:val="222222"/>
                <w:sz w:val="28"/>
                <w:szCs w:val="28"/>
                <w:lang w:val="vi-VN"/>
              </w:rPr>
              <w:t>Việc xác định vai trò và nhiệm vụ của người hiền tài có tác dụng khẳng định việc chiêu hiền, cầu hiền của nhà vua là có cơ sở, có căn cừ, là hợp lòng trời, lòng người.</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6120"/>
        <w:tblGridChange w:id="63">
          <w:tblGrid>
            <w:gridCol w:w="4140"/>
            <w:gridCol w:w="6120"/>
          </w:tblGrid>
        </w:tblGridChange>
      </w:tblGrid>
      <w:tr w:rsidR="002D4CF5" w:rsidRPr="002D4CF5" w:rsidTr="00D377B6">
        <w:trPr>
          <w:trHeight w:val="647"/>
        </w:trPr>
        <w:tc>
          <w:tcPr>
            <w:tcW w:w="41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1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14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ind w:firstLine="662"/>
              <w:jc w:val="both"/>
              <w:rPr>
                <w:sz w:val="28"/>
                <w:szCs w:val="28"/>
              </w:rPr>
            </w:pPr>
            <w:r w:rsidRPr="002D4CF5">
              <w:rPr>
                <w:sz w:val="28"/>
                <w:szCs w:val="28"/>
              </w:rPr>
              <w:t xml:space="preserve">Viết đoạn văn ngắn ( 5 đến 7 dòng) bày tỏ suy nghĩ vai trò của </w:t>
            </w:r>
            <w:r w:rsidRPr="002D4CF5">
              <w:rPr>
                <w:i/>
                <w:sz w:val="28"/>
                <w:szCs w:val="28"/>
              </w:rPr>
              <w:t xml:space="preserve">người hiền </w:t>
            </w:r>
            <w:r w:rsidRPr="002D4CF5">
              <w:rPr>
                <w:sz w:val="28"/>
                <w:szCs w:val="28"/>
              </w:rPr>
              <w:t xml:space="preserve"> trong cuộc sống hôm nay.</w:t>
            </w:r>
          </w:p>
          <w:p w:rsidR="002D4CF5" w:rsidRPr="002D4CF5" w:rsidRDefault="002D4CF5" w:rsidP="002D4CF5">
            <w:pPr>
              <w:spacing w:line="360" w:lineRule="auto"/>
              <w:rPr>
                <w:sz w:val="28"/>
                <w:szCs w:val="28"/>
              </w:rPr>
            </w:pP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rFonts w:eastAsia="TimesNewRomanPSMT"/>
                <w:b/>
                <w:sz w:val="28"/>
                <w:szCs w:val="28"/>
              </w:rPr>
              <w:t>Bước 4: GV nhận xét, chốt lại kiến thức</w:t>
            </w:r>
          </w:p>
        </w:tc>
        <w:tc>
          <w:tcPr>
            <w:tcW w:w="6120" w:type="dxa"/>
          </w:tcPr>
          <w:p w:rsidR="002D4CF5" w:rsidRPr="002D4CF5" w:rsidRDefault="002D4CF5" w:rsidP="002D4CF5">
            <w:pPr>
              <w:pStyle w:val="NormalWeb"/>
              <w:shd w:val="clear" w:color="auto" w:fill="FFFFFF"/>
              <w:spacing w:before="0" w:beforeAutospacing="0" w:after="0" w:afterAutospacing="0" w:line="360" w:lineRule="auto"/>
              <w:jc w:val="both"/>
              <w:textAlignment w:val="baseline"/>
              <w:rPr>
                <w:sz w:val="28"/>
                <w:szCs w:val="28"/>
                <w:lang w:val="vi-VN"/>
              </w:rPr>
            </w:pPr>
            <w:r w:rsidRPr="002D4CF5">
              <w:rPr>
                <w:sz w:val="28"/>
                <w:szCs w:val="28"/>
                <w:lang w:val="vi-VN"/>
              </w:rPr>
              <w:t>Đoạn văn đảm bảo các yêu cầu :</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Hình thức: đảm bảo về số câu, không được gạch đầu dòng, không mắc lỗi chính tả, ngữ pháp. Hành văn trong sáng, cảm xúc chân thành ; </w:t>
            </w:r>
          </w:p>
          <w:p w:rsidR="002D4CF5" w:rsidRPr="002D4CF5" w:rsidRDefault="002D4CF5" w:rsidP="002D4CF5">
            <w:pPr>
              <w:pStyle w:val="noidung"/>
              <w:spacing w:before="0" w:beforeAutospacing="0" w:after="0" w:afterAutospacing="0" w:line="360" w:lineRule="auto"/>
              <w:ind w:firstLine="720"/>
              <w:jc w:val="both"/>
              <w:rPr>
                <w:sz w:val="28"/>
                <w:szCs w:val="28"/>
                <w:lang w:val="vi-VN"/>
              </w:rPr>
            </w:pPr>
            <w:r w:rsidRPr="002D4CF5">
              <w:rPr>
                <w:sz w:val="28"/>
                <w:szCs w:val="28"/>
                <w:lang w:val="vi-VN"/>
              </w:rPr>
              <w:t>-Nội dung: Từ vai trò người hiền trong bài Chiếu, thí sinh hiểu được người hiền là người như thế nào ? Làm thế nào để có được người hiền để phục vụ cho đất nước hôm nay ? Từ đó, bản thân rút ra bài học nhận thức và hành động.</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6120"/>
        <w:tblGridChange w:id="64">
          <w:tblGrid>
            <w:gridCol w:w="4140"/>
            <w:gridCol w:w="6120"/>
          </w:tblGrid>
        </w:tblGridChange>
      </w:tblGrid>
      <w:tr w:rsidR="002D4CF5" w:rsidRPr="002D4CF5" w:rsidTr="00D377B6">
        <w:trPr>
          <w:trHeight w:val="647"/>
        </w:trPr>
        <w:tc>
          <w:tcPr>
            <w:tcW w:w="41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1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14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ind w:left="225"/>
              <w:jc w:val="both"/>
              <w:rPr>
                <w:sz w:val="28"/>
                <w:szCs w:val="28"/>
              </w:rPr>
            </w:pPr>
            <w:r w:rsidRPr="002D4CF5">
              <w:rPr>
                <w:sz w:val="28"/>
                <w:szCs w:val="28"/>
              </w:rPr>
              <w:t>+ Vẽ sơ đồ tư duy bài Chiếu cầu hiền</w:t>
            </w:r>
          </w:p>
          <w:p w:rsidR="002D4CF5" w:rsidRPr="002D4CF5" w:rsidRDefault="002D4CF5" w:rsidP="002D4CF5">
            <w:pPr>
              <w:spacing w:line="360" w:lineRule="auto"/>
              <w:ind w:left="225"/>
              <w:jc w:val="both"/>
              <w:rPr>
                <w:sz w:val="28"/>
                <w:szCs w:val="28"/>
              </w:rPr>
            </w:pPr>
            <w:r w:rsidRPr="002D4CF5">
              <w:rPr>
                <w:sz w:val="28"/>
                <w:szCs w:val="28"/>
              </w:rPr>
              <w:t>+ Tìm đọc các bài Thiên đô chiếu ( Lí Công Uẩn), Hiền tài là nguyên khí của quốc gia( Thân Nhân Trung)</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12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Ngữ văn 8,10 đã học..</w:t>
            </w:r>
          </w:p>
        </w:tc>
      </w:tr>
    </w:tbl>
    <w:p w:rsidR="002D4CF5" w:rsidRPr="002D4CF5" w:rsidRDefault="002D4CF5" w:rsidP="002D4CF5">
      <w:pPr>
        <w:spacing w:line="360" w:lineRule="auto"/>
        <w:jc w:val="both"/>
        <w:rPr>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Tiết:</w:t>
      </w:r>
      <w:r w:rsidRPr="002D4CF5">
        <w:rPr>
          <w:b/>
          <w:i/>
          <w:sz w:val="28"/>
          <w:szCs w:val="28"/>
        </w:rPr>
        <w:t xml:space="preserve"> 27</w:t>
      </w:r>
      <w:r w:rsidRPr="002D4CF5">
        <w:rPr>
          <w:i/>
          <w:sz w:val="28"/>
          <w:szCs w:val="28"/>
          <w:lang w:val="vi-VN"/>
        </w:rPr>
        <w:t xml:space="preserve">-Đọc văn                                                                   </w:t>
      </w: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jc w:val="center"/>
        <w:rPr>
          <w:i/>
          <w:sz w:val="28"/>
          <w:szCs w:val="28"/>
          <w:lang w:val="vi-VN"/>
        </w:rPr>
      </w:pPr>
    </w:p>
    <w:p w:rsidR="002D4CF5" w:rsidRPr="002D4CF5" w:rsidRDefault="002D4CF5" w:rsidP="002D4CF5">
      <w:pPr>
        <w:spacing w:line="360" w:lineRule="auto"/>
        <w:jc w:val="center"/>
        <w:rPr>
          <w:b/>
          <w:i/>
          <w:sz w:val="28"/>
          <w:szCs w:val="28"/>
          <w:lang w:val="vi-VN"/>
        </w:rPr>
      </w:pPr>
      <w:r w:rsidRPr="002D4CF5">
        <w:rPr>
          <w:b/>
          <w:i/>
          <w:sz w:val="28"/>
          <w:szCs w:val="28"/>
          <w:lang w:val="vi-VN"/>
        </w:rPr>
        <w:t>Đọc thêm: Xin lập khoa luật</w:t>
      </w:r>
    </w:p>
    <w:p w:rsidR="002D4CF5" w:rsidRPr="002D4CF5" w:rsidRDefault="002D4CF5" w:rsidP="002D4CF5">
      <w:pPr>
        <w:spacing w:line="360" w:lineRule="auto"/>
        <w:ind w:firstLine="720"/>
        <w:jc w:val="both"/>
        <w:rPr>
          <w:sz w:val="28"/>
          <w:szCs w:val="28"/>
        </w:rPr>
      </w:pPr>
      <w:r w:rsidRPr="002D4CF5">
        <w:rPr>
          <w:b/>
          <w:sz w:val="28"/>
          <w:szCs w:val="28"/>
        </w:rPr>
        <w:t xml:space="preserve">                                                  </w:t>
      </w:r>
      <w:r w:rsidRPr="002D4CF5">
        <w:rPr>
          <w:sz w:val="28"/>
          <w:szCs w:val="28"/>
        </w:rPr>
        <w:t>(Nguyễn Trường Tộ)</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1/ Nhận biết: </w:t>
      </w:r>
      <w:r w:rsidRPr="002D4CF5">
        <w:rPr>
          <w:color w:val="000000"/>
          <w:sz w:val="28"/>
          <w:szCs w:val="28"/>
          <w:lang w:val="vi-VN"/>
        </w:rPr>
        <w:t>Nêu được kiến thức về tác giả,  hoàn cảnh lịch sử xã hội văn hóa ra đời bản điều trầ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2/ Thông hiểu: </w:t>
      </w:r>
      <w:r w:rsidRPr="002D4CF5">
        <w:rPr>
          <w:color w:val="000000"/>
          <w:sz w:val="28"/>
          <w:szCs w:val="28"/>
          <w:lang w:val="vi-VN"/>
        </w:rPr>
        <w:t>Nghệ thuật lập luận trong bản điều trầ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3/Vận dụng thấp:</w:t>
      </w:r>
      <w:r w:rsidRPr="002D4CF5">
        <w:rPr>
          <w:color w:val="000000"/>
          <w:sz w:val="28"/>
          <w:szCs w:val="28"/>
          <w:lang w:val="vi-VN"/>
        </w:rPr>
        <w:t xml:space="preserve"> Viết đoạn văn ngắn bàn về những vấn đề liên quan đến pháp luật</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hoàn cảnh lịch sử xã hội ra  để lí giải nội dung,nghệ thuật của bản điều trầ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hể loại điều trần trong văn học trung đại.</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vấn đề xã hộ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 điều trầ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pháp luật;</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tinh thần yêu nước, yêu văn hoá dân tộ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rPr>
          <w:sz w:val="28"/>
          <w:szCs w:val="28"/>
          <w:lang w:val="vi-VN"/>
        </w:rPr>
      </w:pPr>
      <w:r w:rsidRPr="002D4CF5">
        <w:rPr>
          <w:sz w:val="28"/>
          <w:szCs w:val="28"/>
          <w:lang w:val="vi-VN"/>
        </w:rPr>
        <w:t>-Năng lực sáng tạo:HS đọc sáng tạo đúng yêu cầu thể loại văn bản điều trần.</w:t>
      </w:r>
    </w:p>
    <w:p w:rsidR="002D4CF5" w:rsidRPr="002D4CF5" w:rsidRDefault="002D4CF5" w:rsidP="002D4CF5">
      <w:pPr>
        <w:spacing w:line="360" w:lineRule="auto"/>
        <w:ind w:firstLine="720"/>
        <w:rPr>
          <w:sz w:val="28"/>
          <w:szCs w:val="28"/>
          <w:lang w:val="vi-VN"/>
        </w:rPr>
      </w:pPr>
      <w:r w:rsidRPr="002D4CF5">
        <w:rPr>
          <w:sz w:val="28"/>
          <w:szCs w:val="28"/>
          <w:lang w:val="vi-VN"/>
        </w:rPr>
        <w:t>-Năng lực hợp tác thông qua thảo luận nhóm.</w:t>
      </w:r>
    </w:p>
    <w:p w:rsidR="002D4CF5" w:rsidRPr="002D4CF5" w:rsidRDefault="002D4CF5" w:rsidP="002D4CF5">
      <w:pPr>
        <w:spacing w:line="360" w:lineRule="auto"/>
        <w:ind w:firstLine="720"/>
        <w:rPr>
          <w:sz w:val="28"/>
          <w:szCs w:val="28"/>
          <w:lang w:val="vi-VN"/>
        </w:rPr>
      </w:pPr>
      <w:r w:rsidRPr="002D4CF5">
        <w:rPr>
          <w:sz w:val="28"/>
          <w:szCs w:val="28"/>
          <w:lang w:val="vi-VN"/>
        </w:rPr>
        <w:t xml:space="preserve">-Năng lực giao tiếp tiếng Việt: từ việc khai thác văn bản, HS được giao tiếp cùng tác giả, được hiểu và nâng cao khả năng sử dụng TV . </w:t>
      </w:r>
    </w:p>
    <w:p w:rsidR="002D4CF5" w:rsidRPr="002D4CF5" w:rsidRDefault="002D4CF5" w:rsidP="002D4CF5">
      <w:pPr>
        <w:spacing w:line="360" w:lineRule="auto"/>
        <w:rPr>
          <w:b/>
          <w:sz w:val="28"/>
          <w:szCs w:val="28"/>
        </w:rPr>
      </w:pPr>
      <w:r w:rsidRPr="002D4CF5">
        <w:rPr>
          <w:spacing w:val="4"/>
          <w:sz w:val="28"/>
          <w:szCs w:val="28"/>
          <w:lang w:val="vi-VN"/>
        </w:rPr>
        <w:tab/>
        <w:t>- Năng lực tạo lập văn bản nghị luận</w:t>
      </w: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1. </w:t>
      </w:r>
      <w:r w:rsidRPr="002D4CF5">
        <w:rPr>
          <w:b/>
          <w:sz w:val="28"/>
          <w:szCs w:val="28"/>
        </w:rPr>
        <w:t xml:space="preserve">HOẠT ĐỘNG </w:t>
      </w:r>
      <w:r w:rsidRPr="002D4CF5">
        <w:rPr>
          <w:b/>
          <w:sz w:val="28"/>
          <w:szCs w:val="28"/>
          <w:lang w:val="vi-VN"/>
        </w:rPr>
        <w:t xml:space="preserve">KHỞI ĐỘNG </w:t>
      </w:r>
    </w:p>
    <w:p w:rsidR="002D4CF5" w:rsidRPr="002D4CF5" w:rsidRDefault="002D4CF5" w:rsidP="002D4CF5">
      <w:pPr>
        <w:spacing w:line="360" w:lineRule="auto"/>
        <w:ind w:firstLine="720"/>
        <w:jc w:val="both"/>
        <w:outlineLvl w:val="0"/>
        <w:rPr>
          <w:sz w:val="28"/>
          <w:szCs w:val="28"/>
          <w:lang w:val="vi-VN"/>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ind w:left="-108"/>
              <w:jc w:val="both"/>
              <w:rPr>
                <w:color w:val="000000"/>
                <w:sz w:val="28"/>
                <w:szCs w:val="28"/>
              </w:rPr>
            </w:pPr>
            <w:r w:rsidRPr="002D4CF5">
              <w:rPr>
                <w:color w:val="000000"/>
                <w:sz w:val="28"/>
                <w:szCs w:val="28"/>
              </w:rPr>
              <w:t>+Trình chiếu tranh ảnh, cho hs xem tranh ảnh (CNTT)</w:t>
            </w:r>
          </w:p>
          <w:p w:rsidR="002D4CF5" w:rsidRPr="002D4CF5" w:rsidRDefault="002D4CF5" w:rsidP="002D4CF5">
            <w:pPr>
              <w:spacing w:line="360" w:lineRule="auto"/>
              <w:jc w:val="both"/>
              <w:rPr>
                <w:color w:val="000000"/>
                <w:sz w:val="28"/>
                <w:szCs w:val="28"/>
              </w:rPr>
            </w:pPr>
            <w:r w:rsidRPr="002D4CF5">
              <w:rPr>
                <w:color w:val="000000"/>
                <w:sz w:val="28"/>
                <w:szCs w:val="28"/>
              </w:rPr>
              <w:t>+Chuẩn bị bảng lắp ghép</w:t>
            </w:r>
          </w:p>
          <w:p w:rsidR="002D4CF5" w:rsidRPr="002D4CF5" w:rsidRDefault="002D4CF5" w:rsidP="002D4CF5">
            <w:pPr>
              <w:spacing w:line="360" w:lineRule="auto"/>
              <w:jc w:val="both"/>
              <w:rPr>
                <w:color w:val="000000"/>
                <w:sz w:val="28"/>
                <w:szCs w:val="28"/>
              </w:rPr>
            </w:pPr>
            <w:r w:rsidRPr="002D4CF5">
              <w:rPr>
                <w:color w:val="000000"/>
                <w:sz w:val="28"/>
                <w:szCs w:val="28"/>
              </w:rPr>
              <w:t>* HS:</w:t>
            </w:r>
          </w:p>
          <w:p w:rsidR="002D4CF5" w:rsidRPr="002D4CF5" w:rsidRDefault="002D4CF5" w:rsidP="002D4CF5">
            <w:pPr>
              <w:spacing w:line="360" w:lineRule="auto"/>
              <w:jc w:val="both"/>
              <w:rPr>
                <w:i/>
                <w:sz w:val="28"/>
                <w:szCs w:val="28"/>
              </w:rPr>
            </w:pPr>
            <w:r w:rsidRPr="002D4CF5">
              <w:rPr>
                <w:color w:val="000000"/>
                <w:sz w:val="28"/>
                <w:szCs w:val="28"/>
              </w:rPr>
              <w:t xml:space="preserve">+ Nhìn hình đoán tác giả </w:t>
            </w:r>
            <w:r w:rsidRPr="002D4CF5">
              <w:rPr>
                <w:i/>
                <w:sz w:val="28"/>
                <w:szCs w:val="28"/>
                <w:lang w:val="vi-VN"/>
              </w:rPr>
              <w:t xml:space="preserve">Nguyễn </w:t>
            </w:r>
            <w:r w:rsidRPr="002D4CF5">
              <w:rPr>
                <w:i/>
                <w:sz w:val="28"/>
                <w:szCs w:val="28"/>
              </w:rPr>
              <w:t>Trường Tộ</w:t>
            </w:r>
          </w:p>
          <w:p w:rsidR="002D4CF5" w:rsidRPr="002D4CF5" w:rsidRDefault="002D4CF5" w:rsidP="002D4CF5">
            <w:pPr>
              <w:spacing w:line="360" w:lineRule="auto"/>
              <w:jc w:val="both"/>
              <w:rPr>
                <w:color w:val="000000"/>
                <w:sz w:val="28"/>
                <w:szCs w:val="28"/>
              </w:rPr>
            </w:pPr>
            <w:r w:rsidRPr="002D4CF5">
              <w:rPr>
                <w:color w:val="000000"/>
                <w:sz w:val="28"/>
                <w:szCs w:val="28"/>
              </w:rPr>
              <w:t>+ Lắp ghép tác phẩm với tác giả</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rFonts w:eastAsia="TimesNewRomanPSMT"/>
                <w:b/>
                <w:sz w:val="28"/>
                <w:szCs w:val="28"/>
              </w:rPr>
              <w:t xml:space="preserve">Bước 4: GV nhận xét, chốt lại kiến thức </w:t>
            </w:r>
            <w:r w:rsidRPr="002D4CF5">
              <w:rPr>
                <w:b/>
                <w:sz w:val="28"/>
                <w:szCs w:val="28"/>
              </w:rPr>
              <w:t>và dẫn vào bài mới:</w:t>
            </w:r>
            <w:r w:rsidRPr="002D4CF5">
              <w:rPr>
                <w:sz w:val="28"/>
                <w:szCs w:val="28"/>
              </w:rPr>
              <w:t xml:space="preserve"> </w:t>
            </w:r>
            <w:r w:rsidRPr="002D4CF5">
              <w:rPr>
                <w:i/>
                <w:sz w:val="28"/>
                <w:szCs w:val="28"/>
              </w:rPr>
              <w:t>Nguyễn Trường Tộ là một người có tài, thông thạo cả Hán học và Tây học. Ông cũng là người có tầm nhìn xa trông rộng, có chủ trương canh tân đất nước thông qua luật pháp. Điều này đã thể hiện rất rõ qua bài “Xin lập khoa luật” trích “tế cấp bát điều”.</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65">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Hướng dẫn HS tìm hiểu chung về tác giả và tác phẩm</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sz w:val="28"/>
                <w:szCs w:val="28"/>
              </w:rPr>
            </w:pPr>
            <w:r w:rsidRPr="002D4CF5">
              <w:rPr>
                <w:sz w:val="28"/>
                <w:szCs w:val="28"/>
              </w:rPr>
              <w:t>- Phần tiểu dẫn SGK trình bày những nội dung chính nào?</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Trình bày vài nét về tác giả Nguyễn Trường Tộ ?</w:t>
            </w:r>
          </w:p>
          <w:p w:rsidR="002D4CF5" w:rsidRPr="002D4CF5" w:rsidRDefault="002D4CF5" w:rsidP="002D4CF5">
            <w:pPr>
              <w:spacing w:line="360" w:lineRule="auto"/>
              <w:jc w:val="both"/>
              <w:rPr>
                <w:sz w:val="28"/>
                <w:szCs w:val="28"/>
              </w:rPr>
            </w:pPr>
            <w:r w:rsidRPr="002D4CF5">
              <w:rPr>
                <w:sz w:val="28"/>
                <w:szCs w:val="28"/>
              </w:rPr>
              <w:t>-Trình bày xuất xứ và mục đích của bài ‘‘xin lập khoa luật’’ ?</w:t>
            </w:r>
          </w:p>
          <w:p w:rsidR="002D4CF5" w:rsidRPr="002D4CF5" w:rsidRDefault="002D4CF5" w:rsidP="002D4CF5">
            <w:pPr>
              <w:spacing w:line="360" w:lineRule="auto"/>
              <w:jc w:val="both"/>
              <w:rPr>
                <w:sz w:val="28"/>
                <w:szCs w:val="28"/>
              </w:rPr>
            </w:pPr>
            <w:r w:rsidRPr="002D4CF5">
              <w:rPr>
                <w:sz w:val="28"/>
                <w:szCs w:val="28"/>
              </w:rPr>
              <w:t>- Theo em văn bản được chia làm mấy phần? Nội dung từng phần?</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ind w:left="57"/>
              <w:jc w:val="both"/>
              <w:rPr>
                <w:sz w:val="28"/>
                <w:szCs w:val="28"/>
              </w:rPr>
            </w:pPr>
            <w:r w:rsidRPr="002D4CF5">
              <w:rPr>
                <w:b/>
                <w:sz w:val="28"/>
                <w:szCs w:val="28"/>
              </w:rPr>
              <w:t>1. Tác giả</w:t>
            </w:r>
            <w:r w:rsidRPr="002D4CF5">
              <w:rPr>
                <w:sz w:val="28"/>
                <w:szCs w:val="28"/>
              </w:rPr>
              <w:t xml:space="preserve">: </w:t>
            </w:r>
          </w:p>
          <w:p w:rsidR="002D4CF5" w:rsidRPr="002D4CF5" w:rsidRDefault="002D4CF5" w:rsidP="002D4CF5">
            <w:pPr>
              <w:spacing w:line="360" w:lineRule="auto"/>
              <w:ind w:left="57"/>
              <w:jc w:val="both"/>
              <w:rPr>
                <w:sz w:val="28"/>
                <w:szCs w:val="28"/>
              </w:rPr>
            </w:pPr>
            <w:r w:rsidRPr="002D4CF5">
              <w:rPr>
                <w:sz w:val="28"/>
                <w:szCs w:val="28"/>
              </w:rPr>
              <w:t>- 1830 – 1871, quê ở Nghệ An. Là người có học, tầm nhìn xa trông rộng.</w:t>
            </w:r>
          </w:p>
          <w:p w:rsidR="002D4CF5" w:rsidRPr="002D4CF5" w:rsidRDefault="002D4CF5" w:rsidP="002D4CF5">
            <w:pPr>
              <w:spacing w:line="360" w:lineRule="auto"/>
              <w:ind w:left="57"/>
              <w:jc w:val="both"/>
              <w:rPr>
                <w:sz w:val="28"/>
                <w:szCs w:val="28"/>
              </w:rPr>
            </w:pPr>
            <w:r w:rsidRPr="002D4CF5">
              <w:rPr>
                <w:sz w:val="28"/>
                <w:szCs w:val="28"/>
              </w:rPr>
              <w:t>- Sinh thời ông có nhiều bản điều trần gửi nhà Nguyễn đề nghị thực thi việc cải cách , chấn hưng đất nước. Nhưng nhà Nguyễn hầu như không thực hiện.</w:t>
            </w:r>
          </w:p>
          <w:p w:rsidR="002D4CF5" w:rsidRPr="002D4CF5" w:rsidRDefault="002D4CF5" w:rsidP="002D4CF5">
            <w:pPr>
              <w:spacing w:line="360" w:lineRule="auto"/>
              <w:ind w:left="57"/>
              <w:jc w:val="both"/>
              <w:rPr>
                <w:sz w:val="28"/>
                <w:szCs w:val="28"/>
              </w:rPr>
            </w:pPr>
            <w:r w:rsidRPr="002D4CF5">
              <w:rPr>
                <w:sz w:val="28"/>
                <w:szCs w:val="28"/>
              </w:rPr>
              <w:t>- Các bản điều trần thể hiện một tấm lòng yêu nước tha thiết, lập luận chặt chẽ.</w:t>
            </w:r>
          </w:p>
          <w:p w:rsidR="002D4CF5" w:rsidRPr="002D4CF5" w:rsidRDefault="002D4CF5" w:rsidP="002D4CF5">
            <w:pPr>
              <w:spacing w:line="360" w:lineRule="auto"/>
              <w:ind w:left="57"/>
              <w:jc w:val="both"/>
              <w:rPr>
                <w:b/>
                <w:sz w:val="28"/>
                <w:szCs w:val="28"/>
              </w:rPr>
            </w:pPr>
            <w:r w:rsidRPr="002D4CF5">
              <w:rPr>
                <w:b/>
                <w:sz w:val="28"/>
                <w:szCs w:val="28"/>
              </w:rPr>
              <w:t>2. Bài “Xin lập khoa luật”:</w:t>
            </w:r>
          </w:p>
          <w:p w:rsidR="002D4CF5" w:rsidRPr="002D4CF5" w:rsidRDefault="002D4CF5" w:rsidP="002D4CF5">
            <w:pPr>
              <w:spacing w:line="360" w:lineRule="auto"/>
              <w:ind w:left="57"/>
              <w:jc w:val="both"/>
              <w:rPr>
                <w:sz w:val="28"/>
                <w:szCs w:val="28"/>
              </w:rPr>
            </w:pPr>
            <w:r w:rsidRPr="002D4CF5">
              <w:rPr>
                <w:sz w:val="28"/>
                <w:szCs w:val="28"/>
              </w:rPr>
              <w:t>-  Trích từ bản điều trần 27, có nội dung bàn về sự cần thiết của luật pháp đối với xã hội, mục đích là thuyết phục triều đình cho lập khoa luật.</w:t>
            </w:r>
          </w:p>
          <w:p w:rsidR="002D4CF5" w:rsidRPr="002D4CF5" w:rsidRDefault="002D4CF5" w:rsidP="002D4CF5">
            <w:pPr>
              <w:spacing w:line="360" w:lineRule="auto"/>
              <w:ind w:left="57"/>
              <w:jc w:val="both"/>
              <w:rPr>
                <w:sz w:val="28"/>
                <w:szCs w:val="28"/>
              </w:rPr>
            </w:pPr>
            <w:r w:rsidRPr="002D4CF5">
              <w:rPr>
                <w:sz w:val="28"/>
                <w:szCs w:val="28"/>
              </w:rPr>
              <w:t>- Điều trần: văn nghị luận chính trị xã hội, trình bày vấn đề theo từng điều từng mục.</w:t>
            </w:r>
          </w:p>
          <w:p w:rsidR="002D4CF5" w:rsidRPr="002D4CF5" w:rsidRDefault="002D4CF5" w:rsidP="002D4CF5">
            <w:pPr>
              <w:spacing w:line="360" w:lineRule="auto"/>
              <w:ind w:left="57"/>
              <w:jc w:val="both"/>
              <w:rPr>
                <w:sz w:val="28"/>
                <w:szCs w:val="28"/>
              </w:rPr>
            </w:pPr>
            <w:r w:rsidRPr="002D4CF5">
              <w:rPr>
                <w:sz w:val="28"/>
                <w:szCs w:val="28"/>
              </w:rPr>
              <w:t xml:space="preserve">- Bố cục: </w:t>
            </w:r>
          </w:p>
          <w:p w:rsidR="002D4CF5" w:rsidRPr="002D4CF5" w:rsidRDefault="002D4CF5" w:rsidP="002D4CF5">
            <w:pPr>
              <w:spacing w:line="360" w:lineRule="auto"/>
              <w:ind w:left="57"/>
              <w:jc w:val="both"/>
              <w:rPr>
                <w:sz w:val="28"/>
                <w:szCs w:val="28"/>
              </w:rPr>
            </w:pPr>
            <w:r w:rsidRPr="002D4CF5">
              <w:rPr>
                <w:sz w:val="28"/>
                <w:szCs w:val="28"/>
              </w:rPr>
              <w:t xml:space="preserve">  + (1) Vai trò và tác dụng của luật pháp đối với xã hội.</w:t>
            </w:r>
          </w:p>
          <w:p w:rsidR="002D4CF5" w:rsidRPr="002D4CF5" w:rsidRDefault="002D4CF5" w:rsidP="002D4CF5">
            <w:pPr>
              <w:spacing w:line="360" w:lineRule="auto"/>
              <w:ind w:left="57"/>
              <w:jc w:val="both"/>
              <w:rPr>
                <w:sz w:val="28"/>
                <w:szCs w:val="28"/>
              </w:rPr>
            </w:pPr>
            <w:r w:rsidRPr="002D4CF5">
              <w:rPr>
                <w:sz w:val="28"/>
                <w:szCs w:val="28"/>
              </w:rPr>
              <w:t xml:space="preserve">  + (2) Mối quan hệ giữa pháp luật với đạo Nho, văn chương và nghệ thuật.</w:t>
            </w:r>
          </w:p>
          <w:p w:rsidR="002D4CF5" w:rsidRPr="002D4CF5" w:rsidRDefault="002D4CF5" w:rsidP="002D4CF5">
            <w:pPr>
              <w:spacing w:line="360" w:lineRule="auto"/>
              <w:jc w:val="both"/>
              <w:rPr>
                <w:sz w:val="28"/>
                <w:szCs w:val="28"/>
              </w:rPr>
            </w:pPr>
            <w:r w:rsidRPr="002D4CF5">
              <w:rPr>
                <w:sz w:val="28"/>
                <w:szCs w:val="28"/>
              </w:rPr>
              <w:t xml:space="preserve">  + (3) Mối quan hệ giữa luật pháp và đạo đức.</w:t>
            </w:r>
          </w:p>
          <w:p w:rsidR="002D4CF5" w:rsidRPr="002D4CF5" w:rsidRDefault="002D4CF5" w:rsidP="002D4CF5">
            <w:pPr>
              <w:spacing w:line="360" w:lineRule="auto"/>
              <w:jc w:val="both"/>
              <w:rPr>
                <w:sz w:val="28"/>
                <w:szCs w:val="28"/>
              </w:rPr>
            </w:pPr>
            <w:r w:rsidRPr="002D4CF5">
              <w:rPr>
                <w:rFonts w:eastAsia="TimesNewRomanPSMT"/>
                <w:b/>
                <w:sz w:val="28"/>
                <w:szCs w:val="28"/>
              </w:rPr>
              <w:t>Bước 4: GV nhận xét, chốt lại kiến thức</w:t>
            </w:r>
          </w:p>
        </w:tc>
        <w:tc>
          <w:tcPr>
            <w:tcW w:w="5279" w:type="dxa"/>
          </w:tcPr>
          <w:p w:rsidR="002D4CF5" w:rsidRPr="002D4CF5" w:rsidRDefault="002D4CF5" w:rsidP="002D4CF5">
            <w:pPr>
              <w:spacing w:line="360" w:lineRule="auto"/>
              <w:jc w:val="both"/>
              <w:rPr>
                <w:b/>
                <w:sz w:val="28"/>
                <w:szCs w:val="28"/>
              </w:rPr>
            </w:pPr>
            <w:r w:rsidRPr="002D4CF5">
              <w:rPr>
                <w:b/>
                <w:sz w:val="28"/>
                <w:szCs w:val="28"/>
              </w:rPr>
              <w:t>I. Tìm hiểu chung:</w:t>
            </w:r>
          </w:p>
          <w:p w:rsidR="002D4CF5" w:rsidRPr="002D4CF5" w:rsidRDefault="002D4CF5" w:rsidP="002D4CF5">
            <w:pPr>
              <w:spacing w:line="360" w:lineRule="auto"/>
              <w:jc w:val="both"/>
              <w:rPr>
                <w:sz w:val="28"/>
                <w:szCs w:val="28"/>
              </w:rPr>
            </w:pPr>
            <w:r w:rsidRPr="002D4CF5">
              <w:rPr>
                <w:b/>
                <w:sz w:val="28"/>
                <w:szCs w:val="28"/>
              </w:rPr>
              <w:t xml:space="preserve">          </w:t>
            </w:r>
            <w:r w:rsidRPr="002D4CF5">
              <w:rPr>
                <w:sz w:val="28"/>
                <w:szCs w:val="28"/>
              </w:rPr>
              <w:t>Vài nét về Nguyễn Trường Tộ và xuất xứ của bản điều trần (SGK).</w:t>
            </w: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jc w:val="both"/>
              <w:rPr>
                <w:sz w:val="28"/>
                <w:szCs w:val="28"/>
                <w:lang w:val="vi-VN"/>
              </w:rPr>
            </w:pPr>
            <w:r w:rsidRPr="002D4CF5">
              <w:rPr>
                <w:sz w:val="28"/>
                <w:szCs w:val="28"/>
                <w:lang w:val="vi-VN"/>
              </w:rPr>
              <w:t>Đọc:Giọng khúc chiết, rõ ràng, rành mạch; chú ý các câu hỏi tu từ.</w:t>
            </w:r>
          </w:p>
          <w:p w:rsidR="002D4CF5" w:rsidRPr="002D4CF5" w:rsidRDefault="002D4CF5" w:rsidP="002D4CF5">
            <w:pPr>
              <w:spacing w:line="360" w:lineRule="auto"/>
              <w:jc w:val="both"/>
              <w:rPr>
                <w:sz w:val="28"/>
                <w:szCs w:val="28"/>
                <w:lang w:val="vi-VN"/>
              </w:rPr>
            </w:pPr>
            <w:r w:rsidRPr="002D4CF5">
              <w:rPr>
                <w:sz w:val="28"/>
                <w:szCs w:val="28"/>
                <w:lang w:val="vi-VN"/>
              </w:rPr>
              <w:t>Ba HS đọc 2 lần toàn bài. Nhận xét cách đọc.</w:t>
            </w:r>
          </w:p>
          <w:p w:rsidR="002D4CF5" w:rsidRPr="002D4CF5" w:rsidRDefault="002D4CF5" w:rsidP="002D4CF5">
            <w:pPr>
              <w:spacing w:line="360" w:lineRule="auto"/>
              <w:jc w:val="both"/>
              <w:rPr>
                <w:sz w:val="28"/>
                <w:szCs w:val="28"/>
                <w:lang w:val="vi-VN"/>
              </w:rPr>
            </w:pPr>
            <w:r w:rsidRPr="002D4CF5">
              <w:rPr>
                <w:sz w:val="28"/>
                <w:szCs w:val="28"/>
                <w:lang w:val="vi-VN"/>
              </w:rPr>
              <w:t>*  HS đọc, cả lớp theo dõi.</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lang w:val="vi-VN"/>
              </w:rPr>
            </w:pPr>
            <w:r w:rsidRPr="002D4CF5">
              <w:rPr>
                <w:b/>
                <w:sz w:val="28"/>
                <w:szCs w:val="28"/>
                <w:lang w:val="vi-VN"/>
              </w:rPr>
              <w:t>Thao tác 2:</w:t>
            </w:r>
            <w:r w:rsidRPr="002D4CF5">
              <w:rPr>
                <w:sz w:val="28"/>
                <w:szCs w:val="28"/>
                <w:lang w:val="vi-VN"/>
              </w:rPr>
              <w:t xml:space="preserve"> Tổ chức cho HS thảo luận nhóm: </w:t>
            </w:r>
          </w:p>
          <w:p w:rsidR="002D4CF5" w:rsidRPr="002D4CF5" w:rsidRDefault="002D4CF5" w:rsidP="002D4CF5">
            <w:pPr>
              <w:spacing w:line="360" w:lineRule="auto"/>
              <w:jc w:val="both"/>
              <w:rPr>
                <w:sz w:val="28"/>
                <w:szCs w:val="28"/>
                <w:lang w:val="vi-VN"/>
              </w:rPr>
            </w:pPr>
            <w:r w:rsidRPr="002D4CF5">
              <w:rPr>
                <w:sz w:val="28"/>
                <w:szCs w:val="28"/>
                <w:lang w:val="vi-VN"/>
              </w:rPr>
              <w:t>Thảo luận nhóm.</w:t>
            </w:r>
          </w:p>
          <w:p w:rsidR="002D4CF5" w:rsidRPr="002D4CF5" w:rsidRDefault="002D4CF5" w:rsidP="002D4CF5">
            <w:pPr>
              <w:spacing w:line="360" w:lineRule="auto"/>
              <w:jc w:val="both"/>
              <w:rPr>
                <w:sz w:val="28"/>
                <w:szCs w:val="28"/>
                <w:lang w:val="vi-VN"/>
              </w:rPr>
            </w:pPr>
            <w:r w:rsidRPr="002D4CF5">
              <w:rPr>
                <w:sz w:val="28"/>
                <w:szCs w:val="28"/>
                <w:lang w:val="vi-VN"/>
              </w:rPr>
              <w:t xml:space="preserve">GV định hướng nội dung nghệ thuật qua hệ thống câu hỏi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 xml:space="preserve">Nhóm1: </w:t>
            </w:r>
            <w:r w:rsidRPr="002D4CF5">
              <w:rPr>
                <w:sz w:val="28"/>
                <w:szCs w:val="28"/>
                <w:lang w:val="vi-VN"/>
              </w:rPr>
              <w:t>Theo Nguyễn Trường Tộ, luật bao gồm những lĩnh vực nào? Ông đã giới thiệu việc thực hành luật pháp ở các nước phương Tây ra sao?</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Luật có vai trò như thế nào đối với đời sống con người ? Em có nhận xét như thế nào về cách lập luận của tác giả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Tác giả quan niệm như thế nào về mối quan hệ giữa đạo đức và luật pháp?</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Theo Nguyễn Tường Tộ, Nho học truyền thống có tôn trọng pháp luật không?</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Luật bao gồm nhiều lĩnh vực khác nhau: Kỉ cương, uy quyền, chính lệnh, tam cương ngũ thường...</w:t>
            </w:r>
          </w:p>
          <w:p w:rsidR="002D4CF5" w:rsidRPr="002D4CF5" w:rsidRDefault="002D4CF5" w:rsidP="002D4CF5">
            <w:pPr>
              <w:spacing w:line="360" w:lineRule="auto"/>
              <w:jc w:val="both"/>
              <w:rPr>
                <w:sz w:val="28"/>
                <w:szCs w:val="28"/>
                <w:lang w:val="vi-VN"/>
              </w:rPr>
            </w:pPr>
            <w:r w:rsidRPr="002D4CF5">
              <w:rPr>
                <w:sz w:val="28"/>
                <w:szCs w:val="28"/>
                <w:lang w:val="vi-VN"/>
              </w:rPr>
              <w:t xml:space="preserve">- Việc thực hành luật pháp ở các nước phương Tây rất công bằng, nghiêm minh. Không có ai (kể cả vua chúa) được đứng ngoài, đứng trên luật pháp. Nhà nước xã hội vận hành và phát triển bằng luật pháp. mọi sự thưởng phạt đều dựa trên luật pháp. Đó là những </w:t>
            </w:r>
            <w:r w:rsidRPr="002D4CF5">
              <w:rPr>
                <w:i/>
                <w:iCs/>
                <w:sz w:val="28"/>
                <w:szCs w:val="28"/>
                <w:lang w:val="vi-VN"/>
              </w:rPr>
              <w:t>nhà nước pháp quyền</w:t>
            </w:r>
            <w:r w:rsidRPr="002D4CF5">
              <w:rPr>
                <w:sz w:val="28"/>
                <w:szCs w:val="28"/>
                <w:lang w:val="vi-VN"/>
              </w:rPr>
              <w:t>.</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ind w:hanging="5"/>
              <w:jc w:val="both"/>
              <w:rPr>
                <w:sz w:val="28"/>
                <w:szCs w:val="28"/>
                <w:lang w:val="vi-VN"/>
              </w:rPr>
            </w:pPr>
            <w:r w:rsidRPr="002D4CF5">
              <w:rPr>
                <w:sz w:val="28"/>
                <w:szCs w:val="28"/>
                <w:lang w:val="vi-VN"/>
              </w:rPr>
              <w:t>+ Luật có tác dụng cai trị xã hội, duy trì sự tồn tại của đất nước, quan dùng luật để trị dân, dân theo luật mà giữ gìn. Bất cứ hình phạt nào trong nước đều không vượt khỏi luật. Làm trái luật và không nghiêm sẽ dẫn đến việc người dân coi thường pháp luật. Luật phải đề cao tinh thần dân chủ, gắn đời sống con người.</w:t>
            </w:r>
          </w:p>
          <w:p w:rsidR="002D4CF5" w:rsidRPr="002D4CF5" w:rsidRDefault="002D4CF5" w:rsidP="002D4CF5">
            <w:pPr>
              <w:spacing w:line="360" w:lineRule="auto"/>
              <w:ind w:hanging="5"/>
              <w:jc w:val="both"/>
              <w:rPr>
                <w:sz w:val="28"/>
                <w:szCs w:val="28"/>
                <w:lang w:val="vi-VN"/>
              </w:rPr>
            </w:pPr>
            <w:r w:rsidRPr="002D4CF5">
              <w:rPr>
                <w:sz w:val="28"/>
                <w:szCs w:val="28"/>
                <w:lang w:val="vi-VN"/>
              </w:rPr>
              <w:t xml:space="preserve">  + Luật còn là đạo đức, đạo đức làm người “trái luật là có tội, giữ đúng luật là đức” và “có cái đạo đức nào lớn hơn chí công vô tư”.</w:t>
            </w:r>
          </w:p>
          <w:p w:rsidR="002D4CF5" w:rsidRPr="002D4CF5" w:rsidRDefault="002D4CF5" w:rsidP="002D4CF5">
            <w:pPr>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  Quan hệ giữa đạo đức và luật pháp là ở chỗ thống nhất giữa đúng luật và đạo đức. Công bằng, luật pháp là đạo đức. Đạo đức lớn nhất là chí công vô tư.</w:t>
            </w:r>
          </w:p>
          <w:p w:rsidR="002D4CF5" w:rsidRPr="002D4CF5" w:rsidRDefault="002D4CF5" w:rsidP="002D4CF5">
            <w:pPr>
              <w:spacing w:line="360" w:lineRule="auto"/>
              <w:jc w:val="both"/>
              <w:rPr>
                <w:sz w:val="28"/>
                <w:szCs w:val="28"/>
                <w:lang w:val="vi-VN"/>
              </w:rPr>
            </w:pPr>
            <w:r w:rsidRPr="002D4CF5">
              <w:rPr>
                <w:sz w:val="28"/>
                <w:szCs w:val="28"/>
                <w:lang w:val="vi-VN"/>
              </w:rPr>
              <w:t>Trái luật cũng đồng nghĩa với trái đạo đức.</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ind w:hanging="5"/>
              <w:jc w:val="both"/>
              <w:rPr>
                <w:sz w:val="28"/>
                <w:szCs w:val="28"/>
                <w:lang w:val="vi-VN"/>
              </w:rPr>
            </w:pPr>
            <w:r w:rsidRPr="002D4CF5">
              <w:rPr>
                <w:sz w:val="28"/>
                <w:szCs w:val="28"/>
                <w:lang w:val="vi-VN"/>
              </w:rPr>
              <w:t>-  Việc nhắc đến Khổng Tử và các khái niệm đạo đức, văn chương có tác dụng làm cho nghệ thuật biện luận tác động đến tư duy và tâm lí các nhà nho – vốn là những người giương cao ngọn cờ đạo đức của Thánh Khổng – và chính Khổng Tử đã nhận ra cái hạn chế, chủ quan và không tưởng của giáo lí, đạo đức, nghệ thuật nếu không có luật pháp làm nền tảng; để họ nhận thức rõ vấn đề quan trọng của luật pháp.</w:t>
            </w:r>
          </w:p>
          <w:p w:rsidR="002D4CF5" w:rsidRPr="002D4CF5" w:rsidRDefault="002D4CF5" w:rsidP="002D4CF5">
            <w:pPr>
              <w:spacing w:line="360" w:lineRule="auto"/>
              <w:ind w:left="72"/>
              <w:jc w:val="both"/>
              <w:rPr>
                <w:sz w:val="28"/>
                <w:szCs w:val="28"/>
                <w:lang w:val="vi-VN"/>
              </w:rPr>
            </w:pPr>
            <w:r w:rsidRPr="002D4CF5">
              <w:rPr>
                <w:rFonts w:eastAsia="TimesNewRomanPSMT"/>
                <w:b/>
                <w:sz w:val="28"/>
                <w:szCs w:val="28"/>
              </w:rPr>
              <w:t>Bước 4: GV nhận xét, chốt lại kiến thức</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Đọc–hiểu:</w:t>
            </w:r>
          </w:p>
          <w:p w:rsidR="002D4CF5" w:rsidRPr="002D4CF5" w:rsidRDefault="002D4CF5" w:rsidP="002D4CF5">
            <w:pPr>
              <w:spacing w:line="360" w:lineRule="auto"/>
              <w:ind w:hanging="5"/>
              <w:jc w:val="both"/>
              <w:rPr>
                <w:i/>
                <w:iCs/>
                <w:sz w:val="28"/>
                <w:szCs w:val="28"/>
                <w:lang w:val="vi-VN"/>
              </w:rPr>
            </w:pPr>
            <w:r w:rsidRPr="002D4CF5">
              <w:rPr>
                <w:i/>
                <w:iCs/>
                <w:sz w:val="28"/>
                <w:szCs w:val="28"/>
                <w:lang w:val="vi-VN"/>
              </w:rPr>
              <w:t>1. Nội dung:</w:t>
            </w:r>
          </w:p>
          <w:p w:rsidR="002D4CF5" w:rsidRPr="002D4CF5" w:rsidRDefault="002D4CF5" w:rsidP="002D4CF5">
            <w:pPr>
              <w:spacing w:line="360" w:lineRule="auto"/>
              <w:ind w:left="57"/>
              <w:jc w:val="both"/>
              <w:rPr>
                <w:sz w:val="28"/>
                <w:szCs w:val="28"/>
                <w:lang w:val="vi-VN"/>
              </w:rPr>
            </w:pPr>
            <w:r w:rsidRPr="002D4CF5">
              <w:rPr>
                <w:b/>
                <w:sz w:val="28"/>
                <w:szCs w:val="28"/>
                <w:lang w:val="vi-VN"/>
              </w:rPr>
              <w:t>a.  Theo tác giả, luật pháp bao gồm</w:t>
            </w:r>
            <w:r w:rsidRPr="002D4CF5">
              <w:rPr>
                <w:sz w:val="28"/>
                <w:szCs w:val="28"/>
                <w:lang w:val="vi-VN"/>
              </w:rPr>
              <w:t xml:space="preserve">: </w:t>
            </w:r>
          </w:p>
          <w:p w:rsidR="002D4CF5" w:rsidRPr="002D4CF5" w:rsidRDefault="002D4CF5" w:rsidP="002D4CF5">
            <w:pPr>
              <w:spacing w:line="360" w:lineRule="auto"/>
              <w:ind w:left="57"/>
              <w:jc w:val="both"/>
              <w:rPr>
                <w:sz w:val="28"/>
                <w:szCs w:val="28"/>
                <w:lang w:val="vi-VN"/>
              </w:rPr>
            </w:pPr>
            <w:r w:rsidRPr="002D4CF5">
              <w:rPr>
                <w:sz w:val="28"/>
                <w:szCs w:val="28"/>
                <w:lang w:val="vi-VN"/>
              </w:rPr>
              <w:t>- kỷ cương, uy quyền, chính lệnh, tam cương ngũ thường..</w:t>
            </w:r>
          </w:p>
          <w:p w:rsidR="002D4CF5" w:rsidRPr="002D4CF5" w:rsidRDefault="002D4CF5" w:rsidP="002D4CF5">
            <w:pPr>
              <w:spacing w:line="360" w:lineRule="auto"/>
              <w:ind w:left="57"/>
              <w:jc w:val="both"/>
              <w:rPr>
                <w:sz w:val="28"/>
                <w:szCs w:val="28"/>
                <w:lang w:val="vi-VN"/>
              </w:rPr>
            </w:pPr>
            <w:r w:rsidRPr="002D4CF5">
              <w:rPr>
                <w:sz w:val="28"/>
                <w:szCs w:val="28"/>
                <w:lang w:val="vi-VN"/>
              </w:rPr>
              <w:t>- Việc thực thi luật pháp ở các nước phương Tây rất nghiêm minh công bằng. Không ai đứng trên luật pháp, mọi sự thưởng phạt đều dựa trên luật pháp. Đó là nhà nước pháp quyền.</w:t>
            </w:r>
          </w:p>
          <w:p w:rsidR="002D4CF5" w:rsidRPr="002D4CF5" w:rsidRDefault="002D4CF5" w:rsidP="002D4CF5">
            <w:pPr>
              <w:spacing w:line="360" w:lineRule="auto"/>
              <w:ind w:left="57"/>
              <w:jc w:val="both"/>
              <w:rPr>
                <w:b/>
                <w:sz w:val="28"/>
                <w:szCs w:val="28"/>
                <w:lang w:val="vi-VN"/>
              </w:rPr>
            </w:pPr>
            <w:r w:rsidRPr="002D4CF5">
              <w:rPr>
                <w:b/>
                <w:sz w:val="28"/>
                <w:szCs w:val="28"/>
                <w:lang w:val="vi-VN"/>
              </w:rPr>
              <w:t>b.  Tác giả chủ trương:</w:t>
            </w:r>
          </w:p>
          <w:p w:rsidR="002D4CF5" w:rsidRPr="002D4CF5" w:rsidRDefault="002D4CF5" w:rsidP="002D4CF5">
            <w:pPr>
              <w:spacing w:line="360" w:lineRule="auto"/>
              <w:ind w:left="57"/>
              <w:jc w:val="both"/>
              <w:rPr>
                <w:sz w:val="28"/>
                <w:szCs w:val="28"/>
                <w:lang w:val="vi-VN"/>
              </w:rPr>
            </w:pPr>
            <w:r w:rsidRPr="002D4CF5">
              <w:rPr>
                <w:b/>
                <w:sz w:val="28"/>
                <w:szCs w:val="28"/>
                <w:lang w:val="vi-VN"/>
              </w:rPr>
              <w:t>-</w:t>
            </w:r>
            <w:r w:rsidRPr="002D4CF5">
              <w:rPr>
                <w:sz w:val="28"/>
                <w:szCs w:val="28"/>
                <w:lang w:val="vi-VN"/>
              </w:rPr>
              <w:t xml:space="preserve"> Mọi người phải có thái độ tôn trọng và thực hiện nghiêm chỉnh luật pháp. </w:t>
            </w:r>
          </w:p>
          <w:p w:rsidR="002D4CF5" w:rsidRPr="002D4CF5" w:rsidRDefault="002D4CF5" w:rsidP="002D4CF5">
            <w:pPr>
              <w:spacing w:line="360" w:lineRule="auto"/>
              <w:ind w:left="57"/>
              <w:jc w:val="both"/>
              <w:rPr>
                <w:sz w:val="28"/>
                <w:szCs w:val="28"/>
                <w:lang w:val="vi-VN"/>
              </w:rPr>
            </w:pPr>
            <w:r w:rsidRPr="002D4CF5">
              <w:rPr>
                <w:b/>
                <w:sz w:val="28"/>
                <w:szCs w:val="28"/>
                <w:lang w:val="vi-VN"/>
              </w:rPr>
              <w:t>-</w:t>
            </w:r>
            <w:r w:rsidRPr="002D4CF5">
              <w:rPr>
                <w:sz w:val="28"/>
                <w:szCs w:val="28"/>
                <w:lang w:val="vi-VN"/>
              </w:rPr>
              <w:t xml:space="preserve"> Chủ trương vậy để bảo đảm công bằng XH.</w:t>
            </w:r>
          </w:p>
          <w:p w:rsidR="002D4CF5" w:rsidRPr="002D4CF5" w:rsidRDefault="002D4CF5" w:rsidP="002D4CF5">
            <w:pPr>
              <w:spacing w:line="360" w:lineRule="auto"/>
              <w:ind w:left="57"/>
              <w:jc w:val="both"/>
              <w:rPr>
                <w:b/>
                <w:sz w:val="28"/>
                <w:szCs w:val="28"/>
                <w:lang w:val="vi-VN"/>
              </w:rPr>
            </w:pPr>
            <w:r w:rsidRPr="002D4CF5">
              <w:rPr>
                <w:b/>
                <w:sz w:val="28"/>
                <w:szCs w:val="28"/>
                <w:lang w:val="vi-VN"/>
              </w:rPr>
              <w:t>c.  Nho học:</w:t>
            </w:r>
          </w:p>
          <w:p w:rsidR="002D4CF5" w:rsidRPr="002D4CF5" w:rsidRDefault="002D4CF5" w:rsidP="002D4CF5">
            <w:pPr>
              <w:spacing w:line="360" w:lineRule="auto"/>
              <w:ind w:left="57"/>
              <w:jc w:val="both"/>
              <w:rPr>
                <w:sz w:val="28"/>
                <w:szCs w:val="28"/>
                <w:lang w:val="vi-VN"/>
              </w:rPr>
            </w:pPr>
            <w:r w:rsidRPr="002D4CF5">
              <w:rPr>
                <w:b/>
                <w:sz w:val="28"/>
                <w:szCs w:val="28"/>
                <w:lang w:val="vi-VN"/>
              </w:rPr>
              <w:t>-</w:t>
            </w:r>
            <w:r w:rsidRPr="002D4CF5">
              <w:rPr>
                <w:sz w:val="28"/>
                <w:szCs w:val="28"/>
                <w:lang w:val="vi-VN"/>
              </w:rPr>
              <w:t xml:space="preserve"> Không có truyền thống tôn trọng luật pháp, chỉ nói suông, làm tốt không ai khen, làm dở không ai phạt. </w:t>
            </w:r>
          </w:p>
          <w:p w:rsidR="002D4CF5" w:rsidRPr="002D4CF5" w:rsidRDefault="002D4CF5" w:rsidP="002D4CF5">
            <w:pPr>
              <w:spacing w:line="360" w:lineRule="auto"/>
              <w:ind w:left="57"/>
              <w:jc w:val="both"/>
              <w:rPr>
                <w:sz w:val="28"/>
                <w:szCs w:val="28"/>
                <w:lang w:val="vi-VN"/>
              </w:rPr>
            </w:pPr>
            <w:r w:rsidRPr="002D4CF5">
              <w:rPr>
                <w:b/>
                <w:sz w:val="28"/>
                <w:szCs w:val="28"/>
                <w:lang w:val="vi-VN"/>
              </w:rPr>
              <w:t>-</w:t>
            </w:r>
            <w:r w:rsidRPr="002D4CF5">
              <w:rPr>
                <w:sz w:val="28"/>
                <w:szCs w:val="28"/>
                <w:lang w:val="vi-VN"/>
              </w:rPr>
              <w:t xml:space="preserve"> Khổng Tử cũng công nhận điều này.</w:t>
            </w: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b/>
                <w:sz w:val="28"/>
                <w:szCs w:val="28"/>
                <w:lang w:val="vi-VN"/>
              </w:rPr>
            </w:pPr>
            <w:r w:rsidRPr="002D4CF5">
              <w:rPr>
                <w:b/>
                <w:sz w:val="28"/>
                <w:szCs w:val="28"/>
                <w:lang w:val="vi-VN"/>
              </w:rPr>
              <w:t>d.  Đạo đức và luật pháp:</w:t>
            </w:r>
          </w:p>
          <w:p w:rsidR="002D4CF5" w:rsidRPr="002D4CF5" w:rsidRDefault="002D4CF5" w:rsidP="002D4CF5">
            <w:pPr>
              <w:spacing w:line="360" w:lineRule="auto"/>
              <w:ind w:left="57"/>
              <w:jc w:val="both"/>
              <w:rPr>
                <w:sz w:val="28"/>
                <w:szCs w:val="28"/>
                <w:lang w:val="vi-VN"/>
              </w:rPr>
            </w:pPr>
            <w:r w:rsidRPr="002D4CF5">
              <w:rPr>
                <w:b/>
                <w:sz w:val="28"/>
                <w:szCs w:val="28"/>
                <w:lang w:val="vi-VN"/>
              </w:rPr>
              <w:t>-</w:t>
            </w:r>
            <w:r w:rsidRPr="002D4CF5">
              <w:rPr>
                <w:sz w:val="28"/>
                <w:szCs w:val="28"/>
                <w:lang w:val="vi-VN"/>
              </w:rPr>
              <w:t xml:space="preserve"> Có quan hệ thống nhất, đúng luật, đúng đạo đức. </w:t>
            </w:r>
          </w:p>
          <w:p w:rsidR="002D4CF5" w:rsidRPr="002D4CF5" w:rsidRDefault="002D4CF5" w:rsidP="002D4CF5">
            <w:pPr>
              <w:spacing w:line="360" w:lineRule="auto"/>
              <w:ind w:left="57"/>
              <w:jc w:val="both"/>
              <w:rPr>
                <w:sz w:val="28"/>
                <w:szCs w:val="28"/>
                <w:lang w:val="vi-VN"/>
              </w:rPr>
            </w:pPr>
            <w:r w:rsidRPr="002D4CF5">
              <w:rPr>
                <w:b/>
                <w:sz w:val="28"/>
                <w:szCs w:val="28"/>
                <w:lang w:val="vi-VN"/>
              </w:rPr>
              <w:t>-</w:t>
            </w:r>
            <w:r w:rsidRPr="002D4CF5">
              <w:rPr>
                <w:sz w:val="28"/>
                <w:szCs w:val="28"/>
                <w:lang w:val="vi-VN"/>
              </w:rPr>
              <w:t xml:space="preserve"> Đạo đức lớn nhất là chí công vô tư. Trái luật là trái đạo đức.</w:t>
            </w: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b/>
                <w:sz w:val="28"/>
                <w:szCs w:val="28"/>
                <w:lang w:val="vi-VN"/>
              </w:rPr>
            </w:pPr>
            <w:r w:rsidRPr="002D4CF5">
              <w:rPr>
                <w:b/>
                <w:sz w:val="28"/>
                <w:szCs w:val="28"/>
                <w:lang w:val="vi-VN"/>
              </w:rPr>
              <w:t>e. Việc nhắc đến Khổng Tử</w:t>
            </w:r>
            <w:r w:rsidRPr="002D4CF5">
              <w:rPr>
                <w:sz w:val="28"/>
                <w:szCs w:val="28"/>
                <w:lang w:val="vi-VN"/>
              </w:rPr>
              <w:t xml:space="preserve"> </w:t>
            </w:r>
            <w:r w:rsidRPr="002D4CF5">
              <w:rPr>
                <w:b/>
                <w:sz w:val="28"/>
                <w:szCs w:val="28"/>
                <w:lang w:val="vi-VN"/>
              </w:rPr>
              <w:t>và các khái niệm đạo đức, văn chương:</w:t>
            </w:r>
          </w:p>
          <w:p w:rsidR="002D4CF5" w:rsidRPr="002D4CF5" w:rsidRDefault="002D4CF5" w:rsidP="002D4CF5">
            <w:pPr>
              <w:spacing w:line="360" w:lineRule="auto"/>
              <w:ind w:left="57"/>
              <w:jc w:val="both"/>
              <w:rPr>
                <w:sz w:val="28"/>
                <w:szCs w:val="28"/>
                <w:lang w:val="vi-VN"/>
              </w:rPr>
            </w:pPr>
            <w:r w:rsidRPr="002D4CF5">
              <w:rPr>
                <w:b/>
                <w:sz w:val="28"/>
                <w:szCs w:val="28"/>
                <w:lang w:val="vi-VN"/>
              </w:rPr>
              <w:t>-</w:t>
            </w:r>
            <w:r w:rsidRPr="002D4CF5">
              <w:rPr>
                <w:sz w:val="28"/>
                <w:szCs w:val="28"/>
                <w:lang w:val="vi-VN"/>
              </w:rPr>
              <w:t xml:space="preserve"> Có tác dụng làm cho nghệ thuật biện luận tác động đến tâm lí, tư duy các nhà Nho vốn theo đạo Khổng </w:t>
            </w:r>
          </w:p>
          <w:p w:rsidR="002D4CF5" w:rsidRPr="002D4CF5" w:rsidRDefault="002D4CF5" w:rsidP="002D4CF5">
            <w:pPr>
              <w:spacing w:line="360" w:lineRule="auto"/>
              <w:ind w:hanging="5"/>
              <w:jc w:val="both"/>
              <w:rPr>
                <w:sz w:val="28"/>
                <w:szCs w:val="28"/>
                <w:lang w:val="vi-VN"/>
              </w:rPr>
            </w:pPr>
            <w:r w:rsidRPr="002D4CF5">
              <w:rPr>
                <w:b/>
                <w:sz w:val="28"/>
                <w:szCs w:val="28"/>
                <w:lang w:val="vi-VN"/>
              </w:rPr>
              <w:t>-</w:t>
            </w:r>
            <w:r w:rsidRPr="002D4CF5">
              <w:rPr>
                <w:sz w:val="28"/>
                <w:szCs w:val="28"/>
                <w:lang w:val="vi-VN"/>
              </w:rPr>
              <w:t xml:space="preserve"> Để họ nhận ra vai trò quan trọng của luật pháp.</w:t>
            </w:r>
          </w:p>
          <w:p w:rsidR="002D4CF5" w:rsidRPr="002D4CF5" w:rsidRDefault="002D4CF5" w:rsidP="002D4CF5">
            <w:pPr>
              <w:spacing w:line="360" w:lineRule="auto"/>
              <w:ind w:hanging="5"/>
              <w:jc w:val="both"/>
              <w:rPr>
                <w:sz w:val="28"/>
                <w:szCs w:val="28"/>
                <w:lang w:val="vi-VN"/>
              </w:rPr>
            </w:pPr>
          </w:p>
          <w:p w:rsidR="002D4CF5" w:rsidRPr="002D4CF5" w:rsidRDefault="002D4CF5" w:rsidP="002D4CF5">
            <w:pPr>
              <w:spacing w:line="360" w:lineRule="auto"/>
              <w:ind w:hanging="5"/>
              <w:jc w:val="both"/>
              <w:rPr>
                <w:sz w:val="28"/>
                <w:szCs w:val="28"/>
                <w:lang w:val="vi-VN"/>
              </w:rPr>
            </w:pPr>
          </w:p>
          <w:p w:rsidR="002D4CF5" w:rsidRPr="002D4CF5" w:rsidRDefault="002D4CF5" w:rsidP="002D4CF5">
            <w:pPr>
              <w:spacing w:line="360" w:lineRule="auto"/>
              <w:ind w:hanging="5"/>
              <w:jc w:val="both"/>
              <w:rPr>
                <w:sz w:val="28"/>
                <w:szCs w:val="28"/>
                <w:lang w:val="vi-VN"/>
              </w:rPr>
            </w:pPr>
          </w:p>
          <w:p w:rsidR="002D4CF5" w:rsidRPr="002D4CF5" w:rsidRDefault="002D4CF5" w:rsidP="002D4CF5">
            <w:pPr>
              <w:spacing w:line="360" w:lineRule="auto"/>
              <w:ind w:hanging="5"/>
              <w:jc w:val="both"/>
              <w:rPr>
                <w:sz w:val="28"/>
                <w:szCs w:val="28"/>
                <w:lang w:val="vi-VN"/>
              </w:rPr>
            </w:pPr>
          </w:p>
          <w:p w:rsidR="002D4CF5" w:rsidRPr="002D4CF5" w:rsidRDefault="002D4CF5" w:rsidP="002D4CF5">
            <w:pPr>
              <w:spacing w:line="360" w:lineRule="auto"/>
              <w:ind w:hanging="5"/>
              <w:jc w:val="both"/>
              <w:rPr>
                <w:sz w:val="28"/>
                <w:szCs w:val="28"/>
                <w:lang w:val="vi-VN"/>
              </w:rPr>
            </w:pPr>
          </w:p>
          <w:p w:rsidR="002D4CF5" w:rsidRPr="002D4CF5" w:rsidRDefault="002D4CF5" w:rsidP="002D4CF5">
            <w:pPr>
              <w:spacing w:line="360" w:lineRule="auto"/>
              <w:ind w:hanging="5"/>
              <w:jc w:val="both"/>
              <w:rPr>
                <w:sz w:val="28"/>
                <w:szCs w:val="28"/>
                <w:lang w:val="vi-VN"/>
              </w:rPr>
            </w:pPr>
          </w:p>
          <w:p w:rsidR="002D4CF5" w:rsidRPr="002D4CF5" w:rsidRDefault="002D4CF5" w:rsidP="002D4CF5">
            <w:pPr>
              <w:spacing w:line="360" w:lineRule="auto"/>
              <w:ind w:hanging="5"/>
              <w:jc w:val="both"/>
              <w:rPr>
                <w:sz w:val="28"/>
                <w:szCs w:val="28"/>
                <w:lang w:val="vi-VN"/>
              </w:rPr>
            </w:pPr>
            <w:r w:rsidRPr="002D4CF5">
              <w:rPr>
                <w:sz w:val="28"/>
                <w:szCs w:val="28"/>
                <w:lang w:val="vi-VN"/>
              </w:rPr>
              <w:t xml:space="preserve">2. </w:t>
            </w:r>
            <w:r w:rsidRPr="002D4CF5">
              <w:rPr>
                <w:i/>
                <w:iCs/>
                <w:sz w:val="28"/>
                <w:szCs w:val="28"/>
                <w:lang w:val="vi-VN"/>
              </w:rPr>
              <w:t>Nghệ thuật:</w:t>
            </w:r>
          </w:p>
          <w:p w:rsidR="002D4CF5" w:rsidRPr="002D4CF5" w:rsidRDefault="002D4CF5" w:rsidP="002D4CF5">
            <w:pPr>
              <w:spacing w:line="360" w:lineRule="auto"/>
              <w:ind w:hanging="5"/>
              <w:jc w:val="both"/>
              <w:rPr>
                <w:sz w:val="28"/>
                <w:szCs w:val="28"/>
                <w:lang w:val="vi-VN"/>
              </w:rPr>
            </w:pPr>
            <w:r w:rsidRPr="002D4CF5">
              <w:rPr>
                <w:sz w:val="28"/>
                <w:szCs w:val="28"/>
                <w:lang w:val="vi-VN"/>
              </w:rPr>
              <w:t>Lập luận chặt, dẫn chứng sát thực, lời lẽ mềm dẻo, có sức thuyết phục.</w:t>
            </w:r>
          </w:p>
          <w:p w:rsidR="002D4CF5" w:rsidRPr="002D4CF5" w:rsidRDefault="002D4CF5" w:rsidP="002D4CF5">
            <w:pPr>
              <w:spacing w:line="360" w:lineRule="auto"/>
              <w:ind w:hanging="5"/>
              <w:jc w:val="both"/>
              <w:rPr>
                <w:sz w:val="28"/>
                <w:szCs w:val="28"/>
                <w:lang w:val="vi-VN"/>
              </w:rPr>
            </w:pPr>
            <w:r w:rsidRPr="002D4CF5">
              <w:rPr>
                <w:sz w:val="28"/>
                <w:szCs w:val="28"/>
                <w:lang w:val="vi-VN"/>
              </w:rPr>
              <w:t>3</w:t>
            </w:r>
            <w:r w:rsidRPr="002D4CF5">
              <w:rPr>
                <w:i/>
                <w:iCs/>
                <w:sz w:val="28"/>
                <w:szCs w:val="28"/>
                <w:lang w:val="vi-VN"/>
              </w:rPr>
              <w:t>. Ý nghĩa văn bản:</w:t>
            </w:r>
          </w:p>
          <w:p w:rsidR="002D4CF5" w:rsidRPr="002D4CF5" w:rsidRDefault="002D4CF5" w:rsidP="002D4CF5">
            <w:pPr>
              <w:spacing w:line="360" w:lineRule="auto"/>
              <w:jc w:val="both"/>
              <w:rPr>
                <w:sz w:val="28"/>
                <w:szCs w:val="28"/>
                <w:lang w:val="vi-VN"/>
              </w:rPr>
            </w:pPr>
            <w:r w:rsidRPr="002D4CF5">
              <w:rPr>
                <w:sz w:val="28"/>
                <w:szCs w:val="28"/>
                <w:lang w:val="vi-VN"/>
              </w:rPr>
              <w:t>Bản điều trần thể hiện tư tưởng cấp tiến của Nguyễn Trường Tộ đến nay vẫn còn nguyên giá trị.</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20"/>
        <w:tblGridChange w:id="66">
          <w:tblGrid>
            <w:gridCol w:w="5040"/>
            <w:gridCol w:w="5220"/>
          </w:tblGrid>
        </w:tblGridChange>
      </w:tblGrid>
      <w:tr w:rsidR="002D4CF5" w:rsidRPr="002D4CF5" w:rsidTr="00D377B6">
        <w:trPr>
          <w:trHeight w:val="647"/>
        </w:trPr>
        <w:tc>
          <w:tcPr>
            <w:tcW w:w="50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04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1:</w:t>
            </w:r>
            <w:r w:rsidRPr="002D4CF5">
              <w:rPr>
                <w:sz w:val="28"/>
                <w:szCs w:val="28"/>
              </w:rPr>
              <w:t xml:space="preserve">   Nội dung của các văn bản điều trần là gì?</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Nói về đạo làm thầy.</w:t>
            </w:r>
            <w:r w:rsidRPr="002D4CF5">
              <w:rPr>
                <w:sz w:val="28"/>
                <w:szCs w:val="28"/>
              </w:rPr>
              <w:br/>
              <w:t>b. Nói về đạo làm vợ chồng.</w:t>
            </w:r>
            <w:r w:rsidRPr="002D4CF5">
              <w:rPr>
                <w:sz w:val="28"/>
                <w:szCs w:val="28"/>
              </w:rPr>
              <w:br/>
              <w:t>c. Trình bày kế sách để trị nước.</w:t>
            </w:r>
            <w:r w:rsidRPr="002D4CF5">
              <w:rPr>
                <w:sz w:val="28"/>
                <w:szCs w:val="28"/>
              </w:rPr>
              <w:br/>
              <w:t>d.</w:t>
            </w:r>
            <w:r w:rsidRPr="002D4CF5">
              <w:rPr>
                <w:i/>
                <w:iCs/>
                <w:sz w:val="28"/>
                <w:szCs w:val="28"/>
              </w:rPr>
              <w:t xml:space="preserve"> </w:t>
            </w:r>
            <w:r w:rsidRPr="002D4CF5">
              <w:rPr>
                <w:sz w:val="28"/>
                <w:szCs w:val="28"/>
              </w:rPr>
              <w:t>Nói về đạo làm con.</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2:</w:t>
            </w:r>
            <w:r w:rsidRPr="002D4CF5">
              <w:rPr>
                <w:sz w:val="28"/>
                <w:szCs w:val="28"/>
              </w:rPr>
              <w:t xml:space="preserve"> Câu văn: “</w:t>
            </w:r>
            <w:r w:rsidRPr="002D4CF5">
              <w:rPr>
                <w:i/>
                <w:iCs/>
                <w:sz w:val="28"/>
                <w:szCs w:val="28"/>
              </w:rPr>
              <w:t>Vì luật bao gồm cả kỉ cương. Uy quyền, chính lệng của quốc gia, trong đó tam cương ngũ thường cho đến việc hành chính của sáu bộ đều đầy đủ”</w:t>
            </w:r>
            <w:r w:rsidRPr="002D4CF5">
              <w:rPr>
                <w:sz w:val="28"/>
                <w:szCs w:val="28"/>
              </w:rPr>
              <w:t>nói về cái gì?</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Vai trò của luật</w:t>
            </w:r>
            <w:r w:rsidRPr="002D4CF5">
              <w:rPr>
                <w:sz w:val="28"/>
                <w:szCs w:val="28"/>
              </w:rPr>
              <w:br/>
              <w:t>b. Nội dung của luật.</w:t>
            </w:r>
            <w:r w:rsidRPr="002D4CF5">
              <w:rPr>
                <w:sz w:val="28"/>
                <w:szCs w:val="28"/>
              </w:rPr>
              <w:br/>
              <w:t>c. Cách thi hành luật.</w:t>
            </w:r>
            <w:r w:rsidRPr="002D4CF5">
              <w:rPr>
                <w:sz w:val="28"/>
                <w:szCs w:val="28"/>
              </w:rPr>
              <w:br/>
              <w:t>d. Người sử dụng luật</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3:</w:t>
            </w:r>
            <w:r w:rsidRPr="002D4CF5">
              <w:rPr>
                <w:sz w:val="28"/>
                <w:szCs w:val="28"/>
              </w:rPr>
              <w:t xml:space="preserve"> Câu văn nào nêu lên mối quan hệ cuả luật với quan và dân?</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xml:space="preserve">a. </w:t>
            </w:r>
            <w:r w:rsidRPr="002D4CF5">
              <w:rPr>
                <w:i/>
                <w:iCs/>
                <w:sz w:val="28"/>
                <w:szCs w:val="28"/>
              </w:rPr>
              <w:t>Bất luận hay quan dân, mọi người đều phải học luật nước và những luật mới bổ sung thêm từ thời Gia Long đến nay.</w:t>
            </w:r>
            <w:r w:rsidRPr="002D4CF5">
              <w:rPr>
                <w:sz w:val="28"/>
                <w:szCs w:val="28"/>
              </w:rPr>
              <w:t xml:space="preserve">  </w:t>
            </w:r>
            <w:r w:rsidRPr="002D4CF5">
              <w:rPr>
                <w:sz w:val="28"/>
                <w:szCs w:val="28"/>
              </w:rPr>
              <w:br/>
              <w:t xml:space="preserve">b. </w:t>
            </w:r>
            <w:r w:rsidRPr="002D4CF5">
              <w:rPr>
                <w:i/>
                <w:iCs/>
                <w:sz w:val="28"/>
                <w:szCs w:val="28"/>
              </w:rPr>
              <w:t>Ai giỏi luật sẽ được làm quan</w:t>
            </w:r>
            <w:r w:rsidRPr="002D4CF5">
              <w:rPr>
                <w:sz w:val="28"/>
                <w:szCs w:val="28"/>
              </w:rPr>
              <w:br/>
              <w:t xml:space="preserve">c. </w:t>
            </w:r>
            <w:r w:rsidRPr="002D4CF5">
              <w:rPr>
                <w:i/>
                <w:iCs/>
                <w:sz w:val="28"/>
                <w:szCs w:val="28"/>
              </w:rPr>
              <w:t>Quan dùng luật để trị dân, dân theo luật mà giữ gìn.</w:t>
            </w:r>
            <w:r w:rsidRPr="002D4CF5">
              <w:rPr>
                <w:sz w:val="28"/>
                <w:szCs w:val="28"/>
              </w:rPr>
              <w:br/>
              <w:t xml:space="preserve">d. </w:t>
            </w:r>
            <w:r w:rsidRPr="002D4CF5">
              <w:rPr>
                <w:i/>
                <w:iCs/>
                <w:sz w:val="28"/>
                <w:szCs w:val="28"/>
              </w:rPr>
              <w:t>Dù vua, triều đình cũng không giáng chức họ được một bậc.</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4:</w:t>
            </w:r>
            <w:r w:rsidRPr="002D4CF5">
              <w:rPr>
                <w:sz w:val="28"/>
                <w:szCs w:val="28"/>
              </w:rPr>
              <w:t xml:space="preserve"> Câu nào sau đây trực tiếp nêu lên vai trò của luật đối với con người và đời sống xã hộ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xml:space="preserve">a. Nếu luật chỉ tốt cho việc cai trị chứ không có đạo đức tinh vi, thế là không biết rằng trái luật là tội, giữ đúng luật là đức. </w:t>
            </w:r>
            <w:r w:rsidRPr="002D4CF5">
              <w:rPr>
                <w:sz w:val="28"/>
                <w:szCs w:val="28"/>
              </w:rPr>
              <w:br/>
              <w:t>b. Nếu tận dụng cái lẽ công bằng ở trong luật mà xử sự thì mọi quyền, pháp luật đều là đức.</w:t>
            </w:r>
            <w:r w:rsidRPr="002D4CF5">
              <w:rPr>
                <w:sz w:val="28"/>
                <w:szCs w:val="28"/>
              </w:rPr>
              <w:br/>
              <w:t>c. Trong luật cái gì cũng công bằng hợp đức với trời, như vậy mà không đáng gọi là đạo đức tinh vi sao?</w:t>
            </w:r>
            <w:r w:rsidRPr="002D4CF5">
              <w:rPr>
                <w:sz w:val="28"/>
                <w:szCs w:val="28"/>
              </w:rPr>
              <w:br/>
              <w:t>d. Nếu tận dụng cũng đủ trọn vẹn đạo đức làm  người rồi, bất tất phải đi tìm cái gì khác.</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5:</w:t>
            </w:r>
            <w:r w:rsidRPr="002D4CF5">
              <w:rPr>
                <w:sz w:val="28"/>
                <w:szCs w:val="28"/>
              </w:rPr>
              <w:t xml:space="preserve"> </w:t>
            </w:r>
            <w:r w:rsidRPr="002D4CF5">
              <w:rPr>
                <w:i/>
                <w:iCs/>
                <w:sz w:val="28"/>
                <w:szCs w:val="28"/>
              </w:rPr>
              <w:t xml:space="preserve">Điều trần </w:t>
            </w:r>
            <w:r w:rsidRPr="002D4CF5">
              <w:rPr>
                <w:sz w:val="28"/>
                <w:szCs w:val="28"/>
              </w:rPr>
              <w:t>thường do ai viết? Viết cho ai?</w:t>
            </w:r>
            <w:r w:rsidRPr="002D4CF5">
              <w:rPr>
                <w:sz w:val="28"/>
                <w:szCs w:val="28"/>
              </w:rPr>
              <w:br/>
              <w:t>a. Bề tôi viết để dâng lên vua</w:t>
            </w:r>
            <w:r w:rsidRPr="002D4CF5">
              <w:rPr>
                <w:sz w:val="28"/>
                <w:szCs w:val="28"/>
              </w:rPr>
              <w:br/>
              <w:t>b. Vua viết gửi cho bề tôi</w:t>
            </w:r>
            <w:r w:rsidRPr="002D4CF5">
              <w:rPr>
                <w:sz w:val="28"/>
                <w:szCs w:val="28"/>
              </w:rPr>
              <w:br/>
              <w:t>c. Quan viết gửi cho các quan</w:t>
            </w:r>
            <w:r w:rsidRPr="002D4CF5">
              <w:rPr>
                <w:sz w:val="28"/>
                <w:szCs w:val="28"/>
              </w:rPr>
              <w:br/>
              <w:t>d. Quan cấp trên gửi quan cấp dưới</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r w:rsidRPr="002D4CF5">
              <w:rPr>
                <w:rFonts w:eastAsia="TimesNewRomanPSMT"/>
                <w:b/>
                <w:sz w:val="28"/>
                <w:szCs w:val="28"/>
              </w:rPr>
              <w:t>Bước 4: GV nhận xét, chốt lại kiến thức</w:t>
            </w:r>
          </w:p>
        </w:tc>
        <w:tc>
          <w:tcPr>
            <w:tcW w:w="5220" w:type="dxa"/>
          </w:tcPr>
          <w:p w:rsidR="002D4CF5" w:rsidRPr="002D4CF5" w:rsidRDefault="002D4CF5" w:rsidP="002D4CF5">
            <w:pPr>
              <w:pStyle w:val="NormalWeb"/>
              <w:spacing w:before="0" w:beforeAutospacing="0" w:after="0" w:afterAutospacing="0" w:line="360" w:lineRule="auto"/>
              <w:rPr>
                <w:sz w:val="28"/>
                <w:szCs w:val="28"/>
                <w:lang w:val="vi-VN"/>
              </w:rPr>
            </w:pPr>
          </w:p>
          <w:p w:rsidR="002D4CF5" w:rsidRPr="002D4CF5" w:rsidRDefault="002D4CF5" w:rsidP="002D4CF5">
            <w:pPr>
              <w:pStyle w:val="NormalWeb"/>
              <w:spacing w:before="0" w:beforeAutospacing="0" w:after="0" w:afterAutospacing="0" w:line="360" w:lineRule="auto"/>
              <w:rPr>
                <w:sz w:val="28"/>
                <w:szCs w:val="28"/>
                <w:lang w:val="vi-VN"/>
              </w:rPr>
            </w:pPr>
            <w:r w:rsidRPr="002D4CF5">
              <w:rPr>
                <w:sz w:val="28"/>
                <w:szCs w:val="28"/>
                <w:lang w:val="vi-VN"/>
              </w:rPr>
              <w:t> </w:t>
            </w:r>
          </w:p>
          <w:p w:rsidR="002D4CF5" w:rsidRPr="002D4CF5" w:rsidRDefault="002D4CF5" w:rsidP="002D4CF5">
            <w:pPr>
              <w:spacing w:line="360" w:lineRule="auto"/>
              <w:rPr>
                <w:sz w:val="28"/>
                <w:szCs w:val="28"/>
                <w:lang w:val="vi-VN"/>
              </w:rPr>
            </w:pPr>
            <w:r w:rsidRPr="002D4CF5">
              <w:rPr>
                <w:sz w:val="28"/>
                <w:szCs w:val="28"/>
                <w:lang w:val="vi-VN"/>
              </w:rPr>
              <w:t>ĐÁP ÁN</w:t>
            </w:r>
          </w:p>
          <w:p w:rsidR="002D4CF5" w:rsidRPr="002D4CF5" w:rsidRDefault="002D4CF5" w:rsidP="002D4CF5">
            <w:pPr>
              <w:spacing w:line="360" w:lineRule="auto"/>
              <w:rPr>
                <w:sz w:val="28"/>
                <w:szCs w:val="28"/>
                <w:lang w:val="vi-VN"/>
              </w:rPr>
            </w:pPr>
            <w:r w:rsidRPr="002D4CF5">
              <w:rPr>
                <w:sz w:val="28"/>
                <w:szCs w:val="28"/>
                <w:lang w:val="vi-VN"/>
              </w:rPr>
              <w:t>[1]='c'</w:t>
            </w:r>
          </w:p>
          <w:p w:rsidR="002D4CF5" w:rsidRPr="002D4CF5" w:rsidRDefault="002D4CF5" w:rsidP="002D4CF5">
            <w:pPr>
              <w:spacing w:line="360" w:lineRule="auto"/>
              <w:rPr>
                <w:sz w:val="28"/>
                <w:szCs w:val="28"/>
                <w:lang w:val="vi-VN"/>
              </w:rPr>
            </w:pPr>
            <w:r w:rsidRPr="002D4CF5">
              <w:rPr>
                <w:sz w:val="28"/>
                <w:szCs w:val="28"/>
                <w:lang w:val="vi-VN"/>
              </w:rPr>
              <w:t>[2]='c'</w:t>
            </w:r>
          </w:p>
          <w:p w:rsidR="002D4CF5" w:rsidRPr="002D4CF5" w:rsidRDefault="002D4CF5" w:rsidP="002D4CF5">
            <w:pPr>
              <w:spacing w:line="360" w:lineRule="auto"/>
              <w:rPr>
                <w:sz w:val="28"/>
                <w:szCs w:val="28"/>
                <w:lang w:val="vi-VN"/>
              </w:rPr>
            </w:pPr>
            <w:r w:rsidRPr="002D4CF5">
              <w:rPr>
                <w:sz w:val="28"/>
                <w:szCs w:val="28"/>
                <w:lang w:val="vi-VN"/>
              </w:rPr>
              <w:t>[3]='d'</w:t>
            </w:r>
          </w:p>
          <w:p w:rsidR="002D4CF5" w:rsidRPr="002D4CF5" w:rsidRDefault="002D4CF5" w:rsidP="002D4CF5">
            <w:pPr>
              <w:spacing w:line="360" w:lineRule="auto"/>
              <w:rPr>
                <w:sz w:val="28"/>
                <w:szCs w:val="28"/>
                <w:lang w:val="vi-VN"/>
              </w:rPr>
            </w:pPr>
            <w:r w:rsidRPr="002D4CF5">
              <w:rPr>
                <w:sz w:val="28"/>
                <w:szCs w:val="28"/>
                <w:lang w:val="vi-VN"/>
              </w:rPr>
              <w:t>[4]='b'</w:t>
            </w:r>
          </w:p>
          <w:p w:rsidR="002D4CF5" w:rsidRPr="002D4CF5" w:rsidRDefault="002D4CF5" w:rsidP="002D4CF5">
            <w:pPr>
              <w:pStyle w:val="listparagraph1cxspmiddle"/>
              <w:spacing w:before="0" w:beforeAutospacing="0" w:after="0" w:afterAutospacing="0" w:line="360" w:lineRule="auto"/>
              <w:rPr>
                <w:b/>
                <w:bCs/>
                <w:color w:val="000000"/>
                <w:sz w:val="28"/>
                <w:szCs w:val="28"/>
                <w:lang w:val="vi-VN"/>
              </w:rPr>
            </w:pPr>
            <w:r w:rsidRPr="002D4CF5">
              <w:rPr>
                <w:sz w:val="28"/>
                <w:szCs w:val="28"/>
              </w:rPr>
              <w:t>[5]='a'</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940"/>
        <w:tblGridChange w:id="67">
          <w:tblGrid>
            <w:gridCol w:w="4500"/>
            <w:gridCol w:w="5940"/>
          </w:tblGrid>
        </w:tblGridChange>
      </w:tblGrid>
      <w:tr w:rsidR="002D4CF5" w:rsidRPr="002D4CF5" w:rsidTr="00D377B6">
        <w:trPr>
          <w:trHeight w:val="647"/>
        </w:trPr>
        <w:tc>
          <w:tcPr>
            <w:tcW w:w="45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9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50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ind w:firstLine="724"/>
              <w:jc w:val="both"/>
              <w:rPr>
                <w:sz w:val="28"/>
                <w:szCs w:val="28"/>
              </w:rPr>
            </w:pPr>
            <w:r w:rsidRPr="002D4CF5">
              <w:rPr>
                <w:sz w:val="28"/>
                <w:szCs w:val="28"/>
              </w:rPr>
              <w:t>So sánh điểm giống và khác trong nghệ thuật lập luận giữa Chiếu dời đô và Chiếu cầu hiền.</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rFonts w:eastAsia="TimesNewRomanPSMT"/>
                <w:b/>
                <w:sz w:val="28"/>
                <w:szCs w:val="28"/>
              </w:rPr>
              <w:t>Bước 4: GV nhận xét, chốt lại kiến thức</w:t>
            </w:r>
          </w:p>
        </w:tc>
        <w:tc>
          <w:tcPr>
            <w:tcW w:w="5940" w:type="dxa"/>
          </w:tcPr>
          <w:p w:rsidR="002D4CF5" w:rsidRPr="002D4CF5" w:rsidRDefault="002D4CF5" w:rsidP="002D4CF5">
            <w:pPr>
              <w:spacing w:line="360" w:lineRule="auto"/>
              <w:ind w:firstLine="724"/>
              <w:jc w:val="both"/>
              <w:rPr>
                <w:sz w:val="28"/>
                <w:szCs w:val="28"/>
                <w:lang w:val="vi-VN"/>
              </w:rPr>
            </w:pPr>
            <w:r w:rsidRPr="002D4CF5">
              <w:rPr>
                <w:sz w:val="28"/>
                <w:szCs w:val="28"/>
                <w:lang w:val="vi-VN"/>
              </w:rPr>
              <w:t>- Giống: Lí - tình kết hợp, không chỉ đơn thuần là mệnh lệnh quan phương, thuyết phục và xúc động lòng người; những vẫn đề trọng đại với non sông đất nước, triều đại; thể hiện tầm nhìn xa rộng và tấm lòng vì nước vì dân của bậc minh vương thánh đế.</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sz w:val="28"/>
                <w:szCs w:val="28"/>
                <w:lang w:val="vi-VN"/>
              </w:rPr>
              <w:t xml:space="preserve">             Khác: ở Chiếu dời đô là việc thuyết phục chủ trương di dời thủ đô. Ở Chiếu cầu hiền là việc động viên, kêu gọi và sử dụng người hiền tài.)</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840"/>
        <w:tblGridChange w:id="68">
          <w:tblGrid>
            <w:gridCol w:w="3600"/>
            <w:gridCol w:w="684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8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ind w:left="225"/>
              <w:jc w:val="both"/>
              <w:rPr>
                <w:b/>
                <w:sz w:val="28"/>
                <w:szCs w:val="28"/>
              </w:rPr>
            </w:pPr>
            <w:r w:rsidRPr="002D4CF5">
              <w:rPr>
                <w:b/>
                <w:sz w:val="28"/>
                <w:szCs w:val="28"/>
              </w:rPr>
              <w:t>+ Vẽ sơ đồ tư duy bài Xin lập khoa luật</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pStyle w:val="listparagraph1cxspmiddle"/>
              <w:spacing w:before="0" w:beforeAutospacing="0" w:after="0" w:afterAutospacing="0" w:line="360" w:lineRule="auto"/>
              <w:rPr>
                <w:b/>
                <w:bCs/>
                <w:color w:val="000000"/>
                <w:sz w:val="28"/>
                <w:szCs w:val="28"/>
                <w:lang w:val="vi-VN"/>
              </w:rPr>
            </w:pPr>
            <w:r w:rsidRPr="002D4CF5">
              <w:rPr>
                <w:rFonts w:eastAsia="TimesNewRomanPSMT"/>
                <w:b/>
                <w:sz w:val="28"/>
                <w:szCs w:val="28"/>
              </w:rPr>
              <w:t>Bước 4: GV nhận xét, chốt lại kiến thức</w:t>
            </w:r>
          </w:p>
        </w:tc>
        <w:tc>
          <w:tcPr>
            <w:tcW w:w="684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jc w:val="both"/>
        <w:rPr>
          <w:sz w:val="28"/>
          <w:szCs w:val="28"/>
          <w:lang w:val="vi-VN"/>
        </w:rPr>
      </w:pPr>
      <w:r w:rsidRPr="002D4CF5">
        <w:rPr>
          <w:b/>
          <w:sz w:val="28"/>
          <w:szCs w:val="28"/>
          <w:lang w:val="vi-VN"/>
        </w:rPr>
        <w:t xml:space="preserve"> </w:t>
      </w:r>
    </w:p>
    <w:p w:rsidR="002D4CF5" w:rsidRPr="002D4CF5" w:rsidRDefault="002D4CF5" w:rsidP="002D4CF5">
      <w:pPr>
        <w:tabs>
          <w:tab w:val="left" w:pos="4290"/>
        </w:tabs>
        <w:spacing w:line="360" w:lineRule="auto"/>
        <w:jc w:val="both"/>
        <w:rPr>
          <w:b/>
          <w:i/>
          <w:sz w:val="28"/>
          <w:szCs w:val="28"/>
          <w:u w:val="single"/>
        </w:rPr>
      </w:pPr>
    </w:p>
    <w:p w:rsidR="002D4CF5" w:rsidRPr="002D4CF5" w:rsidRDefault="002D4CF5" w:rsidP="002D4CF5">
      <w:pPr>
        <w:tabs>
          <w:tab w:val="left" w:pos="1620"/>
        </w:tabs>
        <w:spacing w:line="360" w:lineRule="auto"/>
        <w:rPr>
          <w:b/>
          <w:sz w:val="28"/>
          <w:szCs w:val="28"/>
          <w:lang w:val="vi-VN"/>
        </w:rPr>
      </w:pPr>
    </w:p>
    <w:p w:rsidR="002D4CF5" w:rsidRPr="002D4CF5" w:rsidRDefault="002D4CF5" w:rsidP="002D4CF5">
      <w:pPr>
        <w:spacing w:line="360" w:lineRule="auto"/>
        <w:rPr>
          <w:i/>
          <w:sz w:val="28"/>
          <w:szCs w:val="28"/>
        </w:rPr>
      </w:pPr>
    </w:p>
    <w:p w:rsidR="002D4CF5" w:rsidRPr="002D4CF5" w:rsidRDefault="002D4CF5" w:rsidP="002D4CF5">
      <w:pPr>
        <w:spacing w:line="360" w:lineRule="auto"/>
        <w:jc w:val="both"/>
        <w:rPr>
          <w:sz w:val="28"/>
          <w:szCs w:val="28"/>
        </w:rPr>
      </w:pPr>
      <w:r w:rsidRPr="002D4CF5">
        <w:rPr>
          <w:sz w:val="28"/>
          <w:szCs w:val="28"/>
        </w:rPr>
        <w:t>Ngày kí</w:t>
      </w:r>
    </w:p>
    <w:p w:rsidR="002D4CF5" w:rsidRPr="002D4CF5" w:rsidRDefault="002D4CF5" w:rsidP="002D4CF5">
      <w:pPr>
        <w:spacing w:line="360" w:lineRule="auto"/>
        <w:jc w:val="both"/>
        <w:rPr>
          <w:b/>
          <w:sz w:val="28"/>
          <w:szCs w:val="28"/>
        </w:rPr>
      </w:pPr>
      <w:r w:rsidRPr="002D4CF5">
        <w:rPr>
          <w:b/>
          <w:sz w:val="28"/>
          <w:szCs w:val="28"/>
          <w:lang w:val="vi-VN"/>
        </w:rPr>
        <w:t xml:space="preserve">Tiết </w:t>
      </w:r>
      <w:r w:rsidRPr="002D4CF5">
        <w:rPr>
          <w:b/>
          <w:sz w:val="28"/>
          <w:szCs w:val="28"/>
        </w:rPr>
        <w:t>28+29</w:t>
      </w:r>
    </w:p>
    <w:p w:rsidR="002D4CF5" w:rsidRPr="002D4CF5" w:rsidRDefault="002D4CF5" w:rsidP="002D4CF5">
      <w:pPr>
        <w:spacing w:line="360" w:lineRule="auto"/>
        <w:jc w:val="center"/>
        <w:rPr>
          <w:b/>
          <w:sz w:val="28"/>
          <w:szCs w:val="28"/>
          <w:lang w:val="vi-VN"/>
        </w:rPr>
      </w:pPr>
    </w:p>
    <w:p w:rsidR="002D4CF5" w:rsidRPr="002D4CF5" w:rsidRDefault="002D4CF5" w:rsidP="002D4CF5">
      <w:pPr>
        <w:spacing w:line="360" w:lineRule="auto"/>
        <w:jc w:val="center"/>
        <w:rPr>
          <w:b/>
          <w:sz w:val="28"/>
          <w:szCs w:val="28"/>
          <w:lang w:val="vi-VN"/>
        </w:rPr>
      </w:pPr>
      <w:r w:rsidRPr="002D4CF5">
        <w:rPr>
          <w:b/>
          <w:sz w:val="28"/>
          <w:szCs w:val="28"/>
          <w:lang w:val="vi-VN"/>
        </w:rPr>
        <w:t>Ôn tập văn học Trung đại Việt Nam</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1/ Nhận biết:</w:t>
      </w:r>
      <w:r w:rsidRPr="002D4CF5">
        <w:rPr>
          <w:color w:val="000000"/>
          <w:sz w:val="28"/>
          <w:szCs w:val="28"/>
          <w:lang w:val="vi-VN"/>
        </w:rPr>
        <w:t>Nêu được hoàn cảnh lịch sử xã hội văn hóa của giai đoạn VH-Nêu được  chủ đề, những thành tựu  của các thể loại qua các chặng đường phát triển.</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w:t>
      </w:r>
      <w:r w:rsidRPr="002D4CF5">
        <w:rPr>
          <w:color w:val="000000"/>
          <w:sz w:val="28"/>
          <w:szCs w:val="28"/>
          <w:lang w:val="vi-VN"/>
        </w:rPr>
        <w:t>Ảnh hưởng của  hoàn cảnh lịch sử xã hội văn hóa đến  sự phát triển của văn học.Những đóng góp nổi bật của văn học trung đại Việt Nam. Lý giải nguyên nhân của những hạn chế</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3/Vận dụng thấp: </w:t>
      </w:r>
      <w:r w:rsidRPr="002D4CF5">
        <w:rPr>
          <w:color w:val="000000"/>
          <w:sz w:val="28"/>
          <w:szCs w:val="28"/>
          <w:lang w:val="vi-VN"/>
        </w:rPr>
        <w:t>Lấy được những dẫn chứng để chứng minh.</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hoàn cảnh lịch sử xã hội ra  để lí giải nội dung,nghệ thuật của tác phẩm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tổng kết về văn học sử</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văn học sử</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văn học sử</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tinh thần yêu nước, yêu văn hoá dân tộ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thu thập thông tin liên quan đến các giai đoạn của văn học trung đại Việt Nam</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đọc – hiểu  các tác tác phẩm văn học trung đại Việt Nam</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rình bày suy nghĩ, cảm nhận của cá nhân về giai đoạn văn học.</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hợp tác khi trao đổi, thảo luận về thành tựu, hạn chế, những đặc điểm cơ bản, giá trị của những tác phẩm văn học của giai đoạn này</w:t>
      </w:r>
      <w:r w:rsidRPr="002D4CF5">
        <w:rPr>
          <w:spacing w:val="4"/>
          <w:sz w:val="28"/>
          <w:szCs w:val="28"/>
          <w:lang w:val="vi-VN"/>
        </w:rPr>
        <w:tab/>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phân tích, so sánh đặc điểm giữa các giai đoạn của văn học trung đại Việt Nam</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tạo lập văn bản nghị luậ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vi-VN"/>
        </w:rPr>
        <w:t xml:space="preserve"> 1. </w:t>
      </w:r>
      <w:r w:rsidRPr="002D4CF5">
        <w:rPr>
          <w:b/>
          <w:sz w:val="28"/>
          <w:szCs w:val="28"/>
        </w:rPr>
        <w:t xml:space="preserve">HOẠT ĐỘNG </w:t>
      </w:r>
      <w:r w:rsidRPr="002D4CF5">
        <w:rPr>
          <w:b/>
          <w:sz w:val="28"/>
          <w:szCs w:val="28"/>
          <w:lang w:val="vi-VN"/>
        </w:rPr>
        <w:t xml:space="preserve">KHỞI ĐỘNG </w:t>
      </w:r>
    </w:p>
    <w:p w:rsidR="002D4CF5" w:rsidRPr="002D4CF5" w:rsidRDefault="002D4CF5" w:rsidP="002D4CF5">
      <w:pPr>
        <w:spacing w:line="360" w:lineRule="auto"/>
        <w:ind w:firstLine="720"/>
        <w:jc w:val="both"/>
        <w:outlineLvl w:val="0"/>
        <w:rPr>
          <w:sz w:val="28"/>
          <w:szCs w:val="28"/>
          <w:lang w:val="vi-VN"/>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lang w:val="vi-VN"/>
              </w:rPr>
              <w:t xml:space="preserve">Hoạt động của </w:t>
            </w:r>
            <w:r w:rsidRPr="002D4CF5">
              <w:rPr>
                <w:b/>
                <w:i/>
                <w:sz w:val="28"/>
                <w:szCs w:val="28"/>
              </w:rPr>
              <w:t>GV</w:t>
            </w:r>
            <w:r w:rsidRPr="002D4CF5">
              <w:rPr>
                <w:b/>
                <w:i/>
                <w:sz w:val="28"/>
                <w:szCs w:val="28"/>
                <w:lang w:val="vi-VN"/>
              </w:rPr>
              <w:t xml:space="preserve"> và </w:t>
            </w:r>
            <w:r w:rsidRPr="002D4CF5">
              <w:rPr>
                <w:b/>
                <w:i/>
                <w:sz w:val="28"/>
                <w:szCs w:val="28"/>
              </w:rPr>
              <w:t>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Trình chiếu tranh ảnh, cho hs xem tranh ảnh (CNTT)</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Chuẩn bị bảng lắp ghép</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HS:</w:t>
            </w:r>
          </w:p>
          <w:p w:rsidR="002D4CF5" w:rsidRPr="002D4CF5" w:rsidRDefault="002D4CF5" w:rsidP="002D4CF5">
            <w:pPr>
              <w:spacing w:line="360" w:lineRule="auto"/>
              <w:jc w:val="both"/>
              <w:rPr>
                <w:i/>
                <w:sz w:val="28"/>
                <w:szCs w:val="28"/>
                <w:lang w:val="vi-VN"/>
              </w:rPr>
            </w:pPr>
            <w:r w:rsidRPr="002D4CF5">
              <w:rPr>
                <w:color w:val="000000"/>
                <w:sz w:val="28"/>
                <w:szCs w:val="28"/>
                <w:lang w:val="vi-VN"/>
              </w:rPr>
              <w:t xml:space="preserve">+ Nhìn hình đoán tác giả </w:t>
            </w:r>
            <w:r w:rsidRPr="002D4CF5">
              <w:rPr>
                <w:i/>
                <w:sz w:val="28"/>
                <w:szCs w:val="28"/>
                <w:lang w:val="vi-VN"/>
              </w:rPr>
              <w:t>văn học trung đại đã học</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Lắp ghép tác phẩm với tác giả</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Đọc, ngâm thơ liên quan đến tác giả</w:t>
            </w:r>
          </w:p>
          <w:p w:rsidR="002D4CF5" w:rsidRPr="002D4CF5" w:rsidRDefault="002D4CF5" w:rsidP="002D4CF5">
            <w:pPr>
              <w:spacing w:line="360" w:lineRule="auto"/>
              <w:jc w:val="both"/>
              <w:rPr>
                <w:rFonts w:eastAsia="PMingLiU"/>
                <w:iCs/>
                <w:noProof/>
                <w:sz w:val="28"/>
                <w:szCs w:val="28"/>
                <w:lang w:val="vi-VN" w:bidi="he-IL"/>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r w:rsidRPr="002D4CF5">
              <w:rPr>
                <w:sz w:val="28"/>
                <w:szCs w:val="28"/>
              </w:rPr>
              <w:t xml:space="preserve"> </w:t>
            </w:r>
            <w:r w:rsidRPr="002D4CF5">
              <w:rPr>
                <w:b/>
                <w:sz w:val="28"/>
                <w:szCs w:val="28"/>
                <w:lang w:val="vi-VN"/>
              </w:rPr>
              <w:t>và dẫn vào bài mới:</w:t>
            </w:r>
            <w:r w:rsidRPr="002D4CF5">
              <w:rPr>
                <w:sz w:val="28"/>
                <w:szCs w:val="28"/>
                <w:lang w:val="vi-VN"/>
              </w:rPr>
              <w:t xml:space="preserve">  Như vậy, trong chương trình Ngữ văn 10 và 11 vừa qua, chúng ta đã tìm hiểu kiến thức về văn học sử, về tác gia, về tác phẩm văn học tiêu biểu của văn học trung đại Việt Nam. Hôm nay, chúng ta thực hiện giờ ôn tập để có cái nhìn toàn diện về văn học trung đại của nước nhà.</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1"/>
        <w:gridCol w:w="5109"/>
        <w:tblGridChange w:id="69">
          <w:tblGrid>
            <w:gridCol w:w="5151"/>
            <w:gridCol w:w="5109"/>
          </w:tblGrid>
        </w:tblGridChange>
      </w:tblGrid>
      <w:tr w:rsidR="002D4CF5" w:rsidRPr="002D4CF5" w:rsidTr="00D377B6">
        <w:trPr>
          <w:trHeight w:val="647"/>
        </w:trPr>
        <w:tc>
          <w:tcPr>
            <w:tcW w:w="515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10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515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spacing w:line="360" w:lineRule="auto"/>
              <w:rPr>
                <w:b/>
                <w:sz w:val="28"/>
                <w:szCs w:val="28"/>
              </w:rPr>
            </w:pPr>
            <w:r w:rsidRPr="002D4CF5">
              <w:rPr>
                <w:sz w:val="28"/>
                <w:szCs w:val="28"/>
              </w:rPr>
              <w:t xml:space="preserve">       </w:t>
            </w: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sz w:val="28"/>
                <w:szCs w:val="28"/>
              </w:rPr>
            </w:pPr>
            <w:r w:rsidRPr="002D4CF5">
              <w:rPr>
                <w:sz w:val="28"/>
                <w:szCs w:val="28"/>
              </w:rPr>
              <w:t xml:space="preserve"> Hướng dẫn HS hệ thống chương trình VHTĐ trong chương trình Ngữ văn lớp 11.</w:t>
            </w:r>
          </w:p>
          <w:p w:rsidR="002D4CF5" w:rsidRPr="002D4CF5" w:rsidRDefault="002D4CF5" w:rsidP="002D4CF5">
            <w:pPr>
              <w:spacing w:line="360" w:lineRule="auto"/>
              <w:jc w:val="center"/>
              <w:rPr>
                <w:b/>
                <w:sz w:val="28"/>
                <w:szCs w:val="28"/>
              </w:rPr>
            </w:pPr>
            <w:r w:rsidRPr="002D4CF5">
              <w:rPr>
                <w:b/>
                <w:sz w:val="28"/>
                <w:szCs w:val="28"/>
              </w:rPr>
              <w:t>I. Hệ thống chương trình VHTĐ trong chương trình Ngữ văn lớp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1103"/>
              <w:gridCol w:w="1608"/>
              <w:gridCol w:w="1406"/>
            </w:tblGrid>
            <w:tr w:rsidR="002D4CF5" w:rsidRPr="002D4CF5" w:rsidTr="00D377B6">
              <w:tc>
                <w:tcPr>
                  <w:tcW w:w="72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STT</w:t>
                  </w:r>
                </w:p>
              </w:tc>
              <w:tc>
                <w:tcPr>
                  <w:tcW w:w="197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Tên tác giả</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Tên tác phẩm</w:t>
                  </w:r>
                </w:p>
              </w:tc>
              <w:tc>
                <w:tcPr>
                  <w:tcW w:w="191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Thể loại</w:t>
                  </w:r>
                </w:p>
              </w:tc>
            </w:tr>
            <w:tr w:rsidR="002D4CF5" w:rsidRPr="002D4CF5" w:rsidTr="00D377B6">
              <w:tc>
                <w:tcPr>
                  <w:tcW w:w="72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1</w:t>
                  </w:r>
                </w:p>
              </w:tc>
              <w:tc>
                <w:tcPr>
                  <w:tcW w:w="197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Lê Hữu Trác</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 xml:space="preserve">Vào phủ chúa Trịnh( Trích </w:t>
                  </w:r>
                  <w:r w:rsidRPr="002D4CF5">
                    <w:rPr>
                      <w:i/>
                      <w:iCs/>
                      <w:sz w:val="28"/>
                      <w:szCs w:val="28"/>
                      <w:lang w:val="fr-FR"/>
                    </w:rPr>
                    <w:t>Thượng kinh kí sự</w:t>
                  </w:r>
                  <w:r w:rsidRPr="002D4CF5">
                    <w:rPr>
                      <w:sz w:val="28"/>
                      <w:szCs w:val="28"/>
                      <w:lang w:val="fr-FR"/>
                    </w:rPr>
                    <w:t>)</w:t>
                  </w:r>
                </w:p>
              </w:tc>
              <w:tc>
                <w:tcPr>
                  <w:tcW w:w="191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Kí sự</w:t>
                  </w:r>
                </w:p>
              </w:tc>
            </w:tr>
            <w:tr w:rsidR="002D4CF5" w:rsidRPr="002D4CF5" w:rsidTr="00D377B6">
              <w:tc>
                <w:tcPr>
                  <w:tcW w:w="72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2</w:t>
                  </w:r>
                </w:p>
              </w:tc>
              <w:tc>
                <w:tcPr>
                  <w:tcW w:w="197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Hồ Xuân Hương</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Tự tình (bài 2)</w:t>
                  </w:r>
                </w:p>
              </w:tc>
              <w:tc>
                <w:tcPr>
                  <w:tcW w:w="191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Thơ TNBCĐL</w:t>
                  </w:r>
                </w:p>
              </w:tc>
            </w:tr>
            <w:tr w:rsidR="002D4CF5" w:rsidRPr="002D4CF5" w:rsidTr="00D377B6">
              <w:tc>
                <w:tcPr>
                  <w:tcW w:w="72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3</w:t>
                  </w:r>
                </w:p>
              </w:tc>
              <w:tc>
                <w:tcPr>
                  <w:tcW w:w="197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Nguyễn Khuyến</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Câu cá mùa thu</w:t>
                  </w:r>
                </w:p>
                <w:p w:rsidR="002D4CF5" w:rsidRPr="002D4CF5" w:rsidRDefault="002D4CF5" w:rsidP="002D4CF5">
                  <w:pPr>
                    <w:spacing w:line="360" w:lineRule="auto"/>
                    <w:jc w:val="center"/>
                    <w:rPr>
                      <w:sz w:val="28"/>
                      <w:szCs w:val="28"/>
                      <w:lang w:val="fr-FR"/>
                    </w:rPr>
                  </w:pPr>
                  <w:r w:rsidRPr="002D4CF5">
                    <w:rPr>
                      <w:sz w:val="28"/>
                      <w:szCs w:val="28"/>
                      <w:lang w:val="fr-FR"/>
                    </w:rPr>
                    <w:t>Đọc thêm: Khóc Dương Khuê.</w:t>
                  </w:r>
                </w:p>
              </w:tc>
              <w:tc>
                <w:tcPr>
                  <w:tcW w:w="191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Thơ TNBCĐL</w:t>
                  </w:r>
                </w:p>
                <w:p w:rsidR="002D4CF5" w:rsidRPr="002D4CF5" w:rsidRDefault="002D4CF5" w:rsidP="002D4CF5">
                  <w:pPr>
                    <w:spacing w:line="360" w:lineRule="auto"/>
                    <w:jc w:val="center"/>
                    <w:rPr>
                      <w:sz w:val="28"/>
                      <w:szCs w:val="28"/>
                      <w:lang w:val="fr-FR"/>
                    </w:rPr>
                  </w:pPr>
                  <w:r w:rsidRPr="002D4CF5">
                    <w:rPr>
                      <w:sz w:val="28"/>
                      <w:szCs w:val="28"/>
                      <w:lang w:val="fr-FR"/>
                    </w:rPr>
                    <w:t>-Thơ lục bát</w:t>
                  </w:r>
                </w:p>
              </w:tc>
            </w:tr>
            <w:tr w:rsidR="002D4CF5" w:rsidRPr="002D4CF5" w:rsidTr="00D377B6">
              <w:trPr>
                <w:trHeight w:val="90"/>
              </w:trPr>
              <w:tc>
                <w:tcPr>
                  <w:tcW w:w="72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4</w:t>
                  </w:r>
                </w:p>
              </w:tc>
              <w:tc>
                <w:tcPr>
                  <w:tcW w:w="197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Trần Tế Xương</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Thương vợ</w:t>
                  </w:r>
                </w:p>
                <w:p w:rsidR="002D4CF5" w:rsidRPr="002D4CF5" w:rsidRDefault="002D4CF5" w:rsidP="002D4CF5">
                  <w:pPr>
                    <w:spacing w:line="360" w:lineRule="auto"/>
                    <w:jc w:val="center"/>
                    <w:rPr>
                      <w:sz w:val="28"/>
                      <w:szCs w:val="28"/>
                      <w:lang w:val="fr-FR"/>
                    </w:rPr>
                  </w:pPr>
                  <w:r w:rsidRPr="002D4CF5">
                    <w:rPr>
                      <w:sz w:val="28"/>
                      <w:szCs w:val="28"/>
                      <w:lang w:val="fr-FR"/>
                    </w:rPr>
                    <w:t>Đọc thêm: Vịnh khoa thi Hương</w:t>
                  </w:r>
                </w:p>
              </w:tc>
              <w:tc>
                <w:tcPr>
                  <w:tcW w:w="191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Thơ</w:t>
                  </w:r>
                </w:p>
                <w:p w:rsidR="002D4CF5" w:rsidRPr="002D4CF5" w:rsidRDefault="002D4CF5" w:rsidP="002D4CF5">
                  <w:pPr>
                    <w:spacing w:line="360" w:lineRule="auto"/>
                    <w:jc w:val="center"/>
                    <w:rPr>
                      <w:sz w:val="28"/>
                      <w:szCs w:val="28"/>
                      <w:lang w:val="fr-FR"/>
                    </w:rPr>
                  </w:pPr>
                  <w:r w:rsidRPr="002D4CF5">
                    <w:rPr>
                      <w:sz w:val="28"/>
                      <w:szCs w:val="28"/>
                      <w:lang w:val="fr-FR"/>
                    </w:rPr>
                    <w:t>TNBCĐL.</w:t>
                  </w:r>
                </w:p>
                <w:p w:rsidR="002D4CF5" w:rsidRPr="002D4CF5" w:rsidRDefault="002D4CF5" w:rsidP="002D4CF5">
                  <w:pPr>
                    <w:spacing w:line="360" w:lineRule="auto"/>
                    <w:rPr>
                      <w:sz w:val="28"/>
                      <w:szCs w:val="28"/>
                      <w:lang w:val="fr-FR"/>
                    </w:rPr>
                  </w:pPr>
                </w:p>
              </w:tc>
            </w:tr>
            <w:tr w:rsidR="002D4CF5" w:rsidRPr="002D4CF5" w:rsidTr="00D377B6">
              <w:tc>
                <w:tcPr>
                  <w:tcW w:w="72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5</w:t>
                  </w:r>
                </w:p>
              </w:tc>
              <w:tc>
                <w:tcPr>
                  <w:tcW w:w="197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Nguyễn Công Trứ</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r w:rsidRPr="002D4CF5">
                    <w:rPr>
                      <w:sz w:val="28"/>
                      <w:szCs w:val="28"/>
                    </w:rPr>
                    <w:t>Bài ca ngất ngưởng</w:t>
                  </w:r>
                </w:p>
              </w:tc>
              <w:tc>
                <w:tcPr>
                  <w:tcW w:w="191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lang w:val="fr-FR"/>
                    </w:rPr>
                  </w:pPr>
                  <w:r w:rsidRPr="002D4CF5">
                    <w:rPr>
                      <w:sz w:val="28"/>
                      <w:szCs w:val="28"/>
                      <w:lang w:val="fr-FR"/>
                    </w:rPr>
                    <w:t>Hát nói</w:t>
                  </w:r>
                </w:p>
              </w:tc>
            </w:tr>
            <w:tr w:rsidR="002D4CF5" w:rsidRPr="002D4CF5" w:rsidTr="00D377B6">
              <w:tc>
                <w:tcPr>
                  <w:tcW w:w="72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6</w:t>
                  </w:r>
                </w:p>
              </w:tc>
              <w:tc>
                <w:tcPr>
                  <w:tcW w:w="197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Cao Bá Quát</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Bài ca ngắn đi trên bãi cát</w:t>
                  </w:r>
                </w:p>
              </w:tc>
              <w:tc>
                <w:tcPr>
                  <w:tcW w:w="191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Ca hành</w:t>
                  </w:r>
                </w:p>
              </w:tc>
            </w:tr>
            <w:tr w:rsidR="002D4CF5" w:rsidRPr="002D4CF5" w:rsidTr="00D377B6">
              <w:tc>
                <w:tcPr>
                  <w:tcW w:w="72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7</w:t>
                  </w:r>
                </w:p>
              </w:tc>
              <w:tc>
                <w:tcPr>
                  <w:tcW w:w="197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Nguyễn Đình Chiểu</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Lẽ ghét thương</w:t>
                  </w:r>
                </w:p>
                <w:p w:rsidR="002D4CF5" w:rsidRPr="002D4CF5" w:rsidRDefault="002D4CF5" w:rsidP="002D4CF5">
                  <w:pPr>
                    <w:spacing w:line="360" w:lineRule="auto"/>
                    <w:jc w:val="center"/>
                    <w:rPr>
                      <w:sz w:val="28"/>
                      <w:szCs w:val="28"/>
                      <w:lang w:val="fr-FR"/>
                    </w:rPr>
                  </w:pPr>
                  <w:r w:rsidRPr="002D4CF5">
                    <w:rPr>
                      <w:sz w:val="28"/>
                      <w:szCs w:val="28"/>
                      <w:lang w:val="fr-FR"/>
                    </w:rPr>
                    <w:t>( Trích Lục Vân Tiên)</w:t>
                  </w:r>
                </w:p>
                <w:p w:rsidR="002D4CF5" w:rsidRPr="002D4CF5" w:rsidRDefault="002D4CF5" w:rsidP="002D4CF5">
                  <w:pPr>
                    <w:spacing w:line="360" w:lineRule="auto"/>
                    <w:jc w:val="center"/>
                    <w:rPr>
                      <w:sz w:val="28"/>
                      <w:szCs w:val="28"/>
                      <w:lang w:val="fr-FR"/>
                    </w:rPr>
                  </w:pPr>
                  <w:r w:rsidRPr="002D4CF5">
                    <w:rPr>
                      <w:sz w:val="28"/>
                      <w:szCs w:val="28"/>
                      <w:lang w:val="fr-FR"/>
                    </w:rPr>
                    <w:t>Văn tế nghĩa sĩ Cần Giuộc.</w:t>
                  </w:r>
                </w:p>
                <w:p w:rsidR="002D4CF5" w:rsidRPr="002D4CF5" w:rsidRDefault="002D4CF5" w:rsidP="002D4CF5">
                  <w:pPr>
                    <w:spacing w:line="360" w:lineRule="auto"/>
                    <w:jc w:val="center"/>
                    <w:rPr>
                      <w:sz w:val="28"/>
                      <w:szCs w:val="28"/>
                    </w:rPr>
                  </w:pPr>
                  <w:r w:rsidRPr="002D4CF5">
                    <w:rPr>
                      <w:sz w:val="28"/>
                      <w:szCs w:val="28"/>
                    </w:rPr>
                    <w:t xml:space="preserve">Đọc thêm; </w:t>
                  </w:r>
                </w:p>
                <w:p w:rsidR="002D4CF5" w:rsidRPr="002D4CF5" w:rsidRDefault="002D4CF5" w:rsidP="002D4CF5">
                  <w:pPr>
                    <w:spacing w:line="360" w:lineRule="auto"/>
                    <w:jc w:val="center"/>
                    <w:rPr>
                      <w:sz w:val="28"/>
                      <w:szCs w:val="28"/>
                    </w:rPr>
                  </w:pPr>
                  <w:r w:rsidRPr="002D4CF5">
                    <w:rPr>
                      <w:sz w:val="28"/>
                      <w:szCs w:val="28"/>
                    </w:rPr>
                    <w:t>Chạy giặc.</w:t>
                  </w:r>
                </w:p>
              </w:tc>
              <w:tc>
                <w:tcPr>
                  <w:tcW w:w="191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r w:rsidRPr="002D4CF5">
                    <w:rPr>
                      <w:sz w:val="28"/>
                      <w:szCs w:val="28"/>
                    </w:rPr>
                    <w:t>-Thơ lục bát.</w:t>
                  </w: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center"/>
                    <w:rPr>
                      <w:sz w:val="28"/>
                      <w:szCs w:val="28"/>
                    </w:rPr>
                  </w:pPr>
                  <w:r w:rsidRPr="002D4CF5">
                    <w:rPr>
                      <w:sz w:val="28"/>
                      <w:szCs w:val="28"/>
                    </w:rPr>
                    <w:t>-Văn tế.</w:t>
                  </w:r>
                </w:p>
                <w:p w:rsidR="002D4CF5" w:rsidRPr="002D4CF5" w:rsidRDefault="002D4CF5" w:rsidP="002D4CF5">
                  <w:pPr>
                    <w:spacing w:line="360" w:lineRule="auto"/>
                    <w:rPr>
                      <w:sz w:val="28"/>
                      <w:szCs w:val="28"/>
                    </w:rPr>
                  </w:pPr>
                </w:p>
                <w:p w:rsidR="002D4CF5" w:rsidRPr="002D4CF5" w:rsidRDefault="002D4CF5" w:rsidP="002D4CF5">
                  <w:pPr>
                    <w:spacing w:line="360" w:lineRule="auto"/>
                    <w:jc w:val="center"/>
                    <w:rPr>
                      <w:sz w:val="28"/>
                      <w:szCs w:val="28"/>
                      <w:lang w:val="fr-FR"/>
                    </w:rPr>
                  </w:pPr>
                  <w:r w:rsidRPr="002D4CF5">
                    <w:rPr>
                      <w:sz w:val="28"/>
                      <w:szCs w:val="28"/>
                      <w:lang w:val="fr-FR"/>
                    </w:rPr>
                    <w:t>-TNBCĐL</w:t>
                  </w:r>
                </w:p>
              </w:tc>
            </w:tr>
            <w:tr w:rsidR="002D4CF5" w:rsidRPr="002D4CF5" w:rsidTr="00D377B6">
              <w:tc>
                <w:tcPr>
                  <w:tcW w:w="72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8</w:t>
                  </w:r>
                </w:p>
              </w:tc>
              <w:tc>
                <w:tcPr>
                  <w:tcW w:w="197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Chu Mạnh Trinh</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Đọc thêm:Bài ca phong cảnh Hương Sơn</w:t>
                  </w:r>
                </w:p>
              </w:tc>
              <w:tc>
                <w:tcPr>
                  <w:tcW w:w="191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Ca trù</w:t>
                  </w:r>
                </w:p>
              </w:tc>
            </w:tr>
            <w:tr w:rsidR="002D4CF5" w:rsidRPr="002D4CF5" w:rsidTr="00D377B6">
              <w:tc>
                <w:tcPr>
                  <w:tcW w:w="72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9</w:t>
                  </w:r>
                </w:p>
              </w:tc>
              <w:tc>
                <w:tcPr>
                  <w:tcW w:w="197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Ngô Thì Nhậm</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Chiếu cầu hiền</w:t>
                  </w:r>
                </w:p>
              </w:tc>
              <w:tc>
                <w:tcPr>
                  <w:tcW w:w="191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Thể chiếu</w:t>
                  </w:r>
                </w:p>
              </w:tc>
            </w:tr>
            <w:tr w:rsidR="002D4CF5" w:rsidRPr="002D4CF5" w:rsidTr="00D377B6">
              <w:tc>
                <w:tcPr>
                  <w:tcW w:w="72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10</w:t>
                  </w:r>
                </w:p>
              </w:tc>
              <w:tc>
                <w:tcPr>
                  <w:tcW w:w="197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Nguyễn Trường Tộ</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Đọc thêm: Xin lập khoa luật</w:t>
                  </w:r>
                </w:p>
                <w:p w:rsidR="002D4CF5" w:rsidRPr="002D4CF5" w:rsidRDefault="002D4CF5" w:rsidP="002D4CF5">
                  <w:pPr>
                    <w:spacing w:line="360" w:lineRule="auto"/>
                    <w:jc w:val="center"/>
                    <w:rPr>
                      <w:sz w:val="28"/>
                      <w:szCs w:val="28"/>
                      <w:lang w:val="fr-FR"/>
                    </w:rPr>
                  </w:pPr>
                  <w:r w:rsidRPr="002D4CF5">
                    <w:rPr>
                      <w:sz w:val="28"/>
                      <w:szCs w:val="28"/>
                      <w:lang w:val="fr-FR"/>
                    </w:rPr>
                    <w:t xml:space="preserve">( Trích </w:t>
                  </w:r>
                  <w:r w:rsidRPr="002D4CF5">
                    <w:rPr>
                      <w:i/>
                      <w:iCs/>
                      <w:sz w:val="28"/>
                      <w:szCs w:val="28"/>
                      <w:lang w:val="fr-FR"/>
                    </w:rPr>
                    <w:t>Tế cấp bát điều)</w:t>
                  </w:r>
                </w:p>
              </w:tc>
              <w:tc>
                <w:tcPr>
                  <w:tcW w:w="191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Điều trần.</w:t>
                  </w:r>
                </w:p>
              </w:tc>
            </w:tr>
            <w:tr w:rsidR="002D4CF5" w:rsidRPr="002D4CF5" w:rsidTr="00D377B6">
              <w:tc>
                <w:tcPr>
                  <w:tcW w:w="723" w:type="dxa"/>
                  <w:vMerge w:val="restart"/>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 xml:space="preserve">Tống số: </w:t>
                  </w:r>
                </w:p>
              </w:tc>
              <w:tc>
                <w:tcPr>
                  <w:tcW w:w="1973" w:type="dxa"/>
                  <w:vMerge w:val="restart"/>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10 tác giả</w:t>
                  </w: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05: Đọc thêm</w:t>
                  </w:r>
                </w:p>
              </w:tc>
              <w:tc>
                <w:tcPr>
                  <w:tcW w:w="1917" w:type="dxa"/>
                  <w:vMerge w:val="restart"/>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09 thể loại</w:t>
                  </w:r>
                </w:p>
              </w:tc>
            </w:tr>
            <w:tr w:rsidR="002D4CF5" w:rsidRPr="002D4CF5" w:rsidTr="00D377B6">
              <w:tc>
                <w:tcPr>
                  <w:tcW w:w="723" w:type="dxa"/>
                  <w:vMerge/>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tc>
              <w:tc>
                <w:tcPr>
                  <w:tcW w:w="1973" w:type="dxa"/>
                  <w:vMerge/>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fr-FR"/>
                    </w:rPr>
                  </w:pPr>
                  <w:r w:rsidRPr="002D4CF5">
                    <w:rPr>
                      <w:sz w:val="28"/>
                      <w:szCs w:val="28"/>
                      <w:lang w:val="fr-FR"/>
                    </w:rPr>
                    <w:t xml:space="preserve"> 09: Đọc văn</w:t>
                  </w:r>
                </w:p>
              </w:tc>
              <w:tc>
                <w:tcPr>
                  <w:tcW w:w="1917" w:type="dxa"/>
                  <w:vMerge/>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tc>
            </w:tr>
            <w:tr w:rsidR="002D4CF5" w:rsidRPr="002D4CF5" w:rsidTr="00D377B6">
              <w:tc>
                <w:tcPr>
                  <w:tcW w:w="723" w:type="dxa"/>
                  <w:vMerge/>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tc>
              <w:tc>
                <w:tcPr>
                  <w:tcW w:w="1973" w:type="dxa"/>
                  <w:vMerge/>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tc>
              <w:tc>
                <w:tcPr>
                  <w:tcW w:w="175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fr-FR"/>
                    </w:rPr>
                  </w:pPr>
                  <w:r w:rsidRPr="002D4CF5">
                    <w:rPr>
                      <w:sz w:val="28"/>
                      <w:szCs w:val="28"/>
                      <w:lang w:val="fr-FR"/>
                    </w:rPr>
                    <w:t>14 tác phẩm.</w:t>
                  </w:r>
                </w:p>
              </w:tc>
              <w:tc>
                <w:tcPr>
                  <w:tcW w:w="1917" w:type="dxa"/>
                  <w:vMerge/>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tc>
            </w:tr>
          </w:tbl>
          <w:p w:rsidR="002D4CF5" w:rsidRPr="002D4CF5" w:rsidRDefault="002D4CF5" w:rsidP="002D4CF5">
            <w:pPr>
              <w:spacing w:line="360" w:lineRule="auto"/>
              <w:jc w:val="both"/>
              <w:rPr>
                <w:sz w:val="28"/>
                <w:szCs w:val="28"/>
                <w:lang w:val="en-US"/>
              </w:rPr>
            </w:pPr>
          </w:p>
        </w:tc>
        <w:tc>
          <w:tcPr>
            <w:tcW w:w="5109" w:type="dxa"/>
          </w:tcPr>
          <w:p w:rsidR="002D4CF5" w:rsidRPr="002D4CF5" w:rsidRDefault="002D4CF5" w:rsidP="002D4CF5">
            <w:pPr>
              <w:spacing w:line="360" w:lineRule="auto"/>
              <w:jc w:val="both"/>
              <w:rPr>
                <w:b/>
                <w:sz w:val="28"/>
                <w:szCs w:val="28"/>
              </w:rPr>
            </w:pPr>
            <w:r w:rsidRPr="002D4CF5">
              <w:rPr>
                <w:b/>
                <w:sz w:val="28"/>
                <w:szCs w:val="28"/>
              </w:rPr>
              <w:t>I. Hệ thống chương trình VHTĐ trong chương trình Ngữ văn lớp 11.</w:t>
            </w:r>
          </w:p>
          <w:p w:rsidR="002D4CF5" w:rsidRPr="002D4CF5" w:rsidRDefault="002D4CF5" w:rsidP="002D4CF5">
            <w:pPr>
              <w:spacing w:line="360" w:lineRule="auto"/>
              <w:jc w:val="both"/>
              <w:rPr>
                <w:sz w:val="28"/>
                <w:szCs w:val="28"/>
              </w:rPr>
            </w:pPr>
          </w:p>
        </w:tc>
      </w:tr>
      <w:tr w:rsidR="002D4CF5" w:rsidRPr="002D4CF5" w:rsidTr="00D377B6">
        <w:tc>
          <w:tcPr>
            <w:tcW w:w="5151" w:type="dxa"/>
            <w:shd w:val="clear" w:color="auto" w:fill="auto"/>
          </w:tcPr>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r w:rsidRPr="002D4CF5">
              <w:rPr>
                <w:b/>
                <w:sz w:val="28"/>
                <w:szCs w:val="28"/>
                <w:u w:val="single"/>
                <w:lang w:val="vi-VN"/>
              </w:rPr>
              <w:t xml:space="preserve">* Thao tác 1 : </w:t>
            </w: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sz w:val="28"/>
                <w:szCs w:val="28"/>
                <w:lang w:val="vi-VN"/>
              </w:rPr>
            </w:pPr>
            <w:r w:rsidRPr="002D4CF5">
              <w:rPr>
                <w:sz w:val="28"/>
                <w:szCs w:val="28"/>
                <w:lang w:val="vi-VN"/>
              </w:rPr>
              <w:t>Thảo luận nhóm theo câu hỏi SGK.</w:t>
            </w: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Nhóm 1.</w:t>
            </w:r>
          </w:p>
          <w:p w:rsidR="002D4CF5" w:rsidRPr="002D4CF5" w:rsidRDefault="002D4CF5" w:rsidP="002D4CF5">
            <w:pPr>
              <w:spacing w:line="360" w:lineRule="auto"/>
              <w:jc w:val="both"/>
              <w:rPr>
                <w:sz w:val="28"/>
                <w:szCs w:val="28"/>
                <w:lang w:val="vi-VN"/>
              </w:rPr>
            </w:pPr>
            <w:r w:rsidRPr="002D4CF5">
              <w:rPr>
                <w:sz w:val="28"/>
                <w:szCs w:val="28"/>
                <w:lang w:val="vi-VN"/>
              </w:rPr>
              <w:t>Những biểu hiện của chủ nghĩa yêu nước từ thế kỉ XVIII đến thế kỉ XIX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Phân tích những biểu hiện của chủ nghĩa yêu nước qua các tác phẩm, đoạn trích đã học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Nhóm 2.</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Vì sao có thể nói văn học ở thế kỉ XVIII nữa đầu thế kỉ XIX xuất hiện trào lưu nhân đạo ?</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Biểu hiện phong phú của nội dung nhân đạo trong giai đoạn này?</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Chứng minh qua các tác giả, tác phẩm tiêu biểu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3</w:t>
            </w:r>
          </w:p>
          <w:p w:rsidR="002D4CF5" w:rsidRPr="002D4CF5" w:rsidRDefault="002D4CF5" w:rsidP="002D4CF5">
            <w:pPr>
              <w:spacing w:line="360" w:lineRule="auto"/>
              <w:jc w:val="both"/>
              <w:rPr>
                <w:sz w:val="28"/>
                <w:szCs w:val="28"/>
                <w:lang w:val="vi-VN"/>
              </w:rPr>
            </w:pPr>
            <w:r w:rsidRPr="002D4CF5">
              <w:rPr>
                <w:sz w:val="28"/>
                <w:szCs w:val="28"/>
                <w:lang w:val="vi-VN"/>
              </w:rPr>
              <w:t xml:space="preserve">- Đoạn trích </w:t>
            </w:r>
            <w:r w:rsidRPr="002D4CF5">
              <w:rPr>
                <w:i/>
                <w:iCs/>
                <w:sz w:val="28"/>
                <w:szCs w:val="28"/>
                <w:lang w:val="vi-VN"/>
              </w:rPr>
              <w:t>Vào phủ chúa Trịnh</w:t>
            </w:r>
            <w:r w:rsidRPr="002D4CF5">
              <w:rPr>
                <w:sz w:val="28"/>
                <w:szCs w:val="28"/>
                <w:lang w:val="vi-VN"/>
              </w:rPr>
              <w:t xml:space="preserve"> mang giá trị phản ánh và phê phán hiện thực như thế nào?</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Giá trị nội dung và nghệ thuật thơ văn Nguyễn Đình Chiểu? </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Vẻ đẹp bi tráng và bất tử về người nông dân nghĩa sĩ trong </w:t>
            </w:r>
            <w:r w:rsidRPr="002D4CF5">
              <w:rPr>
                <w:i/>
                <w:iCs/>
                <w:sz w:val="28"/>
                <w:szCs w:val="28"/>
                <w:lang w:val="vi-VN"/>
              </w:rPr>
              <w:t xml:space="preserve">Văn tế nghĩa sĩ Cần Giuộc? </w:t>
            </w:r>
          </w:p>
          <w:p w:rsidR="002D4CF5" w:rsidRPr="002D4CF5" w:rsidRDefault="002D4CF5" w:rsidP="002D4CF5">
            <w:pPr>
              <w:spacing w:line="360" w:lineRule="auto"/>
              <w:jc w:val="both"/>
              <w:rPr>
                <w:sz w:val="28"/>
                <w:szCs w:val="28"/>
              </w:rPr>
            </w:pPr>
            <w:r w:rsidRPr="002D4CF5">
              <w:rPr>
                <w:sz w:val="28"/>
                <w:szCs w:val="28"/>
                <w:lang w:val="vi-VN"/>
              </w:rPr>
              <w:t>* Từng nhóm cử đại diện trả lời, nhóm còn lại theo dõi, bổ sung</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Nội dung yêu nước trong văn học thế kỉ XVIII đến hết thế kỉ XIX: là tư tưởng trung quân ái quốc với cảm hứng : ý thức độc lập tự chủ, lòng căm thù giặc, tinh thần quyết chiến, quyết thắng kẻ thù xâm lược, lòng tự hào đất nước con người...</w:t>
            </w:r>
          </w:p>
          <w:p w:rsidR="002D4CF5" w:rsidRPr="002D4CF5" w:rsidRDefault="002D4CF5" w:rsidP="002D4CF5">
            <w:pPr>
              <w:spacing w:line="360" w:lineRule="auto"/>
              <w:jc w:val="both"/>
              <w:rPr>
                <w:sz w:val="28"/>
                <w:szCs w:val="28"/>
                <w:lang w:val="vi-VN"/>
              </w:rPr>
            </w:pPr>
            <w:r w:rsidRPr="002D4CF5">
              <w:rPr>
                <w:sz w:val="28"/>
                <w:szCs w:val="28"/>
                <w:lang w:val="vi-VN"/>
              </w:rPr>
              <w:t>- Những biểu hiện mới :</w:t>
            </w:r>
          </w:p>
          <w:p w:rsidR="002D4CF5" w:rsidRPr="002D4CF5" w:rsidRDefault="002D4CF5" w:rsidP="002D4CF5">
            <w:pPr>
              <w:spacing w:line="360" w:lineRule="auto"/>
              <w:jc w:val="both"/>
              <w:rPr>
                <w:sz w:val="28"/>
                <w:szCs w:val="28"/>
                <w:lang w:val="vi-VN"/>
              </w:rPr>
            </w:pPr>
            <w:r w:rsidRPr="002D4CF5">
              <w:rPr>
                <w:sz w:val="28"/>
                <w:szCs w:val="28"/>
                <w:lang w:val="vi-VN"/>
              </w:rPr>
              <w:t>+ Ý thức về vai trò củ trí thức đối với đất nước (chiếu cầu hiền)</w:t>
            </w:r>
          </w:p>
          <w:p w:rsidR="002D4CF5" w:rsidRPr="002D4CF5" w:rsidRDefault="002D4CF5" w:rsidP="002D4CF5">
            <w:pPr>
              <w:spacing w:line="360" w:lineRule="auto"/>
              <w:jc w:val="both"/>
              <w:rPr>
                <w:sz w:val="28"/>
                <w:szCs w:val="28"/>
                <w:lang w:val="vi-VN"/>
              </w:rPr>
            </w:pPr>
            <w:r w:rsidRPr="002D4CF5">
              <w:rPr>
                <w:sz w:val="28"/>
                <w:szCs w:val="28"/>
                <w:lang w:val="vi-VN"/>
              </w:rPr>
              <w:t>+ Tư tưởng canh tân đất nước (Xin lập khoa luật)</w:t>
            </w:r>
          </w:p>
          <w:p w:rsidR="002D4CF5" w:rsidRPr="002D4CF5" w:rsidRDefault="002D4CF5" w:rsidP="002D4CF5">
            <w:pPr>
              <w:spacing w:line="360" w:lineRule="auto"/>
              <w:jc w:val="both"/>
              <w:rPr>
                <w:sz w:val="28"/>
                <w:szCs w:val="28"/>
                <w:lang w:val="vi-VN"/>
              </w:rPr>
            </w:pPr>
            <w:r w:rsidRPr="002D4CF5">
              <w:rPr>
                <w:sz w:val="28"/>
                <w:szCs w:val="28"/>
                <w:lang w:val="vi-VN"/>
              </w:rPr>
              <w:t>+ Mang âm hưởng bi tráng (tác phẩm của Nguyễn Đình Chiểu)</w:t>
            </w:r>
          </w:p>
          <w:p w:rsidR="002D4CF5" w:rsidRPr="002D4CF5" w:rsidRDefault="002D4CF5" w:rsidP="002D4CF5">
            <w:pPr>
              <w:spacing w:line="360" w:lineRule="auto"/>
              <w:jc w:val="both"/>
              <w:rPr>
                <w:sz w:val="28"/>
                <w:szCs w:val="28"/>
                <w:lang w:val="vi-VN"/>
              </w:rPr>
            </w:pPr>
            <w:r w:rsidRPr="002D4CF5">
              <w:rPr>
                <w:sz w:val="28"/>
                <w:szCs w:val="28"/>
                <w:lang w:val="vi-VN"/>
              </w:rPr>
              <w:t>+ Tìm hướng đi mới cho cuộc đời trong hoàn cảnh xã hội bế tắc (Bài ca ngắn đi trên bãi cát- Cao Bá Quát)</w:t>
            </w:r>
          </w:p>
          <w:p w:rsidR="002D4CF5" w:rsidRPr="002D4CF5" w:rsidRDefault="002D4CF5" w:rsidP="002D4CF5">
            <w:pPr>
              <w:spacing w:line="360" w:lineRule="auto"/>
              <w:jc w:val="both"/>
              <w:rPr>
                <w:sz w:val="28"/>
                <w:szCs w:val="28"/>
                <w:lang w:val="vi-VN"/>
              </w:rPr>
            </w:pPr>
            <w:r w:rsidRPr="002D4CF5">
              <w:rPr>
                <w:sz w:val="28"/>
                <w:szCs w:val="28"/>
                <w:lang w:val="vi-VN"/>
              </w:rPr>
              <w:t>- Phân tích những biểu hiện của nội dung yêu nước qua các tác phâm và đoạn trích :</w:t>
            </w:r>
          </w:p>
          <w:p w:rsidR="002D4CF5" w:rsidRPr="002D4CF5" w:rsidRDefault="002D4CF5" w:rsidP="002D4CF5">
            <w:pPr>
              <w:spacing w:line="360" w:lineRule="auto"/>
              <w:jc w:val="both"/>
              <w:rPr>
                <w:sz w:val="28"/>
                <w:szCs w:val="28"/>
                <w:lang w:val="vi-VN"/>
              </w:rPr>
            </w:pPr>
            <w:r w:rsidRPr="002D4CF5">
              <w:rPr>
                <w:sz w:val="28"/>
                <w:szCs w:val="28"/>
                <w:lang w:val="vi-VN"/>
              </w:rPr>
              <w:t xml:space="preserve"> + Chạy giặc của Nguyễn Đình Chiểu : lòng căm thù giặc, nỗi xót xa trước cảnh đất nước bị giặc tàn phá.</w:t>
            </w:r>
          </w:p>
          <w:p w:rsidR="002D4CF5" w:rsidRPr="002D4CF5" w:rsidRDefault="002D4CF5" w:rsidP="002D4CF5">
            <w:pPr>
              <w:spacing w:line="360" w:lineRule="auto"/>
              <w:jc w:val="both"/>
              <w:rPr>
                <w:sz w:val="28"/>
                <w:szCs w:val="28"/>
                <w:lang w:val="vi-VN"/>
              </w:rPr>
            </w:pPr>
            <w:r w:rsidRPr="002D4CF5">
              <w:rPr>
                <w:sz w:val="28"/>
                <w:szCs w:val="28"/>
                <w:lang w:val="vi-VN"/>
              </w:rPr>
              <w:t xml:space="preserve"> + Văn tế nghĩa sĩ cần giuộc (Nguyễn Đình Chiểu) : sự biết ơn với những người đã hi sinh vì Tổ quốc.</w:t>
            </w:r>
          </w:p>
          <w:p w:rsidR="002D4CF5" w:rsidRPr="002D4CF5" w:rsidRDefault="002D4CF5" w:rsidP="002D4CF5">
            <w:pPr>
              <w:spacing w:line="360" w:lineRule="auto"/>
              <w:jc w:val="both"/>
              <w:rPr>
                <w:sz w:val="28"/>
                <w:szCs w:val="28"/>
                <w:lang w:val="vi-VN"/>
              </w:rPr>
            </w:pPr>
            <w:r w:rsidRPr="002D4CF5">
              <w:rPr>
                <w:sz w:val="28"/>
                <w:szCs w:val="28"/>
                <w:lang w:val="vi-VN"/>
              </w:rPr>
              <w:t xml:space="preserve"> + Bài ca phong cảnh Hương Sơn (Chu Mạnh Trinh) : ca ngợi vẻ đẹp thiên nhiên đất nước.</w:t>
            </w:r>
          </w:p>
          <w:p w:rsidR="002D4CF5" w:rsidRPr="002D4CF5" w:rsidRDefault="002D4CF5" w:rsidP="002D4CF5">
            <w:pPr>
              <w:spacing w:line="360" w:lineRule="auto"/>
              <w:jc w:val="both"/>
              <w:rPr>
                <w:sz w:val="28"/>
                <w:szCs w:val="28"/>
                <w:lang w:val="vi-VN"/>
              </w:rPr>
            </w:pPr>
            <w:r w:rsidRPr="002D4CF5">
              <w:rPr>
                <w:sz w:val="28"/>
                <w:szCs w:val="28"/>
                <w:lang w:val="vi-VN"/>
              </w:rPr>
              <w:t xml:space="preserve"> + Vịnh khoa thi hương (Trần Tế Xương) : lòng căm thù giặc.</w:t>
            </w:r>
          </w:p>
          <w:p w:rsidR="002D4CF5" w:rsidRPr="002D4CF5" w:rsidRDefault="002D4CF5" w:rsidP="002D4CF5">
            <w:pPr>
              <w:spacing w:line="360" w:lineRule="auto"/>
              <w:jc w:val="both"/>
              <w:rPr>
                <w:sz w:val="28"/>
                <w:szCs w:val="28"/>
                <w:lang w:val="vi-VN"/>
              </w:rPr>
            </w:pPr>
            <w:r w:rsidRPr="002D4CF5">
              <w:rPr>
                <w:sz w:val="28"/>
                <w:szCs w:val="28"/>
                <w:lang w:val="vi-VN"/>
              </w:rPr>
              <w:t xml:space="preserve"> + Xin lập khoa luật (Nguyễn Trường Tộ) : canh tân đất nước.</w:t>
            </w:r>
          </w:p>
          <w:p w:rsidR="002D4CF5" w:rsidRPr="002D4CF5" w:rsidRDefault="002D4CF5" w:rsidP="002D4CF5">
            <w:pPr>
              <w:spacing w:line="360" w:lineRule="auto"/>
              <w:jc w:val="both"/>
              <w:rPr>
                <w:sz w:val="28"/>
                <w:szCs w:val="28"/>
                <w:lang w:val="vi-VN"/>
              </w:rPr>
            </w:pPr>
            <w:r w:rsidRPr="002D4CF5">
              <w:rPr>
                <w:sz w:val="28"/>
                <w:szCs w:val="28"/>
                <w:lang w:val="vi-VN"/>
              </w:rPr>
              <w:t xml:space="preserve"> + Câu cá mùa thu (Nguyễn Khuyến) : ngợi ca vẻ đẹp của quê hương đất nước, đồng thời thể hiện tình yêu nước thầm kín của tác giả.</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vì : tác phẩm mang nội dung nhân đạo xuất hiện nhiều, liên tiếp tập trung vào vấn đề con người.</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Biểu hiện của nội dung nhân đạo</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vi-VN"/>
              </w:rPr>
              <w:t xml:space="preserve"> + Sự thương cảm trước bi kịch và đồng cảm trước khát vọng của con người</w:t>
            </w:r>
          </w:p>
          <w:p w:rsidR="002D4CF5" w:rsidRPr="002D4CF5" w:rsidRDefault="002D4CF5" w:rsidP="002D4CF5">
            <w:pPr>
              <w:spacing w:line="360" w:lineRule="auto"/>
              <w:jc w:val="both"/>
              <w:rPr>
                <w:sz w:val="28"/>
                <w:szCs w:val="28"/>
                <w:lang w:val="vi-VN"/>
              </w:rPr>
            </w:pPr>
            <w:r w:rsidRPr="002D4CF5">
              <w:rPr>
                <w:sz w:val="28"/>
                <w:szCs w:val="28"/>
                <w:lang w:val="vi-VN"/>
              </w:rPr>
              <w:t xml:space="preserve"> + Khẳng định, đề cao nhân phẩm, tài năng, lên án thế lực tàn bạo chà đạp lên quyền sống của con người.</w:t>
            </w:r>
          </w:p>
          <w:p w:rsidR="002D4CF5" w:rsidRPr="002D4CF5" w:rsidRDefault="002D4CF5" w:rsidP="002D4CF5">
            <w:pPr>
              <w:spacing w:line="360" w:lineRule="auto"/>
              <w:jc w:val="both"/>
              <w:rPr>
                <w:sz w:val="28"/>
                <w:szCs w:val="28"/>
                <w:lang w:val="vi-VN"/>
              </w:rPr>
            </w:pPr>
            <w:r w:rsidRPr="002D4CF5">
              <w:rPr>
                <w:sz w:val="28"/>
                <w:szCs w:val="28"/>
                <w:lang w:val="vi-VN"/>
              </w:rPr>
              <w:t xml:space="preserve"> + Đề cao truyền thống đạo lí nhân nghĩa của dân tộc.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Chứng minh qua các tác giả, tác phẩm tiêu biểu</w:t>
            </w:r>
            <w:r w:rsidRPr="002D4CF5">
              <w:rPr>
                <w:sz w:val="28"/>
                <w:szCs w:val="28"/>
                <w:lang w:val="vi-VN"/>
              </w:rPr>
              <w:t> :</w:t>
            </w:r>
          </w:p>
          <w:p w:rsidR="002D4CF5" w:rsidRPr="002D4CF5" w:rsidRDefault="002D4CF5" w:rsidP="002D4CF5">
            <w:pPr>
              <w:spacing w:line="360" w:lineRule="auto"/>
              <w:jc w:val="both"/>
              <w:rPr>
                <w:sz w:val="28"/>
                <w:szCs w:val="28"/>
                <w:lang w:val="vi-VN"/>
              </w:rPr>
            </w:pPr>
            <w:r w:rsidRPr="002D4CF5">
              <w:rPr>
                <w:sz w:val="28"/>
                <w:szCs w:val="28"/>
                <w:lang w:val="vi-VN"/>
              </w:rPr>
              <w:t xml:space="preserve"> +  Truyện Kiều (Nguyễn Du) : đề cao vai trò của tình yêu. Đó là biểu hiện cao nhất của sự đề cao con người cá nhân.</w:t>
            </w:r>
          </w:p>
          <w:p w:rsidR="002D4CF5" w:rsidRPr="002D4CF5" w:rsidRDefault="002D4CF5" w:rsidP="002D4CF5">
            <w:pPr>
              <w:spacing w:line="360" w:lineRule="auto"/>
              <w:jc w:val="both"/>
              <w:rPr>
                <w:sz w:val="28"/>
                <w:szCs w:val="28"/>
                <w:lang w:val="vi-VN"/>
              </w:rPr>
            </w:pPr>
            <w:r w:rsidRPr="002D4CF5">
              <w:rPr>
                <w:sz w:val="28"/>
                <w:szCs w:val="28"/>
                <w:lang w:val="vi-VN"/>
              </w:rPr>
              <w:t xml:space="preserve">  Tình yêu không chỉ đem lại cho con người vẻ đẹp cuộc sống, qua tác phẩm, nhà thơ muốn đặt ra và chống lại định mệnh.</w:t>
            </w:r>
          </w:p>
          <w:p w:rsidR="002D4CF5" w:rsidRPr="002D4CF5" w:rsidRDefault="002D4CF5" w:rsidP="002D4CF5">
            <w:pPr>
              <w:spacing w:line="360" w:lineRule="auto"/>
              <w:jc w:val="both"/>
              <w:rPr>
                <w:sz w:val="28"/>
                <w:szCs w:val="28"/>
                <w:lang w:val="vi-VN"/>
              </w:rPr>
            </w:pPr>
            <w:r w:rsidRPr="002D4CF5">
              <w:rPr>
                <w:sz w:val="28"/>
                <w:szCs w:val="28"/>
                <w:lang w:val="vi-VN"/>
              </w:rPr>
              <w:t xml:space="preserve"> + Chinh phụ ngâm (Đặng Trần Côn) : con người cá nhân được gắn liền với nỗi lo sợ tuổi trẻ, hạnh phúc chóng phai tàndo chiến tranh.</w:t>
            </w:r>
          </w:p>
          <w:p w:rsidR="002D4CF5" w:rsidRPr="002D4CF5" w:rsidRDefault="002D4CF5" w:rsidP="002D4CF5">
            <w:pPr>
              <w:spacing w:line="360" w:lineRule="auto"/>
              <w:jc w:val="both"/>
              <w:rPr>
                <w:sz w:val="28"/>
                <w:szCs w:val="28"/>
                <w:lang w:val="vi-VN"/>
              </w:rPr>
            </w:pPr>
            <w:r w:rsidRPr="002D4CF5">
              <w:rPr>
                <w:sz w:val="28"/>
                <w:szCs w:val="28"/>
                <w:lang w:val="vi-VN"/>
              </w:rPr>
              <w:t xml:space="preserve"> + Thơ Hồ Xuân Hương : đó là con người cá nhân bản năng khao khát sống, khao khát hạnh phúc, tình yêu đích thực, dám nói lên một cánh thẳng thắn  những ước mơ của người phụ nữ bằng cách nói ngang với một cá tính mạnh mẽ.</w:t>
            </w:r>
          </w:p>
          <w:p w:rsidR="002D4CF5" w:rsidRPr="002D4CF5" w:rsidRDefault="002D4CF5" w:rsidP="002D4CF5">
            <w:pPr>
              <w:spacing w:line="360" w:lineRule="auto"/>
              <w:jc w:val="both"/>
              <w:rPr>
                <w:sz w:val="28"/>
                <w:szCs w:val="28"/>
                <w:lang w:val="vi-VN"/>
              </w:rPr>
            </w:pPr>
            <w:r w:rsidRPr="002D4CF5">
              <w:rPr>
                <w:sz w:val="28"/>
                <w:szCs w:val="28"/>
                <w:lang w:val="vi-VN"/>
              </w:rPr>
              <w:t xml:space="preserve"> + Truyện Lục Vân Tiên(Nguyễn Đình Chiểu) : con người cá nhân nghĩa hiệp và hành động theo nho giáo.</w:t>
            </w:r>
          </w:p>
          <w:p w:rsidR="002D4CF5" w:rsidRPr="002D4CF5" w:rsidRDefault="002D4CF5" w:rsidP="002D4CF5">
            <w:pPr>
              <w:spacing w:line="360" w:lineRule="auto"/>
              <w:jc w:val="both"/>
              <w:rPr>
                <w:sz w:val="28"/>
                <w:szCs w:val="28"/>
                <w:lang w:val="vi-VN"/>
              </w:rPr>
            </w:pPr>
            <w:r w:rsidRPr="002D4CF5">
              <w:rPr>
                <w:sz w:val="28"/>
                <w:szCs w:val="28"/>
                <w:lang w:val="vi-VN"/>
              </w:rPr>
              <w:t xml:space="preserve"> + Bài ca ngất ngưởng (Nguyễn Công Trứ) : con người cá nhân công danh, hưởng lạc ngoài khuôn khổ.</w:t>
            </w:r>
          </w:p>
          <w:p w:rsidR="002D4CF5" w:rsidRPr="002D4CF5" w:rsidRDefault="002D4CF5" w:rsidP="002D4CF5">
            <w:pPr>
              <w:spacing w:line="360" w:lineRule="auto"/>
              <w:jc w:val="both"/>
              <w:rPr>
                <w:sz w:val="28"/>
                <w:szCs w:val="28"/>
                <w:lang w:val="vi-VN"/>
              </w:rPr>
            </w:pPr>
            <w:r w:rsidRPr="002D4CF5">
              <w:rPr>
                <w:sz w:val="28"/>
                <w:szCs w:val="28"/>
                <w:lang w:val="vi-VN"/>
              </w:rPr>
              <w:t xml:space="preserve"> + Câu cá mùa thu (Nguyễn Khuyến) : con người cá nhân trống rỗng mất ý nghĩa.</w:t>
            </w:r>
          </w:p>
          <w:p w:rsidR="002D4CF5" w:rsidRPr="002D4CF5" w:rsidRDefault="002D4CF5" w:rsidP="002D4CF5">
            <w:pPr>
              <w:spacing w:line="360" w:lineRule="auto"/>
              <w:jc w:val="both"/>
              <w:rPr>
                <w:sz w:val="28"/>
                <w:szCs w:val="28"/>
                <w:lang w:val="vi-VN"/>
              </w:rPr>
            </w:pPr>
            <w:r w:rsidRPr="002D4CF5">
              <w:rPr>
                <w:sz w:val="28"/>
                <w:szCs w:val="28"/>
                <w:lang w:val="vi-VN"/>
              </w:rPr>
              <w:t xml:space="preserve"> + Thơ Tú Xương : nụ cười giải thoát cá nhân và sự khẳng định mình.</w:t>
            </w: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Đoạn trích là bức tranh chân thực về cuộc sống nơi phủ chúa, được khắc họa ở hai phương diện:</w:t>
            </w:r>
          </w:p>
          <w:p w:rsidR="002D4CF5" w:rsidRPr="002D4CF5" w:rsidRDefault="002D4CF5" w:rsidP="002D4CF5">
            <w:pPr>
              <w:spacing w:line="360" w:lineRule="auto"/>
              <w:jc w:val="both"/>
              <w:rPr>
                <w:sz w:val="28"/>
                <w:szCs w:val="28"/>
                <w:lang w:val="vi-VN"/>
              </w:rPr>
            </w:pPr>
            <w:r w:rsidRPr="002D4CF5">
              <w:rPr>
                <w:sz w:val="28"/>
                <w:szCs w:val="28"/>
                <w:lang w:val="vi-VN"/>
              </w:rPr>
              <w:t>+ Cuộc sống thâm nghiêm xa hoa, giàu sang.</w:t>
            </w:r>
          </w:p>
          <w:p w:rsidR="002D4CF5" w:rsidRPr="002D4CF5" w:rsidRDefault="002D4CF5" w:rsidP="002D4CF5">
            <w:pPr>
              <w:spacing w:line="360" w:lineRule="auto"/>
              <w:jc w:val="both"/>
              <w:rPr>
                <w:sz w:val="28"/>
                <w:szCs w:val="28"/>
                <w:lang w:val="vi-VN"/>
              </w:rPr>
            </w:pPr>
            <w:r w:rsidRPr="002D4CF5">
              <w:rPr>
                <w:sz w:val="28"/>
                <w:szCs w:val="28"/>
                <w:lang w:val="vi-VN"/>
              </w:rPr>
              <w:t>+ Cuộc sống thiếu sinh khí, yếu ớt.</w:t>
            </w:r>
          </w:p>
          <w:p w:rsidR="002D4CF5" w:rsidRPr="002D4CF5" w:rsidRDefault="002D4CF5" w:rsidP="002D4CF5">
            <w:pPr>
              <w:spacing w:line="360" w:lineRule="auto"/>
              <w:jc w:val="both"/>
              <w:rPr>
                <w:sz w:val="28"/>
                <w:szCs w:val="28"/>
                <w:lang w:val="vi-VN"/>
              </w:rPr>
            </w:pPr>
            <w:r w:rsidRPr="002D4CF5">
              <w:rPr>
                <w:sz w:val="28"/>
                <w:szCs w:val="28"/>
                <w:lang w:val="fr-FR"/>
              </w:rPr>
              <w:sym w:font="Wingdings" w:char="F0E0"/>
            </w:r>
            <w:r w:rsidRPr="002D4CF5">
              <w:rPr>
                <w:sz w:val="28"/>
                <w:szCs w:val="28"/>
                <w:lang w:val="vi-VN"/>
              </w:rPr>
              <w:t xml:space="preserve"> Một thế giới riêng đầy quyền uy: Những tiếng quát tháo, truyền lệnh, những tiếng dạ ran, những con người oai vệ, những con người khúm núm, sợ sệt...có nhiều cửa gác, mọi việc đều có quan truyền lệnh, chỉ dẫn. Thầy thuốc vào khám bệnh phải chờ, nín thở, khúm núm, lạy tạ.</w:t>
            </w:r>
          </w:p>
          <w:p w:rsidR="002D4CF5" w:rsidRPr="002D4CF5" w:rsidRDefault="002D4CF5" w:rsidP="002D4CF5">
            <w:pPr>
              <w:spacing w:line="360" w:lineRule="auto"/>
              <w:jc w:val="both"/>
              <w:rPr>
                <w:sz w:val="28"/>
                <w:szCs w:val="28"/>
                <w:lang w:val="vi-VN"/>
              </w:rPr>
            </w:pPr>
            <w:r w:rsidRPr="002D4CF5">
              <w:rPr>
                <w:sz w:val="28"/>
                <w:szCs w:val="28"/>
                <w:lang w:val="fr-FR"/>
              </w:rPr>
              <w:sym w:font="Wingdings" w:char="F0E0"/>
            </w:r>
            <w:r w:rsidRPr="002D4CF5">
              <w:rPr>
                <w:sz w:val="28"/>
                <w:szCs w:val="28"/>
                <w:lang w:val="vi-VN"/>
              </w:rPr>
              <w:t>Phủ  chúa là nơi xa hoa, giàu sang vô cùng: từ nơi ở đến tiện nghi, từ vật dụng đến đồ ăn thức uống...nhưng thiếu sinh khí, âm u. Thiếu sự sống, sức sống.</w:t>
            </w:r>
          </w:p>
          <w:p w:rsidR="002D4CF5" w:rsidRPr="002D4CF5" w:rsidRDefault="002D4CF5" w:rsidP="002D4CF5">
            <w:pPr>
              <w:spacing w:line="360" w:lineRule="auto"/>
              <w:jc w:val="both"/>
              <w:rPr>
                <w:sz w:val="28"/>
                <w:szCs w:val="28"/>
                <w:lang w:val="vi-VN"/>
              </w:rPr>
            </w:pPr>
            <w:r w:rsidRPr="002D4CF5">
              <w:rPr>
                <w:sz w:val="28"/>
                <w:szCs w:val="28"/>
                <w:lang w:val="fr-FR"/>
              </w:rPr>
              <w:sym w:font="Wingdings" w:char="F0E0"/>
            </w:r>
            <w:r w:rsidRPr="002D4CF5">
              <w:rPr>
                <w:sz w:val="28"/>
                <w:szCs w:val="28"/>
                <w:lang w:val="vi-VN"/>
              </w:rPr>
              <w:t xml:space="preserve"> Ngòi bút tả thực điềm đạm, kín đáo nhưng lạnh lùng, thờ ơ, thậm chí coi thường của tác giả</w:t>
            </w:r>
            <w:r w:rsidRPr="002D4CF5">
              <w:rPr>
                <w:sz w:val="28"/>
                <w:szCs w:val="28"/>
                <w:lang w:val="fr-FR"/>
              </w:rPr>
              <w:sym w:font="Wingdings" w:char="F0E0"/>
            </w:r>
            <w:r w:rsidRPr="002D4CF5">
              <w:rPr>
                <w:sz w:val="28"/>
                <w:szCs w:val="28"/>
                <w:lang w:val="vi-VN"/>
              </w:rPr>
              <w:t xml:space="preserve"> sự phê phán sâu sắc của Hải Thượng Lãn Ông.</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Giá trị nội dung thơ văn Nguyễn Đình Chiểu: Đề cao đạo lí nhân nghĩa, yêu nước chống giặc ngoại xâm.</w:t>
            </w:r>
          </w:p>
          <w:p w:rsidR="002D4CF5" w:rsidRPr="002D4CF5" w:rsidRDefault="002D4CF5" w:rsidP="002D4CF5">
            <w:pPr>
              <w:spacing w:line="360" w:lineRule="auto"/>
              <w:jc w:val="both"/>
              <w:rPr>
                <w:sz w:val="28"/>
                <w:szCs w:val="28"/>
                <w:lang w:val="vi-VN"/>
              </w:rPr>
            </w:pPr>
            <w:r w:rsidRPr="002D4CF5">
              <w:rPr>
                <w:sz w:val="28"/>
                <w:szCs w:val="28"/>
                <w:lang w:val="vi-VN"/>
              </w:rPr>
              <w:t>- Giá trị nghệ thuật: Tính chất đạo đức - trữ tình. Màu sắc Nam Bộ qua ngôn ngữ, hình tượng nghệ thuật.</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Vẻ đẹp bi tráng và bất tử của hình tượng người nông dân - nghĩa sĩ trong </w:t>
            </w:r>
            <w:r w:rsidRPr="002D4CF5">
              <w:rPr>
                <w:i/>
                <w:iCs/>
                <w:sz w:val="28"/>
                <w:szCs w:val="28"/>
                <w:lang w:val="vi-VN"/>
              </w:rPr>
              <w:t>Văn tế nghĩa sĩ Cần Giuộc:</w:t>
            </w:r>
          </w:p>
          <w:p w:rsidR="002D4CF5" w:rsidRPr="002D4CF5" w:rsidRDefault="002D4CF5" w:rsidP="002D4CF5">
            <w:pPr>
              <w:spacing w:line="360" w:lineRule="auto"/>
              <w:jc w:val="both"/>
              <w:rPr>
                <w:sz w:val="28"/>
                <w:szCs w:val="28"/>
                <w:lang w:val="vi-VN"/>
              </w:rPr>
            </w:pPr>
            <w:r w:rsidRPr="002D4CF5">
              <w:rPr>
                <w:sz w:val="28"/>
                <w:szCs w:val="28"/>
                <w:lang w:val="vi-VN"/>
              </w:rPr>
              <w:t>+  Bi: Gợi lên qua cuộc sống vất vả, lam lũ. Nỗi đau buồn, thương tiếc trước sự  mất mát, hi sinh và tiếng khóc đau thương của người còn sống.</w:t>
            </w:r>
          </w:p>
          <w:p w:rsidR="002D4CF5" w:rsidRPr="002D4CF5" w:rsidRDefault="002D4CF5" w:rsidP="002D4CF5">
            <w:pPr>
              <w:spacing w:line="360" w:lineRule="auto"/>
              <w:jc w:val="both"/>
              <w:rPr>
                <w:sz w:val="28"/>
                <w:szCs w:val="28"/>
                <w:lang w:val="vi-VN"/>
              </w:rPr>
            </w:pPr>
            <w:r w:rsidRPr="002D4CF5">
              <w:rPr>
                <w:sz w:val="28"/>
                <w:szCs w:val="28"/>
                <w:lang w:val="vi-VN"/>
              </w:rPr>
              <w:t xml:space="preserve">+ Tráng: Lòng căm thù giặc, lòng yêu nước, hành động quả cảm, anh hùng của nghĩa sĩ. </w:t>
            </w:r>
            <w:r w:rsidRPr="002D4CF5">
              <w:rPr>
                <w:sz w:val="28"/>
                <w:szCs w:val="28"/>
                <w:lang w:val="fr-FR"/>
              </w:rPr>
              <w:sym w:font="Wingdings" w:char="F0E0"/>
            </w:r>
            <w:r w:rsidRPr="002D4CF5">
              <w:rPr>
                <w:sz w:val="28"/>
                <w:szCs w:val="28"/>
                <w:lang w:val="vi-VN"/>
              </w:rPr>
              <w:t xml:space="preserve"> Tạo nên tiếng khóc lớn lao,cao cả.</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ind w:left="72"/>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HS điền vào bảng hệ thống theo định hướng của G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7"/>
              <w:gridCol w:w="3268"/>
            </w:tblGrid>
            <w:tr w:rsidR="002D4CF5" w:rsidRPr="002D4CF5" w:rsidTr="00D377B6">
              <w:tc>
                <w:tcPr>
                  <w:tcW w:w="1825"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r w:rsidRPr="002D4CF5">
                    <w:rPr>
                      <w:sz w:val="28"/>
                      <w:szCs w:val="28"/>
                    </w:rPr>
                    <w:t>Đặc điểm</w:t>
                  </w:r>
                </w:p>
                <w:p w:rsidR="002D4CF5" w:rsidRPr="002D4CF5" w:rsidRDefault="002D4CF5" w:rsidP="002D4CF5">
                  <w:pPr>
                    <w:spacing w:line="360" w:lineRule="auto"/>
                    <w:jc w:val="center"/>
                    <w:rPr>
                      <w:sz w:val="28"/>
                      <w:szCs w:val="28"/>
                    </w:rPr>
                  </w:pPr>
                  <w:r w:rsidRPr="002D4CF5">
                    <w:rPr>
                      <w:sz w:val="28"/>
                      <w:szCs w:val="28"/>
                    </w:rPr>
                    <w:t>thi pháp</w:t>
                  </w:r>
                </w:p>
              </w:tc>
              <w:tc>
                <w:tcPr>
                  <w:tcW w:w="3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Nội dung biểu hiện.</w:t>
                  </w:r>
                </w:p>
              </w:tc>
            </w:tr>
            <w:tr w:rsidR="002D4CF5" w:rsidRPr="002D4CF5" w:rsidTr="00D377B6">
              <w:tc>
                <w:tcPr>
                  <w:tcW w:w="1825"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Tư duy</w:t>
                  </w:r>
                </w:p>
                <w:p w:rsidR="002D4CF5" w:rsidRPr="002D4CF5" w:rsidRDefault="002D4CF5" w:rsidP="002D4CF5">
                  <w:pPr>
                    <w:spacing w:line="360" w:lineRule="auto"/>
                    <w:jc w:val="center"/>
                    <w:rPr>
                      <w:sz w:val="28"/>
                      <w:szCs w:val="28"/>
                      <w:lang w:val="fr-FR"/>
                    </w:rPr>
                  </w:pPr>
                  <w:r w:rsidRPr="002D4CF5">
                    <w:rPr>
                      <w:sz w:val="28"/>
                      <w:szCs w:val="28"/>
                      <w:lang w:val="fr-FR"/>
                    </w:rPr>
                    <w:t>nghệ thuật</w:t>
                  </w:r>
                </w:p>
              </w:tc>
              <w:tc>
                <w:tcPr>
                  <w:tcW w:w="3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fr-FR"/>
                    </w:rPr>
                  </w:pPr>
                  <w:r w:rsidRPr="002D4CF5">
                    <w:rPr>
                      <w:sz w:val="28"/>
                      <w:szCs w:val="28"/>
                      <w:lang w:val="fr-FR"/>
                    </w:rPr>
                    <w:t>Theo kiểu mẫu, công thức, hình ảnh ước lệ, tượng trưng,</w:t>
                  </w:r>
                </w:p>
              </w:tc>
            </w:tr>
            <w:tr w:rsidR="002D4CF5" w:rsidRPr="002D4CF5" w:rsidTr="00D377B6">
              <w:tc>
                <w:tcPr>
                  <w:tcW w:w="1825"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Quan niệm thẩm mĩ</w:t>
                  </w:r>
                </w:p>
              </w:tc>
              <w:tc>
                <w:tcPr>
                  <w:tcW w:w="3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fr-FR"/>
                    </w:rPr>
                  </w:pPr>
                  <w:r w:rsidRPr="002D4CF5">
                    <w:rPr>
                      <w:sz w:val="28"/>
                      <w:szCs w:val="28"/>
                      <w:lang w:val="fr-FR"/>
                    </w:rPr>
                    <w:t>Hướng về cái đẹp trong quá khứ, thiên về cái tao nhã, cao cả, ưa sử dụng điển tích, điển cố, thi liệu, thi liệu Hán học.</w:t>
                  </w:r>
                </w:p>
              </w:tc>
            </w:tr>
            <w:tr w:rsidR="002D4CF5" w:rsidRPr="002D4CF5" w:rsidTr="00D377B6">
              <w:tc>
                <w:tcPr>
                  <w:tcW w:w="1825"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r w:rsidRPr="002D4CF5">
                    <w:rPr>
                      <w:sz w:val="28"/>
                      <w:szCs w:val="28"/>
                      <w:lang w:val="fr-FR"/>
                    </w:rPr>
                    <w:t>Bút pháp</w:t>
                  </w:r>
                </w:p>
              </w:tc>
              <w:tc>
                <w:tcPr>
                  <w:tcW w:w="3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fr-FR"/>
                    </w:rPr>
                  </w:pPr>
                  <w:r w:rsidRPr="002D4CF5">
                    <w:rPr>
                      <w:sz w:val="28"/>
                      <w:szCs w:val="28"/>
                      <w:lang w:val="fr-FR"/>
                    </w:rPr>
                    <w:t>Thiên về ước lệ, tượng trưng, gợi nhiều hơn tả.</w:t>
                  </w:r>
                </w:p>
              </w:tc>
            </w:tr>
            <w:tr w:rsidR="002D4CF5" w:rsidRPr="002D4CF5" w:rsidTr="00D377B6">
              <w:tc>
                <w:tcPr>
                  <w:tcW w:w="1825"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fr-FR"/>
                    </w:rPr>
                  </w:pPr>
                </w:p>
                <w:p w:rsidR="002D4CF5" w:rsidRPr="002D4CF5" w:rsidRDefault="002D4CF5" w:rsidP="002D4CF5">
                  <w:pPr>
                    <w:spacing w:line="360" w:lineRule="auto"/>
                    <w:jc w:val="center"/>
                    <w:rPr>
                      <w:sz w:val="28"/>
                      <w:szCs w:val="28"/>
                      <w:lang w:val="fr-FR"/>
                    </w:rPr>
                  </w:pPr>
                  <w:r w:rsidRPr="002D4CF5">
                    <w:rPr>
                      <w:sz w:val="28"/>
                      <w:szCs w:val="28"/>
                      <w:lang w:val="fr-FR"/>
                    </w:rPr>
                    <w:t>Thể loại</w:t>
                  </w:r>
                </w:p>
              </w:tc>
              <w:tc>
                <w:tcPr>
                  <w:tcW w:w="3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fr-FR"/>
                    </w:rPr>
                  </w:pPr>
                  <w:r w:rsidRPr="002D4CF5">
                    <w:rPr>
                      <w:sz w:val="28"/>
                      <w:szCs w:val="28"/>
                      <w:lang w:val="fr-FR"/>
                    </w:rPr>
                    <w:t>Ký sự, thơ TNBCĐL, lục bát,  hát nói, ca trù, văn tế, ca hành, chiếu, điều trần.</w:t>
                  </w:r>
                </w:p>
              </w:tc>
            </w:tr>
          </w:tbl>
          <w:p w:rsidR="002D4CF5" w:rsidRPr="002D4CF5" w:rsidRDefault="002D4CF5" w:rsidP="002D4CF5">
            <w:pPr>
              <w:spacing w:line="360" w:lineRule="auto"/>
              <w:jc w:val="both"/>
              <w:rPr>
                <w:b/>
                <w:sz w:val="28"/>
                <w:szCs w:val="28"/>
                <w:lang w:val="pt-BR"/>
              </w:rPr>
            </w:pPr>
            <w:r w:rsidRPr="002D4CF5">
              <w:rPr>
                <w:b/>
                <w:sz w:val="28"/>
                <w:szCs w:val="28"/>
                <w:lang w:val="pt-BR"/>
              </w:rPr>
              <w:t>HS trả lời cá nhân :</w:t>
            </w:r>
          </w:p>
          <w:p w:rsidR="002D4CF5" w:rsidRPr="002D4CF5" w:rsidRDefault="002D4CF5" w:rsidP="002D4CF5">
            <w:pPr>
              <w:spacing w:line="360" w:lineRule="auto"/>
              <w:jc w:val="both"/>
              <w:rPr>
                <w:sz w:val="28"/>
                <w:szCs w:val="28"/>
                <w:lang w:val="pt-BR"/>
              </w:rPr>
            </w:pPr>
            <w:r w:rsidRPr="002D4CF5">
              <w:rPr>
                <w:sz w:val="28"/>
                <w:szCs w:val="28"/>
                <w:lang w:val="pt-BR"/>
              </w:rPr>
              <w:t>2. Minh chứng một số sáng tạo phá cách trong quy phạm, ước lệ.</w:t>
            </w:r>
          </w:p>
          <w:p w:rsidR="002D4CF5" w:rsidRPr="002D4CF5" w:rsidRDefault="002D4CF5" w:rsidP="002D4CF5">
            <w:pPr>
              <w:spacing w:line="360" w:lineRule="auto"/>
              <w:jc w:val="both"/>
              <w:rPr>
                <w:sz w:val="28"/>
                <w:szCs w:val="28"/>
                <w:lang w:val="pt-BR"/>
              </w:rPr>
            </w:pPr>
            <w:r w:rsidRPr="002D4CF5">
              <w:rPr>
                <w:sz w:val="28"/>
                <w:szCs w:val="28"/>
                <w:lang w:val="pt-BR"/>
              </w:rPr>
              <w:t>- Thơ Nguyễn Khuyến, thơ Hồ Xuân Hương.</w:t>
            </w:r>
          </w:p>
          <w:p w:rsidR="002D4CF5" w:rsidRPr="002D4CF5" w:rsidRDefault="002D4CF5" w:rsidP="002D4CF5">
            <w:pPr>
              <w:spacing w:line="360" w:lineRule="auto"/>
              <w:jc w:val="both"/>
              <w:rPr>
                <w:sz w:val="28"/>
                <w:szCs w:val="28"/>
                <w:lang w:val="pt-BR"/>
              </w:rPr>
            </w:pPr>
            <w:r w:rsidRPr="002D4CF5">
              <w:rPr>
                <w:sz w:val="28"/>
                <w:szCs w:val="28"/>
                <w:lang w:val="pt-BR"/>
              </w:rPr>
              <w:t>+ Hình thức: Thơ Nôm đường luật TNBC.</w:t>
            </w:r>
          </w:p>
          <w:p w:rsidR="002D4CF5" w:rsidRPr="002D4CF5" w:rsidRDefault="002D4CF5" w:rsidP="002D4CF5">
            <w:pPr>
              <w:spacing w:line="360" w:lineRule="auto"/>
              <w:jc w:val="both"/>
              <w:rPr>
                <w:sz w:val="28"/>
                <w:szCs w:val="28"/>
                <w:lang w:val="pt-BR"/>
              </w:rPr>
            </w:pPr>
            <w:r w:rsidRPr="002D4CF5">
              <w:rPr>
                <w:sz w:val="28"/>
                <w:szCs w:val="28"/>
                <w:lang w:val="pt-BR"/>
              </w:rPr>
              <w:t>+ Sáng tạo: Thi đề, hình ảnh, từ ngữ, tính ước lệ.</w:t>
            </w:r>
          </w:p>
          <w:p w:rsidR="002D4CF5" w:rsidRPr="002D4CF5" w:rsidRDefault="002D4CF5" w:rsidP="002D4CF5">
            <w:pPr>
              <w:spacing w:line="360" w:lineRule="auto"/>
              <w:jc w:val="both"/>
              <w:rPr>
                <w:sz w:val="28"/>
                <w:szCs w:val="28"/>
                <w:lang w:val="pt-BR"/>
              </w:rPr>
            </w:pPr>
            <w:r w:rsidRPr="002D4CF5">
              <w:rPr>
                <w:sz w:val="28"/>
                <w:szCs w:val="28"/>
                <w:lang w:val="pt-BR"/>
              </w:rPr>
              <w:t>- Văn tế nghĩa sĩ Cần Giuộc: Đảm bảo nghiêm ngặt thể loại văn tế, nhưng mang tinh thần thời đại, mang tính hiện đại, vượt hơn hẳn những bài văn tế thông thường.</w:t>
            </w:r>
          </w:p>
          <w:p w:rsidR="002D4CF5" w:rsidRPr="002D4CF5" w:rsidRDefault="002D4CF5" w:rsidP="002D4CF5">
            <w:pPr>
              <w:spacing w:line="360" w:lineRule="auto"/>
              <w:jc w:val="both"/>
              <w:rPr>
                <w:sz w:val="28"/>
                <w:szCs w:val="28"/>
                <w:lang w:val="pt-BR"/>
              </w:rPr>
            </w:pPr>
            <w:r w:rsidRPr="002D4CF5">
              <w:rPr>
                <w:sz w:val="28"/>
                <w:szCs w:val="28"/>
                <w:lang w:val="pt-BR"/>
              </w:rPr>
              <w:t>- Thượng kinh kí sự. Bài ca ngất ngưởng. Văn té nghĩa sĩ Cần Giuộc. Sa hành đoản ca. Chiếu cầu hiền. Tế cấp bát điều.</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rPr>
            </w:pPr>
            <w:r w:rsidRPr="002D4CF5">
              <w:rPr>
                <w:b/>
                <w:sz w:val="28"/>
                <w:szCs w:val="28"/>
                <w:lang w:val="vi-VN"/>
              </w:rPr>
              <w:t xml:space="preserve">* </w:t>
            </w:r>
            <w:r w:rsidRPr="002D4CF5">
              <w:rPr>
                <w:b/>
                <w:sz w:val="28"/>
                <w:szCs w:val="28"/>
                <w:u w:val="single"/>
                <w:lang w:val="vi-VN"/>
              </w:rPr>
              <w:t xml:space="preserve">Thao tác 3 : </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HS điền vào bảng hệ thống theo định hướng của GV.</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Minh chứng một số sáng tạo phá cách trong quy phạm, ước lệ.</w:t>
            </w:r>
          </w:p>
          <w:p w:rsidR="002D4CF5" w:rsidRPr="002D4CF5" w:rsidRDefault="002D4CF5" w:rsidP="002D4CF5">
            <w:pPr>
              <w:spacing w:line="360" w:lineRule="auto"/>
              <w:jc w:val="both"/>
              <w:rPr>
                <w:sz w:val="28"/>
                <w:szCs w:val="28"/>
                <w:lang w:val="vi-VN"/>
              </w:rPr>
            </w:pPr>
            <w:r w:rsidRPr="002D4CF5">
              <w:rPr>
                <w:sz w:val="28"/>
                <w:szCs w:val="28"/>
                <w:lang w:val="vi-VN"/>
              </w:rPr>
              <w:t>GV: hướng dẫn HS làm bài tập trắc nghiệm.</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lang w:val="vi-VN"/>
              </w:rPr>
            </w:pPr>
          </w:p>
        </w:tc>
        <w:tc>
          <w:tcPr>
            <w:tcW w:w="5109" w:type="dxa"/>
          </w:tcPr>
          <w:p w:rsidR="002D4CF5" w:rsidRPr="002D4CF5" w:rsidRDefault="002D4CF5" w:rsidP="002D4CF5">
            <w:pPr>
              <w:spacing w:line="360" w:lineRule="auto"/>
              <w:jc w:val="both"/>
              <w:rPr>
                <w:b/>
                <w:sz w:val="28"/>
                <w:szCs w:val="28"/>
                <w:lang w:val="vi-VN"/>
              </w:rPr>
            </w:pPr>
            <w:r w:rsidRPr="002D4CF5">
              <w:rPr>
                <w:b/>
                <w:sz w:val="28"/>
                <w:szCs w:val="28"/>
                <w:lang w:val="vi-VN"/>
              </w:rPr>
              <w:t>II. Ôn tập về nội dung VHTĐ.</w:t>
            </w:r>
          </w:p>
          <w:p w:rsidR="002D4CF5" w:rsidRPr="002D4CF5" w:rsidRDefault="002D4CF5" w:rsidP="002D4CF5">
            <w:pPr>
              <w:spacing w:line="360" w:lineRule="auto"/>
              <w:jc w:val="both"/>
              <w:rPr>
                <w:sz w:val="28"/>
                <w:szCs w:val="28"/>
                <w:lang w:val="vi-VN"/>
              </w:rPr>
            </w:pPr>
            <w:r w:rsidRPr="002D4CF5">
              <w:rPr>
                <w:sz w:val="28"/>
                <w:szCs w:val="28"/>
                <w:u w:val="single"/>
                <w:lang w:val="vi-VN"/>
              </w:rPr>
              <w:t>Câu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Nội dung yêu nước trong văn học thế kỉ XVIII đến hết thế kỉ XIX: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Những biểu hiện mới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Phân tích những biểu hiện của nội dung yêu nước qua các tác phâm và đoạn trích :</w:t>
            </w:r>
          </w:p>
          <w:p w:rsidR="002D4CF5" w:rsidRPr="002D4CF5" w:rsidRDefault="002D4CF5" w:rsidP="002D4CF5">
            <w:pPr>
              <w:spacing w:line="360" w:lineRule="auto"/>
              <w:jc w:val="both"/>
              <w:rPr>
                <w:sz w:val="28"/>
                <w:szCs w:val="28"/>
                <w:lang w:val="vi-VN"/>
              </w:rPr>
            </w:pPr>
            <w:r w:rsidRPr="002D4CF5">
              <w:rPr>
                <w:sz w:val="28"/>
                <w:szCs w:val="28"/>
                <w:lang w:val="vi-VN"/>
              </w:rPr>
              <w:t xml:space="preserve"> + Chạy giặc của Nguyễn Đình Chiểu : </w:t>
            </w:r>
          </w:p>
          <w:p w:rsidR="002D4CF5" w:rsidRPr="002D4CF5" w:rsidRDefault="002D4CF5" w:rsidP="002D4CF5">
            <w:pPr>
              <w:spacing w:line="360" w:lineRule="auto"/>
              <w:jc w:val="both"/>
              <w:rPr>
                <w:sz w:val="28"/>
                <w:szCs w:val="28"/>
                <w:lang w:val="vi-VN"/>
              </w:rPr>
            </w:pPr>
            <w:r w:rsidRPr="002D4CF5">
              <w:rPr>
                <w:sz w:val="28"/>
                <w:szCs w:val="28"/>
                <w:lang w:val="vi-VN"/>
              </w:rPr>
              <w:t xml:space="preserve"> +Văn tế nghĩa sĩ cần giuộc (Nguyễn Đình Chiểu) : </w:t>
            </w:r>
          </w:p>
          <w:p w:rsidR="002D4CF5" w:rsidRPr="002D4CF5" w:rsidRDefault="002D4CF5" w:rsidP="002D4CF5">
            <w:pPr>
              <w:spacing w:line="360" w:lineRule="auto"/>
              <w:jc w:val="both"/>
              <w:rPr>
                <w:sz w:val="28"/>
                <w:szCs w:val="28"/>
                <w:lang w:val="vi-VN"/>
              </w:rPr>
            </w:pPr>
            <w:r w:rsidRPr="002D4CF5">
              <w:rPr>
                <w:sz w:val="28"/>
                <w:szCs w:val="28"/>
                <w:lang w:val="vi-VN"/>
              </w:rPr>
              <w:t xml:space="preserve"> + Bài ca phong cảnh Hương Sơn (Chu Mạnh Trinh)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 Vịnh khoa thi hương (Trần Tế Xương) :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 Xin lập khoa luật (Nguyễn Trường Tộ) :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 Câu cá mùa thu (Nguyễn Khuyến) :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Câu 2 :</w:t>
            </w:r>
          </w:p>
          <w:p w:rsidR="002D4CF5" w:rsidRPr="002D4CF5" w:rsidRDefault="002D4CF5" w:rsidP="002D4CF5">
            <w:pPr>
              <w:spacing w:line="360" w:lineRule="auto"/>
              <w:jc w:val="both"/>
              <w:rPr>
                <w:sz w:val="28"/>
                <w:szCs w:val="28"/>
                <w:lang w:val="vi-VN"/>
              </w:rPr>
            </w:pPr>
            <w:r w:rsidRPr="002D4CF5">
              <w:rPr>
                <w:sz w:val="28"/>
                <w:szCs w:val="28"/>
                <w:lang w:val="vi-VN"/>
              </w:rPr>
              <w:t>- Chủ nghĩa nhân đạo trong văn học thế kỉ XXVIII đến nữa đầu thế kỉ XIX, xuất hiện thành trào lưu nhân đạo vì : tác phẩm mang nội dung nhân đạo xuất hiện nhiều, liên tiếp tập trung vào vấn đề con người.</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Biểu hiện của nội dung nhân đạo</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gt; Vấn đề cơ bản của nội dung nhân đạo, hướng vào quyền sống con người(con người trần thế) qua Truyện Kiều, thơ Hồ Xuân Hương, ý thức về cá nhân đậm nét( ý thức về quyền sống cá nhân, hạnh phúc cá nhân, tài năng cá nhân), khẳng định con người cá nhân qua các tác phẩm như : Đọc tiểu Thanh kí của Nguyễn Du ; Tự tình của Hồ Xuân Hương ; Bài ca ngất ngưởng của Nguyễn Công Trứ.</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Chứng minh qua các tác giả, tác phẩm tiêu biểu</w:t>
            </w:r>
            <w:r w:rsidRPr="002D4CF5">
              <w:rPr>
                <w:sz w:val="28"/>
                <w:szCs w:val="28"/>
                <w:lang w:val="vi-VN"/>
              </w:rPr>
              <w:t> :</w:t>
            </w:r>
          </w:p>
          <w:p w:rsidR="002D4CF5" w:rsidRPr="002D4CF5" w:rsidRDefault="002D4CF5" w:rsidP="002D4CF5">
            <w:pPr>
              <w:spacing w:line="360" w:lineRule="auto"/>
              <w:jc w:val="both"/>
              <w:rPr>
                <w:sz w:val="28"/>
                <w:szCs w:val="28"/>
                <w:lang w:val="vi-VN"/>
              </w:rPr>
            </w:pPr>
            <w:r w:rsidRPr="002D4CF5">
              <w:rPr>
                <w:sz w:val="28"/>
                <w:szCs w:val="28"/>
                <w:lang w:val="vi-VN"/>
              </w:rPr>
              <w:t xml:space="preserve"> +  Truyện Kiều (Nguyễn Du) : </w:t>
            </w:r>
          </w:p>
          <w:p w:rsidR="002D4CF5" w:rsidRPr="002D4CF5" w:rsidRDefault="002D4CF5" w:rsidP="002D4CF5">
            <w:pPr>
              <w:spacing w:line="360" w:lineRule="auto"/>
              <w:jc w:val="both"/>
              <w:rPr>
                <w:sz w:val="28"/>
                <w:szCs w:val="28"/>
                <w:lang w:val="vi-VN"/>
              </w:rPr>
            </w:pPr>
            <w:r w:rsidRPr="002D4CF5">
              <w:rPr>
                <w:sz w:val="28"/>
                <w:szCs w:val="28"/>
                <w:lang w:val="vi-VN"/>
              </w:rPr>
              <w:t xml:space="preserve"> + Chinh phụ ngâm (Đặng Trần Côn) : </w:t>
            </w:r>
          </w:p>
          <w:p w:rsidR="002D4CF5" w:rsidRPr="002D4CF5" w:rsidRDefault="002D4CF5" w:rsidP="002D4CF5">
            <w:pPr>
              <w:spacing w:line="360" w:lineRule="auto"/>
              <w:jc w:val="both"/>
              <w:rPr>
                <w:sz w:val="28"/>
                <w:szCs w:val="28"/>
                <w:lang w:val="vi-VN"/>
              </w:rPr>
            </w:pPr>
            <w:r w:rsidRPr="002D4CF5">
              <w:rPr>
                <w:sz w:val="28"/>
                <w:szCs w:val="28"/>
                <w:lang w:val="vi-VN"/>
              </w:rPr>
              <w:t xml:space="preserve"> + Thơ Hồ Xuân Hương </w:t>
            </w:r>
          </w:p>
          <w:p w:rsidR="002D4CF5" w:rsidRPr="002D4CF5" w:rsidRDefault="002D4CF5" w:rsidP="002D4CF5">
            <w:pPr>
              <w:spacing w:line="360" w:lineRule="auto"/>
              <w:jc w:val="both"/>
              <w:rPr>
                <w:sz w:val="28"/>
                <w:szCs w:val="28"/>
                <w:lang w:val="vi-VN"/>
              </w:rPr>
            </w:pPr>
            <w:r w:rsidRPr="002D4CF5">
              <w:rPr>
                <w:sz w:val="28"/>
                <w:szCs w:val="28"/>
                <w:lang w:val="vi-VN"/>
              </w:rPr>
              <w:t xml:space="preserve"> + Truyện Lục Vân Tiên(Nguyễn Đình Chiểu) : </w:t>
            </w:r>
          </w:p>
          <w:p w:rsidR="002D4CF5" w:rsidRPr="002D4CF5" w:rsidRDefault="002D4CF5" w:rsidP="002D4CF5">
            <w:pPr>
              <w:spacing w:line="360" w:lineRule="auto"/>
              <w:jc w:val="both"/>
              <w:rPr>
                <w:sz w:val="28"/>
                <w:szCs w:val="28"/>
                <w:lang w:val="vi-VN"/>
              </w:rPr>
            </w:pPr>
            <w:r w:rsidRPr="002D4CF5">
              <w:rPr>
                <w:sz w:val="28"/>
                <w:szCs w:val="28"/>
                <w:lang w:val="vi-VN"/>
              </w:rPr>
              <w:t xml:space="preserve"> + Bài ca ngất ngưởng (Nguyễn Công Trứ) : </w:t>
            </w:r>
          </w:p>
          <w:p w:rsidR="002D4CF5" w:rsidRPr="002D4CF5" w:rsidRDefault="002D4CF5" w:rsidP="002D4CF5">
            <w:pPr>
              <w:spacing w:line="360" w:lineRule="auto"/>
              <w:jc w:val="both"/>
              <w:rPr>
                <w:sz w:val="28"/>
                <w:szCs w:val="28"/>
                <w:lang w:val="vi-VN"/>
              </w:rPr>
            </w:pPr>
            <w:r w:rsidRPr="002D4CF5">
              <w:rPr>
                <w:sz w:val="28"/>
                <w:szCs w:val="28"/>
                <w:lang w:val="vi-VN"/>
              </w:rPr>
              <w:t xml:space="preserve"> + Câu cá mùa thu (Nguyễn Khuyến) :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 Thơ Tú Xương :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Câu 3.</w:t>
            </w:r>
          </w:p>
          <w:p w:rsidR="002D4CF5" w:rsidRPr="002D4CF5" w:rsidRDefault="002D4CF5" w:rsidP="002D4CF5">
            <w:pPr>
              <w:spacing w:line="360" w:lineRule="auto"/>
              <w:jc w:val="both"/>
              <w:rPr>
                <w:sz w:val="28"/>
                <w:szCs w:val="28"/>
                <w:lang w:val="vi-VN"/>
              </w:rPr>
            </w:pPr>
            <w:r w:rsidRPr="002D4CF5">
              <w:rPr>
                <w:sz w:val="28"/>
                <w:szCs w:val="28"/>
                <w:lang w:val="vi-VN"/>
              </w:rPr>
              <w:t xml:space="preserve">Giá trị phản ánh và phê phán hiện thực của đoạn trích </w:t>
            </w:r>
            <w:r w:rsidRPr="002D4CF5">
              <w:rPr>
                <w:i/>
                <w:iCs/>
                <w:sz w:val="28"/>
                <w:szCs w:val="28"/>
                <w:lang w:val="vi-VN"/>
              </w:rPr>
              <w:t>Vào phủ chúa Trịnh</w:t>
            </w:r>
            <w:r w:rsidRPr="002D4CF5">
              <w:rPr>
                <w:sz w:val="28"/>
                <w:szCs w:val="28"/>
                <w:lang w:val="vi-VN"/>
              </w:rPr>
              <w:t xml:space="preserve">( Trích: </w:t>
            </w:r>
            <w:r w:rsidRPr="002D4CF5">
              <w:rPr>
                <w:i/>
                <w:iCs/>
                <w:sz w:val="28"/>
                <w:szCs w:val="28"/>
                <w:lang w:val="vi-VN"/>
              </w:rPr>
              <w:t xml:space="preserve">Thượng kinh kí sự </w:t>
            </w:r>
            <w:r w:rsidRPr="002D4CF5">
              <w:rPr>
                <w:sz w:val="28"/>
                <w:szCs w:val="28"/>
                <w:lang w:val="vi-VN"/>
              </w:rPr>
              <w:t>- Lê Hữu Trác).</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Câu 4.</w:t>
            </w:r>
          </w:p>
          <w:p w:rsidR="002D4CF5" w:rsidRPr="002D4CF5" w:rsidRDefault="002D4CF5" w:rsidP="002D4CF5">
            <w:pPr>
              <w:spacing w:line="360" w:lineRule="auto"/>
              <w:jc w:val="both"/>
              <w:rPr>
                <w:sz w:val="28"/>
                <w:szCs w:val="28"/>
                <w:lang w:val="vi-VN"/>
              </w:rPr>
            </w:pPr>
            <w:r w:rsidRPr="002D4CF5">
              <w:rPr>
                <w:sz w:val="28"/>
                <w:szCs w:val="28"/>
                <w:lang w:val="vi-VN"/>
              </w:rPr>
              <w:t xml:space="preserve">- Giá trị nội dung thơ văn Nguyễn Đình Chiểu: </w:t>
            </w:r>
          </w:p>
          <w:p w:rsidR="002D4CF5" w:rsidRPr="002D4CF5" w:rsidRDefault="002D4CF5" w:rsidP="002D4CF5">
            <w:pPr>
              <w:spacing w:line="360" w:lineRule="auto"/>
              <w:jc w:val="both"/>
              <w:rPr>
                <w:sz w:val="28"/>
                <w:szCs w:val="28"/>
                <w:lang w:val="vi-VN"/>
              </w:rPr>
            </w:pPr>
            <w:r w:rsidRPr="002D4CF5">
              <w:rPr>
                <w:sz w:val="28"/>
                <w:szCs w:val="28"/>
                <w:lang w:val="vi-VN"/>
              </w:rPr>
              <w:t xml:space="preserve">- Giá trị nghệ thuật: </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Vẻ đẹp bi tráng và bất tử của hình tượng người nông dân - nghĩa sĩ trong </w:t>
            </w:r>
            <w:r w:rsidRPr="002D4CF5">
              <w:rPr>
                <w:i/>
                <w:iCs/>
                <w:sz w:val="28"/>
                <w:szCs w:val="28"/>
                <w:lang w:val="vi-VN"/>
              </w:rPr>
              <w:t>Văn tế nghĩa sĩ Cần Giuộc:</w:t>
            </w:r>
          </w:p>
          <w:p w:rsidR="002D4CF5" w:rsidRPr="002D4CF5" w:rsidRDefault="002D4CF5" w:rsidP="002D4CF5">
            <w:pPr>
              <w:spacing w:line="360" w:lineRule="auto"/>
              <w:jc w:val="both"/>
              <w:rPr>
                <w:sz w:val="28"/>
                <w:szCs w:val="28"/>
                <w:lang w:val="vi-VN"/>
              </w:rPr>
            </w:pPr>
            <w:r w:rsidRPr="002D4CF5">
              <w:rPr>
                <w:sz w:val="28"/>
                <w:szCs w:val="28"/>
                <w:lang w:val="vi-VN"/>
              </w:rPr>
              <w:t xml:space="preserve">+  Bi: </w:t>
            </w:r>
          </w:p>
          <w:p w:rsidR="002D4CF5" w:rsidRPr="002D4CF5" w:rsidRDefault="002D4CF5" w:rsidP="002D4CF5">
            <w:pPr>
              <w:spacing w:line="360" w:lineRule="auto"/>
              <w:jc w:val="both"/>
              <w:rPr>
                <w:sz w:val="28"/>
                <w:szCs w:val="28"/>
                <w:lang w:val="vi-VN"/>
              </w:rPr>
            </w:pPr>
            <w:r w:rsidRPr="002D4CF5">
              <w:rPr>
                <w:sz w:val="28"/>
                <w:szCs w:val="28"/>
                <w:lang w:val="vi-VN"/>
              </w:rPr>
              <w:t xml:space="preserve">+ Tráng: </w:t>
            </w:r>
          </w:p>
          <w:p w:rsidR="002D4CF5" w:rsidRPr="002D4CF5" w:rsidRDefault="002D4CF5" w:rsidP="002D4CF5">
            <w:pPr>
              <w:spacing w:line="360" w:lineRule="auto"/>
              <w:jc w:val="both"/>
              <w:rPr>
                <w:sz w:val="28"/>
                <w:szCs w:val="28"/>
                <w:lang w:val="vi-VN"/>
              </w:rPr>
            </w:pPr>
            <w:r w:rsidRPr="002D4CF5">
              <w:rPr>
                <w:sz w:val="28"/>
                <w:szCs w:val="28"/>
                <w:lang w:val="fr-FR"/>
              </w:rPr>
              <w:sym w:font="Wingdings" w:char="F0E0"/>
            </w:r>
            <w:r w:rsidRPr="002D4CF5">
              <w:rPr>
                <w:sz w:val="28"/>
                <w:szCs w:val="28"/>
                <w:lang w:val="vi-VN"/>
              </w:rPr>
              <w:t xml:space="preserve"> Trước Nguyễn Đình Chiểu, VHVN chưa có hình tượng nghệ thuật hoàn chỉnh về người anh hùng nông dân nghĩa sĩ.  Sau Nguyễn Đình Chiểu rất lâu cũng chưa có một hình tượng nghệ thuật nào như  thế. Vì vậy lần đầu tiên trong VHDT có một tượng đài bi tráng và bất tử về người nông dân nghĩa sĩ.</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III. Ôn tập về phương pháp.</w:t>
            </w:r>
          </w:p>
          <w:p w:rsidR="002D4CF5" w:rsidRPr="002D4CF5" w:rsidRDefault="002D4CF5" w:rsidP="002D4CF5">
            <w:pPr>
              <w:spacing w:line="360" w:lineRule="auto"/>
              <w:jc w:val="both"/>
              <w:rPr>
                <w:sz w:val="28"/>
                <w:szCs w:val="28"/>
                <w:u w:val="single"/>
                <w:lang w:val="vi-VN"/>
              </w:rPr>
            </w:pPr>
            <w:r w:rsidRPr="002D4CF5">
              <w:rPr>
                <w:sz w:val="28"/>
                <w:szCs w:val="28"/>
                <w:lang w:val="vi-VN"/>
              </w:rPr>
              <w:t xml:space="preserve">1. </w:t>
            </w:r>
            <w:r w:rsidRPr="002D4CF5">
              <w:rPr>
                <w:sz w:val="28"/>
                <w:szCs w:val="28"/>
                <w:u w:val="single"/>
                <w:lang w:val="vi-VN"/>
              </w:rPr>
              <w:t>Một số đặc điểm quan trọng và cơ bản về thi pháp ( đặc điểm nghệ thuật) của VHTĐ VN.</w:t>
            </w:r>
          </w:p>
          <w:p w:rsidR="002D4CF5" w:rsidRPr="002D4CF5" w:rsidRDefault="002D4CF5" w:rsidP="002D4CF5">
            <w:pPr>
              <w:spacing w:line="360" w:lineRule="auto"/>
              <w:jc w:val="both"/>
              <w:rPr>
                <w:sz w:val="28"/>
                <w:szCs w:val="28"/>
                <w:u w:val="single"/>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3215"/>
            </w:tblGrid>
            <w:tr w:rsidR="002D4CF5" w:rsidRPr="002D4CF5" w:rsidTr="00D377B6">
              <w:tc>
                <w:tcPr>
                  <w:tcW w:w="1825"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vi-VN"/>
                    </w:rPr>
                  </w:pPr>
                  <w:r w:rsidRPr="002D4CF5">
                    <w:rPr>
                      <w:sz w:val="28"/>
                      <w:szCs w:val="28"/>
                      <w:lang w:val="vi-VN"/>
                    </w:rPr>
                    <w:t>Đặc điểm</w:t>
                  </w:r>
                </w:p>
                <w:p w:rsidR="002D4CF5" w:rsidRPr="002D4CF5" w:rsidRDefault="002D4CF5" w:rsidP="002D4CF5">
                  <w:pPr>
                    <w:spacing w:line="360" w:lineRule="auto"/>
                    <w:jc w:val="center"/>
                    <w:rPr>
                      <w:sz w:val="28"/>
                      <w:szCs w:val="28"/>
                      <w:lang w:val="vi-VN"/>
                    </w:rPr>
                  </w:pPr>
                  <w:r w:rsidRPr="002D4CF5">
                    <w:rPr>
                      <w:sz w:val="28"/>
                      <w:szCs w:val="28"/>
                      <w:lang w:val="vi-VN"/>
                    </w:rPr>
                    <w:t>thi pháp</w:t>
                  </w:r>
                </w:p>
              </w:tc>
              <w:tc>
                <w:tcPr>
                  <w:tcW w:w="3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vi-VN"/>
                    </w:rPr>
                  </w:pPr>
                  <w:r w:rsidRPr="002D4CF5">
                    <w:rPr>
                      <w:sz w:val="28"/>
                      <w:szCs w:val="28"/>
                      <w:lang w:val="vi-VN"/>
                    </w:rPr>
                    <w:t>Nội dung biểu hiện.</w:t>
                  </w:r>
                </w:p>
              </w:tc>
            </w:tr>
            <w:tr w:rsidR="002D4CF5" w:rsidRPr="002D4CF5" w:rsidTr="00D377B6">
              <w:tc>
                <w:tcPr>
                  <w:tcW w:w="1825"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vi-VN"/>
                    </w:rPr>
                  </w:pPr>
                </w:p>
              </w:tc>
              <w:tc>
                <w:tcPr>
                  <w:tcW w:w="3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vi-VN"/>
                    </w:rPr>
                  </w:pPr>
                </w:p>
              </w:tc>
            </w:tr>
            <w:tr w:rsidR="002D4CF5" w:rsidRPr="002D4CF5" w:rsidTr="00D377B6">
              <w:tc>
                <w:tcPr>
                  <w:tcW w:w="1825"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vi-VN"/>
                    </w:rPr>
                  </w:pPr>
                </w:p>
              </w:tc>
              <w:tc>
                <w:tcPr>
                  <w:tcW w:w="3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vi-VN"/>
                    </w:rPr>
                  </w:pPr>
                </w:p>
              </w:tc>
            </w:tr>
            <w:tr w:rsidR="002D4CF5" w:rsidRPr="002D4CF5" w:rsidTr="00D377B6">
              <w:tc>
                <w:tcPr>
                  <w:tcW w:w="1825"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vi-VN"/>
                    </w:rPr>
                  </w:pPr>
                </w:p>
              </w:tc>
              <w:tc>
                <w:tcPr>
                  <w:tcW w:w="3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vi-VN"/>
                    </w:rPr>
                  </w:pPr>
                </w:p>
              </w:tc>
            </w:tr>
            <w:tr w:rsidR="002D4CF5" w:rsidRPr="002D4CF5" w:rsidTr="00D377B6">
              <w:tc>
                <w:tcPr>
                  <w:tcW w:w="1825"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vi-VN"/>
                    </w:rPr>
                  </w:pPr>
                </w:p>
              </w:tc>
              <w:tc>
                <w:tcPr>
                  <w:tcW w:w="3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jc w:val="both"/>
              <w:rPr>
                <w:sz w:val="28"/>
                <w:szCs w:val="28"/>
                <w:u w:val="single"/>
                <w:lang w:val="vi-VN"/>
              </w:rPr>
            </w:pPr>
            <w:r w:rsidRPr="002D4CF5">
              <w:rPr>
                <w:sz w:val="28"/>
                <w:szCs w:val="28"/>
                <w:u w:val="single"/>
                <w:lang w:val="vi-VN"/>
              </w:rPr>
              <w:t>2. Minh chứng một số sáng tạo phá cách trong quy phạm, ước lệ.</w:t>
            </w:r>
          </w:p>
          <w:p w:rsidR="002D4CF5" w:rsidRPr="002D4CF5" w:rsidRDefault="002D4CF5" w:rsidP="002D4CF5">
            <w:pPr>
              <w:spacing w:line="360" w:lineRule="auto"/>
              <w:jc w:val="both"/>
              <w:rPr>
                <w:sz w:val="28"/>
                <w:szCs w:val="28"/>
                <w:lang w:val="vi-VN"/>
              </w:rPr>
            </w:pPr>
            <w:r w:rsidRPr="002D4CF5">
              <w:rPr>
                <w:sz w:val="28"/>
                <w:szCs w:val="28"/>
                <w:lang w:val="vi-VN"/>
              </w:rPr>
              <w:t>- Thơ Nguyễn Khuyến, thơ Hồ Xuân Hương.</w:t>
            </w:r>
          </w:p>
          <w:p w:rsidR="002D4CF5" w:rsidRPr="002D4CF5" w:rsidRDefault="002D4CF5" w:rsidP="002D4CF5">
            <w:pPr>
              <w:spacing w:line="360" w:lineRule="auto"/>
              <w:jc w:val="both"/>
              <w:rPr>
                <w:sz w:val="28"/>
                <w:szCs w:val="28"/>
                <w:lang w:val="vi-VN"/>
              </w:rPr>
            </w:pPr>
            <w:r w:rsidRPr="002D4CF5">
              <w:rPr>
                <w:sz w:val="28"/>
                <w:szCs w:val="28"/>
                <w:lang w:val="vi-VN"/>
              </w:rPr>
              <w:t xml:space="preserve">- Văn tế nghĩa sĩ Cần Giuộc: </w:t>
            </w:r>
          </w:p>
          <w:p w:rsidR="002D4CF5" w:rsidRPr="002D4CF5" w:rsidRDefault="002D4CF5" w:rsidP="002D4CF5">
            <w:pPr>
              <w:spacing w:line="360" w:lineRule="auto"/>
              <w:jc w:val="both"/>
              <w:rPr>
                <w:sz w:val="28"/>
                <w:szCs w:val="28"/>
                <w:lang w:val="vi-VN"/>
              </w:rPr>
            </w:pPr>
            <w:r w:rsidRPr="002D4CF5">
              <w:rPr>
                <w:sz w:val="28"/>
                <w:szCs w:val="28"/>
                <w:lang w:val="vi-VN"/>
              </w:rPr>
              <w:t>- Thượng kinh kí sự. Bài ca ngất ngưởng. Văn tế nghĩa sĩ Cần Giuộc. Sa hành đoản ca. Chiếu cầu hiền. Tế cấp bát điều.</w:t>
            </w:r>
          </w:p>
          <w:p w:rsidR="002D4CF5" w:rsidRPr="002D4CF5" w:rsidRDefault="002D4CF5" w:rsidP="002D4CF5">
            <w:pPr>
              <w:spacing w:line="360" w:lineRule="auto"/>
              <w:jc w:val="both"/>
              <w:rPr>
                <w:sz w:val="28"/>
                <w:szCs w:val="28"/>
                <w:u w:val="single"/>
                <w:lang w:val="vi-VN"/>
              </w:rPr>
            </w:pPr>
            <w:r w:rsidRPr="002D4CF5">
              <w:rPr>
                <w:sz w:val="28"/>
                <w:szCs w:val="28"/>
                <w:lang w:val="vi-VN"/>
              </w:rPr>
              <w:t xml:space="preserve">3. </w:t>
            </w:r>
            <w:r w:rsidRPr="002D4CF5">
              <w:rPr>
                <w:sz w:val="28"/>
                <w:szCs w:val="28"/>
                <w:u w:val="single"/>
                <w:lang w:val="vi-VN"/>
              </w:rPr>
              <w:t>Luyện tập.</w:t>
            </w:r>
          </w:p>
          <w:p w:rsidR="002D4CF5" w:rsidRPr="002D4CF5" w:rsidRDefault="002D4CF5" w:rsidP="002D4CF5">
            <w:pPr>
              <w:spacing w:line="360" w:lineRule="auto"/>
              <w:jc w:val="both"/>
              <w:rPr>
                <w:sz w:val="28"/>
                <w:szCs w:val="28"/>
                <w:lang w:val="vi-VN"/>
              </w:rPr>
            </w:pPr>
            <w:r w:rsidRPr="002D4CF5">
              <w:rPr>
                <w:sz w:val="28"/>
                <w:szCs w:val="28"/>
                <w:lang w:val="vi-VN"/>
              </w:rPr>
              <w:t>- Bài tập trắc nghiệm</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5040"/>
        <w:tblGridChange w:id="70">
          <w:tblGrid>
            <w:gridCol w:w="5220"/>
            <w:gridCol w:w="5040"/>
          </w:tblGrid>
        </w:tblGridChange>
      </w:tblGrid>
      <w:tr w:rsidR="002D4CF5" w:rsidRPr="002D4CF5" w:rsidTr="00D377B6">
        <w:trPr>
          <w:trHeight w:val="647"/>
        </w:trPr>
        <w:tc>
          <w:tcPr>
            <w:tcW w:w="522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0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22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1:</w:t>
            </w:r>
            <w:r w:rsidRPr="002D4CF5">
              <w:rPr>
                <w:sz w:val="28"/>
                <w:szCs w:val="28"/>
              </w:rPr>
              <w:t xml:space="preserve">    Nhận xét nào trong các nhận xét sau nói đúng về thể thơ hát nó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Hát nói trong văn học trung đại Việt Nam chính là hát ca trù.</w:t>
            </w:r>
            <w:r w:rsidRPr="002D4CF5">
              <w:rPr>
                <w:sz w:val="28"/>
                <w:szCs w:val="28"/>
              </w:rPr>
              <w:br/>
              <w:t>b. Hát nói là một trong những điệu chủ đạo của hát ca trù.</w:t>
            </w:r>
            <w:r w:rsidRPr="002D4CF5">
              <w:rPr>
                <w:sz w:val="28"/>
                <w:szCs w:val="28"/>
              </w:rPr>
              <w:br/>
              <w:t>c. Hát nói trong văn học trung đại Việt Nam chính là hát xẩm.</w:t>
            </w:r>
            <w:r w:rsidRPr="002D4CF5">
              <w:rPr>
                <w:sz w:val="28"/>
                <w:szCs w:val="28"/>
              </w:rPr>
              <w:br/>
              <w:t>d.</w:t>
            </w:r>
            <w:r w:rsidRPr="002D4CF5">
              <w:rPr>
                <w:i/>
                <w:iCs/>
                <w:sz w:val="28"/>
                <w:szCs w:val="28"/>
              </w:rPr>
              <w:t xml:space="preserve"> </w:t>
            </w:r>
            <w:r w:rsidRPr="002D4CF5">
              <w:rPr>
                <w:sz w:val="28"/>
                <w:szCs w:val="28"/>
              </w:rPr>
              <w:t>Hát nói là một trong những điệu chủ đạo của hát đối đáp.</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2:</w:t>
            </w:r>
            <w:r w:rsidRPr="002D4CF5">
              <w:rPr>
                <w:sz w:val="28"/>
                <w:szCs w:val="28"/>
              </w:rPr>
              <w:t xml:space="preserve"> Dòng nào nêu đúng các nhà thơ trung đại “</w:t>
            </w:r>
            <w:r w:rsidRPr="002D4CF5">
              <w:rPr>
                <w:i/>
                <w:iCs/>
                <w:sz w:val="28"/>
                <w:szCs w:val="28"/>
              </w:rPr>
              <w:t>công khai khẳng định cá tính độc đáo của mình. Thơ văn của họ thể hiện sự bức bối của lịch sử muốm tung phá cái khuôn khổ trật hẹp, tù túng và giả dối của chế độ phong kiến trong thời suy thoá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Hồ Xuân Hương, Cao Bá Quát, Nguyễn Đình Chiểu.</w:t>
            </w:r>
            <w:r w:rsidRPr="002D4CF5">
              <w:rPr>
                <w:sz w:val="28"/>
                <w:szCs w:val="28"/>
              </w:rPr>
              <w:br/>
              <w:t>b. Hồ Xuân Hương, Nguyễn Công Trứ, Cao Bá Quát.</w:t>
            </w:r>
            <w:r w:rsidRPr="002D4CF5">
              <w:rPr>
                <w:sz w:val="28"/>
                <w:szCs w:val="28"/>
              </w:rPr>
              <w:br/>
              <w:t>c. Hồ Xuân Hương, Nguyễn Công Trứ, Nguyễn Khuyến.</w:t>
            </w:r>
            <w:r w:rsidRPr="002D4CF5">
              <w:rPr>
                <w:sz w:val="28"/>
                <w:szCs w:val="28"/>
              </w:rPr>
              <w:br/>
              <w:t>d. Hồ Xuân Hương, Nguyễn Khuyến, Nguyễn Đình Chiểu.</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3:</w:t>
            </w:r>
            <w:r w:rsidRPr="002D4CF5">
              <w:rPr>
                <w:sz w:val="28"/>
                <w:szCs w:val="28"/>
              </w:rPr>
              <w:t xml:space="preserve"> Dòng nêu đúng những biểu hiện của sự phân hoá trong văn học Việt Nam 1900 – 1945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Thể loại phong phú và đội ngũ tác giả đông đảo.</w:t>
            </w:r>
            <w:r w:rsidRPr="002D4CF5">
              <w:rPr>
                <w:sz w:val="28"/>
                <w:szCs w:val="28"/>
              </w:rPr>
              <w:br/>
              <w:t>b. Nhiều thành tựu nổi bật và nhiều thể loại mới xuất hiện.</w:t>
            </w:r>
            <w:r w:rsidRPr="002D4CF5">
              <w:rPr>
                <w:sz w:val="28"/>
                <w:szCs w:val="28"/>
              </w:rPr>
              <w:br/>
              <w:t>c. Nhiều bộ phận văn học và nhiều khuynh hướng thẩm mĩ.</w:t>
            </w:r>
            <w:r w:rsidRPr="002D4CF5">
              <w:rPr>
                <w:sz w:val="28"/>
                <w:szCs w:val="28"/>
              </w:rPr>
              <w:br/>
              <w:t xml:space="preserve">d. Nhiều tác giả có cá tính và cái tôi thể hiện đậm nét.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4:</w:t>
            </w:r>
            <w:r w:rsidRPr="002D4CF5">
              <w:rPr>
                <w:sz w:val="28"/>
                <w:szCs w:val="28"/>
              </w:rPr>
              <w:t xml:space="preserve"> Yếu tố nào cho thấy rõ nhất dấu vết của tiểu thuyết trung đạ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Sử dụng nhiều từ Hán Việt.</w:t>
            </w:r>
            <w:r w:rsidRPr="002D4CF5">
              <w:rPr>
                <w:sz w:val="28"/>
                <w:szCs w:val="28"/>
              </w:rPr>
              <w:br/>
              <w:t>b. Nhiều điển tích, điển cố.</w:t>
            </w:r>
            <w:r w:rsidRPr="002D4CF5">
              <w:rPr>
                <w:sz w:val="28"/>
                <w:szCs w:val="28"/>
              </w:rPr>
              <w:br/>
              <w:t>c. Nhiều hình ảnh ước lệ, tượng trưng.</w:t>
            </w:r>
            <w:r w:rsidRPr="002D4CF5">
              <w:rPr>
                <w:sz w:val="28"/>
                <w:szCs w:val="28"/>
              </w:rPr>
              <w:br/>
              <w:t>d. Kết cấu chương hồi và kết thúc có hậu.</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040" w:type="dxa"/>
          </w:tcPr>
          <w:p w:rsidR="002D4CF5" w:rsidRPr="002D4CF5" w:rsidRDefault="002D4CF5" w:rsidP="002D4CF5">
            <w:pPr>
              <w:spacing w:line="360" w:lineRule="auto"/>
              <w:rPr>
                <w:sz w:val="28"/>
                <w:szCs w:val="28"/>
                <w:lang w:val="vi-VN"/>
              </w:rPr>
            </w:pPr>
            <w:r w:rsidRPr="002D4CF5">
              <w:rPr>
                <w:sz w:val="28"/>
                <w:szCs w:val="28"/>
                <w:lang w:val="vi-VN"/>
              </w:rPr>
              <w:t>ĐÁP ÁN</w:t>
            </w:r>
          </w:p>
          <w:p w:rsidR="002D4CF5" w:rsidRPr="002D4CF5" w:rsidRDefault="002D4CF5" w:rsidP="002D4CF5">
            <w:pPr>
              <w:spacing w:line="360" w:lineRule="auto"/>
              <w:rPr>
                <w:sz w:val="28"/>
                <w:szCs w:val="28"/>
                <w:lang w:val="vi-VN"/>
              </w:rPr>
            </w:pPr>
            <w:r w:rsidRPr="002D4CF5">
              <w:rPr>
                <w:sz w:val="28"/>
                <w:szCs w:val="28"/>
                <w:lang w:val="vi-VN"/>
              </w:rPr>
              <w:t>[1]='b'</w:t>
            </w:r>
          </w:p>
          <w:p w:rsidR="002D4CF5" w:rsidRPr="002D4CF5" w:rsidRDefault="002D4CF5" w:rsidP="002D4CF5">
            <w:pPr>
              <w:spacing w:line="360" w:lineRule="auto"/>
              <w:rPr>
                <w:sz w:val="28"/>
                <w:szCs w:val="28"/>
                <w:lang w:val="vi-VN"/>
              </w:rPr>
            </w:pPr>
            <w:r w:rsidRPr="002D4CF5">
              <w:rPr>
                <w:sz w:val="28"/>
                <w:szCs w:val="28"/>
                <w:lang w:val="vi-VN"/>
              </w:rPr>
              <w:t>[2]='b'</w:t>
            </w:r>
          </w:p>
          <w:p w:rsidR="002D4CF5" w:rsidRPr="002D4CF5" w:rsidRDefault="002D4CF5" w:rsidP="002D4CF5">
            <w:pPr>
              <w:spacing w:line="360" w:lineRule="auto"/>
              <w:rPr>
                <w:sz w:val="28"/>
                <w:szCs w:val="28"/>
                <w:lang w:val="vi-VN"/>
              </w:rPr>
            </w:pPr>
            <w:r w:rsidRPr="002D4CF5">
              <w:rPr>
                <w:sz w:val="28"/>
                <w:szCs w:val="28"/>
                <w:lang w:val="vi-VN"/>
              </w:rPr>
              <w:t>[3]='c'</w:t>
            </w:r>
          </w:p>
          <w:p w:rsidR="002D4CF5" w:rsidRPr="002D4CF5" w:rsidRDefault="002D4CF5" w:rsidP="002D4CF5">
            <w:pPr>
              <w:spacing w:line="360" w:lineRule="auto"/>
              <w:rPr>
                <w:sz w:val="28"/>
                <w:szCs w:val="28"/>
                <w:lang w:val="vi-VN"/>
              </w:rPr>
            </w:pPr>
            <w:r w:rsidRPr="002D4CF5">
              <w:rPr>
                <w:sz w:val="28"/>
                <w:szCs w:val="28"/>
                <w:lang w:val="vi-VN"/>
              </w:rPr>
              <w:t>[4]='d'</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Change w:id="71">
          <w:tblGrid>
            <w:gridCol w:w="3600"/>
            <w:gridCol w:w="666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6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 xml:space="preserve">GV giao nhiệm vụ </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Đọc bài thơ  Tự tình II, Hồ Xuân Hương và trả lời câu hỏi</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 xml:space="preserve"> 1/ Xác định mạch cảm xúc của bài thơ?</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i/>
                <w:color w:val="222222"/>
                <w:sz w:val="28"/>
                <w:szCs w:val="28"/>
                <w:lang w:val="vi-VN"/>
              </w:rPr>
            </w:pPr>
            <w:r w:rsidRPr="002D4CF5">
              <w:rPr>
                <w:color w:val="222222"/>
                <w:sz w:val="28"/>
                <w:szCs w:val="28"/>
                <w:lang w:val="vi-VN"/>
              </w:rPr>
              <w:t xml:space="preserve"> 2/ Em hiểu từ </w:t>
            </w:r>
            <w:r w:rsidRPr="002D4CF5">
              <w:rPr>
                <w:i/>
                <w:color w:val="222222"/>
                <w:sz w:val="28"/>
                <w:szCs w:val="28"/>
                <w:lang w:val="vi-VN"/>
              </w:rPr>
              <w:t>hồng nhan</w:t>
            </w:r>
            <w:r w:rsidRPr="002D4CF5">
              <w:rPr>
                <w:color w:val="222222"/>
                <w:sz w:val="28"/>
                <w:szCs w:val="28"/>
                <w:lang w:val="vi-VN"/>
              </w:rPr>
              <w:t xml:space="preserve"> là gì ? Ghi lại 2 thành ngữ có từ </w:t>
            </w:r>
            <w:r w:rsidRPr="002D4CF5">
              <w:rPr>
                <w:i/>
                <w:color w:val="222222"/>
                <w:sz w:val="28"/>
                <w:szCs w:val="28"/>
                <w:lang w:val="vi-VN"/>
              </w:rPr>
              <w:t>hồng nhan.</w:t>
            </w:r>
          </w:p>
          <w:p w:rsidR="002D4CF5" w:rsidRPr="002D4CF5" w:rsidRDefault="002D4CF5" w:rsidP="002D4CF5">
            <w:pPr>
              <w:spacing w:line="360" w:lineRule="auto"/>
              <w:ind w:firstLine="662"/>
              <w:jc w:val="both"/>
              <w:rPr>
                <w:bCs/>
                <w:iCs/>
                <w:sz w:val="28"/>
                <w:szCs w:val="28"/>
                <w:lang w:val="vi-VN"/>
              </w:rPr>
            </w:pPr>
            <w:r w:rsidRPr="002D4CF5">
              <w:rPr>
                <w:sz w:val="28"/>
                <w:szCs w:val="28"/>
                <w:lang w:val="vi-VN"/>
              </w:rPr>
              <w:t xml:space="preserve"> 3/</w:t>
            </w:r>
            <w:r w:rsidRPr="002D4CF5">
              <w:rPr>
                <w:bCs/>
                <w:iCs/>
                <w:sz w:val="28"/>
                <w:szCs w:val="28"/>
                <w:lang w:val="vi-VN"/>
              </w:rPr>
              <w:t>Nghệ thuật đặc sắc của bài thơ là gì ?</w:t>
            </w:r>
          </w:p>
          <w:p w:rsidR="002D4CF5" w:rsidRPr="002D4CF5" w:rsidRDefault="002D4CF5" w:rsidP="002D4CF5">
            <w:pPr>
              <w:spacing w:line="360" w:lineRule="auto"/>
              <w:ind w:firstLine="662"/>
              <w:jc w:val="both"/>
              <w:rPr>
                <w:sz w:val="28"/>
                <w:szCs w:val="28"/>
                <w:lang w:val="vi-VN"/>
              </w:rPr>
            </w:pPr>
            <w:r w:rsidRPr="002D4CF5">
              <w:rPr>
                <w:sz w:val="28"/>
                <w:szCs w:val="28"/>
                <w:lang w:val="vi-VN"/>
              </w:rPr>
              <w:t> 4/ Viết đoạn văn ngắn ( 5 đến 7 dòng) trình bày ý nghĩa nhân văn của bài thơ.</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660" w:type="dxa"/>
          </w:tcPr>
          <w:p w:rsidR="002D4CF5" w:rsidRPr="002D4CF5" w:rsidRDefault="002D4CF5" w:rsidP="002D4CF5">
            <w:pPr>
              <w:spacing w:line="360" w:lineRule="auto"/>
              <w:ind w:firstLine="720"/>
              <w:jc w:val="both"/>
              <w:rPr>
                <w:color w:val="222222"/>
                <w:sz w:val="28"/>
                <w:szCs w:val="28"/>
                <w:lang w:val="vi-VN"/>
              </w:rPr>
            </w:pPr>
            <w:r w:rsidRPr="002D4CF5">
              <w:rPr>
                <w:sz w:val="28"/>
                <w:szCs w:val="28"/>
                <w:lang w:val="vi-VN"/>
              </w:rPr>
              <w:t>1/ M</w:t>
            </w:r>
            <w:r w:rsidRPr="002D4CF5">
              <w:rPr>
                <w:color w:val="222222"/>
                <w:sz w:val="28"/>
                <w:szCs w:val="28"/>
                <w:lang w:val="vi-VN"/>
              </w:rPr>
              <w:t>ạch cảm xúc của bài thơ : Cô đơn- buồn chán- thách thức duyên phận-phẫn uất. Phản kháng- chán ngán, chấp nhận.</w:t>
            </w:r>
          </w:p>
          <w:p w:rsidR="002D4CF5" w:rsidRPr="002D4CF5" w:rsidRDefault="002D4CF5" w:rsidP="002D4CF5">
            <w:pPr>
              <w:spacing w:line="360" w:lineRule="auto"/>
              <w:ind w:firstLine="720"/>
              <w:jc w:val="both"/>
              <w:rPr>
                <w:color w:val="222222"/>
                <w:sz w:val="28"/>
                <w:szCs w:val="28"/>
                <w:lang w:val="vi-VN"/>
              </w:rPr>
            </w:pPr>
            <w:r w:rsidRPr="002D4CF5">
              <w:rPr>
                <w:sz w:val="28"/>
                <w:szCs w:val="28"/>
                <w:shd w:val="clear" w:color="auto" w:fill="FFFFFF"/>
                <w:lang w:val="vi-VN"/>
              </w:rPr>
              <w:t xml:space="preserve">2/ </w:t>
            </w:r>
            <w:r w:rsidRPr="002D4CF5">
              <w:rPr>
                <w:i/>
                <w:color w:val="222222"/>
                <w:sz w:val="28"/>
                <w:szCs w:val="28"/>
                <w:lang w:val="vi-VN"/>
              </w:rPr>
              <w:t>Hồng nhan</w:t>
            </w:r>
            <w:r w:rsidRPr="002D4CF5">
              <w:rPr>
                <w:color w:val="222222"/>
                <w:sz w:val="28"/>
                <w:szCs w:val="28"/>
                <w:lang w:val="vi-VN"/>
              </w:rPr>
              <w:t xml:space="preserve"> là nhan sắc người phụ nữ đẹp thường đi với đa truân hay bạc mệnh.</w:t>
            </w:r>
          </w:p>
          <w:p w:rsidR="002D4CF5" w:rsidRPr="002D4CF5" w:rsidRDefault="002D4CF5" w:rsidP="002D4CF5">
            <w:pPr>
              <w:spacing w:line="360" w:lineRule="auto"/>
              <w:ind w:firstLine="720"/>
              <w:jc w:val="both"/>
              <w:rPr>
                <w:sz w:val="28"/>
                <w:szCs w:val="28"/>
                <w:shd w:val="clear" w:color="auto" w:fill="FFFFFF"/>
                <w:lang w:val="vi-VN"/>
              </w:rPr>
            </w:pPr>
            <w:r w:rsidRPr="002D4CF5">
              <w:rPr>
                <w:color w:val="222222"/>
                <w:sz w:val="28"/>
                <w:szCs w:val="28"/>
                <w:lang w:val="vi-VN"/>
              </w:rPr>
              <w:t xml:space="preserve">Hai thành ngữ có từ </w:t>
            </w:r>
            <w:r w:rsidRPr="002D4CF5">
              <w:rPr>
                <w:i/>
                <w:color w:val="222222"/>
                <w:sz w:val="28"/>
                <w:szCs w:val="28"/>
                <w:lang w:val="vi-VN"/>
              </w:rPr>
              <w:t xml:space="preserve">hồng nhan : </w:t>
            </w:r>
            <w:r w:rsidRPr="002D4CF5">
              <w:rPr>
                <w:color w:val="222222"/>
                <w:sz w:val="28"/>
                <w:szCs w:val="28"/>
                <w:lang w:val="vi-VN"/>
              </w:rPr>
              <w:t>hồng nhan đa truân ; hồng nhan bạc mệnh.</w:t>
            </w:r>
          </w:p>
          <w:p w:rsidR="002D4CF5" w:rsidRPr="002D4CF5" w:rsidRDefault="002D4CF5" w:rsidP="002D4CF5">
            <w:pPr>
              <w:spacing w:line="360" w:lineRule="auto"/>
              <w:ind w:firstLine="720"/>
              <w:jc w:val="both"/>
              <w:rPr>
                <w:bCs/>
                <w:iCs/>
                <w:sz w:val="28"/>
                <w:szCs w:val="28"/>
                <w:lang w:val="vi-VN"/>
              </w:rPr>
            </w:pPr>
            <w:r w:rsidRPr="002D4CF5">
              <w:rPr>
                <w:sz w:val="28"/>
                <w:szCs w:val="28"/>
                <w:shd w:val="clear" w:color="auto" w:fill="FFFFFF"/>
                <w:lang w:val="vi-VN"/>
              </w:rPr>
              <w:t xml:space="preserve">3/ </w:t>
            </w:r>
            <w:r w:rsidRPr="002D4CF5">
              <w:rPr>
                <w:bCs/>
                <w:iCs/>
                <w:sz w:val="28"/>
                <w:szCs w:val="28"/>
                <w:lang w:val="vi-VN"/>
              </w:rPr>
              <w:t>Nghệ thuật đặc sắc của bài thơ : Nhà thơ đã Việt hóa thể thơ thất ngôn bát cú Đường luật: cách dùng từ giản dị, dân dã, ý thức sử dụng sáng tạo các thành ngữ, tục ngữ, lối đảo từ, điệp từ, dùng từ mạnh.</w:t>
            </w:r>
          </w:p>
          <w:p w:rsidR="002D4CF5" w:rsidRPr="002D4CF5" w:rsidRDefault="002D4CF5" w:rsidP="002D4CF5">
            <w:pPr>
              <w:spacing w:line="360" w:lineRule="auto"/>
              <w:ind w:firstLine="720"/>
              <w:jc w:val="both"/>
              <w:rPr>
                <w:sz w:val="28"/>
                <w:szCs w:val="28"/>
                <w:lang w:val="vi-VN"/>
              </w:rPr>
            </w:pPr>
            <w:r w:rsidRPr="002D4CF5">
              <w:rPr>
                <w:sz w:val="28"/>
                <w:szCs w:val="28"/>
                <w:shd w:val="clear" w:color="auto" w:fill="FFFFFF"/>
                <w:lang w:val="vi-VN"/>
              </w:rPr>
              <w:t xml:space="preserve"> 4/ </w:t>
            </w:r>
            <w:r w:rsidRPr="002D4CF5">
              <w:rPr>
                <w:sz w:val="28"/>
                <w:szCs w:val="28"/>
                <w:lang w:val="vi-VN"/>
              </w:rPr>
              <w:t>Đoạn văn đảm bảo các yêu cầu :</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Hình thức : đảm bảo về số câu, không được gạch đầu dòng, không mắc lỗi chính tả, ngữ pháp. Hành văn trong sáng, cảm xúc chân thành ; </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sz w:val="28"/>
                <w:szCs w:val="28"/>
                <w:lang w:val="vi-VN"/>
              </w:rPr>
              <w:t>-Nội dung: Bài thơ là tiếng nói đau buồn, phẫn uất của nhà thơ trước duyên phận bất hạnh, gắng gượng vươn lên đầy bản lĩnh nhưng vẫn rơi vào bi kịch. Đồng thờ, bài thơ còn thể hiện khát vọng tự do, khát vọng sống, khát vọng tình yêu và hạnh phúc cháy bỏng của nữ sĩ, của người phụ nữ tài hoa bạc mệnh, đa truân trong xã hội phong kiến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Change w:id="72">
          <w:tblGrid>
            <w:gridCol w:w="3600"/>
            <w:gridCol w:w="666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6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ind w:left="225" w:hanging="225"/>
              <w:rPr>
                <w:b/>
                <w:sz w:val="28"/>
                <w:szCs w:val="28"/>
              </w:rPr>
            </w:pPr>
            <w:r w:rsidRPr="002D4CF5">
              <w:rPr>
                <w:b/>
                <w:sz w:val="28"/>
                <w:szCs w:val="28"/>
              </w:rPr>
              <w:t>Bước 1: GV giao nhiệm vụ</w:t>
            </w:r>
          </w:p>
          <w:p w:rsidR="002D4CF5" w:rsidRPr="002D4CF5" w:rsidRDefault="002D4CF5" w:rsidP="002D4CF5">
            <w:pPr>
              <w:spacing w:line="360" w:lineRule="auto"/>
              <w:ind w:left="225" w:hanging="333"/>
              <w:rPr>
                <w:sz w:val="28"/>
                <w:szCs w:val="28"/>
              </w:rPr>
            </w:pPr>
            <w:r w:rsidRPr="002D4CF5">
              <w:rPr>
                <w:sz w:val="28"/>
                <w:szCs w:val="28"/>
              </w:rPr>
              <w:t>+ Vẽ sơ đồ tư duy Phần ôn tập văn học trung đại Việt Nam</w:t>
            </w:r>
          </w:p>
          <w:p w:rsidR="002D4CF5" w:rsidRPr="002D4CF5" w:rsidRDefault="002D4CF5" w:rsidP="002D4CF5">
            <w:pPr>
              <w:spacing w:line="360" w:lineRule="auto"/>
              <w:ind w:left="225" w:hanging="333"/>
              <w:rPr>
                <w:sz w:val="28"/>
                <w:szCs w:val="28"/>
              </w:rPr>
            </w:pPr>
            <w:r w:rsidRPr="002D4CF5">
              <w:rPr>
                <w:sz w:val="28"/>
                <w:szCs w:val="28"/>
              </w:rPr>
              <w:t>+ Tìm đọc thêm một số bài thơ của các tác giả lớn: Nguyễn Trãi, Nguyễn Du, Hồ Xuân Hương, Tú Xương, Nguyễn Khuyến, Nguyễn Đình Chiểu.</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66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tc>
      </w:tr>
    </w:tbl>
    <w:p w:rsidR="002D4CF5" w:rsidRPr="002D4CF5" w:rsidRDefault="002D4CF5" w:rsidP="002D4CF5">
      <w:pPr>
        <w:spacing w:line="360" w:lineRule="auto"/>
        <w:jc w:val="both"/>
        <w:rPr>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rPr>
          <w:i/>
          <w:sz w:val="28"/>
          <w:szCs w:val="28"/>
        </w:rPr>
      </w:pPr>
      <w:r w:rsidRPr="002D4CF5">
        <w:rPr>
          <w:i/>
          <w:sz w:val="28"/>
          <w:szCs w:val="28"/>
          <w:lang w:val="vi-VN"/>
        </w:rPr>
        <w:t>Tiết 3</w:t>
      </w:r>
      <w:r w:rsidRPr="002D4CF5">
        <w:rPr>
          <w:i/>
          <w:sz w:val="28"/>
          <w:szCs w:val="28"/>
        </w:rPr>
        <w:t>0</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center"/>
        <w:rPr>
          <w:b/>
          <w:sz w:val="28"/>
          <w:szCs w:val="28"/>
          <w:lang w:val="vi-VN"/>
        </w:rPr>
      </w:pPr>
      <w:r w:rsidRPr="002D4CF5">
        <w:rPr>
          <w:b/>
          <w:sz w:val="28"/>
          <w:szCs w:val="28"/>
          <w:lang w:val="vi-VN"/>
        </w:rPr>
        <w:t>Trả Bài Viết Số II</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lang w:val="vi-VN"/>
        </w:rPr>
        <w:t xml:space="preserve"> </w:t>
      </w: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rPr>
          <w:b/>
          <w:sz w:val="28"/>
          <w:szCs w:val="28"/>
        </w:rPr>
      </w:pPr>
      <w:r w:rsidRPr="002D4CF5">
        <w:rPr>
          <w:sz w:val="28"/>
          <w:szCs w:val="28"/>
          <w:lang w:val="vi-VN"/>
        </w:rPr>
        <w:t>Giúp HS biết phát hiện những sai sót trong bài làm văn của mình để làm tốt hơn các bài tiếp theo</w:t>
      </w: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rPr>
          <w:b/>
          <w:sz w:val="28"/>
          <w:szCs w:val="28"/>
        </w:rPr>
      </w:pPr>
      <w:r w:rsidRPr="002D4CF5">
        <w:rPr>
          <w:sz w:val="28"/>
          <w:szCs w:val="28"/>
          <w:lang w:val="vi-VN"/>
        </w:rPr>
        <w:t>Phân tích đề, lập dàn ý bài văn nghị luận.</w:t>
      </w: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tabs>
          <w:tab w:val="left" w:pos="2790"/>
        </w:tabs>
        <w:spacing w:line="360" w:lineRule="auto"/>
        <w:ind w:firstLine="720"/>
        <w:rPr>
          <w:sz w:val="28"/>
          <w:szCs w:val="28"/>
          <w:lang w:val="vi-VN"/>
        </w:rPr>
      </w:pPr>
      <w:r w:rsidRPr="002D4CF5">
        <w:rPr>
          <w:sz w:val="28"/>
          <w:szCs w:val="28"/>
        </w:rPr>
        <w:t xml:space="preserve">- </w:t>
      </w:r>
      <w:r w:rsidRPr="002D4CF5">
        <w:rPr>
          <w:sz w:val="28"/>
          <w:szCs w:val="28"/>
          <w:lang w:val="vi-VN"/>
        </w:rPr>
        <w:t>Có ý thức  phân tích đề và lập dàn ý trước khi làm bài , biết khắc phục nhược điểm trong quá trình làm văn</w:t>
      </w:r>
    </w:p>
    <w:p w:rsidR="002D4CF5" w:rsidRPr="002D4CF5" w:rsidRDefault="002D4CF5" w:rsidP="002D4CF5">
      <w:pPr>
        <w:tabs>
          <w:tab w:val="left" w:pos="2790"/>
        </w:tabs>
        <w:spacing w:line="360" w:lineRule="auto"/>
        <w:ind w:firstLine="720"/>
        <w:rPr>
          <w:sz w:val="28"/>
          <w:szCs w:val="28"/>
          <w:lang w:val="vi-VN"/>
        </w:rPr>
      </w:pPr>
      <w:r w:rsidRPr="002D4CF5">
        <w:rPr>
          <w:sz w:val="28"/>
          <w:szCs w:val="28"/>
          <w:lang w:val="vi-VN"/>
        </w:rPr>
        <w:t xml:space="preserve"> - Giao tiếp, tư duy sáng tạo.</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Năng lực giải quyết vến đề.</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ĩm để thể hiện cảm nhận của cá nhân và lắng nghe ý kiến của bạn để tự điều chỉnh cá nhân mình (thảo luận đáp á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rPr>
          <w:sz w:val="28"/>
          <w:szCs w:val="28"/>
          <w:lang w:val="vi-VN"/>
        </w:rPr>
      </w:pPr>
    </w:p>
    <w:tbl>
      <w:tblPr>
        <w:tblW w:w="100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0"/>
        <w:gridCol w:w="5436"/>
      </w:tblGrid>
      <w:tr w:rsidR="002D4CF5" w:rsidRPr="002D4CF5" w:rsidTr="00D377B6">
        <w:tc>
          <w:tcPr>
            <w:tcW w:w="4620" w:type="dxa"/>
          </w:tcPr>
          <w:p w:rsidR="002D4CF5" w:rsidRPr="002D4CF5" w:rsidRDefault="002D4CF5" w:rsidP="002D4CF5">
            <w:pPr>
              <w:spacing w:line="360" w:lineRule="auto"/>
              <w:jc w:val="center"/>
              <w:rPr>
                <w:sz w:val="28"/>
                <w:szCs w:val="28"/>
                <w:lang w:val="vi-VN"/>
              </w:rPr>
            </w:pPr>
            <w:r w:rsidRPr="002D4CF5">
              <w:rPr>
                <w:sz w:val="28"/>
                <w:szCs w:val="28"/>
                <w:lang w:val="vi-VN"/>
              </w:rPr>
              <w:t>TIẾN TRÌNH TỔ CHỨC CÁC HOẠT ĐỘNG</w:t>
            </w:r>
          </w:p>
        </w:tc>
        <w:tc>
          <w:tcPr>
            <w:tcW w:w="5436" w:type="dxa"/>
          </w:tcPr>
          <w:p w:rsidR="002D4CF5" w:rsidRPr="002D4CF5" w:rsidRDefault="002D4CF5" w:rsidP="002D4CF5">
            <w:pPr>
              <w:spacing w:line="360" w:lineRule="auto"/>
              <w:ind w:firstLine="720"/>
              <w:jc w:val="center"/>
              <w:rPr>
                <w:sz w:val="28"/>
                <w:szCs w:val="28"/>
              </w:rPr>
            </w:pPr>
            <w:r w:rsidRPr="002D4CF5">
              <w:rPr>
                <w:sz w:val="28"/>
                <w:szCs w:val="28"/>
              </w:rPr>
              <w:t>PHẦN NỘI DUNG</w:t>
            </w:r>
          </w:p>
        </w:tc>
      </w:tr>
      <w:tr w:rsidR="002D4CF5" w:rsidRPr="002D4CF5" w:rsidTr="00D377B6">
        <w:tc>
          <w:tcPr>
            <w:tcW w:w="4620" w:type="dxa"/>
          </w:tcPr>
          <w:p w:rsidR="002D4CF5" w:rsidRPr="002D4CF5" w:rsidRDefault="002D4CF5" w:rsidP="002D4CF5">
            <w:pPr>
              <w:spacing w:line="360" w:lineRule="auto"/>
              <w:ind w:firstLine="720"/>
              <w:jc w:val="both"/>
              <w:rPr>
                <w:sz w:val="28"/>
                <w:szCs w:val="28"/>
              </w:rPr>
            </w:pPr>
            <w:r w:rsidRPr="002D4CF5">
              <w:rPr>
                <w:b/>
                <w:sz w:val="28"/>
                <w:szCs w:val="28"/>
                <w:u w:val="single"/>
              </w:rPr>
              <w:t>HĐ1: Hướng dẫn HS phân tích đề</w:t>
            </w:r>
          </w:p>
          <w:p w:rsidR="002D4CF5" w:rsidRPr="002D4CF5" w:rsidRDefault="002D4CF5" w:rsidP="002D4CF5">
            <w:pPr>
              <w:spacing w:line="360" w:lineRule="auto"/>
              <w:ind w:firstLine="720"/>
              <w:jc w:val="both"/>
              <w:rPr>
                <w:sz w:val="28"/>
                <w:szCs w:val="28"/>
              </w:rPr>
            </w:pPr>
            <w:r w:rsidRPr="002D4CF5">
              <w:rPr>
                <w:sz w:val="28"/>
                <w:szCs w:val="28"/>
              </w:rPr>
              <w:t xml:space="preserve"> Việc 1: GV yêu cầu hs ghi lại đề trên bảng</w:t>
            </w:r>
          </w:p>
          <w:p w:rsidR="002D4CF5" w:rsidRPr="002D4CF5" w:rsidRDefault="002D4CF5" w:rsidP="002D4CF5">
            <w:pPr>
              <w:spacing w:line="360" w:lineRule="auto"/>
              <w:ind w:firstLine="720"/>
              <w:jc w:val="both"/>
              <w:rPr>
                <w:sz w:val="28"/>
                <w:szCs w:val="28"/>
              </w:rPr>
            </w:pPr>
            <w:r w:rsidRPr="002D4CF5">
              <w:rPr>
                <w:b/>
                <w:i/>
                <w:sz w:val="28"/>
                <w:szCs w:val="28"/>
              </w:rPr>
              <w:t xml:space="preserve"> Việc 2: HS phân tích đề: Trả lời 3 câu hỏi sgk</w:t>
            </w: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r w:rsidRPr="002D4CF5">
              <w:rPr>
                <w:b/>
                <w:sz w:val="28"/>
                <w:szCs w:val="28"/>
                <w:u w:val="single"/>
              </w:rPr>
              <w:t>HĐ2: GV nhận xét ưu, khuyết điểm của HS</w:t>
            </w: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r w:rsidRPr="002D4CF5">
              <w:rPr>
                <w:b/>
                <w:sz w:val="28"/>
                <w:szCs w:val="28"/>
                <w:u w:val="single"/>
              </w:rPr>
              <w:t>HĐ3: Tiến hành cho HS phát bài, sửa bài và lập dàn ý</w:t>
            </w:r>
          </w:p>
          <w:p w:rsidR="002D4CF5" w:rsidRPr="002D4CF5" w:rsidRDefault="002D4CF5" w:rsidP="002D4CF5">
            <w:pPr>
              <w:spacing w:line="360" w:lineRule="auto"/>
              <w:ind w:firstLine="720"/>
              <w:jc w:val="both"/>
              <w:rPr>
                <w:sz w:val="28"/>
                <w:szCs w:val="28"/>
              </w:rPr>
            </w:pPr>
            <w:r w:rsidRPr="002D4CF5">
              <w:rPr>
                <w:sz w:val="28"/>
                <w:szCs w:val="28"/>
              </w:rPr>
              <w:t xml:space="preserve"> Việc 1: HS phát bài</w:t>
            </w:r>
          </w:p>
          <w:p w:rsidR="002D4CF5" w:rsidRPr="002D4CF5" w:rsidRDefault="002D4CF5" w:rsidP="002D4CF5">
            <w:pPr>
              <w:spacing w:line="360" w:lineRule="auto"/>
              <w:ind w:firstLine="720"/>
              <w:jc w:val="both"/>
              <w:rPr>
                <w:sz w:val="28"/>
                <w:szCs w:val="28"/>
              </w:rPr>
            </w:pPr>
            <w:r w:rsidRPr="002D4CF5">
              <w:rPr>
                <w:sz w:val="28"/>
                <w:szCs w:val="28"/>
              </w:rPr>
              <w:t xml:space="preserve"> Việc 2: Yêu cầu HS đọc từng phần trong bài làm của mình-&gt; HS khác nhận xét và tiến hành lập dàn ý</w:t>
            </w: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ind w:firstLine="720"/>
              <w:jc w:val="both"/>
              <w:rPr>
                <w:sz w:val="28"/>
                <w:szCs w:val="28"/>
              </w:rPr>
            </w:pPr>
            <w:r w:rsidRPr="002D4CF5">
              <w:rPr>
                <w:sz w:val="28"/>
                <w:szCs w:val="28"/>
                <w:u w:val="single"/>
              </w:rPr>
              <w:t>Việc 3: Cho HS ghi lên bảng những câu sai (hoặc GV chuẩn bị bảng phụ trước)-&gt; HS lên sửa lỗi-&gt; GV nhận xét</w:t>
            </w:r>
          </w:p>
          <w:p w:rsidR="002D4CF5" w:rsidRPr="002D4CF5" w:rsidRDefault="002D4CF5" w:rsidP="002D4CF5">
            <w:pPr>
              <w:spacing w:line="360" w:lineRule="auto"/>
              <w:ind w:firstLine="720"/>
              <w:jc w:val="both"/>
              <w:rPr>
                <w:sz w:val="28"/>
                <w:szCs w:val="28"/>
              </w:rPr>
            </w:pPr>
            <w:r w:rsidRPr="002D4CF5">
              <w:rPr>
                <w:b/>
                <w:sz w:val="28"/>
                <w:szCs w:val="28"/>
                <w:u w:val="single"/>
              </w:rPr>
              <w:t>HĐ4: Rút kinh nghiệm và chuẩn bị bài viết số 2</w:t>
            </w:r>
          </w:p>
          <w:p w:rsidR="002D4CF5" w:rsidRPr="002D4CF5" w:rsidRDefault="002D4CF5" w:rsidP="002D4CF5">
            <w:pPr>
              <w:spacing w:line="360" w:lineRule="auto"/>
              <w:ind w:firstLine="720"/>
              <w:jc w:val="both"/>
              <w:rPr>
                <w:sz w:val="28"/>
                <w:szCs w:val="28"/>
              </w:rPr>
            </w:pPr>
          </w:p>
        </w:tc>
        <w:tc>
          <w:tcPr>
            <w:tcW w:w="5436" w:type="dxa"/>
          </w:tcPr>
          <w:p w:rsidR="002D4CF5" w:rsidRPr="002D4CF5" w:rsidRDefault="002D4CF5" w:rsidP="002D4CF5">
            <w:pPr>
              <w:spacing w:line="360" w:lineRule="auto"/>
              <w:ind w:firstLine="724"/>
              <w:jc w:val="both"/>
              <w:rPr>
                <w:sz w:val="28"/>
                <w:szCs w:val="28"/>
              </w:rPr>
            </w:pPr>
            <w:r w:rsidRPr="002D4CF5">
              <w:rPr>
                <w:sz w:val="28"/>
                <w:szCs w:val="28"/>
              </w:rPr>
              <w:t xml:space="preserve"> Đề: Phân tích để thấy được tâm sự của Hồ Xuân Hương được thể hiện qua bài thơ </w:t>
            </w:r>
            <w:r w:rsidRPr="002D4CF5">
              <w:rPr>
                <w:i/>
                <w:sz w:val="28"/>
                <w:szCs w:val="28"/>
              </w:rPr>
              <w:t>Tự tình (bài II):</w:t>
            </w:r>
          </w:p>
          <w:p w:rsidR="002D4CF5" w:rsidRPr="002D4CF5" w:rsidRDefault="002D4CF5" w:rsidP="002D4CF5">
            <w:pPr>
              <w:pStyle w:val="NormalWeb"/>
              <w:spacing w:before="0" w:beforeAutospacing="0" w:after="0" w:afterAutospacing="0" w:line="360" w:lineRule="auto"/>
              <w:ind w:firstLine="720"/>
              <w:jc w:val="both"/>
              <w:rPr>
                <w:sz w:val="28"/>
                <w:szCs w:val="28"/>
                <w:lang w:val="vi-VN"/>
              </w:rPr>
            </w:pPr>
            <w:r w:rsidRPr="002D4CF5">
              <w:rPr>
                <w:sz w:val="28"/>
                <w:szCs w:val="28"/>
                <w:lang w:val="vi-VN"/>
              </w:rPr>
              <w:t>I. Phân tích đề:</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1. Kiểu đề: mở</w:t>
            </w:r>
          </w:p>
          <w:p w:rsidR="002D4CF5" w:rsidRPr="002D4CF5" w:rsidRDefault="002D4CF5" w:rsidP="002D4CF5">
            <w:pPr>
              <w:spacing w:line="360" w:lineRule="auto"/>
              <w:ind w:firstLine="724"/>
              <w:jc w:val="both"/>
              <w:rPr>
                <w:sz w:val="28"/>
                <w:szCs w:val="28"/>
                <w:lang w:val="vi-VN"/>
              </w:rPr>
            </w:pPr>
            <w:r w:rsidRPr="002D4CF5">
              <w:rPr>
                <w:sz w:val="28"/>
                <w:szCs w:val="28"/>
                <w:lang w:val="vi-VN"/>
              </w:rPr>
              <w:t xml:space="preserve"> 2. Vấn đề nghị luận: tâm sự của Hồ Xuân Hương được thể hiện qua bài thơ </w:t>
            </w:r>
            <w:r w:rsidRPr="002D4CF5">
              <w:rPr>
                <w:i/>
                <w:sz w:val="28"/>
                <w:szCs w:val="28"/>
                <w:lang w:val="vi-VN"/>
              </w:rPr>
              <w:t>Tự tình (bài II):</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3. Phạm vi tư liệu: bài thơ </w:t>
            </w:r>
            <w:r w:rsidRPr="002D4CF5">
              <w:rPr>
                <w:i/>
                <w:sz w:val="28"/>
                <w:szCs w:val="28"/>
                <w:lang w:val="vi-VN"/>
              </w:rPr>
              <w:t xml:space="preserve">Tự tình </w:t>
            </w:r>
            <w:r w:rsidRPr="002D4CF5">
              <w:rPr>
                <w:sz w:val="28"/>
                <w:szCs w:val="28"/>
                <w:lang w:val="vi-VN"/>
              </w:rPr>
              <w:t>và các tác phẩm khác có liên quan.</w:t>
            </w:r>
          </w:p>
          <w:p w:rsidR="002D4CF5" w:rsidRPr="002D4CF5" w:rsidRDefault="002D4CF5" w:rsidP="002D4CF5">
            <w:pPr>
              <w:spacing w:line="360" w:lineRule="auto"/>
              <w:ind w:firstLine="720"/>
              <w:jc w:val="both"/>
              <w:rPr>
                <w:sz w:val="28"/>
                <w:szCs w:val="28"/>
                <w:lang w:val="vi-VN"/>
              </w:rPr>
            </w:pPr>
            <w:r w:rsidRPr="002D4CF5">
              <w:rPr>
                <w:sz w:val="28"/>
                <w:szCs w:val="28"/>
                <w:lang w:val="vi-VN"/>
              </w:rPr>
              <w:t>II. Nhận xét chung:</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1. Ưu điểm: Hiểu đề, vận dụng các thao tác thích hợp trong bài viết</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2. Nhược điểm: - Một số em chưa biết cách làm bài , chỉ lập luận suông, chưa giải thích , chưa đánh giá .</w:t>
            </w:r>
          </w:p>
          <w:p w:rsidR="002D4CF5" w:rsidRPr="002D4CF5" w:rsidRDefault="002D4CF5" w:rsidP="002D4CF5">
            <w:pPr>
              <w:spacing w:line="360" w:lineRule="auto"/>
              <w:ind w:firstLine="720"/>
              <w:jc w:val="both"/>
              <w:rPr>
                <w:sz w:val="28"/>
                <w:szCs w:val="28"/>
                <w:lang w:val="vi-VN"/>
              </w:rPr>
            </w:pPr>
            <w:r w:rsidRPr="002D4CF5">
              <w:rPr>
                <w:sz w:val="28"/>
                <w:szCs w:val="28"/>
                <w:lang w:val="vi-VN"/>
              </w:rPr>
              <w:t>-Hành văn lủng củng, thiếu những dẫn chứng cụ thể.</w:t>
            </w:r>
          </w:p>
          <w:p w:rsidR="002D4CF5" w:rsidRPr="002D4CF5" w:rsidRDefault="002D4CF5" w:rsidP="002D4CF5">
            <w:pPr>
              <w:spacing w:line="360" w:lineRule="auto"/>
              <w:ind w:firstLine="720"/>
              <w:jc w:val="both"/>
              <w:rPr>
                <w:sz w:val="28"/>
                <w:szCs w:val="28"/>
                <w:lang w:val="vi-VN"/>
              </w:rPr>
            </w:pPr>
            <w:r w:rsidRPr="002D4CF5">
              <w:rPr>
                <w:sz w:val="28"/>
                <w:szCs w:val="28"/>
                <w:lang w:val="vi-VN"/>
              </w:rPr>
              <w:t>-Chưa hiểu yêu cầu của đề nên phân tích dàn trải, không tập trung vào một phân tích tâm sự của nhà thơ qua bài thơ.</w:t>
            </w:r>
          </w:p>
          <w:p w:rsidR="002D4CF5" w:rsidRPr="002D4CF5" w:rsidRDefault="002D4CF5" w:rsidP="002D4CF5">
            <w:pPr>
              <w:spacing w:line="360" w:lineRule="auto"/>
              <w:ind w:firstLine="720"/>
              <w:jc w:val="both"/>
              <w:rPr>
                <w:b/>
                <w:sz w:val="28"/>
                <w:szCs w:val="28"/>
                <w:lang w:val="vi-VN"/>
              </w:rPr>
            </w:pPr>
            <w:r w:rsidRPr="002D4CF5">
              <w:rPr>
                <w:sz w:val="28"/>
                <w:szCs w:val="28"/>
                <w:lang w:val="vi-VN"/>
              </w:rPr>
              <w:t>III. Tiến hành phát-sửa-lập dàn ý</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1. Phát bài</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2. Sửa- lập dàn ý (Ở PHẦN BỔ SUNG)</w:t>
            </w:r>
          </w:p>
          <w:p w:rsidR="002D4CF5" w:rsidRPr="002D4CF5" w:rsidRDefault="002D4CF5" w:rsidP="002D4CF5">
            <w:pPr>
              <w:spacing w:line="360" w:lineRule="auto"/>
              <w:ind w:firstLine="720"/>
              <w:jc w:val="both"/>
              <w:rPr>
                <w:sz w:val="28"/>
                <w:szCs w:val="28"/>
                <w:u w:val="single"/>
                <w:lang w:val="vi-VN"/>
              </w:rPr>
            </w:pPr>
            <w:r w:rsidRPr="002D4CF5">
              <w:rPr>
                <w:sz w:val="28"/>
                <w:szCs w:val="28"/>
                <w:lang w:val="vi-VN"/>
              </w:rPr>
              <w:t xml:space="preserve"> 3. Sửa lỗi sai về chính tả, câu, diễn đạt của một số bài để hs rút kinh nghiệm</w:t>
            </w:r>
          </w:p>
          <w:p w:rsidR="002D4CF5" w:rsidRPr="002D4CF5" w:rsidRDefault="002D4CF5" w:rsidP="002D4CF5">
            <w:pPr>
              <w:spacing w:line="360" w:lineRule="auto"/>
              <w:ind w:firstLine="720"/>
              <w:jc w:val="both"/>
              <w:rPr>
                <w:b/>
                <w:sz w:val="28"/>
                <w:szCs w:val="28"/>
                <w:u w:val="single"/>
                <w:lang w:val="vi-VN"/>
              </w:rPr>
            </w:pPr>
            <w:r w:rsidRPr="002D4CF5">
              <w:rPr>
                <w:sz w:val="28"/>
                <w:szCs w:val="28"/>
                <w:lang w:val="vi-VN"/>
              </w:rPr>
              <w:t>IV. Đọc bài hay  để rút kinh nghiệm cho bài  viết số 2</w:t>
            </w:r>
          </w:p>
          <w:p w:rsidR="002D4CF5" w:rsidRPr="002D4CF5" w:rsidRDefault="002D4CF5" w:rsidP="002D4CF5">
            <w:pPr>
              <w:spacing w:line="360" w:lineRule="auto"/>
              <w:ind w:firstLine="720"/>
              <w:jc w:val="both"/>
              <w:rPr>
                <w:sz w:val="28"/>
                <w:szCs w:val="28"/>
                <w:lang w:val="vi-VN"/>
              </w:rPr>
            </w:pPr>
          </w:p>
        </w:tc>
      </w:tr>
    </w:tbl>
    <w:p w:rsidR="002D4CF5" w:rsidRPr="002D4CF5" w:rsidRDefault="002D4CF5" w:rsidP="002D4CF5">
      <w:pPr>
        <w:spacing w:line="360" w:lineRule="auto"/>
        <w:ind w:firstLine="720"/>
        <w:rPr>
          <w:sz w:val="28"/>
          <w:szCs w:val="28"/>
          <w:lang w:val="vi-VN"/>
        </w:rPr>
      </w:pPr>
      <w:r w:rsidRPr="002D4CF5">
        <w:rPr>
          <w:sz w:val="28"/>
          <w:szCs w:val="28"/>
          <w:lang w:val="vi-VN"/>
        </w:rPr>
        <w:t xml:space="preserve">4. Củng cố:Trước khi viết cần đọc kĩ đề, phân tích đề và lập dàn ý </w:t>
      </w:r>
    </w:p>
    <w:p w:rsidR="002D4CF5" w:rsidRPr="002D4CF5" w:rsidRDefault="002D4CF5" w:rsidP="002D4CF5">
      <w:pPr>
        <w:spacing w:line="360" w:lineRule="auto"/>
        <w:ind w:firstLine="720"/>
        <w:rPr>
          <w:sz w:val="28"/>
          <w:szCs w:val="28"/>
        </w:rPr>
      </w:pPr>
      <w:r w:rsidRPr="002D4CF5">
        <w:rPr>
          <w:sz w:val="28"/>
          <w:szCs w:val="28"/>
          <w:lang w:val="vi-VN"/>
        </w:rPr>
        <w:t xml:space="preserve"> </w:t>
      </w:r>
      <w:r w:rsidRPr="002D4CF5">
        <w:rPr>
          <w:sz w:val="28"/>
          <w:szCs w:val="28"/>
        </w:rPr>
        <w:t>5. Dặn dò: chuẩn bị viết bài số 3 nghị luận văn học, làm 2 tiết trên lớp.</w:t>
      </w:r>
    </w:p>
    <w:p w:rsidR="002D4CF5" w:rsidRPr="002D4CF5" w:rsidRDefault="002D4CF5" w:rsidP="002D4CF5">
      <w:pPr>
        <w:spacing w:line="360" w:lineRule="auto"/>
        <w:ind w:firstLine="720"/>
        <w:rPr>
          <w:sz w:val="28"/>
          <w:szCs w:val="28"/>
        </w:rPr>
      </w:pPr>
      <w:r w:rsidRPr="002D4CF5">
        <w:rPr>
          <w:sz w:val="28"/>
          <w:szCs w:val="28"/>
        </w:rPr>
        <w:t>* Bổ sung – Rút kinh nghiệm:</w:t>
      </w:r>
    </w:p>
    <w:p w:rsidR="002D4CF5" w:rsidRPr="002D4CF5" w:rsidRDefault="002D4CF5" w:rsidP="002D4CF5">
      <w:pPr>
        <w:spacing w:line="360" w:lineRule="auto"/>
        <w:ind w:firstLine="720"/>
        <w:rPr>
          <w:sz w:val="28"/>
          <w:szCs w:val="28"/>
        </w:rPr>
      </w:pPr>
    </w:p>
    <w:p w:rsidR="002D4CF5" w:rsidRPr="002D4CF5" w:rsidRDefault="002D4CF5" w:rsidP="002D4CF5">
      <w:pPr>
        <w:spacing w:line="360" w:lineRule="auto"/>
        <w:ind w:firstLine="720"/>
        <w:jc w:val="center"/>
        <w:rPr>
          <w:b/>
          <w:sz w:val="28"/>
          <w:szCs w:val="28"/>
        </w:rPr>
      </w:pPr>
      <w:r w:rsidRPr="002D4CF5">
        <w:rPr>
          <w:b/>
          <w:sz w:val="28"/>
          <w:szCs w:val="28"/>
        </w:rPr>
        <w:t>BÀI VIẾT SỐ 2 (NGHỊ LUẬN VĂN HỌC) –LỚP 11</w:t>
      </w:r>
    </w:p>
    <w:p w:rsidR="002D4CF5" w:rsidRPr="002D4CF5" w:rsidRDefault="002D4CF5" w:rsidP="002D4CF5">
      <w:pPr>
        <w:spacing w:line="360" w:lineRule="auto"/>
        <w:ind w:firstLine="720"/>
        <w:jc w:val="center"/>
        <w:rPr>
          <w:b/>
          <w:sz w:val="28"/>
          <w:szCs w:val="28"/>
        </w:rPr>
      </w:pPr>
      <w:r w:rsidRPr="002D4CF5">
        <w:rPr>
          <w:b/>
          <w:sz w:val="28"/>
          <w:szCs w:val="28"/>
        </w:rPr>
        <w:t>Thời gian làm bài: ở nhà</w:t>
      </w:r>
    </w:p>
    <w:p w:rsidR="002D4CF5" w:rsidRPr="002D4CF5" w:rsidRDefault="002D4CF5" w:rsidP="002D4CF5">
      <w:pPr>
        <w:spacing w:line="360" w:lineRule="auto"/>
        <w:ind w:firstLine="720"/>
        <w:jc w:val="both"/>
        <w:rPr>
          <w:b/>
          <w:sz w:val="28"/>
          <w:szCs w:val="28"/>
        </w:rPr>
      </w:pPr>
      <w:r w:rsidRPr="002D4CF5">
        <w:rPr>
          <w:b/>
          <w:sz w:val="28"/>
          <w:szCs w:val="28"/>
        </w:rPr>
        <w:t xml:space="preserve">ĐỀ: </w:t>
      </w:r>
    </w:p>
    <w:p w:rsidR="002D4CF5" w:rsidRPr="002D4CF5" w:rsidRDefault="002D4CF5" w:rsidP="002D4CF5">
      <w:pPr>
        <w:spacing w:line="360" w:lineRule="auto"/>
        <w:ind w:firstLine="724"/>
        <w:jc w:val="both"/>
        <w:rPr>
          <w:b/>
          <w:i/>
          <w:sz w:val="28"/>
          <w:szCs w:val="28"/>
        </w:rPr>
      </w:pPr>
      <w:r w:rsidRPr="002D4CF5">
        <w:rPr>
          <w:b/>
          <w:sz w:val="28"/>
          <w:szCs w:val="28"/>
        </w:rPr>
        <w:t xml:space="preserve">            </w:t>
      </w:r>
      <w:bookmarkStart w:id="73" w:name="bookmark31"/>
      <w:r w:rsidRPr="002D4CF5">
        <w:rPr>
          <w:b/>
          <w:i/>
          <w:sz w:val="28"/>
          <w:szCs w:val="28"/>
        </w:rPr>
        <w:t>Phân tích để thấy được tâm sự của Hồ Xuân Hương được thể hiện qua bài thơ Tự tình (bài II):</w:t>
      </w:r>
    </w:p>
    <w:p w:rsidR="002D4CF5" w:rsidRPr="002D4CF5" w:rsidRDefault="002D4CF5" w:rsidP="002D4CF5">
      <w:pPr>
        <w:spacing w:line="360" w:lineRule="auto"/>
        <w:ind w:firstLine="720"/>
        <w:jc w:val="both"/>
        <w:rPr>
          <w:sz w:val="28"/>
          <w:szCs w:val="28"/>
        </w:rPr>
      </w:pPr>
      <w:r w:rsidRPr="002D4CF5">
        <w:rPr>
          <w:sz w:val="28"/>
          <w:szCs w:val="28"/>
        </w:rPr>
        <w:t>ĐÁP ÁN, BIỂU ĐIỂM</w:t>
      </w:r>
      <w:bookmarkEnd w:id="73"/>
    </w:p>
    <w:p w:rsidR="002D4CF5" w:rsidRPr="002D4CF5" w:rsidRDefault="002D4CF5" w:rsidP="002D4CF5">
      <w:pPr>
        <w:spacing w:line="360" w:lineRule="auto"/>
        <w:ind w:firstLine="724"/>
        <w:jc w:val="both"/>
        <w:rPr>
          <w:sz w:val="28"/>
          <w:szCs w:val="28"/>
        </w:rPr>
      </w:pPr>
      <w:r w:rsidRPr="002D4CF5">
        <w:rPr>
          <w:sz w:val="28"/>
          <w:szCs w:val="28"/>
        </w:rPr>
        <w:t xml:space="preserve">Tìm hiểu giá trị nội dung trữ tình của tác phấm Tự rình (bài II) là đích đến của bài nghị luận này. Thao tác nghị luận chính yếu đã được chỉ ra trong đề bài : phân tích tác phẩm </w:t>
      </w:r>
      <w:r w:rsidRPr="002D4CF5">
        <w:rPr>
          <w:sz w:val="28"/>
          <w:szCs w:val="28"/>
          <w:lang w:val="vi-VN"/>
        </w:rPr>
        <w:t>t</w:t>
      </w:r>
      <w:r w:rsidRPr="002D4CF5">
        <w:rPr>
          <w:sz w:val="28"/>
          <w:szCs w:val="28"/>
        </w:rPr>
        <w:t xml:space="preserve">hơ trử tình trung đại. Từ kết quả của việc đọc - hiểu một văn bản </w:t>
      </w:r>
      <w:r w:rsidRPr="002D4CF5">
        <w:rPr>
          <w:sz w:val="28"/>
          <w:szCs w:val="28"/>
          <w:lang w:val="vi-VN"/>
        </w:rPr>
        <w:t>thơ tr</w:t>
      </w:r>
      <w:r w:rsidRPr="002D4CF5">
        <w:rPr>
          <w:sz w:val="28"/>
          <w:szCs w:val="28"/>
        </w:rPr>
        <w:t>ữ</w:t>
      </w:r>
      <w:r w:rsidRPr="002D4CF5">
        <w:rPr>
          <w:sz w:val="28"/>
          <w:szCs w:val="28"/>
          <w:lang w:val="vi-VN"/>
        </w:rPr>
        <w:t xml:space="preserve"> tình</w:t>
      </w:r>
      <w:r w:rsidRPr="002D4CF5">
        <w:rPr>
          <w:sz w:val="28"/>
          <w:szCs w:val="28"/>
        </w:rPr>
        <w:t xml:space="preserve"> trung đại, người viết trình bày kiến thức của </w:t>
      </w:r>
      <w:r w:rsidRPr="002D4CF5">
        <w:rPr>
          <w:sz w:val="28"/>
          <w:szCs w:val="28"/>
          <w:lang w:val="vi-VN"/>
        </w:rPr>
        <w:t>mình</w:t>
      </w:r>
      <w:r w:rsidRPr="002D4CF5">
        <w:rPr>
          <w:sz w:val="28"/>
          <w:szCs w:val="28"/>
        </w:rPr>
        <w:t xml:space="preserve"> về</w:t>
      </w:r>
      <w:r w:rsidRPr="002D4CF5">
        <w:rPr>
          <w:sz w:val="28"/>
          <w:szCs w:val="28"/>
          <w:lang w:val="vi-VN"/>
        </w:rPr>
        <w:t xml:space="preserve"> </w:t>
      </w:r>
      <w:r w:rsidRPr="002D4CF5">
        <w:rPr>
          <w:sz w:val="28"/>
          <w:szCs w:val="28"/>
        </w:rPr>
        <w:t xml:space="preserve">tác phẩm qua một bài văn nghị luận . Trong đó thể hiện người viết đã biết vận dụng các kĩ năng làm văn đế lạo lập một văn bản có bố cục rõ ràng, lập luận chặt chẽ, thuyết phục, hành văn mạch lạc, biết cách lựa chọn từ ngữ diễn đạt chính xác,biết cách liên kết các câu văn, đoạn văn. </w:t>
      </w:r>
      <w:r w:rsidRPr="002D4CF5">
        <w:rPr>
          <w:sz w:val="28"/>
          <w:szCs w:val="28"/>
          <w:lang w:val="vi-VN"/>
        </w:rPr>
        <w:t>Về</w:t>
      </w:r>
      <w:r w:rsidRPr="002D4CF5">
        <w:rPr>
          <w:sz w:val="28"/>
          <w:szCs w:val="28"/>
        </w:rPr>
        <w:t xml:space="preserve"> cơ bản, bài viết trình bày đượ</w:t>
      </w:r>
      <w:r w:rsidRPr="002D4CF5">
        <w:rPr>
          <w:sz w:val="28"/>
          <w:szCs w:val="28"/>
          <w:lang w:val="vi-VN"/>
        </w:rPr>
        <w:t>c</w:t>
      </w:r>
      <w:r w:rsidRPr="002D4CF5">
        <w:rPr>
          <w:sz w:val="28"/>
          <w:szCs w:val="28"/>
        </w:rPr>
        <w:t xml:space="preserve"> các nội dung sau :</w:t>
      </w:r>
    </w:p>
    <w:p w:rsidR="002D4CF5" w:rsidRPr="002D4CF5" w:rsidRDefault="002D4CF5" w:rsidP="002D4CF5">
      <w:pPr>
        <w:spacing w:line="360" w:lineRule="auto"/>
        <w:ind w:firstLine="724"/>
        <w:jc w:val="both"/>
        <w:rPr>
          <w:sz w:val="28"/>
          <w:szCs w:val="28"/>
        </w:rPr>
      </w:pPr>
      <w:r w:rsidRPr="002D4CF5">
        <w:rPr>
          <w:sz w:val="28"/>
          <w:szCs w:val="28"/>
          <w:lang w:val="vi-VN"/>
        </w:rPr>
        <w:t>-Gi</w:t>
      </w:r>
      <w:r w:rsidRPr="002D4CF5">
        <w:rPr>
          <w:sz w:val="28"/>
          <w:szCs w:val="28"/>
        </w:rPr>
        <w:t>ớ</w:t>
      </w:r>
      <w:r w:rsidRPr="002D4CF5">
        <w:rPr>
          <w:sz w:val="28"/>
          <w:szCs w:val="28"/>
          <w:lang w:val="vi-VN"/>
        </w:rPr>
        <w:t>i</w:t>
      </w:r>
      <w:r w:rsidRPr="002D4CF5">
        <w:rPr>
          <w:sz w:val="28"/>
          <w:szCs w:val="28"/>
        </w:rPr>
        <w:t xml:space="preserve"> th</w:t>
      </w:r>
      <w:r w:rsidRPr="002D4CF5">
        <w:rPr>
          <w:sz w:val="28"/>
          <w:szCs w:val="28"/>
          <w:lang w:val="vi-VN"/>
        </w:rPr>
        <w:t>i</w:t>
      </w:r>
      <w:r w:rsidRPr="002D4CF5">
        <w:rPr>
          <w:sz w:val="28"/>
          <w:szCs w:val="28"/>
        </w:rPr>
        <w:t>ệu chung về tác giả Hồ Xuân Hương (vị trí của tác giả trong nền văn học nước nhà, đặc điểm các sáng lác,...) và bài thư Tự tình (bài II) (nhận xét khái quát về cảm hứng trữ tình trong chùm thơ, đặc biệt là trong bài thơ này).(1,5 điếm)</w:t>
      </w:r>
    </w:p>
    <w:p w:rsidR="002D4CF5" w:rsidRPr="002D4CF5" w:rsidRDefault="002D4CF5" w:rsidP="002D4CF5">
      <w:pPr>
        <w:spacing w:line="360" w:lineRule="auto"/>
        <w:ind w:firstLine="724"/>
        <w:jc w:val="both"/>
        <w:rPr>
          <w:sz w:val="28"/>
          <w:szCs w:val="28"/>
        </w:rPr>
      </w:pPr>
      <w:r w:rsidRPr="002D4CF5">
        <w:rPr>
          <w:sz w:val="28"/>
          <w:szCs w:val="28"/>
          <w:lang w:val="vi-VN"/>
        </w:rPr>
        <w:t>-</w:t>
      </w:r>
      <w:r w:rsidRPr="002D4CF5">
        <w:rPr>
          <w:sz w:val="28"/>
          <w:szCs w:val="28"/>
        </w:rPr>
        <w:t xml:space="preserve">Nội dung cảm xúc trong các tác phấm thơ trừ tình - yếu tố đặc trung cho thể loại và nhan đề bài thơ Tự tình (bài II) của </w:t>
      </w:r>
      <w:r w:rsidRPr="002D4CF5">
        <w:rPr>
          <w:sz w:val="28"/>
          <w:szCs w:val="28"/>
          <w:lang w:val="vi-VN"/>
        </w:rPr>
        <w:t>H</w:t>
      </w:r>
      <w:r w:rsidRPr="002D4CF5">
        <w:rPr>
          <w:sz w:val="28"/>
          <w:szCs w:val="28"/>
        </w:rPr>
        <w:t xml:space="preserve">ồ Xuân </w:t>
      </w:r>
      <w:r w:rsidRPr="002D4CF5">
        <w:rPr>
          <w:sz w:val="28"/>
          <w:szCs w:val="28"/>
          <w:lang w:val="vi-VN"/>
        </w:rPr>
        <w:t>Hư</w:t>
      </w:r>
      <w:r w:rsidRPr="002D4CF5">
        <w:rPr>
          <w:sz w:val="28"/>
          <w:szCs w:val="28"/>
        </w:rPr>
        <w:t>ơ</w:t>
      </w:r>
      <w:r w:rsidRPr="002D4CF5">
        <w:rPr>
          <w:sz w:val="28"/>
          <w:szCs w:val="28"/>
          <w:lang w:val="vi-VN"/>
        </w:rPr>
        <w:t>ng</w:t>
      </w:r>
      <w:r w:rsidRPr="002D4CF5">
        <w:rPr>
          <w:sz w:val="28"/>
          <w:szCs w:val="28"/>
        </w:rPr>
        <w:t>.(1,5 điếm)</w:t>
      </w:r>
    </w:p>
    <w:p w:rsidR="002D4CF5" w:rsidRPr="002D4CF5" w:rsidRDefault="002D4CF5" w:rsidP="002D4CF5">
      <w:pPr>
        <w:spacing w:line="360" w:lineRule="auto"/>
        <w:ind w:firstLine="724"/>
        <w:jc w:val="both"/>
        <w:rPr>
          <w:sz w:val="28"/>
          <w:szCs w:val="28"/>
        </w:rPr>
      </w:pPr>
      <w:r w:rsidRPr="002D4CF5">
        <w:rPr>
          <w:sz w:val="28"/>
          <w:szCs w:val="28"/>
          <w:lang w:val="vi-VN"/>
        </w:rPr>
        <w:t>-</w:t>
      </w:r>
      <w:r w:rsidRPr="002D4CF5">
        <w:rPr>
          <w:sz w:val="28"/>
          <w:szCs w:val="28"/>
        </w:rPr>
        <w:t>Phân tích các yếu tố ngôn ngữ thể hiện tình huống trữ tình trong bài thơ (thời gian : "đêm khuya", "trống canh dồn"; một mình cả đê</w:t>
      </w:r>
      <w:r w:rsidRPr="002D4CF5">
        <w:rPr>
          <w:sz w:val="28"/>
          <w:szCs w:val="28"/>
          <w:lang w:val="vi-VN"/>
        </w:rPr>
        <w:t xml:space="preserve">m </w:t>
      </w:r>
      <w:r w:rsidRPr="002D4CF5">
        <w:rPr>
          <w:sz w:val="28"/>
          <w:szCs w:val="28"/>
        </w:rPr>
        <w:t>không ngủ).(1 điểm)</w:t>
      </w:r>
    </w:p>
    <w:p w:rsidR="002D4CF5" w:rsidRPr="002D4CF5" w:rsidRDefault="002D4CF5" w:rsidP="002D4CF5">
      <w:pPr>
        <w:spacing w:line="360" w:lineRule="auto"/>
        <w:ind w:firstLine="724"/>
        <w:jc w:val="both"/>
        <w:rPr>
          <w:sz w:val="28"/>
          <w:szCs w:val="28"/>
        </w:rPr>
      </w:pPr>
      <w:r w:rsidRPr="002D4CF5">
        <w:rPr>
          <w:sz w:val="28"/>
          <w:szCs w:val="28"/>
          <w:lang w:val="vi-VN"/>
        </w:rPr>
        <w:t>-</w:t>
      </w:r>
      <w:r w:rsidRPr="002D4CF5">
        <w:rPr>
          <w:sz w:val="28"/>
          <w:szCs w:val="28"/>
        </w:rPr>
        <w:t xml:space="preserve">Những tâm sự của </w:t>
      </w:r>
      <w:r w:rsidRPr="002D4CF5">
        <w:rPr>
          <w:sz w:val="28"/>
          <w:szCs w:val="28"/>
          <w:lang w:val="vi-VN"/>
        </w:rPr>
        <w:t>H</w:t>
      </w:r>
      <w:r w:rsidRPr="002D4CF5">
        <w:rPr>
          <w:sz w:val="28"/>
          <w:szCs w:val="28"/>
        </w:rPr>
        <w:t>ồ Xuân Hương được thể hiện qua yếu tố ngôn ngữ thuần Việt (từ ghép, từ láy), lựa chọn các từ có giá trị miêu tả, biểu đạt cảm xúc, các yếu tô ngôn ngữ dân gian ; sự sáng tạo trong việc sử dụng các yếu tố thể loại (thi luật thơ cổ điể</w:t>
      </w:r>
      <w:r w:rsidRPr="002D4CF5">
        <w:rPr>
          <w:sz w:val="28"/>
          <w:szCs w:val="28"/>
          <w:lang w:val="vi-VN"/>
        </w:rPr>
        <w:t>n</w:t>
      </w:r>
      <w:r w:rsidRPr="002D4CF5">
        <w:rPr>
          <w:sz w:val="28"/>
          <w:szCs w:val="28"/>
        </w:rPr>
        <w:t xml:space="preserve"> với kết cấu đề</w:t>
      </w:r>
      <w:r w:rsidRPr="002D4CF5">
        <w:rPr>
          <w:sz w:val="28"/>
          <w:szCs w:val="28"/>
          <w:lang w:val="vi-VN"/>
        </w:rPr>
        <w:t>-th</w:t>
      </w:r>
      <w:r w:rsidRPr="002D4CF5">
        <w:rPr>
          <w:sz w:val="28"/>
          <w:szCs w:val="28"/>
        </w:rPr>
        <w:t>ực-</w:t>
      </w:r>
      <w:r w:rsidRPr="002D4CF5">
        <w:rPr>
          <w:sz w:val="28"/>
          <w:szCs w:val="28"/>
          <w:lang w:val="vi-VN"/>
        </w:rPr>
        <w:t>lu</w:t>
      </w:r>
      <w:r w:rsidRPr="002D4CF5">
        <w:rPr>
          <w:sz w:val="28"/>
          <w:szCs w:val="28"/>
        </w:rPr>
        <w:t>ậ</w:t>
      </w:r>
      <w:r w:rsidRPr="002D4CF5">
        <w:rPr>
          <w:sz w:val="28"/>
          <w:szCs w:val="28"/>
          <w:lang w:val="vi-VN"/>
        </w:rPr>
        <w:t>n-k</w:t>
      </w:r>
      <w:r w:rsidRPr="002D4CF5">
        <w:rPr>
          <w:sz w:val="28"/>
          <w:szCs w:val="28"/>
        </w:rPr>
        <w:t>ế</w:t>
      </w:r>
      <w:r w:rsidRPr="002D4CF5">
        <w:rPr>
          <w:sz w:val="28"/>
          <w:szCs w:val="28"/>
          <w:lang w:val="vi-VN"/>
        </w:rPr>
        <w:t>t</w:t>
      </w:r>
      <w:r w:rsidRPr="002D4CF5">
        <w:rPr>
          <w:sz w:val="28"/>
          <w:szCs w:val="28"/>
        </w:rPr>
        <w:t>, cách xây dựng hình tượng nghệ thuật trong tác phẩm trữ tình,...):</w:t>
      </w:r>
    </w:p>
    <w:p w:rsidR="002D4CF5" w:rsidRPr="002D4CF5" w:rsidRDefault="002D4CF5" w:rsidP="002D4CF5">
      <w:pPr>
        <w:spacing w:line="360" w:lineRule="auto"/>
        <w:ind w:firstLine="724"/>
        <w:jc w:val="both"/>
        <w:rPr>
          <w:sz w:val="28"/>
          <w:szCs w:val="28"/>
        </w:rPr>
      </w:pPr>
      <w:r w:rsidRPr="002D4CF5">
        <w:rPr>
          <w:sz w:val="28"/>
          <w:szCs w:val="28"/>
        </w:rPr>
        <w:t>+ Thân phận cô đơ</w:t>
      </w:r>
      <w:r w:rsidRPr="002D4CF5">
        <w:rPr>
          <w:sz w:val="28"/>
          <w:szCs w:val="28"/>
          <w:lang w:val="vi-VN"/>
        </w:rPr>
        <w:t>n</w:t>
      </w:r>
      <w:r w:rsidRPr="002D4CF5">
        <w:rPr>
          <w:sz w:val="28"/>
          <w:szCs w:val="28"/>
        </w:rPr>
        <w:t>, dầu dãi trong cuộc đời, cảm giác bẽ bàng, chua xót "Trơ</w:t>
      </w:r>
      <w:r w:rsidRPr="002D4CF5">
        <w:rPr>
          <w:sz w:val="28"/>
          <w:szCs w:val="28"/>
          <w:lang w:val="vi-VN"/>
        </w:rPr>
        <w:t xml:space="preserve"> </w:t>
      </w:r>
      <w:r w:rsidRPr="002D4CF5">
        <w:rPr>
          <w:sz w:val="28"/>
          <w:szCs w:val="28"/>
        </w:rPr>
        <w:t>cái hồng nhan với nước non".(1,5 điểm)</w:t>
      </w:r>
    </w:p>
    <w:p w:rsidR="002D4CF5" w:rsidRPr="002D4CF5" w:rsidRDefault="002D4CF5" w:rsidP="002D4CF5">
      <w:pPr>
        <w:spacing w:line="360" w:lineRule="auto"/>
        <w:ind w:firstLine="724"/>
        <w:jc w:val="both"/>
        <w:rPr>
          <w:sz w:val="28"/>
          <w:szCs w:val="28"/>
        </w:rPr>
      </w:pPr>
      <w:r w:rsidRPr="002D4CF5">
        <w:rPr>
          <w:sz w:val="28"/>
          <w:szCs w:val="28"/>
        </w:rPr>
        <w:t>+ Nỗi buồn vì bất hạnh bám riết lấy cuộc đời, không thế quên lãng "Chén rượ</w:t>
      </w:r>
      <w:r w:rsidRPr="002D4CF5">
        <w:rPr>
          <w:sz w:val="28"/>
          <w:szCs w:val="28"/>
          <w:lang w:val="vi-VN"/>
        </w:rPr>
        <w:t>u</w:t>
      </w:r>
      <w:r w:rsidRPr="002D4CF5">
        <w:rPr>
          <w:sz w:val="28"/>
          <w:szCs w:val="28"/>
        </w:rPr>
        <w:t xml:space="preserve"> hương đưa say lại tỉnh - vầng trăng bóng xế khuyết chưa tròn".(1,5 điểm)</w:t>
      </w:r>
    </w:p>
    <w:p w:rsidR="002D4CF5" w:rsidRPr="002D4CF5" w:rsidRDefault="002D4CF5" w:rsidP="002D4CF5">
      <w:pPr>
        <w:spacing w:line="360" w:lineRule="auto"/>
        <w:ind w:firstLine="724"/>
        <w:jc w:val="both"/>
        <w:rPr>
          <w:sz w:val="28"/>
          <w:szCs w:val="28"/>
        </w:rPr>
      </w:pPr>
      <w:r w:rsidRPr="002D4CF5">
        <w:rPr>
          <w:sz w:val="28"/>
          <w:szCs w:val="28"/>
        </w:rPr>
        <w:t>+ Nỗi bất bình trước sự trớ trêu của cuộc đời, trong đó tiềm làng một sức mạnh phản kháng "Xiên ngang mặt đất rêu từng đám - Đâm toạc chân mây đá mấy hòn", không chấp nhận hiện thực phũ phàng "Ngán nỗi xuân đi xuân lại lại - Mảnh tình san sẻ tí con con".(1,5 điểm)</w:t>
      </w:r>
    </w:p>
    <w:p w:rsidR="002D4CF5" w:rsidRPr="002D4CF5" w:rsidRDefault="002D4CF5" w:rsidP="002D4CF5">
      <w:pPr>
        <w:spacing w:line="360" w:lineRule="auto"/>
        <w:ind w:firstLine="724"/>
        <w:jc w:val="both"/>
        <w:rPr>
          <w:sz w:val="28"/>
          <w:szCs w:val="28"/>
        </w:rPr>
      </w:pPr>
      <w:r w:rsidRPr="002D4CF5">
        <w:rPr>
          <w:sz w:val="28"/>
          <w:szCs w:val="28"/>
          <w:lang w:val="vi-VN"/>
        </w:rPr>
        <w:t>-</w:t>
      </w:r>
      <w:r w:rsidRPr="002D4CF5">
        <w:rPr>
          <w:sz w:val="28"/>
          <w:szCs w:val="28"/>
        </w:rPr>
        <w:t>Tự tình (</w:t>
      </w:r>
      <w:r w:rsidRPr="002D4CF5">
        <w:rPr>
          <w:sz w:val="28"/>
          <w:szCs w:val="28"/>
          <w:lang w:val="vi-VN"/>
        </w:rPr>
        <w:t>B</w:t>
      </w:r>
      <w:r w:rsidRPr="002D4CF5">
        <w:rPr>
          <w:sz w:val="28"/>
          <w:szCs w:val="28"/>
        </w:rPr>
        <w:t>ài II) là một tác phẩm thể hiện cảm xúc chân thành của một người phụ nữ có khát vọng sống, khát vọng hạnh phúc mãnh liệt trướ</w:t>
      </w:r>
      <w:r w:rsidRPr="002D4CF5">
        <w:rPr>
          <w:sz w:val="28"/>
          <w:szCs w:val="28"/>
          <w:lang w:val="vi-VN"/>
        </w:rPr>
        <w:t>c</w:t>
      </w:r>
      <w:r w:rsidRPr="002D4CF5">
        <w:rPr>
          <w:sz w:val="28"/>
          <w:szCs w:val="28"/>
        </w:rPr>
        <w:t xml:space="preserve"> cuộc đòi.(1,5 điểm)</w:t>
      </w: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jc w:val="both"/>
        <w:rPr>
          <w:i/>
          <w:sz w:val="28"/>
          <w:szCs w:val="28"/>
          <w:lang w:val="vi-VN"/>
        </w:rPr>
      </w:pPr>
      <w:r w:rsidRPr="002D4CF5">
        <w:rPr>
          <w:b/>
          <w:i/>
          <w:sz w:val="28"/>
          <w:szCs w:val="28"/>
          <w:lang w:val="vi-VN"/>
        </w:rPr>
        <w:t>Tiết 3</w:t>
      </w:r>
      <w:r w:rsidRPr="002D4CF5">
        <w:rPr>
          <w:b/>
          <w:i/>
          <w:sz w:val="28"/>
          <w:szCs w:val="28"/>
        </w:rPr>
        <w:t>1</w:t>
      </w:r>
      <w:r w:rsidRPr="002D4CF5">
        <w:rPr>
          <w:i/>
          <w:sz w:val="28"/>
          <w:szCs w:val="28"/>
          <w:lang w:val="vi-VN"/>
        </w:rPr>
        <w:t xml:space="preserve"> –Làm văn</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jc w:val="center"/>
        <w:rPr>
          <w:b/>
          <w:sz w:val="28"/>
          <w:szCs w:val="28"/>
          <w:lang w:val="vi-VN"/>
        </w:rPr>
      </w:pPr>
      <w:r w:rsidRPr="002D4CF5">
        <w:rPr>
          <w:b/>
          <w:sz w:val="28"/>
          <w:szCs w:val="28"/>
          <w:lang w:val="vi-VN"/>
        </w:rPr>
        <w:t xml:space="preserve">Thao tác lập luận so sánh </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1/ Nhận biết:Nắm được khái niệm về thao tác, so sánh </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2/ Thông hiểu:Xác định đúng các thao tác lập luận so sánh trong những ngữ liệu cho trước </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Xây dựng được dàn ý cho bài văn nghị luận gắn với các thao tác lập luận so sánh;</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Viết được bài văn nghị luận trong đó vận dụng kết hợp thao tác lập luận so sán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có sử dụng thao tác lập luận so sán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có sử dụng thao tác so sán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sử dụng thao tác so sánh</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kiểu bài văn nghị luận</w:t>
      </w:r>
    </w:p>
    <w:p w:rsidR="002D4CF5" w:rsidRPr="002D4CF5" w:rsidRDefault="002D4CF5" w:rsidP="002D4CF5">
      <w:pPr>
        <w:spacing w:line="360" w:lineRule="auto"/>
        <w:ind w:firstLine="720"/>
        <w:jc w:val="both"/>
        <w:outlineLvl w:val="0"/>
        <w:rPr>
          <w:sz w:val="28"/>
          <w:szCs w:val="28"/>
          <w:lang w:val="vi-VN"/>
        </w:rPr>
      </w:pPr>
      <w:r w:rsidRPr="002D4CF5">
        <w:rPr>
          <w:sz w:val="28"/>
          <w:szCs w:val="28"/>
          <w:lang w:val="vi-VN"/>
        </w:rPr>
        <w:t xml:space="preserve">3/Hình thành nhân cách: </w:t>
      </w:r>
    </w:p>
    <w:p w:rsidR="002D4CF5" w:rsidRPr="002D4CF5" w:rsidRDefault="002D4CF5" w:rsidP="002D4CF5">
      <w:pPr>
        <w:spacing w:line="360" w:lineRule="auto"/>
        <w:ind w:firstLine="720"/>
        <w:jc w:val="both"/>
        <w:rPr>
          <w:sz w:val="28"/>
          <w:szCs w:val="28"/>
          <w:lang w:val="vi-VN"/>
        </w:rPr>
      </w:pPr>
      <w:r w:rsidRPr="002D4CF5">
        <w:rPr>
          <w:sz w:val="28"/>
          <w:szCs w:val="28"/>
          <w:lang w:val="vi-VN"/>
        </w:rPr>
        <w:t>-Biết nhận thức được ý nghĩa của thao tác lập luận trong lĩnh hội tạo lập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Có ý thức sử dụng các thao tác lập luận trong giao tiếp ngôn ngữ</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4"/>
        <w:jc w:val="both"/>
        <w:rPr>
          <w:sz w:val="28"/>
          <w:szCs w:val="28"/>
          <w:lang w:val="vi-VN"/>
        </w:rPr>
      </w:pPr>
      <w:r w:rsidRPr="002D4CF5">
        <w:rPr>
          <w:sz w:val="28"/>
          <w:szCs w:val="28"/>
          <w:lang w:val="vi-VN"/>
        </w:rPr>
        <w:t>- Năng lực giải quyết vấn đề:HS thể hiện quan điểm cá nhân khi đánh giá các đề văn Gv đưa ra, giải quyết được các tình huống GV đưa ra.</w:t>
      </w:r>
    </w:p>
    <w:p w:rsidR="002D4CF5" w:rsidRPr="002D4CF5" w:rsidRDefault="002D4CF5" w:rsidP="002D4CF5">
      <w:pPr>
        <w:spacing w:line="360" w:lineRule="auto"/>
        <w:ind w:firstLine="724"/>
        <w:jc w:val="both"/>
        <w:rPr>
          <w:sz w:val="28"/>
          <w:szCs w:val="28"/>
          <w:lang w:val="vi-VN"/>
        </w:rPr>
      </w:pPr>
      <w:r w:rsidRPr="002D4CF5">
        <w:rPr>
          <w:sz w:val="28"/>
          <w:szCs w:val="28"/>
          <w:lang w:val="vi-VN"/>
        </w:rPr>
        <w:t>- Năng lực sáng tạo: Biết cách đặt các câu hỏi khác nhau về một đề văn-xác định và làm rõ thông tin, ý tưởng mới-phân tích, tóm tắt những thông tin liên quan để hoàn thành nội dung kiến thức bài học. Trình bày suy nghĩ và khái quát hóa thành các luận điểm.</w:t>
      </w:r>
    </w:p>
    <w:p w:rsidR="002D4CF5" w:rsidRPr="002D4CF5" w:rsidRDefault="002D4CF5" w:rsidP="002D4CF5">
      <w:pPr>
        <w:spacing w:line="360" w:lineRule="auto"/>
        <w:ind w:firstLine="724"/>
        <w:jc w:val="both"/>
        <w:rPr>
          <w:sz w:val="28"/>
          <w:szCs w:val="28"/>
          <w:lang w:val="vi-VN"/>
        </w:rPr>
      </w:pPr>
      <w:r w:rsidRPr="002D4CF5">
        <w:rPr>
          <w:sz w:val="28"/>
          <w:szCs w:val="28"/>
          <w:lang w:val="vi-VN"/>
        </w:rPr>
        <w:t>-Năng lực hợp tác:thảo luận nhóm để hoàn thành công việc chung, HS biết cách lắng nghe người khác, hòa giải bất đồng và giải quyết vấn đề theo hướng dân chủ.</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ạo lập văn bản nghị luậ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rPr>
                <w:sz w:val="28"/>
                <w:szCs w:val="28"/>
              </w:rPr>
            </w:pPr>
          </w:p>
          <w:p w:rsidR="002D4CF5" w:rsidRPr="002D4CF5" w:rsidRDefault="002D4CF5" w:rsidP="002D4CF5">
            <w:pPr>
              <w:pStyle w:val="NormalWeb"/>
              <w:spacing w:before="0" w:beforeAutospacing="0" w:after="0" w:afterAutospacing="0" w:line="360" w:lineRule="auto"/>
              <w:jc w:val="both"/>
              <w:textAlignment w:val="baseline"/>
              <w:rPr>
                <w:sz w:val="28"/>
                <w:szCs w:val="28"/>
              </w:rPr>
            </w:pPr>
            <w:r w:rsidRPr="002D4CF5">
              <w:rPr>
                <w:sz w:val="28"/>
                <w:szCs w:val="28"/>
              </w:rPr>
              <w:t>Đọc văn bản sau và trả lời câu hỏi:</w:t>
            </w:r>
          </w:p>
          <w:p w:rsidR="002D4CF5" w:rsidRPr="002D4CF5" w:rsidRDefault="002D4CF5" w:rsidP="002D4CF5">
            <w:pPr>
              <w:pStyle w:val="NormalWeb"/>
              <w:spacing w:before="0" w:beforeAutospacing="0" w:after="0" w:afterAutospacing="0" w:line="360" w:lineRule="auto"/>
              <w:jc w:val="both"/>
              <w:textAlignment w:val="baseline"/>
              <w:rPr>
                <w:i/>
                <w:color w:val="000000"/>
                <w:sz w:val="28"/>
                <w:szCs w:val="28"/>
              </w:rPr>
            </w:pPr>
            <w:r w:rsidRPr="002D4CF5">
              <w:rPr>
                <w:color w:val="000000"/>
                <w:sz w:val="28"/>
                <w:szCs w:val="28"/>
              </w:rPr>
              <w:t xml:space="preserve">            </w:t>
            </w:r>
            <w:r w:rsidRPr="002D4CF5">
              <w:rPr>
                <w:i/>
                <w:color w:val="000000"/>
                <w:sz w:val="28"/>
                <w:szCs w:val="28"/>
              </w:rPr>
              <w:t>"Bài ca của Nguyễn Đình Chiểu làm chúng ta nhớ bài Bình Ngô đại cáo của Nguyễn Trãi. Hai bài văn: hai cảnh ngộ, hai thời buổi, nhưng một dân tộc. Bài ca của Nguyễn Trãi là khúc ca khải hoàn, ca ngợi những chiến công oanh liệt chưa từng thấy, biểu dương chiến thắng làm rạng rỡ nước nhà. Bài Văn tế nghĩa sĩ Cần Giuộc là khúc ca những người anh hùng thất thế, nhưng vẫn hiên ngang: "Sống đánh giặc, thác cũng đánh giặc... muôn kiếp nguyện được trả thù kia...".</w:t>
            </w:r>
          </w:p>
          <w:p w:rsidR="002D4CF5" w:rsidRPr="002D4CF5" w:rsidRDefault="002D4CF5" w:rsidP="002D4CF5">
            <w:pPr>
              <w:pStyle w:val="NormalWeb"/>
              <w:spacing w:before="0" w:beforeAutospacing="0" w:after="0" w:afterAutospacing="0" w:line="360" w:lineRule="auto"/>
              <w:jc w:val="both"/>
              <w:textAlignment w:val="baseline"/>
              <w:rPr>
                <w:color w:val="000000"/>
                <w:sz w:val="28"/>
                <w:szCs w:val="28"/>
              </w:rPr>
            </w:pPr>
            <w:r w:rsidRPr="002D4CF5">
              <w:rPr>
                <w:color w:val="000000"/>
                <w:sz w:val="28"/>
                <w:szCs w:val="28"/>
              </w:rPr>
              <w:t xml:space="preserve">   ( Trích trong bài "Nguyễn Đình Chiểu, ngôi sao sáng trong văn nghệ của dân tộc" của tác giả Phạm Văn Đồng.)</w:t>
            </w:r>
          </w:p>
          <w:p w:rsidR="002D4CF5" w:rsidRPr="002D4CF5" w:rsidRDefault="002D4CF5" w:rsidP="002D4CF5">
            <w:pPr>
              <w:spacing w:line="360" w:lineRule="auto"/>
              <w:jc w:val="both"/>
              <w:rPr>
                <w:color w:val="000000"/>
                <w:sz w:val="28"/>
                <w:szCs w:val="28"/>
                <w:lang w:bidi="he-IL"/>
              </w:rPr>
            </w:pPr>
            <w:r w:rsidRPr="002D4CF5">
              <w:rPr>
                <w:rFonts w:eastAsia="PMingLiU"/>
                <w:iCs/>
                <w:noProof/>
                <w:sz w:val="28"/>
                <w:szCs w:val="28"/>
                <w:lang w:bidi="he-IL"/>
              </w:rPr>
              <w:t xml:space="preserve">      Người viết đã so sánh </w:t>
            </w:r>
            <w:r w:rsidRPr="002D4CF5">
              <w:rPr>
                <w:i/>
                <w:color w:val="000000"/>
                <w:sz w:val="28"/>
                <w:szCs w:val="28"/>
              </w:rPr>
              <w:t xml:space="preserve">Bài Văn tế nghĩa sĩ Cần Giuộc </w:t>
            </w:r>
            <w:r w:rsidRPr="002D4CF5">
              <w:rPr>
                <w:color w:val="000000"/>
                <w:sz w:val="28"/>
                <w:szCs w:val="28"/>
              </w:rPr>
              <w:t>với tác phẩm nào? Câu văn nào nói lên điều đó?</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 xml:space="preserve">Bước 4: GV nhận xét, chốt lại kiến thức </w:t>
            </w:r>
            <w:r w:rsidRPr="002D4CF5">
              <w:rPr>
                <w:b/>
                <w:sz w:val="28"/>
                <w:szCs w:val="28"/>
              </w:rPr>
              <w:t xml:space="preserve">và dẫn vào bài mới: </w:t>
            </w:r>
            <w:r w:rsidRPr="002D4CF5">
              <w:rPr>
                <w:sz w:val="28"/>
                <w:szCs w:val="28"/>
                <w:lang w:val="vi-VN"/>
              </w:rPr>
              <w:t>Trong bài văn nghị luận, để thuyết phục người đọc, người nghe tin và làm theo những gì mình định gởi gắm, cần sử dụng nhiều thao tác lập luận. Bên cạnh thao tác lập luận phân tích, lập luận so sánh được sử dụng khá nhiều và có những mục đích, hiệu quả riêng. Bài học hôm nay làm rõ những vấn đề trên.</w:t>
            </w:r>
          </w:p>
          <w:p w:rsidR="002D4CF5" w:rsidRPr="002D4CF5" w:rsidRDefault="002D4CF5" w:rsidP="002D4CF5">
            <w:pPr>
              <w:spacing w:line="360" w:lineRule="auto"/>
              <w:jc w:val="both"/>
              <w:rPr>
                <w:sz w:val="28"/>
                <w:szCs w:val="28"/>
                <w:lang w:val="vi-VN"/>
              </w:rPr>
            </w:pP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74">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sz w:val="28"/>
                <w:szCs w:val="28"/>
              </w:rPr>
            </w:pPr>
            <w:r w:rsidRPr="002D4CF5">
              <w:rPr>
                <w:sz w:val="28"/>
                <w:szCs w:val="28"/>
              </w:rPr>
              <w:t xml:space="preserve"> Nhắc lại kiến thức cũ.</w:t>
            </w:r>
          </w:p>
          <w:p w:rsidR="002D4CF5" w:rsidRPr="002D4CF5" w:rsidRDefault="002D4CF5" w:rsidP="002D4CF5">
            <w:pPr>
              <w:spacing w:line="360" w:lineRule="auto"/>
              <w:jc w:val="both"/>
              <w:rPr>
                <w:sz w:val="28"/>
                <w:szCs w:val="28"/>
              </w:rPr>
            </w:pPr>
            <w:r w:rsidRPr="002D4CF5">
              <w:rPr>
                <w:sz w:val="28"/>
                <w:szCs w:val="28"/>
              </w:rPr>
              <w:t xml:space="preserve">- Thế nào là so sánh?  Trong cuộc  sống chúng ta hay dùng so sánh không? So sánh để làm gì?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b/>
                <w:sz w:val="28"/>
                <w:szCs w:val="28"/>
              </w:rPr>
              <w:t>HS Tái hiện kiến thức và trình bày</w:t>
            </w:r>
            <w:r w:rsidRPr="002D4CF5">
              <w:rPr>
                <w:sz w:val="28"/>
                <w:szCs w:val="28"/>
              </w:rPr>
              <w:t>.</w:t>
            </w:r>
          </w:p>
          <w:p w:rsidR="002D4CF5" w:rsidRPr="002D4CF5" w:rsidRDefault="002D4CF5" w:rsidP="002D4CF5">
            <w:pPr>
              <w:spacing w:line="360" w:lineRule="auto"/>
              <w:jc w:val="both"/>
              <w:rPr>
                <w:sz w:val="28"/>
                <w:szCs w:val="28"/>
              </w:rPr>
            </w:pPr>
            <w:r w:rsidRPr="002D4CF5">
              <w:rPr>
                <w:sz w:val="28"/>
                <w:szCs w:val="28"/>
              </w:rPr>
              <w:t>- So sánh là đối chiếu 2 sự vật, hiện tượng, để thấy được sự giống và khác nhau giữa 2 sự vật, hiện tượng ấy.</w:t>
            </w:r>
          </w:p>
          <w:p w:rsidR="002D4CF5" w:rsidRPr="002D4CF5" w:rsidRDefault="002D4CF5" w:rsidP="002D4CF5">
            <w:pPr>
              <w:spacing w:line="360" w:lineRule="auto"/>
              <w:jc w:val="both"/>
              <w:rPr>
                <w:sz w:val="28"/>
                <w:szCs w:val="28"/>
              </w:rPr>
            </w:pPr>
            <w:r w:rsidRPr="002D4CF5">
              <w:rPr>
                <w:sz w:val="28"/>
                <w:szCs w:val="28"/>
              </w:rPr>
              <w:t>- Có 2 kiểu so sánh: Tương đồng ( chỉ ra những nét giống nhau) và tương phản (chỉ ra những nét khác nhau).</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2 : </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sz w:val="28"/>
                <w:szCs w:val="28"/>
              </w:rPr>
            </w:pPr>
            <w:r w:rsidRPr="002D4CF5">
              <w:rPr>
                <w:sz w:val="28"/>
                <w:szCs w:val="28"/>
              </w:rPr>
              <w:t>Hướng dẫn HS làm bài tập và trả lời câu hỏi SGK bằng trao đổi thảo luận nhóm.</w:t>
            </w:r>
          </w:p>
          <w:p w:rsidR="002D4CF5" w:rsidRPr="002D4CF5" w:rsidRDefault="002D4CF5" w:rsidP="002D4CF5">
            <w:pPr>
              <w:spacing w:line="360" w:lineRule="auto"/>
              <w:jc w:val="both"/>
              <w:rPr>
                <w:b/>
                <w:sz w:val="28"/>
                <w:szCs w:val="28"/>
              </w:rPr>
            </w:pPr>
            <w:r w:rsidRPr="002D4CF5">
              <w:rPr>
                <w:sz w:val="28"/>
                <w:szCs w:val="28"/>
              </w:rPr>
              <w:t xml:space="preserve">  </w:t>
            </w:r>
            <w:r w:rsidRPr="002D4CF5">
              <w:rPr>
                <w:b/>
                <w:sz w:val="28"/>
                <w:szCs w:val="28"/>
              </w:rPr>
              <w:t>Nhóm 1:</w:t>
            </w:r>
          </w:p>
          <w:p w:rsidR="002D4CF5" w:rsidRPr="002D4CF5" w:rsidRDefault="002D4CF5" w:rsidP="002D4CF5">
            <w:pPr>
              <w:spacing w:line="360" w:lineRule="auto"/>
              <w:jc w:val="both"/>
              <w:rPr>
                <w:sz w:val="28"/>
                <w:szCs w:val="28"/>
              </w:rPr>
            </w:pPr>
            <w:r w:rsidRPr="002D4CF5">
              <w:rPr>
                <w:sz w:val="28"/>
                <w:szCs w:val="28"/>
              </w:rPr>
              <w:t xml:space="preserve">     Đọc đoạn trích và trả lời: Đối tượng được so sánh và đối tượng so sánh là gì?</w:t>
            </w:r>
          </w:p>
          <w:p w:rsidR="002D4CF5" w:rsidRPr="002D4CF5" w:rsidRDefault="002D4CF5" w:rsidP="002D4CF5">
            <w:pPr>
              <w:spacing w:line="360" w:lineRule="auto"/>
              <w:jc w:val="both"/>
              <w:rPr>
                <w:b/>
                <w:sz w:val="28"/>
                <w:szCs w:val="28"/>
              </w:rPr>
            </w:pPr>
            <w:r w:rsidRPr="002D4CF5">
              <w:rPr>
                <w:b/>
                <w:sz w:val="28"/>
                <w:szCs w:val="28"/>
                <w:u w:val="single"/>
              </w:rPr>
              <w:t>Nhóm 2</w:t>
            </w:r>
            <w:r w:rsidRPr="002D4CF5">
              <w:rPr>
                <w:b/>
                <w:sz w:val="28"/>
                <w:szCs w:val="28"/>
              </w:rPr>
              <w:t xml:space="preserve">. </w:t>
            </w:r>
          </w:p>
          <w:p w:rsidR="002D4CF5" w:rsidRPr="002D4CF5" w:rsidRDefault="002D4CF5" w:rsidP="002D4CF5">
            <w:pPr>
              <w:spacing w:line="360" w:lineRule="auto"/>
              <w:jc w:val="both"/>
              <w:rPr>
                <w:sz w:val="28"/>
                <w:szCs w:val="28"/>
              </w:rPr>
            </w:pPr>
            <w:r w:rsidRPr="002D4CF5">
              <w:rPr>
                <w:sz w:val="28"/>
                <w:szCs w:val="28"/>
              </w:rPr>
              <w:t>Điểm giống và khác nhau giữa đối tượng được so sánh và đối tượng so sánh.</w:t>
            </w:r>
          </w:p>
          <w:p w:rsidR="002D4CF5" w:rsidRPr="002D4CF5" w:rsidRDefault="002D4CF5" w:rsidP="002D4CF5">
            <w:pPr>
              <w:spacing w:line="360" w:lineRule="auto"/>
              <w:jc w:val="both"/>
              <w:rPr>
                <w:b/>
                <w:sz w:val="28"/>
                <w:szCs w:val="28"/>
              </w:rPr>
            </w:pPr>
            <w:r w:rsidRPr="002D4CF5">
              <w:rPr>
                <w:b/>
                <w:sz w:val="28"/>
                <w:szCs w:val="28"/>
                <w:u w:val="single"/>
              </w:rPr>
              <w:t>Nhóm 3</w:t>
            </w:r>
            <w:r w:rsidRPr="002D4CF5">
              <w:rPr>
                <w:b/>
                <w:sz w:val="28"/>
                <w:szCs w:val="28"/>
              </w:rPr>
              <w:t>.</w:t>
            </w:r>
          </w:p>
          <w:p w:rsidR="002D4CF5" w:rsidRPr="002D4CF5" w:rsidRDefault="002D4CF5" w:rsidP="002D4CF5">
            <w:pPr>
              <w:spacing w:line="360" w:lineRule="auto"/>
              <w:jc w:val="both"/>
              <w:rPr>
                <w:sz w:val="28"/>
                <w:szCs w:val="28"/>
              </w:rPr>
            </w:pPr>
            <w:r w:rsidRPr="002D4CF5">
              <w:rPr>
                <w:sz w:val="28"/>
                <w:szCs w:val="28"/>
              </w:rPr>
              <w:t xml:space="preserve"> Phân tích mục đích so sánh trong đoạn trích?</w:t>
            </w:r>
          </w:p>
          <w:p w:rsidR="002D4CF5" w:rsidRPr="002D4CF5" w:rsidRDefault="002D4CF5" w:rsidP="002D4CF5">
            <w:pPr>
              <w:spacing w:line="360" w:lineRule="auto"/>
              <w:jc w:val="both"/>
              <w:rPr>
                <w:b/>
                <w:sz w:val="28"/>
                <w:szCs w:val="28"/>
              </w:rPr>
            </w:pPr>
            <w:r w:rsidRPr="002D4CF5">
              <w:rPr>
                <w:b/>
                <w:sz w:val="28"/>
                <w:szCs w:val="28"/>
                <w:u w:val="single"/>
              </w:rPr>
              <w:t>Nhóm 4</w:t>
            </w:r>
            <w:r w:rsidRPr="002D4CF5">
              <w:rPr>
                <w:b/>
                <w:sz w:val="28"/>
                <w:szCs w:val="28"/>
              </w:rPr>
              <w:t>.</w:t>
            </w:r>
          </w:p>
          <w:p w:rsidR="002D4CF5" w:rsidRPr="002D4CF5" w:rsidRDefault="002D4CF5" w:rsidP="002D4CF5">
            <w:pPr>
              <w:spacing w:line="360" w:lineRule="auto"/>
              <w:jc w:val="both"/>
              <w:rPr>
                <w:sz w:val="28"/>
                <w:szCs w:val="28"/>
              </w:rPr>
            </w:pPr>
            <w:r w:rsidRPr="002D4CF5">
              <w:rPr>
                <w:sz w:val="28"/>
                <w:szCs w:val="28"/>
              </w:rPr>
              <w:t xml:space="preserve"> Mục đích và yêu cầu của thao tác so sánh?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Nhóm 1 trình bày:</w:t>
            </w:r>
          </w:p>
          <w:p w:rsidR="002D4CF5" w:rsidRPr="002D4CF5" w:rsidRDefault="002D4CF5" w:rsidP="002D4CF5">
            <w:pPr>
              <w:spacing w:line="360" w:lineRule="auto"/>
              <w:jc w:val="both"/>
              <w:rPr>
                <w:i/>
                <w:iCs/>
                <w:sz w:val="28"/>
                <w:szCs w:val="28"/>
              </w:rPr>
            </w:pPr>
            <w:r w:rsidRPr="002D4CF5">
              <w:rPr>
                <w:sz w:val="28"/>
                <w:szCs w:val="28"/>
              </w:rPr>
              <w:t xml:space="preserve">Đối tượng được so sánh: Bài văn </w:t>
            </w:r>
            <w:r w:rsidRPr="002D4CF5">
              <w:rPr>
                <w:i/>
                <w:iCs/>
                <w:sz w:val="28"/>
                <w:szCs w:val="28"/>
              </w:rPr>
              <w:t>Chiêu hồn.</w:t>
            </w:r>
            <w:r w:rsidRPr="002D4CF5">
              <w:rPr>
                <w:sz w:val="28"/>
                <w:szCs w:val="28"/>
              </w:rPr>
              <w:t xml:space="preserve"> Đối tượng so sánh: </w:t>
            </w:r>
            <w:r w:rsidRPr="002D4CF5">
              <w:rPr>
                <w:i/>
                <w:iCs/>
                <w:sz w:val="28"/>
                <w:szCs w:val="28"/>
              </w:rPr>
              <w:t>Chinh phụ ngâm, Cung oán ngâm khúc, Truyện Kiều.</w:t>
            </w:r>
          </w:p>
          <w:p w:rsidR="002D4CF5" w:rsidRPr="002D4CF5" w:rsidRDefault="002D4CF5" w:rsidP="002D4CF5">
            <w:pPr>
              <w:spacing w:line="360" w:lineRule="auto"/>
              <w:jc w:val="both"/>
              <w:rPr>
                <w:i/>
                <w:iCs/>
                <w:sz w:val="28"/>
                <w:szCs w:val="28"/>
              </w:rPr>
            </w:pPr>
          </w:p>
          <w:p w:rsidR="002D4CF5" w:rsidRPr="002D4CF5" w:rsidRDefault="002D4CF5" w:rsidP="002D4CF5">
            <w:pPr>
              <w:spacing w:line="360" w:lineRule="auto"/>
              <w:jc w:val="both"/>
              <w:rPr>
                <w:b/>
                <w:sz w:val="28"/>
                <w:szCs w:val="28"/>
              </w:rPr>
            </w:pPr>
            <w:r w:rsidRPr="002D4CF5">
              <w:rPr>
                <w:b/>
                <w:sz w:val="28"/>
                <w:szCs w:val="28"/>
              </w:rPr>
              <w:t>Nhóm 2 trình bày:</w:t>
            </w:r>
          </w:p>
          <w:p w:rsidR="002D4CF5" w:rsidRPr="002D4CF5" w:rsidRDefault="002D4CF5" w:rsidP="002D4CF5">
            <w:pPr>
              <w:spacing w:line="360" w:lineRule="auto"/>
              <w:jc w:val="both"/>
              <w:rPr>
                <w:sz w:val="28"/>
                <w:szCs w:val="28"/>
              </w:rPr>
            </w:pPr>
            <w:r w:rsidRPr="002D4CF5">
              <w:rPr>
                <w:sz w:val="28"/>
                <w:szCs w:val="28"/>
              </w:rPr>
              <w:t>+ Giống: Đều bàn về con người.</w:t>
            </w:r>
          </w:p>
          <w:p w:rsidR="002D4CF5" w:rsidRPr="002D4CF5" w:rsidRDefault="002D4CF5" w:rsidP="002D4CF5">
            <w:pPr>
              <w:spacing w:line="360" w:lineRule="auto"/>
              <w:jc w:val="both"/>
              <w:rPr>
                <w:sz w:val="28"/>
                <w:szCs w:val="28"/>
              </w:rPr>
            </w:pPr>
            <w:r w:rsidRPr="002D4CF5">
              <w:rPr>
                <w:sz w:val="28"/>
                <w:szCs w:val="28"/>
              </w:rPr>
              <w:t xml:space="preserve">+ Khác: </w:t>
            </w:r>
            <w:r w:rsidRPr="002D4CF5">
              <w:rPr>
                <w:i/>
                <w:iCs/>
                <w:sz w:val="28"/>
                <w:szCs w:val="28"/>
              </w:rPr>
              <w:t>Chinh phụ ngâm, Cung oán ngâm khúc, Truyện Kiều</w:t>
            </w:r>
            <w:r w:rsidRPr="002D4CF5">
              <w:rPr>
                <w:sz w:val="28"/>
                <w:szCs w:val="28"/>
              </w:rPr>
              <w:t xml:space="preserve"> đều bàn về con người ở cõi sống, văn </w:t>
            </w:r>
            <w:r w:rsidRPr="002D4CF5">
              <w:rPr>
                <w:i/>
                <w:iCs/>
                <w:sz w:val="28"/>
                <w:szCs w:val="28"/>
              </w:rPr>
              <w:t>Chiêu hồn</w:t>
            </w:r>
            <w:r w:rsidRPr="002D4CF5">
              <w:rPr>
                <w:sz w:val="28"/>
                <w:szCs w:val="28"/>
              </w:rPr>
              <w:t xml:space="preserve"> bàn về con người ở cõi chết.</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Nhóm 3 trình bày:</w:t>
            </w:r>
          </w:p>
          <w:p w:rsidR="002D4CF5" w:rsidRPr="002D4CF5" w:rsidRDefault="002D4CF5" w:rsidP="002D4CF5">
            <w:pPr>
              <w:spacing w:line="360" w:lineRule="auto"/>
              <w:jc w:val="both"/>
              <w:rPr>
                <w:sz w:val="28"/>
                <w:szCs w:val="28"/>
              </w:rPr>
            </w:pPr>
            <w:r w:rsidRPr="002D4CF5">
              <w:rPr>
                <w:sz w:val="28"/>
                <w:szCs w:val="28"/>
              </w:rPr>
              <w:t>- Nhằm làm sáng tỏ, vững chắc hơn lập luận của mình. Qua so sánh người đọc thấy cụ thể hơn, sinh động hơn ý của tác giả.</w:t>
            </w:r>
          </w:p>
          <w:p w:rsidR="002D4CF5" w:rsidRPr="002D4CF5" w:rsidRDefault="002D4CF5" w:rsidP="002D4CF5">
            <w:pPr>
              <w:spacing w:line="360" w:lineRule="auto"/>
              <w:jc w:val="both"/>
              <w:rPr>
                <w:b/>
                <w:sz w:val="28"/>
                <w:szCs w:val="28"/>
              </w:rPr>
            </w:pPr>
            <w:r w:rsidRPr="002D4CF5">
              <w:rPr>
                <w:b/>
                <w:sz w:val="28"/>
                <w:szCs w:val="28"/>
              </w:rPr>
              <w:t>Nhóm 4 trình bày:</w:t>
            </w:r>
          </w:p>
          <w:p w:rsidR="002D4CF5" w:rsidRPr="002D4CF5" w:rsidRDefault="002D4CF5" w:rsidP="002D4CF5">
            <w:pPr>
              <w:spacing w:line="360" w:lineRule="auto"/>
              <w:jc w:val="both"/>
              <w:rPr>
                <w:sz w:val="28"/>
                <w:szCs w:val="28"/>
              </w:rPr>
            </w:pPr>
            <w:r w:rsidRPr="002D4CF5">
              <w:rPr>
                <w:sz w:val="28"/>
                <w:szCs w:val="28"/>
              </w:rPr>
              <w:t xml:space="preserve">- Mục đích của so sánh là làm sáng rõ đối tượng đang nghiên cứu trong tương quan với đối tượng khác. </w:t>
            </w:r>
          </w:p>
          <w:p w:rsidR="002D4CF5" w:rsidRPr="002D4CF5" w:rsidRDefault="002D4CF5" w:rsidP="002D4CF5">
            <w:pPr>
              <w:spacing w:line="360" w:lineRule="auto"/>
              <w:jc w:val="both"/>
              <w:rPr>
                <w:sz w:val="28"/>
                <w:szCs w:val="28"/>
              </w:rPr>
            </w:pPr>
            <w:r w:rsidRPr="002D4CF5">
              <w:rPr>
                <w:sz w:val="28"/>
                <w:szCs w:val="28"/>
              </w:rPr>
              <w:t>- Yêu cầu của so sánh: Khi so sánh phải đặt các đối tượng vào cùng một bình diện, đánh giá trên cùng một tiêu chí mới thấy được sự giống và khác nhau giữa chúng, đồng thời phải nêu rõ ý kiến của người viết.</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rPr>
            </w:pPr>
          </w:p>
        </w:tc>
        <w:tc>
          <w:tcPr>
            <w:tcW w:w="5279" w:type="dxa"/>
          </w:tcPr>
          <w:p w:rsidR="002D4CF5" w:rsidRPr="002D4CF5" w:rsidRDefault="002D4CF5" w:rsidP="002D4CF5">
            <w:pPr>
              <w:spacing w:line="360" w:lineRule="auto"/>
              <w:jc w:val="both"/>
              <w:rPr>
                <w:b/>
                <w:sz w:val="28"/>
                <w:szCs w:val="28"/>
              </w:rPr>
            </w:pPr>
            <w:r w:rsidRPr="002D4CF5">
              <w:rPr>
                <w:b/>
                <w:sz w:val="28"/>
                <w:szCs w:val="28"/>
              </w:rPr>
              <w:t>I. Tìm hiểu bài:</w:t>
            </w:r>
          </w:p>
          <w:p w:rsidR="002D4CF5" w:rsidRPr="002D4CF5" w:rsidRDefault="002D4CF5" w:rsidP="002D4CF5">
            <w:pPr>
              <w:spacing w:line="360" w:lineRule="auto"/>
              <w:jc w:val="both"/>
              <w:rPr>
                <w:b/>
                <w:sz w:val="28"/>
                <w:szCs w:val="28"/>
              </w:rPr>
            </w:pPr>
            <w:r w:rsidRPr="002D4CF5">
              <w:rPr>
                <w:b/>
                <w:sz w:val="28"/>
                <w:szCs w:val="28"/>
              </w:rPr>
              <w:t xml:space="preserve">  1. Khái niệm so sánh.</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 xml:space="preserve">  </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2. Mục đích, yêu cầu của thao tác lập luận so sánh.</w:t>
            </w:r>
          </w:p>
          <w:p w:rsidR="002D4CF5" w:rsidRPr="002D4CF5" w:rsidRDefault="002D4CF5" w:rsidP="002D4CF5">
            <w:pPr>
              <w:spacing w:line="360" w:lineRule="auto"/>
              <w:jc w:val="both"/>
              <w:rPr>
                <w:b/>
                <w:sz w:val="28"/>
                <w:szCs w:val="28"/>
              </w:rPr>
            </w:pPr>
            <w:r w:rsidRPr="002D4CF5">
              <w:rPr>
                <w:sz w:val="28"/>
                <w:szCs w:val="28"/>
              </w:rPr>
              <w:t xml:space="preserve">   </w:t>
            </w:r>
            <w:r w:rsidRPr="002D4CF5">
              <w:rPr>
                <w:b/>
                <w:sz w:val="28"/>
                <w:szCs w:val="28"/>
              </w:rPr>
              <w:t>a. Tìm hiểu ngữ liệu:</w:t>
            </w:r>
          </w:p>
          <w:p w:rsidR="002D4CF5" w:rsidRPr="002D4CF5" w:rsidRDefault="002D4CF5" w:rsidP="002D4CF5">
            <w:pPr>
              <w:spacing w:line="360" w:lineRule="auto"/>
              <w:jc w:val="both"/>
              <w:rPr>
                <w:sz w:val="28"/>
                <w:szCs w:val="28"/>
              </w:rPr>
            </w:pPr>
            <w:r w:rsidRPr="002D4CF5">
              <w:rPr>
                <w:sz w:val="28"/>
                <w:szCs w:val="28"/>
                <w:u w:val="single"/>
              </w:rPr>
              <w:t>Câu1.</w:t>
            </w:r>
            <w:r w:rsidRPr="002D4CF5">
              <w:rPr>
                <w:sz w:val="28"/>
                <w:szCs w:val="28"/>
              </w:rPr>
              <w:t xml:space="preserve"> Đối tượng được so sánh: </w:t>
            </w:r>
          </w:p>
          <w:p w:rsidR="002D4CF5" w:rsidRPr="002D4CF5" w:rsidRDefault="002D4CF5" w:rsidP="002D4CF5">
            <w:pPr>
              <w:spacing w:line="360" w:lineRule="auto"/>
              <w:jc w:val="both"/>
              <w:rPr>
                <w:i/>
                <w:iCs/>
                <w:sz w:val="28"/>
                <w:szCs w:val="28"/>
              </w:rPr>
            </w:pPr>
          </w:p>
          <w:p w:rsidR="002D4CF5" w:rsidRPr="002D4CF5" w:rsidRDefault="002D4CF5" w:rsidP="002D4CF5">
            <w:pPr>
              <w:spacing w:line="360" w:lineRule="auto"/>
              <w:jc w:val="both"/>
              <w:rPr>
                <w:i/>
                <w:iCs/>
                <w:sz w:val="28"/>
                <w:szCs w:val="28"/>
              </w:rPr>
            </w:pPr>
          </w:p>
          <w:p w:rsidR="002D4CF5" w:rsidRPr="002D4CF5" w:rsidRDefault="002D4CF5" w:rsidP="002D4CF5">
            <w:pPr>
              <w:spacing w:line="360" w:lineRule="auto"/>
              <w:jc w:val="both"/>
              <w:rPr>
                <w:i/>
                <w:iCs/>
                <w:sz w:val="28"/>
                <w:szCs w:val="28"/>
              </w:rPr>
            </w:pPr>
          </w:p>
          <w:p w:rsidR="002D4CF5" w:rsidRPr="002D4CF5" w:rsidRDefault="002D4CF5" w:rsidP="002D4CF5">
            <w:pPr>
              <w:spacing w:line="360" w:lineRule="auto"/>
              <w:jc w:val="both"/>
              <w:rPr>
                <w:i/>
                <w:iCs/>
                <w:sz w:val="28"/>
                <w:szCs w:val="28"/>
              </w:rPr>
            </w:pPr>
          </w:p>
          <w:p w:rsidR="002D4CF5" w:rsidRPr="002D4CF5" w:rsidRDefault="002D4CF5" w:rsidP="002D4CF5">
            <w:pPr>
              <w:spacing w:line="360" w:lineRule="auto"/>
              <w:jc w:val="both"/>
              <w:rPr>
                <w:sz w:val="28"/>
                <w:szCs w:val="28"/>
              </w:rPr>
            </w:pPr>
            <w:r w:rsidRPr="002D4CF5">
              <w:rPr>
                <w:sz w:val="28"/>
                <w:szCs w:val="28"/>
                <w:u w:val="single"/>
              </w:rPr>
              <w:t>Câu 2.</w:t>
            </w:r>
            <w:r w:rsidRPr="002D4CF5">
              <w:rPr>
                <w:sz w:val="28"/>
                <w:szCs w:val="28"/>
              </w:rPr>
              <w:t xml:space="preserve"> Điểm giống và khác nhau.</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u w:val="single"/>
              </w:rPr>
              <w:t>Câu 3</w:t>
            </w:r>
            <w:r w:rsidRPr="002D4CF5">
              <w:rPr>
                <w:sz w:val="28"/>
                <w:szCs w:val="28"/>
              </w:rPr>
              <w:t>. Mục đích so sánh trong đoạn trích.</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b. Kết luận.</w:t>
            </w:r>
          </w:p>
          <w:p w:rsidR="002D4CF5" w:rsidRPr="002D4CF5" w:rsidRDefault="002D4CF5" w:rsidP="002D4CF5">
            <w:pPr>
              <w:spacing w:line="360" w:lineRule="auto"/>
              <w:jc w:val="both"/>
              <w:rPr>
                <w:sz w:val="28"/>
                <w:szCs w:val="28"/>
              </w:rPr>
            </w:pPr>
            <w:r w:rsidRPr="002D4CF5">
              <w:rPr>
                <w:sz w:val="28"/>
                <w:szCs w:val="28"/>
              </w:rPr>
              <w:t>- Mục đích của so sánh :</w:t>
            </w:r>
          </w:p>
          <w:p w:rsidR="002D4CF5" w:rsidRPr="002D4CF5" w:rsidRDefault="002D4CF5" w:rsidP="002D4CF5">
            <w:pPr>
              <w:spacing w:line="360" w:lineRule="auto"/>
              <w:jc w:val="both"/>
              <w:rPr>
                <w:sz w:val="28"/>
                <w:szCs w:val="28"/>
              </w:rPr>
            </w:pPr>
            <w:r w:rsidRPr="002D4CF5">
              <w:rPr>
                <w:sz w:val="28"/>
                <w:szCs w:val="28"/>
              </w:rPr>
              <w:t xml:space="preserve">- Yêu cầu của so sánh: </w:t>
            </w: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Nguyễn Tuân so sánh quan niệm "soi đường" của Ngô Tất Tố với những quan niệm nào?</w:t>
            </w:r>
          </w:p>
          <w:p w:rsidR="002D4CF5" w:rsidRPr="002D4CF5" w:rsidRDefault="002D4CF5" w:rsidP="002D4CF5">
            <w:pPr>
              <w:spacing w:line="360" w:lineRule="auto"/>
              <w:jc w:val="both"/>
              <w:rPr>
                <w:sz w:val="28"/>
                <w:szCs w:val="28"/>
                <w:lang w:val="vi-VN"/>
              </w:rPr>
            </w:pPr>
            <w:r w:rsidRPr="002D4CF5">
              <w:rPr>
                <w:sz w:val="28"/>
                <w:szCs w:val="28"/>
                <w:lang w:val="vi-VN"/>
              </w:rPr>
              <w:t xml:space="preserve">- Căn cứ để so sánh là gì? </w:t>
            </w:r>
          </w:p>
          <w:p w:rsidR="002D4CF5" w:rsidRPr="002D4CF5" w:rsidRDefault="002D4CF5" w:rsidP="002D4CF5">
            <w:pPr>
              <w:spacing w:line="360" w:lineRule="auto"/>
              <w:jc w:val="both"/>
              <w:rPr>
                <w:sz w:val="28"/>
                <w:szCs w:val="28"/>
                <w:lang w:val="vi-VN"/>
              </w:rPr>
            </w:pPr>
            <w:r w:rsidRPr="002D4CF5">
              <w:rPr>
                <w:sz w:val="28"/>
                <w:szCs w:val="28"/>
                <w:lang w:val="vi-VN"/>
              </w:rPr>
              <w:t>- Mục đích của so sánh là gì?</w:t>
            </w:r>
          </w:p>
          <w:p w:rsidR="002D4CF5" w:rsidRPr="002D4CF5" w:rsidRDefault="002D4CF5" w:rsidP="002D4CF5">
            <w:pPr>
              <w:tabs>
                <w:tab w:val="left" w:pos="510"/>
                <w:tab w:val="left" w:pos="540"/>
              </w:tabs>
              <w:spacing w:line="360" w:lineRule="auto"/>
              <w:jc w:val="both"/>
              <w:rPr>
                <w:b/>
                <w:sz w:val="28"/>
                <w:szCs w:val="28"/>
                <w:u w:val="single"/>
                <w:lang w:val="vi-VN"/>
              </w:rPr>
            </w:pPr>
            <w:r w:rsidRPr="002D4CF5">
              <w:rPr>
                <w:b/>
                <w:sz w:val="28"/>
                <w:szCs w:val="28"/>
                <w:lang w:val="vi-VN"/>
              </w:rPr>
              <w:t xml:space="preserve">GV: </w:t>
            </w:r>
            <w:r w:rsidRPr="002D4CF5">
              <w:rPr>
                <w:sz w:val="28"/>
                <w:szCs w:val="28"/>
                <w:lang w:val="vi-VN"/>
              </w:rPr>
              <w:t>Có những cách so sánh nào?</w:t>
            </w:r>
          </w:p>
          <w:p w:rsidR="002D4CF5" w:rsidRPr="002D4CF5" w:rsidRDefault="002D4CF5" w:rsidP="002D4CF5">
            <w:pPr>
              <w:spacing w:line="360" w:lineRule="auto"/>
              <w:jc w:val="both"/>
              <w:rPr>
                <w:sz w:val="28"/>
                <w:szCs w:val="28"/>
              </w:rPr>
            </w:pPr>
            <w:r w:rsidRPr="002D4CF5">
              <w:rPr>
                <w:sz w:val="28"/>
                <w:szCs w:val="28"/>
                <w:lang w:val="vi-VN"/>
              </w:rPr>
              <w:t>HS đọc mục II trong SGK và trả lời câu hỏi theo cặp.</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b/>
                <w:sz w:val="28"/>
                <w:szCs w:val="28"/>
                <w:lang w:val="pt-BR"/>
              </w:rPr>
            </w:pPr>
            <w:r w:rsidRPr="002D4CF5">
              <w:rPr>
                <w:b/>
                <w:sz w:val="28"/>
                <w:szCs w:val="28"/>
                <w:lang w:val="pt-BR"/>
              </w:rPr>
              <w:t>HS trả lời cá nhân:</w:t>
            </w:r>
          </w:p>
          <w:p w:rsidR="002D4CF5" w:rsidRPr="002D4CF5" w:rsidRDefault="002D4CF5" w:rsidP="002D4CF5">
            <w:pPr>
              <w:spacing w:line="360" w:lineRule="auto"/>
              <w:jc w:val="both"/>
              <w:rPr>
                <w:sz w:val="28"/>
                <w:szCs w:val="28"/>
                <w:lang w:val="pt-BR"/>
              </w:rPr>
            </w:pPr>
            <w:r w:rsidRPr="002D4CF5">
              <w:rPr>
                <w:sz w:val="28"/>
                <w:szCs w:val="28"/>
                <w:lang w:val="pt-BR"/>
              </w:rPr>
              <w:t xml:space="preserve">Nguyễn Tuân so sánh quan niệm "soi đường" của Ngô Tất Tố với những quan niệm sau: </w:t>
            </w:r>
          </w:p>
          <w:p w:rsidR="002D4CF5" w:rsidRPr="002D4CF5" w:rsidRDefault="002D4CF5" w:rsidP="002D4CF5">
            <w:pPr>
              <w:spacing w:line="360" w:lineRule="auto"/>
              <w:jc w:val="both"/>
              <w:rPr>
                <w:sz w:val="28"/>
                <w:szCs w:val="28"/>
                <w:lang w:val="pt-BR"/>
              </w:rPr>
            </w:pPr>
            <w:r w:rsidRPr="002D4CF5">
              <w:rPr>
                <w:sz w:val="28"/>
                <w:szCs w:val="28"/>
                <w:lang w:val="pt-BR"/>
              </w:rPr>
              <w:t>+ Quan niệm của những người chủ trương" cải lương hương ẩm" cho rằng chỉ cần bài trừ hủ tục là đời sống nông dân sẽ được nâng cao.</w:t>
            </w:r>
          </w:p>
          <w:p w:rsidR="002D4CF5" w:rsidRPr="002D4CF5" w:rsidRDefault="002D4CF5" w:rsidP="002D4CF5">
            <w:pPr>
              <w:spacing w:line="360" w:lineRule="auto"/>
              <w:ind w:left="72"/>
              <w:jc w:val="both"/>
              <w:rPr>
                <w:sz w:val="28"/>
                <w:szCs w:val="28"/>
                <w:lang w:val="vi-VN"/>
              </w:rPr>
            </w:pPr>
            <w:r w:rsidRPr="002D4CF5">
              <w:rPr>
                <w:sz w:val="28"/>
                <w:szCs w:val="28"/>
                <w:lang w:val="pt-BR"/>
              </w:rPr>
              <w:t>+ Quan niệm của những người hoài cổ cho rằngchỉ cần trở về với đời sống thuần phác, trong sạch như ngày xưa là đời sống của những người nông dân sẽ được cải thiện.</w:t>
            </w:r>
          </w:p>
          <w:p w:rsidR="002D4CF5" w:rsidRPr="002D4CF5" w:rsidRDefault="002D4CF5" w:rsidP="002D4CF5">
            <w:pPr>
              <w:spacing w:line="360" w:lineRule="auto"/>
              <w:ind w:left="72"/>
              <w:jc w:val="both"/>
              <w:rPr>
                <w:sz w:val="28"/>
                <w:szCs w:val="28"/>
                <w:lang w:val="pt-BR"/>
              </w:rPr>
            </w:pPr>
          </w:p>
          <w:p w:rsidR="002D4CF5" w:rsidRPr="002D4CF5" w:rsidRDefault="002D4CF5" w:rsidP="002D4CF5">
            <w:pPr>
              <w:spacing w:line="360" w:lineRule="auto"/>
              <w:jc w:val="both"/>
              <w:rPr>
                <w:i/>
                <w:iCs/>
                <w:sz w:val="28"/>
                <w:szCs w:val="28"/>
                <w:lang w:val="pt-BR"/>
              </w:rPr>
            </w:pPr>
            <w:r w:rsidRPr="002D4CF5">
              <w:rPr>
                <w:sz w:val="28"/>
                <w:szCs w:val="28"/>
                <w:lang w:val="pt-BR"/>
              </w:rPr>
              <w:t xml:space="preserve">Dựa vào sự phát triển tính cách của các nhân vật trong "Tắt đèn", với các nhân vật khác trong một số tác phẩm cùng viết về đề tài nông thôn thời kì ấy- nhưng viết theo chủ trương </w:t>
            </w:r>
            <w:r w:rsidRPr="002D4CF5">
              <w:rPr>
                <w:i/>
                <w:iCs/>
                <w:sz w:val="28"/>
                <w:szCs w:val="28"/>
                <w:lang w:val="pt-BR"/>
              </w:rPr>
              <w:t>cải lương hương ẩm hoặc ngư ngư tiều tiều canh canh mục mục.</w:t>
            </w:r>
          </w:p>
          <w:p w:rsidR="002D4CF5" w:rsidRPr="002D4CF5" w:rsidRDefault="002D4CF5" w:rsidP="002D4CF5">
            <w:pPr>
              <w:spacing w:line="360" w:lineRule="auto"/>
              <w:jc w:val="both"/>
              <w:rPr>
                <w:i/>
                <w:iCs/>
                <w:sz w:val="28"/>
                <w:szCs w:val="28"/>
                <w:lang w:val="pt-BR"/>
              </w:rPr>
            </w:pPr>
          </w:p>
          <w:p w:rsidR="002D4CF5" w:rsidRPr="002D4CF5" w:rsidRDefault="002D4CF5" w:rsidP="002D4CF5">
            <w:pPr>
              <w:spacing w:line="360" w:lineRule="auto"/>
              <w:ind w:left="72"/>
              <w:jc w:val="both"/>
              <w:rPr>
                <w:sz w:val="28"/>
                <w:szCs w:val="28"/>
                <w:lang w:val="pt-BR"/>
              </w:rPr>
            </w:pPr>
            <w:r w:rsidRPr="002D4CF5">
              <w:rPr>
                <w:sz w:val="28"/>
                <w:szCs w:val="28"/>
                <w:lang w:val="pt-BR"/>
              </w:rPr>
              <w:t>Chỉ ra ảo tưởng của hai quan niệm trên để làm nổi bật cái đúng của Ngô Tất Tố: Người nông dân phải đứng lên chống lại kẻ bóc lột mình, áp bức mình.</w:t>
            </w:r>
          </w:p>
          <w:p w:rsidR="002D4CF5" w:rsidRPr="002D4CF5" w:rsidRDefault="002D4CF5" w:rsidP="002D4CF5">
            <w:pPr>
              <w:spacing w:line="360" w:lineRule="auto"/>
              <w:jc w:val="both"/>
              <w:rPr>
                <w:sz w:val="28"/>
                <w:szCs w:val="28"/>
                <w:lang w:val="pt-BR"/>
              </w:rPr>
            </w:pPr>
            <w:r w:rsidRPr="002D4CF5">
              <w:rPr>
                <w:sz w:val="28"/>
                <w:szCs w:val="28"/>
                <w:lang w:val="pt-BR"/>
              </w:rPr>
              <w:t>- Có 2 cách so sánh: so sánh tương đồng và so sánh tương phản.</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lang w:val="pt-BR"/>
              </w:rPr>
            </w:pP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3. Cách so sánh.</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a. Tìm hiểu ngữ liệu:</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Câu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Câu 2</w:t>
            </w:r>
            <w:r w:rsidRPr="002D4CF5">
              <w:rPr>
                <w:sz w:val="28"/>
                <w:szCs w:val="28"/>
                <w:lang w:val="vi-VN"/>
              </w:rPr>
              <w:t xml:space="preserve">. Căn cứ so sánh: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Câu 3</w:t>
            </w:r>
            <w:r w:rsidRPr="002D4CF5">
              <w:rPr>
                <w:sz w:val="28"/>
                <w:szCs w:val="28"/>
                <w:lang w:val="vi-VN"/>
              </w:rPr>
              <w:t>. Mục đích của so sánh: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b. Kết luận:</w:t>
            </w:r>
          </w:p>
          <w:p w:rsidR="002D4CF5" w:rsidRPr="002D4CF5" w:rsidRDefault="002D4CF5" w:rsidP="002D4CF5">
            <w:pPr>
              <w:spacing w:line="360" w:lineRule="auto"/>
              <w:jc w:val="both"/>
              <w:rPr>
                <w:sz w:val="28"/>
                <w:szCs w:val="28"/>
                <w:lang w:val="vi-VN"/>
              </w:rPr>
            </w:pPr>
            <w:r w:rsidRPr="002D4CF5">
              <w:rPr>
                <w:sz w:val="28"/>
                <w:szCs w:val="28"/>
                <w:lang w:val="vi-VN"/>
              </w:rPr>
              <w:t>- Có 2 cách so sánh: so sánh tương đồng và so sánh tương phản.</w:t>
            </w:r>
          </w:p>
          <w:p w:rsidR="002D4CF5" w:rsidRPr="002D4CF5" w:rsidRDefault="002D4CF5" w:rsidP="002D4CF5">
            <w:pPr>
              <w:spacing w:line="360" w:lineRule="auto"/>
              <w:jc w:val="both"/>
              <w:rPr>
                <w:sz w:val="28"/>
                <w:szCs w:val="28"/>
                <w:lang w:val="vi-VN"/>
              </w:rPr>
            </w:pPr>
            <w:r w:rsidRPr="002D4CF5">
              <w:rPr>
                <w:sz w:val="28"/>
                <w:szCs w:val="28"/>
                <w:lang w:val="vi-VN"/>
              </w:rPr>
              <w:t>- Khi so sánh phải đặt các đối tượng vào cùng một bình diện, đánh giá trên cùng một tiêu chí mới thấy được sự giống nhau và khác nhau giữa chúng, đồng thời phải nêu rõ ý kiến quan điểm của người nói (người viết)</w:t>
            </w:r>
          </w:p>
          <w:p w:rsidR="002D4CF5" w:rsidRPr="002D4CF5" w:rsidRDefault="002D4CF5" w:rsidP="002D4CF5">
            <w:pPr>
              <w:spacing w:line="360" w:lineRule="auto"/>
              <w:jc w:val="both"/>
              <w:rPr>
                <w:sz w:val="28"/>
                <w:szCs w:val="28"/>
              </w:rPr>
            </w:pPr>
            <w:r w:rsidRPr="002D4CF5">
              <w:rPr>
                <w:b/>
                <w:sz w:val="28"/>
                <w:szCs w:val="28"/>
              </w:rPr>
              <w:t xml:space="preserve">4. Ghi nhớ: </w:t>
            </w:r>
            <w:r w:rsidRPr="002D4CF5">
              <w:rPr>
                <w:sz w:val="28"/>
                <w:szCs w:val="28"/>
              </w:rPr>
              <w:t>SGK</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luyện tập</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Tổ chức cho HS thảo luận nhóm: </w:t>
            </w: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r w:rsidRPr="002D4CF5">
              <w:rPr>
                <w:b/>
                <w:sz w:val="28"/>
                <w:szCs w:val="28"/>
                <w:lang w:val="vi-VN"/>
              </w:rPr>
              <w:t>Nhóm 1: Câu 1</w:t>
            </w: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p>
          <w:p w:rsidR="002D4CF5" w:rsidRPr="002D4CF5" w:rsidRDefault="002D4CF5" w:rsidP="002D4CF5">
            <w:pPr>
              <w:pStyle w:val="Vanbnnidung1"/>
              <w:shd w:val="clear" w:color="auto" w:fill="auto"/>
              <w:tabs>
                <w:tab w:val="left" w:pos="638"/>
              </w:tabs>
              <w:spacing w:before="0" w:after="0" w:line="360" w:lineRule="auto"/>
              <w:rPr>
                <w:b/>
                <w:sz w:val="28"/>
                <w:szCs w:val="28"/>
              </w:rPr>
            </w:pPr>
            <w:r w:rsidRPr="002D4CF5">
              <w:rPr>
                <w:b/>
                <w:sz w:val="28"/>
                <w:szCs w:val="28"/>
              </w:rPr>
              <w:t>Nhóm 2: Câu 2</w:t>
            </w:r>
          </w:p>
          <w:p w:rsidR="002D4CF5" w:rsidRPr="002D4CF5" w:rsidRDefault="002D4CF5" w:rsidP="002D4CF5">
            <w:pPr>
              <w:pStyle w:val="Vanbnnidung1"/>
              <w:shd w:val="clear" w:color="auto" w:fill="auto"/>
              <w:tabs>
                <w:tab w:val="left" w:pos="638"/>
              </w:tabs>
              <w:spacing w:before="0" w:after="0" w:line="360" w:lineRule="auto"/>
              <w:rPr>
                <w:b/>
                <w:sz w:val="28"/>
                <w:szCs w:val="28"/>
              </w:rPr>
            </w:pPr>
          </w:p>
          <w:p w:rsidR="002D4CF5" w:rsidRPr="002D4CF5" w:rsidRDefault="002D4CF5" w:rsidP="002D4CF5">
            <w:pPr>
              <w:pStyle w:val="Vanbnnidung1"/>
              <w:shd w:val="clear" w:color="auto" w:fill="auto"/>
              <w:tabs>
                <w:tab w:val="left" w:pos="638"/>
              </w:tabs>
              <w:spacing w:before="0" w:after="0" w:line="360" w:lineRule="auto"/>
              <w:rPr>
                <w:b/>
                <w:sz w:val="28"/>
                <w:szCs w:val="28"/>
                <w:shd w:val="clear" w:color="auto" w:fill="FFFFFF"/>
              </w:rPr>
            </w:pPr>
            <w:r w:rsidRPr="002D4CF5">
              <w:rPr>
                <w:b/>
                <w:sz w:val="28"/>
                <w:szCs w:val="28"/>
              </w:rPr>
              <w:t>Nhóm 3: Câu 3</w:t>
            </w:r>
          </w:p>
          <w:p w:rsidR="002D4CF5" w:rsidRPr="002D4CF5" w:rsidRDefault="002D4CF5" w:rsidP="002D4CF5">
            <w:pPr>
              <w:tabs>
                <w:tab w:val="left" w:pos="510"/>
                <w:tab w:val="left" w:pos="540"/>
              </w:tabs>
              <w:spacing w:line="360" w:lineRule="auto"/>
              <w:jc w:val="both"/>
              <w:rPr>
                <w:sz w:val="28"/>
                <w:szCs w:val="28"/>
                <w:u w:val="single"/>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Từng nhóm lên bản trình bày kết quả</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Câu 1: Tác giả so sánh Bắc và Nam.</w:t>
            </w:r>
          </w:p>
          <w:p w:rsidR="002D4CF5" w:rsidRPr="002D4CF5" w:rsidRDefault="002D4CF5" w:rsidP="002D4CF5">
            <w:pPr>
              <w:spacing w:line="360" w:lineRule="auto"/>
              <w:jc w:val="both"/>
              <w:rPr>
                <w:sz w:val="28"/>
                <w:szCs w:val="28"/>
                <w:lang w:val="vi-VN"/>
              </w:rPr>
            </w:pPr>
            <w:r w:rsidRPr="002D4CF5">
              <w:rPr>
                <w:sz w:val="28"/>
                <w:szCs w:val="28"/>
                <w:lang w:val="vi-VN"/>
              </w:rPr>
              <w:t>Giống: cả hai đều có lãnh thổ, văn hóa, phong tục, chính quyền, hào kiệt…</w:t>
            </w:r>
          </w:p>
          <w:p w:rsidR="002D4CF5" w:rsidRPr="002D4CF5" w:rsidRDefault="002D4CF5" w:rsidP="002D4CF5">
            <w:pPr>
              <w:spacing w:line="360" w:lineRule="auto"/>
              <w:jc w:val="both"/>
              <w:rPr>
                <w:sz w:val="28"/>
                <w:szCs w:val="28"/>
                <w:lang w:val="vi-VN"/>
              </w:rPr>
            </w:pPr>
            <w:r w:rsidRPr="002D4CF5">
              <w:rPr>
                <w:sz w:val="28"/>
                <w:szCs w:val="28"/>
                <w:lang w:val="vi-VN"/>
              </w:rPr>
              <w:t xml:space="preserve">Khác: </w:t>
            </w:r>
          </w:p>
          <w:p w:rsidR="002D4CF5" w:rsidRPr="002D4CF5" w:rsidRDefault="002D4CF5" w:rsidP="002D4CF5">
            <w:pPr>
              <w:spacing w:line="360" w:lineRule="auto"/>
              <w:jc w:val="both"/>
              <w:rPr>
                <w:sz w:val="28"/>
                <w:szCs w:val="28"/>
                <w:lang w:val="vi-VN"/>
              </w:rPr>
            </w:pPr>
            <w:r w:rsidRPr="002D4CF5">
              <w:rPr>
                <w:sz w:val="28"/>
                <w:szCs w:val="28"/>
                <w:lang w:val="vi-VN"/>
              </w:rPr>
              <w:t>+ Văn hóa: vốn xưng nền văn hiến đã lâu.</w:t>
            </w:r>
          </w:p>
          <w:p w:rsidR="002D4CF5" w:rsidRPr="002D4CF5" w:rsidRDefault="002D4CF5" w:rsidP="002D4CF5">
            <w:pPr>
              <w:spacing w:line="360" w:lineRule="auto"/>
              <w:jc w:val="both"/>
              <w:rPr>
                <w:sz w:val="28"/>
                <w:szCs w:val="28"/>
                <w:lang w:val="vi-VN"/>
              </w:rPr>
            </w:pPr>
            <w:r w:rsidRPr="002D4CF5">
              <w:rPr>
                <w:sz w:val="28"/>
                <w:szCs w:val="28"/>
                <w:lang w:val="vi-VN"/>
              </w:rPr>
              <w:t>+ Lãnh thổ: núi sông bờ cõi đã chia.</w:t>
            </w:r>
          </w:p>
          <w:p w:rsidR="002D4CF5" w:rsidRPr="002D4CF5" w:rsidRDefault="002D4CF5" w:rsidP="002D4CF5">
            <w:pPr>
              <w:spacing w:line="360" w:lineRule="auto"/>
              <w:jc w:val="both"/>
              <w:rPr>
                <w:sz w:val="28"/>
                <w:szCs w:val="28"/>
                <w:lang w:val="vi-VN"/>
              </w:rPr>
            </w:pPr>
            <w:r w:rsidRPr="002D4CF5">
              <w:rPr>
                <w:sz w:val="28"/>
                <w:szCs w:val="28"/>
                <w:lang w:val="vi-VN"/>
              </w:rPr>
              <w:t>+ Phong tục: bắc nam cũng khác.</w:t>
            </w:r>
          </w:p>
          <w:p w:rsidR="002D4CF5" w:rsidRPr="002D4CF5" w:rsidRDefault="002D4CF5" w:rsidP="002D4CF5">
            <w:pPr>
              <w:spacing w:line="360" w:lineRule="auto"/>
              <w:jc w:val="both"/>
              <w:rPr>
                <w:sz w:val="28"/>
                <w:szCs w:val="28"/>
                <w:lang w:val="vi-VN"/>
              </w:rPr>
            </w:pPr>
            <w:r w:rsidRPr="002D4CF5">
              <w:rPr>
                <w:sz w:val="28"/>
                <w:szCs w:val="28"/>
                <w:lang w:val="vi-VN"/>
              </w:rPr>
              <w:t>+ Chính quyền riêng: từ Triệu, Đinh….một phương.</w:t>
            </w:r>
          </w:p>
          <w:p w:rsidR="002D4CF5" w:rsidRPr="002D4CF5" w:rsidRDefault="002D4CF5" w:rsidP="002D4CF5">
            <w:pPr>
              <w:spacing w:line="360" w:lineRule="auto"/>
              <w:jc w:val="both"/>
              <w:rPr>
                <w:sz w:val="28"/>
                <w:szCs w:val="28"/>
                <w:lang w:val="vi-VN"/>
              </w:rPr>
            </w:pPr>
            <w:r w:rsidRPr="002D4CF5">
              <w:rPr>
                <w:sz w:val="28"/>
                <w:szCs w:val="28"/>
                <w:lang w:val="vi-VN"/>
              </w:rPr>
              <w:t>+ Hào kiệt: song hào kiệt đời nào cũng có.</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Từ sự so sánh đó khẳng định Đại Việt là một nước độc lập, tự chủ, ý đồ xâm lược của phương Bắc là trái đạo lí, đạo trời</w:t>
            </w:r>
          </w:p>
          <w:p w:rsidR="002D4CF5" w:rsidRPr="002D4CF5" w:rsidRDefault="002D4CF5" w:rsidP="002D4CF5">
            <w:pPr>
              <w:spacing w:line="360" w:lineRule="auto"/>
              <w:jc w:val="both"/>
              <w:rPr>
                <w:sz w:val="28"/>
                <w:szCs w:val="28"/>
                <w:lang w:val="vi-VN"/>
              </w:rPr>
            </w:pP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ind w:left="72"/>
              <w:jc w:val="both"/>
              <w:rPr>
                <w:sz w:val="28"/>
                <w:szCs w:val="28"/>
              </w:rPr>
            </w:pPr>
            <w:r w:rsidRPr="002D4CF5">
              <w:rPr>
                <w:sz w:val="28"/>
                <w:szCs w:val="28"/>
                <w:lang w:val="vi-VN"/>
              </w:rPr>
              <w:t>Đây là đoạn văn so sánh mẫu mực có sức thuyết phục cao.</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rPr>
            </w:pP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Luyên tập:</w:t>
            </w:r>
          </w:p>
          <w:p w:rsidR="002D4CF5" w:rsidRPr="002D4CF5" w:rsidRDefault="002D4CF5" w:rsidP="002D4CF5">
            <w:pPr>
              <w:spacing w:line="360" w:lineRule="auto"/>
              <w:jc w:val="both"/>
              <w:rPr>
                <w:sz w:val="28"/>
                <w:szCs w:val="28"/>
                <w:lang w:val="vi-VN"/>
              </w:rPr>
            </w:pPr>
            <w:r w:rsidRPr="002D4CF5">
              <w:rPr>
                <w:sz w:val="28"/>
                <w:szCs w:val="28"/>
                <w:lang w:val="vi-VN"/>
              </w:rPr>
              <w:t>Đoạn trích Bình Ngô đại cáo của Nguyễn Trãi.</w:t>
            </w:r>
          </w:p>
          <w:p w:rsidR="002D4CF5" w:rsidRPr="002D4CF5" w:rsidRDefault="002D4CF5" w:rsidP="002D4CF5">
            <w:pPr>
              <w:spacing w:line="360" w:lineRule="auto"/>
              <w:ind w:firstLine="720"/>
              <w:jc w:val="both"/>
              <w:rPr>
                <w:sz w:val="28"/>
                <w:szCs w:val="28"/>
                <w:lang w:val="vi-VN"/>
              </w:rPr>
            </w:pPr>
            <w:r w:rsidRPr="002D4CF5">
              <w:rPr>
                <w:sz w:val="28"/>
                <w:szCs w:val="28"/>
                <w:lang w:val="vi-VN"/>
              </w:rPr>
              <w:t>1) Tác giả đã ss “ Bắc” với “Nam” về những mặt:</w:t>
            </w:r>
          </w:p>
          <w:p w:rsidR="002D4CF5" w:rsidRPr="002D4CF5" w:rsidRDefault="002D4CF5" w:rsidP="002D4CF5">
            <w:pPr>
              <w:spacing w:line="360" w:lineRule="auto"/>
              <w:ind w:firstLine="720"/>
              <w:jc w:val="both"/>
              <w:rPr>
                <w:sz w:val="28"/>
                <w:szCs w:val="28"/>
                <w:lang w:val="vi-VN"/>
              </w:rPr>
            </w:pPr>
            <w:r w:rsidRPr="002D4CF5">
              <w:rPr>
                <w:sz w:val="28"/>
                <w:szCs w:val="28"/>
                <w:lang w:val="vi-VN"/>
              </w:rPr>
              <w:t>- Văn hiến ( vốn xưng… đã lâu )</w:t>
            </w:r>
          </w:p>
          <w:p w:rsidR="002D4CF5" w:rsidRPr="002D4CF5" w:rsidRDefault="002D4CF5" w:rsidP="002D4CF5">
            <w:pPr>
              <w:spacing w:line="360" w:lineRule="auto"/>
              <w:ind w:firstLine="720"/>
              <w:jc w:val="both"/>
              <w:rPr>
                <w:sz w:val="28"/>
                <w:szCs w:val="28"/>
                <w:lang w:val="vi-VN"/>
              </w:rPr>
            </w:pPr>
            <w:r w:rsidRPr="002D4CF5">
              <w:rPr>
                <w:sz w:val="28"/>
                <w:szCs w:val="28"/>
                <w:lang w:val="vi-VN"/>
              </w:rPr>
              <w:t>- Lãnh thổ ( núi sông… đã chia)</w:t>
            </w:r>
          </w:p>
          <w:p w:rsidR="002D4CF5" w:rsidRPr="002D4CF5" w:rsidRDefault="002D4CF5" w:rsidP="002D4CF5">
            <w:pPr>
              <w:spacing w:line="360" w:lineRule="auto"/>
              <w:ind w:firstLine="720"/>
              <w:jc w:val="both"/>
              <w:rPr>
                <w:sz w:val="28"/>
                <w:szCs w:val="28"/>
                <w:lang w:val="vi-VN"/>
              </w:rPr>
            </w:pPr>
            <w:r w:rsidRPr="002D4CF5">
              <w:rPr>
                <w:sz w:val="28"/>
                <w:szCs w:val="28"/>
                <w:lang w:val="vi-VN"/>
              </w:rPr>
              <w:t>- Phong tục ( phong tục.. khác )</w:t>
            </w:r>
          </w:p>
          <w:p w:rsidR="002D4CF5" w:rsidRPr="002D4CF5" w:rsidRDefault="002D4CF5" w:rsidP="002D4CF5">
            <w:pPr>
              <w:spacing w:line="360" w:lineRule="auto"/>
              <w:ind w:firstLine="720"/>
              <w:jc w:val="both"/>
              <w:rPr>
                <w:sz w:val="28"/>
                <w:szCs w:val="28"/>
                <w:lang w:val="vi-VN"/>
              </w:rPr>
            </w:pPr>
            <w:r w:rsidRPr="002D4CF5">
              <w:rPr>
                <w:sz w:val="28"/>
                <w:szCs w:val="28"/>
                <w:lang w:val="vi-VN"/>
              </w:rPr>
              <w:t>- Chính quyền riêng ( từ Triệu… một phương )</w:t>
            </w:r>
          </w:p>
          <w:p w:rsidR="002D4CF5" w:rsidRPr="002D4CF5" w:rsidRDefault="002D4CF5" w:rsidP="002D4CF5">
            <w:pPr>
              <w:spacing w:line="360" w:lineRule="auto"/>
              <w:ind w:firstLine="720"/>
              <w:jc w:val="both"/>
              <w:rPr>
                <w:sz w:val="28"/>
                <w:szCs w:val="28"/>
                <w:lang w:val="vi-VN"/>
              </w:rPr>
            </w:pPr>
            <w:r w:rsidRPr="002D4CF5">
              <w:rPr>
                <w:sz w:val="28"/>
                <w:szCs w:val="28"/>
                <w:lang w:val="vi-VN"/>
              </w:rPr>
              <w:t>- Hào kiệt ( song hào kiệt… có )</w:t>
            </w:r>
          </w:p>
          <w:p w:rsidR="002D4CF5" w:rsidRPr="002D4CF5" w:rsidRDefault="002D4CF5" w:rsidP="002D4CF5">
            <w:pPr>
              <w:spacing w:line="360" w:lineRule="auto"/>
              <w:ind w:firstLine="720"/>
              <w:jc w:val="both"/>
              <w:rPr>
                <w:sz w:val="28"/>
                <w:szCs w:val="28"/>
                <w:lang w:val="vi-VN"/>
              </w:rPr>
            </w:pPr>
            <w:r w:rsidRPr="002D4CF5">
              <w:rPr>
                <w:sz w:val="28"/>
                <w:szCs w:val="28"/>
                <w:lang w:val="vi-VN"/>
              </w:rPr>
              <w:t>2) Về mọi mặt, nước Đại Việt ta đều có từ trước, đủ tư cách là một nước có độc lập, chủ quyền, ngang hàng và không hề thua kém các triều đại Trung Hoa</w:t>
            </w:r>
          </w:p>
          <w:p w:rsidR="002D4CF5" w:rsidRPr="002D4CF5" w:rsidRDefault="002D4CF5" w:rsidP="002D4CF5">
            <w:pPr>
              <w:spacing w:line="360" w:lineRule="auto"/>
              <w:ind w:firstLine="720"/>
              <w:jc w:val="both"/>
              <w:rPr>
                <w:sz w:val="28"/>
                <w:szCs w:val="28"/>
                <w:lang w:val="vi-VN"/>
              </w:rPr>
            </w:pPr>
            <w:r w:rsidRPr="002D4CF5">
              <w:rPr>
                <w:sz w:val="28"/>
                <w:szCs w:val="28"/>
                <w:lang w:val="vi-VN"/>
              </w:rPr>
              <w:t>3) Đoạn văn có sức thuyết phục mạnh mẽ, đem đến cho người đọc niềm tin và niềm tự hào dân tộc.</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580"/>
        <w:tblGridChange w:id="75">
          <w:tblGrid>
            <w:gridCol w:w="4680"/>
            <w:gridCol w:w="558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5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b/>
                <w:sz w:val="28"/>
                <w:szCs w:val="28"/>
              </w:rPr>
              <w:t xml:space="preserve"> </w:t>
            </w:r>
            <w:r w:rsidRPr="002D4CF5">
              <w:rPr>
                <w:sz w:val="28"/>
                <w:szCs w:val="28"/>
              </w:rPr>
              <w:t>Câu nói sau thuộc dạng thao tác lập luận so sánh gì? Vì sao?</w:t>
            </w:r>
          </w:p>
          <w:p w:rsidR="002D4CF5" w:rsidRPr="002D4CF5" w:rsidRDefault="002D4CF5" w:rsidP="002D4CF5">
            <w:pPr>
              <w:pStyle w:val="NormalWeb"/>
              <w:shd w:val="clear" w:color="auto" w:fill="FFFFFF"/>
              <w:spacing w:before="0" w:beforeAutospacing="0" w:after="0" w:afterAutospacing="0" w:line="360" w:lineRule="auto"/>
              <w:jc w:val="both"/>
              <w:rPr>
                <w:sz w:val="28"/>
                <w:szCs w:val="28"/>
              </w:rPr>
            </w:pPr>
            <w:r w:rsidRPr="002D4CF5">
              <w:rPr>
                <w:sz w:val="28"/>
                <w:szCs w:val="28"/>
                <w:lang w:val="vi-VN"/>
              </w:rPr>
              <w:t>Đọc cuốn sách hay đối với trí tuệ giống như thể dục đối với cơ thể.</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580" w:type="dxa"/>
          </w:tcPr>
          <w:p w:rsidR="002D4CF5" w:rsidRPr="002D4CF5" w:rsidRDefault="002D4CF5" w:rsidP="002D4CF5">
            <w:pPr>
              <w:pStyle w:val="NormalWeb"/>
              <w:shd w:val="clear" w:color="auto" w:fill="FFFFFF"/>
              <w:spacing w:before="0" w:beforeAutospacing="0" w:after="0" w:afterAutospacing="0" w:line="360" w:lineRule="auto"/>
              <w:jc w:val="both"/>
              <w:rPr>
                <w:sz w:val="28"/>
                <w:szCs w:val="28"/>
                <w:lang w:val="vi-VN"/>
              </w:rPr>
            </w:pPr>
            <w:r w:rsidRPr="002D4CF5">
              <w:rPr>
                <w:sz w:val="28"/>
                <w:szCs w:val="28"/>
                <w:lang w:val="vi-VN"/>
              </w:rPr>
              <w:t>Gợi ý: Thuộc thao tác lập luận so sánh tương đồng. Bởi vì:</w:t>
            </w:r>
          </w:p>
          <w:p w:rsidR="002D4CF5" w:rsidRPr="002D4CF5" w:rsidRDefault="002D4CF5" w:rsidP="002D4CF5">
            <w:pPr>
              <w:pStyle w:val="NormalWeb"/>
              <w:shd w:val="clear" w:color="auto" w:fill="FFFFFF"/>
              <w:spacing w:before="0" w:beforeAutospacing="0" w:after="0" w:afterAutospacing="0" w:line="360" w:lineRule="auto"/>
              <w:jc w:val="both"/>
              <w:rPr>
                <w:sz w:val="28"/>
                <w:szCs w:val="28"/>
                <w:lang w:val="vi-VN"/>
              </w:rPr>
            </w:pPr>
            <w:r w:rsidRPr="002D4CF5">
              <w:rPr>
                <w:sz w:val="28"/>
                <w:szCs w:val="28"/>
                <w:lang w:val="vi-VN"/>
              </w:rPr>
              <w:t>- Thể dục đối với cơ thể giúp cơ thể được vận động, tránh được sức ỳ, tạo ra sự lành mạnh về thể chất.</w:t>
            </w:r>
          </w:p>
          <w:p w:rsidR="002D4CF5" w:rsidRPr="002D4CF5" w:rsidRDefault="002D4CF5" w:rsidP="002D4CF5">
            <w:pPr>
              <w:pStyle w:val="NormalWeb"/>
              <w:shd w:val="clear" w:color="auto" w:fill="FFFFFF"/>
              <w:spacing w:before="0" w:beforeAutospacing="0" w:after="0" w:afterAutospacing="0" w:line="360" w:lineRule="auto"/>
              <w:jc w:val="both"/>
              <w:rPr>
                <w:sz w:val="28"/>
                <w:szCs w:val="28"/>
                <w:lang w:val="vi-VN"/>
              </w:rPr>
            </w:pPr>
            <w:r w:rsidRPr="002D4CF5">
              <w:rPr>
                <w:sz w:val="28"/>
                <w:szCs w:val="28"/>
                <w:lang w:val="vi-VN"/>
              </w:rPr>
              <w:t>- Cuốn sách hay chưa đựng nhiều vấn đề, buộc con người phải suy nghĩ, động não, tìm tòi.</w:t>
            </w:r>
          </w:p>
          <w:p w:rsidR="002D4CF5" w:rsidRPr="002D4CF5" w:rsidRDefault="002D4CF5" w:rsidP="002D4CF5">
            <w:pPr>
              <w:pStyle w:val="NormalWeb"/>
              <w:shd w:val="clear" w:color="auto" w:fill="FFFFFF"/>
              <w:spacing w:before="0" w:beforeAutospacing="0" w:after="0" w:afterAutospacing="0" w:line="360" w:lineRule="auto"/>
              <w:jc w:val="both"/>
              <w:rPr>
                <w:sz w:val="28"/>
                <w:szCs w:val="28"/>
                <w:lang w:val="vi-VN"/>
              </w:rPr>
            </w:pPr>
            <w:r w:rsidRPr="002D4CF5">
              <w:rPr>
                <w:sz w:val="28"/>
                <w:szCs w:val="28"/>
                <w:lang w:val="vi-VN"/>
              </w:rPr>
              <w:t>- Vậy giống như thể dục đối với cơ thể, đọc cuốn sách hay giúp con người rèn luyện trí nhớ, tăng sức sáng tạo.</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sz w:val="28"/>
                <w:szCs w:val="28"/>
                <w:lang w:val="vi-VN"/>
              </w:rPr>
              <w:t>- Thể dục đối với cơ thể giúp khỏe mạnh về thể chất, đọc sách hay giúp con người phát triển về trí tuệ.</w:t>
            </w: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76">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pStyle w:val="NormalWeb"/>
              <w:shd w:val="clear" w:color="auto" w:fill="FFFFFF"/>
              <w:spacing w:before="0" w:beforeAutospacing="0" w:after="0" w:afterAutospacing="0" w:line="360" w:lineRule="auto"/>
              <w:jc w:val="both"/>
              <w:textAlignment w:val="baseline"/>
              <w:rPr>
                <w:color w:val="222222"/>
                <w:sz w:val="28"/>
                <w:szCs w:val="28"/>
                <w:lang w:val="vi-VN"/>
              </w:rPr>
            </w:pPr>
            <w:r w:rsidRPr="002D4CF5">
              <w:rPr>
                <w:color w:val="222222"/>
                <w:sz w:val="28"/>
                <w:szCs w:val="28"/>
                <w:lang w:val="vi-VN"/>
              </w:rPr>
              <w:t>Đọc văn bản sau và trả lời câu hỏi:</w:t>
            </w:r>
          </w:p>
          <w:p w:rsidR="002D4CF5" w:rsidRPr="002D4CF5" w:rsidRDefault="002D4CF5" w:rsidP="002D4CF5">
            <w:pPr>
              <w:spacing w:line="360" w:lineRule="auto"/>
              <w:ind w:firstLine="720"/>
              <w:jc w:val="both"/>
              <w:rPr>
                <w:sz w:val="28"/>
                <w:szCs w:val="28"/>
                <w:lang w:val="vi-VN"/>
              </w:rPr>
            </w:pPr>
            <w:r w:rsidRPr="002D4CF5">
              <w:rPr>
                <w:i/>
                <w:sz w:val="28"/>
                <w:szCs w:val="28"/>
                <w:lang w:val="vi-VN"/>
              </w:rPr>
              <w:t>Từng nghe nói rằng: Người hiền xuất hiện ở đời, thì như ngôi sao sáng trên trời cao. Sao sáng ắt chầu về ngôi Bắc Thần, người hiền ắt làm sứ giả cho thiên tử. Nếu như che mất ánh sáng, giấu đi vẻ đẹp, có tài mà không được đời dùng, thì đó không phải là ý trời sinh ra người hiền vậy. </w:t>
            </w:r>
            <w:r w:rsidRPr="002D4CF5">
              <w:rPr>
                <w:sz w:val="28"/>
                <w:szCs w:val="28"/>
                <w:lang w:val="vi-VN"/>
              </w:rPr>
              <w:tab/>
              <w:t xml:space="preserve">( Trích </w:t>
            </w:r>
            <w:r w:rsidRPr="002D4CF5">
              <w:rPr>
                <w:i/>
                <w:iCs/>
                <w:sz w:val="28"/>
                <w:szCs w:val="28"/>
                <w:lang w:val="vi-VN"/>
              </w:rPr>
              <w:t xml:space="preserve">Chiếu cầu hiền- </w:t>
            </w:r>
            <w:r w:rsidRPr="002D4CF5">
              <w:rPr>
                <w:sz w:val="28"/>
                <w:szCs w:val="28"/>
                <w:lang w:val="vi-VN"/>
              </w:rPr>
              <w:t>Ngô Thì Nhậm)</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color w:val="222222"/>
                <w:sz w:val="28"/>
                <w:szCs w:val="28"/>
                <w:lang w:val="vi-VN"/>
              </w:rPr>
            </w:pPr>
            <w:r w:rsidRPr="002D4CF5">
              <w:rPr>
                <w:color w:val="222222"/>
                <w:sz w:val="28"/>
                <w:szCs w:val="28"/>
                <w:lang w:val="vi-VN"/>
              </w:rPr>
              <w:t xml:space="preserve"> Câu văn </w:t>
            </w:r>
            <w:r w:rsidRPr="002D4CF5">
              <w:rPr>
                <w:i/>
                <w:sz w:val="28"/>
                <w:szCs w:val="28"/>
                <w:lang w:val="vi-VN"/>
              </w:rPr>
              <w:t xml:space="preserve">Người hiền xuất hiện ở đời, thì như ngôi sao sáng trên trời cao.Sao sáng ắt chầu về ngôi Bắc Thần, người hiền ắt làm sứ giả cho thiên tử </w:t>
            </w:r>
            <w:r w:rsidRPr="002D4CF5">
              <w:rPr>
                <w:color w:val="222222"/>
                <w:sz w:val="28"/>
                <w:szCs w:val="28"/>
                <w:lang w:val="vi-VN"/>
              </w:rPr>
              <w:t>sử dụng thao tác lập luận gì? Hiệu quả nghệ thuật của thao tác đó?</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40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hao tác lập luận so sánh</w:t>
            </w:r>
          </w:p>
          <w:p w:rsidR="002D4CF5" w:rsidRPr="002D4CF5" w:rsidRDefault="002D4CF5" w:rsidP="002D4CF5">
            <w:pPr>
              <w:pStyle w:val="NormalWeb"/>
              <w:shd w:val="clear" w:color="auto" w:fill="FFFFFF"/>
              <w:spacing w:before="0" w:beforeAutospacing="0" w:after="0" w:afterAutospacing="0" w:line="360" w:lineRule="auto"/>
              <w:jc w:val="both"/>
              <w:textAlignment w:val="baseline"/>
              <w:rPr>
                <w:color w:val="222222"/>
                <w:sz w:val="28"/>
                <w:szCs w:val="28"/>
                <w:lang w:val="vi-VN"/>
              </w:rPr>
            </w:pPr>
            <w:r w:rsidRPr="002D4CF5">
              <w:rPr>
                <w:b/>
                <w:bCs/>
                <w:color w:val="000000"/>
                <w:sz w:val="28"/>
                <w:szCs w:val="28"/>
                <w:lang w:val="vi-VN"/>
              </w:rPr>
              <w:t xml:space="preserve">-Hiệu quả: </w:t>
            </w:r>
            <w:r w:rsidRPr="002D4CF5">
              <w:rPr>
                <w:color w:val="222222"/>
                <w:sz w:val="28"/>
                <w:szCs w:val="28"/>
                <w:lang w:val="vi-VN"/>
              </w:rPr>
              <w:t>tác giả không chỉ đưa ra quan niệm về người hiền mà còn nêu rõ quy luật xử thế của người hiền : người hiền phải do Thiên tử sử dụng, nếu không làm như vậy là trái với đạo trời.</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77">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pStyle w:val="NormalWeb"/>
              <w:shd w:val="clear" w:color="auto" w:fill="FFFFFF"/>
              <w:spacing w:before="0" w:beforeAutospacing="0" w:after="0" w:afterAutospacing="0" w:line="360" w:lineRule="auto"/>
              <w:rPr>
                <w:sz w:val="28"/>
                <w:szCs w:val="28"/>
                <w:lang w:val="vi-VN"/>
              </w:rPr>
            </w:pPr>
            <w:r w:rsidRPr="002D4CF5">
              <w:rPr>
                <w:sz w:val="28"/>
                <w:szCs w:val="28"/>
                <w:lang w:val="vi-VN"/>
              </w:rPr>
              <w:t>Viết đoạn văn trình bày luận điểm: “Vinh và nhục“.</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400" w:type="dxa"/>
          </w:tcPr>
          <w:p w:rsidR="002D4CF5" w:rsidRPr="002D4CF5" w:rsidRDefault="002D4CF5" w:rsidP="002D4CF5">
            <w:pPr>
              <w:spacing w:line="360" w:lineRule="auto"/>
              <w:jc w:val="both"/>
              <w:rPr>
                <w:sz w:val="28"/>
                <w:szCs w:val="28"/>
                <w:lang w:val="vi-VN"/>
              </w:rPr>
            </w:pPr>
            <w:r w:rsidRPr="002D4CF5">
              <w:rPr>
                <w:sz w:val="28"/>
                <w:szCs w:val="28"/>
                <w:lang w:val="vi-VN"/>
              </w:rPr>
              <w:br/>
              <w:t>- “Vinh” là vinh quang, vinh danh được mọi người ca ngợi, kính phục &gt;&lt; Nhục là nhục nhã, bị coi thường, sỉ vả.</w:t>
            </w:r>
          </w:p>
          <w:p w:rsidR="002D4CF5" w:rsidRPr="002D4CF5" w:rsidRDefault="002D4CF5" w:rsidP="002D4CF5">
            <w:pPr>
              <w:pStyle w:val="NormalWeb"/>
              <w:shd w:val="clear" w:color="auto" w:fill="FFFFFF"/>
              <w:spacing w:before="0" w:beforeAutospacing="0" w:after="0" w:afterAutospacing="0" w:line="360" w:lineRule="auto"/>
              <w:jc w:val="both"/>
              <w:rPr>
                <w:sz w:val="28"/>
                <w:szCs w:val="28"/>
                <w:lang w:val="vi-VN"/>
              </w:rPr>
            </w:pPr>
            <w:r w:rsidRPr="002D4CF5">
              <w:rPr>
                <w:sz w:val="28"/>
                <w:szCs w:val="28"/>
                <w:lang w:val="vi-VN"/>
              </w:rPr>
              <w:t>- Vinh quang chỉ dành cho những gì cao cả, chân chính &gt;&lt; Nhục chỉ dành cho kẻ hèn hạ, xấu xa.</w:t>
            </w:r>
          </w:p>
          <w:p w:rsidR="002D4CF5" w:rsidRPr="002D4CF5" w:rsidRDefault="002D4CF5" w:rsidP="002D4CF5">
            <w:pPr>
              <w:pStyle w:val="NormalWeb"/>
              <w:shd w:val="clear" w:color="auto" w:fill="FFFFFF"/>
              <w:spacing w:before="0" w:beforeAutospacing="0" w:after="0" w:afterAutospacing="0" w:line="360" w:lineRule="auto"/>
              <w:jc w:val="both"/>
              <w:rPr>
                <w:sz w:val="28"/>
                <w:szCs w:val="28"/>
                <w:lang w:val="vi-VN"/>
              </w:rPr>
            </w:pPr>
            <w:r w:rsidRPr="002D4CF5">
              <w:rPr>
                <w:sz w:val="28"/>
                <w:szCs w:val="28"/>
                <w:lang w:val="vi-VN"/>
              </w:rPr>
              <w:t>- Vinh quang giúp con người thấy tự tin, hạnh phúc, động viên con người tiếp tục hướng thiện &gt;&lt; Nhục nhã làm con người xấu hổ, đôi khi dẫn đến tự ti, mặc cảm.</w:t>
            </w:r>
          </w:p>
          <w:p w:rsidR="002D4CF5" w:rsidRPr="002D4CF5" w:rsidRDefault="002D4CF5" w:rsidP="002D4CF5">
            <w:pPr>
              <w:pStyle w:val="NormalWeb"/>
              <w:shd w:val="clear" w:color="auto" w:fill="FFFFFF"/>
              <w:spacing w:before="0" w:beforeAutospacing="0" w:after="0" w:afterAutospacing="0" w:line="360" w:lineRule="auto"/>
              <w:jc w:val="both"/>
              <w:rPr>
                <w:sz w:val="28"/>
                <w:szCs w:val="28"/>
                <w:lang w:val="vi-VN"/>
              </w:rPr>
            </w:pPr>
            <w:r w:rsidRPr="002D4CF5">
              <w:rPr>
                <w:sz w:val="28"/>
                <w:szCs w:val="28"/>
                <w:lang w:val="vi-VN"/>
              </w:rPr>
              <w:t>- Con người phải biết làm điều thiện để nhận được vinh quang, tránh điều nhục nhã.</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sz w:val="28"/>
                <w:szCs w:val="28"/>
                <w:lang w:val="vi-VN"/>
              </w:rPr>
              <w:t>- Biết vượt qua sự mặc cảm tạm thời để hướng thiện</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sz w:val="28"/>
          <w:szCs w:val="28"/>
          <w:lang w:val="vi-VN"/>
        </w:rPr>
      </w:pPr>
      <w:r w:rsidRPr="002D4CF5">
        <w:rPr>
          <w:b/>
          <w:sz w:val="28"/>
          <w:szCs w:val="28"/>
          <w:lang w:val="vi-VN"/>
        </w:rPr>
        <w:t xml:space="preserve"> </w:t>
      </w:r>
      <w:r w:rsidRPr="002D4CF5">
        <w:rPr>
          <w:i/>
          <w:sz w:val="28"/>
          <w:szCs w:val="28"/>
        </w:rPr>
        <w:t>Ngày kí</w:t>
      </w:r>
    </w:p>
    <w:p w:rsidR="002D4CF5" w:rsidRPr="002D4CF5" w:rsidRDefault="002D4CF5" w:rsidP="002D4CF5">
      <w:pPr>
        <w:spacing w:line="360" w:lineRule="auto"/>
        <w:rPr>
          <w:b/>
          <w:sz w:val="28"/>
          <w:szCs w:val="28"/>
        </w:rPr>
      </w:pPr>
      <w:r w:rsidRPr="002D4CF5">
        <w:rPr>
          <w:b/>
          <w:sz w:val="28"/>
          <w:szCs w:val="28"/>
          <w:lang w:val="vi-VN"/>
        </w:rPr>
        <w:t xml:space="preserve">Tiết </w:t>
      </w:r>
      <w:r w:rsidRPr="002D4CF5">
        <w:rPr>
          <w:b/>
          <w:sz w:val="28"/>
          <w:szCs w:val="28"/>
        </w:rPr>
        <w:t>32+33</w:t>
      </w:r>
    </w:p>
    <w:p w:rsidR="002D4CF5" w:rsidRPr="002D4CF5" w:rsidRDefault="002D4CF5" w:rsidP="002D4CF5">
      <w:pPr>
        <w:keepNext/>
        <w:keepLines/>
        <w:tabs>
          <w:tab w:val="center" w:pos="4680"/>
        </w:tabs>
        <w:spacing w:line="360" w:lineRule="auto"/>
        <w:jc w:val="both"/>
        <w:rPr>
          <w:sz w:val="28"/>
          <w:szCs w:val="28"/>
          <w:lang w:val="vi-VN"/>
        </w:rPr>
      </w:pPr>
      <w:r w:rsidRPr="002D4CF5">
        <w:rPr>
          <w:sz w:val="28"/>
          <w:szCs w:val="28"/>
          <w:lang w:val="vi-VN"/>
        </w:rPr>
        <w:tab/>
        <w:t xml:space="preserve"> </w:t>
      </w:r>
    </w:p>
    <w:p w:rsidR="002D4CF5" w:rsidRPr="002D4CF5" w:rsidRDefault="002D4CF5" w:rsidP="002D4CF5">
      <w:pPr>
        <w:keepNext/>
        <w:keepLines/>
        <w:shd w:val="clear" w:color="3366FF" w:fill="FFFFFF"/>
        <w:tabs>
          <w:tab w:val="center" w:pos="4680"/>
        </w:tabs>
        <w:spacing w:line="360" w:lineRule="auto"/>
        <w:ind w:left="480"/>
        <w:jc w:val="center"/>
        <w:rPr>
          <w:b/>
          <w:sz w:val="28"/>
          <w:szCs w:val="28"/>
          <w:lang w:val="vi-VN"/>
        </w:rPr>
      </w:pPr>
      <w:r w:rsidRPr="002D4CF5">
        <w:rPr>
          <w:b/>
          <w:sz w:val="28"/>
          <w:szCs w:val="28"/>
          <w:lang w:val="vi-VN"/>
        </w:rPr>
        <w:t>KHÁI QUÁT VĂN HỌC VIỆT NAM TỪ ĐẦU THẾ KỈ XX ĐẾN CÁCH MẠNG THÁNG TÁM 1945</w:t>
      </w:r>
    </w:p>
    <w:p w:rsidR="002D4CF5" w:rsidRPr="002D4CF5" w:rsidRDefault="002D4CF5" w:rsidP="002D4CF5">
      <w:pPr>
        <w:spacing w:line="360" w:lineRule="auto"/>
        <w:ind w:firstLine="720"/>
        <w:jc w:val="both"/>
        <w:rPr>
          <w:b/>
          <w:sz w:val="28"/>
          <w:szCs w:val="28"/>
          <w:lang w:val="fr-FR"/>
        </w:rPr>
      </w:pP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1/ Nhận biết:</w:t>
      </w:r>
      <w:r w:rsidRPr="002D4CF5">
        <w:rPr>
          <w:color w:val="000000"/>
          <w:sz w:val="28"/>
          <w:szCs w:val="28"/>
          <w:lang w:val="vi-VN"/>
        </w:rPr>
        <w:t>Nêu được hoàn cảnh lịch sử xã hội văn hóa của giai đoạn VH-Nêu được  chủ đề, những thành tựu  của các thể loại qua các chặng đường phát triển.</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w:t>
      </w:r>
      <w:r w:rsidRPr="002D4CF5">
        <w:rPr>
          <w:color w:val="000000"/>
          <w:sz w:val="28"/>
          <w:szCs w:val="28"/>
          <w:lang w:val="vi-VN"/>
        </w:rPr>
        <w:t>Ảnh hưởng của  hoàn cảnh lịch sử xã hội văn hóa đến  sự phát triển của văn học.Những đóng góp nổi bật của giai đoạn văn học từ đầu XX đến 8-1945. Lý giải nguyên nhân của những hạn chế</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3/Vận dụng thấp: </w:t>
      </w:r>
      <w:r w:rsidRPr="002D4CF5">
        <w:rPr>
          <w:color w:val="000000"/>
          <w:sz w:val="28"/>
          <w:szCs w:val="28"/>
          <w:lang w:val="vi-VN"/>
        </w:rPr>
        <w:t>Lấy được những dẫn chứng để chứng minh.</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hoàn cảnh lịch sử xã hội ra  để lí giải nội dung,nghệ thuật của tác phẩm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văn học sử</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văn học sử</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 văn học sử</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văn học sử</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tinh thần yêu nước, yêu văn hoá dân tộ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xml:space="preserve">- Năng lực thu thập thông tin liên quan đến  giai đoạn văn học từ đầu thế kỉ XX đến Cách mạng tháng Tám 1945 </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đọc – hiểu  các tác tác phẩm văn học Việt Nam từ sau Cách mạng tháng Tám 1945 đến hết thế kỉ XX.</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rình bày suy nghĩ, cảm nhận của cá nhân về giai đoạn văn học.</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hợp tác khi trao đổi, thảo luận về thành tựu, hạn chế, những đặc điểm cơ bản, giá trị của những tác phẩm văn học của giai đoạn này</w:t>
      </w:r>
      <w:r w:rsidRPr="002D4CF5">
        <w:rPr>
          <w:spacing w:val="4"/>
          <w:sz w:val="28"/>
          <w:szCs w:val="28"/>
          <w:lang w:val="vi-VN"/>
        </w:rPr>
        <w:tab/>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phân tích, so sánh đặc điểm của các bộ phận văn học, xu hướng văn học giai đoạn này;</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ạo lập văn bản nghị luận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ind w:left="-108"/>
              <w:jc w:val="both"/>
              <w:rPr>
                <w:color w:val="000000"/>
                <w:sz w:val="28"/>
                <w:szCs w:val="28"/>
              </w:rPr>
            </w:pPr>
            <w:r w:rsidRPr="002D4CF5">
              <w:rPr>
                <w:sz w:val="28"/>
                <w:szCs w:val="28"/>
              </w:rPr>
              <w:t xml:space="preserve"> </w:t>
            </w:r>
            <w:r w:rsidRPr="002D4CF5">
              <w:rPr>
                <w:color w:val="000000"/>
                <w:sz w:val="28"/>
                <w:szCs w:val="28"/>
              </w:rPr>
              <w:t>+Trình chiếu tranh ảnh, cho hs xem tranh ảnh về các tác giả, tác phẩm VH đầu XX đấn 1945(CNTT)</w:t>
            </w:r>
          </w:p>
          <w:p w:rsidR="002D4CF5" w:rsidRPr="002D4CF5" w:rsidRDefault="002D4CF5" w:rsidP="002D4CF5">
            <w:pPr>
              <w:spacing w:line="360" w:lineRule="auto"/>
              <w:jc w:val="both"/>
              <w:rPr>
                <w:color w:val="000000"/>
                <w:sz w:val="28"/>
                <w:szCs w:val="28"/>
              </w:rPr>
            </w:pPr>
            <w:r w:rsidRPr="002D4CF5">
              <w:rPr>
                <w:color w:val="000000"/>
                <w:sz w:val="28"/>
                <w:szCs w:val="28"/>
              </w:rPr>
              <w:t>+Chuẩn bị bảng lắp ghép</w:t>
            </w:r>
          </w:p>
          <w:p w:rsidR="002D4CF5" w:rsidRPr="002D4CF5" w:rsidRDefault="002D4CF5" w:rsidP="002D4CF5">
            <w:pPr>
              <w:spacing w:line="360" w:lineRule="auto"/>
              <w:jc w:val="both"/>
              <w:rPr>
                <w:color w:val="000000"/>
                <w:sz w:val="28"/>
                <w:szCs w:val="28"/>
              </w:rPr>
            </w:pPr>
            <w:r w:rsidRPr="002D4CF5">
              <w:rPr>
                <w:color w:val="000000"/>
                <w:sz w:val="28"/>
                <w:szCs w:val="28"/>
              </w:rPr>
              <w:t>* HS:</w:t>
            </w:r>
          </w:p>
          <w:p w:rsidR="002D4CF5" w:rsidRPr="002D4CF5" w:rsidRDefault="002D4CF5" w:rsidP="002D4CF5">
            <w:pPr>
              <w:spacing w:line="360" w:lineRule="auto"/>
              <w:jc w:val="both"/>
              <w:rPr>
                <w:sz w:val="28"/>
                <w:szCs w:val="28"/>
              </w:rPr>
            </w:pPr>
            <w:r w:rsidRPr="002D4CF5">
              <w:rPr>
                <w:color w:val="000000"/>
                <w:sz w:val="28"/>
                <w:szCs w:val="28"/>
              </w:rPr>
              <w:t xml:space="preserve">+ Nhìn hình đoán tác giả </w:t>
            </w:r>
          </w:p>
          <w:p w:rsidR="002D4CF5" w:rsidRPr="002D4CF5" w:rsidRDefault="002D4CF5" w:rsidP="002D4CF5">
            <w:pPr>
              <w:spacing w:line="360" w:lineRule="auto"/>
              <w:jc w:val="both"/>
              <w:rPr>
                <w:color w:val="000000"/>
                <w:sz w:val="28"/>
                <w:szCs w:val="28"/>
              </w:rPr>
            </w:pPr>
            <w:r w:rsidRPr="002D4CF5">
              <w:rPr>
                <w:color w:val="000000"/>
                <w:sz w:val="28"/>
                <w:szCs w:val="28"/>
              </w:rPr>
              <w:t>+ Lắp ghép tác phẩm với tác giả</w:t>
            </w:r>
          </w:p>
          <w:p w:rsidR="002D4CF5" w:rsidRPr="002D4CF5" w:rsidRDefault="002D4CF5" w:rsidP="002D4CF5">
            <w:pPr>
              <w:spacing w:line="360" w:lineRule="auto"/>
              <w:jc w:val="both"/>
              <w:rPr>
                <w:color w:val="000000"/>
                <w:sz w:val="28"/>
                <w:szCs w:val="28"/>
              </w:rPr>
            </w:pPr>
            <w:r w:rsidRPr="002D4CF5">
              <w:rPr>
                <w:color w:val="000000"/>
                <w:sz w:val="28"/>
                <w:szCs w:val="28"/>
              </w:rPr>
              <w:t>+ Đọc, ngâm thơ liên quan đến tác giả</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r w:rsidRPr="002D4CF5">
              <w:rPr>
                <w:sz w:val="28"/>
                <w:szCs w:val="28"/>
              </w:rPr>
              <w:t xml:space="preserve"> </w:t>
            </w:r>
            <w:r w:rsidRPr="002D4CF5">
              <w:rPr>
                <w:b/>
                <w:sz w:val="28"/>
                <w:szCs w:val="28"/>
              </w:rPr>
              <w:t xml:space="preserve">và dẫn vào bài mới: </w:t>
            </w:r>
            <w:r w:rsidRPr="002D4CF5">
              <w:rPr>
                <w:i/>
                <w:sz w:val="28"/>
                <w:szCs w:val="28"/>
                <w:lang w:val="vi-VN"/>
              </w:rPr>
              <w:t>Có thể nói VHVN là một nền văn học thống nhất, luôn vận động và phát triển theo những quy luật riêng. Các nhà nghiên cứu VH đã thống nhất trong việc phân kì văn học Việt Nam thành các thời kì, giai đoạn khác nhau. Mỗi thời kì, mỗi giai đoạn vận động và phát triển khác nhau, chịu sự chi phối của hoàn cảnh lịch sử, xã hội. Vậy thời kì VHVN thừ đầu thế kỉ XX đến CM8/1945 đã ra đời và phát triển trong hoàn cảnh lịch sử, xã hội như thế nào? Đặc điểm và những thành tựu của nó ra sao? Tại sao nó được gọi là nền VH hiện đại ? Bài học hôm nay sẽ giúp chúng ta hiểu rõ điều đó.</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0"/>
        <w:gridCol w:w="5610"/>
        <w:tblGridChange w:id="78">
          <w:tblGrid>
            <w:gridCol w:w="4650"/>
            <w:gridCol w:w="5610"/>
          </w:tblGrid>
        </w:tblGridChange>
      </w:tblGrid>
      <w:tr w:rsidR="002D4CF5" w:rsidRPr="002D4CF5" w:rsidTr="00D377B6">
        <w:trPr>
          <w:trHeight w:val="647"/>
        </w:trPr>
        <w:tc>
          <w:tcPr>
            <w:tcW w:w="465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61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650" w:type="dxa"/>
            <w:shd w:val="clear" w:color="auto" w:fill="auto"/>
          </w:tcPr>
          <w:p w:rsidR="002D4CF5" w:rsidRPr="002D4CF5" w:rsidRDefault="002D4CF5" w:rsidP="002D4CF5">
            <w:pPr>
              <w:spacing w:line="360" w:lineRule="auto"/>
              <w:jc w:val="both"/>
              <w:rPr>
                <w:b/>
                <w:sz w:val="28"/>
                <w:szCs w:val="28"/>
              </w:rPr>
            </w:pPr>
            <w:r w:rsidRPr="002D4CF5">
              <w:rPr>
                <w:b/>
                <w:sz w:val="28"/>
                <w:szCs w:val="28"/>
              </w:rPr>
              <w:t>- Thao tác 1: Hướng dẫn học sinh tìm hiểu Văn học đổi mới theo hướng hiện đại hóa.</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 xml:space="preserve"> Đọc trang 82, 83 và trả lời câu hỏi:</w:t>
            </w:r>
          </w:p>
          <w:p w:rsidR="002D4CF5" w:rsidRPr="002D4CF5" w:rsidRDefault="002D4CF5" w:rsidP="002D4CF5">
            <w:pPr>
              <w:spacing w:line="360" w:lineRule="auto"/>
              <w:jc w:val="both"/>
              <w:rPr>
                <w:sz w:val="28"/>
                <w:szCs w:val="28"/>
              </w:rPr>
            </w:pPr>
            <w:r w:rsidRPr="002D4CF5">
              <w:rPr>
                <w:sz w:val="28"/>
                <w:szCs w:val="28"/>
              </w:rPr>
              <w:t>Hoàn cảnh lịch sử văn hóa VN trong thời kì gần nửa TK ấy có những nét chính gì?</w:t>
            </w: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 xml:space="preserve"> Ảnh hưởng của những đặc điểm ấy đối với việc hình thành và phát triển nền VH nước ta?</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Hiện đại hóa là gì? Nội dung và tiến trình hiện đaị hóa VHVN diễn ra như thế nào?</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 xml:space="preserve"> Dựa vào </w:t>
            </w:r>
            <w:smartTag w:uri="urn:schemas-microsoft-com:office:smarttags" w:element="stockticker">
              <w:r w:rsidRPr="002D4CF5">
                <w:rPr>
                  <w:sz w:val="28"/>
                  <w:szCs w:val="28"/>
                </w:rPr>
                <w:t>SGK</w:t>
              </w:r>
            </w:smartTag>
            <w:r w:rsidRPr="002D4CF5">
              <w:rPr>
                <w:sz w:val="28"/>
                <w:szCs w:val="28"/>
              </w:rPr>
              <w:t xml:space="preserve"> trang 83, 84, trình bày tóm tắt quá trình HĐH của VHVN. Các giai đoạn trên khác nhau ở những điểm nào? Nêu tên ở mỗi giai đoạn một vài tác giả, tác phẩm tiêu biểu nhất.</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b/>
                <w:sz w:val="28"/>
                <w:szCs w:val="28"/>
              </w:rPr>
              <w:t xml:space="preserve">+ HS: </w:t>
            </w:r>
            <w:r w:rsidRPr="002D4CF5">
              <w:rPr>
                <w:sz w:val="28"/>
                <w:szCs w:val="28"/>
              </w:rPr>
              <w:t xml:space="preserve">Đọc  </w:t>
            </w:r>
            <w:smartTag w:uri="urn:schemas-microsoft-com:office:smarttags" w:element="stockticker">
              <w:r w:rsidRPr="002D4CF5">
                <w:rPr>
                  <w:sz w:val="28"/>
                  <w:szCs w:val="28"/>
                </w:rPr>
                <w:t>SGK</w:t>
              </w:r>
            </w:smartTag>
            <w:r w:rsidRPr="002D4CF5">
              <w:rPr>
                <w:sz w:val="28"/>
                <w:szCs w:val="28"/>
              </w:rPr>
              <w:t xml:space="preserve"> trang 83,84, trả lời.</w:t>
            </w:r>
          </w:p>
          <w:p w:rsidR="002D4CF5" w:rsidRPr="002D4CF5" w:rsidRDefault="002D4CF5" w:rsidP="002D4CF5">
            <w:pPr>
              <w:spacing w:line="360" w:lineRule="auto"/>
              <w:jc w:val="both"/>
              <w:rPr>
                <w:sz w:val="28"/>
                <w:szCs w:val="28"/>
                <w:u w:val="single"/>
              </w:rPr>
            </w:pPr>
            <w:r w:rsidRPr="002D4CF5">
              <w:rPr>
                <w:sz w:val="28"/>
                <w:szCs w:val="28"/>
              </w:rPr>
              <w:t xml:space="preserve">- </w:t>
            </w:r>
            <w:r w:rsidRPr="002D4CF5">
              <w:rPr>
                <w:sz w:val="28"/>
                <w:szCs w:val="28"/>
                <w:u w:val="single"/>
              </w:rPr>
              <w:t>Cơ sở xã hôi:</w:t>
            </w:r>
          </w:p>
          <w:p w:rsidR="002D4CF5" w:rsidRPr="002D4CF5" w:rsidRDefault="002D4CF5" w:rsidP="002D4CF5">
            <w:pPr>
              <w:spacing w:line="360" w:lineRule="auto"/>
              <w:jc w:val="both"/>
              <w:rPr>
                <w:sz w:val="28"/>
                <w:szCs w:val="28"/>
              </w:rPr>
            </w:pPr>
            <w:r w:rsidRPr="002D4CF5">
              <w:rPr>
                <w:sz w:val="28"/>
                <w:szCs w:val="28"/>
              </w:rPr>
              <w:t>+ Đầu thế kỉ XX, thực dân Pháp xâm lược và đẩy mạnh công cuộc khai thác thuộc địa, làm cho xã hội nước ta có nhiều thay đổi: xuất hiện nhiều đô thị và nhiều tầng lớp mới, nhu cầu thẫm mĩ cũng thay đổi.</w:t>
            </w:r>
          </w:p>
          <w:p w:rsidR="002D4CF5" w:rsidRPr="002D4CF5" w:rsidRDefault="002D4CF5" w:rsidP="002D4CF5">
            <w:pPr>
              <w:spacing w:line="360" w:lineRule="auto"/>
              <w:jc w:val="both"/>
              <w:rPr>
                <w:sz w:val="28"/>
                <w:szCs w:val="28"/>
              </w:rPr>
            </w:pPr>
            <w:r w:rsidRPr="002D4CF5">
              <w:rPr>
                <w:sz w:val="28"/>
                <w:szCs w:val="28"/>
              </w:rPr>
              <w:t>+ Nền văn học dần thoát khỏi sự ảnh hưởng của văn học Trung Hoa và dần hội nhật với nền văn học phương tây mà cụ thể là nền văn học nước Pháp.</w:t>
            </w:r>
          </w:p>
          <w:p w:rsidR="002D4CF5" w:rsidRPr="002D4CF5" w:rsidRDefault="002D4CF5" w:rsidP="002D4CF5">
            <w:pPr>
              <w:spacing w:line="360" w:lineRule="auto"/>
              <w:jc w:val="both"/>
              <w:rPr>
                <w:sz w:val="28"/>
                <w:szCs w:val="28"/>
              </w:rPr>
            </w:pPr>
            <w:r w:rsidRPr="002D4CF5">
              <w:rPr>
                <w:sz w:val="28"/>
                <w:szCs w:val="28"/>
              </w:rPr>
              <w:t>+ Chữ quốc ngữ ra đời thay cho chữ Hán và chữ Nôm.</w:t>
            </w:r>
          </w:p>
          <w:p w:rsidR="002D4CF5" w:rsidRPr="002D4CF5" w:rsidRDefault="002D4CF5" w:rsidP="002D4CF5">
            <w:pPr>
              <w:spacing w:line="360" w:lineRule="auto"/>
              <w:jc w:val="both"/>
              <w:rPr>
                <w:sz w:val="28"/>
                <w:szCs w:val="28"/>
              </w:rPr>
            </w:pPr>
            <w:r w:rsidRPr="002D4CF5">
              <w:rPr>
                <w:sz w:val="28"/>
                <w:szCs w:val="28"/>
              </w:rPr>
              <w:t>+ Nghề báo in xuất bản ra đời và phát triển khiến cho đời sống văn hóa trở nên sôi nổi.</w:t>
            </w:r>
          </w:p>
          <w:p w:rsidR="002D4CF5" w:rsidRPr="002D4CF5" w:rsidRDefault="002D4CF5" w:rsidP="002D4CF5">
            <w:pPr>
              <w:spacing w:line="360" w:lineRule="auto"/>
              <w:jc w:val="both"/>
              <w:rPr>
                <w:sz w:val="28"/>
                <w:szCs w:val="28"/>
              </w:rPr>
            </w:pPr>
            <w:r w:rsidRPr="002D4CF5">
              <w:rPr>
                <w:b/>
                <w:sz w:val="28"/>
                <w:szCs w:val="28"/>
              </w:rPr>
              <w:t xml:space="preserve">HS: </w:t>
            </w:r>
            <w:r w:rsidRPr="002D4CF5">
              <w:rPr>
                <w:sz w:val="28"/>
                <w:szCs w:val="28"/>
              </w:rPr>
              <w:t xml:space="preserve">Đọc  </w:t>
            </w:r>
            <w:smartTag w:uri="urn:schemas-microsoft-com:office:smarttags" w:element="stockticker">
              <w:r w:rsidRPr="002D4CF5">
                <w:rPr>
                  <w:sz w:val="28"/>
                  <w:szCs w:val="28"/>
                </w:rPr>
                <w:t>SGK</w:t>
              </w:r>
            </w:smartTag>
            <w:r w:rsidRPr="002D4CF5">
              <w:rPr>
                <w:sz w:val="28"/>
                <w:szCs w:val="28"/>
              </w:rPr>
              <w:t xml:space="preserve"> trang 83,84, trả lời.</w:t>
            </w:r>
          </w:p>
          <w:p w:rsidR="002D4CF5" w:rsidRPr="002D4CF5" w:rsidRDefault="002D4CF5" w:rsidP="002D4CF5">
            <w:pPr>
              <w:spacing w:line="360" w:lineRule="auto"/>
              <w:jc w:val="both"/>
              <w:rPr>
                <w:sz w:val="28"/>
                <w:szCs w:val="28"/>
              </w:rPr>
            </w:pPr>
            <w:r w:rsidRPr="002D4CF5">
              <w:rPr>
                <w:b/>
                <w:sz w:val="28"/>
                <w:szCs w:val="28"/>
              </w:rPr>
              <w:t xml:space="preserve">+ HS: </w:t>
            </w:r>
            <w:r w:rsidRPr="002D4CF5">
              <w:rPr>
                <w:sz w:val="28"/>
                <w:szCs w:val="28"/>
              </w:rPr>
              <w:t>Trình bày dựa vào SGK.</w:t>
            </w:r>
          </w:p>
          <w:p w:rsidR="002D4CF5" w:rsidRPr="002D4CF5" w:rsidRDefault="002D4CF5" w:rsidP="002D4CF5">
            <w:pPr>
              <w:spacing w:line="360" w:lineRule="auto"/>
              <w:jc w:val="both"/>
              <w:rPr>
                <w:sz w:val="28"/>
                <w:szCs w:val="28"/>
              </w:rPr>
            </w:pPr>
            <w:r w:rsidRPr="002D4CF5">
              <w:rPr>
                <w:b/>
                <w:sz w:val="28"/>
                <w:szCs w:val="28"/>
                <w:u w:val="single"/>
              </w:rPr>
              <w:t>a/ Giai đoạn 1</w:t>
            </w:r>
            <w:r w:rsidRPr="002D4CF5">
              <w:rPr>
                <w:sz w:val="28"/>
                <w:szCs w:val="28"/>
              </w:rPr>
              <w:t>: Từ đầu thế kỉ XX đến khoảng năm 1920.</w:t>
            </w:r>
          </w:p>
          <w:p w:rsidR="002D4CF5" w:rsidRPr="002D4CF5" w:rsidRDefault="002D4CF5" w:rsidP="002D4CF5">
            <w:pPr>
              <w:spacing w:line="360" w:lineRule="auto"/>
              <w:jc w:val="both"/>
              <w:rPr>
                <w:sz w:val="28"/>
                <w:szCs w:val="28"/>
              </w:rPr>
            </w:pPr>
            <w:r w:rsidRPr="002D4CF5">
              <w:rPr>
                <w:sz w:val="28"/>
                <w:szCs w:val="28"/>
              </w:rPr>
              <w:t>- Chữ quốc ngữ được truyền bá rộng rãi, tác động đến việc ra đời của văn xuôi.</w:t>
            </w:r>
          </w:p>
          <w:p w:rsidR="002D4CF5" w:rsidRPr="002D4CF5" w:rsidRDefault="002D4CF5" w:rsidP="002D4CF5">
            <w:pPr>
              <w:spacing w:line="360" w:lineRule="auto"/>
              <w:jc w:val="both"/>
              <w:rPr>
                <w:sz w:val="28"/>
                <w:szCs w:val="28"/>
              </w:rPr>
            </w:pPr>
            <w:r w:rsidRPr="002D4CF5">
              <w:rPr>
                <w:sz w:val="28"/>
                <w:szCs w:val="28"/>
              </w:rPr>
              <w:t>- Báo chí và phong trào dịch thuật phát triển giúp cho câu văn xuôi và nghệ thuật tiếng Việt trưởng thành và phát triển.</w:t>
            </w:r>
          </w:p>
          <w:p w:rsidR="002D4CF5" w:rsidRPr="002D4CF5" w:rsidRDefault="002D4CF5" w:rsidP="002D4CF5">
            <w:pPr>
              <w:spacing w:line="360" w:lineRule="auto"/>
              <w:jc w:val="both"/>
              <w:rPr>
                <w:sz w:val="28"/>
                <w:szCs w:val="28"/>
              </w:rPr>
            </w:pPr>
            <w:r w:rsidRPr="002D4CF5">
              <w:rPr>
                <w:sz w:val="28"/>
                <w:szCs w:val="28"/>
              </w:rPr>
              <w:t>- Những thành tựu đạt được là sự xuất hiện của văn xuôi và truyện kí ở miền Nam.</w:t>
            </w:r>
          </w:p>
          <w:p w:rsidR="002D4CF5" w:rsidRPr="002D4CF5" w:rsidRDefault="002D4CF5" w:rsidP="002D4CF5">
            <w:pPr>
              <w:spacing w:line="360" w:lineRule="auto"/>
              <w:jc w:val="both"/>
              <w:rPr>
                <w:sz w:val="28"/>
                <w:szCs w:val="28"/>
              </w:rPr>
            </w:pPr>
            <w:r w:rsidRPr="002D4CF5">
              <w:rPr>
                <w:sz w:val="28"/>
                <w:szCs w:val="28"/>
              </w:rPr>
              <w:t>- Thành tựu chính của văn học trong giai đoạn này vẫn thuộc về bộ phận văn học yêu nước như Phan Bội Châu, Phan Châu Trinh, Huỳnh Thúc Kháng, Ngô Đức Kế….</w:t>
            </w:r>
          </w:p>
          <w:p w:rsidR="002D4CF5" w:rsidRPr="002D4CF5" w:rsidRDefault="002D4CF5" w:rsidP="002D4CF5">
            <w:pPr>
              <w:spacing w:line="360" w:lineRule="auto"/>
              <w:jc w:val="both"/>
              <w:rPr>
                <w:sz w:val="28"/>
                <w:szCs w:val="28"/>
              </w:rPr>
            </w:pPr>
            <w:r w:rsidRPr="002D4CF5">
              <w:rPr>
                <w:sz w:val="28"/>
                <w:szCs w:val="28"/>
              </w:rPr>
              <w:t>→ Nhìn chung văn học chưa thoát khỏi hệ thống văn học trung đại.</w:t>
            </w:r>
          </w:p>
          <w:p w:rsidR="002D4CF5" w:rsidRPr="002D4CF5" w:rsidRDefault="002D4CF5" w:rsidP="002D4CF5">
            <w:pPr>
              <w:spacing w:line="360" w:lineRule="auto"/>
              <w:jc w:val="both"/>
              <w:rPr>
                <w:sz w:val="28"/>
                <w:szCs w:val="28"/>
              </w:rPr>
            </w:pPr>
            <w:r w:rsidRPr="002D4CF5">
              <w:rPr>
                <w:b/>
                <w:sz w:val="28"/>
                <w:szCs w:val="28"/>
                <w:u w:val="single"/>
              </w:rPr>
              <w:t>b/ Giai đoạn 2:</w:t>
            </w:r>
            <w:r w:rsidRPr="002D4CF5">
              <w:rPr>
                <w:sz w:val="28"/>
                <w:szCs w:val="28"/>
              </w:rPr>
              <w:t xml:space="preserve"> Từ 1920 đến 1930.</w:t>
            </w:r>
          </w:p>
          <w:p w:rsidR="002D4CF5" w:rsidRPr="002D4CF5" w:rsidRDefault="002D4CF5" w:rsidP="002D4CF5">
            <w:pPr>
              <w:spacing w:line="360" w:lineRule="auto"/>
              <w:jc w:val="both"/>
              <w:rPr>
                <w:sz w:val="28"/>
                <w:szCs w:val="28"/>
              </w:rPr>
            </w:pPr>
            <w:r w:rsidRPr="002D4CF5">
              <w:rPr>
                <w:sz w:val="28"/>
                <w:szCs w:val="28"/>
              </w:rPr>
              <w:t>Quá trình hiện đại hóa đạt được nhiều thành tích với sự xuất hiện của các thể loại văn học hiện đại và hiện đại hóa của các thể loại  truyền thống: tiểu thuyết Hồ Biểu Chánh, Hoàng Ngọc Phách…, truyện ngắn: Nguyễn Bá Học, Phạm Duy Tốn…, thơ: Tản Đà, Trần Tuấn Khải,.., kí: Phạm Quỳnh, Tương Phổ, Đông Hồ…đều phát triển.</w:t>
            </w:r>
          </w:p>
          <w:p w:rsidR="002D4CF5" w:rsidRPr="002D4CF5" w:rsidRDefault="002D4CF5" w:rsidP="002D4CF5">
            <w:pPr>
              <w:spacing w:line="360" w:lineRule="auto"/>
              <w:jc w:val="both"/>
              <w:rPr>
                <w:sz w:val="28"/>
                <w:szCs w:val="28"/>
              </w:rPr>
            </w:pPr>
            <w:r w:rsidRPr="002D4CF5">
              <w:rPr>
                <w:b/>
                <w:sz w:val="28"/>
                <w:szCs w:val="28"/>
                <w:u w:val="single"/>
              </w:rPr>
              <w:t>c/ Giai đoạn 3</w:t>
            </w:r>
            <w:r w:rsidRPr="002D4CF5">
              <w:rPr>
                <w:sz w:val="28"/>
                <w:szCs w:val="28"/>
                <w:u w:val="single"/>
              </w:rPr>
              <w:t>:</w:t>
            </w:r>
            <w:r w:rsidRPr="002D4CF5">
              <w:rPr>
                <w:sz w:val="28"/>
                <w:szCs w:val="28"/>
              </w:rPr>
              <w:t xml:space="preserve"> Từ 1930 đến 1945.</w:t>
            </w:r>
          </w:p>
          <w:p w:rsidR="002D4CF5" w:rsidRPr="002D4CF5" w:rsidRDefault="002D4CF5" w:rsidP="002D4CF5">
            <w:pPr>
              <w:spacing w:line="360" w:lineRule="auto"/>
              <w:jc w:val="both"/>
              <w:rPr>
                <w:sz w:val="28"/>
                <w:szCs w:val="28"/>
              </w:rPr>
            </w:pPr>
            <w:r w:rsidRPr="002D4CF5">
              <w:rPr>
                <w:sz w:val="28"/>
                <w:szCs w:val="28"/>
              </w:rPr>
              <w:t>Có sự cách tân sâu sắc ở nhiều thể loại, đặc biệt là tiểu thuyết, truyện ngắn, thơ, phóng sự, phê bình ra đời và đạt được nhiều thành tựu.</w:t>
            </w:r>
          </w:p>
          <w:p w:rsidR="002D4CF5" w:rsidRPr="002D4CF5" w:rsidRDefault="002D4CF5" w:rsidP="002D4CF5">
            <w:pPr>
              <w:spacing w:line="360" w:lineRule="auto"/>
              <w:jc w:val="both"/>
              <w:rPr>
                <w:sz w:val="28"/>
                <w:szCs w:val="28"/>
              </w:rPr>
            </w:pPr>
            <w:r w:rsidRPr="002D4CF5">
              <w:rPr>
                <w:sz w:val="28"/>
                <w:szCs w:val="28"/>
              </w:rPr>
              <w:t>Về thơ có phong trào thơ mới.</w:t>
            </w:r>
          </w:p>
          <w:p w:rsidR="002D4CF5" w:rsidRPr="002D4CF5" w:rsidRDefault="002D4CF5" w:rsidP="002D4CF5">
            <w:pPr>
              <w:spacing w:line="360" w:lineRule="auto"/>
              <w:jc w:val="both"/>
              <w:rPr>
                <w:sz w:val="28"/>
                <w:szCs w:val="28"/>
              </w:rPr>
            </w:pPr>
            <w:r w:rsidRPr="002D4CF5">
              <w:rPr>
                <w:sz w:val="28"/>
                <w:szCs w:val="28"/>
              </w:rPr>
              <w:t>Tiểu thuyết có nhóm Tự Lực văn đoàn.</w:t>
            </w:r>
          </w:p>
          <w:p w:rsidR="002D4CF5" w:rsidRPr="002D4CF5" w:rsidRDefault="002D4CF5" w:rsidP="002D4CF5">
            <w:pPr>
              <w:spacing w:line="360" w:lineRule="auto"/>
              <w:jc w:val="both"/>
              <w:rPr>
                <w:sz w:val="28"/>
                <w:szCs w:val="28"/>
              </w:rPr>
            </w:pPr>
            <w:r w:rsidRPr="002D4CF5">
              <w:rPr>
                <w:sz w:val="28"/>
                <w:szCs w:val="28"/>
              </w:rPr>
              <w:t>Truyện ngắn có: Nguyễn Công Hoan, Nam Cao,…</w:t>
            </w:r>
          </w:p>
          <w:p w:rsidR="002D4CF5" w:rsidRPr="002D4CF5" w:rsidRDefault="002D4CF5" w:rsidP="002D4CF5">
            <w:pPr>
              <w:spacing w:line="360" w:lineRule="auto"/>
              <w:jc w:val="both"/>
              <w:rPr>
                <w:sz w:val="28"/>
                <w:szCs w:val="28"/>
              </w:rPr>
            </w:pPr>
            <w:r w:rsidRPr="002D4CF5">
              <w:rPr>
                <w:sz w:val="28"/>
                <w:szCs w:val="28"/>
              </w:rPr>
              <w:t>Phóng sự có Tam Lang, Vũ Trọng Phụng,..</w:t>
            </w:r>
          </w:p>
          <w:p w:rsidR="002D4CF5" w:rsidRPr="002D4CF5" w:rsidRDefault="002D4CF5" w:rsidP="002D4CF5">
            <w:pPr>
              <w:spacing w:line="360" w:lineRule="auto"/>
              <w:jc w:val="both"/>
              <w:rPr>
                <w:sz w:val="28"/>
                <w:szCs w:val="28"/>
              </w:rPr>
            </w:pPr>
            <w:r w:rsidRPr="002D4CF5">
              <w:rPr>
                <w:sz w:val="28"/>
                <w:szCs w:val="28"/>
              </w:rPr>
              <w:t>Bút kí, tùy bút: Xuân Diệu, Nguyễn Tuân,…</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 Thao tác 2: Tìm hiểu Văn học hình thành hai bộ phận và phân hóa thành nhiều xu hướng, vừa đấu tranh với nhau, vừa bổ sung cho nhau để cùng phát triển</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VHVN chia làm mấy bộ phận? Vì sao có sự phân chia ấy? Căn cứ để phân chia?</w:t>
            </w: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Những biểu hiện của việc phát triển mau lẹ, nhanh chóng là gì? Nguyên nhân?</w:t>
            </w: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Trình bày những bộ phận của VH giai đoạn này?</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b/>
                <w:sz w:val="28"/>
                <w:szCs w:val="28"/>
              </w:rPr>
              <w:t>+ GV : Bộ phận VH công khai</w:t>
            </w:r>
            <w:r w:rsidRPr="002D4CF5">
              <w:rPr>
                <w:sz w:val="28"/>
                <w:szCs w:val="28"/>
              </w:rPr>
              <w:t xml:space="preserve"> chia thành mấy xu hướng? Kể tên, nêu đặc điểm ?</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b/>
                <w:sz w:val="28"/>
                <w:szCs w:val="28"/>
              </w:rPr>
              <w:t xml:space="preserve">+ HS: </w:t>
            </w:r>
            <w:r w:rsidRPr="002D4CF5">
              <w:rPr>
                <w:sz w:val="28"/>
                <w:szCs w:val="28"/>
              </w:rPr>
              <w:t>Thảo luận phát biểu.</w:t>
            </w:r>
          </w:p>
          <w:p w:rsidR="002D4CF5" w:rsidRPr="002D4CF5" w:rsidRDefault="002D4CF5" w:rsidP="002D4CF5">
            <w:pPr>
              <w:spacing w:line="360" w:lineRule="auto"/>
              <w:jc w:val="both"/>
              <w:rPr>
                <w:sz w:val="28"/>
                <w:szCs w:val="28"/>
              </w:rPr>
            </w:pPr>
            <w:r w:rsidRPr="002D4CF5">
              <w:rPr>
                <w:b/>
                <w:sz w:val="28"/>
                <w:szCs w:val="28"/>
                <w:u w:val="single"/>
              </w:rPr>
              <w:t>2.1. Bộ phận VH công khai</w:t>
            </w:r>
            <w:r w:rsidRPr="002D4CF5">
              <w:rPr>
                <w:sz w:val="28"/>
                <w:szCs w:val="28"/>
              </w:rPr>
              <w:t xml:space="preserve"> là văn học hợp pháp tồn tại trong vòng luật pháp của của chính quyền thực dân phong kiến. Những tác phẩm này có tính dan tộc và tư tưởng lành mạnh nhưng không có ý thức cách mạng và tinh thần chống đối trực tiếp với chính quyền thực dân. Phân hóa thành nhiều xu hướng:   </w:t>
            </w:r>
          </w:p>
          <w:p w:rsidR="002D4CF5" w:rsidRPr="002D4CF5" w:rsidRDefault="002D4CF5" w:rsidP="002D4CF5">
            <w:pPr>
              <w:spacing w:line="360" w:lineRule="auto"/>
              <w:jc w:val="both"/>
              <w:rPr>
                <w:sz w:val="28"/>
                <w:szCs w:val="28"/>
                <w:u w:val="single"/>
              </w:rPr>
            </w:pPr>
            <w:r w:rsidRPr="002D4CF5">
              <w:rPr>
                <w:sz w:val="28"/>
                <w:szCs w:val="28"/>
              </w:rPr>
              <w:t xml:space="preserve">+ </w:t>
            </w:r>
            <w:r w:rsidRPr="002D4CF5">
              <w:rPr>
                <w:sz w:val="28"/>
                <w:szCs w:val="28"/>
                <w:u w:val="single"/>
              </w:rPr>
              <w:t>Xu hướng văn học lãng mạn.</w:t>
            </w:r>
          </w:p>
          <w:p w:rsidR="002D4CF5" w:rsidRPr="002D4CF5" w:rsidRDefault="002D4CF5" w:rsidP="002D4CF5">
            <w:pPr>
              <w:spacing w:line="360" w:lineRule="auto"/>
              <w:jc w:val="both"/>
              <w:rPr>
                <w:sz w:val="28"/>
                <w:szCs w:val="28"/>
              </w:rPr>
            </w:pPr>
            <w:r w:rsidRPr="002D4CF5">
              <w:rPr>
                <w:sz w:val="28"/>
                <w:szCs w:val="28"/>
              </w:rPr>
              <w:t xml:space="preserve">   *Nội dung: Thể hiện cái tôi trữ tình đầy cảm xúc, những khát vọng và ước mơ.</w:t>
            </w:r>
          </w:p>
          <w:p w:rsidR="002D4CF5" w:rsidRPr="002D4CF5" w:rsidRDefault="002D4CF5" w:rsidP="002D4CF5">
            <w:pPr>
              <w:spacing w:line="360" w:lineRule="auto"/>
              <w:jc w:val="both"/>
              <w:rPr>
                <w:sz w:val="28"/>
                <w:szCs w:val="28"/>
              </w:rPr>
            </w:pPr>
            <w:r w:rsidRPr="002D4CF5">
              <w:rPr>
                <w:sz w:val="28"/>
                <w:szCs w:val="28"/>
              </w:rPr>
              <w:t xml:space="preserve">   *Đề tài: Thiên nhiên, tình yêu và tôn giáo</w:t>
            </w:r>
          </w:p>
          <w:p w:rsidR="002D4CF5" w:rsidRPr="002D4CF5" w:rsidRDefault="002D4CF5" w:rsidP="002D4CF5">
            <w:pPr>
              <w:spacing w:line="360" w:lineRule="auto"/>
              <w:jc w:val="both"/>
              <w:rPr>
                <w:sz w:val="28"/>
                <w:szCs w:val="28"/>
              </w:rPr>
            </w:pPr>
            <w:r w:rsidRPr="002D4CF5">
              <w:rPr>
                <w:sz w:val="28"/>
                <w:szCs w:val="28"/>
              </w:rPr>
              <w:t xml:space="preserve">   *Thể loại: Thơ và văn xuôi trữ tình.</w:t>
            </w:r>
          </w:p>
          <w:p w:rsidR="002D4CF5" w:rsidRPr="002D4CF5" w:rsidRDefault="002D4CF5" w:rsidP="002D4CF5">
            <w:pPr>
              <w:spacing w:line="360" w:lineRule="auto"/>
              <w:jc w:val="both"/>
              <w:rPr>
                <w:sz w:val="28"/>
                <w:szCs w:val="28"/>
              </w:rPr>
            </w:pPr>
            <w:r w:rsidRPr="002D4CF5">
              <w:rPr>
                <w:sz w:val="28"/>
                <w:szCs w:val="28"/>
              </w:rPr>
              <w:t xml:space="preserve">+ </w:t>
            </w:r>
            <w:r w:rsidRPr="002D4CF5">
              <w:rPr>
                <w:sz w:val="28"/>
                <w:szCs w:val="28"/>
                <w:u w:val="single"/>
              </w:rPr>
              <w:t>Xu hướng văn học hiện thực.</w:t>
            </w:r>
          </w:p>
          <w:p w:rsidR="002D4CF5" w:rsidRPr="002D4CF5" w:rsidRDefault="002D4CF5" w:rsidP="002D4CF5">
            <w:pPr>
              <w:spacing w:line="360" w:lineRule="auto"/>
              <w:jc w:val="both"/>
              <w:rPr>
                <w:sz w:val="28"/>
                <w:szCs w:val="28"/>
              </w:rPr>
            </w:pPr>
            <w:r w:rsidRPr="002D4CF5">
              <w:rPr>
                <w:sz w:val="28"/>
                <w:szCs w:val="28"/>
              </w:rPr>
              <w:t xml:space="preserve">    *Nội dung: Phản ánh hiện thực thông qua những hình tượng điển hình.</w:t>
            </w:r>
          </w:p>
          <w:p w:rsidR="002D4CF5" w:rsidRPr="002D4CF5" w:rsidRDefault="002D4CF5" w:rsidP="002D4CF5">
            <w:pPr>
              <w:spacing w:line="360" w:lineRule="auto"/>
              <w:jc w:val="both"/>
              <w:rPr>
                <w:sz w:val="28"/>
                <w:szCs w:val="28"/>
              </w:rPr>
            </w:pPr>
            <w:r w:rsidRPr="002D4CF5">
              <w:rPr>
                <w:sz w:val="28"/>
                <w:szCs w:val="28"/>
              </w:rPr>
              <w:t xml:space="preserve">    *Đề tài: Những vấn đề xã hội </w:t>
            </w:r>
          </w:p>
          <w:p w:rsidR="002D4CF5" w:rsidRPr="002D4CF5" w:rsidRDefault="002D4CF5" w:rsidP="002D4CF5">
            <w:pPr>
              <w:spacing w:line="360" w:lineRule="auto"/>
              <w:jc w:val="both"/>
              <w:rPr>
                <w:sz w:val="28"/>
                <w:szCs w:val="28"/>
              </w:rPr>
            </w:pPr>
            <w:r w:rsidRPr="002D4CF5">
              <w:rPr>
                <w:sz w:val="28"/>
                <w:szCs w:val="28"/>
              </w:rPr>
              <w:t xml:space="preserve">    *Thể loại: Tiểu thuyết, truyện ngắn, phóng sự.</w:t>
            </w:r>
          </w:p>
          <w:p w:rsidR="002D4CF5" w:rsidRPr="002D4CF5" w:rsidRDefault="002D4CF5" w:rsidP="002D4CF5">
            <w:pPr>
              <w:spacing w:line="360" w:lineRule="auto"/>
              <w:jc w:val="both"/>
              <w:rPr>
                <w:sz w:val="28"/>
                <w:szCs w:val="28"/>
              </w:rPr>
            </w:pPr>
            <w:r w:rsidRPr="002D4CF5">
              <w:rPr>
                <w:b/>
                <w:sz w:val="28"/>
                <w:szCs w:val="28"/>
                <w:u w:val="single"/>
              </w:rPr>
              <w:t xml:space="preserve">  2.2. Bộ phận VH không công khai</w:t>
            </w:r>
            <w:r w:rsidRPr="002D4CF5">
              <w:rPr>
                <w:sz w:val="28"/>
                <w:szCs w:val="28"/>
              </w:rPr>
              <w:t xml:space="preserve"> là văn học cách mạng, phải lưu hành bí mật.Đây là bộ phận của văn học cách mạng và nó trở thành dòng chủ của văn học sau này.</w:t>
            </w:r>
          </w:p>
          <w:p w:rsidR="002D4CF5" w:rsidRPr="002D4CF5" w:rsidRDefault="002D4CF5" w:rsidP="002D4CF5">
            <w:pPr>
              <w:spacing w:line="360" w:lineRule="auto"/>
              <w:jc w:val="both"/>
              <w:rPr>
                <w:sz w:val="28"/>
                <w:szCs w:val="28"/>
                <w:u w:val="single"/>
              </w:rPr>
            </w:pPr>
            <w:r w:rsidRPr="002D4CF5">
              <w:rPr>
                <w:sz w:val="28"/>
                <w:szCs w:val="28"/>
              </w:rPr>
              <w:t xml:space="preserve">- </w:t>
            </w:r>
            <w:r w:rsidRPr="002D4CF5">
              <w:rPr>
                <w:sz w:val="28"/>
                <w:szCs w:val="28"/>
                <w:u w:val="single"/>
              </w:rPr>
              <w:t>Nội dung:</w:t>
            </w:r>
          </w:p>
          <w:p w:rsidR="002D4CF5" w:rsidRPr="002D4CF5" w:rsidRDefault="002D4CF5" w:rsidP="002D4CF5">
            <w:pPr>
              <w:spacing w:line="360" w:lineRule="auto"/>
              <w:jc w:val="both"/>
              <w:rPr>
                <w:sz w:val="28"/>
                <w:szCs w:val="28"/>
              </w:rPr>
            </w:pPr>
            <w:r w:rsidRPr="002D4CF5">
              <w:rPr>
                <w:sz w:val="28"/>
                <w:szCs w:val="28"/>
              </w:rPr>
              <w:t xml:space="preserve">          *Đấu tranh chống thực dân và tay sai</w:t>
            </w:r>
          </w:p>
          <w:p w:rsidR="002D4CF5" w:rsidRPr="002D4CF5" w:rsidRDefault="002D4CF5" w:rsidP="002D4CF5">
            <w:pPr>
              <w:spacing w:line="360" w:lineRule="auto"/>
              <w:jc w:val="both"/>
              <w:rPr>
                <w:sz w:val="28"/>
                <w:szCs w:val="28"/>
              </w:rPr>
            </w:pPr>
            <w:r w:rsidRPr="002D4CF5">
              <w:rPr>
                <w:sz w:val="28"/>
                <w:szCs w:val="28"/>
              </w:rPr>
              <w:t xml:space="preserve">          *Thể hiện nguyện vọng của dân tộc là độc lập tự do.</w:t>
            </w:r>
          </w:p>
          <w:p w:rsidR="002D4CF5" w:rsidRPr="002D4CF5" w:rsidRDefault="002D4CF5" w:rsidP="002D4CF5">
            <w:pPr>
              <w:spacing w:line="360" w:lineRule="auto"/>
              <w:jc w:val="both"/>
              <w:rPr>
                <w:sz w:val="28"/>
                <w:szCs w:val="28"/>
              </w:rPr>
            </w:pPr>
            <w:r w:rsidRPr="002D4CF5">
              <w:rPr>
                <w:sz w:val="28"/>
                <w:szCs w:val="28"/>
              </w:rPr>
              <w:t xml:space="preserve">         *Biểu lộ nhiệt tình vì đất  nước.</w:t>
            </w:r>
          </w:p>
          <w:p w:rsidR="002D4CF5" w:rsidRPr="002D4CF5" w:rsidRDefault="002D4CF5" w:rsidP="002D4CF5">
            <w:pPr>
              <w:spacing w:line="360" w:lineRule="auto"/>
              <w:jc w:val="both"/>
              <w:rPr>
                <w:sz w:val="28"/>
                <w:szCs w:val="28"/>
              </w:rPr>
            </w:pPr>
            <w:r w:rsidRPr="002D4CF5">
              <w:rPr>
                <w:sz w:val="28"/>
                <w:szCs w:val="28"/>
              </w:rPr>
              <w:t xml:space="preserve">- </w:t>
            </w:r>
            <w:r w:rsidRPr="002D4CF5">
              <w:rPr>
                <w:sz w:val="28"/>
                <w:szCs w:val="28"/>
                <w:u w:val="single"/>
              </w:rPr>
              <w:t>Nghệ thuật:</w:t>
            </w:r>
          </w:p>
          <w:p w:rsidR="002D4CF5" w:rsidRPr="002D4CF5" w:rsidRDefault="002D4CF5" w:rsidP="002D4CF5">
            <w:pPr>
              <w:spacing w:line="360" w:lineRule="auto"/>
              <w:jc w:val="both"/>
              <w:rPr>
                <w:sz w:val="28"/>
                <w:szCs w:val="28"/>
              </w:rPr>
            </w:pPr>
            <w:r w:rsidRPr="002D4CF5">
              <w:rPr>
                <w:sz w:val="28"/>
                <w:szCs w:val="28"/>
              </w:rPr>
              <w:t xml:space="preserve">        *Hình tượng trung tâm là người chiến sĩ</w:t>
            </w:r>
          </w:p>
          <w:p w:rsidR="002D4CF5" w:rsidRPr="002D4CF5" w:rsidRDefault="002D4CF5" w:rsidP="002D4CF5">
            <w:pPr>
              <w:spacing w:line="360" w:lineRule="auto"/>
              <w:jc w:val="both"/>
              <w:rPr>
                <w:sz w:val="28"/>
                <w:szCs w:val="28"/>
                <w:lang w:val="fr-FR"/>
              </w:rPr>
            </w:pPr>
            <w:r w:rsidRPr="002D4CF5">
              <w:rPr>
                <w:sz w:val="28"/>
                <w:szCs w:val="28"/>
              </w:rPr>
              <w:t xml:space="preserve">        </w:t>
            </w:r>
            <w:r w:rsidRPr="002D4CF5">
              <w:rPr>
                <w:sz w:val="28"/>
                <w:szCs w:val="28"/>
                <w:lang w:val="fr-FR"/>
              </w:rPr>
              <w:t>*Chủ yếu là văn vần.</w:t>
            </w:r>
          </w:p>
          <w:p w:rsidR="002D4CF5" w:rsidRPr="002D4CF5" w:rsidRDefault="002D4CF5" w:rsidP="002D4CF5">
            <w:pPr>
              <w:spacing w:line="360" w:lineRule="auto"/>
              <w:jc w:val="both"/>
              <w:rPr>
                <w:sz w:val="28"/>
                <w:szCs w:val="28"/>
                <w:lang w:val="fr-FR"/>
              </w:rPr>
            </w:pPr>
            <w:r w:rsidRPr="002D4CF5">
              <w:rPr>
                <w:sz w:val="28"/>
                <w:szCs w:val="28"/>
              </w:rPr>
              <w:sym w:font="Wingdings" w:char="F0E0"/>
            </w:r>
            <w:r w:rsidRPr="002D4CF5">
              <w:rPr>
                <w:sz w:val="28"/>
                <w:szCs w:val="28"/>
                <w:lang w:val="fr-FR"/>
              </w:rPr>
              <w:t xml:space="preserve"> Hai bộ phận văn học trên có sự khác nhau về quan điểm nghệ thuật và khuynh hướng thẩm mĩ.</w:t>
            </w: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sz w:val="28"/>
                <w:szCs w:val="28"/>
                <w:lang w:val="fr-FR"/>
              </w:rPr>
            </w:pPr>
            <w:r w:rsidRPr="002D4CF5">
              <w:rPr>
                <w:b/>
                <w:sz w:val="28"/>
                <w:szCs w:val="28"/>
                <w:lang w:val="fr-FR"/>
              </w:rPr>
              <w:t xml:space="preserve">+ GV:  </w:t>
            </w:r>
            <w:r w:rsidRPr="002D4CF5">
              <w:rPr>
                <w:sz w:val="28"/>
                <w:szCs w:val="28"/>
                <w:lang w:val="fr-FR"/>
              </w:rPr>
              <w:t>Những biểu hiện của tốc độ phát triển VH là gì? Vì sao VHVN phát triển vượt bậc như vậy?</w:t>
            </w:r>
          </w:p>
          <w:p w:rsidR="002D4CF5" w:rsidRPr="002D4CF5" w:rsidRDefault="002D4CF5" w:rsidP="002D4CF5">
            <w:pPr>
              <w:spacing w:line="360" w:lineRule="auto"/>
              <w:jc w:val="both"/>
              <w:rPr>
                <w:sz w:val="28"/>
                <w:szCs w:val="28"/>
                <w:lang w:val="fr-FR"/>
              </w:rPr>
            </w:pPr>
            <w:r w:rsidRPr="002D4CF5">
              <w:rPr>
                <w:b/>
                <w:sz w:val="28"/>
                <w:szCs w:val="28"/>
                <w:lang w:val="fr-FR"/>
              </w:rPr>
              <w:t xml:space="preserve">+ GV: </w:t>
            </w:r>
            <w:r w:rsidRPr="002D4CF5">
              <w:rPr>
                <w:sz w:val="28"/>
                <w:szCs w:val="28"/>
                <w:lang w:val="fr-FR"/>
              </w:rPr>
              <w:t xml:space="preserve"> Giảng thêm.</w:t>
            </w:r>
          </w:p>
          <w:p w:rsidR="002D4CF5" w:rsidRPr="002D4CF5" w:rsidRDefault="002D4CF5" w:rsidP="002D4CF5">
            <w:pPr>
              <w:pStyle w:val="Vanbnnidung1"/>
              <w:shd w:val="clear" w:color="auto" w:fill="auto"/>
              <w:tabs>
                <w:tab w:val="left" w:pos="658"/>
              </w:tabs>
              <w:spacing w:before="0" w:after="0" w:line="360" w:lineRule="auto"/>
              <w:rPr>
                <w:sz w:val="28"/>
                <w:szCs w:val="28"/>
              </w:rPr>
            </w:pPr>
          </w:p>
          <w:p w:rsidR="002D4CF5" w:rsidRPr="002D4CF5" w:rsidRDefault="002D4CF5" w:rsidP="002D4CF5">
            <w:pPr>
              <w:spacing w:line="360" w:lineRule="auto"/>
              <w:jc w:val="both"/>
              <w:rPr>
                <w:b/>
                <w:sz w:val="28"/>
                <w:szCs w:val="28"/>
                <w:lang w:val="fr-FR"/>
              </w:rPr>
            </w:pPr>
            <w:r w:rsidRPr="002D4CF5">
              <w:rPr>
                <w:b/>
                <w:sz w:val="28"/>
                <w:szCs w:val="28"/>
                <w:lang w:val="fr-FR"/>
              </w:rPr>
              <w:t>HS trả lời cá nhân :</w:t>
            </w:r>
          </w:p>
          <w:p w:rsidR="002D4CF5" w:rsidRPr="002D4CF5" w:rsidRDefault="002D4CF5" w:rsidP="002D4CF5">
            <w:pPr>
              <w:spacing w:line="360" w:lineRule="auto"/>
              <w:jc w:val="both"/>
              <w:rPr>
                <w:sz w:val="28"/>
                <w:szCs w:val="28"/>
                <w:lang w:val="fr-FR"/>
              </w:rPr>
            </w:pPr>
            <w:r w:rsidRPr="002D4CF5">
              <w:rPr>
                <w:sz w:val="28"/>
                <w:szCs w:val="28"/>
                <w:lang w:val="fr-FR"/>
              </w:rPr>
              <w:t xml:space="preserve"> - VH phát triển mau lẹ cả về số lượng và chất lượng</w:t>
            </w:r>
          </w:p>
          <w:p w:rsidR="002D4CF5" w:rsidRPr="002D4CF5" w:rsidRDefault="002D4CF5" w:rsidP="002D4CF5">
            <w:pPr>
              <w:spacing w:line="360" w:lineRule="auto"/>
              <w:jc w:val="both"/>
              <w:rPr>
                <w:sz w:val="28"/>
                <w:szCs w:val="28"/>
                <w:lang w:val="fr-FR"/>
              </w:rPr>
            </w:pPr>
            <w:r w:rsidRPr="002D4CF5">
              <w:rPr>
                <w:sz w:val="28"/>
                <w:szCs w:val="28"/>
                <w:lang w:val="fr-FR"/>
              </w:rPr>
              <w:t>- Nguyên nhân:</w:t>
            </w:r>
          </w:p>
          <w:p w:rsidR="002D4CF5" w:rsidRPr="002D4CF5" w:rsidRDefault="002D4CF5" w:rsidP="002D4CF5">
            <w:pPr>
              <w:spacing w:line="360" w:lineRule="auto"/>
              <w:jc w:val="both"/>
              <w:rPr>
                <w:sz w:val="28"/>
                <w:szCs w:val="28"/>
                <w:lang w:val="fr-FR"/>
              </w:rPr>
            </w:pPr>
            <w:r w:rsidRPr="002D4CF5">
              <w:rPr>
                <w:sz w:val="28"/>
                <w:szCs w:val="28"/>
                <w:lang w:val="fr-FR"/>
              </w:rPr>
              <w:t xml:space="preserve">   + Sức sống văn hoá mãnh liệt mà hạt nhân là lòng yêu nước và tinh thần dân tộc, biện hiện rõ nhất là sự trưởng thành và phát triển của tiếng Việt và văn chương Việt.</w:t>
            </w:r>
          </w:p>
          <w:p w:rsidR="002D4CF5" w:rsidRPr="002D4CF5" w:rsidRDefault="002D4CF5" w:rsidP="002D4CF5">
            <w:pPr>
              <w:spacing w:line="360" w:lineRule="auto"/>
              <w:jc w:val="both"/>
              <w:rPr>
                <w:sz w:val="28"/>
                <w:szCs w:val="28"/>
                <w:lang w:val="fr-FR"/>
              </w:rPr>
            </w:pPr>
            <w:r w:rsidRPr="002D4CF5">
              <w:rPr>
                <w:sz w:val="28"/>
                <w:szCs w:val="28"/>
                <w:lang w:val="fr-FR"/>
              </w:rPr>
              <w:t xml:space="preserve">   + Ngoài ra phải kể đến sự thức tỉnh ý thức cá nhân của tầng lớp trí thức Tây học.</w:t>
            </w:r>
          </w:p>
          <w:p w:rsidR="002D4CF5" w:rsidRPr="002D4CF5" w:rsidRDefault="002D4CF5" w:rsidP="002D4CF5">
            <w:pPr>
              <w:spacing w:line="360" w:lineRule="auto"/>
              <w:jc w:val="both"/>
              <w:rPr>
                <w:sz w:val="28"/>
                <w:szCs w:val="28"/>
                <w:lang w:val="fr-FR"/>
              </w:rPr>
            </w:pPr>
            <w:r w:rsidRPr="002D4CF5">
              <w:rPr>
                <w:sz w:val="28"/>
                <w:szCs w:val="28"/>
                <w:lang w:val="fr-FR"/>
              </w:rPr>
              <w:t xml:space="preserve">   + Còn một lí do rất thiết thực:  sự thúc bách của thời đại (Lúc này văn chương trở thành một thứ hàng hoá và viết văn là một nghề có thể kiếm sống).</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lang w:val="fr-FR"/>
              </w:rPr>
            </w:pPr>
          </w:p>
        </w:tc>
        <w:tc>
          <w:tcPr>
            <w:tcW w:w="5610" w:type="dxa"/>
          </w:tcPr>
          <w:p w:rsidR="002D4CF5" w:rsidRPr="002D4CF5" w:rsidRDefault="002D4CF5" w:rsidP="002D4CF5">
            <w:pPr>
              <w:spacing w:line="360" w:lineRule="auto"/>
              <w:jc w:val="both"/>
              <w:rPr>
                <w:b/>
                <w:sz w:val="28"/>
                <w:szCs w:val="28"/>
                <w:lang w:val="fr-FR"/>
              </w:rPr>
            </w:pPr>
            <w:r w:rsidRPr="002D4CF5">
              <w:rPr>
                <w:b/>
                <w:sz w:val="28"/>
                <w:szCs w:val="28"/>
                <w:lang w:val="fr-FR"/>
              </w:rPr>
              <w:t>I. Đặc điểm cơ bản của văn học Việt Nam từ đầu thế kỷ XX đến cách mạng tháng Tám năm 1945.</w:t>
            </w:r>
          </w:p>
          <w:p w:rsidR="002D4CF5" w:rsidRPr="002D4CF5" w:rsidRDefault="002D4CF5" w:rsidP="002D4CF5">
            <w:pPr>
              <w:spacing w:line="360" w:lineRule="auto"/>
              <w:jc w:val="both"/>
              <w:rPr>
                <w:b/>
                <w:sz w:val="28"/>
                <w:szCs w:val="28"/>
                <w:lang w:val="fr-FR"/>
              </w:rPr>
            </w:pPr>
            <w:r w:rsidRPr="002D4CF5">
              <w:rPr>
                <w:sz w:val="28"/>
                <w:szCs w:val="28"/>
                <w:lang w:val="fr-FR"/>
              </w:rPr>
              <w:t xml:space="preserve">    </w:t>
            </w:r>
            <w:r w:rsidRPr="002D4CF5">
              <w:rPr>
                <w:b/>
                <w:sz w:val="28"/>
                <w:szCs w:val="28"/>
                <w:lang w:val="fr-FR"/>
              </w:rPr>
              <w:t>1. Văn học đổi mới theo hướng hiện đại hóa.</w:t>
            </w:r>
          </w:p>
          <w:p w:rsidR="002D4CF5" w:rsidRPr="002D4CF5" w:rsidRDefault="002D4CF5" w:rsidP="002D4CF5">
            <w:pPr>
              <w:spacing w:line="360" w:lineRule="auto"/>
              <w:jc w:val="both"/>
              <w:rPr>
                <w:sz w:val="28"/>
                <w:szCs w:val="28"/>
                <w:lang w:val="fr-FR"/>
              </w:rPr>
            </w:pPr>
            <w:r w:rsidRPr="002D4CF5">
              <w:rPr>
                <w:sz w:val="28"/>
                <w:szCs w:val="28"/>
                <w:lang w:val="fr-FR"/>
              </w:rPr>
              <w:t xml:space="preserve">- </w:t>
            </w:r>
            <w:r w:rsidRPr="002D4CF5">
              <w:rPr>
                <w:sz w:val="28"/>
                <w:szCs w:val="28"/>
                <w:u w:val="single"/>
                <w:lang w:val="fr-FR"/>
              </w:rPr>
              <w:t xml:space="preserve">Khái niệm </w:t>
            </w:r>
            <w:r w:rsidRPr="002D4CF5">
              <w:rPr>
                <w:i/>
                <w:iCs/>
                <w:sz w:val="28"/>
                <w:szCs w:val="28"/>
                <w:u w:val="single"/>
                <w:lang w:val="fr-FR"/>
              </w:rPr>
              <w:t>hiện đại hoá</w:t>
            </w:r>
            <w:r w:rsidRPr="002D4CF5">
              <w:rPr>
                <w:i/>
                <w:iCs/>
                <w:sz w:val="28"/>
                <w:szCs w:val="28"/>
                <w:lang w:val="fr-FR"/>
              </w:rPr>
              <w:t>:</w:t>
            </w:r>
            <w:r w:rsidRPr="002D4CF5">
              <w:rPr>
                <w:sz w:val="28"/>
                <w:szCs w:val="28"/>
                <w:lang w:val="fr-FR"/>
              </w:rPr>
              <w:t xml:space="preserve"> </w:t>
            </w:r>
            <w:r w:rsidRPr="002D4CF5">
              <w:rPr>
                <w:i/>
                <w:iCs/>
                <w:sz w:val="28"/>
                <w:szCs w:val="28"/>
                <w:u w:val="single"/>
                <w:lang w:val="fr-FR"/>
              </w:rPr>
              <w:t>hiện đại hoá</w:t>
            </w:r>
            <w:r w:rsidRPr="002D4CF5">
              <w:rPr>
                <w:i/>
                <w:iCs/>
                <w:sz w:val="28"/>
                <w:szCs w:val="28"/>
                <w:lang w:val="fr-FR"/>
              </w:rPr>
              <w:t>:</w:t>
            </w:r>
            <w:r w:rsidRPr="002D4CF5">
              <w:rPr>
                <w:sz w:val="28"/>
                <w:szCs w:val="28"/>
                <w:lang w:val="fr-FR"/>
              </w:rPr>
              <w:t xml:space="preserve"> được hiểu là quá trình làm cho văn học thoát ra khỏi hệ thống thi pháp VHTĐ và đổi mới theo hình thức của văn học phương Tây, có thể hội nhập với nền văn học trên thế giới.</w:t>
            </w: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u w:val="single"/>
                <w:lang w:val="fr-FR"/>
              </w:rPr>
            </w:pPr>
            <w:r w:rsidRPr="002D4CF5">
              <w:rPr>
                <w:sz w:val="28"/>
                <w:szCs w:val="28"/>
                <w:lang w:val="fr-FR"/>
              </w:rPr>
              <w:t>- Cơ sở xã hội:</w:t>
            </w:r>
          </w:p>
          <w:p w:rsidR="002D4CF5" w:rsidRPr="002D4CF5" w:rsidRDefault="002D4CF5" w:rsidP="002D4CF5">
            <w:pPr>
              <w:spacing w:line="360" w:lineRule="auto"/>
              <w:jc w:val="both"/>
              <w:rPr>
                <w:sz w:val="28"/>
                <w:szCs w:val="28"/>
                <w:u w:val="single"/>
                <w:lang w:val="fr-FR"/>
              </w:rPr>
            </w:pPr>
          </w:p>
          <w:p w:rsidR="002D4CF5" w:rsidRPr="002D4CF5" w:rsidRDefault="002D4CF5" w:rsidP="002D4CF5">
            <w:pPr>
              <w:spacing w:line="360" w:lineRule="auto"/>
              <w:jc w:val="both"/>
              <w:rPr>
                <w:sz w:val="28"/>
                <w:szCs w:val="28"/>
                <w:lang w:val="fr-FR"/>
              </w:rPr>
            </w:pPr>
            <w:r w:rsidRPr="002D4CF5">
              <w:rPr>
                <w:sz w:val="28"/>
                <w:szCs w:val="28"/>
                <w:lang w:val="fr-FR"/>
              </w:rPr>
              <w:t>- Quá trình hiện đại hóa diễn ra qua 3 giai đoạn.</w:t>
            </w: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r w:rsidRPr="002D4CF5">
              <w:rPr>
                <w:b/>
                <w:sz w:val="28"/>
                <w:szCs w:val="28"/>
                <w:u w:val="single"/>
                <w:lang w:val="fr-FR"/>
              </w:rPr>
              <w:t>a/ Giai đoạn 1</w:t>
            </w:r>
            <w:r w:rsidRPr="002D4CF5">
              <w:rPr>
                <w:sz w:val="28"/>
                <w:szCs w:val="28"/>
                <w:lang w:val="fr-FR"/>
              </w:rPr>
              <w:t>: Từ đầu thế kỉ XX đến khoảng năm 1920.</w:t>
            </w:r>
          </w:p>
          <w:p w:rsidR="002D4CF5" w:rsidRPr="002D4CF5" w:rsidRDefault="002D4CF5" w:rsidP="002D4CF5">
            <w:pPr>
              <w:spacing w:line="360" w:lineRule="auto"/>
              <w:jc w:val="both"/>
              <w:rPr>
                <w:sz w:val="28"/>
                <w:szCs w:val="28"/>
                <w:lang w:val="fr-FR"/>
              </w:rPr>
            </w:pPr>
            <w:r w:rsidRPr="002D4CF5">
              <w:rPr>
                <w:sz w:val="28"/>
                <w:szCs w:val="28"/>
                <w:lang w:val="fr-FR"/>
              </w:rPr>
              <w:t>→ Nhìn chung văn học chưa thoát khỏi hệ thống văn học trung đại.</w:t>
            </w: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r w:rsidRPr="002D4CF5">
              <w:rPr>
                <w:b/>
                <w:sz w:val="28"/>
                <w:szCs w:val="28"/>
                <w:u w:val="single"/>
                <w:lang w:val="fr-FR"/>
              </w:rPr>
              <w:t>b/ Giai đoạn 2:</w:t>
            </w:r>
            <w:r w:rsidRPr="002D4CF5">
              <w:rPr>
                <w:sz w:val="28"/>
                <w:szCs w:val="28"/>
                <w:lang w:val="fr-FR"/>
              </w:rPr>
              <w:t xml:space="preserve"> Từ 1920 đến 1930.</w:t>
            </w: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r w:rsidRPr="002D4CF5">
              <w:rPr>
                <w:b/>
                <w:sz w:val="28"/>
                <w:szCs w:val="28"/>
                <w:u w:val="single"/>
                <w:lang w:val="fr-FR"/>
              </w:rPr>
              <w:t>c/ Giai đoạn 3</w:t>
            </w:r>
            <w:r w:rsidRPr="002D4CF5">
              <w:rPr>
                <w:sz w:val="28"/>
                <w:szCs w:val="28"/>
                <w:u w:val="single"/>
                <w:lang w:val="fr-FR"/>
              </w:rPr>
              <w:t>:</w:t>
            </w:r>
            <w:r w:rsidRPr="002D4CF5">
              <w:rPr>
                <w:sz w:val="28"/>
                <w:szCs w:val="28"/>
                <w:lang w:val="fr-FR"/>
              </w:rPr>
              <w:t xml:space="preserve"> Từ 1930 đến 1945.</w:t>
            </w: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r w:rsidRPr="002D4CF5">
              <w:rPr>
                <w:b/>
                <w:sz w:val="28"/>
                <w:szCs w:val="28"/>
                <w:lang w:val="fr-FR"/>
              </w:rPr>
              <w:t>2. Văn học hình thành hai bộ phận và phân hóa thành nhiều xu hướng, vừa đấu tranh với nhau, vừa bổ sung cho nhau để cùng phát triển.</w:t>
            </w: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b/>
                <w:sz w:val="28"/>
                <w:szCs w:val="28"/>
                <w:lang w:val="fr-FR"/>
              </w:rPr>
            </w:pPr>
          </w:p>
          <w:p w:rsidR="002D4CF5" w:rsidRPr="002D4CF5" w:rsidRDefault="002D4CF5" w:rsidP="002D4CF5">
            <w:pPr>
              <w:spacing w:line="360" w:lineRule="auto"/>
              <w:jc w:val="both"/>
              <w:rPr>
                <w:sz w:val="28"/>
                <w:szCs w:val="28"/>
                <w:lang w:val="fr-FR"/>
              </w:rPr>
            </w:pPr>
            <w:r w:rsidRPr="002D4CF5">
              <w:rPr>
                <w:sz w:val="28"/>
                <w:szCs w:val="28"/>
                <w:lang w:val="fr-FR"/>
              </w:rPr>
              <w:t xml:space="preserve">  </w:t>
            </w:r>
            <w:r w:rsidRPr="002D4CF5">
              <w:rPr>
                <w:b/>
                <w:sz w:val="28"/>
                <w:szCs w:val="28"/>
                <w:u w:val="single"/>
                <w:lang w:val="fr-FR"/>
              </w:rPr>
              <w:t>2.1. Bộ phận VH công khai</w:t>
            </w:r>
            <w:r w:rsidRPr="002D4CF5">
              <w:rPr>
                <w:sz w:val="28"/>
                <w:szCs w:val="28"/>
                <w:lang w:val="fr-FR"/>
              </w:rPr>
              <w:t xml:space="preserve"> là văn học hợp pháp tồn tại trong vòng luật pháp của của chính quyền thực dân phong kiến. Những tác phẩm này có tính dan tộc và tư tưởng lành mạnh nhưng không có ý thức cách mạng và tinh thần chống đối trực tiếp với chính quyền thực dân. Phân hóa thành nhiều xu hướng:   </w:t>
            </w:r>
          </w:p>
          <w:p w:rsidR="002D4CF5" w:rsidRPr="002D4CF5" w:rsidRDefault="002D4CF5" w:rsidP="002D4CF5">
            <w:pPr>
              <w:spacing w:line="360" w:lineRule="auto"/>
              <w:jc w:val="both"/>
              <w:rPr>
                <w:sz w:val="28"/>
                <w:szCs w:val="28"/>
                <w:u w:val="single"/>
                <w:lang w:val="fr-FR"/>
              </w:rPr>
            </w:pPr>
            <w:r w:rsidRPr="002D4CF5">
              <w:rPr>
                <w:sz w:val="28"/>
                <w:szCs w:val="28"/>
                <w:lang w:val="fr-FR"/>
              </w:rPr>
              <w:t xml:space="preserve">+ </w:t>
            </w:r>
            <w:r w:rsidRPr="002D4CF5">
              <w:rPr>
                <w:sz w:val="28"/>
                <w:szCs w:val="28"/>
                <w:u w:val="single"/>
                <w:lang w:val="fr-FR"/>
              </w:rPr>
              <w:t>Xu hướng văn học lãng mạn.</w:t>
            </w:r>
          </w:p>
          <w:p w:rsidR="002D4CF5" w:rsidRPr="002D4CF5" w:rsidRDefault="002D4CF5" w:rsidP="002D4CF5">
            <w:pPr>
              <w:spacing w:line="360" w:lineRule="auto"/>
              <w:jc w:val="both"/>
              <w:rPr>
                <w:sz w:val="28"/>
                <w:szCs w:val="28"/>
                <w:lang w:val="fr-FR"/>
              </w:rPr>
            </w:pPr>
            <w:r w:rsidRPr="002D4CF5">
              <w:rPr>
                <w:sz w:val="28"/>
                <w:szCs w:val="28"/>
                <w:lang w:val="fr-FR"/>
              </w:rPr>
              <w:t xml:space="preserve">   *Nội dung: </w:t>
            </w:r>
          </w:p>
          <w:p w:rsidR="002D4CF5" w:rsidRPr="002D4CF5" w:rsidRDefault="002D4CF5" w:rsidP="002D4CF5">
            <w:pPr>
              <w:spacing w:line="360" w:lineRule="auto"/>
              <w:jc w:val="both"/>
              <w:rPr>
                <w:sz w:val="28"/>
                <w:szCs w:val="28"/>
                <w:lang w:val="fr-FR"/>
              </w:rPr>
            </w:pPr>
            <w:r w:rsidRPr="002D4CF5">
              <w:rPr>
                <w:sz w:val="28"/>
                <w:szCs w:val="28"/>
                <w:lang w:val="fr-FR"/>
              </w:rPr>
              <w:t xml:space="preserve">   *Đề tài: </w:t>
            </w:r>
          </w:p>
          <w:p w:rsidR="002D4CF5" w:rsidRPr="002D4CF5" w:rsidRDefault="002D4CF5" w:rsidP="002D4CF5">
            <w:pPr>
              <w:spacing w:line="360" w:lineRule="auto"/>
              <w:jc w:val="both"/>
              <w:rPr>
                <w:sz w:val="28"/>
                <w:szCs w:val="28"/>
                <w:lang w:val="fr-FR"/>
              </w:rPr>
            </w:pPr>
            <w:r w:rsidRPr="002D4CF5">
              <w:rPr>
                <w:sz w:val="28"/>
                <w:szCs w:val="28"/>
                <w:lang w:val="fr-FR"/>
              </w:rPr>
              <w:t xml:space="preserve">   *Thể loại: </w:t>
            </w:r>
          </w:p>
          <w:p w:rsidR="002D4CF5" w:rsidRPr="002D4CF5" w:rsidRDefault="002D4CF5" w:rsidP="002D4CF5">
            <w:pPr>
              <w:spacing w:line="360" w:lineRule="auto"/>
              <w:jc w:val="both"/>
              <w:rPr>
                <w:sz w:val="28"/>
                <w:szCs w:val="28"/>
                <w:lang w:val="fr-FR"/>
              </w:rPr>
            </w:pPr>
            <w:r w:rsidRPr="002D4CF5">
              <w:rPr>
                <w:sz w:val="28"/>
                <w:szCs w:val="28"/>
                <w:lang w:val="fr-FR"/>
              </w:rPr>
              <w:t xml:space="preserve">+ </w:t>
            </w:r>
            <w:r w:rsidRPr="002D4CF5">
              <w:rPr>
                <w:sz w:val="28"/>
                <w:szCs w:val="28"/>
                <w:u w:val="single"/>
                <w:lang w:val="fr-FR"/>
              </w:rPr>
              <w:t>Xu hướng văn học hiện thực.</w:t>
            </w:r>
          </w:p>
          <w:p w:rsidR="002D4CF5" w:rsidRPr="002D4CF5" w:rsidRDefault="002D4CF5" w:rsidP="002D4CF5">
            <w:pPr>
              <w:spacing w:line="360" w:lineRule="auto"/>
              <w:jc w:val="both"/>
              <w:rPr>
                <w:sz w:val="28"/>
                <w:szCs w:val="28"/>
                <w:lang w:val="fr-FR"/>
              </w:rPr>
            </w:pPr>
            <w:r w:rsidRPr="002D4CF5">
              <w:rPr>
                <w:sz w:val="28"/>
                <w:szCs w:val="28"/>
                <w:lang w:val="fr-FR"/>
              </w:rPr>
              <w:t xml:space="preserve">    *Nội dung: </w:t>
            </w:r>
          </w:p>
          <w:p w:rsidR="002D4CF5" w:rsidRPr="002D4CF5" w:rsidRDefault="002D4CF5" w:rsidP="002D4CF5">
            <w:pPr>
              <w:spacing w:line="360" w:lineRule="auto"/>
              <w:jc w:val="both"/>
              <w:rPr>
                <w:sz w:val="28"/>
                <w:szCs w:val="28"/>
                <w:lang w:val="fr-FR"/>
              </w:rPr>
            </w:pPr>
            <w:r w:rsidRPr="002D4CF5">
              <w:rPr>
                <w:sz w:val="28"/>
                <w:szCs w:val="28"/>
                <w:lang w:val="fr-FR"/>
              </w:rPr>
              <w:t xml:space="preserve">    *Đề tài: </w:t>
            </w:r>
          </w:p>
          <w:p w:rsidR="002D4CF5" w:rsidRPr="002D4CF5" w:rsidRDefault="002D4CF5" w:rsidP="002D4CF5">
            <w:pPr>
              <w:spacing w:line="360" w:lineRule="auto"/>
              <w:jc w:val="both"/>
              <w:rPr>
                <w:sz w:val="28"/>
                <w:szCs w:val="28"/>
                <w:lang w:val="fr-FR"/>
              </w:rPr>
            </w:pPr>
            <w:r w:rsidRPr="002D4CF5">
              <w:rPr>
                <w:sz w:val="28"/>
                <w:szCs w:val="28"/>
                <w:lang w:val="fr-FR"/>
              </w:rPr>
              <w:t xml:space="preserve">    *Thể loại: </w:t>
            </w: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r w:rsidRPr="002D4CF5">
              <w:rPr>
                <w:b/>
                <w:sz w:val="28"/>
                <w:szCs w:val="28"/>
                <w:u w:val="single"/>
                <w:lang w:val="fr-FR"/>
              </w:rPr>
              <w:t xml:space="preserve">  2.2. Bộ phận VH không công khai</w:t>
            </w:r>
            <w:r w:rsidRPr="002D4CF5">
              <w:rPr>
                <w:sz w:val="28"/>
                <w:szCs w:val="28"/>
                <w:lang w:val="fr-FR"/>
              </w:rPr>
              <w:t xml:space="preserve"> là văn học cách mạng, phải lưu hành bí mật.Đây là bộ phận của văn học cách mạng và nó trở thành dòng chủ của văn học sau này.</w:t>
            </w:r>
          </w:p>
          <w:p w:rsidR="002D4CF5" w:rsidRPr="002D4CF5" w:rsidRDefault="002D4CF5" w:rsidP="002D4CF5">
            <w:pPr>
              <w:spacing w:line="360" w:lineRule="auto"/>
              <w:jc w:val="both"/>
              <w:rPr>
                <w:sz w:val="28"/>
                <w:szCs w:val="28"/>
                <w:u w:val="single"/>
                <w:lang w:val="fr-FR"/>
              </w:rPr>
            </w:pPr>
            <w:r w:rsidRPr="002D4CF5">
              <w:rPr>
                <w:sz w:val="28"/>
                <w:szCs w:val="28"/>
                <w:lang w:val="fr-FR"/>
              </w:rPr>
              <w:t xml:space="preserve">- </w:t>
            </w:r>
            <w:r w:rsidRPr="002D4CF5">
              <w:rPr>
                <w:sz w:val="28"/>
                <w:szCs w:val="28"/>
                <w:u w:val="single"/>
                <w:lang w:val="fr-FR"/>
              </w:rPr>
              <w:t>Nội dung:</w:t>
            </w:r>
          </w:p>
          <w:p w:rsidR="002D4CF5" w:rsidRPr="002D4CF5" w:rsidRDefault="002D4CF5" w:rsidP="002D4CF5">
            <w:pPr>
              <w:spacing w:line="360" w:lineRule="auto"/>
              <w:jc w:val="both"/>
              <w:rPr>
                <w:sz w:val="28"/>
                <w:szCs w:val="28"/>
                <w:lang w:val="fr-FR"/>
              </w:rPr>
            </w:pPr>
            <w:r w:rsidRPr="002D4CF5">
              <w:rPr>
                <w:sz w:val="28"/>
                <w:szCs w:val="28"/>
                <w:lang w:val="fr-FR"/>
              </w:rPr>
              <w:t xml:space="preserve">          </w:t>
            </w:r>
          </w:p>
          <w:p w:rsidR="002D4CF5" w:rsidRPr="002D4CF5" w:rsidRDefault="002D4CF5" w:rsidP="002D4CF5">
            <w:pPr>
              <w:spacing w:line="360" w:lineRule="auto"/>
              <w:jc w:val="both"/>
              <w:rPr>
                <w:sz w:val="28"/>
                <w:szCs w:val="28"/>
                <w:lang w:val="fr-FR"/>
              </w:rPr>
            </w:pPr>
            <w:r w:rsidRPr="002D4CF5">
              <w:rPr>
                <w:sz w:val="28"/>
                <w:szCs w:val="28"/>
                <w:lang w:val="fr-FR"/>
              </w:rPr>
              <w:t xml:space="preserve">- </w:t>
            </w:r>
            <w:r w:rsidRPr="002D4CF5">
              <w:rPr>
                <w:sz w:val="28"/>
                <w:szCs w:val="28"/>
                <w:u w:val="single"/>
                <w:lang w:val="fr-FR"/>
              </w:rPr>
              <w:t>Nghệ thuật:</w:t>
            </w:r>
          </w:p>
          <w:p w:rsidR="002D4CF5" w:rsidRPr="002D4CF5" w:rsidRDefault="002D4CF5" w:rsidP="002D4CF5">
            <w:pPr>
              <w:spacing w:line="360" w:lineRule="auto"/>
              <w:jc w:val="both"/>
              <w:rPr>
                <w:sz w:val="28"/>
                <w:szCs w:val="28"/>
                <w:lang w:val="fr-FR"/>
              </w:rPr>
            </w:pPr>
            <w:r w:rsidRPr="002D4CF5">
              <w:rPr>
                <w:sz w:val="28"/>
                <w:szCs w:val="28"/>
                <w:lang w:val="fr-FR"/>
              </w:rPr>
              <w:t xml:space="preserve">        </w:t>
            </w:r>
            <w:r w:rsidRPr="002D4CF5">
              <w:rPr>
                <w:sz w:val="28"/>
                <w:szCs w:val="28"/>
              </w:rPr>
              <w:sym w:font="Wingdings" w:char="F0E0"/>
            </w:r>
            <w:r w:rsidRPr="002D4CF5">
              <w:rPr>
                <w:sz w:val="28"/>
                <w:szCs w:val="28"/>
                <w:lang w:val="fr-FR"/>
              </w:rPr>
              <w:t xml:space="preserve"> Hai bộ phận văn học trên có sự khác nhau về quan điểm nghệ thuật và khuynh hướng thẩm mĩ.</w:t>
            </w:r>
          </w:p>
          <w:p w:rsidR="002D4CF5" w:rsidRPr="002D4CF5" w:rsidRDefault="002D4CF5" w:rsidP="002D4CF5">
            <w:pPr>
              <w:spacing w:line="360" w:lineRule="auto"/>
              <w:jc w:val="both"/>
              <w:rPr>
                <w:sz w:val="28"/>
                <w:szCs w:val="28"/>
                <w:lang w:val="fr-FR"/>
              </w:rPr>
            </w:pPr>
            <w:r w:rsidRPr="002D4CF5">
              <w:rPr>
                <w:b/>
                <w:sz w:val="28"/>
                <w:szCs w:val="28"/>
                <w:lang w:val="fr-FR"/>
              </w:rPr>
              <w:t>3. Văn học phát triển với tốc độ hết sức nhanh chóng</w:t>
            </w:r>
            <w:r w:rsidRPr="002D4CF5">
              <w:rPr>
                <w:sz w:val="28"/>
                <w:szCs w:val="28"/>
                <w:lang w:val="fr-FR"/>
              </w:rPr>
              <w:t>.</w:t>
            </w:r>
          </w:p>
          <w:p w:rsidR="002D4CF5" w:rsidRPr="002D4CF5" w:rsidRDefault="002D4CF5" w:rsidP="002D4CF5">
            <w:pPr>
              <w:spacing w:line="360" w:lineRule="auto"/>
              <w:jc w:val="both"/>
              <w:rPr>
                <w:sz w:val="28"/>
                <w:szCs w:val="28"/>
                <w:lang w:val="fr-FR"/>
              </w:rPr>
            </w:pPr>
            <w:r w:rsidRPr="002D4CF5">
              <w:rPr>
                <w:sz w:val="28"/>
                <w:szCs w:val="28"/>
                <w:lang w:val="fr-FR"/>
              </w:rPr>
              <w:t xml:space="preserve"> - VH phát triển mau lẹ cả về số lượng và chất lượng</w:t>
            </w:r>
          </w:p>
          <w:p w:rsidR="002D4CF5" w:rsidRPr="002D4CF5" w:rsidRDefault="002D4CF5" w:rsidP="002D4CF5">
            <w:pPr>
              <w:spacing w:line="360" w:lineRule="auto"/>
              <w:jc w:val="both"/>
              <w:rPr>
                <w:sz w:val="28"/>
                <w:szCs w:val="28"/>
                <w:lang w:val="fr-FR"/>
              </w:rPr>
            </w:pPr>
            <w:r w:rsidRPr="002D4CF5">
              <w:rPr>
                <w:sz w:val="28"/>
                <w:szCs w:val="28"/>
                <w:lang w:val="fr-FR"/>
              </w:rPr>
              <w:t>- Nguyên nhân:</w:t>
            </w:r>
          </w:p>
          <w:p w:rsidR="002D4CF5" w:rsidRPr="002D4CF5" w:rsidRDefault="002D4CF5" w:rsidP="002D4CF5">
            <w:pPr>
              <w:spacing w:line="360" w:lineRule="auto"/>
              <w:jc w:val="both"/>
              <w:rPr>
                <w:sz w:val="28"/>
                <w:szCs w:val="28"/>
                <w:lang w:val="fr-FR"/>
              </w:rPr>
            </w:pPr>
            <w:r w:rsidRPr="002D4CF5">
              <w:rPr>
                <w:sz w:val="28"/>
                <w:szCs w:val="28"/>
                <w:lang w:val="fr-FR"/>
              </w:rPr>
              <w:t xml:space="preserve">   </w:t>
            </w:r>
          </w:p>
        </w:tc>
      </w:tr>
      <w:tr w:rsidR="002D4CF5" w:rsidRPr="002D4CF5" w:rsidTr="00D377B6">
        <w:tc>
          <w:tcPr>
            <w:tcW w:w="4650" w:type="dxa"/>
            <w:shd w:val="clear" w:color="auto" w:fill="auto"/>
          </w:tcPr>
          <w:p w:rsidR="002D4CF5" w:rsidRPr="002D4CF5" w:rsidRDefault="002D4CF5" w:rsidP="002D4CF5">
            <w:pPr>
              <w:spacing w:line="360" w:lineRule="auto"/>
              <w:jc w:val="both"/>
              <w:rPr>
                <w:b/>
                <w:sz w:val="28"/>
                <w:szCs w:val="28"/>
                <w:lang w:val="vi-VN"/>
              </w:rPr>
            </w:pPr>
            <w:r w:rsidRPr="002D4CF5">
              <w:rPr>
                <w:b/>
                <w:sz w:val="28"/>
                <w:szCs w:val="28"/>
                <w:lang w:val="vi-VN"/>
              </w:rPr>
              <w:t>Thao tác 1:</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sz w:val="28"/>
                <w:szCs w:val="28"/>
                <w:lang w:val="vi-VN"/>
              </w:rPr>
            </w:pPr>
            <w:r w:rsidRPr="002D4CF5">
              <w:rPr>
                <w:sz w:val="28"/>
                <w:szCs w:val="28"/>
                <w:lang w:val="vi-VN"/>
              </w:rPr>
              <w:t>-GV: Những truyền thống tư tưởng lớn của lịch sử VH VN là gì? VH thời kì này có đóng góp gì mới về tư tưởng?</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GV  hướng dẫn HS tìm và phân tích một số dẫn chứng trong các tác phẩm đã học.</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rPr>
            </w:pPr>
            <w:r w:rsidRPr="002D4CF5">
              <w:rPr>
                <w:b/>
                <w:sz w:val="28"/>
                <w:szCs w:val="28"/>
                <w:u w:val="single"/>
                <w:lang w:val="vi-VN"/>
              </w:rPr>
              <w:t>Thao tác 2:</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GV hướng dẫn HS thảo luận nhóm.</w:t>
            </w:r>
          </w:p>
          <w:p w:rsidR="002D4CF5" w:rsidRPr="002D4CF5" w:rsidRDefault="002D4CF5" w:rsidP="002D4CF5">
            <w:pPr>
              <w:spacing w:line="360" w:lineRule="auto"/>
              <w:jc w:val="both"/>
              <w:rPr>
                <w:sz w:val="28"/>
                <w:szCs w:val="28"/>
                <w:lang w:val="vi-VN"/>
              </w:rPr>
            </w:pPr>
            <w:r w:rsidRPr="002D4CF5">
              <w:rPr>
                <w:sz w:val="28"/>
                <w:szCs w:val="28"/>
                <w:lang w:val="vi-VN"/>
              </w:rPr>
              <w:t xml:space="preserve">   + Nhóm lớn: 3 nhóm</w:t>
            </w:r>
          </w:p>
          <w:p w:rsidR="002D4CF5" w:rsidRPr="002D4CF5" w:rsidRDefault="002D4CF5" w:rsidP="002D4CF5">
            <w:pPr>
              <w:spacing w:line="360" w:lineRule="auto"/>
              <w:jc w:val="both"/>
              <w:rPr>
                <w:sz w:val="28"/>
                <w:szCs w:val="28"/>
                <w:lang w:val="vi-VN"/>
              </w:rPr>
            </w:pPr>
            <w:r w:rsidRPr="002D4CF5">
              <w:rPr>
                <w:sz w:val="28"/>
                <w:szCs w:val="28"/>
                <w:lang w:val="vi-VN"/>
              </w:rPr>
              <w:t xml:space="preserve">   + Thời gian: 5 phút</w:t>
            </w:r>
          </w:p>
          <w:p w:rsidR="002D4CF5" w:rsidRPr="002D4CF5" w:rsidRDefault="002D4CF5" w:rsidP="002D4CF5">
            <w:pPr>
              <w:spacing w:line="360" w:lineRule="auto"/>
              <w:jc w:val="both"/>
              <w:rPr>
                <w:sz w:val="28"/>
                <w:szCs w:val="28"/>
                <w:lang w:val="vi-VN"/>
              </w:rPr>
            </w:pPr>
            <w:r w:rsidRPr="002D4CF5">
              <w:rPr>
                <w:sz w:val="28"/>
                <w:szCs w:val="28"/>
                <w:lang w:val="vi-VN"/>
              </w:rPr>
              <w:t>- GV phát phiếu học tập và giao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 Nhóm 1:</w:t>
            </w:r>
            <w:r w:rsidRPr="002D4CF5">
              <w:rPr>
                <w:b/>
                <w:sz w:val="28"/>
                <w:szCs w:val="28"/>
                <w:lang w:val="vi-VN"/>
              </w:rPr>
              <w:t xml:space="preserve"> </w:t>
            </w:r>
            <w:r w:rsidRPr="002D4CF5">
              <w:rPr>
                <w:sz w:val="28"/>
                <w:szCs w:val="28"/>
                <w:lang w:val="vi-VN"/>
              </w:rPr>
              <w:t xml:space="preserve">Các thể loại VH mới xuất hiện ở thời kì này là gì? </w:t>
            </w:r>
          </w:p>
          <w:p w:rsidR="002D4CF5" w:rsidRPr="002D4CF5" w:rsidRDefault="002D4CF5" w:rsidP="002D4CF5">
            <w:pPr>
              <w:spacing w:line="360" w:lineRule="auto"/>
              <w:jc w:val="both"/>
              <w:rPr>
                <w:sz w:val="28"/>
                <w:szCs w:val="28"/>
                <w:lang w:val="vi-VN"/>
              </w:rPr>
            </w:pPr>
            <w:r w:rsidRPr="002D4CF5">
              <w:rPr>
                <w:sz w:val="28"/>
                <w:szCs w:val="28"/>
                <w:lang w:val="vi-VN"/>
              </w:rPr>
              <w:t xml:space="preserve">   + Nhóm  2:  Tiểu thuyết hiện đại khác truyện thơ Nôm thời trung đại như thế nào? Nêu dẫn chứng và phân tích dẫn chứng cụ thể</w:t>
            </w:r>
          </w:p>
          <w:p w:rsidR="002D4CF5" w:rsidRPr="002D4CF5" w:rsidRDefault="002D4CF5" w:rsidP="002D4CF5">
            <w:pPr>
              <w:spacing w:line="360" w:lineRule="auto"/>
              <w:jc w:val="both"/>
              <w:rPr>
                <w:sz w:val="28"/>
                <w:szCs w:val="28"/>
              </w:rPr>
            </w:pPr>
            <w:r w:rsidRPr="002D4CF5">
              <w:rPr>
                <w:sz w:val="28"/>
                <w:szCs w:val="28"/>
                <w:lang w:val="vi-VN"/>
              </w:rPr>
              <w:t xml:space="preserve">   + Nhóm 3: Thơ hiện đại khác thơ thời trung đại như thế nào? Nêu dẫn chứng và phân tích dẫn chứng cụ thể</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Các thể loại văn xuôi phát triển đặc biệt là tiểu thuyết và truyện ngắn. </w:t>
            </w:r>
          </w:p>
          <w:p w:rsidR="002D4CF5" w:rsidRPr="002D4CF5" w:rsidRDefault="002D4CF5" w:rsidP="002D4CF5">
            <w:pPr>
              <w:spacing w:line="360" w:lineRule="auto"/>
              <w:jc w:val="both"/>
              <w:rPr>
                <w:sz w:val="28"/>
                <w:szCs w:val="28"/>
                <w:lang w:val="vi-VN"/>
              </w:rPr>
            </w:pPr>
            <w:r w:rsidRPr="002D4CF5">
              <w:rPr>
                <w:sz w:val="28"/>
                <w:szCs w:val="28"/>
                <w:lang w:val="vi-VN"/>
              </w:rPr>
              <w:t xml:space="preserve">   + Tiểu thuyết văn xuôi quốc ngữ ra đời. đến những năm 30 được đẩy lên một bước mới.</w:t>
            </w:r>
          </w:p>
          <w:p w:rsidR="002D4CF5" w:rsidRPr="002D4CF5" w:rsidRDefault="002D4CF5" w:rsidP="002D4CF5">
            <w:pPr>
              <w:spacing w:line="360" w:lineRule="auto"/>
              <w:jc w:val="both"/>
              <w:rPr>
                <w:sz w:val="28"/>
                <w:szCs w:val="28"/>
                <w:lang w:val="vi-VN"/>
              </w:rPr>
            </w:pPr>
            <w:r w:rsidRPr="002D4CF5">
              <w:rPr>
                <w:sz w:val="28"/>
                <w:szCs w:val="28"/>
                <w:lang w:val="vi-VN"/>
              </w:rPr>
              <w:t xml:space="preserve">   + Truyện ngắn đạt được thành tựu phong phú và vững chắc.</w:t>
            </w:r>
          </w:p>
          <w:p w:rsidR="002D4CF5" w:rsidRPr="002D4CF5" w:rsidRDefault="002D4CF5" w:rsidP="002D4CF5">
            <w:pPr>
              <w:spacing w:line="360" w:lineRule="auto"/>
              <w:jc w:val="both"/>
              <w:rPr>
                <w:sz w:val="28"/>
                <w:szCs w:val="28"/>
                <w:lang w:val="vi-VN"/>
              </w:rPr>
            </w:pPr>
            <w:r w:rsidRPr="002D4CF5">
              <w:rPr>
                <w:sz w:val="28"/>
                <w:szCs w:val="28"/>
                <w:lang w:val="vi-VN"/>
              </w:rPr>
              <w:t xml:space="preserve">   + Phóng sự ra đời đầu những năm 30 và phát triển mạnh.</w:t>
            </w:r>
          </w:p>
          <w:p w:rsidR="002D4CF5" w:rsidRPr="002D4CF5" w:rsidRDefault="002D4CF5" w:rsidP="002D4CF5">
            <w:pPr>
              <w:spacing w:line="360" w:lineRule="auto"/>
              <w:jc w:val="both"/>
              <w:rPr>
                <w:sz w:val="28"/>
                <w:szCs w:val="28"/>
                <w:lang w:val="vi-VN"/>
              </w:rPr>
            </w:pPr>
            <w:r w:rsidRPr="002D4CF5">
              <w:rPr>
                <w:sz w:val="28"/>
                <w:szCs w:val="28"/>
                <w:lang w:val="vi-VN"/>
              </w:rPr>
              <w:t xml:space="preserve">   + Bút kí, tuỳ bút, kịch, phê bình VH phát triển.</w:t>
            </w:r>
          </w:p>
          <w:p w:rsidR="002D4CF5" w:rsidRPr="002D4CF5" w:rsidRDefault="002D4CF5" w:rsidP="002D4CF5">
            <w:pPr>
              <w:spacing w:line="360" w:lineRule="auto"/>
              <w:jc w:val="both"/>
              <w:rPr>
                <w:sz w:val="28"/>
                <w:szCs w:val="28"/>
                <w:lang w:val="vi-VN"/>
              </w:rPr>
            </w:pPr>
            <w:r w:rsidRPr="002D4CF5">
              <w:rPr>
                <w:sz w:val="28"/>
                <w:szCs w:val="28"/>
                <w:lang w:val="vi-VN"/>
              </w:rPr>
              <w:t>- Thơ ca: Là một trong những thành tựu VH lớn nhất thời kì này.</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tbl>
            <w:tblPr>
              <w:tblW w:w="3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7"/>
              <w:gridCol w:w="1440"/>
            </w:tblGrid>
            <w:tr w:rsidR="002D4CF5" w:rsidRPr="002D4CF5" w:rsidTr="00D377B6">
              <w:tblPrEx>
                <w:tblCellMar>
                  <w:top w:w="0" w:type="dxa"/>
                  <w:bottom w:w="0" w:type="dxa"/>
                </w:tblCellMar>
              </w:tblPrEx>
              <w:tc>
                <w:tcPr>
                  <w:tcW w:w="204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r w:rsidRPr="002D4CF5">
                    <w:rPr>
                      <w:sz w:val="28"/>
                      <w:szCs w:val="28"/>
                    </w:rPr>
                    <w:t>Tiểu thuyết cổ điển</w:t>
                  </w:r>
                </w:p>
              </w:tc>
              <w:tc>
                <w:tcPr>
                  <w:tcW w:w="1440"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r w:rsidRPr="002D4CF5">
                    <w:rPr>
                      <w:sz w:val="28"/>
                      <w:szCs w:val="28"/>
                    </w:rPr>
                    <w:t>Tiểu thuyết  hiện đại</w:t>
                  </w:r>
                </w:p>
              </w:tc>
            </w:tr>
            <w:tr w:rsidR="002D4CF5" w:rsidRPr="002D4CF5" w:rsidTr="00D377B6">
              <w:tblPrEx>
                <w:tblCellMar>
                  <w:top w:w="0" w:type="dxa"/>
                  <w:bottom w:w="0" w:type="dxa"/>
                </w:tblCellMar>
              </w:tblPrEx>
              <w:tc>
                <w:tcPr>
                  <w:tcW w:w="204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rPr>
                      <w:sz w:val="28"/>
                      <w:szCs w:val="28"/>
                    </w:rPr>
                  </w:pPr>
                  <w:r w:rsidRPr="002D4CF5">
                    <w:rPr>
                      <w:sz w:val="28"/>
                      <w:szCs w:val="28"/>
                    </w:rPr>
                    <w:t>- Đề tài, cốt truyện: vay mượn.</w:t>
                  </w:r>
                </w:p>
                <w:p w:rsidR="002D4CF5" w:rsidRPr="002D4CF5" w:rsidRDefault="002D4CF5" w:rsidP="002D4CF5">
                  <w:pPr>
                    <w:spacing w:line="360" w:lineRule="auto"/>
                    <w:jc w:val="both"/>
                    <w:rPr>
                      <w:sz w:val="28"/>
                      <w:szCs w:val="28"/>
                    </w:rPr>
                  </w:pPr>
                  <w:r w:rsidRPr="002D4CF5">
                    <w:rPr>
                      <w:sz w:val="28"/>
                      <w:szCs w:val="28"/>
                    </w:rPr>
                    <w:t>- Kể theo trật tự thời gian</w:t>
                  </w:r>
                </w:p>
                <w:p w:rsidR="002D4CF5" w:rsidRPr="002D4CF5" w:rsidRDefault="002D4CF5" w:rsidP="002D4CF5">
                  <w:pPr>
                    <w:spacing w:line="360" w:lineRule="auto"/>
                    <w:jc w:val="both"/>
                    <w:rPr>
                      <w:sz w:val="28"/>
                      <w:szCs w:val="28"/>
                    </w:rPr>
                  </w:pPr>
                  <w:r w:rsidRPr="002D4CF5">
                    <w:rPr>
                      <w:sz w:val="28"/>
                      <w:szCs w:val="28"/>
                    </w:rPr>
                    <w:t>- Nhân vật: phân tuyến rạch ròi, thể hiện tâm lí theo hành vi bên ngoài</w:t>
                  </w:r>
                </w:p>
                <w:p w:rsidR="002D4CF5" w:rsidRPr="002D4CF5" w:rsidRDefault="002D4CF5" w:rsidP="002D4CF5">
                  <w:pPr>
                    <w:spacing w:line="360" w:lineRule="auto"/>
                    <w:jc w:val="both"/>
                    <w:rPr>
                      <w:sz w:val="28"/>
                      <w:szCs w:val="28"/>
                    </w:rPr>
                  </w:pPr>
                  <w:r w:rsidRPr="002D4CF5">
                    <w:rPr>
                      <w:sz w:val="28"/>
                      <w:szCs w:val="28"/>
                    </w:rPr>
                    <w:t>- Chú trọng cốt truyện li kì.</w:t>
                  </w:r>
                </w:p>
                <w:p w:rsidR="002D4CF5" w:rsidRPr="002D4CF5" w:rsidRDefault="002D4CF5" w:rsidP="002D4CF5">
                  <w:pPr>
                    <w:spacing w:line="360" w:lineRule="auto"/>
                    <w:jc w:val="both"/>
                    <w:rPr>
                      <w:sz w:val="28"/>
                      <w:szCs w:val="28"/>
                    </w:rPr>
                  </w:pPr>
                  <w:r w:rsidRPr="002D4CF5">
                    <w:rPr>
                      <w:sz w:val="28"/>
                      <w:szCs w:val="28"/>
                    </w:rPr>
                    <w:t>- Tả cảnh, tả người theo lối ước lệ.</w:t>
                  </w:r>
                </w:p>
                <w:p w:rsidR="002D4CF5" w:rsidRPr="002D4CF5" w:rsidRDefault="002D4CF5" w:rsidP="002D4CF5">
                  <w:pPr>
                    <w:spacing w:line="360" w:lineRule="auto"/>
                    <w:jc w:val="both"/>
                    <w:rPr>
                      <w:sz w:val="28"/>
                      <w:szCs w:val="28"/>
                    </w:rPr>
                  </w:pPr>
                  <w:r w:rsidRPr="002D4CF5">
                    <w:rPr>
                      <w:sz w:val="28"/>
                      <w:szCs w:val="28"/>
                    </w:rPr>
                    <w:t>- Kết cấu tác phẩm: chương hồ.i</w:t>
                  </w:r>
                </w:p>
                <w:p w:rsidR="002D4CF5" w:rsidRPr="002D4CF5" w:rsidRDefault="002D4CF5" w:rsidP="002D4CF5">
                  <w:pPr>
                    <w:spacing w:line="360" w:lineRule="auto"/>
                    <w:jc w:val="both"/>
                    <w:rPr>
                      <w:sz w:val="28"/>
                      <w:szCs w:val="28"/>
                    </w:rPr>
                  </w:pPr>
                  <w:r w:rsidRPr="002D4CF5">
                    <w:rPr>
                      <w:sz w:val="28"/>
                      <w:szCs w:val="28"/>
                    </w:rPr>
                    <w:t>- Kết thúc tác phẩm: Có hậu.</w:t>
                  </w:r>
                </w:p>
                <w:p w:rsidR="002D4CF5" w:rsidRPr="002D4CF5" w:rsidRDefault="002D4CF5" w:rsidP="002D4CF5">
                  <w:pPr>
                    <w:spacing w:line="360" w:lineRule="auto"/>
                    <w:rPr>
                      <w:sz w:val="28"/>
                      <w:szCs w:val="28"/>
                      <w:lang w:val="fr-FR"/>
                    </w:rPr>
                  </w:pPr>
                  <w:r w:rsidRPr="002D4CF5">
                    <w:rPr>
                      <w:sz w:val="28"/>
                      <w:szCs w:val="28"/>
                      <w:lang w:val="fr-FR"/>
                    </w:rPr>
                    <w:t>- Lời văn biền ngẫu.</w:t>
                  </w:r>
                </w:p>
              </w:tc>
              <w:tc>
                <w:tcPr>
                  <w:tcW w:w="1440"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rPr>
                      <w:sz w:val="28"/>
                      <w:szCs w:val="28"/>
                      <w:lang w:val="fr-FR"/>
                    </w:rPr>
                  </w:pPr>
                </w:p>
                <w:p w:rsidR="002D4CF5" w:rsidRPr="002D4CF5" w:rsidRDefault="002D4CF5" w:rsidP="002D4CF5">
                  <w:pPr>
                    <w:spacing w:line="360" w:lineRule="auto"/>
                    <w:rPr>
                      <w:sz w:val="28"/>
                      <w:szCs w:val="28"/>
                      <w:lang w:val="fr-FR"/>
                    </w:rPr>
                  </w:pPr>
                </w:p>
                <w:p w:rsidR="002D4CF5" w:rsidRPr="002D4CF5" w:rsidRDefault="002D4CF5" w:rsidP="002D4CF5">
                  <w:pPr>
                    <w:spacing w:line="360" w:lineRule="auto"/>
                    <w:rPr>
                      <w:sz w:val="28"/>
                      <w:szCs w:val="28"/>
                      <w:lang w:val="fr-FR"/>
                    </w:rPr>
                  </w:pPr>
                </w:p>
                <w:p w:rsidR="002D4CF5" w:rsidRPr="002D4CF5" w:rsidRDefault="002D4CF5" w:rsidP="002D4CF5">
                  <w:pPr>
                    <w:spacing w:line="360" w:lineRule="auto"/>
                    <w:rPr>
                      <w:sz w:val="28"/>
                      <w:szCs w:val="28"/>
                      <w:lang w:val="fr-FR"/>
                    </w:rPr>
                  </w:pPr>
                </w:p>
                <w:p w:rsidR="002D4CF5" w:rsidRPr="002D4CF5" w:rsidRDefault="002D4CF5" w:rsidP="002D4CF5">
                  <w:pPr>
                    <w:spacing w:line="360" w:lineRule="auto"/>
                    <w:rPr>
                      <w:sz w:val="28"/>
                      <w:szCs w:val="28"/>
                      <w:lang w:val="fr-FR"/>
                    </w:rPr>
                  </w:pPr>
                </w:p>
                <w:p w:rsidR="002D4CF5" w:rsidRPr="002D4CF5" w:rsidRDefault="002D4CF5" w:rsidP="002D4CF5">
                  <w:pPr>
                    <w:spacing w:line="360" w:lineRule="auto"/>
                    <w:rPr>
                      <w:sz w:val="28"/>
                      <w:szCs w:val="28"/>
                      <w:lang w:val="fr-FR"/>
                    </w:rPr>
                  </w:pPr>
                </w:p>
                <w:p w:rsidR="002D4CF5" w:rsidRPr="002D4CF5" w:rsidRDefault="002D4CF5" w:rsidP="002D4CF5">
                  <w:pPr>
                    <w:spacing w:line="360" w:lineRule="auto"/>
                    <w:jc w:val="both"/>
                    <w:rPr>
                      <w:sz w:val="28"/>
                      <w:szCs w:val="28"/>
                      <w:lang w:val="fr-FR"/>
                    </w:rPr>
                  </w:pPr>
                  <w:r w:rsidRPr="002D4CF5">
                    <w:rPr>
                      <w:sz w:val="28"/>
                      <w:szCs w:val="28"/>
                      <w:lang w:val="fr-FR"/>
                    </w:rPr>
                    <w:t>Xoá bỏ những đặc điểm của tiểu thuyết trung đại</w:t>
                  </w: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p>
              </w:tc>
            </w:tr>
          </w:tbl>
          <w:p w:rsidR="002D4CF5" w:rsidRPr="002D4CF5" w:rsidRDefault="002D4CF5" w:rsidP="002D4CF5">
            <w:pPr>
              <w:spacing w:line="360" w:lineRule="auto"/>
              <w:jc w:val="both"/>
              <w:rPr>
                <w:sz w:val="28"/>
                <w:szCs w:val="28"/>
                <w:lang w:val="fr-FR"/>
              </w:rPr>
            </w:pP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tabs>
                <w:tab w:val="left" w:pos="510"/>
                <w:tab w:val="left" w:pos="540"/>
              </w:tabs>
              <w:spacing w:line="360" w:lineRule="auto"/>
              <w:jc w:val="both"/>
              <w:rPr>
                <w:sz w:val="28"/>
                <w:szCs w:val="28"/>
                <w:lang w:val="vi-VN"/>
              </w:rPr>
            </w:pPr>
          </w:p>
          <w:tbl>
            <w:tblPr>
              <w:tblW w:w="3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7"/>
              <w:gridCol w:w="1620"/>
            </w:tblGrid>
            <w:tr w:rsidR="002D4CF5" w:rsidRPr="002D4CF5" w:rsidTr="00D377B6">
              <w:tblPrEx>
                <w:tblCellMar>
                  <w:top w:w="0" w:type="dxa"/>
                  <w:bottom w:w="0" w:type="dxa"/>
                </w:tblCellMar>
              </w:tblPrEx>
              <w:tc>
                <w:tcPr>
                  <w:tcW w:w="186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r w:rsidRPr="002D4CF5">
                    <w:rPr>
                      <w:sz w:val="28"/>
                      <w:szCs w:val="28"/>
                    </w:rPr>
                    <w:t>Thơ trung đại</w:t>
                  </w:r>
                </w:p>
              </w:tc>
              <w:tc>
                <w:tcPr>
                  <w:tcW w:w="1620"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r w:rsidRPr="002D4CF5">
                    <w:rPr>
                      <w:sz w:val="28"/>
                      <w:szCs w:val="28"/>
                    </w:rPr>
                    <w:t>Thơ hiện đại</w:t>
                  </w:r>
                </w:p>
              </w:tc>
            </w:tr>
            <w:tr w:rsidR="002D4CF5" w:rsidRPr="002D4CF5" w:rsidTr="00D377B6">
              <w:tblPrEx>
                <w:tblCellMar>
                  <w:top w:w="0" w:type="dxa"/>
                  <w:bottom w:w="0" w:type="dxa"/>
                </w:tblCellMar>
              </w:tblPrEx>
              <w:tc>
                <w:tcPr>
                  <w:tcW w:w="186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rPr>
                  </w:pPr>
                  <w:r w:rsidRPr="002D4CF5">
                    <w:rPr>
                      <w:sz w:val="28"/>
                      <w:szCs w:val="28"/>
                    </w:rPr>
                    <w:t>Mang đầy đủ những đặc điểm thi pháp VH trung đại.</w:t>
                  </w:r>
                </w:p>
              </w:tc>
              <w:tc>
                <w:tcPr>
                  <w:tcW w:w="1620"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rPr>
                  </w:pPr>
                  <w:r w:rsidRPr="002D4CF5">
                    <w:rPr>
                      <w:sz w:val="28"/>
                      <w:szCs w:val="28"/>
                    </w:rPr>
                    <w:t>- Phá bỏ các quy phạm chặt chẽ.</w:t>
                  </w:r>
                </w:p>
                <w:p w:rsidR="002D4CF5" w:rsidRPr="002D4CF5" w:rsidRDefault="002D4CF5" w:rsidP="002D4CF5">
                  <w:pPr>
                    <w:spacing w:line="360" w:lineRule="auto"/>
                    <w:jc w:val="both"/>
                    <w:rPr>
                      <w:sz w:val="28"/>
                      <w:szCs w:val="28"/>
                    </w:rPr>
                  </w:pPr>
                  <w:r w:rsidRPr="002D4CF5">
                    <w:rPr>
                      <w:sz w:val="28"/>
                      <w:szCs w:val="28"/>
                    </w:rPr>
                    <w:t>- Thoát khỏi hệ thống ước lệ mang tính phi ngã.</w:t>
                  </w:r>
                </w:p>
              </w:tc>
            </w:tr>
          </w:tbl>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GV hướng dẫn các nhóm thống nhất ý kiến.</w:t>
            </w:r>
          </w:p>
          <w:p w:rsidR="002D4CF5" w:rsidRPr="002D4CF5" w:rsidRDefault="002D4CF5" w:rsidP="002D4CF5">
            <w:pPr>
              <w:spacing w:line="360" w:lineRule="auto"/>
              <w:jc w:val="both"/>
              <w:rPr>
                <w:sz w:val="28"/>
                <w:szCs w:val="28"/>
                <w:u w:val="single"/>
              </w:rPr>
            </w:pPr>
            <w:r w:rsidRPr="002D4CF5">
              <w:rPr>
                <w:sz w:val="28"/>
                <w:szCs w:val="28"/>
                <w:u w:val="single"/>
                <w:lang w:val="vi-VN"/>
              </w:rPr>
              <w:t>* Thao tác 4.</w:t>
            </w:r>
          </w:p>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jc w:val="both"/>
              <w:rPr>
                <w:sz w:val="28"/>
                <w:szCs w:val="28"/>
                <w:u w:val="single"/>
              </w:rPr>
            </w:pPr>
          </w:p>
          <w:p w:rsidR="002D4CF5" w:rsidRPr="002D4CF5" w:rsidRDefault="002D4CF5" w:rsidP="002D4CF5">
            <w:pPr>
              <w:spacing w:line="360" w:lineRule="auto"/>
              <w:jc w:val="both"/>
              <w:rPr>
                <w:sz w:val="28"/>
                <w:szCs w:val="28"/>
                <w:lang w:val="vi-VN"/>
              </w:rPr>
            </w:pPr>
            <w:r w:rsidRPr="002D4CF5">
              <w:rPr>
                <w:sz w:val="28"/>
                <w:szCs w:val="28"/>
                <w:lang w:val="vi-VN"/>
              </w:rPr>
              <w:t>GV hướng dẫn tổng kết và luyện tập.</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HS đọc ghi nhớ SGK.</w:t>
            </w:r>
          </w:p>
          <w:p w:rsidR="002D4CF5" w:rsidRPr="002D4CF5" w:rsidRDefault="002D4CF5" w:rsidP="002D4CF5">
            <w:pPr>
              <w:spacing w:line="360" w:lineRule="auto"/>
              <w:jc w:val="both"/>
              <w:rPr>
                <w:sz w:val="28"/>
                <w:szCs w:val="28"/>
              </w:rPr>
            </w:pPr>
            <w:r w:rsidRPr="002D4CF5">
              <w:rPr>
                <w:sz w:val="28"/>
                <w:szCs w:val="28"/>
                <w:lang w:val="vi-VN"/>
              </w:rPr>
              <w:t>-HS đọc thầm từ trang 88-90.</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lang w:val="pt-BR"/>
              </w:rPr>
            </w:pPr>
            <w:r w:rsidRPr="002D4CF5">
              <w:rPr>
                <w:sz w:val="28"/>
                <w:szCs w:val="28"/>
                <w:lang w:val="pt-BR"/>
              </w:rPr>
              <w:t>-HS trả lời cá nhân:</w:t>
            </w:r>
          </w:p>
          <w:p w:rsidR="002D4CF5" w:rsidRPr="002D4CF5" w:rsidRDefault="002D4CF5" w:rsidP="002D4CF5">
            <w:pPr>
              <w:spacing w:line="360" w:lineRule="auto"/>
              <w:jc w:val="both"/>
              <w:rPr>
                <w:sz w:val="28"/>
                <w:szCs w:val="28"/>
                <w:lang w:val="pt-BR"/>
              </w:rPr>
            </w:pPr>
            <w:r w:rsidRPr="002D4CF5">
              <w:rPr>
                <w:sz w:val="28"/>
                <w:szCs w:val="28"/>
                <w:lang w:val="pt-BR"/>
              </w:rPr>
              <w:t>+Truyền thống yêu nước mang nội dung dân chủ: Đất nước phải gắn với nhân dân</w:t>
            </w:r>
          </w:p>
          <w:p w:rsidR="002D4CF5" w:rsidRPr="002D4CF5" w:rsidRDefault="002D4CF5" w:rsidP="002D4CF5">
            <w:pPr>
              <w:spacing w:line="360" w:lineRule="auto"/>
              <w:jc w:val="both"/>
              <w:rPr>
                <w:sz w:val="28"/>
                <w:szCs w:val="28"/>
                <w:lang w:val="pt-BR"/>
              </w:rPr>
            </w:pPr>
            <w:r w:rsidRPr="002D4CF5">
              <w:rPr>
                <w:sz w:val="28"/>
                <w:szCs w:val="28"/>
                <w:lang w:val="pt-BR"/>
              </w:rPr>
              <w:t xml:space="preserve">  +Truyền thống nhân đạo mang nội dung mới: Đối tượng của VH là những con người bình thường trong xã hội; nhân đạo còn gắn với ý thức cá nhân của tác giả</w:t>
            </w:r>
          </w:p>
          <w:p w:rsidR="002D4CF5" w:rsidRPr="002D4CF5" w:rsidRDefault="002D4CF5" w:rsidP="002D4CF5">
            <w:pPr>
              <w:spacing w:line="360" w:lineRule="auto"/>
              <w:ind w:left="72"/>
              <w:jc w:val="both"/>
              <w:rPr>
                <w:sz w:val="28"/>
                <w:szCs w:val="28"/>
                <w:lang w:val="pt-BR"/>
              </w:rPr>
            </w:pPr>
            <w:r w:rsidRPr="002D4CF5">
              <w:rPr>
                <w:sz w:val="28"/>
                <w:szCs w:val="28"/>
                <w:lang w:val="pt-BR"/>
              </w:rPr>
              <w:t xml:space="preserve">   +Chủ nghĩa anh hùng với quan niệm nhân dân là anh hùng gắn với lí tưởng cộng sản và chủ nghĩa quốc tế XHCN</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spacing w:line="360" w:lineRule="auto"/>
              <w:ind w:left="72"/>
              <w:jc w:val="both"/>
              <w:rPr>
                <w:sz w:val="28"/>
                <w:szCs w:val="28"/>
                <w:lang w:val="vi-VN"/>
              </w:rPr>
            </w:pPr>
          </w:p>
        </w:tc>
        <w:tc>
          <w:tcPr>
            <w:tcW w:w="5610" w:type="dxa"/>
          </w:tcPr>
          <w:p w:rsidR="002D4CF5" w:rsidRPr="002D4CF5" w:rsidRDefault="002D4CF5" w:rsidP="002D4CF5">
            <w:pPr>
              <w:spacing w:line="360" w:lineRule="auto"/>
              <w:jc w:val="both"/>
              <w:rPr>
                <w:sz w:val="28"/>
                <w:szCs w:val="28"/>
                <w:lang w:val="vi-VN"/>
              </w:rPr>
            </w:pPr>
            <w:r w:rsidRPr="002D4CF5">
              <w:rPr>
                <w:b/>
                <w:sz w:val="28"/>
                <w:szCs w:val="28"/>
                <w:lang w:val="vi-VN"/>
              </w:rPr>
              <w:t>II.Thành tựu chủ yếu của VHVN từ đầu thế kỉ XX đến CM/8.1945</w:t>
            </w:r>
            <w:r w:rsidRPr="002D4CF5">
              <w:rPr>
                <w:sz w:val="28"/>
                <w:szCs w:val="28"/>
                <w:lang w:val="vi-VN"/>
              </w:rPr>
              <w:t>.</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1. Về nội dung, tư tưởng:</w:t>
            </w:r>
          </w:p>
          <w:p w:rsidR="002D4CF5" w:rsidRPr="002D4CF5" w:rsidRDefault="002D4CF5" w:rsidP="002D4CF5">
            <w:pPr>
              <w:spacing w:line="360" w:lineRule="auto"/>
              <w:jc w:val="both"/>
              <w:rPr>
                <w:sz w:val="28"/>
                <w:szCs w:val="28"/>
                <w:lang w:val="vi-VN"/>
              </w:rPr>
            </w:pPr>
            <w:r w:rsidRPr="002D4CF5">
              <w:rPr>
                <w:sz w:val="28"/>
                <w:szCs w:val="28"/>
                <w:lang w:val="vi-VN"/>
              </w:rPr>
              <w:t>- VHVN  vẫn tiếp tục phát huy 2 truyền thống lớn của văn học dân tộc: Chủ nghĩa yêu nước, chủ nghĩa nhân đạo.</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rPr>
              <w:sym w:font="Symbol" w:char="F0AE"/>
            </w:r>
            <w:r w:rsidRPr="002D4CF5">
              <w:rPr>
                <w:sz w:val="28"/>
                <w:szCs w:val="28"/>
                <w:lang w:val="vi-VN"/>
              </w:rPr>
              <w:t xml:space="preserve"> Nhân tố mới: Phát huy trên tinh thần dân chủ.</w:t>
            </w:r>
          </w:p>
          <w:p w:rsidR="002D4CF5" w:rsidRPr="002D4CF5" w:rsidRDefault="002D4CF5" w:rsidP="002D4CF5">
            <w:pPr>
              <w:spacing w:line="360" w:lineRule="auto"/>
              <w:jc w:val="both"/>
              <w:rPr>
                <w:sz w:val="28"/>
                <w:szCs w:val="28"/>
                <w:lang w:val="vi-VN"/>
              </w:rPr>
            </w:pPr>
            <w:r w:rsidRPr="002D4CF5">
              <w:rPr>
                <w:sz w:val="28"/>
                <w:szCs w:val="28"/>
                <w:lang w:val="vi-VN"/>
              </w:rPr>
              <w:t xml:space="preserve">- Lòng yêu nước gắn liền với quê hương đất nước, trân trọng truyền thống văn hóa dân tộc, ca ngợi cảnh đẹp của quê hương đất nước, lòng yêu nước gắn kiền với tinh thần quốc tế vô sản. Chủ nghĩa nhân đạo gắn với sự thức tỉnh ý thức cá nhân của người cầm bút.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2. Về hình thức thể loại và ngôn ngữ văn học:</w:t>
            </w:r>
          </w:p>
          <w:p w:rsidR="002D4CF5" w:rsidRPr="002D4CF5" w:rsidRDefault="002D4CF5" w:rsidP="002D4CF5">
            <w:pPr>
              <w:spacing w:line="360" w:lineRule="auto"/>
              <w:jc w:val="both"/>
              <w:rPr>
                <w:sz w:val="28"/>
                <w:szCs w:val="28"/>
                <w:lang w:val="vi-VN"/>
              </w:rPr>
            </w:pPr>
            <w:r w:rsidRPr="002D4CF5">
              <w:rPr>
                <w:sz w:val="28"/>
                <w:szCs w:val="28"/>
                <w:lang w:val="vi-VN"/>
              </w:rPr>
              <w:t xml:space="preserve">-  Các thể loại văn xuôi phát triển đặc biệt là tiểu thuyết và truyện ngắn.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Thơ ca: Là một trong những thành tựu VH lớn nhất thời kì này.</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Bảng so sánh:</w:t>
            </w:r>
          </w:p>
          <w:p w:rsidR="002D4CF5" w:rsidRPr="002D4CF5" w:rsidRDefault="002D4CF5" w:rsidP="002D4CF5">
            <w:pPr>
              <w:spacing w:line="360" w:lineRule="auto"/>
              <w:jc w:val="both"/>
              <w:rPr>
                <w:sz w:val="28"/>
                <w:szCs w:val="28"/>
                <w:lang w:val="vi-VN"/>
              </w:rPr>
            </w:pPr>
          </w:p>
          <w:tbl>
            <w:tblPr>
              <w:tblW w:w="3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7"/>
              <w:gridCol w:w="1644"/>
            </w:tblGrid>
            <w:tr w:rsidR="002D4CF5" w:rsidRPr="002D4CF5" w:rsidTr="00D377B6">
              <w:tblPrEx>
                <w:tblCellMar>
                  <w:top w:w="0" w:type="dxa"/>
                  <w:bottom w:w="0" w:type="dxa"/>
                </w:tblCellMar>
              </w:tblPrEx>
              <w:tc>
                <w:tcPr>
                  <w:tcW w:w="186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vi-VN"/>
                    </w:rPr>
                  </w:pPr>
                  <w:r w:rsidRPr="002D4CF5">
                    <w:rPr>
                      <w:sz w:val="28"/>
                      <w:szCs w:val="28"/>
                      <w:lang w:val="vi-VN"/>
                    </w:rPr>
                    <w:t>Tiểu thuyết cổ điển</w:t>
                  </w:r>
                </w:p>
              </w:tc>
              <w:tc>
                <w:tcPr>
                  <w:tcW w:w="1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vi-VN"/>
                    </w:rPr>
                  </w:pPr>
                  <w:r w:rsidRPr="002D4CF5">
                    <w:rPr>
                      <w:sz w:val="28"/>
                      <w:szCs w:val="28"/>
                      <w:lang w:val="vi-VN"/>
                    </w:rPr>
                    <w:t>Tiểu thuyết  hiện đại</w:t>
                  </w:r>
                </w:p>
              </w:tc>
            </w:tr>
            <w:tr w:rsidR="002D4CF5" w:rsidRPr="002D4CF5" w:rsidTr="00D377B6">
              <w:tblPrEx>
                <w:tblCellMar>
                  <w:top w:w="0" w:type="dxa"/>
                  <w:bottom w:w="0" w:type="dxa"/>
                </w:tblCellMar>
              </w:tblPrEx>
              <w:tc>
                <w:tcPr>
                  <w:tcW w:w="186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rPr>
                      <w:sz w:val="28"/>
                      <w:szCs w:val="28"/>
                      <w:lang w:val="vi-VN"/>
                    </w:rPr>
                  </w:pPr>
                </w:p>
              </w:tc>
              <w:tc>
                <w:tcPr>
                  <w:tcW w:w="164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tbl>
            <w:tblPr>
              <w:tblW w:w="3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7"/>
              <w:gridCol w:w="1620"/>
            </w:tblGrid>
            <w:tr w:rsidR="002D4CF5" w:rsidRPr="002D4CF5" w:rsidTr="00D377B6">
              <w:tblPrEx>
                <w:tblCellMar>
                  <w:top w:w="0" w:type="dxa"/>
                  <w:bottom w:w="0" w:type="dxa"/>
                </w:tblCellMar>
              </w:tblPrEx>
              <w:tc>
                <w:tcPr>
                  <w:tcW w:w="186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vi-VN"/>
                    </w:rPr>
                  </w:pPr>
                  <w:r w:rsidRPr="002D4CF5">
                    <w:rPr>
                      <w:sz w:val="28"/>
                      <w:szCs w:val="28"/>
                      <w:lang w:val="vi-VN"/>
                    </w:rPr>
                    <w:t>Thơ trung đại</w:t>
                  </w:r>
                </w:p>
              </w:tc>
              <w:tc>
                <w:tcPr>
                  <w:tcW w:w="1620"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lang w:val="vi-VN"/>
                    </w:rPr>
                  </w:pPr>
                  <w:r w:rsidRPr="002D4CF5">
                    <w:rPr>
                      <w:sz w:val="28"/>
                      <w:szCs w:val="28"/>
                      <w:lang w:val="vi-VN"/>
                    </w:rPr>
                    <w:t>Thơ hiện đại</w:t>
                  </w:r>
                </w:p>
              </w:tc>
            </w:tr>
            <w:tr w:rsidR="002D4CF5" w:rsidRPr="002D4CF5" w:rsidTr="00D377B6">
              <w:tblPrEx>
                <w:tblCellMar>
                  <w:top w:w="0" w:type="dxa"/>
                  <w:bottom w:w="0" w:type="dxa"/>
                </w:tblCellMar>
              </w:tblPrEx>
              <w:tc>
                <w:tcPr>
                  <w:tcW w:w="186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vi-VN"/>
                    </w:rPr>
                  </w:pPr>
                </w:p>
              </w:tc>
              <w:tc>
                <w:tcPr>
                  <w:tcW w:w="1620"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jc w:val="both"/>
              <w:rPr>
                <w:sz w:val="28"/>
                <w:szCs w:val="28"/>
                <w:lang w:val="vi-VN"/>
              </w:rPr>
            </w:pPr>
            <w:r w:rsidRPr="002D4CF5">
              <w:rPr>
                <w:sz w:val="28"/>
                <w:szCs w:val="28"/>
                <w:lang w:val="vi-VN"/>
              </w:rPr>
              <w:t>- Lí luận phê bình.</w:t>
            </w:r>
          </w:p>
          <w:p w:rsidR="002D4CF5" w:rsidRPr="002D4CF5" w:rsidRDefault="002D4CF5" w:rsidP="002D4CF5">
            <w:pPr>
              <w:spacing w:line="360" w:lineRule="auto"/>
              <w:jc w:val="both"/>
              <w:rPr>
                <w:sz w:val="28"/>
                <w:szCs w:val="28"/>
                <w:lang w:val="vi-VN"/>
              </w:rPr>
            </w:pPr>
            <w:r w:rsidRPr="002D4CF5">
              <w:rPr>
                <w:sz w:val="28"/>
                <w:szCs w:val="28"/>
                <w:lang w:val="vi-VN"/>
              </w:rPr>
              <w:t>- Ngôn ngữ, cách thể hiện, diễn đạt, trình bày.</w:t>
            </w:r>
          </w:p>
          <w:p w:rsidR="002D4CF5" w:rsidRPr="002D4CF5" w:rsidRDefault="002D4CF5" w:rsidP="002D4CF5">
            <w:pPr>
              <w:spacing w:line="360" w:lineRule="auto"/>
              <w:jc w:val="both"/>
              <w:rPr>
                <w:sz w:val="28"/>
                <w:szCs w:val="28"/>
                <w:lang w:val="vi-VN"/>
              </w:rPr>
            </w:pPr>
            <w:r w:rsidRPr="002D4CF5">
              <w:rPr>
                <w:sz w:val="28"/>
                <w:szCs w:val="28"/>
                <w:lang w:val="vi-VN"/>
              </w:rPr>
              <w:t>+ Dần thoát li chữ Hán, chữ Nôm, lối diễn đạt công thức, ước lệ, tượng trưng, điển cố, qui phạm nghiêm ngặt của VHTĐ.</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Kế thừa tinh hoa của truyền thống văn học trước đó.</w:t>
            </w:r>
          </w:p>
          <w:p w:rsidR="002D4CF5" w:rsidRPr="002D4CF5" w:rsidRDefault="002D4CF5" w:rsidP="002D4CF5">
            <w:pPr>
              <w:spacing w:line="360" w:lineRule="auto"/>
              <w:jc w:val="both"/>
              <w:rPr>
                <w:sz w:val="28"/>
                <w:szCs w:val="28"/>
                <w:lang w:val="vi-VN"/>
              </w:rPr>
            </w:pPr>
            <w:r w:rsidRPr="002D4CF5">
              <w:rPr>
                <w:sz w:val="28"/>
                <w:szCs w:val="28"/>
                <w:lang w:val="vi-VN"/>
              </w:rPr>
              <w:t>- Mở ra một thời kì VH mới: Thời kì VH hiện đại.</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III. Tổng kết:</w:t>
            </w:r>
          </w:p>
          <w:p w:rsidR="002D4CF5" w:rsidRPr="002D4CF5" w:rsidRDefault="002D4CF5" w:rsidP="002D4CF5">
            <w:pPr>
              <w:spacing w:line="360" w:lineRule="auto"/>
              <w:jc w:val="both"/>
              <w:rPr>
                <w:sz w:val="28"/>
                <w:szCs w:val="28"/>
              </w:rPr>
            </w:pPr>
            <w:r w:rsidRPr="002D4CF5">
              <w:rPr>
                <w:b/>
                <w:sz w:val="28"/>
                <w:szCs w:val="28"/>
                <w:lang w:val="vi-VN"/>
              </w:rPr>
              <w:t>Ghi nhớ.</w:t>
            </w:r>
            <w:r w:rsidRPr="002D4CF5">
              <w:rPr>
                <w:sz w:val="28"/>
                <w:szCs w:val="28"/>
                <w:lang w:val="vi-VN"/>
              </w:rPr>
              <w:t xml:space="preserve"> </w:t>
            </w:r>
            <w:r w:rsidRPr="002D4CF5">
              <w:rPr>
                <w:sz w:val="28"/>
                <w:szCs w:val="28"/>
              </w:rPr>
              <w:t>SGK</w:t>
            </w:r>
          </w:p>
        </w:tc>
      </w:tr>
    </w:tbl>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580"/>
        <w:tblGridChange w:id="79">
          <w:tblGrid>
            <w:gridCol w:w="4680"/>
            <w:gridCol w:w="558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5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Bước 1: GV giao nhiệm vụ </w:t>
            </w:r>
          </w:p>
          <w:p w:rsidR="002D4CF5" w:rsidRPr="002D4CF5" w:rsidRDefault="002D4CF5" w:rsidP="002D4CF5">
            <w:pPr>
              <w:spacing w:line="360" w:lineRule="auto"/>
              <w:rPr>
                <w:sz w:val="28"/>
                <w:szCs w:val="28"/>
              </w:rPr>
            </w:pPr>
            <w:r w:rsidRPr="002D4CF5">
              <w:rPr>
                <w:b/>
                <w:bCs/>
                <w:sz w:val="28"/>
                <w:szCs w:val="28"/>
                <w:u w:val="single"/>
              </w:rPr>
              <w:t>Câu hỏi 1:</w:t>
            </w:r>
            <w:r w:rsidRPr="002D4CF5">
              <w:rPr>
                <w:sz w:val="28"/>
                <w:szCs w:val="28"/>
              </w:rPr>
              <w:t xml:space="preserve"> Dòng nào dưới đây nêu đúng nhất danh mục thể loại có thành tựu xuất sắc trong giai đoạn thứ ba (khoảng 1930 – 1945) của qua trình hiện đại hóa văn học?</w:t>
            </w:r>
          </w:p>
          <w:p w:rsidR="002D4CF5" w:rsidRPr="002D4CF5" w:rsidRDefault="002D4CF5" w:rsidP="002D4CF5">
            <w:pPr>
              <w:spacing w:line="360" w:lineRule="auto"/>
              <w:rPr>
                <w:sz w:val="28"/>
                <w:szCs w:val="28"/>
              </w:rPr>
            </w:pPr>
            <w:r w:rsidRPr="002D4CF5">
              <w:rPr>
                <w:sz w:val="28"/>
                <w:szCs w:val="28"/>
              </w:rPr>
              <w:t>a. Tiểu thuyết, truyện ngắn, kịch, phê bình văn học, tùy bút.</w:t>
            </w:r>
            <w:r w:rsidRPr="002D4CF5">
              <w:rPr>
                <w:sz w:val="28"/>
                <w:szCs w:val="28"/>
              </w:rPr>
              <w:br/>
              <w:t>b. Tiểu thuyết, truyện ngắn, thơ, phê bình văn học, tùy bút.</w:t>
            </w:r>
            <w:r w:rsidRPr="002D4CF5">
              <w:rPr>
                <w:sz w:val="28"/>
                <w:szCs w:val="28"/>
              </w:rPr>
              <w:br/>
              <w:t>c. Tiểu thuyết, truyện ngắn, thơ, phê bình văn học, kịch.</w:t>
            </w:r>
            <w:r w:rsidRPr="002D4CF5">
              <w:rPr>
                <w:sz w:val="28"/>
                <w:szCs w:val="28"/>
              </w:rPr>
              <w:br/>
              <w:t>d. Tiểu thuyết, truyện ngắn, thơ , phê bình văn học, văn chính luận.</w:t>
            </w:r>
          </w:p>
          <w:p w:rsidR="002D4CF5" w:rsidRPr="002D4CF5" w:rsidRDefault="002D4CF5" w:rsidP="002D4CF5">
            <w:pPr>
              <w:spacing w:line="360" w:lineRule="auto"/>
              <w:rPr>
                <w:sz w:val="28"/>
                <w:szCs w:val="28"/>
              </w:rPr>
            </w:pPr>
            <w:r w:rsidRPr="002D4CF5">
              <w:rPr>
                <w:b/>
                <w:bCs/>
                <w:sz w:val="28"/>
                <w:szCs w:val="28"/>
                <w:u w:val="single"/>
              </w:rPr>
              <w:t>Câu hỏi 2:</w:t>
            </w:r>
            <w:r w:rsidRPr="002D4CF5">
              <w:rPr>
                <w:sz w:val="28"/>
                <w:szCs w:val="28"/>
              </w:rPr>
              <w:t xml:space="preserve"> Sự khác biệt chủ yếu và quan trọng nhất giữa hai bộ phận văn học phát triển hợp pháp và văn học phát triển bất hợp pháp là gì?</w:t>
            </w:r>
          </w:p>
          <w:p w:rsidR="002D4CF5" w:rsidRPr="002D4CF5" w:rsidRDefault="002D4CF5" w:rsidP="002D4CF5">
            <w:pPr>
              <w:spacing w:line="360" w:lineRule="auto"/>
              <w:rPr>
                <w:sz w:val="28"/>
                <w:szCs w:val="28"/>
              </w:rPr>
            </w:pPr>
            <w:r w:rsidRPr="002D4CF5">
              <w:rPr>
                <w:sz w:val="28"/>
                <w:szCs w:val="28"/>
              </w:rPr>
              <w:t>a. Có hoặc không có ý thức cách mạng và tinh thần chống đối trực tiếp chế độ thực dân.</w:t>
            </w:r>
            <w:r w:rsidRPr="002D4CF5">
              <w:rPr>
                <w:sz w:val="28"/>
                <w:szCs w:val="28"/>
              </w:rPr>
              <w:br/>
              <w:t>b. Được hoặc không được đăng tải công khai.</w:t>
            </w:r>
            <w:r w:rsidRPr="002D4CF5">
              <w:rPr>
                <w:sz w:val="28"/>
                <w:szCs w:val="28"/>
              </w:rPr>
              <w:br/>
              <w:t>c. Có hoặc không có điều kiện đầu tư công sức vào nghệ thuật.</w:t>
            </w:r>
          </w:p>
          <w:p w:rsidR="002D4CF5" w:rsidRPr="002D4CF5" w:rsidRDefault="002D4CF5" w:rsidP="002D4CF5">
            <w:pPr>
              <w:spacing w:line="360" w:lineRule="auto"/>
              <w:rPr>
                <w:sz w:val="28"/>
                <w:szCs w:val="28"/>
              </w:rPr>
            </w:pPr>
            <w:r w:rsidRPr="002D4CF5">
              <w:rPr>
                <w:sz w:val="28"/>
                <w:szCs w:val="28"/>
              </w:rPr>
              <w:t>d. Có hoặc chưa có những đóng góp mang ý nghĩa quyết định đối với quá trình hiện đại hóa văn học thời kì này.</w:t>
            </w:r>
          </w:p>
          <w:p w:rsidR="002D4CF5" w:rsidRPr="002D4CF5" w:rsidRDefault="002D4CF5" w:rsidP="002D4CF5">
            <w:pPr>
              <w:spacing w:line="360" w:lineRule="auto"/>
              <w:rPr>
                <w:sz w:val="28"/>
                <w:szCs w:val="28"/>
              </w:rPr>
            </w:pPr>
            <w:r w:rsidRPr="002D4CF5">
              <w:rPr>
                <w:sz w:val="28"/>
                <w:szCs w:val="28"/>
              </w:rPr>
              <w:t> </w:t>
            </w:r>
            <w:r w:rsidRPr="002D4CF5">
              <w:rPr>
                <w:b/>
                <w:bCs/>
                <w:sz w:val="28"/>
                <w:szCs w:val="28"/>
                <w:u w:val="single"/>
              </w:rPr>
              <w:t>Câu hỏi 3:</w:t>
            </w:r>
            <w:r w:rsidRPr="002D4CF5">
              <w:rPr>
                <w:sz w:val="28"/>
                <w:szCs w:val="28"/>
              </w:rPr>
              <w:t xml:space="preserve"> Đặc điểm nào sau đây gắn liền với quan điểm nghệ thuật của các nhà văn thuộc bộ phận văn học phát triển bất hợp pháp?</w:t>
            </w:r>
            <w:r w:rsidRPr="002D4CF5">
              <w:rPr>
                <w:sz w:val="28"/>
                <w:szCs w:val="28"/>
              </w:rPr>
              <w:br/>
              <w:t xml:space="preserve">a. Là nhà văn của những nhà văn chiến sĩ.      </w:t>
            </w:r>
            <w:r w:rsidRPr="002D4CF5">
              <w:rPr>
                <w:sz w:val="28"/>
                <w:szCs w:val="28"/>
              </w:rPr>
              <w:br/>
              <w:t>b. Xem văn chương là vũ khí chiến đấu, vận động cách mạng.</w:t>
            </w:r>
            <w:r w:rsidRPr="002D4CF5">
              <w:rPr>
                <w:sz w:val="28"/>
                <w:szCs w:val="28"/>
              </w:rPr>
              <w:br/>
              <w:t>c. Hình tượng trung tâm là người chiến sĩ cách mạng.</w:t>
            </w:r>
          </w:p>
          <w:p w:rsidR="002D4CF5" w:rsidRPr="002D4CF5" w:rsidRDefault="002D4CF5" w:rsidP="002D4CF5">
            <w:pPr>
              <w:spacing w:line="360" w:lineRule="auto"/>
              <w:rPr>
                <w:sz w:val="28"/>
                <w:szCs w:val="28"/>
              </w:rPr>
            </w:pPr>
            <w:r w:rsidRPr="002D4CF5">
              <w:rPr>
                <w:sz w:val="28"/>
                <w:szCs w:val="28"/>
              </w:rPr>
              <w:t>d. Không có điều kiện gọt giũa về nghệ thuật.</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b/>
                <w:sz w:val="28"/>
                <w:szCs w:val="28"/>
              </w:rPr>
            </w:pPr>
            <w:r w:rsidRPr="002D4CF5">
              <w:rPr>
                <w:b/>
                <w:sz w:val="28"/>
                <w:szCs w:val="28"/>
              </w:rPr>
              <w:t>Bước 4: GV nhận xét, chốt lại kiến thức</w:t>
            </w:r>
          </w:p>
        </w:tc>
        <w:tc>
          <w:tcPr>
            <w:tcW w:w="5580" w:type="dxa"/>
          </w:tcPr>
          <w:p w:rsidR="002D4CF5" w:rsidRPr="002D4CF5" w:rsidRDefault="002D4CF5" w:rsidP="002D4CF5">
            <w:pPr>
              <w:spacing w:line="360" w:lineRule="auto"/>
              <w:rPr>
                <w:sz w:val="28"/>
                <w:szCs w:val="28"/>
                <w:lang w:val="vi-VN"/>
              </w:rPr>
            </w:pPr>
            <w:r w:rsidRPr="002D4CF5">
              <w:rPr>
                <w:sz w:val="28"/>
                <w:szCs w:val="28"/>
                <w:lang w:val="vi-VN"/>
              </w:rPr>
              <w:t>ĐÁP ÁN</w:t>
            </w:r>
          </w:p>
          <w:p w:rsidR="002D4CF5" w:rsidRPr="002D4CF5" w:rsidRDefault="002D4CF5" w:rsidP="002D4CF5">
            <w:pPr>
              <w:spacing w:line="360" w:lineRule="auto"/>
              <w:rPr>
                <w:sz w:val="28"/>
                <w:szCs w:val="28"/>
                <w:lang w:val="vi-VN"/>
              </w:rPr>
            </w:pPr>
            <w:r w:rsidRPr="002D4CF5">
              <w:rPr>
                <w:sz w:val="28"/>
                <w:szCs w:val="28"/>
                <w:lang w:val="vi-VN"/>
              </w:rPr>
              <w:t>[1]='b'</w:t>
            </w:r>
          </w:p>
          <w:p w:rsidR="002D4CF5" w:rsidRPr="002D4CF5" w:rsidRDefault="002D4CF5" w:rsidP="002D4CF5">
            <w:pPr>
              <w:spacing w:line="360" w:lineRule="auto"/>
              <w:rPr>
                <w:sz w:val="28"/>
                <w:szCs w:val="28"/>
                <w:lang w:val="vi-VN"/>
              </w:rPr>
            </w:pPr>
            <w:r w:rsidRPr="002D4CF5">
              <w:rPr>
                <w:sz w:val="28"/>
                <w:szCs w:val="28"/>
                <w:lang w:val="vi-VN"/>
              </w:rPr>
              <w:t>[</w:t>
            </w:r>
            <w:r w:rsidRPr="002D4CF5">
              <w:rPr>
                <w:sz w:val="28"/>
                <w:szCs w:val="28"/>
              </w:rPr>
              <w:t>2</w:t>
            </w:r>
            <w:r w:rsidRPr="002D4CF5">
              <w:rPr>
                <w:sz w:val="28"/>
                <w:szCs w:val="28"/>
                <w:lang w:val="vi-VN"/>
              </w:rPr>
              <w:t>]='a'</w:t>
            </w:r>
          </w:p>
          <w:p w:rsidR="002D4CF5" w:rsidRPr="002D4CF5" w:rsidRDefault="002D4CF5" w:rsidP="002D4CF5">
            <w:pPr>
              <w:spacing w:line="360" w:lineRule="auto"/>
              <w:rPr>
                <w:sz w:val="28"/>
                <w:szCs w:val="28"/>
                <w:lang w:val="vi-VN"/>
              </w:rPr>
            </w:pPr>
            <w:r w:rsidRPr="002D4CF5">
              <w:rPr>
                <w:sz w:val="28"/>
                <w:szCs w:val="28"/>
                <w:lang w:val="vi-VN"/>
              </w:rPr>
              <w:t>[</w:t>
            </w:r>
            <w:r w:rsidRPr="002D4CF5">
              <w:rPr>
                <w:sz w:val="28"/>
                <w:szCs w:val="28"/>
              </w:rPr>
              <w:t>3</w:t>
            </w:r>
            <w:r w:rsidRPr="002D4CF5">
              <w:rPr>
                <w:sz w:val="28"/>
                <w:szCs w:val="28"/>
                <w:lang w:val="vi-VN"/>
              </w:rPr>
              <w:t>]='b'</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580"/>
        <w:tblGridChange w:id="80">
          <w:tblGrid>
            <w:gridCol w:w="4680"/>
            <w:gridCol w:w="558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5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spacing w:line="360" w:lineRule="auto"/>
              <w:rPr>
                <w:b/>
                <w:sz w:val="28"/>
                <w:szCs w:val="28"/>
              </w:rPr>
            </w:pPr>
            <w:r w:rsidRPr="002D4CF5">
              <w:rPr>
                <w:b/>
                <w:sz w:val="28"/>
                <w:szCs w:val="28"/>
              </w:rPr>
              <w:t xml:space="preserve">Bước 1: </w:t>
            </w:r>
            <w:r w:rsidRPr="002D4CF5">
              <w:rPr>
                <w:b/>
                <w:sz w:val="28"/>
                <w:szCs w:val="28"/>
                <w:lang w:val="vi-VN"/>
              </w:rPr>
              <w:t>GV giao nhiệm vụ</w:t>
            </w:r>
          </w:p>
          <w:p w:rsidR="002D4CF5" w:rsidRPr="002D4CF5" w:rsidRDefault="002D4CF5" w:rsidP="002D4CF5">
            <w:pPr>
              <w:spacing w:line="360" w:lineRule="auto"/>
              <w:rPr>
                <w:sz w:val="28"/>
                <w:szCs w:val="28"/>
              </w:rPr>
            </w:pPr>
            <w:r w:rsidRPr="002D4CF5">
              <w:rPr>
                <w:b/>
                <w:sz w:val="28"/>
                <w:szCs w:val="28"/>
                <w:lang w:val="vi-VN"/>
              </w:rPr>
              <w:t xml:space="preserve"> </w:t>
            </w:r>
            <w:r w:rsidRPr="002D4CF5">
              <w:rPr>
                <w:sz w:val="28"/>
                <w:szCs w:val="28"/>
              </w:rPr>
              <w:t>Hoàn thành bảng sau</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580" w:type="dxa"/>
          </w:tcPr>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r w:rsidRPr="002D4CF5">
              <w:rPr>
                <w:b/>
                <w:bCs/>
                <w:color w:val="000000"/>
                <w:sz w:val="28"/>
                <w:szCs w:val="28"/>
                <w:lang w:val="vi-VN"/>
              </w:rPr>
              <w:t>Điền các kiến thức cơ bản vào bảng cho phù hợp;</w:t>
            </w:r>
          </w:p>
        </w:tc>
      </w:tr>
    </w:tbl>
    <w:p w:rsidR="002D4CF5" w:rsidRPr="002D4CF5" w:rsidRDefault="002D4CF5" w:rsidP="002D4CF5">
      <w:pPr>
        <w:spacing w:line="360" w:lineRule="auto"/>
        <w:ind w:firstLine="713"/>
        <w:rPr>
          <w:rStyle w:val="c22"/>
          <w:rFonts w:ascii="Times New Roman" w:hAnsi="Times New Roman"/>
          <w:sz w:val="28"/>
          <w:szCs w:val="28"/>
        </w:rPr>
      </w:pPr>
      <w:r w:rsidRPr="002D4CF5">
        <w:rPr>
          <w:rStyle w:val="c22"/>
          <w:rFonts w:ascii="Times New Roman" w:hAnsi="Times New Roman"/>
          <w:sz w:val="28"/>
          <w:szCs w:val="28"/>
        </w:rPr>
        <w:t>Bảng cần hoàn thành</w:t>
      </w:r>
    </w:p>
    <w:tbl>
      <w:tblPr>
        <w:tblW w:w="10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7"/>
        <w:gridCol w:w="2381"/>
        <w:gridCol w:w="2340"/>
        <w:gridCol w:w="3953"/>
      </w:tblGrid>
      <w:tr w:rsidR="002D4CF5" w:rsidRPr="002D4CF5" w:rsidTr="00D377B6">
        <w:tblPrEx>
          <w:tblCellMar>
            <w:top w:w="0" w:type="dxa"/>
            <w:bottom w:w="0" w:type="dxa"/>
          </w:tblCellMar>
        </w:tblPrEx>
        <w:tc>
          <w:tcPr>
            <w:tcW w:w="186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r w:rsidRPr="002D4CF5">
              <w:rPr>
                <w:sz w:val="28"/>
                <w:szCs w:val="28"/>
              </w:rPr>
              <w:t>Xu hướng</w:t>
            </w:r>
          </w:p>
        </w:tc>
        <w:tc>
          <w:tcPr>
            <w:tcW w:w="2381"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r w:rsidRPr="002D4CF5">
              <w:rPr>
                <w:sz w:val="28"/>
                <w:szCs w:val="28"/>
              </w:rPr>
              <w:t>Xu hướng lãng mạn</w:t>
            </w:r>
          </w:p>
        </w:tc>
        <w:tc>
          <w:tcPr>
            <w:tcW w:w="2340"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r w:rsidRPr="002D4CF5">
              <w:rPr>
                <w:sz w:val="28"/>
                <w:szCs w:val="28"/>
              </w:rPr>
              <w:t>Xu hướng hiện thực</w:t>
            </w:r>
          </w:p>
        </w:tc>
        <w:tc>
          <w:tcPr>
            <w:tcW w:w="395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center"/>
              <w:rPr>
                <w:sz w:val="28"/>
                <w:szCs w:val="28"/>
              </w:rPr>
            </w:pPr>
            <w:r w:rsidRPr="002D4CF5">
              <w:rPr>
                <w:sz w:val="28"/>
                <w:szCs w:val="28"/>
              </w:rPr>
              <w:t>Xu hướng cách mạng</w:t>
            </w:r>
          </w:p>
        </w:tc>
      </w:tr>
      <w:tr w:rsidR="002D4CF5" w:rsidRPr="002D4CF5" w:rsidTr="00D377B6">
        <w:tblPrEx>
          <w:tblCellMar>
            <w:top w:w="0" w:type="dxa"/>
            <w:bottom w:w="0" w:type="dxa"/>
          </w:tblCellMar>
        </w:tblPrEx>
        <w:trPr>
          <w:trHeight w:val="332"/>
        </w:trPr>
        <w:tc>
          <w:tcPr>
            <w:tcW w:w="186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i/>
                <w:sz w:val="28"/>
                <w:szCs w:val="28"/>
                <w:lang w:val="vi-VN"/>
              </w:rPr>
            </w:pPr>
            <w:r w:rsidRPr="002D4CF5">
              <w:rPr>
                <w:i/>
                <w:sz w:val="28"/>
                <w:szCs w:val="28"/>
                <w:lang w:val="vi-VN"/>
              </w:rPr>
              <w:t xml:space="preserve">Nội dung  </w:t>
            </w:r>
          </w:p>
          <w:p w:rsidR="002D4CF5" w:rsidRPr="002D4CF5" w:rsidRDefault="002D4CF5" w:rsidP="002D4CF5">
            <w:pPr>
              <w:spacing w:line="360" w:lineRule="auto"/>
              <w:rPr>
                <w:i/>
                <w:sz w:val="28"/>
                <w:szCs w:val="28"/>
                <w:lang w:val="vi-VN"/>
              </w:rPr>
            </w:pPr>
          </w:p>
        </w:tc>
        <w:tc>
          <w:tcPr>
            <w:tcW w:w="2381"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i/>
                <w:sz w:val="28"/>
                <w:szCs w:val="28"/>
                <w:lang w:val="vi-VN"/>
              </w:rPr>
            </w:pPr>
          </w:p>
        </w:tc>
        <w:tc>
          <w:tcPr>
            <w:tcW w:w="2340"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i/>
                <w:sz w:val="28"/>
                <w:szCs w:val="28"/>
                <w:lang w:val="vi-VN"/>
              </w:rPr>
            </w:pPr>
          </w:p>
        </w:tc>
        <w:tc>
          <w:tcPr>
            <w:tcW w:w="395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i/>
                <w:sz w:val="28"/>
                <w:szCs w:val="28"/>
                <w:lang w:val="vi-VN"/>
              </w:rPr>
            </w:pPr>
          </w:p>
        </w:tc>
      </w:tr>
      <w:tr w:rsidR="002D4CF5" w:rsidRPr="002D4CF5" w:rsidTr="00D377B6">
        <w:tblPrEx>
          <w:tblCellMar>
            <w:top w:w="0" w:type="dxa"/>
            <w:bottom w:w="0" w:type="dxa"/>
          </w:tblCellMar>
        </w:tblPrEx>
        <w:tc>
          <w:tcPr>
            <w:tcW w:w="186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rPr>
                <w:i/>
                <w:sz w:val="28"/>
                <w:szCs w:val="28"/>
                <w:lang w:val="vi-VN"/>
              </w:rPr>
            </w:pPr>
            <w:r w:rsidRPr="002D4CF5">
              <w:rPr>
                <w:i/>
                <w:sz w:val="28"/>
                <w:szCs w:val="28"/>
                <w:lang w:val="vi-VN"/>
              </w:rPr>
              <w:t xml:space="preserve">Đề tài: </w:t>
            </w:r>
          </w:p>
        </w:tc>
        <w:tc>
          <w:tcPr>
            <w:tcW w:w="2381"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i/>
                <w:sz w:val="28"/>
                <w:szCs w:val="28"/>
                <w:lang w:val="vi-VN"/>
              </w:rPr>
            </w:pPr>
          </w:p>
        </w:tc>
        <w:tc>
          <w:tcPr>
            <w:tcW w:w="2340"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i/>
                <w:sz w:val="28"/>
                <w:szCs w:val="28"/>
                <w:lang w:val="vi-VN"/>
              </w:rPr>
            </w:pPr>
          </w:p>
        </w:tc>
        <w:tc>
          <w:tcPr>
            <w:tcW w:w="395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i/>
                <w:sz w:val="28"/>
                <w:szCs w:val="28"/>
                <w:lang w:val="vi-VN"/>
              </w:rPr>
            </w:pPr>
          </w:p>
        </w:tc>
      </w:tr>
      <w:tr w:rsidR="002D4CF5" w:rsidRPr="002D4CF5" w:rsidTr="00D377B6">
        <w:tblPrEx>
          <w:tblCellMar>
            <w:top w:w="0" w:type="dxa"/>
            <w:bottom w:w="0" w:type="dxa"/>
          </w:tblCellMar>
        </w:tblPrEx>
        <w:tc>
          <w:tcPr>
            <w:tcW w:w="1867"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rPr>
                <w:i/>
                <w:sz w:val="28"/>
                <w:szCs w:val="28"/>
                <w:lang w:val="vi-VN"/>
              </w:rPr>
            </w:pPr>
            <w:r w:rsidRPr="002D4CF5">
              <w:rPr>
                <w:i/>
                <w:sz w:val="28"/>
                <w:szCs w:val="28"/>
                <w:lang w:val="vi-VN"/>
              </w:rPr>
              <w:t xml:space="preserve">Thể loại: </w:t>
            </w:r>
          </w:p>
        </w:tc>
        <w:tc>
          <w:tcPr>
            <w:tcW w:w="2381"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i/>
                <w:sz w:val="28"/>
                <w:szCs w:val="28"/>
                <w:lang w:val="vi-VN"/>
              </w:rPr>
            </w:pPr>
          </w:p>
        </w:tc>
        <w:tc>
          <w:tcPr>
            <w:tcW w:w="2340"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i/>
                <w:sz w:val="28"/>
                <w:szCs w:val="28"/>
                <w:lang w:val="vi-VN"/>
              </w:rPr>
            </w:pPr>
          </w:p>
        </w:tc>
        <w:tc>
          <w:tcPr>
            <w:tcW w:w="3953"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i/>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6300"/>
        <w:tblGridChange w:id="81">
          <w:tblGrid>
            <w:gridCol w:w="4140"/>
            <w:gridCol w:w="6300"/>
          </w:tblGrid>
        </w:tblGridChange>
      </w:tblGrid>
      <w:tr w:rsidR="002D4CF5" w:rsidRPr="002D4CF5" w:rsidTr="00D377B6">
        <w:trPr>
          <w:trHeight w:val="647"/>
        </w:trPr>
        <w:tc>
          <w:tcPr>
            <w:tcW w:w="41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3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140" w:type="dxa"/>
            <w:shd w:val="clear" w:color="auto" w:fill="auto"/>
          </w:tcPr>
          <w:p w:rsidR="002D4CF5" w:rsidRPr="002D4CF5" w:rsidRDefault="002D4CF5" w:rsidP="002D4CF5">
            <w:pPr>
              <w:spacing w:line="360" w:lineRule="auto"/>
              <w:ind w:left="225" w:hanging="225"/>
              <w:rPr>
                <w:b/>
                <w:sz w:val="28"/>
                <w:szCs w:val="28"/>
              </w:rPr>
            </w:pPr>
            <w:r w:rsidRPr="002D4CF5">
              <w:rPr>
                <w:b/>
                <w:sz w:val="28"/>
                <w:szCs w:val="28"/>
              </w:rPr>
              <w:t xml:space="preserve">Bước 1: GV giao nhiệm vụ: </w:t>
            </w:r>
          </w:p>
          <w:p w:rsidR="002D4CF5" w:rsidRPr="002D4CF5" w:rsidRDefault="002D4CF5" w:rsidP="002D4CF5">
            <w:pPr>
              <w:spacing w:line="360" w:lineRule="auto"/>
              <w:ind w:left="225"/>
              <w:jc w:val="both"/>
              <w:rPr>
                <w:sz w:val="28"/>
                <w:szCs w:val="28"/>
              </w:rPr>
            </w:pPr>
            <w:r w:rsidRPr="002D4CF5">
              <w:rPr>
                <w:sz w:val="28"/>
                <w:szCs w:val="28"/>
              </w:rPr>
              <w:t>+ Vẽ sơ đồ tư duy bài học</w:t>
            </w:r>
          </w:p>
          <w:p w:rsidR="002D4CF5" w:rsidRPr="002D4CF5" w:rsidRDefault="002D4CF5" w:rsidP="002D4CF5">
            <w:pPr>
              <w:spacing w:line="360" w:lineRule="auto"/>
              <w:ind w:left="225"/>
              <w:jc w:val="both"/>
              <w:rPr>
                <w:sz w:val="28"/>
                <w:szCs w:val="28"/>
              </w:rPr>
            </w:pPr>
            <w:r w:rsidRPr="002D4CF5">
              <w:rPr>
                <w:sz w:val="28"/>
                <w:szCs w:val="28"/>
              </w:rPr>
              <w:t>+ Tìm đọc một số tác phâm tiêu biểu có nêu tên trong bài học nhưng chưa có văn bản cụ thể.</w:t>
            </w:r>
          </w:p>
          <w:p w:rsidR="002D4CF5" w:rsidRPr="002D4CF5" w:rsidRDefault="002D4CF5" w:rsidP="002D4CF5">
            <w:pPr>
              <w:spacing w:line="360" w:lineRule="auto"/>
              <w:rPr>
                <w:b/>
                <w:sz w:val="28"/>
                <w:szCs w:val="28"/>
              </w:rPr>
            </w:pPr>
            <w:r w:rsidRPr="002D4CF5">
              <w:rPr>
                <w:b/>
                <w:sz w:val="28"/>
                <w:szCs w:val="28"/>
              </w:rPr>
              <w:t>Bước 2:  HS thực hiện nhiệm vụ</w:t>
            </w:r>
          </w:p>
          <w:p w:rsidR="002D4CF5" w:rsidRPr="002D4CF5" w:rsidRDefault="002D4CF5" w:rsidP="002D4CF5">
            <w:pPr>
              <w:spacing w:line="360" w:lineRule="auto"/>
              <w:rPr>
                <w:b/>
                <w:sz w:val="28"/>
                <w:szCs w:val="28"/>
              </w:rPr>
            </w:pPr>
            <w:r w:rsidRPr="002D4CF5">
              <w:rPr>
                <w:sz w:val="28"/>
                <w:szCs w:val="28"/>
                <w:lang w:val="vi-VN"/>
              </w:rPr>
              <w:t>- HS: Suy ghĩ trao đổi và trả lời.</w:t>
            </w:r>
          </w:p>
          <w:p w:rsidR="002D4CF5" w:rsidRPr="002D4CF5" w:rsidRDefault="002D4CF5" w:rsidP="002D4CF5">
            <w:pPr>
              <w:spacing w:line="360" w:lineRule="auto"/>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rPr>
                <w:sz w:val="28"/>
                <w:szCs w:val="28"/>
              </w:rPr>
            </w:pPr>
            <w:r w:rsidRPr="002D4CF5">
              <w:rPr>
                <w:rFonts w:eastAsia="TimesNewRomanPSMT"/>
                <w:b/>
                <w:sz w:val="28"/>
                <w:szCs w:val="28"/>
              </w:rPr>
              <w:t>Bước 4: GV nhận xét, chốt lại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30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tc>
      </w:tr>
    </w:tbl>
    <w:p w:rsidR="002D4CF5" w:rsidRPr="002D4CF5" w:rsidRDefault="002D4CF5" w:rsidP="002D4CF5">
      <w:pPr>
        <w:spacing w:line="360" w:lineRule="auto"/>
        <w:jc w:val="both"/>
        <w:rPr>
          <w:sz w:val="28"/>
          <w:szCs w:val="28"/>
        </w:rPr>
      </w:pPr>
      <w:r w:rsidRPr="002D4CF5">
        <w:rPr>
          <w:b/>
          <w:sz w:val="28"/>
          <w:szCs w:val="28"/>
          <w:lang w:val="vi-VN"/>
        </w:rPr>
        <w:t xml:space="preserve"> </w:t>
      </w:r>
    </w:p>
    <w:p w:rsidR="002D4CF5" w:rsidRPr="002D4CF5" w:rsidRDefault="002D4CF5" w:rsidP="002D4CF5">
      <w:pPr>
        <w:tabs>
          <w:tab w:val="left" w:pos="0"/>
        </w:tabs>
        <w:spacing w:line="360" w:lineRule="auto"/>
        <w:jc w:val="both"/>
        <w:rPr>
          <w:sz w:val="28"/>
          <w:szCs w:val="28"/>
        </w:rPr>
      </w:pPr>
    </w:p>
    <w:p w:rsidR="002D4CF5" w:rsidRPr="002D4CF5" w:rsidRDefault="002D4CF5" w:rsidP="002D4CF5">
      <w:pPr>
        <w:tabs>
          <w:tab w:val="left" w:pos="0"/>
        </w:tabs>
        <w:spacing w:line="360" w:lineRule="auto"/>
        <w:jc w:val="both"/>
        <w:rPr>
          <w:sz w:val="28"/>
          <w:szCs w:val="28"/>
        </w:rPr>
      </w:pPr>
    </w:p>
    <w:p w:rsidR="002D4CF5" w:rsidRPr="002D4CF5" w:rsidRDefault="002D4CF5" w:rsidP="002D4CF5">
      <w:pPr>
        <w:tabs>
          <w:tab w:val="left" w:pos="0"/>
        </w:tabs>
        <w:spacing w:line="360" w:lineRule="auto"/>
        <w:jc w:val="both"/>
        <w:rPr>
          <w:sz w:val="28"/>
          <w:szCs w:val="28"/>
        </w:rPr>
      </w:pPr>
    </w:p>
    <w:p w:rsidR="002D4CF5" w:rsidRPr="002D4CF5" w:rsidRDefault="002D4CF5" w:rsidP="002D4CF5">
      <w:pPr>
        <w:tabs>
          <w:tab w:val="left" w:pos="0"/>
        </w:tabs>
        <w:spacing w:line="360" w:lineRule="auto"/>
        <w:jc w:val="both"/>
        <w:rPr>
          <w:sz w:val="28"/>
          <w:szCs w:val="28"/>
        </w:rPr>
      </w:pPr>
    </w:p>
    <w:p w:rsidR="002D4CF5" w:rsidRPr="002D4CF5" w:rsidRDefault="002D4CF5" w:rsidP="002D4CF5">
      <w:pPr>
        <w:tabs>
          <w:tab w:val="left" w:pos="0"/>
        </w:tabs>
        <w:spacing w:line="360" w:lineRule="auto"/>
        <w:jc w:val="both"/>
        <w:rPr>
          <w:sz w:val="28"/>
          <w:szCs w:val="28"/>
        </w:rPr>
      </w:pPr>
    </w:p>
    <w:p w:rsidR="002D4CF5" w:rsidRPr="002D4CF5" w:rsidRDefault="002D4CF5" w:rsidP="002D4CF5">
      <w:pPr>
        <w:tabs>
          <w:tab w:val="left" w:pos="0"/>
        </w:tabs>
        <w:spacing w:line="360" w:lineRule="auto"/>
        <w:jc w:val="both"/>
        <w:rPr>
          <w:sz w:val="28"/>
          <w:szCs w:val="28"/>
        </w:rPr>
      </w:pPr>
      <w:r w:rsidRPr="002D4CF5">
        <w:rPr>
          <w:sz w:val="28"/>
          <w:szCs w:val="28"/>
        </w:rPr>
        <w:t xml:space="preserve">Ngày kí </w:t>
      </w:r>
    </w:p>
    <w:p w:rsidR="002D4CF5" w:rsidRPr="002D4CF5" w:rsidRDefault="002D4CF5" w:rsidP="002D4CF5">
      <w:pPr>
        <w:tabs>
          <w:tab w:val="left" w:pos="0"/>
        </w:tabs>
        <w:spacing w:line="360" w:lineRule="auto"/>
        <w:jc w:val="both"/>
        <w:rPr>
          <w:sz w:val="28"/>
          <w:szCs w:val="28"/>
        </w:rPr>
      </w:pPr>
      <w:r w:rsidRPr="002D4CF5">
        <w:rPr>
          <w:sz w:val="28"/>
          <w:szCs w:val="28"/>
        </w:rPr>
        <w:t>Tiết 34+35</w:t>
      </w:r>
    </w:p>
    <w:p w:rsidR="002D4CF5" w:rsidRPr="002D4CF5" w:rsidRDefault="002D4CF5" w:rsidP="002D4CF5">
      <w:pPr>
        <w:tabs>
          <w:tab w:val="left" w:pos="0"/>
        </w:tabs>
        <w:spacing w:line="360" w:lineRule="auto"/>
        <w:jc w:val="both"/>
        <w:rPr>
          <w:b/>
          <w:sz w:val="28"/>
          <w:szCs w:val="28"/>
          <w:lang w:val="vi-VN"/>
        </w:rPr>
      </w:pPr>
    </w:p>
    <w:p w:rsidR="002D4CF5" w:rsidRPr="002D4CF5" w:rsidRDefault="002D4CF5" w:rsidP="002D4CF5">
      <w:pPr>
        <w:spacing w:line="360" w:lineRule="auto"/>
        <w:rPr>
          <w:b/>
          <w:sz w:val="28"/>
          <w:szCs w:val="28"/>
        </w:rPr>
      </w:pPr>
      <w:r w:rsidRPr="002D4CF5">
        <w:rPr>
          <w:b/>
          <w:sz w:val="28"/>
          <w:szCs w:val="28"/>
        </w:rPr>
        <w:t xml:space="preserve">                                                                    Bài viết số 3</w:t>
      </w:r>
    </w:p>
    <w:p w:rsidR="002D4CF5" w:rsidRPr="002D4CF5" w:rsidRDefault="002D4CF5" w:rsidP="002D4CF5">
      <w:pPr>
        <w:spacing w:line="360" w:lineRule="auto"/>
        <w:rPr>
          <w:sz w:val="28"/>
          <w:szCs w:val="28"/>
        </w:rPr>
      </w:pPr>
      <w:r w:rsidRPr="002D4CF5">
        <w:rPr>
          <w:b/>
          <w:sz w:val="28"/>
          <w:szCs w:val="28"/>
        </w:rPr>
        <w:t xml:space="preserve">                                                                 </w:t>
      </w:r>
      <w:r w:rsidRPr="002D4CF5">
        <w:rPr>
          <w:sz w:val="28"/>
          <w:szCs w:val="28"/>
        </w:rPr>
        <w:t>(Nghị luận văn học )</w:t>
      </w:r>
    </w:p>
    <w:p w:rsidR="002D4CF5" w:rsidRPr="002D4CF5" w:rsidRDefault="002D4CF5" w:rsidP="002D4CF5">
      <w:pPr>
        <w:spacing w:line="360" w:lineRule="auto"/>
        <w:rPr>
          <w:sz w:val="28"/>
          <w:szCs w:val="28"/>
        </w:rPr>
      </w:pPr>
    </w:p>
    <w:p w:rsidR="002D4CF5" w:rsidRPr="002D4CF5" w:rsidRDefault="002D4CF5" w:rsidP="002D4CF5">
      <w:pPr>
        <w:spacing w:line="360" w:lineRule="auto"/>
        <w:outlineLvl w:val="0"/>
        <w:rPr>
          <w:b/>
          <w:sz w:val="28"/>
          <w:szCs w:val="28"/>
        </w:rPr>
      </w:pPr>
      <w:r w:rsidRPr="002D4CF5">
        <w:rPr>
          <w:b/>
          <w:sz w:val="28"/>
          <w:szCs w:val="28"/>
        </w:rPr>
        <w:t>A. Mục tiêu đề kiểm tra</w:t>
      </w:r>
    </w:p>
    <w:p w:rsidR="002D4CF5" w:rsidRPr="002D4CF5" w:rsidRDefault="002D4CF5" w:rsidP="002D4CF5">
      <w:pPr>
        <w:spacing w:line="360" w:lineRule="auto"/>
        <w:rPr>
          <w:sz w:val="28"/>
          <w:szCs w:val="28"/>
        </w:rPr>
      </w:pPr>
      <w:r w:rsidRPr="002D4CF5">
        <w:rPr>
          <w:sz w:val="28"/>
          <w:szCs w:val="28"/>
        </w:rPr>
        <w:t xml:space="preserve">- Kiểm tra kiến thức, kĩ năng phần đọc hiểu về tác phẩm văn học trong chương trình ngữ văn 11 tập I </w:t>
      </w:r>
    </w:p>
    <w:p w:rsidR="002D4CF5" w:rsidRPr="002D4CF5" w:rsidRDefault="002D4CF5" w:rsidP="002D4CF5">
      <w:pPr>
        <w:spacing w:line="360" w:lineRule="auto"/>
        <w:rPr>
          <w:sz w:val="28"/>
          <w:szCs w:val="28"/>
        </w:rPr>
      </w:pPr>
      <w:r w:rsidRPr="002D4CF5">
        <w:rPr>
          <w:sz w:val="28"/>
          <w:szCs w:val="28"/>
        </w:rPr>
        <w:t>- Kiểm tra đánh giá kĩ năng vận dụng những kiến thức cơ bản để viết một bài văn nghị luận văn học</w:t>
      </w:r>
    </w:p>
    <w:p w:rsidR="002D4CF5" w:rsidRPr="002D4CF5" w:rsidRDefault="002D4CF5" w:rsidP="002D4CF5">
      <w:pPr>
        <w:spacing w:line="360" w:lineRule="auto"/>
        <w:rPr>
          <w:sz w:val="28"/>
          <w:szCs w:val="28"/>
        </w:rPr>
      </w:pPr>
    </w:p>
    <w:p w:rsidR="002D4CF5" w:rsidRPr="002D4CF5" w:rsidRDefault="002D4CF5" w:rsidP="002D4CF5">
      <w:pPr>
        <w:spacing w:line="360" w:lineRule="auto"/>
        <w:outlineLvl w:val="0"/>
        <w:rPr>
          <w:b/>
          <w:sz w:val="28"/>
          <w:szCs w:val="28"/>
        </w:rPr>
      </w:pPr>
      <w:r w:rsidRPr="002D4CF5">
        <w:rPr>
          <w:b/>
          <w:sz w:val="28"/>
          <w:szCs w:val="28"/>
        </w:rPr>
        <w:t>B. Hình thức kiểm tra.</w:t>
      </w:r>
    </w:p>
    <w:p w:rsidR="002D4CF5" w:rsidRPr="002D4CF5" w:rsidRDefault="002D4CF5" w:rsidP="00D377B6">
      <w:pPr>
        <w:numPr>
          <w:ilvl w:val="0"/>
          <w:numId w:val="18"/>
        </w:numPr>
        <w:spacing w:line="360" w:lineRule="auto"/>
        <w:rPr>
          <w:sz w:val="28"/>
          <w:szCs w:val="28"/>
        </w:rPr>
      </w:pPr>
      <w:r w:rsidRPr="002D4CF5">
        <w:rPr>
          <w:sz w:val="28"/>
          <w:szCs w:val="28"/>
        </w:rPr>
        <w:t>Tự luận</w:t>
      </w:r>
    </w:p>
    <w:p w:rsidR="002D4CF5" w:rsidRPr="002D4CF5" w:rsidRDefault="002D4CF5" w:rsidP="00D377B6">
      <w:pPr>
        <w:numPr>
          <w:ilvl w:val="0"/>
          <w:numId w:val="18"/>
        </w:numPr>
        <w:spacing w:line="360" w:lineRule="auto"/>
        <w:rPr>
          <w:sz w:val="28"/>
          <w:szCs w:val="28"/>
        </w:rPr>
      </w:pPr>
      <w:r w:rsidRPr="002D4CF5">
        <w:rPr>
          <w:sz w:val="28"/>
          <w:szCs w:val="28"/>
        </w:rPr>
        <w:t>Cách tổ chức kiểm tra: Tự luận trong vòng 90 phút.</w:t>
      </w:r>
    </w:p>
    <w:p w:rsidR="002D4CF5" w:rsidRPr="002D4CF5" w:rsidRDefault="002D4CF5" w:rsidP="002D4CF5">
      <w:pPr>
        <w:spacing w:line="360" w:lineRule="auto"/>
        <w:rPr>
          <w:sz w:val="28"/>
          <w:szCs w:val="28"/>
        </w:rPr>
      </w:pPr>
    </w:p>
    <w:tbl>
      <w:tblPr>
        <w:tblW w:w="910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1391"/>
        <w:gridCol w:w="1979"/>
        <w:gridCol w:w="2342"/>
        <w:gridCol w:w="1620"/>
      </w:tblGrid>
      <w:tr w:rsidR="002D4CF5" w:rsidRPr="002D4CF5" w:rsidTr="00D377B6">
        <w:tc>
          <w:tcPr>
            <w:tcW w:w="1776" w:type="dxa"/>
          </w:tcPr>
          <w:p w:rsidR="002D4CF5" w:rsidRPr="002D4CF5" w:rsidRDefault="002D4CF5" w:rsidP="002D4CF5">
            <w:pPr>
              <w:spacing w:line="360" w:lineRule="auto"/>
              <w:rPr>
                <w:b/>
                <w:sz w:val="28"/>
                <w:szCs w:val="28"/>
              </w:rPr>
            </w:pPr>
            <w:r w:rsidRPr="002D4CF5">
              <w:rPr>
                <w:b/>
                <w:noProof/>
                <w:sz w:val="28"/>
                <w:szCs w:val="28"/>
              </w:rPr>
              <w:pict>
                <v:line id="_x0000_s1080" style="position:absolute;z-index:251671040" from="0,0" to="81pt,45.4pt"/>
              </w:pict>
            </w:r>
            <w:r w:rsidRPr="002D4CF5">
              <w:rPr>
                <w:b/>
                <w:sz w:val="28"/>
                <w:szCs w:val="28"/>
              </w:rPr>
              <w:t xml:space="preserve">         Mức độ</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Chủ đề</w:t>
            </w:r>
          </w:p>
        </w:tc>
        <w:tc>
          <w:tcPr>
            <w:tcW w:w="1391" w:type="dxa"/>
            <w:vAlign w:val="center"/>
          </w:tcPr>
          <w:p w:rsidR="002D4CF5" w:rsidRPr="002D4CF5" w:rsidRDefault="002D4CF5" w:rsidP="002D4CF5">
            <w:pPr>
              <w:spacing w:line="360" w:lineRule="auto"/>
              <w:jc w:val="center"/>
              <w:rPr>
                <w:b/>
                <w:sz w:val="28"/>
                <w:szCs w:val="28"/>
              </w:rPr>
            </w:pPr>
            <w:r w:rsidRPr="002D4CF5">
              <w:rPr>
                <w:b/>
                <w:sz w:val="28"/>
                <w:szCs w:val="28"/>
              </w:rPr>
              <w:t>Nhận biết</w:t>
            </w:r>
          </w:p>
        </w:tc>
        <w:tc>
          <w:tcPr>
            <w:tcW w:w="1979" w:type="dxa"/>
            <w:vAlign w:val="center"/>
          </w:tcPr>
          <w:p w:rsidR="002D4CF5" w:rsidRPr="002D4CF5" w:rsidRDefault="002D4CF5" w:rsidP="002D4CF5">
            <w:pPr>
              <w:spacing w:line="360" w:lineRule="auto"/>
              <w:jc w:val="center"/>
              <w:rPr>
                <w:b/>
                <w:sz w:val="28"/>
                <w:szCs w:val="28"/>
              </w:rPr>
            </w:pPr>
            <w:r w:rsidRPr="002D4CF5">
              <w:rPr>
                <w:b/>
                <w:sz w:val="28"/>
                <w:szCs w:val="28"/>
              </w:rPr>
              <w:t>Thông hiểu</w:t>
            </w:r>
          </w:p>
        </w:tc>
        <w:tc>
          <w:tcPr>
            <w:tcW w:w="2342" w:type="dxa"/>
            <w:vAlign w:val="center"/>
          </w:tcPr>
          <w:p w:rsidR="002D4CF5" w:rsidRPr="002D4CF5" w:rsidRDefault="002D4CF5" w:rsidP="002D4CF5">
            <w:pPr>
              <w:spacing w:line="360" w:lineRule="auto"/>
              <w:jc w:val="center"/>
              <w:rPr>
                <w:b/>
                <w:sz w:val="28"/>
                <w:szCs w:val="28"/>
              </w:rPr>
            </w:pPr>
            <w:r w:rsidRPr="002D4CF5">
              <w:rPr>
                <w:b/>
                <w:sz w:val="28"/>
                <w:szCs w:val="28"/>
              </w:rPr>
              <w:t xml:space="preserve">Vận dụng </w:t>
            </w:r>
          </w:p>
        </w:tc>
        <w:tc>
          <w:tcPr>
            <w:tcW w:w="1620" w:type="dxa"/>
            <w:vAlign w:val="center"/>
          </w:tcPr>
          <w:p w:rsidR="002D4CF5" w:rsidRPr="002D4CF5" w:rsidRDefault="002D4CF5" w:rsidP="002D4CF5">
            <w:pPr>
              <w:spacing w:line="360" w:lineRule="auto"/>
              <w:jc w:val="center"/>
              <w:rPr>
                <w:b/>
                <w:sz w:val="28"/>
                <w:szCs w:val="28"/>
              </w:rPr>
            </w:pPr>
            <w:r w:rsidRPr="002D4CF5">
              <w:rPr>
                <w:b/>
                <w:sz w:val="28"/>
                <w:szCs w:val="28"/>
              </w:rPr>
              <w:t>Cộng</w:t>
            </w:r>
          </w:p>
        </w:tc>
      </w:tr>
      <w:tr w:rsidR="002D4CF5" w:rsidRPr="002D4CF5" w:rsidTr="00D377B6">
        <w:tc>
          <w:tcPr>
            <w:tcW w:w="1776" w:type="dxa"/>
          </w:tcPr>
          <w:p w:rsidR="002D4CF5" w:rsidRPr="002D4CF5" w:rsidRDefault="002D4CF5" w:rsidP="002D4CF5">
            <w:pPr>
              <w:spacing w:line="360" w:lineRule="auto"/>
              <w:rPr>
                <w:b/>
                <w:sz w:val="28"/>
                <w:szCs w:val="28"/>
              </w:rPr>
            </w:pPr>
            <w:r w:rsidRPr="002D4CF5">
              <w:rPr>
                <w:b/>
                <w:sz w:val="28"/>
                <w:szCs w:val="28"/>
              </w:rPr>
              <w:t>1. Văn học</w:t>
            </w:r>
          </w:p>
          <w:p w:rsidR="002D4CF5" w:rsidRPr="002D4CF5" w:rsidRDefault="002D4CF5" w:rsidP="002D4CF5">
            <w:pPr>
              <w:spacing w:line="360" w:lineRule="auto"/>
              <w:rPr>
                <w:b/>
                <w:sz w:val="28"/>
                <w:szCs w:val="28"/>
              </w:rPr>
            </w:pPr>
            <w:r w:rsidRPr="002D4CF5">
              <w:rPr>
                <w:b/>
                <w:sz w:val="28"/>
                <w:szCs w:val="28"/>
              </w:rPr>
              <w:t>- Thương vợ - Trần Tế Xương</w:t>
            </w:r>
          </w:p>
        </w:tc>
        <w:tc>
          <w:tcPr>
            <w:tcW w:w="1391" w:type="dxa"/>
          </w:tcPr>
          <w:p w:rsidR="002D4CF5" w:rsidRPr="002D4CF5" w:rsidRDefault="002D4CF5" w:rsidP="002D4CF5">
            <w:pPr>
              <w:spacing w:line="360" w:lineRule="auto"/>
              <w:rPr>
                <w:sz w:val="28"/>
                <w:szCs w:val="28"/>
              </w:rPr>
            </w:pPr>
            <w:r w:rsidRPr="002D4CF5">
              <w:rPr>
                <w:sz w:val="28"/>
                <w:szCs w:val="28"/>
              </w:rPr>
              <w:t>- Nhận biết nội dung của văn bản văn học</w:t>
            </w:r>
          </w:p>
        </w:tc>
        <w:tc>
          <w:tcPr>
            <w:tcW w:w="1979" w:type="dxa"/>
          </w:tcPr>
          <w:p w:rsidR="002D4CF5" w:rsidRPr="002D4CF5" w:rsidRDefault="002D4CF5" w:rsidP="002D4CF5">
            <w:pPr>
              <w:spacing w:line="360" w:lineRule="auto"/>
              <w:rPr>
                <w:sz w:val="28"/>
                <w:szCs w:val="28"/>
              </w:rPr>
            </w:pPr>
            <w:r w:rsidRPr="002D4CF5">
              <w:rPr>
                <w:sz w:val="28"/>
                <w:szCs w:val="28"/>
              </w:rPr>
              <w:t>- Các biện pháp nghệ thuật được sử dụng trong văn bản văn học</w:t>
            </w:r>
          </w:p>
        </w:tc>
        <w:tc>
          <w:tcPr>
            <w:tcW w:w="2342" w:type="dxa"/>
          </w:tcPr>
          <w:p w:rsidR="002D4CF5" w:rsidRPr="002D4CF5" w:rsidRDefault="002D4CF5" w:rsidP="002D4CF5">
            <w:pPr>
              <w:spacing w:line="360" w:lineRule="auto"/>
              <w:rPr>
                <w:sz w:val="28"/>
                <w:szCs w:val="28"/>
              </w:rPr>
            </w:pPr>
            <w:r w:rsidRPr="002D4CF5">
              <w:rPr>
                <w:sz w:val="28"/>
                <w:szCs w:val="28"/>
              </w:rPr>
              <w:t>- Vận dụng những kiến thức về xã hội để viết một đoạn văn ngắn theo chủ đề cho trước</w:t>
            </w:r>
          </w:p>
        </w:tc>
        <w:tc>
          <w:tcPr>
            <w:tcW w:w="1620" w:type="dxa"/>
          </w:tcPr>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tc>
      </w:tr>
      <w:tr w:rsidR="002D4CF5" w:rsidRPr="002D4CF5" w:rsidTr="00D377B6">
        <w:tc>
          <w:tcPr>
            <w:tcW w:w="1776" w:type="dxa"/>
          </w:tcPr>
          <w:p w:rsidR="002D4CF5" w:rsidRPr="002D4CF5" w:rsidRDefault="002D4CF5" w:rsidP="002D4CF5">
            <w:pPr>
              <w:spacing w:line="360" w:lineRule="auto"/>
              <w:rPr>
                <w:i/>
                <w:sz w:val="28"/>
                <w:szCs w:val="28"/>
              </w:rPr>
            </w:pPr>
            <w:r w:rsidRPr="002D4CF5">
              <w:rPr>
                <w:i/>
                <w:sz w:val="28"/>
                <w:szCs w:val="28"/>
              </w:rPr>
              <w:t>Số câu: 1</w:t>
            </w:r>
          </w:p>
          <w:p w:rsidR="002D4CF5" w:rsidRPr="002D4CF5" w:rsidRDefault="002D4CF5" w:rsidP="002D4CF5">
            <w:pPr>
              <w:spacing w:line="360" w:lineRule="auto"/>
              <w:rPr>
                <w:i/>
                <w:sz w:val="28"/>
                <w:szCs w:val="28"/>
              </w:rPr>
            </w:pPr>
            <w:r w:rsidRPr="002D4CF5">
              <w:rPr>
                <w:i/>
                <w:sz w:val="28"/>
                <w:szCs w:val="28"/>
              </w:rPr>
              <w:t>Số điểm: 3</w:t>
            </w:r>
          </w:p>
          <w:p w:rsidR="002D4CF5" w:rsidRPr="002D4CF5" w:rsidRDefault="002D4CF5" w:rsidP="002D4CF5">
            <w:pPr>
              <w:spacing w:line="360" w:lineRule="auto"/>
              <w:rPr>
                <w:i/>
                <w:sz w:val="28"/>
                <w:szCs w:val="28"/>
              </w:rPr>
            </w:pPr>
            <w:r w:rsidRPr="002D4CF5">
              <w:rPr>
                <w:i/>
                <w:sz w:val="28"/>
                <w:szCs w:val="28"/>
              </w:rPr>
              <w:t>Tỉ lệ: 100%</w:t>
            </w:r>
          </w:p>
        </w:tc>
        <w:tc>
          <w:tcPr>
            <w:tcW w:w="1391" w:type="dxa"/>
          </w:tcPr>
          <w:p w:rsidR="002D4CF5" w:rsidRPr="002D4CF5" w:rsidRDefault="002D4CF5" w:rsidP="002D4CF5">
            <w:pPr>
              <w:spacing w:line="360" w:lineRule="auto"/>
              <w:rPr>
                <w:i/>
                <w:sz w:val="28"/>
                <w:szCs w:val="28"/>
              </w:rPr>
            </w:pPr>
            <w:r w:rsidRPr="002D4CF5">
              <w:rPr>
                <w:i/>
                <w:sz w:val="28"/>
                <w:szCs w:val="28"/>
              </w:rPr>
              <w:t>1</w:t>
            </w:r>
          </w:p>
          <w:p w:rsidR="002D4CF5" w:rsidRPr="002D4CF5" w:rsidRDefault="002D4CF5" w:rsidP="002D4CF5">
            <w:pPr>
              <w:spacing w:line="360" w:lineRule="auto"/>
              <w:rPr>
                <w:i/>
                <w:sz w:val="28"/>
                <w:szCs w:val="28"/>
              </w:rPr>
            </w:pPr>
            <w:r w:rsidRPr="002D4CF5">
              <w:rPr>
                <w:i/>
                <w:sz w:val="28"/>
                <w:szCs w:val="28"/>
              </w:rPr>
              <w:t>1</w:t>
            </w:r>
          </w:p>
          <w:p w:rsidR="002D4CF5" w:rsidRPr="002D4CF5" w:rsidRDefault="002D4CF5" w:rsidP="002D4CF5">
            <w:pPr>
              <w:spacing w:line="360" w:lineRule="auto"/>
              <w:rPr>
                <w:i/>
                <w:sz w:val="28"/>
                <w:szCs w:val="28"/>
              </w:rPr>
            </w:pPr>
            <w:r w:rsidRPr="002D4CF5">
              <w:rPr>
                <w:i/>
                <w:sz w:val="28"/>
                <w:szCs w:val="28"/>
              </w:rPr>
              <w:t>33,3%</w:t>
            </w:r>
          </w:p>
        </w:tc>
        <w:tc>
          <w:tcPr>
            <w:tcW w:w="1979" w:type="dxa"/>
          </w:tcPr>
          <w:p w:rsidR="002D4CF5" w:rsidRPr="002D4CF5" w:rsidRDefault="002D4CF5" w:rsidP="002D4CF5">
            <w:pPr>
              <w:spacing w:line="360" w:lineRule="auto"/>
              <w:rPr>
                <w:i/>
                <w:sz w:val="28"/>
                <w:szCs w:val="28"/>
              </w:rPr>
            </w:pPr>
            <w:r w:rsidRPr="002D4CF5">
              <w:rPr>
                <w:i/>
                <w:sz w:val="28"/>
                <w:szCs w:val="28"/>
              </w:rPr>
              <w:t>1</w:t>
            </w:r>
          </w:p>
          <w:p w:rsidR="002D4CF5" w:rsidRPr="002D4CF5" w:rsidRDefault="002D4CF5" w:rsidP="002D4CF5">
            <w:pPr>
              <w:spacing w:line="360" w:lineRule="auto"/>
              <w:rPr>
                <w:i/>
                <w:sz w:val="28"/>
                <w:szCs w:val="28"/>
              </w:rPr>
            </w:pPr>
            <w:r w:rsidRPr="002D4CF5">
              <w:rPr>
                <w:i/>
                <w:sz w:val="28"/>
                <w:szCs w:val="28"/>
              </w:rPr>
              <w:t>1</w:t>
            </w:r>
          </w:p>
          <w:p w:rsidR="002D4CF5" w:rsidRPr="002D4CF5" w:rsidRDefault="002D4CF5" w:rsidP="002D4CF5">
            <w:pPr>
              <w:spacing w:line="360" w:lineRule="auto"/>
              <w:rPr>
                <w:i/>
                <w:sz w:val="28"/>
                <w:szCs w:val="28"/>
              </w:rPr>
            </w:pPr>
            <w:r w:rsidRPr="002D4CF5">
              <w:rPr>
                <w:i/>
                <w:sz w:val="28"/>
                <w:szCs w:val="28"/>
              </w:rPr>
              <w:t>33,3%</w:t>
            </w:r>
          </w:p>
        </w:tc>
        <w:tc>
          <w:tcPr>
            <w:tcW w:w="2342" w:type="dxa"/>
          </w:tcPr>
          <w:p w:rsidR="002D4CF5" w:rsidRPr="002D4CF5" w:rsidRDefault="002D4CF5" w:rsidP="002D4CF5">
            <w:pPr>
              <w:spacing w:line="360" w:lineRule="auto"/>
              <w:rPr>
                <w:i/>
                <w:sz w:val="28"/>
                <w:szCs w:val="28"/>
              </w:rPr>
            </w:pPr>
            <w:r w:rsidRPr="002D4CF5">
              <w:rPr>
                <w:i/>
                <w:sz w:val="28"/>
                <w:szCs w:val="28"/>
              </w:rPr>
              <w:t>1</w:t>
            </w:r>
          </w:p>
          <w:p w:rsidR="002D4CF5" w:rsidRPr="002D4CF5" w:rsidRDefault="002D4CF5" w:rsidP="002D4CF5">
            <w:pPr>
              <w:spacing w:line="360" w:lineRule="auto"/>
              <w:rPr>
                <w:i/>
                <w:sz w:val="28"/>
                <w:szCs w:val="28"/>
              </w:rPr>
            </w:pPr>
            <w:r w:rsidRPr="002D4CF5">
              <w:rPr>
                <w:i/>
                <w:sz w:val="28"/>
                <w:szCs w:val="28"/>
              </w:rPr>
              <w:t>1</w:t>
            </w:r>
          </w:p>
          <w:p w:rsidR="002D4CF5" w:rsidRPr="002D4CF5" w:rsidRDefault="002D4CF5" w:rsidP="002D4CF5">
            <w:pPr>
              <w:spacing w:line="360" w:lineRule="auto"/>
              <w:rPr>
                <w:i/>
                <w:sz w:val="28"/>
                <w:szCs w:val="28"/>
              </w:rPr>
            </w:pPr>
            <w:r w:rsidRPr="002D4CF5">
              <w:rPr>
                <w:i/>
                <w:sz w:val="28"/>
                <w:szCs w:val="28"/>
              </w:rPr>
              <w:t>33,3%</w:t>
            </w:r>
          </w:p>
        </w:tc>
        <w:tc>
          <w:tcPr>
            <w:tcW w:w="1620" w:type="dxa"/>
          </w:tcPr>
          <w:p w:rsidR="002D4CF5" w:rsidRPr="002D4CF5" w:rsidRDefault="002D4CF5" w:rsidP="002D4CF5">
            <w:pPr>
              <w:spacing w:line="360" w:lineRule="auto"/>
              <w:rPr>
                <w:i/>
                <w:sz w:val="28"/>
                <w:szCs w:val="28"/>
              </w:rPr>
            </w:pPr>
            <w:r w:rsidRPr="002D4CF5">
              <w:rPr>
                <w:i/>
                <w:sz w:val="28"/>
                <w:szCs w:val="28"/>
              </w:rPr>
              <w:t>30%= 3,0 điểm</w:t>
            </w:r>
          </w:p>
        </w:tc>
      </w:tr>
      <w:tr w:rsidR="002D4CF5" w:rsidRPr="002D4CF5" w:rsidTr="00D377B6">
        <w:tc>
          <w:tcPr>
            <w:tcW w:w="1776" w:type="dxa"/>
          </w:tcPr>
          <w:p w:rsidR="002D4CF5" w:rsidRPr="002D4CF5" w:rsidRDefault="002D4CF5" w:rsidP="002D4CF5">
            <w:pPr>
              <w:spacing w:line="360" w:lineRule="auto"/>
              <w:rPr>
                <w:b/>
                <w:sz w:val="28"/>
                <w:szCs w:val="28"/>
              </w:rPr>
            </w:pPr>
            <w:r w:rsidRPr="002D4CF5">
              <w:rPr>
                <w:b/>
                <w:sz w:val="28"/>
                <w:szCs w:val="28"/>
              </w:rPr>
              <w:t>2. Nghị luận văn học</w:t>
            </w:r>
          </w:p>
          <w:p w:rsidR="002D4CF5" w:rsidRPr="002D4CF5" w:rsidRDefault="002D4CF5" w:rsidP="002D4CF5">
            <w:pPr>
              <w:spacing w:line="360" w:lineRule="auto"/>
              <w:rPr>
                <w:b/>
                <w:sz w:val="28"/>
                <w:szCs w:val="28"/>
              </w:rPr>
            </w:pPr>
            <w:r w:rsidRPr="002D4CF5">
              <w:rPr>
                <w:b/>
                <w:sz w:val="28"/>
                <w:szCs w:val="28"/>
              </w:rPr>
              <w:t>- Văn tế nghĩa sĩ Cần Giuộc – Nguyễn Đình Chiểu</w:t>
            </w:r>
          </w:p>
        </w:tc>
        <w:tc>
          <w:tcPr>
            <w:tcW w:w="1391" w:type="dxa"/>
          </w:tcPr>
          <w:p w:rsidR="002D4CF5" w:rsidRPr="002D4CF5" w:rsidRDefault="002D4CF5" w:rsidP="002D4CF5">
            <w:pPr>
              <w:spacing w:line="360" w:lineRule="auto"/>
              <w:rPr>
                <w:i/>
                <w:sz w:val="28"/>
                <w:szCs w:val="28"/>
              </w:rPr>
            </w:pPr>
          </w:p>
        </w:tc>
        <w:tc>
          <w:tcPr>
            <w:tcW w:w="1979" w:type="dxa"/>
          </w:tcPr>
          <w:p w:rsidR="002D4CF5" w:rsidRPr="002D4CF5" w:rsidRDefault="002D4CF5" w:rsidP="002D4CF5">
            <w:pPr>
              <w:spacing w:line="360" w:lineRule="auto"/>
              <w:rPr>
                <w:i/>
                <w:sz w:val="28"/>
                <w:szCs w:val="28"/>
              </w:rPr>
            </w:pPr>
          </w:p>
        </w:tc>
        <w:tc>
          <w:tcPr>
            <w:tcW w:w="2342" w:type="dxa"/>
          </w:tcPr>
          <w:p w:rsidR="002D4CF5" w:rsidRPr="002D4CF5" w:rsidRDefault="002D4CF5" w:rsidP="002D4CF5">
            <w:pPr>
              <w:spacing w:line="360" w:lineRule="auto"/>
              <w:rPr>
                <w:i/>
                <w:sz w:val="28"/>
                <w:szCs w:val="28"/>
              </w:rPr>
            </w:pPr>
            <w:r w:rsidRPr="002D4CF5">
              <w:rPr>
                <w:sz w:val="28"/>
                <w:szCs w:val="28"/>
              </w:rPr>
              <w:t>Tích hợp kiến thức kĩ năng đã học để viết  bài văn nghị luận văn học</w:t>
            </w:r>
          </w:p>
        </w:tc>
        <w:tc>
          <w:tcPr>
            <w:tcW w:w="1620" w:type="dxa"/>
          </w:tcPr>
          <w:p w:rsidR="002D4CF5" w:rsidRPr="002D4CF5" w:rsidRDefault="002D4CF5" w:rsidP="002D4CF5">
            <w:pPr>
              <w:spacing w:line="360" w:lineRule="auto"/>
              <w:rPr>
                <w:i/>
                <w:sz w:val="28"/>
                <w:szCs w:val="28"/>
              </w:rPr>
            </w:pPr>
          </w:p>
        </w:tc>
      </w:tr>
      <w:tr w:rsidR="002D4CF5" w:rsidRPr="002D4CF5" w:rsidTr="00D377B6">
        <w:tc>
          <w:tcPr>
            <w:tcW w:w="1776" w:type="dxa"/>
          </w:tcPr>
          <w:p w:rsidR="002D4CF5" w:rsidRPr="002D4CF5" w:rsidRDefault="002D4CF5" w:rsidP="002D4CF5">
            <w:pPr>
              <w:spacing w:line="360" w:lineRule="auto"/>
              <w:rPr>
                <w:i/>
                <w:sz w:val="28"/>
                <w:szCs w:val="28"/>
              </w:rPr>
            </w:pPr>
            <w:r w:rsidRPr="002D4CF5">
              <w:rPr>
                <w:i/>
                <w:sz w:val="28"/>
                <w:szCs w:val="28"/>
              </w:rPr>
              <w:t>Số câu: 1</w:t>
            </w:r>
          </w:p>
          <w:p w:rsidR="002D4CF5" w:rsidRPr="002D4CF5" w:rsidRDefault="002D4CF5" w:rsidP="002D4CF5">
            <w:pPr>
              <w:spacing w:line="360" w:lineRule="auto"/>
              <w:rPr>
                <w:i/>
                <w:sz w:val="28"/>
                <w:szCs w:val="28"/>
              </w:rPr>
            </w:pPr>
            <w:r w:rsidRPr="002D4CF5">
              <w:rPr>
                <w:i/>
                <w:sz w:val="28"/>
                <w:szCs w:val="28"/>
              </w:rPr>
              <w:t>Số điểm: 7</w:t>
            </w:r>
          </w:p>
          <w:p w:rsidR="002D4CF5" w:rsidRPr="002D4CF5" w:rsidRDefault="002D4CF5" w:rsidP="002D4CF5">
            <w:pPr>
              <w:spacing w:line="360" w:lineRule="auto"/>
              <w:rPr>
                <w:i/>
                <w:sz w:val="28"/>
                <w:szCs w:val="28"/>
              </w:rPr>
            </w:pPr>
            <w:r w:rsidRPr="002D4CF5">
              <w:rPr>
                <w:i/>
                <w:sz w:val="28"/>
                <w:szCs w:val="28"/>
              </w:rPr>
              <w:t>Tỉ lệ: 100%</w:t>
            </w:r>
          </w:p>
        </w:tc>
        <w:tc>
          <w:tcPr>
            <w:tcW w:w="1391" w:type="dxa"/>
          </w:tcPr>
          <w:p w:rsidR="002D4CF5" w:rsidRPr="002D4CF5" w:rsidRDefault="002D4CF5" w:rsidP="002D4CF5">
            <w:pPr>
              <w:spacing w:line="360" w:lineRule="auto"/>
              <w:rPr>
                <w:i/>
                <w:sz w:val="28"/>
                <w:szCs w:val="28"/>
              </w:rPr>
            </w:pPr>
          </w:p>
        </w:tc>
        <w:tc>
          <w:tcPr>
            <w:tcW w:w="1979" w:type="dxa"/>
          </w:tcPr>
          <w:p w:rsidR="002D4CF5" w:rsidRPr="002D4CF5" w:rsidRDefault="002D4CF5" w:rsidP="002D4CF5">
            <w:pPr>
              <w:spacing w:line="360" w:lineRule="auto"/>
              <w:rPr>
                <w:i/>
                <w:sz w:val="28"/>
                <w:szCs w:val="28"/>
              </w:rPr>
            </w:pPr>
          </w:p>
        </w:tc>
        <w:tc>
          <w:tcPr>
            <w:tcW w:w="2342" w:type="dxa"/>
          </w:tcPr>
          <w:p w:rsidR="002D4CF5" w:rsidRPr="002D4CF5" w:rsidRDefault="002D4CF5" w:rsidP="002D4CF5">
            <w:pPr>
              <w:spacing w:line="360" w:lineRule="auto"/>
              <w:rPr>
                <w:i/>
                <w:sz w:val="28"/>
                <w:szCs w:val="28"/>
              </w:rPr>
            </w:pPr>
            <w:r w:rsidRPr="002D4CF5">
              <w:rPr>
                <w:i/>
                <w:sz w:val="28"/>
                <w:szCs w:val="28"/>
              </w:rPr>
              <w:t>1</w:t>
            </w:r>
          </w:p>
          <w:p w:rsidR="002D4CF5" w:rsidRPr="002D4CF5" w:rsidRDefault="002D4CF5" w:rsidP="002D4CF5">
            <w:pPr>
              <w:spacing w:line="360" w:lineRule="auto"/>
              <w:rPr>
                <w:i/>
                <w:sz w:val="28"/>
                <w:szCs w:val="28"/>
              </w:rPr>
            </w:pPr>
            <w:r w:rsidRPr="002D4CF5">
              <w:rPr>
                <w:i/>
                <w:sz w:val="28"/>
                <w:szCs w:val="28"/>
              </w:rPr>
              <w:t>7</w:t>
            </w:r>
          </w:p>
          <w:p w:rsidR="002D4CF5" w:rsidRPr="002D4CF5" w:rsidRDefault="002D4CF5" w:rsidP="002D4CF5">
            <w:pPr>
              <w:spacing w:line="360" w:lineRule="auto"/>
              <w:rPr>
                <w:i/>
                <w:sz w:val="28"/>
                <w:szCs w:val="28"/>
              </w:rPr>
            </w:pPr>
            <w:r w:rsidRPr="002D4CF5">
              <w:rPr>
                <w:i/>
                <w:sz w:val="28"/>
                <w:szCs w:val="28"/>
              </w:rPr>
              <w:t>100%</w:t>
            </w:r>
          </w:p>
        </w:tc>
        <w:tc>
          <w:tcPr>
            <w:tcW w:w="1620" w:type="dxa"/>
          </w:tcPr>
          <w:p w:rsidR="002D4CF5" w:rsidRPr="002D4CF5" w:rsidRDefault="002D4CF5" w:rsidP="002D4CF5">
            <w:pPr>
              <w:spacing w:line="360" w:lineRule="auto"/>
              <w:rPr>
                <w:i/>
                <w:color w:val="000000"/>
                <w:sz w:val="28"/>
                <w:szCs w:val="28"/>
                <w:lang w:val="de-DE"/>
              </w:rPr>
            </w:pPr>
            <w:r w:rsidRPr="002D4CF5">
              <w:rPr>
                <w:i/>
                <w:color w:val="000000"/>
                <w:sz w:val="28"/>
                <w:szCs w:val="28"/>
                <w:lang w:val="de-DE"/>
              </w:rPr>
              <w:t>70% = 7,0 điểm</w:t>
            </w:r>
          </w:p>
        </w:tc>
      </w:tr>
      <w:tr w:rsidR="002D4CF5" w:rsidRPr="002D4CF5" w:rsidTr="00D377B6">
        <w:tc>
          <w:tcPr>
            <w:tcW w:w="1776" w:type="dxa"/>
          </w:tcPr>
          <w:p w:rsidR="002D4CF5" w:rsidRPr="002D4CF5" w:rsidRDefault="002D4CF5" w:rsidP="002D4CF5">
            <w:pPr>
              <w:spacing w:line="360" w:lineRule="auto"/>
              <w:rPr>
                <w:i/>
                <w:sz w:val="28"/>
                <w:szCs w:val="28"/>
              </w:rPr>
            </w:pPr>
            <w:r w:rsidRPr="002D4CF5">
              <w:rPr>
                <w:i/>
                <w:sz w:val="28"/>
                <w:szCs w:val="28"/>
              </w:rPr>
              <w:t>Tổng: 2 câu</w:t>
            </w:r>
          </w:p>
          <w:p w:rsidR="002D4CF5" w:rsidRPr="002D4CF5" w:rsidRDefault="002D4CF5" w:rsidP="002D4CF5">
            <w:pPr>
              <w:spacing w:line="360" w:lineRule="auto"/>
              <w:rPr>
                <w:i/>
                <w:sz w:val="28"/>
                <w:szCs w:val="28"/>
              </w:rPr>
            </w:pPr>
            <w:r w:rsidRPr="002D4CF5">
              <w:rPr>
                <w:i/>
                <w:sz w:val="28"/>
                <w:szCs w:val="28"/>
              </w:rPr>
              <w:t>Số điểm:10</w:t>
            </w:r>
          </w:p>
          <w:p w:rsidR="002D4CF5" w:rsidRPr="002D4CF5" w:rsidRDefault="002D4CF5" w:rsidP="002D4CF5">
            <w:pPr>
              <w:spacing w:line="360" w:lineRule="auto"/>
              <w:rPr>
                <w:i/>
                <w:sz w:val="28"/>
                <w:szCs w:val="28"/>
              </w:rPr>
            </w:pPr>
            <w:r w:rsidRPr="002D4CF5">
              <w:rPr>
                <w:i/>
                <w:sz w:val="28"/>
                <w:szCs w:val="28"/>
              </w:rPr>
              <w:t>Tỉ lệ: 100%</w:t>
            </w:r>
          </w:p>
        </w:tc>
        <w:tc>
          <w:tcPr>
            <w:tcW w:w="1391" w:type="dxa"/>
          </w:tcPr>
          <w:p w:rsidR="002D4CF5" w:rsidRPr="002D4CF5" w:rsidRDefault="002D4CF5" w:rsidP="002D4CF5">
            <w:pPr>
              <w:spacing w:line="360" w:lineRule="auto"/>
              <w:rPr>
                <w:i/>
                <w:sz w:val="28"/>
                <w:szCs w:val="28"/>
              </w:rPr>
            </w:pPr>
          </w:p>
        </w:tc>
        <w:tc>
          <w:tcPr>
            <w:tcW w:w="1979" w:type="dxa"/>
          </w:tcPr>
          <w:p w:rsidR="002D4CF5" w:rsidRPr="002D4CF5" w:rsidRDefault="002D4CF5" w:rsidP="002D4CF5">
            <w:pPr>
              <w:spacing w:line="360" w:lineRule="auto"/>
              <w:rPr>
                <w:i/>
                <w:sz w:val="28"/>
                <w:szCs w:val="28"/>
              </w:rPr>
            </w:pPr>
          </w:p>
        </w:tc>
        <w:tc>
          <w:tcPr>
            <w:tcW w:w="2342" w:type="dxa"/>
          </w:tcPr>
          <w:p w:rsidR="002D4CF5" w:rsidRPr="002D4CF5" w:rsidRDefault="002D4CF5" w:rsidP="002D4CF5">
            <w:pPr>
              <w:spacing w:line="360" w:lineRule="auto"/>
              <w:rPr>
                <w:i/>
                <w:sz w:val="28"/>
                <w:szCs w:val="28"/>
              </w:rPr>
            </w:pPr>
          </w:p>
        </w:tc>
        <w:tc>
          <w:tcPr>
            <w:tcW w:w="1620" w:type="dxa"/>
          </w:tcPr>
          <w:p w:rsidR="002D4CF5" w:rsidRPr="002D4CF5" w:rsidRDefault="002D4CF5" w:rsidP="002D4CF5">
            <w:pPr>
              <w:spacing w:line="360" w:lineRule="auto"/>
              <w:rPr>
                <w:i/>
                <w:color w:val="000000"/>
                <w:sz w:val="28"/>
                <w:szCs w:val="28"/>
                <w:lang w:val="de-DE"/>
              </w:rPr>
            </w:pPr>
            <w:r w:rsidRPr="002D4CF5">
              <w:rPr>
                <w:i/>
                <w:color w:val="000000"/>
                <w:sz w:val="28"/>
                <w:szCs w:val="28"/>
                <w:lang w:val="de-DE"/>
              </w:rPr>
              <w:t>100% = 10 điểm</w:t>
            </w:r>
          </w:p>
        </w:tc>
      </w:tr>
    </w:tbl>
    <w:p w:rsidR="002D4CF5" w:rsidRPr="002D4CF5" w:rsidRDefault="002D4CF5" w:rsidP="002D4CF5">
      <w:pPr>
        <w:spacing w:line="360" w:lineRule="auto"/>
        <w:outlineLvl w:val="0"/>
        <w:rPr>
          <w:b/>
          <w:sz w:val="28"/>
          <w:szCs w:val="28"/>
        </w:rPr>
      </w:pPr>
      <w:r w:rsidRPr="002D4CF5">
        <w:rPr>
          <w:b/>
          <w:sz w:val="28"/>
          <w:szCs w:val="28"/>
        </w:rPr>
        <w:t>C. Biên soạn đề kiểm tra</w:t>
      </w:r>
    </w:p>
    <w:p w:rsidR="002D4CF5" w:rsidRPr="002D4CF5" w:rsidRDefault="002D4CF5" w:rsidP="002D4CF5">
      <w:pPr>
        <w:spacing w:line="360" w:lineRule="auto"/>
        <w:rPr>
          <w:sz w:val="28"/>
          <w:szCs w:val="28"/>
        </w:rPr>
      </w:pPr>
      <w:r w:rsidRPr="002D4CF5">
        <w:rPr>
          <w:b/>
          <w:sz w:val="28"/>
          <w:szCs w:val="28"/>
        </w:rPr>
        <w:t>I.ĐỌC HIỂU (3,0 điểm)</w:t>
      </w:r>
      <w:r w:rsidRPr="002D4CF5">
        <w:rPr>
          <w:sz w:val="28"/>
          <w:szCs w:val="28"/>
        </w:rPr>
        <w:t xml:space="preserve"> </w:t>
      </w:r>
    </w:p>
    <w:p w:rsidR="002D4CF5" w:rsidRPr="002D4CF5" w:rsidRDefault="002D4CF5" w:rsidP="002D4CF5">
      <w:pPr>
        <w:spacing w:line="360" w:lineRule="auto"/>
        <w:ind w:left="360"/>
        <w:rPr>
          <w:sz w:val="28"/>
          <w:szCs w:val="28"/>
        </w:rPr>
      </w:pPr>
      <w:r w:rsidRPr="002D4CF5">
        <w:rPr>
          <w:sz w:val="28"/>
          <w:szCs w:val="28"/>
        </w:rPr>
        <w:t>Đọc văn bản sau và trả lời các câu hỏi:</w:t>
      </w:r>
    </w:p>
    <w:p w:rsidR="002D4CF5" w:rsidRPr="002D4CF5" w:rsidRDefault="002D4CF5" w:rsidP="002D4CF5">
      <w:pPr>
        <w:spacing w:line="360" w:lineRule="auto"/>
        <w:ind w:firstLine="720"/>
        <w:rPr>
          <w:i/>
          <w:sz w:val="28"/>
          <w:szCs w:val="28"/>
        </w:rPr>
      </w:pPr>
      <w:r w:rsidRPr="002D4CF5">
        <w:rPr>
          <w:i/>
          <w:sz w:val="28"/>
          <w:szCs w:val="28"/>
        </w:rPr>
        <w:t>Quanh năm buôn bán ở mom sông</w:t>
      </w:r>
    </w:p>
    <w:p w:rsidR="002D4CF5" w:rsidRPr="002D4CF5" w:rsidRDefault="002D4CF5" w:rsidP="002D4CF5">
      <w:pPr>
        <w:spacing w:line="360" w:lineRule="auto"/>
        <w:ind w:firstLine="720"/>
        <w:rPr>
          <w:i/>
          <w:sz w:val="28"/>
          <w:szCs w:val="28"/>
        </w:rPr>
      </w:pPr>
      <w:r w:rsidRPr="002D4CF5">
        <w:rPr>
          <w:i/>
          <w:sz w:val="28"/>
          <w:szCs w:val="28"/>
        </w:rPr>
        <w:t>Nuôi đủ năm con với một chồng</w:t>
      </w:r>
    </w:p>
    <w:p w:rsidR="002D4CF5" w:rsidRPr="002D4CF5" w:rsidRDefault="002D4CF5" w:rsidP="002D4CF5">
      <w:pPr>
        <w:spacing w:line="360" w:lineRule="auto"/>
        <w:ind w:firstLine="720"/>
        <w:rPr>
          <w:i/>
          <w:sz w:val="28"/>
          <w:szCs w:val="28"/>
        </w:rPr>
      </w:pPr>
      <w:r w:rsidRPr="002D4CF5">
        <w:rPr>
          <w:i/>
          <w:sz w:val="28"/>
          <w:szCs w:val="28"/>
        </w:rPr>
        <w:t>Lặn lội thân cò khi quãng vắng</w:t>
      </w:r>
    </w:p>
    <w:p w:rsidR="002D4CF5" w:rsidRPr="002D4CF5" w:rsidRDefault="002D4CF5" w:rsidP="002D4CF5">
      <w:pPr>
        <w:spacing w:line="360" w:lineRule="auto"/>
        <w:ind w:firstLine="720"/>
        <w:rPr>
          <w:i/>
          <w:sz w:val="28"/>
          <w:szCs w:val="28"/>
        </w:rPr>
      </w:pPr>
      <w:r w:rsidRPr="002D4CF5">
        <w:rPr>
          <w:i/>
          <w:sz w:val="28"/>
          <w:szCs w:val="28"/>
        </w:rPr>
        <w:t>Eo sèo mặt nước buổi đò đông</w:t>
      </w:r>
    </w:p>
    <w:p w:rsidR="002D4CF5" w:rsidRPr="002D4CF5" w:rsidRDefault="002D4CF5" w:rsidP="002D4CF5">
      <w:pPr>
        <w:spacing w:line="360" w:lineRule="auto"/>
        <w:ind w:firstLine="720"/>
        <w:rPr>
          <w:i/>
          <w:sz w:val="28"/>
          <w:szCs w:val="28"/>
        </w:rPr>
      </w:pPr>
      <w:r w:rsidRPr="002D4CF5">
        <w:rPr>
          <w:i/>
          <w:sz w:val="28"/>
          <w:szCs w:val="28"/>
        </w:rPr>
        <w:t>Một duyên hai nợ âu đành phận phận</w:t>
      </w:r>
    </w:p>
    <w:p w:rsidR="002D4CF5" w:rsidRPr="002D4CF5" w:rsidRDefault="002D4CF5" w:rsidP="002D4CF5">
      <w:pPr>
        <w:spacing w:line="360" w:lineRule="auto"/>
        <w:ind w:firstLine="720"/>
        <w:rPr>
          <w:i/>
          <w:sz w:val="28"/>
          <w:szCs w:val="28"/>
        </w:rPr>
      </w:pPr>
      <w:r w:rsidRPr="002D4CF5">
        <w:rPr>
          <w:i/>
          <w:sz w:val="28"/>
          <w:szCs w:val="28"/>
        </w:rPr>
        <w:t>Năm nắng mười mưa dám quản công</w:t>
      </w:r>
    </w:p>
    <w:p w:rsidR="002D4CF5" w:rsidRPr="002D4CF5" w:rsidRDefault="002D4CF5" w:rsidP="002D4CF5">
      <w:pPr>
        <w:spacing w:line="360" w:lineRule="auto"/>
        <w:ind w:firstLine="720"/>
        <w:rPr>
          <w:i/>
          <w:sz w:val="28"/>
          <w:szCs w:val="28"/>
        </w:rPr>
      </w:pPr>
      <w:r w:rsidRPr="002D4CF5">
        <w:rPr>
          <w:i/>
          <w:sz w:val="28"/>
          <w:szCs w:val="28"/>
        </w:rPr>
        <w:t>Cha mẹ thói đời ăn ở bạc</w:t>
      </w:r>
    </w:p>
    <w:p w:rsidR="002D4CF5" w:rsidRPr="002D4CF5" w:rsidRDefault="002D4CF5" w:rsidP="002D4CF5">
      <w:pPr>
        <w:spacing w:line="360" w:lineRule="auto"/>
        <w:ind w:firstLine="720"/>
        <w:rPr>
          <w:i/>
          <w:sz w:val="28"/>
          <w:szCs w:val="28"/>
        </w:rPr>
      </w:pPr>
      <w:r w:rsidRPr="002D4CF5">
        <w:rPr>
          <w:i/>
          <w:sz w:val="28"/>
          <w:szCs w:val="28"/>
        </w:rPr>
        <w:t xml:space="preserve">Có chồng hờ hững cũng như không </w:t>
      </w:r>
    </w:p>
    <w:p w:rsidR="002D4CF5" w:rsidRPr="002D4CF5" w:rsidRDefault="002D4CF5" w:rsidP="002D4CF5">
      <w:pPr>
        <w:spacing w:line="360" w:lineRule="auto"/>
        <w:rPr>
          <w:sz w:val="28"/>
          <w:szCs w:val="28"/>
        </w:rPr>
      </w:pPr>
      <w:r w:rsidRPr="002D4CF5">
        <w:rPr>
          <w:i/>
          <w:sz w:val="28"/>
          <w:szCs w:val="28"/>
        </w:rPr>
        <w:t xml:space="preserve">                                                                             </w:t>
      </w:r>
      <w:r w:rsidRPr="002D4CF5">
        <w:rPr>
          <w:sz w:val="28"/>
          <w:szCs w:val="28"/>
        </w:rPr>
        <w:t>(Thương vợ - Trần Tế Xương)</w:t>
      </w:r>
    </w:p>
    <w:p w:rsidR="002D4CF5" w:rsidRPr="002D4CF5" w:rsidRDefault="002D4CF5" w:rsidP="002D4CF5">
      <w:pPr>
        <w:spacing w:line="360" w:lineRule="auto"/>
        <w:ind w:left="360"/>
        <w:jc w:val="both"/>
        <w:rPr>
          <w:sz w:val="28"/>
          <w:szCs w:val="28"/>
        </w:rPr>
      </w:pPr>
      <w:r w:rsidRPr="002D4CF5">
        <w:rPr>
          <w:sz w:val="28"/>
          <w:szCs w:val="28"/>
        </w:rPr>
        <w:t xml:space="preserve"> 1. Xác định nội dung chính của bài thơ trên?</w:t>
      </w:r>
    </w:p>
    <w:p w:rsidR="002D4CF5" w:rsidRPr="002D4CF5" w:rsidRDefault="002D4CF5" w:rsidP="002D4CF5">
      <w:pPr>
        <w:spacing w:line="360" w:lineRule="auto"/>
        <w:ind w:left="360"/>
        <w:jc w:val="both"/>
        <w:rPr>
          <w:sz w:val="28"/>
          <w:szCs w:val="28"/>
        </w:rPr>
      </w:pPr>
      <w:r w:rsidRPr="002D4CF5">
        <w:rPr>
          <w:sz w:val="28"/>
          <w:szCs w:val="28"/>
        </w:rPr>
        <w:t xml:space="preserve"> 2. Tìm các thành ngữ trong bài thơ và giải thích nghĩa của các thành ngữ đó?</w:t>
      </w:r>
    </w:p>
    <w:p w:rsidR="002D4CF5" w:rsidRPr="002D4CF5" w:rsidRDefault="002D4CF5" w:rsidP="002D4CF5">
      <w:pPr>
        <w:spacing w:line="360" w:lineRule="auto"/>
        <w:ind w:left="360"/>
        <w:jc w:val="both"/>
        <w:rPr>
          <w:sz w:val="28"/>
          <w:szCs w:val="28"/>
        </w:rPr>
      </w:pPr>
      <w:r w:rsidRPr="002D4CF5">
        <w:rPr>
          <w:sz w:val="28"/>
          <w:szCs w:val="28"/>
        </w:rPr>
        <w:t xml:space="preserve"> 3. Từ nội dung của bài thơ, anh/chị hãy viết một đoạn văn ngắn cảm nhận về vai trò của người mẹ trong mái ấm gia đình.</w:t>
      </w:r>
    </w:p>
    <w:p w:rsidR="002D4CF5" w:rsidRPr="002D4CF5" w:rsidRDefault="002D4CF5" w:rsidP="002D4CF5">
      <w:pPr>
        <w:spacing w:line="360" w:lineRule="auto"/>
        <w:jc w:val="both"/>
        <w:rPr>
          <w:sz w:val="28"/>
          <w:szCs w:val="28"/>
        </w:rPr>
      </w:pPr>
    </w:p>
    <w:p w:rsidR="002D4CF5" w:rsidRPr="002D4CF5" w:rsidRDefault="002D4CF5" w:rsidP="002D4CF5">
      <w:pPr>
        <w:tabs>
          <w:tab w:val="left" w:pos="2024"/>
        </w:tabs>
        <w:spacing w:line="360" w:lineRule="auto"/>
        <w:jc w:val="both"/>
        <w:rPr>
          <w:b/>
          <w:sz w:val="28"/>
          <w:szCs w:val="28"/>
        </w:rPr>
      </w:pPr>
      <w:r w:rsidRPr="002D4CF5">
        <w:rPr>
          <w:b/>
          <w:sz w:val="28"/>
          <w:szCs w:val="28"/>
        </w:rPr>
        <w:t>II. LÀM VĂN  (7,0điểm)</w:t>
      </w:r>
    </w:p>
    <w:p w:rsidR="002D4CF5" w:rsidRPr="002D4CF5" w:rsidRDefault="002D4CF5" w:rsidP="002D4CF5">
      <w:pPr>
        <w:tabs>
          <w:tab w:val="left" w:pos="2024"/>
        </w:tabs>
        <w:spacing w:line="360" w:lineRule="auto"/>
        <w:jc w:val="both"/>
        <w:rPr>
          <w:sz w:val="28"/>
          <w:szCs w:val="28"/>
        </w:rPr>
      </w:pPr>
      <w:r w:rsidRPr="002D4CF5">
        <w:rPr>
          <w:sz w:val="28"/>
          <w:szCs w:val="28"/>
        </w:rPr>
        <w:t xml:space="preserve">Phân tích hình tượng người nghĩa sĩ nông dân trong bài </w:t>
      </w:r>
      <w:r w:rsidRPr="002D4CF5">
        <w:rPr>
          <w:i/>
          <w:sz w:val="28"/>
          <w:szCs w:val="28"/>
        </w:rPr>
        <w:t xml:space="preserve">Văn tế nghĩa sĩ Cần Giuộc </w:t>
      </w:r>
      <w:r w:rsidRPr="002D4CF5">
        <w:rPr>
          <w:sz w:val="28"/>
          <w:szCs w:val="28"/>
        </w:rPr>
        <w:t>của Nguyễn Đình Chiểu.</w:t>
      </w:r>
    </w:p>
    <w:p w:rsidR="002D4CF5" w:rsidRPr="002D4CF5" w:rsidRDefault="002D4CF5" w:rsidP="002D4CF5">
      <w:pPr>
        <w:tabs>
          <w:tab w:val="left" w:pos="2024"/>
        </w:tabs>
        <w:spacing w:line="360" w:lineRule="auto"/>
        <w:jc w:val="center"/>
        <w:rPr>
          <w:sz w:val="28"/>
          <w:szCs w:val="28"/>
        </w:rPr>
      </w:pPr>
      <w:r w:rsidRPr="002D4CF5">
        <w:rPr>
          <w:sz w:val="28"/>
          <w:szCs w:val="28"/>
        </w:rPr>
        <w:t>……Hết……</w:t>
      </w:r>
    </w:p>
    <w:p w:rsidR="002D4CF5" w:rsidRPr="002D4CF5" w:rsidRDefault="002D4CF5" w:rsidP="002D4CF5">
      <w:pPr>
        <w:tabs>
          <w:tab w:val="left" w:pos="2024"/>
        </w:tabs>
        <w:spacing w:line="360" w:lineRule="auto"/>
        <w:jc w:val="both"/>
        <w:rPr>
          <w:b/>
          <w:sz w:val="28"/>
          <w:szCs w:val="28"/>
        </w:rPr>
      </w:pPr>
    </w:p>
    <w:p w:rsidR="002D4CF5" w:rsidRPr="002D4CF5" w:rsidRDefault="002D4CF5" w:rsidP="002D4CF5">
      <w:pPr>
        <w:tabs>
          <w:tab w:val="left" w:pos="2024"/>
        </w:tabs>
        <w:spacing w:line="360" w:lineRule="auto"/>
        <w:jc w:val="center"/>
        <w:rPr>
          <w:b/>
          <w:sz w:val="28"/>
          <w:szCs w:val="28"/>
        </w:rPr>
      </w:pPr>
      <w:r w:rsidRPr="002D4CF5">
        <w:rPr>
          <w:b/>
          <w:sz w:val="28"/>
          <w:szCs w:val="28"/>
        </w:rPr>
        <w:t>HƯỚNG DẪN CHẤM</w:t>
      </w:r>
    </w:p>
    <w:p w:rsidR="002D4CF5" w:rsidRPr="002D4CF5" w:rsidRDefault="002D4CF5" w:rsidP="00D377B6">
      <w:pPr>
        <w:numPr>
          <w:ilvl w:val="0"/>
          <w:numId w:val="19"/>
        </w:numPr>
        <w:tabs>
          <w:tab w:val="left" w:pos="2024"/>
        </w:tabs>
        <w:spacing w:line="360" w:lineRule="auto"/>
        <w:jc w:val="both"/>
        <w:rPr>
          <w:b/>
          <w:sz w:val="28"/>
          <w:szCs w:val="28"/>
        </w:rPr>
      </w:pPr>
      <w:r w:rsidRPr="002D4CF5">
        <w:rPr>
          <w:b/>
          <w:sz w:val="28"/>
          <w:szCs w:val="28"/>
        </w:rPr>
        <w:t>ĐỌC HIỂU</w:t>
      </w:r>
    </w:p>
    <w:p w:rsidR="002D4CF5" w:rsidRPr="002D4CF5" w:rsidRDefault="002D4CF5" w:rsidP="00D377B6">
      <w:pPr>
        <w:numPr>
          <w:ilvl w:val="0"/>
          <w:numId w:val="20"/>
        </w:numPr>
        <w:tabs>
          <w:tab w:val="left" w:pos="2024"/>
        </w:tabs>
        <w:spacing w:line="360" w:lineRule="auto"/>
        <w:jc w:val="both"/>
        <w:rPr>
          <w:b/>
          <w:sz w:val="28"/>
          <w:szCs w:val="28"/>
        </w:rPr>
      </w:pPr>
      <w:r w:rsidRPr="002D4CF5">
        <w:rPr>
          <w:b/>
          <w:sz w:val="28"/>
          <w:szCs w:val="28"/>
        </w:rPr>
        <w:t>Yêu cầu về kĩ năng</w:t>
      </w:r>
    </w:p>
    <w:p w:rsidR="002D4CF5" w:rsidRPr="002D4CF5" w:rsidRDefault="002D4CF5" w:rsidP="00D377B6">
      <w:pPr>
        <w:numPr>
          <w:ilvl w:val="0"/>
          <w:numId w:val="18"/>
        </w:numPr>
        <w:tabs>
          <w:tab w:val="left" w:pos="2024"/>
        </w:tabs>
        <w:spacing w:line="360" w:lineRule="auto"/>
        <w:jc w:val="both"/>
        <w:rPr>
          <w:sz w:val="28"/>
          <w:szCs w:val="28"/>
        </w:rPr>
      </w:pPr>
      <w:r w:rsidRPr="002D4CF5">
        <w:rPr>
          <w:sz w:val="28"/>
          <w:szCs w:val="28"/>
        </w:rPr>
        <w:t>Học sinh có kĩ năng đọc hiểu văn bản.</w:t>
      </w:r>
    </w:p>
    <w:p w:rsidR="002D4CF5" w:rsidRPr="002D4CF5" w:rsidRDefault="002D4CF5" w:rsidP="00D377B6">
      <w:pPr>
        <w:numPr>
          <w:ilvl w:val="0"/>
          <w:numId w:val="18"/>
        </w:numPr>
        <w:tabs>
          <w:tab w:val="left" w:pos="2024"/>
        </w:tabs>
        <w:spacing w:line="360" w:lineRule="auto"/>
        <w:jc w:val="both"/>
        <w:rPr>
          <w:sz w:val="28"/>
          <w:szCs w:val="28"/>
        </w:rPr>
      </w:pPr>
      <w:r w:rsidRPr="002D4CF5">
        <w:rPr>
          <w:sz w:val="28"/>
          <w:szCs w:val="28"/>
        </w:rPr>
        <w:t>Diễn đạt rõ, ràng không mắc lỗi chính tả, dùng từ, viết câu.</w:t>
      </w:r>
    </w:p>
    <w:p w:rsidR="002D4CF5" w:rsidRPr="002D4CF5" w:rsidRDefault="002D4CF5" w:rsidP="00D377B6">
      <w:pPr>
        <w:numPr>
          <w:ilvl w:val="0"/>
          <w:numId w:val="20"/>
        </w:numPr>
        <w:tabs>
          <w:tab w:val="left" w:pos="2024"/>
        </w:tabs>
        <w:spacing w:line="360" w:lineRule="auto"/>
        <w:jc w:val="both"/>
        <w:rPr>
          <w:sz w:val="28"/>
          <w:szCs w:val="28"/>
        </w:rPr>
      </w:pPr>
      <w:r w:rsidRPr="002D4CF5">
        <w:rPr>
          <w:sz w:val="28"/>
          <w:szCs w:val="28"/>
        </w:rPr>
        <w:t>Yêu cầu về kiến thức</w:t>
      </w:r>
    </w:p>
    <w:p w:rsidR="002D4CF5" w:rsidRPr="002D4CF5" w:rsidRDefault="002D4CF5" w:rsidP="002D4CF5">
      <w:pPr>
        <w:tabs>
          <w:tab w:val="left" w:pos="2024"/>
          <w:tab w:val="left" w:pos="2500"/>
        </w:tabs>
        <w:spacing w:line="360" w:lineRule="auto"/>
        <w:ind w:left="360"/>
        <w:jc w:val="both"/>
        <w:rPr>
          <w:b/>
          <w:sz w:val="28"/>
          <w:szCs w:val="28"/>
        </w:rPr>
      </w:pPr>
      <w:r w:rsidRPr="002D4CF5">
        <w:rPr>
          <w:b/>
          <w:sz w:val="28"/>
          <w:szCs w:val="28"/>
        </w:rPr>
        <w:t>Câu 1 (1 điểm)</w:t>
      </w:r>
      <w:r w:rsidRPr="002D4CF5">
        <w:rPr>
          <w:b/>
          <w:sz w:val="28"/>
          <w:szCs w:val="28"/>
        </w:rPr>
        <w:tab/>
      </w:r>
    </w:p>
    <w:p w:rsidR="002D4CF5" w:rsidRPr="002D4CF5" w:rsidRDefault="002D4CF5" w:rsidP="00D377B6">
      <w:pPr>
        <w:numPr>
          <w:ilvl w:val="0"/>
          <w:numId w:val="18"/>
        </w:numPr>
        <w:tabs>
          <w:tab w:val="left" w:pos="2024"/>
        </w:tabs>
        <w:spacing w:line="360" w:lineRule="auto"/>
        <w:jc w:val="both"/>
        <w:rPr>
          <w:sz w:val="28"/>
          <w:szCs w:val="28"/>
        </w:rPr>
      </w:pPr>
      <w:r w:rsidRPr="002D4CF5">
        <w:rPr>
          <w:b/>
          <w:sz w:val="28"/>
          <w:szCs w:val="28"/>
        </w:rPr>
        <w:t xml:space="preserve">Nôi dung : </w:t>
      </w:r>
      <w:r w:rsidRPr="002D4CF5">
        <w:rPr>
          <w:sz w:val="28"/>
          <w:szCs w:val="28"/>
        </w:rPr>
        <w:t>Bài thơ ngợi ca hình ảnh người vợ tần tảo, đảm đang, giàu đức hi sinh và tình cảm yêu thương, quý trọng của Trần Tế Xương dành cho vợ.</w:t>
      </w:r>
    </w:p>
    <w:p w:rsidR="002D4CF5" w:rsidRPr="002D4CF5" w:rsidRDefault="002D4CF5" w:rsidP="002D4CF5">
      <w:pPr>
        <w:tabs>
          <w:tab w:val="left" w:pos="2024"/>
        </w:tabs>
        <w:spacing w:line="360" w:lineRule="auto"/>
        <w:ind w:left="360"/>
        <w:jc w:val="both"/>
        <w:rPr>
          <w:b/>
          <w:sz w:val="28"/>
          <w:szCs w:val="28"/>
        </w:rPr>
      </w:pPr>
      <w:r w:rsidRPr="002D4CF5">
        <w:rPr>
          <w:b/>
          <w:sz w:val="28"/>
          <w:szCs w:val="28"/>
        </w:rPr>
        <w:t>Câu 2</w:t>
      </w:r>
      <w:r w:rsidRPr="002D4CF5">
        <w:rPr>
          <w:sz w:val="28"/>
          <w:szCs w:val="28"/>
        </w:rPr>
        <w:t xml:space="preserve"> </w:t>
      </w:r>
      <w:r w:rsidRPr="002D4CF5">
        <w:rPr>
          <w:b/>
          <w:sz w:val="28"/>
          <w:szCs w:val="28"/>
        </w:rPr>
        <w:t>(1 điểm)</w:t>
      </w:r>
    </w:p>
    <w:p w:rsidR="002D4CF5" w:rsidRPr="002D4CF5" w:rsidRDefault="002D4CF5" w:rsidP="002D4CF5">
      <w:pPr>
        <w:tabs>
          <w:tab w:val="left" w:pos="2024"/>
        </w:tabs>
        <w:spacing w:line="360" w:lineRule="auto"/>
        <w:jc w:val="both"/>
        <w:rPr>
          <w:b/>
          <w:sz w:val="28"/>
          <w:szCs w:val="28"/>
        </w:rPr>
      </w:pPr>
      <w:r w:rsidRPr="002D4CF5">
        <w:rPr>
          <w:b/>
          <w:sz w:val="28"/>
          <w:szCs w:val="28"/>
        </w:rPr>
        <w:t xml:space="preserve">     Các thành ngữ:</w:t>
      </w:r>
    </w:p>
    <w:p w:rsidR="002D4CF5" w:rsidRPr="002D4CF5" w:rsidRDefault="002D4CF5" w:rsidP="00D377B6">
      <w:pPr>
        <w:numPr>
          <w:ilvl w:val="0"/>
          <w:numId w:val="18"/>
        </w:numPr>
        <w:tabs>
          <w:tab w:val="left" w:pos="2024"/>
        </w:tabs>
        <w:spacing w:line="360" w:lineRule="auto"/>
        <w:jc w:val="both"/>
        <w:rPr>
          <w:i/>
          <w:sz w:val="28"/>
          <w:szCs w:val="28"/>
        </w:rPr>
      </w:pPr>
      <w:r w:rsidRPr="002D4CF5">
        <w:rPr>
          <w:i/>
          <w:sz w:val="28"/>
          <w:szCs w:val="28"/>
        </w:rPr>
        <w:t xml:space="preserve">Một duyên hai nợ: </w:t>
      </w:r>
      <w:r w:rsidRPr="002D4CF5">
        <w:rPr>
          <w:sz w:val="28"/>
          <w:szCs w:val="28"/>
        </w:rPr>
        <w:t>Một mình phải đảm đang công việc gia đình để nuôi cả chồng và con.</w:t>
      </w:r>
    </w:p>
    <w:p w:rsidR="002D4CF5" w:rsidRPr="002D4CF5" w:rsidRDefault="002D4CF5" w:rsidP="00D377B6">
      <w:pPr>
        <w:numPr>
          <w:ilvl w:val="0"/>
          <w:numId w:val="18"/>
        </w:numPr>
        <w:tabs>
          <w:tab w:val="left" w:pos="2024"/>
        </w:tabs>
        <w:spacing w:line="360" w:lineRule="auto"/>
        <w:jc w:val="both"/>
        <w:rPr>
          <w:sz w:val="28"/>
          <w:szCs w:val="28"/>
        </w:rPr>
      </w:pPr>
      <w:r w:rsidRPr="002D4CF5">
        <w:rPr>
          <w:i/>
          <w:sz w:val="28"/>
          <w:szCs w:val="28"/>
        </w:rPr>
        <w:t>Năm nắng mười mưa</w:t>
      </w:r>
      <w:r w:rsidRPr="002D4CF5">
        <w:rPr>
          <w:sz w:val="28"/>
          <w:szCs w:val="28"/>
        </w:rPr>
        <w:t>: Nhiều nỗi vất vả cực nhọc phải chịu đựng trong một hoàn cảnh sống khắc nghiệt.</w:t>
      </w:r>
    </w:p>
    <w:p w:rsidR="002D4CF5" w:rsidRPr="002D4CF5" w:rsidRDefault="002D4CF5" w:rsidP="002D4CF5">
      <w:pPr>
        <w:tabs>
          <w:tab w:val="left" w:pos="2024"/>
        </w:tabs>
        <w:spacing w:line="360" w:lineRule="auto"/>
        <w:ind w:left="360"/>
        <w:jc w:val="both"/>
        <w:rPr>
          <w:b/>
          <w:sz w:val="28"/>
          <w:szCs w:val="28"/>
        </w:rPr>
      </w:pPr>
      <w:r w:rsidRPr="002D4CF5">
        <w:rPr>
          <w:b/>
          <w:sz w:val="28"/>
          <w:szCs w:val="28"/>
        </w:rPr>
        <w:t>Câu 3 (1 điểm)</w:t>
      </w:r>
    </w:p>
    <w:p w:rsidR="002D4CF5" w:rsidRPr="002D4CF5" w:rsidRDefault="002D4CF5" w:rsidP="00D377B6">
      <w:pPr>
        <w:numPr>
          <w:ilvl w:val="0"/>
          <w:numId w:val="18"/>
        </w:numPr>
        <w:tabs>
          <w:tab w:val="left" w:pos="2024"/>
        </w:tabs>
        <w:spacing w:line="360" w:lineRule="auto"/>
        <w:jc w:val="both"/>
        <w:rPr>
          <w:sz w:val="28"/>
          <w:szCs w:val="28"/>
        </w:rPr>
      </w:pPr>
      <w:r w:rsidRPr="002D4CF5">
        <w:rPr>
          <w:sz w:val="28"/>
          <w:szCs w:val="28"/>
        </w:rPr>
        <w:t>Về kĩ năng: HS phải viết đoạn văn có đầy đủ 3 phần: Mở đoạn, thân đoạn, kết đoạn. Tránh mắc những lỗi về chính tả, lỗi diễn đạt.</w:t>
      </w:r>
    </w:p>
    <w:p w:rsidR="002D4CF5" w:rsidRPr="002D4CF5" w:rsidRDefault="002D4CF5" w:rsidP="00D377B6">
      <w:pPr>
        <w:numPr>
          <w:ilvl w:val="0"/>
          <w:numId w:val="18"/>
        </w:numPr>
        <w:tabs>
          <w:tab w:val="left" w:pos="2024"/>
        </w:tabs>
        <w:spacing w:line="360" w:lineRule="auto"/>
        <w:jc w:val="both"/>
        <w:rPr>
          <w:sz w:val="28"/>
          <w:szCs w:val="28"/>
        </w:rPr>
      </w:pPr>
      <w:r w:rsidRPr="002D4CF5">
        <w:rPr>
          <w:sz w:val="28"/>
          <w:szCs w:val="28"/>
        </w:rPr>
        <w:t>Về kiến thức</w:t>
      </w:r>
    </w:p>
    <w:p w:rsidR="002D4CF5" w:rsidRPr="002D4CF5" w:rsidRDefault="002D4CF5" w:rsidP="002D4CF5">
      <w:pPr>
        <w:tabs>
          <w:tab w:val="left" w:pos="2024"/>
        </w:tabs>
        <w:spacing w:line="360" w:lineRule="auto"/>
        <w:ind w:left="360"/>
        <w:jc w:val="both"/>
        <w:rPr>
          <w:sz w:val="28"/>
          <w:szCs w:val="28"/>
        </w:rPr>
      </w:pPr>
      <w:r w:rsidRPr="002D4CF5">
        <w:rPr>
          <w:sz w:val="28"/>
          <w:szCs w:val="28"/>
        </w:rPr>
        <w:t>+ Mở đoạn: Giới thiệu khái quát về hình ảnh người mẹ</w:t>
      </w:r>
    </w:p>
    <w:p w:rsidR="002D4CF5" w:rsidRPr="002D4CF5" w:rsidRDefault="002D4CF5" w:rsidP="002D4CF5">
      <w:pPr>
        <w:tabs>
          <w:tab w:val="left" w:pos="2024"/>
        </w:tabs>
        <w:spacing w:line="360" w:lineRule="auto"/>
        <w:ind w:left="360"/>
        <w:jc w:val="both"/>
        <w:rPr>
          <w:sz w:val="28"/>
          <w:szCs w:val="28"/>
        </w:rPr>
      </w:pPr>
      <w:r w:rsidRPr="002D4CF5">
        <w:rPr>
          <w:sz w:val="28"/>
          <w:szCs w:val="28"/>
        </w:rPr>
        <w:t>+Thân đoạn:  Nêu những vai trò của người mẹ trong việc chăm lo cho con cái và duy trì hạnh phúc gia đình.</w:t>
      </w:r>
    </w:p>
    <w:p w:rsidR="002D4CF5" w:rsidRPr="002D4CF5" w:rsidRDefault="002D4CF5" w:rsidP="002D4CF5">
      <w:pPr>
        <w:tabs>
          <w:tab w:val="left" w:pos="2024"/>
        </w:tabs>
        <w:spacing w:line="360" w:lineRule="auto"/>
        <w:ind w:left="360"/>
        <w:jc w:val="both"/>
        <w:rPr>
          <w:sz w:val="28"/>
          <w:szCs w:val="28"/>
        </w:rPr>
      </w:pPr>
      <w:r w:rsidRPr="002D4CF5">
        <w:rPr>
          <w:sz w:val="28"/>
          <w:szCs w:val="28"/>
        </w:rPr>
        <w:t>+Kết đoạn: Bài học liên hệ cho bản thân.</w:t>
      </w:r>
    </w:p>
    <w:p w:rsidR="002D4CF5" w:rsidRPr="002D4CF5" w:rsidRDefault="002D4CF5" w:rsidP="002D4CF5">
      <w:pPr>
        <w:spacing w:line="360" w:lineRule="auto"/>
        <w:jc w:val="both"/>
        <w:rPr>
          <w:b/>
          <w:sz w:val="28"/>
          <w:szCs w:val="28"/>
        </w:rPr>
      </w:pPr>
      <w:r w:rsidRPr="002D4CF5">
        <w:rPr>
          <w:b/>
          <w:sz w:val="28"/>
          <w:szCs w:val="28"/>
        </w:rPr>
        <w:t>II. LÀM VĂN</w:t>
      </w:r>
    </w:p>
    <w:p w:rsidR="002D4CF5" w:rsidRPr="002D4CF5" w:rsidRDefault="002D4CF5" w:rsidP="00D377B6">
      <w:pPr>
        <w:numPr>
          <w:ilvl w:val="0"/>
          <w:numId w:val="21"/>
        </w:numPr>
        <w:spacing w:line="360" w:lineRule="auto"/>
        <w:jc w:val="both"/>
        <w:rPr>
          <w:b/>
          <w:sz w:val="28"/>
          <w:szCs w:val="28"/>
        </w:rPr>
      </w:pPr>
      <w:r w:rsidRPr="002D4CF5">
        <w:rPr>
          <w:b/>
          <w:sz w:val="28"/>
          <w:szCs w:val="28"/>
        </w:rPr>
        <w:t>Yêu cầu về kĩ năng:</w:t>
      </w:r>
    </w:p>
    <w:p w:rsidR="002D4CF5" w:rsidRPr="002D4CF5" w:rsidRDefault="002D4CF5" w:rsidP="00D377B6">
      <w:pPr>
        <w:numPr>
          <w:ilvl w:val="0"/>
          <w:numId w:val="18"/>
        </w:numPr>
        <w:spacing w:line="360" w:lineRule="auto"/>
        <w:jc w:val="both"/>
        <w:rPr>
          <w:sz w:val="28"/>
          <w:szCs w:val="28"/>
        </w:rPr>
      </w:pPr>
      <w:r w:rsidRPr="002D4CF5">
        <w:rPr>
          <w:sz w:val="28"/>
          <w:szCs w:val="28"/>
        </w:rPr>
        <w:t>Học sinh biết làm bài văn nghị luận văn học.</w:t>
      </w:r>
    </w:p>
    <w:p w:rsidR="002D4CF5" w:rsidRPr="002D4CF5" w:rsidRDefault="002D4CF5" w:rsidP="00D377B6">
      <w:pPr>
        <w:numPr>
          <w:ilvl w:val="0"/>
          <w:numId w:val="18"/>
        </w:numPr>
        <w:spacing w:line="360" w:lineRule="auto"/>
        <w:jc w:val="both"/>
        <w:rPr>
          <w:sz w:val="28"/>
          <w:szCs w:val="28"/>
        </w:rPr>
      </w:pPr>
      <w:r w:rsidRPr="002D4CF5">
        <w:rPr>
          <w:sz w:val="28"/>
          <w:szCs w:val="28"/>
        </w:rPr>
        <w:t>Vận dụng tốt các thao tác và kiểu bài nghị luận</w:t>
      </w:r>
    </w:p>
    <w:p w:rsidR="002D4CF5" w:rsidRPr="002D4CF5" w:rsidRDefault="002D4CF5" w:rsidP="00D377B6">
      <w:pPr>
        <w:numPr>
          <w:ilvl w:val="0"/>
          <w:numId w:val="18"/>
        </w:numPr>
        <w:spacing w:line="360" w:lineRule="auto"/>
        <w:jc w:val="both"/>
        <w:rPr>
          <w:sz w:val="28"/>
          <w:szCs w:val="28"/>
        </w:rPr>
      </w:pPr>
      <w:r w:rsidRPr="002D4CF5">
        <w:rPr>
          <w:sz w:val="28"/>
          <w:szCs w:val="28"/>
        </w:rPr>
        <w:t>Diễn đạt rõ ràng, không mắc lỗi chính tả, dùng từ, ngữ pháp.</w:t>
      </w:r>
    </w:p>
    <w:p w:rsidR="002D4CF5" w:rsidRPr="002D4CF5" w:rsidRDefault="002D4CF5" w:rsidP="00D377B6">
      <w:pPr>
        <w:numPr>
          <w:ilvl w:val="0"/>
          <w:numId w:val="21"/>
        </w:numPr>
        <w:spacing w:line="360" w:lineRule="auto"/>
        <w:jc w:val="both"/>
        <w:rPr>
          <w:b/>
          <w:sz w:val="28"/>
          <w:szCs w:val="28"/>
        </w:rPr>
      </w:pPr>
      <w:r w:rsidRPr="002D4CF5">
        <w:rPr>
          <w:b/>
          <w:sz w:val="28"/>
          <w:szCs w:val="28"/>
        </w:rPr>
        <w:t>Yêu cầu về kiến thức:</w:t>
      </w:r>
    </w:p>
    <w:p w:rsidR="002D4CF5" w:rsidRPr="002D4CF5" w:rsidRDefault="002D4CF5" w:rsidP="00D377B6">
      <w:pPr>
        <w:numPr>
          <w:ilvl w:val="0"/>
          <w:numId w:val="22"/>
        </w:numPr>
        <w:spacing w:line="360" w:lineRule="auto"/>
        <w:jc w:val="both"/>
        <w:rPr>
          <w:sz w:val="28"/>
          <w:szCs w:val="28"/>
        </w:rPr>
      </w:pPr>
      <w:r w:rsidRPr="002D4CF5">
        <w:rPr>
          <w:sz w:val="28"/>
          <w:szCs w:val="28"/>
        </w:rPr>
        <w:t xml:space="preserve">Nội dung: </w:t>
      </w:r>
    </w:p>
    <w:p w:rsidR="002D4CF5" w:rsidRPr="002D4CF5" w:rsidRDefault="002D4CF5" w:rsidP="00D377B6">
      <w:pPr>
        <w:numPr>
          <w:ilvl w:val="0"/>
          <w:numId w:val="18"/>
        </w:numPr>
        <w:spacing w:line="360" w:lineRule="auto"/>
        <w:jc w:val="both"/>
        <w:rPr>
          <w:sz w:val="28"/>
          <w:szCs w:val="28"/>
        </w:rPr>
      </w:pPr>
      <w:r w:rsidRPr="002D4CF5">
        <w:rPr>
          <w:sz w:val="28"/>
          <w:szCs w:val="28"/>
        </w:rPr>
        <w:t>Giới thiệu khái quát về tác giả, tác phẩm và nhận xét chung về hình ảnh người nghĩa sĩ nông dân.</w:t>
      </w:r>
    </w:p>
    <w:p w:rsidR="002D4CF5" w:rsidRPr="002D4CF5" w:rsidRDefault="002D4CF5" w:rsidP="00D377B6">
      <w:pPr>
        <w:numPr>
          <w:ilvl w:val="0"/>
          <w:numId w:val="18"/>
        </w:numPr>
        <w:spacing w:line="360" w:lineRule="auto"/>
        <w:jc w:val="both"/>
        <w:rPr>
          <w:sz w:val="28"/>
          <w:szCs w:val="28"/>
        </w:rPr>
      </w:pPr>
      <w:r w:rsidRPr="002D4CF5">
        <w:rPr>
          <w:sz w:val="28"/>
          <w:szCs w:val="28"/>
        </w:rPr>
        <w:t>Phân tích hình ảnh người nghĩa sĩ nông dân:</w:t>
      </w:r>
    </w:p>
    <w:p w:rsidR="002D4CF5" w:rsidRPr="002D4CF5" w:rsidRDefault="002D4CF5" w:rsidP="002D4CF5">
      <w:pPr>
        <w:spacing w:line="360" w:lineRule="auto"/>
        <w:ind w:left="360"/>
        <w:jc w:val="both"/>
        <w:rPr>
          <w:sz w:val="28"/>
          <w:szCs w:val="28"/>
        </w:rPr>
      </w:pPr>
      <w:r w:rsidRPr="002D4CF5">
        <w:rPr>
          <w:sz w:val="28"/>
          <w:szCs w:val="28"/>
        </w:rPr>
        <w:t>+ Hoàn cảnh xuất thân và việc tự nguyện ra trận đánh giặc của người nghĩa sĩ: Họ là những nông dân chân lấm tay bùn, quen việc đống áng, xa lạ với việc binh đao; họ có thái độ lo lắng khi giặc đến xâm lăng; họ trông chờ vào sự can thiệp của triều đình; họ bày tỏ sự căm ghét quân giặc tột độ; họ xác định hành động của mình là phải tự đứng lên chiến đấu…(nêu dẫn chứng cụ thể)</w:t>
      </w:r>
    </w:p>
    <w:p w:rsidR="002D4CF5" w:rsidRPr="002D4CF5" w:rsidRDefault="002D4CF5" w:rsidP="002D4CF5">
      <w:pPr>
        <w:spacing w:line="360" w:lineRule="auto"/>
        <w:ind w:left="360"/>
        <w:jc w:val="both"/>
        <w:rPr>
          <w:sz w:val="28"/>
          <w:szCs w:val="28"/>
        </w:rPr>
      </w:pPr>
      <w:r w:rsidRPr="002D4CF5">
        <w:rPr>
          <w:sz w:val="28"/>
          <w:szCs w:val="28"/>
        </w:rPr>
        <w:t>+Tinh thân xả thân của những người dân chân đất mang trọng trách và chí khí của người anh hùng thời đại: Điều kiện chiến đấu thiếu thốn về trang phục , vũ khí; tinh thần chiến đấu dũng mãnh lấn át kẻ thù; kết quả đạt được… (nêu dẫn chứng cụ thể)</w:t>
      </w:r>
    </w:p>
    <w:p w:rsidR="002D4CF5" w:rsidRPr="002D4CF5" w:rsidRDefault="002D4CF5" w:rsidP="00D377B6">
      <w:pPr>
        <w:numPr>
          <w:ilvl w:val="0"/>
          <w:numId w:val="22"/>
        </w:numPr>
        <w:spacing w:line="360" w:lineRule="auto"/>
        <w:jc w:val="both"/>
        <w:rPr>
          <w:sz w:val="28"/>
          <w:szCs w:val="28"/>
        </w:rPr>
      </w:pPr>
      <w:r w:rsidRPr="002D4CF5">
        <w:rPr>
          <w:sz w:val="28"/>
          <w:szCs w:val="28"/>
        </w:rPr>
        <w:t>Nghệ thuật:</w:t>
      </w:r>
    </w:p>
    <w:p w:rsidR="002D4CF5" w:rsidRPr="002D4CF5" w:rsidRDefault="002D4CF5" w:rsidP="00D377B6">
      <w:pPr>
        <w:numPr>
          <w:ilvl w:val="0"/>
          <w:numId w:val="18"/>
        </w:numPr>
        <w:spacing w:line="360" w:lineRule="auto"/>
        <w:jc w:val="both"/>
        <w:rPr>
          <w:sz w:val="28"/>
          <w:szCs w:val="28"/>
        </w:rPr>
      </w:pPr>
      <w:r w:rsidRPr="002D4CF5">
        <w:rPr>
          <w:sz w:val="28"/>
          <w:szCs w:val="28"/>
        </w:rPr>
        <w:t>Chất trữ tình.</w:t>
      </w:r>
    </w:p>
    <w:p w:rsidR="002D4CF5" w:rsidRPr="002D4CF5" w:rsidRDefault="002D4CF5" w:rsidP="00D377B6">
      <w:pPr>
        <w:numPr>
          <w:ilvl w:val="0"/>
          <w:numId w:val="18"/>
        </w:numPr>
        <w:spacing w:line="360" w:lineRule="auto"/>
        <w:jc w:val="both"/>
        <w:rPr>
          <w:sz w:val="28"/>
          <w:szCs w:val="28"/>
        </w:rPr>
      </w:pPr>
      <w:r w:rsidRPr="002D4CF5">
        <w:rPr>
          <w:sz w:val="28"/>
          <w:szCs w:val="28"/>
        </w:rPr>
        <w:t>Thủ pháp tương phản và cấu trúc của thể văn biền ngẫu; sử dụng nhiều động từ mạnh.</w:t>
      </w:r>
    </w:p>
    <w:p w:rsidR="002D4CF5" w:rsidRPr="002D4CF5" w:rsidRDefault="002D4CF5" w:rsidP="00D377B6">
      <w:pPr>
        <w:numPr>
          <w:ilvl w:val="0"/>
          <w:numId w:val="18"/>
        </w:numPr>
        <w:spacing w:line="360" w:lineRule="auto"/>
        <w:jc w:val="both"/>
        <w:rPr>
          <w:sz w:val="28"/>
          <w:szCs w:val="28"/>
        </w:rPr>
      </w:pPr>
      <w:r w:rsidRPr="002D4CF5">
        <w:rPr>
          <w:sz w:val="28"/>
          <w:szCs w:val="28"/>
        </w:rPr>
        <w:t>Ngôn ngữ vừa trang trọng vừa dân dã mang đậm sắc thái Nam Bộ.</w:t>
      </w:r>
    </w:p>
    <w:p w:rsidR="002D4CF5" w:rsidRPr="002D4CF5" w:rsidRDefault="002D4CF5" w:rsidP="00D377B6">
      <w:pPr>
        <w:numPr>
          <w:ilvl w:val="0"/>
          <w:numId w:val="22"/>
        </w:numPr>
        <w:spacing w:line="360" w:lineRule="auto"/>
        <w:jc w:val="both"/>
        <w:rPr>
          <w:sz w:val="28"/>
          <w:szCs w:val="28"/>
        </w:rPr>
      </w:pPr>
      <w:r w:rsidRPr="002D4CF5">
        <w:rPr>
          <w:sz w:val="28"/>
          <w:szCs w:val="28"/>
        </w:rPr>
        <w:t>Đánh giá: Qua bài văn tế cho thấy vẻ đẹp bi tráng của hình tượng người nghĩa sĩ nông dân. Lần đầu tiên trong văn học Việt Nam người nông dân có mặt ở vị trí trung tâm và hiện ra với tất vả vẻ đẹp vốn có của họ.</w:t>
      </w:r>
    </w:p>
    <w:p w:rsidR="002D4CF5" w:rsidRPr="002D4CF5" w:rsidRDefault="002D4CF5" w:rsidP="00D377B6">
      <w:pPr>
        <w:numPr>
          <w:ilvl w:val="0"/>
          <w:numId w:val="21"/>
        </w:numPr>
        <w:spacing w:line="360" w:lineRule="auto"/>
        <w:jc w:val="both"/>
        <w:rPr>
          <w:b/>
          <w:sz w:val="28"/>
          <w:szCs w:val="28"/>
        </w:rPr>
      </w:pPr>
      <w:r w:rsidRPr="002D4CF5">
        <w:rPr>
          <w:b/>
          <w:sz w:val="28"/>
          <w:szCs w:val="28"/>
        </w:rPr>
        <w:t>Cách cho điểm</w:t>
      </w:r>
    </w:p>
    <w:p w:rsidR="002D4CF5" w:rsidRPr="002D4CF5" w:rsidRDefault="002D4CF5" w:rsidP="00D377B6">
      <w:pPr>
        <w:numPr>
          <w:ilvl w:val="0"/>
          <w:numId w:val="18"/>
        </w:numPr>
        <w:spacing w:line="360" w:lineRule="auto"/>
        <w:jc w:val="both"/>
        <w:rPr>
          <w:sz w:val="28"/>
          <w:szCs w:val="28"/>
        </w:rPr>
      </w:pPr>
      <w:r w:rsidRPr="002D4CF5">
        <w:rPr>
          <w:sz w:val="28"/>
          <w:szCs w:val="28"/>
        </w:rPr>
        <w:t>Điểm 6 – 7 : Phân tích đầy đủ về hình ảnh người nghĩa sĩ nông dân về hoàn cảnh xuất thân và việc tự nguyện ra trận đánh giặc của người nghĩa sĩ; Tinh thân xả thân của những người dân chân đất mang trọng trách và chí khí của người anh hùng thời đại. Bố cục rõ ràng, lập luận chặt chẽ, diễn đạt lưu loát có cảm xúc và sáng tạo; không sai sót về chính tả dùng từ.</w:t>
      </w:r>
    </w:p>
    <w:p w:rsidR="002D4CF5" w:rsidRPr="002D4CF5" w:rsidRDefault="002D4CF5" w:rsidP="00D377B6">
      <w:pPr>
        <w:numPr>
          <w:ilvl w:val="0"/>
          <w:numId w:val="18"/>
        </w:numPr>
        <w:spacing w:line="360" w:lineRule="auto"/>
        <w:jc w:val="both"/>
        <w:rPr>
          <w:sz w:val="28"/>
          <w:szCs w:val="28"/>
        </w:rPr>
      </w:pPr>
      <w:r w:rsidRPr="002D4CF5">
        <w:rPr>
          <w:sz w:val="28"/>
          <w:szCs w:val="28"/>
        </w:rPr>
        <w:t>Điểm 4 – 5 : Cơ bản trình bày được về hình ảnh người nghĩa sĩ nông dân về hoàn cảnh xuất thân và việc tự nguyện ra trận đánh giặc của người nghĩa sĩ; Tinh thân xả thân của những người dân chân đất mang trọng trách và chí khí của người anh hùng thời đại. Bố cục rõ ràng, lập luận chặt chẽ, diễn đạt lưu loát có cảm xúc và sáng tạo;mắc một số sai sót về chính tả dùng từ.</w:t>
      </w:r>
    </w:p>
    <w:p w:rsidR="002D4CF5" w:rsidRPr="002D4CF5" w:rsidRDefault="002D4CF5" w:rsidP="00D377B6">
      <w:pPr>
        <w:numPr>
          <w:ilvl w:val="0"/>
          <w:numId w:val="18"/>
        </w:numPr>
        <w:spacing w:line="360" w:lineRule="auto"/>
        <w:jc w:val="both"/>
        <w:rPr>
          <w:sz w:val="28"/>
          <w:szCs w:val="28"/>
        </w:rPr>
      </w:pPr>
      <w:r w:rsidRPr="002D4CF5">
        <w:rPr>
          <w:sz w:val="28"/>
          <w:szCs w:val="28"/>
        </w:rPr>
        <w:t>Điểm 2 – 3: Chỉ phân tích được một khía cạch về hình ảnh người nghĩa sĩ nông dân. Còn mắc nhiều lỗi về lập luận, dùng từ, chính tả.</w:t>
      </w:r>
    </w:p>
    <w:p w:rsidR="002D4CF5" w:rsidRPr="002D4CF5" w:rsidRDefault="002D4CF5" w:rsidP="00D377B6">
      <w:pPr>
        <w:numPr>
          <w:ilvl w:val="0"/>
          <w:numId w:val="18"/>
        </w:numPr>
        <w:spacing w:line="360" w:lineRule="auto"/>
        <w:jc w:val="both"/>
        <w:rPr>
          <w:sz w:val="28"/>
          <w:szCs w:val="28"/>
        </w:rPr>
      </w:pPr>
      <w:r w:rsidRPr="002D4CF5">
        <w:rPr>
          <w:sz w:val="28"/>
          <w:szCs w:val="28"/>
        </w:rPr>
        <w:t>Điểm 1: Chưa hiểu đề, sai kiến thức, mắc nhiều lỗi về diễn đạt.</w:t>
      </w:r>
    </w:p>
    <w:p w:rsidR="002D4CF5" w:rsidRPr="002D4CF5" w:rsidRDefault="002D4CF5" w:rsidP="00D377B6">
      <w:pPr>
        <w:numPr>
          <w:ilvl w:val="0"/>
          <w:numId w:val="18"/>
        </w:numPr>
        <w:spacing w:line="360" w:lineRule="auto"/>
        <w:jc w:val="both"/>
        <w:rPr>
          <w:sz w:val="28"/>
          <w:szCs w:val="28"/>
        </w:rPr>
      </w:pPr>
      <w:r w:rsidRPr="002D4CF5">
        <w:rPr>
          <w:sz w:val="28"/>
          <w:szCs w:val="28"/>
        </w:rPr>
        <w:t>Điểm 0: Không làm bài, lạc đề.</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r w:rsidRPr="002D4CF5">
        <w:rPr>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 xml:space="preserve">Tiết </w:t>
      </w:r>
      <w:r w:rsidRPr="002D4CF5">
        <w:rPr>
          <w:b/>
          <w:i/>
          <w:sz w:val="28"/>
          <w:szCs w:val="28"/>
        </w:rPr>
        <w:t>36+37</w:t>
      </w:r>
      <w:r w:rsidRPr="002D4CF5">
        <w:rPr>
          <w:i/>
          <w:sz w:val="28"/>
          <w:szCs w:val="28"/>
        </w:rPr>
        <w:t>-</w:t>
      </w:r>
      <w:r w:rsidRPr="002D4CF5">
        <w:rPr>
          <w:i/>
          <w:sz w:val="28"/>
          <w:szCs w:val="28"/>
          <w:lang w:val="vi-VN"/>
        </w:rPr>
        <w:t xml:space="preserve"> Đọc văn                               </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b/>
          <w:i/>
          <w:sz w:val="28"/>
          <w:szCs w:val="28"/>
          <w:lang w:val="vi-VN"/>
        </w:rPr>
      </w:pPr>
      <w:r w:rsidRPr="002D4CF5">
        <w:rPr>
          <w:i/>
          <w:sz w:val="28"/>
          <w:szCs w:val="28"/>
          <w:lang w:val="vi-VN"/>
        </w:rPr>
        <w:t xml:space="preserve">                                                  </w:t>
      </w:r>
      <w:r w:rsidRPr="002D4CF5">
        <w:rPr>
          <w:b/>
          <w:i/>
          <w:sz w:val="28"/>
          <w:szCs w:val="28"/>
          <w:lang w:val="vi-VN"/>
        </w:rPr>
        <w:t>Hai đứa trẻ</w:t>
      </w:r>
    </w:p>
    <w:p w:rsidR="002D4CF5" w:rsidRPr="002D4CF5" w:rsidRDefault="002D4CF5" w:rsidP="002D4CF5">
      <w:pPr>
        <w:spacing w:line="360" w:lineRule="auto"/>
        <w:rPr>
          <w:i/>
          <w:sz w:val="28"/>
          <w:szCs w:val="28"/>
          <w:lang w:val="vi-VN"/>
        </w:rPr>
      </w:pPr>
      <w:r w:rsidRPr="002D4CF5">
        <w:rPr>
          <w:b/>
          <w:i/>
          <w:sz w:val="28"/>
          <w:szCs w:val="28"/>
          <w:lang w:val="vi-VN"/>
        </w:rPr>
        <w:t xml:space="preserve">                                                                       </w:t>
      </w:r>
      <w:r w:rsidRPr="002D4CF5">
        <w:rPr>
          <w:i/>
          <w:sz w:val="28"/>
          <w:szCs w:val="28"/>
          <w:lang w:val="vi-VN"/>
        </w:rPr>
        <w:t xml:space="preserve"> - Thạch Lam-      </w:t>
      </w: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1/ Nhận biết: </w:t>
      </w:r>
      <w:r w:rsidRPr="002D4CF5">
        <w:rPr>
          <w:color w:val="000000"/>
          <w:sz w:val="28"/>
          <w:szCs w:val="28"/>
          <w:lang w:val="vi-VN"/>
        </w:rPr>
        <w:t>Nêu được tiểu sử tác gỉa, hoàn cảnh sáng tác, phong cách nghệ thuật của nhà văn…</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 - Hiểu được sự cảm thông sâu sắc của Thạch Lam đối với cuộc sống quẩn quanh, buồn tẻ của những người nghèo phố huyện và sự trân trọng của nhà văn trước những mong ước của họ về cuộc sống tươi sáng hơn.</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 Thấy được một vài nét độc đáo trong bút pháp nghệ thuật của Thạch Lam.</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hoàn cảnh lịch sử xã hội để lí giải nội dung, nghệ thuật của tác phẩm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ruyện ngắn của Thạch Lam</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một tác phẩm, đoạn trích văn xuô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1/ Hình thành thói quen: đọc hiểu văn bản </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truyện ngắn của Thạch Lam</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tinh thần nhân ái, cảm thông với những mảnh đời trẻ thơ bất hạnh, trân trọng với khát vọng của con ngườ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rPr>
          <w:sz w:val="28"/>
          <w:szCs w:val="28"/>
          <w:lang w:val="vi-VN"/>
        </w:rPr>
      </w:pPr>
      <w:r w:rsidRPr="002D4CF5">
        <w:rPr>
          <w:sz w:val="28"/>
          <w:szCs w:val="28"/>
          <w:lang w:val="vi-VN"/>
        </w:rPr>
        <w:t>-Năng lực giải quyết vấn đề: lí giải hiện tượng đời sống được thể hiện qua tác phẩm: hiện tượng sống mịn mỏi, bế tắc; học sinh thể hiện được quan điểm cá nhân khi đánh giá hiện tượng đĩ.</w:t>
      </w:r>
    </w:p>
    <w:p w:rsidR="002D4CF5" w:rsidRPr="002D4CF5" w:rsidRDefault="002D4CF5" w:rsidP="002D4CF5">
      <w:pPr>
        <w:spacing w:line="360" w:lineRule="auto"/>
        <w:ind w:firstLine="720"/>
        <w:rPr>
          <w:sz w:val="28"/>
          <w:szCs w:val="28"/>
          <w:lang w:val="vi-VN"/>
        </w:rPr>
      </w:pPr>
      <w:r w:rsidRPr="002D4CF5">
        <w:rPr>
          <w:sz w:val="28"/>
          <w:szCs w:val="28"/>
          <w:lang w:val="vi-VN"/>
        </w:rPr>
        <w:t>-Năng lực sáng tạo:Hs xác định và hiểu được những ý tưởng mà Thạch Lam muốn gửi gắm. Trình bày được suy nghĩ của mình trước giá trị cuộc sống được thể hiện qua tác phẩm.</w:t>
      </w:r>
    </w:p>
    <w:p w:rsidR="002D4CF5" w:rsidRPr="002D4CF5" w:rsidRDefault="002D4CF5" w:rsidP="002D4CF5">
      <w:pPr>
        <w:spacing w:line="360" w:lineRule="auto"/>
        <w:ind w:firstLine="720"/>
        <w:rPr>
          <w:sz w:val="28"/>
          <w:szCs w:val="28"/>
          <w:lang w:val="vi-VN"/>
        </w:rPr>
      </w:pPr>
      <w:r w:rsidRPr="002D4CF5">
        <w:rPr>
          <w:sz w:val="28"/>
          <w:szCs w:val="28"/>
          <w:lang w:val="vi-VN"/>
        </w:rPr>
        <w:t>- Năng lực hợp tác: HS cùng chia sẻ, phối hợp với nhau qua hoạt động thảo luận nhĩm.</w:t>
      </w:r>
    </w:p>
    <w:p w:rsidR="002D4CF5" w:rsidRPr="002D4CF5" w:rsidRDefault="002D4CF5" w:rsidP="002D4CF5">
      <w:pPr>
        <w:spacing w:line="360" w:lineRule="auto"/>
        <w:ind w:firstLine="720"/>
        <w:rPr>
          <w:sz w:val="28"/>
          <w:szCs w:val="28"/>
          <w:lang w:val="vi-VN"/>
        </w:rPr>
      </w:pPr>
      <w:r w:rsidRPr="002D4CF5">
        <w:rPr>
          <w:sz w:val="28"/>
          <w:szCs w:val="28"/>
          <w:lang w:val="vi-VN"/>
        </w:rPr>
        <w:t>- Năng lực giao tiếp tiếng Việt:HS giao tiếp cùng tác giả qua văn bản, nâng cao khả năng sử dụng tiếng Việt.</w:t>
      </w:r>
    </w:p>
    <w:p w:rsidR="002D4CF5" w:rsidRPr="002D4CF5" w:rsidRDefault="002D4CF5" w:rsidP="002D4CF5">
      <w:pPr>
        <w:spacing w:line="360" w:lineRule="auto"/>
        <w:ind w:firstLine="720"/>
        <w:rPr>
          <w:sz w:val="28"/>
          <w:szCs w:val="28"/>
          <w:lang w:val="vi-VN"/>
        </w:rPr>
      </w:pPr>
      <w:r w:rsidRPr="002D4CF5">
        <w:rPr>
          <w:sz w:val="28"/>
          <w:szCs w:val="28"/>
          <w:lang w:val="vi-VN"/>
        </w:rPr>
        <w:t>- Năng lực thưởng thức văn học/cảm thụ thẩm mỹ: HS cảm nhận vẻ đẹp ngôn ngữ văn học-tiêu biểu cho phong cách nghệ thuật Thạch Lam; biết rung động trước đời sống nghèo nàn nơi phố huyện; nhận ra được những giá trị thẩm mỹ của tác phẩm...</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lang w:val="vi-VN"/>
        </w:rPr>
        <w:t xml:space="preserve">            </w:t>
      </w:r>
    </w:p>
    <w:p w:rsidR="002D4CF5" w:rsidRPr="002D4CF5" w:rsidRDefault="002D4CF5" w:rsidP="002D4CF5">
      <w:pPr>
        <w:pStyle w:val="Header"/>
        <w:tabs>
          <w:tab w:val="clear" w:pos="4320"/>
          <w:tab w:val="clear" w:pos="8640"/>
        </w:tabs>
        <w:spacing w:line="360" w:lineRule="auto"/>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b/>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ind w:left="-108"/>
              <w:jc w:val="both"/>
              <w:rPr>
                <w:b/>
                <w:sz w:val="28"/>
                <w:szCs w:val="28"/>
              </w:rPr>
            </w:pPr>
            <w:r w:rsidRPr="002D4CF5">
              <w:rPr>
                <w:b/>
                <w:sz w:val="28"/>
                <w:szCs w:val="28"/>
              </w:rPr>
              <w:t xml:space="preserve">  </w:t>
            </w:r>
          </w:p>
          <w:p w:rsidR="002D4CF5" w:rsidRPr="002D4CF5" w:rsidRDefault="002D4CF5" w:rsidP="002D4CF5">
            <w:pPr>
              <w:spacing w:line="360" w:lineRule="auto"/>
              <w:ind w:left="-108"/>
              <w:jc w:val="both"/>
              <w:rPr>
                <w:b/>
                <w:sz w:val="28"/>
                <w:szCs w:val="28"/>
              </w:rPr>
            </w:pPr>
            <w:r w:rsidRPr="002D4CF5">
              <w:rPr>
                <w:b/>
                <w:sz w:val="28"/>
                <w:szCs w:val="28"/>
              </w:rPr>
              <w:t xml:space="preserve">  Bước 1: GV giao nhiệm vụ </w:t>
            </w:r>
          </w:p>
          <w:p w:rsidR="002D4CF5" w:rsidRPr="002D4CF5" w:rsidRDefault="002D4CF5" w:rsidP="002D4CF5">
            <w:pPr>
              <w:spacing w:line="360" w:lineRule="auto"/>
              <w:ind w:left="-108"/>
              <w:jc w:val="both"/>
              <w:rPr>
                <w:color w:val="000000"/>
                <w:sz w:val="28"/>
                <w:szCs w:val="28"/>
              </w:rPr>
            </w:pPr>
            <w:r w:rsidRPr="002D4CF5">
              <w:rPr>
                <w:color w:val="000000"/>
                <w:sz w:val="28"/>
                <w:szCs w:val="28"/>
              </w:rPr>
              <w:t xml:space="preserve">  +Trình chiếu tranh ảnh, cho hs xem tranh ảnh về nhà văn Thạch Lam, phố Cẩm Giàng(CNTT)</w:t>
            </w:r>
          </w:p>
          <w:p w:rsidR="002D4CF5" w:rsidRPr="002D4CF5" w:rsidRDefault="002D4CF5" w:rsidP="002D4CF5">
            <w:pPr>
              <w:spacing w:line="360" w:lineRule="auto"/>
              <w:jc w:val="both"/>
              <w:rPr>
                <w:color w:val="000000"/>
                <w:sz w:val="28"/>
                <w:szCs w:val="28"/>
              </w:rPr>
            </w:pPr>
            <w:r w:rsidRPr="002D4CF5">
              <w:rPr>
                <w:color w:val="000000"/>
                <w:sz w:val="28"/>
                <w:szCs w:val="28"/>
              </w:rPr>
              <w:t>+Chuẩn bị bảng lắp ghép</w:t>
            </w:r>
          </w:p>
          <w:p w:rsidR="002D4CF5" w:rsidRPr="002D4CF5" w:rsidRDefault="002D4CF5" w:rsidP="002D4CF5">
            <w:pPr>
              <w:spacing w:line="360" w:lineRule="auto"/>
              <w:jc w:val="both"/>
              <w:rPr>
                <w:color w:val="000000"/>
                <w:sz w:val="28"/>
                <w:szCs w:val="28"/>
              </w:rPr>
            </w:pPr>
            <w:r w:rsidRPr="002D4CF5">
              <w:rPr>
                <w:color w:val="000000"/>
                <w:sz w:val="28"/>
                <w:szCs w:val="28"/>
              </w:rPr>
              <w:t>* HS:</w:t>
            </w:r>
          </w:p>
          <w:p w:rsidR="002D4CF5" w:rsidRPr="002D4CF5" w:rsidRDefault="002D4CF5" w:rsidP="002D4CF5">
            <w:pPr>
              <w:spacing w:line="360" w:lineRule="auto"/>
              <w:jc w:val="both"/>
              <w:rPr>
                <w:i/>
                <w:sz w:val="28"/>
                <w:szCs w:val="28"/>
              </w:rPr>
            </w:pPr>
            <w:r w:rsidRPr="002D4CF5">
              <w:rPr>
                <w:color w:val="000000"/>
                <w:sz w:val="28"/>
                <w:szCs w:val="28"/>
              </w:rPr>
              <w:t xml:space="preserve">+ Nhìn hình đoán tác giả </w:t>
            </w:r>
            <w:r w:rsidRPr="002D4CF5">
              <w:rPr>
                <w:i/>
                <w:sz w:val="28"/>
                <w:szCs w:val="28"/>
              </w:rPr>
              <w:t>Thạch Lam</w:t>
            </w:r>
          </w:p>
          <w:p w:rsidR="002D4CF5" w:rsidRPr="002D4CF5" w:rsidRDefault="002D4CF5" w:rsidP="002D4CF5">
            <w:pPr>
              <w:spacing w:line="360" w:lineRule="auto"/>
              <w:jc w:val="both"/>
              <w:rPr>
                <w:color w:val="000000"/>
                <w:sz w:val="28"/>
                <w:szCs w:val="28"/>
              </w:rPr>
            </w:pPr>
            <w:r w:rsidRPr="002D4CF5">
              <w:rPr>
                <w:color w:val="000000"/>
                <w:sz w:val="28"/>
                <w:szCs w:val="28"/>
              </w:rPr>
              <w:t>+ Lắp ghép tác phẩm với tác giả</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rFonts w:eastAsia="PMingLiU"/>
                <w:b/>
                <w:iCs/>
                <w:noProof/>
                <w:sz w:val="28"/>
                <w:szCs w:val="28"/>
                <w:lang w:bidi="he-IL"/>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lang w:val="vi-VN"/>
              </w:rPr>
            </w:pPr>
            <w:r w:rsidRPr="002D4CF5">
              <w:rPr>
                <w:b/>
                <w:sz w:val="28"/>
                <w:szCs w:val="28"/>
              </w:rPr>
              <w:t>Bước 4: GV nhận xét và dẫn vào bài mới:</w:t>
            </w:r>
            <w:r w:rsidRPr="002D4CF5">
              <w:rPr>
                <w:sz w:val="28"/>
                <w:szCs w:val="28"/>
              </w:rPr>
              <w:t xml:space="preserve"> </w:t>
            </w:r>
            <w:r w:rsidRPr="002D4CF5">
              <w:rPr>
                <w:i/>
                <w:sz w:val="28"/>
                <w:szCs w:val="28"/>
              </w:rPr>
              <w:t>Văn học giai đoạn thứ 3, từ năm 1930 đến khoảng năm 1945, đã xuất hiện trào lưu lãng mạn chủ nghĩa với những thành tựu nổi bật ở Thơ Mới; tiểu thuyết Tự lực văn đoàn.Có thể nói, trong sôù các nhà văn Tự lực văn đoàn, Thạch Lam là cây bút tuy đương thời không được chú ý nhiều, nhưng những truyện ngắn của anh có chất lượng nghệ thuật cao, đặt biệt là ở Thạch Lam có nghệ thuật viết truyện nhưng không có cốt truyện, tác phẩm của anh như một bài thơ dài của cảm xúc, tâm trạng. Truyện ngắn “ Hai đứa trẻ” là một trong những tác phẩm như vậy.</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5400"/>
        <w:tblGridChange w:id="82">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860" w:type="dxa"/>
            <w:shd w:val="clear" w:color="auto" w:fill="auto"/>
          </w:tcPr>
          <w:p w:rsidR="002D4CF5" w:rsidRPr="002D4CF5" w:rsidRDefault="002D4CF5" w:rsidP="002D4CF5">
            <w:pPr>
              <w:spacing w:line="360" w:lineRule="auto"/>
              <w:jc w:val="both"/>
              <w:rPr>
                <w:b/>
                <w:sz w:val="28"/>
                <w:szCs w:val="28"/>
              </w:rPr>
            </w:pPr>
            <w:r w:rsidRPr="002D4CF5">
              <w:rPr>
                <w:b/>
                <w:sz w:val="28"/>
                <w:szCs w:val="28"/>
              </w:rPr>
              <w:t>- Thao tác 1: Hướng dẫn đọc hiểu khái quát về tác giả</w:t>
            </w:r>
          </w:p>
          <w:p w:rsidR="002D4CF5" w:rsidRPr="002D4CF5" w:rsidRDefault="002D4CF5" w:rsidP="002D4CF5">
            <w:pPr>
              <w:spacing w:line="360" w:lineRule="auto"/>
              <w:jc w:val="both"/>
              <w:rPr>
                <w:b/>
                <w:sz w:val="28"/>
                <w:szCs w:val="28"/>
              </w:rPr>
            </w:pPr>
            <w:r w:rsidRPr="002D4CF5">
              <w:rPr>
                <w:b/>
                <w:sz w:val="28"/>
                <w:szCs w:val="28"/>
              </w:rPr>
              <w:t xml:space="preserve">      </w:t>
            </w:r>
          </w:p>
          <w:p w:rsidR="002D4CF5" w:rsidRPr="002D4CF5" w:rsidRDefault="002D4CF5" w:rsidP="002D4CF5">
            <w:pPr>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 xml:space="preserve">+ </w:t>
            </w:r>
            <w:r w:rsidRPr="002D4CF5">
              <w:rPr>
                <w:b/>
                <w:sz w:val="28"/>
                <w:szCs w:val="28"/>
              </w:rPr>
              <w:t xml:space="preserve">GV: </w:t>
            </w:r>
            <w:r w:rsidRPr="002D4CF5">
              <w:rPr>
                <w:sz w:val="28"/>
                <w:szCs w:val="28"/>
              </w:rPr>
              <w:t>Giới thiệu những nét khái quát về tác giả?</w:t>
            </w:r>
          </w:p>
          <w:p w:rsidR="002D4CF5" w:rsidRPr="002D4CF5" w:rsidRDefault="002D4CF5" w:rsidP="002D4CF5">
            <w:pPr>
              <w:spacing w:line="360" w:lineRule="auto"/>
              <w:jc w:val="both"/>
              <w:rPr>
                <w:sz w:val="28"/>
                <w:szCs w:val="28"/>
              </w:rPr>
            </w:pPr>
            <w:r w:rsidRPr="002D4CF5">
              <w:rPr>
                <w:sz w:val="28"/>
                <w:szCs w:val="28"/>
              </w:rPr>
              <w:t xml:space="preserve">+ </w:t>
            </w:r>
            <w:r w:rsidRPr="002D4CF5">
              <w:rPr>
                <w:b/>
                <w:sz w:val="28"/>
                <w:szCs w:val="28"/>
              </w:rPr>
              <w:t xml:space="preserve">GV: </w:t>
            </w:r>
            <w:r w:rsidRPr="002D4CF5">
              <w:rPr>
                <w:sz w:val="28"/>
                <w:szCs w:val="28"/>
              </w:rPr>
              <w:t>Qua phần tiểu dẫn kết hợp với việc tìm hiểu về tác giả, em có nhận xét gì về văn chương Thạch Lam?</w:t>
            </w:r>
          </w:p>
          <w:p w:rsidR="002D4CF5" w:rsidRPr="002D4CF5" w:rsidRDefault="002D4CF5" w:rsidP="002D4CF5">
            <w:pPr>
              <w:spacing w:line="360" w:lineRule="auto"/>
              <w:jc w:val="both"/>
              <w:rPr>
                <w:sz w:val="28"/>
                <w:szCs w:val="28"/>
              </w:rPr>
            </w:pPr>
            <w:r w:rsidRPr="002D4CF5">
              <w:rPr>
                <w:sz w:val="28"/>
                <w:szCs w:val="28"/>
              </w:rPr>
              <w:t>GV: Xuất xứ, hoàn cảnh ra đời của tác phẩm ?</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nhiệm vụ </w:t>
            </w:r>
          </w:p>
          <w:p w:rsidR="002D4CF5" w:rsidRPr="002D4CF5" w:rsidRDefault="002D4CF5" w:rsidP="002D4CF5">
            <w:pPr>
              <w:spacing w:line="360" w:lineRule="auto"/>
              <w:jc w:val="both"/>
              <w:rPr>
                <w:sz w:val="28"/>
                <w:szCs w:val="28"/>
              </w:rPr>
            </w:pPr>
            <w:r w:rsidRPr="002D4CF5">
              <w:rPr>
                <w:b/>
                <w:sz w:val="28"/>
                <w:szCs w:val="28"/>
              </w:rPr>
              <w:t xml:space="preserve">1.Tác giả:  </w:t>
            </w:r>
            <w:smartTag w:uri="urn:schemas-microsoft-com:office:smarttags" w:element="stockticker">
              <w:r w:rsidRPr="002D4CF5">
                <w:rPr>
                  <w:sz w:val="28"/>
                  <w:szCs w:val="28"/>
                </w:rPr>
                <w:t>SGK</w:t>
              </w:r>
            </w:smartTag>
          </w:p>
          <w:p w:rsidR="002D4CF5" w:rsidRPr="002D4CF5" w:rsidRDefault="002D4CF5" w:rsidP="002D4CF5">
            <w:pPr>
              <w:spacing w:line="360" w:lineRule="auto"/>
              <w:jc w:val="both"/>
              <w:rPr>
                <w:sz w:val="28"/>
                <w:szCs w:val="28"/>
              </w:rPr>
            </w:pPr>
            <w:r w:rsidRPr="002D4CF5">
              <w:rPr>
                <w:sz w:val="28"/>
                <w:szCs w:val="28"/>
              </w:rPr>
              <w:t>- Tên khai sinh: Nguyễn Tường Vinh (sau đổi thành Nguyễn Tường Lân), 1910 – 1942.</w:t>
            </w:r>
          </w:p>
          <w:p w:rsidR="002D4CF5" w:rsidRPr="002D4CF5" w:rsidRDefault="002D4CF5" w:rsidP="002D4CF5">
            <w:pPr>
              <w:spacing w:line="360" w:lineRule="auto"/>
              <w:jc w:val="both"/>
              <w:rPr>
                <w:sz w:val="28"/>
                <w:szCs w:val="28"/>
              </w:rPr>
            </w:pPr>
            <w:r w:rsidRPr="002D4CF5">
              <w:rPr>
                <w:sz w:val="28"/>
                <w:szCs w:val="28"/>
              </w:rPr>
              <w:t>- Là em ruột của Nhất Linh và Hoàng Đạo. Cả ba người là thành viên của nhóm Tự lực văn đoàn.</w:t>
            </w:r>
          </w:p>
          <w:p w:rsidR="002D4CF5" w:rsidRPr="002D4CF5" w:rsidRDefault="002D4CF5" w:rsidP="002D4CF5">
            <w:pPr>
              <w:spacing w:line="360" w:lineRule="auto"/>
              <w:jc w:val="both"/>
              <w:rPr>
                <w:sz w:val="28"/>
                <w:szCs w:val="28"/>
              </w:rPr>
            </w:pPr>
            <w:r w:rsidRPr="002D4CF5">
              <w:rPr>
                <w:sz w:val="28"/>
                <w:szCs w:val="28"/>
              </w:rPr>
              <w:t>- Thuở nhỏ, sống ở quê ngoại - phố huyện Cẩm Giàng, Hải Dương (sau này trở thành không gian nghệ thuật trong các tác phẩm của nhà văn).</w:t>
            </w:r>
          </w:p>
          <w:p w:rsidR="002D4CF5" w:rsidRPr="002D4CF5" w:rsidRDefault="002D4CF5" w:rsidP="002D4CF5">
            <w:pPr>
              <w:spacing w:line="360" w:lineRule="auto"/>
              <w:jc w:val="both"/>
              <w:rPr>
                <w:sz w:val="28"/>
                <w:szCs w:val="28"/>
              </w:rPr>
            </w:pPr>
            <w:r w:rsidRPr="002D4CF5">
              <w:rPr>
                <w:sz w:val="28"/>
                <w:szCs w:val="28"/>
              </w:rPr>
              <w:t>- Là con người điềm đạm, nồng hậu và rất đỗi tinh tế.</w:t>
            </w:r>
          </w:p>
          <w:p w:rsidR="002D4CF5" w:rsidRPr="002D4CF5" w:rsidRDefault="002D4CF5" w:rsidP="002D4CF5">
            <w:pPr>
              <w:spacing w:line="360" w:lineRule="auto"/>
              <w:jc w:val="both"/>
              <w:rPr>
                <w:sz w:val="28"/>
                <w:szCs w:val="28"/>
              </w:rPr>
            </w:pPr>
            <w:r w:rsidRPr="002D4CF5">
              <w:rPr>
                <w:sz w:val="28"/>
                <w:szCs w:val="28"/>
              </w:rPr>
              <w:t>- Có biệt tài về truyện ngắn.</w:t>
            </w:r>
          </w:p>
          <w:p w:rsidR="002D4CF5" w:rsidRPr="002D4CF5" w:rsidRDefault="002D4CF5" w:rsidP="002D4CF5">
            <w:pPr>
              <w:spacing w:line="360" w:lineRule="auto"/>
              <w:jc w:val="both"/>
              <w:rPr>
                <w:sz w:val="28"/>
                <w:szCs w:val="28"/>
              </w:rPr>
            </w:pPr>
            <w:r w:rsidRPr="002D4CF5">
              <w:rPr>
                <w:sz w:val="28"/>
                <w:szCs w:val="28"/>
              </w:rPr>
              <w:t>- Truyện không có chuyện, chủ yếu khai thác nội tâm nhân vật.</w:t>
            </w:r>
          </w:p>
          <w:p w:rsidR="002D4CF5" w:rsidRPr="002D4CF5" w:rsidRDefault="002D4CF5" w:rsidP="002D4CF5">
            <w:pPr>
              <w:spacing w:line="360" w:lineRule="auto"/>
              <w:jc w:val="both"/>
              <w:rPr>
                <w:sz w:val="28"/>
                <w:szCs w:val="28"/>
              </w:rPr>
            </w:pPr>
            <w:r w:rsidRPr="002D4CF5">
              <w:rPr>
                <w:sz w:val="28"/>
                <w:szCs w:val="28"/>
              </w:rPr>
              <w:t>- Mỗi truyện như một bài thơ trữ tình, giọng điệu điềm đạm, chứa đựng tình cảm chân thành và sự nhạy cảm tinh tế của nhà văn.</w:t>
            </w:r>
          </w:p>
          <w:p w:rsidR="002D4CF5" w:rsidRPr="002D4CF5" w:rsidRDefault="002D4CF5" w:rsidP="002D4CF5">
            <w:pPr>
              <w:spacing w:line="360" w:lineRule="auto"/>
              <w:jc w:val="both"/>
              <w:rPr>
                <w:sz w:val="28"/>
                <w:szCs w:val="28"/>
              </w:rPr>
            </w:pPr>
            <w:r w:rsidRPr="002D4CF5">
              <w:rPr>
                <w:sz w:val="28"/>
                <w:szCs w:val="28"/>
              </w:rPr>
              <w:t>- Văn Thạch Lam trong sáng, giản dị mà thâm trầm, sâu sắc.</w:t>
            </w:r>
          </w:p>
          <w:p w:rsidR="002D4CF5" w:rsidRPr="002D4CF5" w:rsidRDefault="002D4CF5" w:rsidP="002D4CF5">
            <w:pPr>
              <w:spacing w:line="360" w:lineRule="auto"/>
              <w:jc w:val="both"/>
              <w:rPr>
                <w:b/>
                <w:sz w:val="28"/>
                <w:szCs w:val="28"/>
              </w:rPr>
            </w:pPr>
            <w:r w:rsidRPr="002D4CF5">
              <w:rPr>
                <w:b/>
                <w:sz w:val="28"/>
                <w:szCs w:val="28"/>
              </w:rPr>
              <w:t>2. Truyện “Hai đứa trẻ”:</w:t>
            </w:r>
          </w:p>
          <w:p w:rsidR="002D4CF5" w:rsidRPr="002D4CF5" w:rsidRDefault="002D4CF5" w:rsidP="002D4CF5">
            <w:pPr>
              <w:spacing w:line="360" w:lineRule="auto"/>
              <w:jc w:val="both"/>
              <w:rPr>
                <w:sz w:val="28"/>
                <w:szCs w:val="28"/>
              </w:rPr>
            </w:pPr>
            <w:r w:rsidRPr="002D4CF5">
              <w:rPr>
                <w:sz w:val="28"/>
                <w:szCs w:val="28"/>
              </w:rPr>
              <w:t xml:space="preserve"> - Trích trong tập “Nắng trong vườn” (1938).</w:t>
            </w:r>
          </w:p>
          <w:p w:rsidR="002D4CF5" w:rsidRPr="002D4CF5" w:rsidRDefault="002D4CF5" w:rsidP="002D4CF5">
            <w:pPr>
              <w:spacing w:line="360" w:lineRule="auto"/>
              <w:jc w:val="both"/>
              <w:rPr>
                <w:sz w:val="28"/>
                <w:szCs w:val="28"/>
              </w:rPr>
            </w:pPr>
            <w:r w:rsidRPr="002D4CF5">
              <w:rPr>
                <w:b/>
                <w:sz w:val="28"/>
                <w:szCs w:val="28"/>
              </w:rPr>
              <w:t>-</w:t>
            </w:r>
            <w:r w:rsidRPr="002D4CF5">
              <w:rPr>
                <w:sz w:val="28"/>
                <w:szCs w:val="28"/>
              </w:rPr>
              <w:t xml:space="preserve"> Tiêu biểu cho truyện ngắn của Thạch Lam, kết hợp giữa hai yếu tố hiện thực và lãng mạn.</w:t>
            </w:r>
          </w:p>
          <w:p w:rsidR="002D4CF5" w:rsidRPr="002D4CF5" w:rsidRDefault="002D4CF5" w:rsidP="002D4CF5">
            <w:pPr>
              <w:spacing w:line="360" w:lineRule="auto"/>
              <w:jc w:val="both"/>
              <w:rPr>
                <w:sz w:val="28"/>
                <w:szCs w:val="28"/>
              </w:rPr>
            </w:pPr>
            <w:r w:rsidRPr="002D4CF5">
              <w:rPr>
                <w:sz w:val="28"/>
                <w:szCs w:val="28"/>
              </w:rPr>
              <w:t>- Bối cảnh truyện: quê ngoại của tác giả - phố huyện, ga xép Cẩm Giàng, tỉnh Hải Dương.</w:t>
            </w:r>
          </w:p>
          <w:p w:rsidR="002D4CF5" w:rsidRPr="002D4CF5" w:rsidRDefault="002D4CF5" w:rsidP="002D4CF5">
            <w:pPr>
              <w:spacing w:line="360" w:lineRule="auto"/>
              <w:jc w:val="both"/>
              <w:rPr>
                <w:b/>
                <w:sz w:val="28"/>
                <w:szCs w:val="28"/>
              </w:rPr>
            </w:pPr>
            <w:r w:rsidRPr="002D4CF5">
              <w:rPr>
                <w:b/>
                <w:sz w:val="28"/>
                <w:szCs w:val="28"/>
              </w:rPr>
              <w:t>Bước 4: GV nhận xét, chốt kiến thức</w:t>
            </w:r>
          </w:p>
          <w:p w:rsidR="002D4CF5" w:rsidRPr="002D4CF5" w:rsidRDefault="002D4CF5" w:rsidP="002D4CF5">
            <w:pPr>
              <w:spacing w:line="360" w:lineRule="auto"/>
              <w:jc w:val="both"/>
              <w:rPr>
                <w:b/>
                <w:i/>
                <w:sz w:val="28"/>
                <w:szCs w:val="28"/>
              </w:rPr>
            </w:pPr>
            <w:r w:rsidRPr="002D4CF5">
              <w:rPr>
                <w:b/>
                <w:i/>
                <w:sz w:val="28"/>
                <w:szCs w:val="28"/>
              </w:rPr>
              <w:t>GV Tích hợp kiến thức địa lí, lịch sử để hiểu thêm quê ngoại của Thạch Lam-nơi để lại dấu ấn trong truyện Hai đứa trẻ:</w:t>
            </w:r>
          </w:p>
          <w:p w:rsidR="002D4CF5" w:rsidRPr="002D4CF5" w:rsidRDefault="002D4CF5" w:rsidP="002D4CF5">
            <w:pPr>
              <w:spacing w:line="360" w:lineRule="auto"/>
              <w:jc w:val="both"/>
              <w:rPr>
                <w:sz w:val="28"/>
                <w:szCs w:val="28"/>
                <w:shd w:val="clear" w:color="auto" w:fill="FFFFFF"/>
              </w:rPr>
            </w:pPr>
            <w:r w:rsidRPr="002D4CF5">
              <w:rPr>
                <w:sz w:val="28"/>
                <w:szCs w:val="28"/>
                <w:shd w:val="clear" w:color="auto" w:fill="FFFFFF"/>
              </w:rPr>
              <w:t>++Thị trấn Cẩm Giàng có lịch sử gần bốn trăm năm, trong thư tịch cổ thì gọi là</w:t>
            </w:r>
            <w:r w:rsidRPr="002D4CF5">
              <w:rPr>
                <w:rStyle w:val="apple-converted-space"/>
                <w:sz w:val="28"/>
                <w:szCs w:val="28"/>
                <w:shd w:val="clear" w:color="auto" w:fill="FFFFFF"/>
              </w:rPr>
              <w:t> </w:t>
            </w:r>
            <w:r w:rsidRPr="002D4CF5">
              <w:rPr>
                <w:i/>
                <w:iCs/>
                <w:sz w:val="28"/>
                <w:szCs w:val="28"/>
                <w:shd w:val="clear" w:color="auto" w:fill="FFFFFF"/>
              </w:rPr>
              <w:t>Cẩm Giang</w:t>
            </w:r>
            <w:r w:rsidRPr="002D4CF5">
              <w:rPr>
                <w:rStyle w:val="apple-converted-space"/>
                <w:sz w:val="28"/>
                <w:szCs w:val="28"/>
                <w:shd w:val="clear" w:color="auto" w:fill="FFFFFF"/>
              </w:rPr>
              <w:t> </w:t>
            </w:r>
            <w:r w:rsidRPr="002D4CF5">
              <w:rPr>
                <w:sz w:val="28"/>
                <w:szCs w:val="28"/>
                <w:shd w:val="clear" w:color="auto" w:fill="FFFFFF"/>
              </w:rPr>
              <w:t>(</w:t>
            </w:r>
            <w:r w:rsidRPr="002D4CF5">
              <w:rPr>
                <w:i/>
                <w:iCs/>
                <w:sz w:val="28"/>
                <w:szCs w:val="28"/>
                <w:shd w:val="clear" w:color="auto" w:fill="FFFFFF"/>
              </w:rPr>
              <w:t>sông Gấm</w:t>
            </w:r>
            <w:r w:rsidRPr="002D4CF5">
              <w:rPr>
                <w:sz w:val="28"/>
                <w:szCs w:val="28"/>
                <w:shd w:val="clear" w:color="auto" w:fill="FFFFFF"/>
              </w:rPr>
              <w:t>), về sau vì tránh tên huý của chúa</w:t>
            </w:r>
            <w:r w:rsidRPr="002D4CF5">
              <w:rPr>
                <w:rStyle w:val="apple-converted-space"/>
                <w:sz w:val="28"/>
                <w:szCs w:val="28"/>
                <w:shd w:val="clear" w:color="auto" w:fill="FFFFFF"/>
              </w:rPr>
              <w:t> </w:t>
            </w:r>
            <w:r w:rsidRPr="002D4CF5">
              <w:rPr>
                <w:sz w:val="28"/>
                <w:szCs w:val="28"/>
                <w:shd w:val="clear" w:color="auto" w:fill="FFFFFF"/>
              </w:rPr>
              <w:t xml:space="preserve">Trịnh Giang </w:t>
            </w:r>
            <w:r w:rsidRPr="002D4CF5">
              <w:rPr>
                <w:rStyle w:val="apple-converted-space"/>
                <w:sz w:val="28"/>
                <w:szCs w:val="28"/>
                <w:shd w:val="clear" w:color="auto" w:fill="FFFFFF"/>
              </w:rPr>
              <w:t> </w:t>
            </w:r>
            <w:r w:rsidRPr="002D4CF5">
              <w:rPr>
                <w:sz w:val="28"/>
                <w:szCs w:val="28"/>
                <w:shd w:val="clear" w:color="auto" w:fill="FFFFFF"/>
              </w:rPr>
              <w:t>nên đổi thành</w:t>
            </w:r>
            <w:r w:rsidRPr="002D4CF5">
              <w:rPr>
                <w:rStyle w:val="apple-converted-space"/>
                <w:sz w:val="28"/>
                <w:szCs w:val="28"/>
                <w:shd w:val="clear" w:color="auto" w:fill="FFFFFF"/>
              </w:rPr>
              <w:t> </w:t>
            </w:r>
            <w:r w:rsidRPr="002D4CF5">
              <w:rPr>
                <w:i/>
                <w:iCs/>
                <w:sz w:val="28"/>
                <w:szCs w:val="28"/>
                <w:shd w:val="clear" w:color="auto" w:fill="FFFFFF"/>
              </w:rPr>
              <w:t>Cẩm Giàng</w:t>
            </w:r>
            <w:r w:rsidRPr="002D4CF5">
              <w:rPr>
                <w:sz w:val="28"/>
                <w:szCs w:val="28"/>
                <w:shd w:val="clear" w:color="auto" w:fill="FFFFFF"/>
              </w:rPr>
              <w:t>.</w:t>
            </w:r>
          </w:p>
          <w:p w:rsidR="002D4CF5" w:rsidRPr="002D4CF5" w:rsidRDefault="002D4CF5" w:rsidP="002D4CF5">
            <w:pPr>
              <w:spacing w:line="360" w:lineRule="auto"/>
              <w:jc w:val="both"/>
              <w:rPr>
                <w:sz w:val="28"/>
                <w:szCs w:val="28"/>
              </w:rPr>
            </w:pPr>
            <w:r w:rsidRPr="002D4CF5">
              <w:rPr>
                <w:sz w:val="28"/>
                <w:szCs w:val="28"/>
                <w:shd w:val="clear" w:color="auto" w:fill="FFFFFF"/>
              </w:rPr>
              <w:t>++Thị trấn Cẩm Giàng có một địa thế là phía Bắc và phía Tây được bao bọc bởi một nhánh của</w:t>
            </w:r>
            <w:r w:rsidRPr="002D4CF5">
              <w:rPr>
                <w:rStyle w:val="apple-converted-space"/>
                <w:sz w:val="28"/>
                <w:szCs w:val="28"/>
                <w:shd w:val="clear" w:color="auto" w:fill="FFFFFF"/>
              </w:rPr>
              <w:t> </w:t>
            </w:r>
            <w:r w:rsidRPr="002D4CF5">
              <w:rPr>
                <w:sz w:val="28"/>
                <w:szCs w:val="28"/>
                <w:shd w:val="clear" w:color="auto" w:fill="FFFFFF"/>
              </w:rPr>
              <w:t>sông Thái Bình (tên sau này) cùng với con đê uốn quanh, tiếp giáp với nền văn hoá quan họ Kinh Bắc đồng thời cũng là điểm giao thoa hai vùng văn hoá hào hiệp, khoa cử xứ Đông. Phía Đông và phía Nam tiếp giáp với những vùng đất màu mỡ. Cẩm Giàng có chiều dài gần một nghìn mét, nằm dọc tuyến đường sắt Hà Nội- Hải Phòng.</w:t>
            </w:r>
            <w:r w:rsidRPr="002D4CF5">
              <w:rPr>
                <w:rStyle w:val="apple-converted-space"/>
                <w:sz w:val="28"/>
                <w:szCs w:val="28"/>
                <w:shd w:val="clear" w:color="auto" w:fill="FFFFFF"/>
              </w:rPr>
              <w:t> </w:t>
            </w:r>
          </w:p>
          <w:p w:rsidR="002D4CF5" w:rsidRPr="002D4CF5" w:rsidRDefault="002D4CF5" w:rsidP="002D4CF5">
            <w:pPr>
              <w:spacing w:line="360" w:lineRule="auto"/>
              <w:jc w:val="both"/>
              <w:rPr>
                <w:sz w:val="28"/>
                <w:szCs w:val="28"/>
              </w:rPr>
            </w:pPr>
          </w:p>
        </w:tc>
        <w:tc>
          <w:tcPr>
            <w:tcW w:w="5400" w:type="dxa"/>
          </w:tcPr>
          <w:p w:rsidR="002D4CF5" w:rsidRPr="002D4CF5" w:rsidRDefault="002D4CF5" w:rsidP="002D4CF5">
            <w:pPr>
              <w:spacing w:line="360" w:lineRule="auto"/>
              <w:jc w:val="both"/>
              <w:rPr>
                <w:b/>
                <w:sz w:val="28"/>
                <w:szCs w:val="28"/>
              </w:rPr>
            </w:pPr>
            <w:r w:rsidRPr="002D4CF5">
              <w:rPr>
                <w:b/>
                <w:sz w:val="28"/>
                <w:szCs w:val="28"/>
              </w:rPr>
              <w:t>I. Tìm hiểu chung:</w:t>
            </w:r>
          </w:p>
          <w:p w:rsidR="002D4CF5" w:rsidRPr="002D4CF5" w:rsidRDefault="002D4CF5" w:rsidP="002D4CF5">
            <w:pPr>
              <w:spacing w:line="360" w:lineRule="auto"/>
              <w:jc w:val="both"/>
              <w:rPr>
                <w:sz w:val="28"/>
                <w:szCs w:val="28"/>
              </w:rPr>
            </w:pPr>
            <w:r w:rsidRPr="002D4CF5">
              <w:rPr>
                <w:b/>
                <w:sz w:val="28"/>
                <w:szCs w:val="28"/>
              </w:rPr>
              <w:t xml:space="preserve">1.Tác giả:  </w:t>
            </w:r>
            <w:smartTag w:uri="urn:schemas-microsoft-com:office:smarttags" w:element="stockticker">
              <w:r w:rsidRPr="002D4CF5">
                <w:rPr>
                  <w:sz w:val="28"/>
                  <w:szCs w:val="28"/>
                </w:rPr>
                <w:t>SGK</w:t>
              </w:r>
            </w:smartTag>
          </w:p>
          <w:p w:rsidR="002D4CF5" w:rsidRPr="002D4CF5" w:rsidRDefault="002D4CF5" w:rsidP="002D4CF5">
            <w:pPr>
              <w:spacing w:line="360" w:lineRule="auto"/>
              <w:jc w:val="both"/>
              <w:rPr>
                <w:sz w:val="28"/>
                <w:szCs w:val="28"/>
              </w:rPr>
            </w:pPr>
            <w:r w:rsidRPr="002D4CF5">
              <w:rPr>
                <w:sz w:val="28"/>
                <w:szCs w:val="28"/>
              </w:rPr>
              <w:t>- Tên khai sinh: Nguyễn Tường Vinh (sau đổi thành Nguyễn Tường Lân), 1910 – 1942.</w:t>
            </w:r>
          </w:p>
          <w:p w:rsidR="002D4CF5" w:rsidRPr="002D4CF5" w:rsidRDefault="002D4CF5" w:rsidP="002D4CF5">
            <w:pPr>
              <w:spacing w:line="360" w:lineRule="auto"/>
              <w:jc w:val="both"/>
              <w:rPr>
                <w:sz w:val="28"/>
                <w:szCs w:val="28"/>
              </w:rPr>
            </w:pPr>
            <w:r w:rsidRPr="002D4CF5">
              <w:rPr>
                <w:sz w:val="28"/>
                <w:szCs w:val="28"/>
              </w:rPr>
              <w:t>- Là em ruột của Nhất Linh và Hoàng Đạo. Cả ba người là thành viên của nhóm Tự lực văn đoàn.</w:t>
            </w:r>
          </w:p>
          <w:p w:rsidR="002D4CF5" w:rsidRPr="002D4CF5" w:rsidRDefault="002D4CF5" w:rsidP="002D4CF5">
            <w:pPr>
              <w:spacing w:line="360" w:lineRule="auto"/>
              <w:jc w:val="both"/>
              <w:rPr>
                <w:sz w:val="28"/>
                <w:szCs w:val="28"/>
              </w:rPr>
            </w:pPr>
            <w:r w:rsidRPr="002D4CF5">
              <w:rPr>
                <w:sz w:val="28"/>
                <w:szCs w:val="28"/>
              </w:rPr>
              <w:t>- Thuở nhỏ, sống ở quê ngoại - phố huyện Cẩm Giàng, Hải Dương (sau này trở thành không gian nghệ thuật trong các tác phẩm của nhà văn).</w:t>
            </w:r>
          </w:p>
          <w:p w:rsidR="002D4CF5" w:rsidRPr="002D4CF5" w:rsidRDefault="002D4CF5" w:rsidP="002D4CF5">
            <w:pPr>
              <w:spacing w:line="360" w:lineRule="auto"/>
              <w:jc w:val="both"/>
              <w:rPr>
                <w:sz w:val="28"/>
                <w:szCs w:val="28"/>
              </w:rPr>
            </w:pPr>
            <w:r w:rsidRPr="002D4CF5">
              <w:rPr>
                <w:sz w:val="28"/>
                <w:szCs w:val="28"/>
              </w:rPr>
              <w:t>- Là con người điềm đạm, nồng hậu và rất đỗi tinh tế.</w:t>
            </w:r>
          </w:p>
          <w:p w:rsidR="002D4CF5" w:rsidRPr="002D4CF5" w:rsidRDefault="002D4CF5" w:rsidP="002D4CF5">
            <w:pPr>
              <w:spacing w:line="360" w:lineRule="auto"/>
              <w:jc w:val="both"/>
              <w:rPr>
                <w:sz w:val="28"/>
                <w:szCs w:val="28"/>
              </w:rPr>
            </w:pPr>
            <w:r w:rsidRPr="002D4CF5">
              <w:rPr>
                <w:sz w:val="28"/>
                <w:szCs w:val="28"/>
              </w:rPr>
              <w:t>- Có biệt tài về truyện ngắn.</w:t>
            </w:r>
          </w:p>
          <w:p w:rsidR="002D4CF5" w:rsidRPr="002D4CF5" w:rsidRDefault="002D4CF5" w:rsidP="002D4CF5">
            <w:pPr>
              <w:spacing w:line="360" w:lineRule="auto"/>
              <w:jc w:val="both"/>
              <w:rPr>
                <w:sz w:val="28"/>
                <w:szCs w:val="28"/>
              </w:rPr>
            </w:pPr>
            <w:r w:rsidRPr="002D4CF5">
              <w:rPr>
                <w:sz w:val="28"/>
                <w:szCs w:val="28"/>
              </w:rPr>
              <w:t>- Truyện không có chuyện, chủ yếu khai thác nội tâm nhân vật.</w:t>
            </w:r>
          </w:p>
          <w:p w:rsidR="002D4CF5" w:rsidRPr="002D4CF5" w:rsidRDefault="002D4CF5" w:rsidP="002D4CF5">
            <w:pPr>
              <w:spacing w:line="360" w:lineRule="auto"/>
              <w:jc w:val="both"/>
              <w:rPr>
                <w:sz w:val="28"/>
                <w:szCs w:val="28"/>
              </w:rPr>
            </w:pPr>
            <w:r w:rsidRPr="002D4CF5">
              <w:rPr>
                <w:sz w:val="28"/>
                <w:szCs w:val="28"/>
              </w:rPr>
              <w:t>- Mỗi truyện như một bài thơ trữ tình, giọng điệu điềm đạm, chứa đựng tình cảm chân thành và sự nhạy cảm tinh tế của nhà văn.</w:t>
            </w:r>
          </w:p>
          <w:p w:rsidR="002D4CF5" w:rsidRPr="002D4CF5" w:rsidRDefault="002D4CF5" w:rsidP="002D4CF5">
            <w:pPr>
              <w:spacing w:line="360" w:lineRule="auto"/>
              <w:jc w:val="both"/>
              <w:rPr>
                <w:sz w:val="28"/>
                <w:szCs w:val="28"/>
              </w:rPr>
            </w:pPr>
            <w:r w:rsidRPr="002D4CF5">
              <w:rPr>
                <w:sz w:val="28"/>
                <w:szCs w:val="28"/>
              </w:rPr>
              <w:t>- Văn Thạch Lam trong sáng, giản dị mà thâm trầm, sâu sắc.</w:t>
            </w:r>
          </w:p>
          <w:p w:rsidR="002D4CF5" w:rsidRPr="002D4CF5" w:rsidRDefault="002D4CF5" w:rsidP="002D4CF5">
            <w:pPr>
              <w:spacing w:line="360" w:lineRule="auto"/>
              <w:jc w:val="both"/>
              <w:rPr>
                <w:b/>
                <w:sz w:val="28"/>
                <w:szCs w:val="28"/>
              </w:rPr>
            </w:pPr>
            <w:r w:rsidRPr="002D4CF5">
              <w:rPr>
                <w:b/>
                <w:sz w:val="28"/>
                <w:szCs w:val="28"/>
              </w:rPr>
              <w:t>2. Truyện “Hai đứa trẻ”:</w:t>
            </w:r>
          </w:p>
          <w:p w:rsidR="002D4CF5" w:rsidRPr="002D4CF5" w:rsidRDefault="002D4CF5" w:rsidP="002D4CF5">
            <w:pPr>
              <w:spacing w:line="360" w:lineRule="auto"/>
              <w:jc w:val="both"/>
              <w:rPr>
                <w:sz w:val="28"/>
                <w:szCs w:val="28"/>
              </w:rPr>
            </w:pPr>
            <w:r w:rsidRPr="002D4CF5">
              <w:rPr>
                <w:sz w:val="28"/>
                <w:szCs w:val="28"/>
              </w:rPr>
              <w:t xml:space="preserve"> - Trích trong tập “Nắng trong vườn” (1938).</w:t>
            </w:r>
          </w:p>
          <w:p w:rsidR="002D4CF5" w:rsidRPr="002D4CF5" w:rsidRDefault="002D4CF5" w:rsidP="002D4CF5">
            <w:pPr>
              <w:spacing w:line="360" w:lineRule="auto"/>
              <w:jc w:val="both"/>
              <w:rPr>
                <w:sz w:val="28"/>
                <w:szCs w:val="28"/>
              </w:rPr>
            </w:pPr>
            <w:r w:rsidRPr="002D4CF5">
              <w:rPr>
                <w:b/>
                <w:sz w:val="28"/>
                <w:szCs w:val="28"/>
              </w:rPr>
              <w:t>-</w:t>
            </w:r>
            <w:r w:rsidRPr="002D4CF5">
              <w:rPr>
                <w:sz w:val="28"/>
                <w:szCs w:val="28"/>
              </w:rPr>
              <w:t xml:space="preserve"> Tiêu biểu cho truyện ngắn của Thạch Lam, kết hợp giữa hai yếu tố hiện thực và lãng mạn.</w:t>
            </w:r>
          </w:p>
          <w:p w:rsidR="002D4CF5" w:rsidRPr="002D4CF5" w:rsidRDefault="002D4CF5" w:rsidP="002D4CF5">
            <w:pPr>
              <w:spacing w:line="360" w:lineRule="auto"/>
              <w:jc w:val="both"/>
              <w:rPr>
                <w:sz w:val="28"/>
                <w:szCs w:val="28"/>
              </w:rPr>
            </w:pPr>
            <w:r w:rsidRPr="002D4CF5">
              <w:rPr>
                <w:sz w:val="28"/>
                <w:szCs w:val="28"/>
              </w:rPr>
              <w:t>- Bối cảnh truyện: quê ngoại của tác giả - phố huyện, ga xép Cẩm Giàng, tỉnh Hải Dương.</w:t>
            </w:r>
          </w:p>
        </w:tc>
      </w:tr>
      <w:tr w:rsidR="002D4CF5" w:rsidRPr="002D4CF5" w:rsidTr="00D377B6">
        <w:tc>
          <w:tcPr>
            <w:tcW w:w="4860" w:type="dxa"/>
            <w:shd w:val="clear" w:color="auto" w:fill="auto"/>
          </w:tcPr>
          <w:p w:rsidR="002D4CF5" w:rsidRPr="002D4CF5" w:rsidRDefault="002D4CF5" w:rsidP="002D4CF5">
            <w:pPr>
              <w:tabs>
                <w:tab w:val="left" w:pos="180"/>
              </w:tabs>
              <w:spacing w:line="360" w:lineRule="auto"/>
              <w:jc w:val="both"/>
              <w:rPr>
                <w:b/>
                <w:sz w:val="28"/>
                <w:szCs w:val="28"/>
              </w:rPr>
            </w:pPr>
          </w:p>
          <w:p w:rsidR="002D4CF5" w:rsidRPr="002D4CF5" w:rsidRDefault="002D4CF5" w:rsidP="002D4CF5">
            <w:pPr>
              <w:spacing w:line="360" w:lineRule="auto"/>
              <w:ind w:firstLine="700"/>
              <w:jc w:val="both"/>
              <w:rPr>
                <w:b/>
                <w:sz w:val="28"/>
                <w:szCs w:val="28"/>
                <w:lang w:val="vi-VN"/>
              </w:rPr>
            </w:pPr>
            <w:r w:rsidRPr="002D4CF5">
              <w:rPr>
                <w:b/>
                <w:sz w:val="28"/>
                <w:szCs w:val="28"/>
                <w:lang w:val="vi-VN"/>
              </w:rPr>
              <w:t>GV hướng dẫn học sinh đọc một số đoạn tiêu biểu</w:t>
            </w:r>
          </w:p>
          <w:p w:rsidR="002D4CF5" w:rsidRPr="002D4CF5" w:rsidRDefault="002D4CF5" w:rsidP="002D4CF5">
            <w:pPr>
              <w:spacing w:line="360" w:lineRule="auto"/>
              <w:ind w:firstLine="560"/>
              <w:jc w:val="both"/>
              <w:rPr>
                <w:sz w:val="28"/>
                <w:szCs w:val="28"/>
                <w:lang w:val="vi-VN"/>
              </w:rPr>
            </w:pPr>
            <w:r w:rsidRPr="002D4CF5">
              <w:rPr>
                <w:sz w:val="28"/>
                <w:szCs w:val="28"/>
                <w:lang w:val="vi-VN"/>
              </w:rPr>
              <w:t>-Đọc với giọng nhẹ nhàng êm ái phù hợp với văn phong của Thạch Lam, phù hợp với chất trữ tình của truyện;</w:t>
            </w:r>
          </w:p>
          <w:p w:rsidR="002D4CF5" w:rsidRPr="002D4CF5" w:rsidRDefault="002D4CF5" w:rsidP="002D4CF5">
            <w:pPr>
              <w:tabs>
                <w:tab w:val="left" w:pos="180"/>
              </w:tabs>
              <w:spacing w:line="360" w:lineRule="auto"/>
              <w:jc w:val="both"/>
              <w:rPr>
                <w:sz w:val="28"/>
                <w:szCs w:val="28"/>
                <w:lang w:val="vi-VN"/>
              </w:rPr>
            </w:pPr>
            <w:r w:rsidRPr="002D4CF5">
              <w:rPr>
                <w:b/>
                <w:sz w:val="28"/>
                <w:szCs w:val="28"/>
                <w:lang w:val="vi-VN"/>
              </w:rPr>
              <w:t xml:space="preserve">           - </w:t>
            </w:r>
            <w:r w:rsidRPr="002D4CF5">
              <w:rPr>
                <w:sz w:val="28"/>
                <w:szCs w:val="28"/>
                <w:lang w:val="vi-VN"/>
              </w:rPr>
              <w:t>Khi đọc, cần chú ý đến diễn biến tâm trạng buồn thương, day dứt của Liên, nhân vật mang chủ đề của truyện, theo thời gian: chiều buông, đêm xuống, khi đoàn tàu đêm đi qua…</w:t>
            </w:r>
          </w:p>
          <w:p w:rsidR="002D4CF5" w:rsidRPr="002D4CF5" w:rsidRDefault="002D4CF5" w:rsidP="002D4CF5">
            <w:pPr>
              <w:spacing w:line="360" w:lineRule="auto"/>
              <w:jc w:val="both"/>
              <w:rPr>
                <w:b/>
                <w:sz w:val="28"/>
                <w:szCs w:val="28"/>
              </w:rPr>
            </w:pPr>
            <w:r w:rsidRPr="002D4CF5">
              <w:rPr>
                <w:b/>
                <w:sz w:val="28"/>
                <w:szCs w:val="28"/>
                <w:lang w:val="vi-VN"/>
              </w:rPr>
              <w:t>- Thao tác 1: Hướng dẫn học sinh tìm hiểu Bức tranh phố huyện lúc chiều tàn.</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b/>
                <w:sz w:val="28"/>
                <w:szCs w:val="28"/>
                <w:lang w:val="vi-VN"/>
              </w:rPr>
              <w:t>+ GV:</w:t>
            </w:r>
            <w:r w:rsidRPr="002D4CF5">
              <w:rPr>
                <w:sz w:val="28"/>
                <w:szCs w:val="28"/>
                <w:lang w:val="vi-VN"/>
              </w:rPr>
              <w:t xml:space="preserve"> Toàn bộ cảnh vật thiên nhiên, cuộc sống con người nơi phố huyện được cảm nhận  qua cái nhìn và tâm trạng của nhân vật nào? Cách lựa chọn điểm nhìn miêu tả ấy có tác dụng nghệ thuật gì?</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rPr>
            </w:pPr>
            <w:r w:rsidRPr="002D4CF5">
              <w:rPr>
                <w:b/>
                <w:sz w:val="28"/>
                <w:szCs w:val="28"/>
                <w:lang w:val="vi-VN"/>
              </w:rPr>
              <w:t>+ GV:</w:t>
            </w:r>
            <w:r w:rsidRPr="002D4CF5">
              <w:rPr>
                <w:sz w:val="28"/>
                <w:szCs w:val="28"/>
                <w:lang w:val="vi-VN"/>
              </w:rPr>
              <w:t xml:space="preserve"> Tìm những chi tiết miêu tả bức tranh nơi phố huyện lúc chiều tàn (âm thanh, hình ảnh, màu sắc, đường nét)? Cảnh này gợi cho em những suy nghĩ, xúc cảm gì? </w:t>
            </w:r>
          </w:p>
          <w:p w:rsidR="002D4CF5" w:rsidRPr="002D4CF5" w:rsidRDefault="002D4CF5" w:rsidP="002D4CF5">
            <w:pPr>
              <w:spacing w:line="360" w:lineRule="auto"/>
              <w:jc w:val="both"/>
              <w:rPr>
                <w:sz w:val="28"/>
                <w:szCs w:val="28"/>
                <w:lang w:val="vi-VN"/>
              </w:rPr>
            </w:pPr>
            <w:r w:rsidRPr="002D4CF5">
              <w:rPr>
                <w:b/>
                <w:i/>
                <w:sz w:val="28"/>
                <w:szCs w:val="28"/>
                <w:lang w:val="vi-VN"/>
              </w:rPr>
              <w:t>GV Tích hợp kiến thức âm nhạc, hội hoạ  để hướng dẫn học sinh tìm hiểu về âm thanh, màu sắc được miêu tả qua văn bản.</w:t>
            </w:r>
          </w:p>
          <w:p w:rsidR="002D4CF5" w:rsidRPr="002D4CF5" w:rsidRDefault="002D4CF5" w:rsidP="002D4CF5">
            <w:pPr>
              <w:spacing w:line="360" w:lineRule="auto"/>
              <w:jc w:val="both"/>
              <w:rPr>
                <w:sz w:val="28"/>
                <w:szCs w:val="28"/>
                <w:lang w:val="vi-VN"/>
              </w:rPr>
            </w:pPr>
            <w:r w:rsidRPr="002D4CF5">
              <w:rPr>
                <w:b/>
                <w:sz w:val="28"/>
                <w:szCs w:val="28"/>
                <w:lang w:val="vi-VN"/>
              </w:rPr>
              <w:t>+ GV:</w:t>
            </w:r>
            <w:r w:rsidRPr="002D4CF5">
              <w:rPr>
                <w:sz w:val="28"/>
                <w:szCs w:val="28"/>
                <w:lang w:val="vi-VN"/>
              </w:rPr>
              <w:t xml:space="preserve"> Theo dõi, giảng giải thêm.</w:t>
            </w: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sz w:val="28"/>
                <w:szCs w:val="28"/>
                <w:lang w:val="vi-VN"/>
              </w:rPr>
            </w:pPr>
            <w:r w:rsidRPr="002D4CF5">
              <w:rPr>
                <w:b/>
                <w:i/>
                <w:sz w:val="28"/>
                <w:szCs w:val="28"/>
                <w:lang w:val="vi-VN"/>
              </w:rPr>
              <w:t>GV Tích hợp kiến thức Tiếng Việt để hướng dẫn học sinh khai thác biện pháp tu từ về từ, biện pháp tu từ cú pháp được sử dụng trong văn bản sau:</w:t>
            </w:r>
          </w:p>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 xml:space="preserve">- Câu </w:t>
            </w:r>
            <w:r w:rsidRPr="002D4CF5">
              <w:rPr>
                <w:i/>
                <w:sz w:val="28"/>
                <w:szCs w:val="28"/>
                <w:shd w:val="clear" w:color="auto" w:fill="FFFFFF"/>
                <w:lang w:val="vi-VN"/>
              </w:rPr>
              <w:t>Tiếng trống thu không trên cái chòi của huyện nhỏ; từng tiếng một vang ra để gọi buổi chiều. Phương tây đỏ rực như lửa cháy và những đám mây ánh hồng như hòn than sắp tàn</w:t>
            </w:r>
            <w:r w:rsidRPr="002D4CF5">
              <w:rPr>
                <w:sz w:val="28"/>
                <w:szCs w:val="28"/>
                <w:shd w:val="clear" w:color="auto" w:fill="FFFFFF"/>
                <w:lang w:val="vi-VN"/>
              </w:rPr>
              <w:t xml:space="preserve"> sử dụng biện pháp tu từ gì? Hãy xác định và nêu hiệu quả nghệ thuật của biện pháp tu từ đó?</w:t>
            </w:r>
          </w:p>
          <w:p w:rsidR="002D4CF5" w:rsidRPr="002D4CF5" w:rsidRDefault="002D4CF5" w:rsidP="002D4CF5">
            <w:pPr>
              <w:spacing w:line="360" w:lineRule="auto"/>
              <w:ind w:firstLine="720"/>
              <w:jc w:val="both"/>
              <w:rPr>
                <w:sz w:val="28"/>
                <w:szCs w:val="28"/>
                <w:lang w:val="vi-VN"/>
              </w:rPr>
            </w:pPr>
            <w:r w:rsidRPr="002D4CF5">
              <w:rPr>
                <w:sz w:val="28"/>
                <w:szCs w:val="28"/>
                <w:shd w:val="clear" w:color="auto" w:fill="FFFFFF"/>
                <w:lang w:val="vi-VN"/>
              </w:rPr>
              <w:t xml:space="preserve">- Nêu ý nghĩa nghệ thuật việc tạo nhịp điệu trong các câu văn </w:t>
            </w:r>
            <w:r w:rsidRPr="002D4CF5">
              <w:rPr>
                <w:i/>
                <w:sz w:val="28"/>
                <w:szCs w:val="28"/>
                <w:shd w:val="clear" w:color="auto" w:fill="FFFFFF"/>
                <w:lang w:val="vi-VN"/>
              </w:rPr>
              <w:t>Chiều, chiều rồi. Một chiều êm ả như ru, văng vẳng tiếng ếch nhái kêu ran ngoài đồng ruộng theo gió nhẹ đưa vào.</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GV</w:t>
            </w:r>
            <w:r w:rsidRPr="002D4CF5">
              <w:rPr>
                <w:sz w:val="28"/>
                <w:szCs w:val="28"/>
                <w:lang w:val="vi-VN"/>
              </w:rPr>
              <w:t xml:space="preserve">: Tìm những chi tiết miêu tả cảnh chợ tan ? </w:t>
            </w:r>
          </w:p>
          <w:p w:rsidR="002D4CF5" w:rsidRPr="002D4CF5" w:rsidRDefault="002D4CF5" w:rsidP="002D4CF5">
            <w:pPr>
              <w:spacing w:line="360" w:lineRule="auto"/>
              <w:jc w:val="both"/>
              <w:rPr>
                <w:sz w:val="28"/>
                <w:szCs w:val="28"/>
                <w:lang w:val="vi-VN"/>
              </w:rPr>
            </w:pPr>
            <w:r w:rsidRPr="002D4CF5">
              <w:rPr>
                <w:sz w:val="28"/>
                <w:szCs w:val="28"/>
                <w:lang w:val="vi-VN"/>
              </w:rPr>
              <w:t>- GV: Cùng với cảnh chiều tàn, chợ tan, cảnh những kiếp người nghèo khổ nơi phố huyện được tả ra sao? Em nhận xét gì về cuộc sống của họ?</w:t>
            </w:r>
          </w:p>
          <w:p w:rsidR="002D4CF5" w:rsidRPr="002D4CF5" w:rsidRDefault="002D4CF5" w:rsidP="002D4CF5">
            <w:pPr>
              <w:spacing w:line="360" w:lineRule="auto"/>
              <w:jc w:val="both"/>
              <w:rPr>
                <w:i/>
                <w:sz w:val="28"/>
                <w:szCs w:val="28"/>
                <w:lang w:val="vi-VN"/>
              </w:rPr>
            </w:pPr>
            <w:r w:rsidRPr="002D4CF5">
              <w:rPr>
                <w:b/>
                <w:i/>
                <w:sz w:val="28"/>
                <w:szCs w:val="28"/>
                <w:lang w:val="vi-VN"/>
              </w:rPr>
              <w:t xml:space="preserve">GV Tích hợp </w:t>
            </w:r>
            <w:r w:rsidRPr="002D4CF5">
              <w:rPr>
                <w:i/>
                <w:sz w:val="28"/>
                <w:szCs w:val="28"/>
                <w:lang w:val="vi-VN"/>
              </w:rPr>
              <w:t>Luật bảo vệ, chăm sóc và giáo dục trẻ em năm 2014, trong đó có các quyền dành cho trẻ em như:</w:t>
            </w:r>
          </w:p>
          <w:p w:rsidR="002D4CF5" w:rsidRPr="002D4CF5" w:rsidRDefault="002D4CF5" w:rsidP="002D4CF5">
            <w:pPr>
              <w:spacing w:line="360" w:lineRule="auto"/>
              <w:jc w:val="both"/>
              <w:rPr>
                <w:b/>
                <w:sz w:val="28"/>
                <w:szCs w:val="28"/>
                <w:lang w:val="vi-VN"/>
              </w:rPr>
            </w:pPr>
            <w:r w:rsidRPr="002D4CF5">
              <w:rPr>
                <w:b/>
                <w:sz w:val="28"/>
                <w:szCs w:val="28"/>
                <w:lang w:val="vi-VN"/>
              </w:rPr>
              <w:t>Điều 16. Quyền được học tập</w:t>
            </w:r>
          </w:p>
          <w:p w:rsidR="002D4CF5" w:rsidRPr="002D4CF5" w:rsidRDefault="002D4CF5" w:rsidP="002D4CF5">
            <w:pPr>
              <w:spacing w:line="360" w:lineRule="auto"/>
              <w:jc w:val="both"/>
              <w:rPr>
                <w:b/>
                <w:sz w:val="28"/>
                <w:szCs w:val="28"/>
                <w:lang w:val="vi-VN"/>
              </w:rPr>
            </w:pPr>
            <w:r w:rsidRPr="002D4CF5">
              <w:rPr>
                <w:b/>
                <w:sz w:val="28"/>
                <w:szCs w:val="28"/>
                <w:lang w:val="vi-VN"/>
              </w:rPr>
              <w:t>Điều 17. Quyền vui chơi, giải trí, hoạt động văn hoá, nghệ thuật, thể dục, thể thao, du lịch</w:t>
            </w:r>
          </w:p>
          <w:p w:rsidR="002D4CF5" w:rsidRPr="002D4CF5" w:rsidRDefault="002D4CF5" w:rsidP="002D4CF5">
            <w:pPr>
              <w:spacing w:line="360" w:lineRule="auto"/>
              <w:jc w:val="both"/>
              <w:rPr>
                <w:sz w:val="28"/>
                <w:szCs w:val="28"/>
                <w:lang w:val="vi-VN"/>
              </w:rPr>
            </w:pPr>
            <w:r w:rsidRPr="002D4CF5">
              <w:rPr>
                <w:sz w:val="28"/>
                <w:szCs w:val="28"/>
                <w:lang w:val="vi-VN"/>
              </w:rPr>
              <w:t>So sánh với cảnh</w:t>
            </w:r>
            <w:r w:rsidRPr="002D4CF5">
              <w:rPr>
                <w:i/>
                <w:sz w:val="28"/>
                <w:szCs w:val="28"/>
                <w:lang w:val="vi-VN"/>
              </w:rPr>
              <w:t xml:space="preserve"> Mấy đứa trẻ con nhà nghèo tìm tòi, nhặt nhanh những thứ còn sót lại ở chợ </w:t>
            </w:r>
            <w:r w:rsidRPr="002D4CF5">
              <w:rPr>
                <w:sz w:val="28"/>
                <w:szCs w:val="28"/>
                <w:lang w:val="vi-VN"/>
              </w:rPr>
              <w:t>trong truyện, em thấy mấy đứa trẻ ( kể cả chị em Liên và An) có được quyền đó không? Vì sao?</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GV</w:t>
            </w:r>
            <w:r w:rsidRPr="002D4CF5">
              <w:rPr>
                <w:sz w:val="28"/>
                <w:szCs w:val="28"/>
                <w:lang w:val="vi-VN"/>
              </w:rPr>
              <w:t>: Trước cảnh chiều tàn, chứng kiến cảnh sống của những con người nghèo khổ, tâm trạng Liên ra sao? Qua việc thể hiện nội tâm của Liên, em hiểu thêm gì về tấm lòng của nhà văn Thạch Lam?</w:t>
            </w:r>
          </w:p>
          <w:p w:rsidR="002D4CF5" w:rsidRPr="002D4CF5" w:rsidRDefault="002D4CF5" w:rsidP="002D4CF5">
            <w:pPr>
              <w:spacing w:line="360" w:lineRule="auto"/>
              <w:jc w:val="both"/>
              <w:rPr>
                <w:sz w:val="28"/>
                <w:szCs w:val="28"/>
                <w:lang w:val="vi-VN"/>
              </w:rPr>
            </w:pPr>
            <w:r w:rsidRPr="002D4CF5">
              <w:rPr>
                <w:b/>
                <w:i/>
                <w:sz w:val="28"/>
                <w:szCs w:val="28"/>
                <w:lang w:val="vi-VN"/>
              </w:rPr>
              <w:t>GV Tích hợp kiến thức Giáo dục công dân lớp 10( bài CÔNG DÂN VỚI CỘNG ĐỒNG) để hướng dẫn học sinh tìm hiểu lòng thương người của Liên</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GV</w:t>
            </w:r>
            <w:r w:rsidRPr="002D4CF5">
              <w:rPr>
                <w:sz w:val="28"/>
                <w:szCs w:val="28"/>
                <w:lang w:val="vi-VN"/>
              </w:rPr>
              <w:t>: giải thích, bình luận.</w:t>
            </w:r>
          </w:p>
          <w:p w:rsidR="002D4CF5" w:rsidRPr="002D4CF5" w:rsidRDefault="002D4CF5" w:rsidP="002D4CF5">
            <w:pPr>
              <w:tabs>
                <w:tab w:val="left" w:pos="180"/>
              </w:tabs>
              <w:spacing w:line="360" w:lineRule="auto"/>
              <w:jc w:val="both"/>
              <w:rPr>
                <w:sz w:val="28"/>
                <w:szCs w:val="28"/>
                <w:lang w:val="vi-VN"/>
              </w:rPr>
            </w:pPr>
            <w:r w:rsidRPr="002D4CF5">
              <w:rPr>
                <w:b/>
                <w:sz w:val="28"/>
                <w:szCs w:val="28"/>
                <w:lang w:val="vi-VN"/>
              </w:rPr>
              <w:t>Tích hợp GDCD: Từ tình thương của Liên đối với những con người nghèo khổ nơi phố huyện, bản thân thấy được trách nhiệm của cá nhân với cộng đồng…</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b/>
                <w:sz w:val="28"/>
                <w:szCs w:val="28"/>
              </w:rPr>
              <w:t>Bước 4: GV nhận xét, chốt kiến thức</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rPr>
            </w:pPr>
            <w:r w:rsidRPr="002D4CF5">
              <w:rPr>
                <w:b/>
                <w:sz w:val="28"/>
                <w:szCs w:val="28"/>
                <w:lang w:val="vi-VN"/>
              </w:rPr>
              <w:t xml:space="preserve"> Thao tác 2: Hướng dẫn học sinh tìm hiểu Bức tranh phố huyện lúc đêm khuya.</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GV</w:t>
            </w:r>
            <w:r w:rsidRPr="002D4CF5">
              <w:rPr>
                <w:sz w:val="28"/>
                <w:szCs w:val="28"/>
                <w:lang w:val="vi-VN"/>
              </w:rPr>
              <w:t>: Cảnh phố huyện về khuya có đặc điểm gì nổi bật? Hãy thống kê các chi tiết để làm rõ điều đó?</w:t>
            </w:r>
          </w:p>
          <w:p w:rsidR="002D4CF5" w:rsidRPr="002D4CF5" w:rsidRDefault="002D4CF5" w:rsidP="002D4CF5">
            <w:pPr>
              <w:spacing w:line="360" w:lineRule="auto"/>
              <w:jc w:val="both"/>
              <w:rPr>
                <w:sz w:val="28"/>
                <w:szCs w:val="28"/>
                <w:lang w:val="vi-VN"/>
              </w:rPr>
            </w:pPr>
            <w:r w:rsidRPr="002D4CF5">
              <w:rPr>
                <w:b/>
                <w:i/>
                <w:sz w:val="28"/>
                <w:szCs w:val="28"/>
                <w:lang w:val="vi-VN"/>
              </w:rPr>
              <w:t>GV Tích hợp kiến thức Tiếng Việt phần biện pháp tu từ cú pháp (liệt kê) và biện pháp nghệ thuật tương phản được sử dụng trong văn bản.</w:t>
            </w:r>
          </w:p>
          <w:p w:rsidR="002D4CF5" w:rsidRPr="002D4CF5" w:rsidRDefault="002D4CF5" w:rsidP="002D4CF5">
            <w:pPr>
              <w:spacing w:line="360" w:lineRule="auto"/>
              <w:jc w:val="both"/>
              <w:rPr>
                <w:sz w:val="28"/>
                <w:szCs w:val="28"/>
                <w:lang w:val="vi-VN"/>
              </w:rPr>
            </w:pPr>
            <w:r w:rsidRPr="002D4CF5">
              <w:rPr>
                <w:b/>
                <w:sz w:val="28"/>
                <w:szCs w:val="28"/>
                <w:lang w:val="vi-VN"/>
              </w:rPr>
              <w:t>GV</w:t>
            </w:r>
            <w:r w:rsidRPr="002D4CF5">
              <w:rPr>
                <w:sz w:val="28"/>
                <w:szCs w:val="28"/>
                <w:lang w:val="vi-VN"/>
              </w:rPr>
              <w:t>: Trong bóng tối bao trùm, cuộc sống ở phố huyện vẫn thấp thoáng hiện ra qua những ánh sáng nào? Gắn liền với cuộc sống của những ai?</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GV</w:t>
            </w:r>
            <w:r w:rsidRPr="002D4CF5">
              <w:rPr>
                <w:sz w:val="28"/>
                <w:szCs w:val="28"/>
                <w:lang w:val="vi-VN"/>
              </w:rPr>
              <w:t>: Ý nghĩa biểu tượng của hình tượng bóng tối và ánh sáng là gí?</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GV</w:t>
            </w:r>
            <w:r w:rsidRPr="002D4CF5">
              <w:rPr>
                <w:sz w:val="28"/>
                <w:szCs w:val="28"/>
                <w:lang w:val="vi-VN"/>
              </w:rPr>
              <w:t>: Trong bóng tối mênh mông như thế, cuộc đời những con người nơi phố huyện hiện lên như thế nào? Họ có ước mơ, mong đợi điều gì?</w:t>
            </w:r>
          </w:p>
          <w:p w:rsidR="002D4CF5" w:rsidRPr="002D4CF5" w:rsidRDefault="002D4CF5" w:rsidP="002D4CF5">
            <w:pPr>
              <w:spacing w:line="360" w:lineRule="auto"/>
              <w:jc w:val="both"/>
              <w:rPr>
                <w:sz w:val="28"/>
                <w:szCs w:val="28"/>
              </w:rPr>
            </w:pPr>
            <w:r w:rsidRPr="002D4CF5">
              <w:rPr>
                <w:sz w:val="28"/>
                <w:szCs w:val="28"/>
                <w:lang w:val="vi-VN"/>
              </w:rPr>
              <w:t xml:space="preserve">+ </w:t>
            </w:r>
            <w:r w:rsidRPr="002D4CF5">
              <w:rPr>
                <w:b/>
                <w:sz w:val="28"/>
                <w:szCs w:val="28"/>
                <w:lang w:val="vi-VN"/>
              </w:rPr>
              <w:t>GV</w:t>
            </w:r>
            <w:r w:rsidRPr="002D4CF5">
              <w:rPr>
                <w:sz w:val="28"/>
                <w:szCs w:val="28"/>
                <w:lang w:val="vi-VN"/>
              </w:rPr>
              <w:t>: Qua việc miêu tả cuộc đời, mơ ước của họ, ta hiểu thêm gì về tấm lòng của Thạch Lam đối với những con người nơi phố huyện nghèo?</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lang w:val="vi-VN"/>
              </w:rPr>
            </w:pPr>
            <w:r w:rsidRPr="002D4CF5">
              <w:rPr>
                <w:b/>
                <w:sz w:val="28"/>
                <w:szCs w:val="28"/>
                <w:lang w:val="vi-VN"/>
              </w:rPr>
              <w:t xml:space="preserve">HS trả lời : </w:t>
            </w:r>
          </w:p>
          <w:p w:rsidR="002D4CF5" w:rsidRPr="002D4CF5" w:rsidRDefault="002D4CF5" w:rsidP="002D4CF5">
            <w:pPr>
              <w:spacing w:line="360" w:lineRule="auto"/>
              <w:jc w:val="both"/>
              <w:rPr>
                <w:sz w:val="28"/>
                <w:szCs w:val="28"/>
                <w:lang w:val="vi-VN"/>
              </w:rPr>
            </w:pPr>
            <w:r w:rsidRPr="002D4CF5">
              <w:rPr>
                <w:b/>
                <w:sz w:val="28"/>
                <w:szCs w:val="28"/>
                <w:lang w:val="vi-VN"/>
              </w:rPr>
              <w:t xml:space="preserve"> HS:</w:t>
            </w:r>
            <w:r w:rsidRPr="002D4CF5">
              <w:rPr>
                <w:sz w:val="28"/>
                <w:szCs w:val="28"/>
                <w:lang w:val="vi-VN"/>
              </w:rPr>
              <w:t xml:space="preserve"> Toàn bộ cảnh vật, cuộc sống được cảm nhận qua cái nhìn của nhân vật Liên.</w:t>
            </w:r>
          </w:p>
          <w:p w:rsidR="002D4CF5" w:rsidRPr="002D4CF5" w:rsidRDefault="002D4CF5" w:rsidP="002D4CF5">
            <w:pPr>
              <w:spacing w:line="360" w:lineRule="auto"/>
              <w:jc w:val="both"/>
              <w:rPr>
                <w:sz w:val="28"/>
                <w:szCs w:val="28"/>
                <w:lang w:val="vi-VN"/>
              </w:rPr>
            </w:pPr>
            <w:r w:rsidRPr="002D4CF5">
              <w:rPr>
                <w:sz w:val="28"/>
                <w:szCs w:val="28"/>
                <w:lang w:val="vi-VN"/>
              </w:rPr>
              <w:t>Ngôi kể thứ ba giúp câu chuyện trở nên khách quan.</w:t>
            </w:r>
          </w:p>
          <w:p w:rsidR="002D4CF5" w:rsidRPr="002D4CF5" w:rsidRDefault="002D4CF5" w:rsidP="002D4CF5">
            <w:pPr>
              <w:spacing w:line="360" w:lineRule="auto"/>
              <w:jc w:val="both"/>
              <w:rPr>
                <w:sz w:val="28"/>
                <w:szCs w:val="28"/>
                <w:lang w:val="vi-VN"/>
              </w:rPr>
            </w:pPr>
            <w:r w:rsidRPr="002D4CF5">
              <w:rPr>
                <w:b/>
                <w:sz w:val="28"/>
                <w:szCs w:val="28"/>
                <w:lang w:val="vi-VN"/>
              </w:rPr>
              <w:t xml:space="preserve"> HS: </w:t>
            </w:r>
            <w:r w:rsidRPr="002D4CF5">
              <w:rPr>
                <w:sz w:val="28"/>
                <w:szCs w:val="28"/>
                <w:lang w:val="vi-VN"/>
              </w:rPr>
              <w:t>Tìm hiểu, phát biểu, lí giải.</w:t>
            </w:r>
          </w:p>
          <w:p w:rsidR="002D4CF5" w:rsidRPr="002D4CF5" w:rsidRDefault="002D4CF5" w:rsidP="002D4CF5">
            <w:pPr>
              <w:tabs>
                <w:tab w:val="left" w:pos="180"/>
              </w:tabs>
              <w:spacing w:line="360" w:lineRule="auto"/>
              <w:ind w:left="252" w:hanging="252"/>
              <w:jc w:val="both"/>
              <w:rPr>
                <w:b/>
                <w:sz w:val="28"/>
                <w:szCs w:val="28"/>
                <w:lang w:val="vi-VN"/>
              </w:rPr>
            </w:pPr>
            <w:r w:rsidRPr="002D4CF5">
              <w:rPr>
                <w:b/>
                <w:sz w:val="28"/>
                <w:szCs w:val="28"/>
                <w:lang w:val="vi-VN"/>
              </w:rPr>
              <w:t>Kiến thức âm nhạc:</w:t>
            </w:r>
          </w:p>
          <w:p w:rsidR="002D4CF5" w:rsidRPr="002D4CF5" w:rsidRDefault="002D4CF5" w:rsidP="002D4CF5">
            <w:pPr>
              <w:spacing w:line="360" w:lineRule="auto"/>
              <w:jc w:val="both"/>
              <w:rPr>
                <w:sz w:val="28"/>
                <w:szCs w:val="28"/>
                <w:lang w:val="vi-VN"/>
              </w:rPr>
            </w:pPr>
            <w:r w:rsidRPr="002D4CF5">
              <w:rPr>
                <w:sz w:val="28"/>
                <w:szCs w:val="28"/>
                <w:lang w:val="vi-VN"/>
              </w:rPr>
              <w:t xml:space="preserve">- Âm thanh: </w:t>
            </w:r>
          </w:p>
          <w:p w:rsidR="002D4CF5" w:rsidRPr="002D4CF5" w:rsidRDefault="002D4CF5" w:rsidP="002D4CF5">
            <w:pPr>
              <w:spacing w:line="360" w:lineRule="auto"/>
              <w:jc w:val="both"/>
              <w:rPr>
                <w:sz w:val="28"/>
                <w:szCs w:val="28"/>
                <w:lang w:val="vi-VN"/>
              </w:rPr>
            </w:pPr>
            <w:r w:rsidRPr="002D4CF5">
              <w:rPr>
                <w:sz w:val="28"/>
                <w:szCs w:val="28"/>
                <w:lang w:val="vi-VN"/>
              </w:rPr>
              <w:t xml:space="preserve">  + Tiếng trống thu không gọi chiều về.</w:t>
            </w:r>
          </w:p>
          <w:p w:rsidR="002D4CF5" w:rsidRPr="002D4CF5" w:rsidRDefault="002D4CF5" w:rsidP="002D4CF5">
            <w:pPr>
              <w:spacing w:line="360" w:lineRule="auto"/>
              <w:jc w:val="both"/>
              <w:rPr>
                <w:sz w:val="28"/>
                <w:szCs w:val="28"/>
                <w:lang w:val="vi-VN"/>
              </w:rPr>
            </w:pPr>
            <w:r w:rsidRPr="002D4CF5">
              <w:rPr>
                <w:sz w:val="28"/>
                <w:szCs w:val="28"/>
                <w:lang w:val="vi-VN"/>
              </w:rPr>
              <w:t xml:space="preserve">  + Tiếng ếch nhái kêu ran ngoài đồng ruộng.</w:t>
            </w:r>
          </w:p>
          <w:p w:rsidR="002D4CF5" w:rsidRPr="002D4CF5" w:rsidRDefault="002D4CF5" w:rsidP="002D4CF5">
            <w:pPr>
              <w:spacing w:line="360" w:lineRule="auto"/>
              <w:jc w:val="both"/>
              <w:rPr>
                <w:sz w:val="28"/>
                <w:szCs w:val="28"/>
                <w:lang w:val="vi-VN"/>
              </w:rPr>
            </w:pPr>
            <w:r w:rsidRPr="002D4CF5">
              <w:rPr>
                <w:sz w:val="28"/>
                <w:szCs w:val="28"/>
                <w:lang w:val="vi-VN"/>
              </w:rPr>
              <w:t xml:space="preserve">  + Tiếng muỗi vo ve.</w:t>
            </w:r>
          </w:p>
          <w:p w:rsidR="002D4CF5" w:rsidRPr="002D4CF5" w:rsidRDefault="002D4CF5" w:rsidP="002D4CF5">
            <w:pPr>
              <w:tabs>
                <w:tab w:val="left" w:pos="180"/>
              </w:tabs>
              <w:spacing w:line="360" w:lineRule="auto"/>
              <w:ind w:left="252" w:hanging="252"/>
              <w:jc w:val="both"/>
              <w:rPr>
                <w:b/>
                <w:sz w:val="28"/>
                <w:szCs w:val="28"/>
                <w:lang w:val="vi-VN"/>
              </w:rPr>
            </w:pPr>
            <w:r w:rsidRPr="002D4CF5">
              <w:rPr>
                <w:b/>
                <w:sz w:val="28"/>
                <w:szCs w:val="28"/>
                <w:lang w:val="vi-VN"/>
              </w:rPr>
              <w:t>Kiến thức hội hoạ:</w:t>
            </w:r>
          </w:p>
          <w:p w:rsidR="002D4CF5" w:rsidRPr="002D4CF5" w:rsidRDefault="002D4CF5" w:rsidP="002D4CF5">
            <w:pPr>
              <w:spacing w:line="360" w:lineRule="auto"/>
              <w:jc w:val="both"/>
              <w:rPr>
                <w:sz w:val="28"/>
                <w:szCs w:val="28"/>
                <w:lang w:val="vi-VN"/>
              </w:rPr>
            </w:pPr>
            <w:r w:rsidRPr="002D4CF5">
              <w:rPr>
                <w:sz w:val="28"/>
                <w:szCs w:val="28"/>
                <w:lang w:val="vi-VN"/>
              </w:rPr>
              <w:t xml:space="preserve">- Hình ảnh, màu sắc: </w:t>
            </w:r>
          </w:p>
          <w:p w:rsidR="002D4CF5" w:rsidRPr="002D4CF5" w:rsidRDefault="002D4CF5" w:rsidP="002D4CF5">
            <w:pPr>
              <w:spacing w:line="360" w:lineRule="auto"/>
              <w:jc w:val="both"/>
              <w:rPr>
                <w:sz w:val="28"/>
                <w:szCs w:val="28"/>
                <w:lang w:val="vi-VN"/>
              </w:rPr>
            </w:pPr>
            <w:r w:rsidRPr="002D4CF5">
              <w:rPr>
                <w:sz w:val="28"/>
                <w:szCs w:val="28"/>
                <w:lang w:val="vi-VN"/>
              </w:rPr>
              <w:t>+ “</w:t>
            </w:r>
            <w:r w:rsidRPr="002D4CF5">
              <w:rPr>
                <w:i/>
                <w:sz w:val="28"/>
                <w:szCs w:val="28"/>
                <w:lang w:val="vi-VN"/>
              </w:rPr>
              <w:t>Phương tây đỏ rực như lửa cháy</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w:t>
            </w:r>
            <w:r w:rsidRPr="002D4CF5">
              <w:rPr>
                <w:i/>
                <w:sz w:val="28"/>
                <w:szCs w:val="28"/>
                <w:lang w:val="vi-VN"/>
              </w:rPr>
              <w:t>Những đám mây ánh hồng như hòn than sắp tàn</w:t>
            </w:r>
            <w:r w:rsidRPr="002D4CF5">
              <w:rPr>
                <w:sz w:val="28"/>
                <w:szCs w:val="28"/>
                <w:lang w:val="vi-VN"/>
              </w:rPr>
              <w:t xml:space="preserve">”. </w:t>
            </w:r>
          </w:p>
          <w:p w:rsidR="002D4CF5" w:rsidRPr="002D4CF5" w:rsidRDefault="002D4CF5" w:rsidP="002D4CF5">
            <w:pPr>
              <w:tabs>
                <w:tab w:val="left" w:pos="180"/>
              </w:tabs>
              <w:spacing w:line="360" w:lineRule="auto"/>
              <w:ind w:left="252" w:hanging="252"/>
              <w:jc w:val="both"/>
              <w:rPr>
                <w:b/>
                <w:sz w:val="28"/>
                <w:szCs w:val="28"/>
                <w:lang w:val="vi-VN"/>
              </w:rPr>
            </w:pPr>
            <w:r w:rsidRPr="002D4CF5">
              <w:rPr>
                <w:b/>
                <w:sz w:val="28"/>
                <w:szCs w:val="28"/>
                <w:lang w:val="vi-VN"/>
              </w:rPr>
              <w:t>Kiến thức Tiếng Việt:</w:t>
            </w:r>
          </w:p>
          <w:p w:rsidR="002D4CF5" w:rsidRPr="002D4CF5" w:rsidRDefault="002D4CF5" w:rsidP="002D4CF5">
            <w:pPr>
              <w:spacing w:line="360" w:lineRule="auto"/>
              <w:ind w:firstLine="720"/>
              <w:jc w:val="both"/>
              <w:rPr>
                <w:i/>
                <w:sz w:val="28"/>
                <w:szCs w:val="28"/>
                <w:shd w:val="clear" w:color="auto" w:fill="FFFFFF"/>
                <w:lang w:val="vi-VN"/>
              </w:rPr>
            </w:pPr>
            <w:r w:rsidRPr="002D4CF5">
              <w:rPr>
                <w:sz w:val="28"/>
                <w:szCs w:val="28"/>
                <w:shd w:val="clear" w:color="auto" w:fill="FFFFFF"/>
                <w:lang w:val="vi-VN"/>
              </w:rPr>
              <w:t xml:space="preserve">-sử dụng biện pháp tu từ nhân hoá ( qua từ </w:t>
            </w:r>
            <w:r w:rsidRPr="002D4CF5">
              <w:rPr>
                <w:i/>
                <w:sz w:val="28"/>
                <w:szCs w:val="28"/>
                <w:shd w:val="clear" w:color="auto" w:fill="FFFFFF"/>
                <w:lang w:val="vi-VN"/>
              </w:rPr>
              <w:t xml:space="preserve">gọi); </w:t>
            </w:r>
            <w:r w:rsidRPr="002D4CF5">
              <w:rPr>
                <w:sz w:val="28"/>
                <w:szCs w:val="28"/>
                <w:shd w:val="clear" w:color="auto" w:fill="FFFFFF"/>
                <w:lang w:val="vi-VN"/>
              </w:rPr>
              <w:t xml:space="preserve">so sánh ( </w:t>
            </w:r>
            <w:r w:rsidRPr="002D4CF5">
              <w:rPr>
                <w:i/>
                <w:sz w:val="28"/>
                <w:szCs w:val="28"/>
                <w:shd w:val="clear" w:color="auto" w:fill="FFFFFF"/>
                <w:lang w:val="vi-VN"/>
              </w:rPr>
              <w:t>như lửa cháy…như hòn than)</w:t>
            </w:r>
          </w:p>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 xml:space="preserve"> Hiệu quả nghệ thuật của biện pháp tu từ đó: </w:t>
            </w:r>
          </w:p>
          <w:p w:rsidR="002D4CF5" w:rsidRPr="002D4CF5" w:rsidRDefault="002D4CF5" w:rsidP="002D4CF5">
            <w:pPr>
              <w:spacing w:line="360" w:lineRule="auto"/>
              <w:ind w:firstLine="720"/>
              <w:jc w:val="both"/>
              <w:rPr>
                <w:sz w:val="28"/>
                <w:szCs w:val="28"/>
                <w:lang w:val="vi-VN"/>
              </w:rPr>
            </w:pPr>
            <w:r w:rsidRPr="002D4CF5">
              <w:rPr>
                <w:sz w:val="28"/>
                <w:szCs w:val="28"/>
                <w:shd w:val="clear" w:color="auto" w:fill="FFFFFF"/>
                <w:lang w:val="vi-VN"/>
              </w:rPr>
              <w:t xml:space="preserve">- Nhân hoá: </w:t>
            </w:r>
            <w:r w:rsidRPr="002D4CF5">
              <w:rPr>
                <w:sz w:val="28"/>
                <w:szCs w:val="28"/>
                <w:lang w:val="vi-VN"/>
              </w:rPr>
              <w:t xml:space="preserve">Dưới ngòi bút nhà văn, tiếng trống không còn là một âm thanh bình thường mà nó còn vang lên tha thiết, tiếng </w:t>
            </w:r>
            <w:r w:rsidRPr="002D4CF5">
              <w:rPr>
                <w:i/>
                <w:sz w:val="28"/>
                <w:szCs w:val="28"/>
                <w:lang w:val="vi-VN"/>
              </w:rPr>
              <w:t>gọi</w:t>
            </w:r>
            <w:r w:rsidRPr="002D4CF5">
              <w:rPr>
                <w:sz w:val="28"/>
                <w:szCs w:val="28"/>
                <w:lang w:val="vi-VN"/>
              </w:rPr>
              <w:t xml:space="preserve"> con người trở về mái ấm gia đình, gọi chiều buông vội, thức dậy trong vạn vật những nỗi niềm riêng. </w:t>
            </w:r>
          </w:p>
          <w:p w:rsidR="002D4CF5" w:rsidRPr="002D4CF5" w:rsidRDefault="002D4CF5" w:rsidP="002D4CF5">
            <w:pPr>
              <w:spacing w:line="360" w:lineRule="auto"/>
              <w:ind w:firstLine="720"/>
              <w:jc w:val="both"/>
              <w:rPr>
                <w:sz w:val="28"/>
                <w:szCs w:val="28"/>
                <w:lang w:val="vi-VN"/>
              </w:rPr>
            </w:pPr>
            <w:r w:rsidRPr="002D4CF5">
              <w:rPr>
                <w:sz w:val="28"/>
                <w:szCs w:val="28"/>
                <w:lang w:val="vi-VN"/>
              </w:rPr>
              <w:t>- So sánh: gợi những màu sắc vụt sáng lên trước khi sắp tắt. Sự vật đang chuyển dần trạng thái, đang tự nó mất dần đi ánh sáng, sức sống, đang tàn tạ dần trong chiều muộn. Nhà văn đã vẽ nên những hình ảnh vừa tinh tế vừa thân thuộc, gần gũi với những tâm hồn quê.</w:t>
            </w:r>
          </w:p>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 xml:space="preserve">-Ý nghĩa nghệ thuật việc tạo nhịp điệu trong các câu văn </w:t>
            </w:r>
          </w:p>
          <w:p w:rsidR="002D4CF5" w:rsidRPr="002D4CF5" w:rsidRDefault="002D4CF5" w:rsidP="002D4CF5">
            <w:pPr>
              <w:spacing w:line="360" w:lineRule="auto"/>
              <w:ind w:firstLine="720"/>
              <w:jc w:val="both"/>
              <w:rPr>
                <w:i/>
                <w:sz w:val="28"/>
                <w:szCs w:val="28"/>
                <w:shd w:val="clear" w:color="auto" w:fill="FFFFFF"/>
                <w:lang w:val="vi-VN"/>
              </w:rPr>
            </w:pPr>
            <w:r w:rsidRPr="002D4CF5">
              <w:rPr>
                <w:sz w:val="28"/>
                <w:szCs w:val="28"/>
                <w:shd w:val="clear" w:color="auto" w:fill="FFFFFF"/>
                <w:lang w:val="vi-VN"/>
              </w:rPr>
              <w:t xml:space="preserve">+ Nhịp điệu câu văn nhẹ nhàng, êm ái nhờ sự phối hợp câu ngắn với câu dài hợp lí. Hai câu văn có nhiều thanh bằng. Thanh bằng được đặt ở cuối nhịp câu văn ( </w:t>
            </w:r>
            <w:r w:rsidRPr="002D4CF5">
              <w:rPr>
                <w:i/>
                <w:sz w:val="28"/>
                <w:szCs w:val="28"/>
                <w:shd w:val="clear" w:color="auto" w:fill="FFFFFF"/>
                <w:lang w:val="vi-VN"/>
              </w:rPr>
              <w:t>chiều…rồi…ru…vào).</w:t>
            </w:r>
          </w:p>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Hiệu quả: tạo chất thơ trong văn Thạch Lam, gợi bước chân nhẹ nhàng của thời gian buổi chiều buồn đang dần chuyển về đêm ở phố huyện nghèo. Qua đó, nhà văn thể hiện sự cảm nhận tinh tế và sự gắn bó sâu nặng với quê hương, với ruộng đồng.</w:t>
            </w:r>
          </w:p>
          <w:p w:rsidR="002D4CF5" w:rsidRPr="002D4CF5" w:rsidRDefault="002D4CF5" w:rsidP="002D4CF5">
            <w:pPr>
              <w:spacing w:line="360" w:lineRule="auto"/>
              <w:jc w:val="both"/>
              <w:rPr>
                <w:sz w:val="28"/>
                <w:szCs w:val="28"/>
                <w:lang w:val="vi-VN"/>
              </w:rPr>
            </w:pPr>
            <w:r w:rsidRPr="002D4CF5">
              <w:rPr>
                <w:sz w:val="28"/>
                <w:szCs w:val="28"/>
                <w:lang w:val="vi-VN"/>
              </w:rPr>
              <w:t>-</w:t>
            </w:r>
            <w:r w:rsidRPr="002D4CF5">
              <w:rPr>
                <w:b/>
                <w:sz w:val="28"/>
                <w:szCs w:val="28"/>
                <w:lang w:val="vi-VN"/>
              </w:rPr>
              <w:t>HS</w:t>
            </w:r>
            <w:r w:rsidRPr="002D4CF5">
              <w:rPr>
                <w:sz w:val="28"/>
                <w:szCs w:val="28"/>
                <w:lang w:val="vi-VN"/>
              </w:rPr>
              <w:t>: Phát hiện các chi tiết.</w:t>
            </w:r>
          </w:p>
          <w:p w:rsidR="002D4CF5" w:rsidRPr="002D4CF5" w:rsidRDefault="002D4CF5" w:rsidP="002D4CF5">
            <w:pPr>
              <w:spacing w:line="360" w:lineRule="auto"/>
              <w:jc w:val="both"/>
              <w:rPr>
                <w:sz w:val="28"/>
                <w:szCs w:val="28"/>
                <w:lang w:val="vi-VN"/>
              </w:rPr>
            </w:pPr>
            <w:r w:rsidRPr="002D4CF5">
              <w:rPr>
                <w:sz w:val="28"/>
                <w:szCs w:val="28"/>
                <w:lang w:val="vi-VN"/>
              </w:rPr>
              <w:t>+ Chợ đã vãn từ lâu, người về hết và tiếng ồn ào cũng mất.</w:t>
            </w:r>
          </w:p>
          <w:p w:rsidR="002D4CF5" w:rsidRPr="002D4CF5" w:rsidRDefault="002D4CF5" w:rsidP="002D4CF5">
            <w:pPr>
              <w:spacing w:line="360" w:lineRule="auto"/>
              <w:jc w:val="both"/>
              <w:rPr>
                <w:sz w:val="28"/>
                <w:szCs w:val="28"/>
                <w:lang w:val="vi-VN"/>
              </w:rPr>
            </w:pPr>
            <w:r w:rsidRPr="002D4CF5">
              <w:rPr>
                <w:sz w:val="28"/>
                <w:szCs w:val="28"/>
                <w:lang w:val="vi-VN"/>
              </w:rPr>
              <w:t xml:space="preserve">  + Chỉ còn rác rưởi, vỏ bưởi, vỏ thị, lá nhãn và lá mía.</w:t>
            </w:r>
          </w:p>
          <w:p w:rsidR="002D4CF5" w:rsidRPr="002D4CF5" w:rsidRDefault="002D4CF5" w:rsidP="002D4CF5">
            <w:pPr>
              <w:spacing w:line="360" w:lineRule="auto"/>
              <w:jc w:val="both"/>
              <w:rPr>
                <w:sz w:val="28"/>
                <w:szCs w:val="28"/>
                <w:lang w:val="vi-VN"/>
              </w:rPr>
            </w:pPr>
            <w:r w:rsidRPr="002D4CF5">
              <w:rPr>
                <w:sz w:val="28"/>
                <w:szCs w:val="28"/>
                <w:lang w:val="vi-VN"/>
              </w:rPr>
              <w:t>-</w:t>
            </w:r>
            <w:r w:rsidRPr="002D4CF5">
              <w:rPr>
                <w:b/>
                <w:sz w:val="28"/>
                <w:szCs w:val="28"/>
                <w:lang w:val="vi-VN"/>
              </w:rPr>
              <w:t>HS</w:t>
            </w:r>
            <w:r w:rsidRPr="002D4CF5">
              <w:rPr>
                <w:sz w:val="28"/>
                <w:szCs w:val="28"/>
                <w:lang w:val="vi-VN"/>
              </w:rPr>
              <w:t>: Phát hiện các chi tiết.</w:t>
            </w:r>
          </w:p>
          <w:p w:rsidR="002D4CF5" w:rsidRPr="002D4CF5" w:rsidRDefault="002D4CF5" w:rsidP="002D4CF5">
            <w:pPr>
              <w:spacing w:line="360" w:lineRule="auto"/>
              <w:jc w:val="both"/>
              <w:rPr>
                <w:sz w:val="28"/>
                <w:szCs w:val="28"/>
                <w:lang w:val="vi-VN"/>
              </w:rPr>
            </w:pPr>
            <w:r w:rsidRPr="002D4CF5">
              <w:rPr>
                <w:sz w:val="28"/>
                <w:szCs w:val="28"/>
                <w:lang w:val="vi-VN"/>
              </w:rPr>
              <w:t>+ Mấy đứa trẻ con nhà nghèo tìm tòi, nhặt nhanh những thứ còn sót lại ở chợ.</w:t>
            </w:r>
          </w:p>
          <w:p w:rsidR="002D4CF5" w:rsidRPr="002D4CF5" w:rsidRDefault="002D4CF5" w:rsidP="002D4CF5">
            <w:pPr>
              <w:spacing w:line="360" w:lineRule="auto"/>
              <w:jc w:val="both"/>
              <w:rPr>
                <w:sz w:val="28"/>
                <w:szCs w:val="28"/>
                <w:lang w:val="vi-VN"/>
              </w:rPr>
            </w:pPr>
            <w:r w:rsidRPr="002D4CF5">
              <w:rPr>
                <w:i/>
                <w:sz w:val="28"/>
                <w:szCs w:val="28"/>
                <w:lang w:val="vi-VN"/>
              </w:rPr>
              <w:t xml:space="preserve">(Mấy đứa trẻ con nhà nghèo ... sót lại”). </w:t>
            </w:r>
            <w:r w:rsidRPr="002D4CF5">
              <w:rPr>
                <w:sz w:val="28"/>
                <w:szCs w:val="28"/>
                <w:lang w:val="vi-VN"/>
              </w:rPr>
              <w:t>Chúng rất đáng thương, không được hưởng quyền được học tập, vui chơi như trẻ em ngày nay…</w:t>
            </w:r>
          </w:p>
          <w:p w:rsidR="002D4CF5" w:rsidRPr="002D4CF5" w:rsidRDefault="002D4CF5" w:rsidP="002D4CF5">
            <w:pPr>
              <w:spacing w:line="360" w:lineRule="auto"/>
              <w:jc w:val="both"/>
              <w:rPr>
                <w:sz w:val="28"/>
                <w:szCs w:val="28"/>
                <w:lang w:val="vi-VN"/>
              </w:rPr>
            </w:pPr>
            <w:r w:rsidRPr="002D4CF5">
              <w:rPr>
                <w:sz w:val="28"/>
                <w:szCs w:val="28"/>
                <w:lang w:val="vi-VN"/>
              </w:rPr>
              <w:t xml:space="preserve">  + Mẹ con chị Tí: với cái hàng nước đơn sơ, vắng khách.</w:t>
            </w:r>
          </w:p>
          <w:p w:rsidR="002D4CF5" w:rsidRPr="002D4CF5" w:rsidRDefault="002D4CF5" w:rsidP="002D4CF5">
            <w:pPr>
              <w:spacing w:line="360" w:lineRule="auto"/>
              <w:jc w:val="center"/>
              <w:rPr>
                <w:i/>
                <w:sz w:val="28"/>
                <w:szCs w:val="28"/>
                <w:lang w:val="vi-VN"/>
              </w:rPr>
            </w:pPr>
            <w:r w:rsidRPr="002D4CF5">
              <w:rPr>
                <w:i/>
                <w:sz w:val="28"/>
                <w:szCs w:val="28"/>
                <w:lang w:val="vi-VN"/>
              </w:rPr>
              <w:t>(“Mẹ con chị Tí ... hàng nước nhỏ”)</w:t>
            </w:r>
          </w:p>
          <w:p w:rsidR="002D4CF5" w:rsidRPr="002D4CF5" w:rsidRDefault="002D4CF5" w:rsidP="002D4CF5">
            <w:pPr>
              <w:spacing w:line="360" w:lineRule="auto"/>
              <w:jc w:val="both"/>
              <w:rPr>
                <w:sz w:val="28"/>
                <w:szCs w:val="28"/>
                <w:lang w:val="vi-VN"/>
              </w:rPr>
            </w:pPr>
            <w:r w:rsidRPr="002D4CF5">
              <w:rPr>
                <w:sz w:val="28"/>
                <w:szCs w:val="28"/>
                <w:lang w:val="vi-VN"/>
              </w:rPr>
              <w:t xml:space="preserve">  + Bà cụ Thi: hơi điên đến mua rượu lúc đêm tối rồi đi lần vào bóng tối.</w:t>
            </w:r>
          </w:p>
          <w:p w:rsidR="002D4CF5" w:rsidRPr="002D4CF5" w:rsidRDefault="002D4CF5" w:rsidP="002D4CF5">
            <w:pPr>
              <w:spacing w:line="360" w:lineRule="auto"/>
              <w:jc w:val="center"/>
              <w:rPr>
                <w:i/>
                <w:sz w:val="28"/>
                <w:szCs w:val="28"/>
                <w:lang w:val="vi-VN"/>
              </w:rPr>
            </w:pPr>
            <w:r w:rsidRPr="002D4CF5">
              <w:rPr>
                <w:i/>
                <w:sz w:val="28"/>
                <w:szCs w:val="28"/>
                <w:lang w:val="vi-VN"/>
              </w:rPr>
              <w:t>(“Bà cụ Thi ... cuối làng”)</w:t>
            </w:r>
          </w:p>
          <w:p w:rsidR="002D4CF5" w:rsidRPr="002D4CF5" w:rsidRDefault="002D4CF5" w:rsidP="002D4CF5">
            <w:pPr>
              <w:spacing w:line="360" w:lineRule="auto"/>
              <w:jc w:val="both"/>
              <w:rPr>
                <w:sz w:val="28"/>
                <w:szCs w:val="28"/>
                <w:lang w:val="vi-VN"/>
              </w:rPr>
            </w:pPr>
            <w:r w:rsidRPr="002D4CF5">
              <w:rPr>
                <w:sz w:val="28"/>
                <w:szCs w:val="28"/>
                <w:lang w:val="vi-VN"/>
              </w:rPr>
              <w:t xml:space="preserve">  + Bác Siêu với gánh hàng phở - một thứ quà xa xỉ.</w:t>
            </w:r>
          </w:p>
          <w:p w:rsidR="002D4CF5" w:rsidRPr="002D4CF5" w:rsidRDefault="002D4CF5" w:rsidP="002D4CF5">
            <w:pPr>
              <w:spacing w:line="360" w:lineRule="auto"/>
              <w:ind w:firstLine="120"/>
              <w:jc w:val="both"/>
              <w:rPr>
                <w:sz w:val="28"/>
                <w:szCs w:val="28"/>
                <w:lang w:val="vi-VN"/>
              </w:rPr>
            </w:pPr>
            <w:r w:rsidRPr="002D4CF5">
              <w:rPr>
                <w:sz w:val="28"/>
                <w:szCs w:val="28"/>
                <w:lang w:val="vi-VN"/>
              </w:rPr>
              <w:t xml:space="preserve">+ Gia đình bác xẩm mù </w:t>
            </w:r>
          </w:p>
          <w:p w:rsidR="002D4CF5" w:rsidRPr="002D4CF5" w:rsidRDefault="002D4CF5" w:rsidP="002D4CF5">
            <w:pPr>
              <w:spacing w:line="360" w:lineRule="auto"/>
              <w:ind w:firstLine="120"/>
              <w:jc w:val="both"/>
              <w:rPr>
                <w:sz w:val="28"/>
                <w:szCs w:val="28"/>
                <w:lang w:val="vi-VN"/>
              </w:rPr>
            </w:pPr>
            <w:r w:rsidRPr="002D4CF5">
              <w:rPr>
                <w:sz w:val="28"/>
                <w:szCs w:val="28"/>
                <w:lang w:val="vi-VN"/>
              </w:rPr>
              <w:t xml:space="preserve"> </w:t>
            </w:r>
            <w:r w:rsidRPr="002D4CF5">
              <w:rPr>
                <w:b/>
                <w:sz w:val="28"/>
                <w:szCs w:val="28"/>
                <w:lang w:val="vi-VN"/>
              </w:rPr>
              <w:t>HS</w:t>
            </w:r>
            <w:r w:rsidRPr="002D4CF5">
              <w:rPr>
                <w:sz w:val="28"/>
                <w:szCs w:val="28"/>
                <w:lang w:val="vi-VN"/>
              </w:rPr>
              <w:t>: phát hiện các chi tiết, nêu cảm nhận.</w:t>
            </w:r>
          </w:p>
          <w:p w:rsidR="002D4CF5" w:rsidRPr="002D4CF5" w:rsidRDefault="002D4CF5" w:rsidP="002D4CF5">
            <w:pPr>
              <w:spacing w:line="360" w:lineRule="auto"/>
              <w:jc w:val="both"/>
              <w:rPr>
                <w:i/>
                <w:sz w:val="28"/>
                <w:szCs w:val="28"/>
                <w:lang w:val="vi-VN"/>
              </w:rPr>
            </w:pPr>
            <w:r w:rsidRPr="002D4CF5">
              <w:rPr>
                <w:sz w:val="28"/>
                <w:szCs w:val="28"/>
                <w:lang w:val="vi-VN"/>
              </w:rPr>
              <w:t xml:space="preserve">+Cảm nhận rất rõ: </w:t>
            </w:r>
            <w:r w:rsidRPr="002D4CF5">
              <w:rPr>
                <w:i/>
                <w:sz w:val="28"/>
                <w:szCs w:val="28"/>
                <w:lang w:val="vi-VN"/>
              </w:rPr>
              <w:t>“mùi riêng của đất, của quê hương này”.</w:t>
            </w:r>
          </w:p>
          <w:p w:rsidR="002D4CF5" w:rsidRPr="002D4CF5" w:rsidRDefault="002D4CF5" w:rsidP="002D4CF5">
            <w:pPr>
              <w:spacing w:line="360" w:lineRule="auto"/>
              <w:jc w:val="both"/>
              <w:rPr>
                <w:sz w:val="28"/>
                <w:szCs w:val="28"/>
                <w:lang w:val="vi-VN"/>
              </w:rPr>
            </w:pPr>
            <w:r w:rsidRPr="002D4CF5">
              <w:rPr>
                <w:sz w:val="28"/>
                <w:szCs w:val="28"/>
                <w:lang w:val="vi-VN"/>
              </w:rPr>
              <w:t>+ gợi cho Liên nỗi buồn thấm thía: “</w:t>
            </w:r>
            <w:r w:rsidRPr="002D4CF5">
              <w:rPr>
                <w:i/>
                <w:sz w:val="28"/>
                <w:szCs w:val="28"/>
                <w:lang w:val="vi-VN"/>
              </w:rPr>
              <w:t>Liên ngồi lặng yên</w:t>
            </w:r>
            <w:r w:rsidRPr="002D4CF5">
              <w:rPr>
                <w:sz w:val="28"/>
                <w:szCs w:val="28"/>
                <w:lang w:val="vi-VN"/>
              </w:rPr>
              <w:t xml:space="preserve"> ... </w:t>
            </w:r>
            <w:r w:rsidRPr="002D4CF5">
              <w:rPr>
                <w:i/>
                <w:sz w:val="28"/>
                <w:szCs w:val="28"/>
                <w:lang w:val="vi-VN"/>
              </w:rPr>
              <w:t>lòng man mác trước cái giờ khắc của ngày tàn</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vi-VN"/>
              </w:rPr>
              <w:t>+ Động lòng thương những đứa trẻ nhà nghèo nhưng chính chị cũng không có tiền mà cho chúng.</w:t>
            </w:r>
          </w:p>
          <w:p w:rsidR="002D4CF5" w:rsidRPr="002D4CF5" w:rsidRDefault="002D4CF5" w:rsidP="002D4CF5">
            <w:pPr>
              <w:spacing w:line="360" w:lineRule="auto"/>
              <w:jc w:val="both"/>
              <w:rPr>
                <w:sz w:val="28"/>
                <w:szCs w:val="28"/>
                <w:lang w:val="vi-VN"/>
              </w:rPr>
            </w:pPr>
            <w:r w:rsidRPr="002D4CF5">
              <w:rPr>
                <w:sz w:val="28"/>
                <w:szCs w:val="28"/>
                <w:lang w:val="vi-VN"/>
              </w:rPr>
              <w:t>+ Xót thương mẹ con chị Tí: ngày mò cua bắt tép, tối dọn cái hàng nước chè tươi chả kiếm được bao nhiêu.</w:t>
            </w:r>
          </w:p>
          <w:p w:rsidR="002D4CF5" w:rsidRPr="002D4CF5" w:rsidRDefault="002D4CF5" w:rsidP="002D4CF5">
            <w:pPr>
              <w:spacing w:line="360" w:lineRule="auto"/>
              <w:jc w:val="both"/>
              <w:rPr>
                <w:sz w:val="28"/>
                <w:szCs w:val="28"/>
                <w:lang w:val="vi-VN"/>
              </w:rPr>
            </w:pPr>
            <w:r w:rsidRPr="002D4CF5">
              <w:rPr>
                <w:sz w:val="28"/>
                <w:szCs w:val="28"/>
                <w:lang w:val="vi-VN"/>
              </w:rPr>
              <w:t>-  Liên là nhân vật Thạch Lam sáng tạo để kín đáo bày tỏ tình cảm của mình:</w:t>
            </w:r>
          </w:p>
          <w:p w:rsidR="002D4CF5" w:rsidRPr="002D4CF5" w:rsidRDefault="002D4CF5" w:rsidP="002D4CF5">
            <w:pPr>
              <w:spacing w:line="360" w:lineRule="auto"/>
              <w:jc w:val="both"/>
              <w:rPr>
                <w:sz w:val="28"/>
                <w:szCs w:val="28"/>
                <w:lang w:val="vi-VN"/>
              </w:rPr>
            </w:pPr>
            <w:r w:rsidRPr="002D4CF5">
              <w:rPr>
                <w:sz w:val="28"/>
                <w:szCs w:val="28"/>
                <w:lang w:val="vi-VN"/>
              </w:rPr>
              <w:t xml:space="preserve">  + Yêu mến, gắn bó với thiên nhiên đất nước.</w:t>
            </w:r>
          </w:p>
          <w:p w:rsidR="002D4CF5" w:rsidRPr="002D4CF5" w:rsidRDefault="002D4CF5" w:rsidP="002D4CF5">
            <w:pPr>
              <w:spacing w:line="360" w:lineRule="auto"/>
              <w:jc w:val="both"/>
              <w:rPr>
                <w:sz w:val="28"/>
                <w:szCs w:val="28"/>
                <w:lang w:val="vi-VN"/>
              </w:rPr>
            </w:pPr>
            <w:r w:rsidRPr="002D4CF5">
              <w:rPr>
                <w:sz w:val="28"/>
                <w:szCs w:val="28"/>
                <w:lang w:val="vi-VN"/>
              </w:rPr>
              <w:t xml:space="preserve">  + Xót thương đối với những kiếp người nghèo khổ.</w:t>
            </w:r>
          </w:p>
          <w:p w:rsidR="002D4CF5" w:rsidRPr="002D4CF5" w:rsidRDefault="002D4CF5" w:rsidP="002D4CF5">
            <w:pPr>
              <w:spacing w:line="360" w:lineRule="auto"/>
              <w:ind w:firstLine="120"/>
              <w:jc w:val="both"/>
              <w:rPr>
                <w:sz w:val="28"/>
                <w:szCs w:val="28"/>
                <w:lang w:val="vi-VN"/>
              </w:rPr>
            </w:pPr>
            <w:r w:rsidRPr="002D4CF5">
              <w:rPr>
                <w:b/>
                <w:sz w:val="28"/>
                <w:szCs w:val="28"/>
                <w:lang w:val="vi-VN"/>
              </w:rPr>
              <w:t>HS</w:t>
            </w:r>
            <w:r w:rsidRPr="002D4CF5">
              <w:rPr>
                <w:sz w:val="28"/>
                <w:szCs w:val="28"/>
                <w:lang w:val="vi-VN"/>
              </w:rPr>
              <w:t>: phát hiện các chi tiết, nêu cảm nhận.</w:t>
            </w:r>
          </w:p>
          <w:p w:rsidR="002D4CF5" w:rsidRPr="002D4CF5" w:rsidRDefault="002D4CF5" w:rsidP="002D4CF5">
            <w:pPr>
              <w:spacing w:line="360" w:lineRule="auto"/>
              <w:jc w:val="both"/>
              <w:rPr>
                <w:sz w:val="28"/>
                <w:szCs w:val="28"/>
                <w:lang w:val="vi-VN"/>
              </w:rPr>
            </w:pPr>
            <w:r w:rsidRPr="002D4CF5">
              <w:rPr>
                <w:sz w:val="28"/>
                <w:szCs w:val="28"/>
                <w:lang w:val="vi-VN"/>
              </w:rPr>
              <w:t>- Phố huyện về đêm ngập chìm trong bóng tối:</w:t>
            </w:r>
          </w:p>
          <w:p w:rsidR="002D4CF5" w:rsidRPr="002D4CF5" w:rsidRDefault="002D4CF5" w:rsidP="002D4CF5">
            <w:pPr>
              <w:spacing w:line="360" w:lineRule="auto"/>
              <w:jc w:val="both"/>
              <w:rPr>
                <w:sz w:val="28"/>
                <w:szCs w:val="28"/>
                <w:lang w:val="vi-VN"/>
              </w:rPr>
            </w:pPr>
            <w:r w:rsidRPr="002D4CF5">
              <w:rPr>
                <w:sz w:val="28"/>
                <w:szCs w:val="28"/>
                <w:lang w:val="vi-VN"/>
              </w:rPr>
              <w:t xml:space="preserve"> + “</w:t>
            </w:r>
            <w:r w:rsidRPr="002D4CF5">
              <w:rPr>
                <w:i/>
                <w:sz w:val="28"/>
                <w:szCs w:val="28"/>
                <w:lang w:val="vi-VN"/>
              </w:rPr>
              <w:t>Đường phố và các ngõ con dần dần chứa đầy bóng tối</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vi-VN"/>
              </w:rPr>
              <w:t xml:space="preserve"> + “</w:t>
            </w:r>
            <w:r w:rsidRPr="002D4CF5">
              <w:rPr>
                <w:i/>
                <w:sz w:val="28"/>
                <w:szCs w:val="28"/>
                <w:lang w:val="vi-VN"/>
              </w:rPr>
              <w:t>Tối hết con đường thẳm thẳm ra sông, con đường qua chợ về nhà, các ngõ vào làng càng sẫm đen hơn</w:t>
            </w:r>
            <w:r w:rsidRPr="002D4CF5">
              <w:rPr>
                <w:b/>
                <w:i/>
                <w:sz w:val="28"/>
                <w:szCs w:val="28"/>
                <w:lang w:val="vi-VN"/>
              </w:rPr>
              <w:t xml:space="preserve"> </w:t>
            </w:r>
            <w:r w:rsidRPr="002D4CF5">
              <w:rPr>
                <w:i/>
                <w:sz w:val="28"/>
                <w:szCs w:val="28"/>
                <w:lang w:val="vi-VN"/>
              </w:rPr>
              <w:t>nữ</w:t>
            </w:r>
            <w:r w:rsidRPr="002D4CF5">
              <w:rPr>
                <w:sz w:val="28"/>
                <w:szCs w:val="28"/>
                <w:lang w:val="vi-VN"/>
              </w:rPr>
              <w:t>a”.</w:t>
            </w:r>
          </w:p>
          <w:p w:rsidR="002D4CF5" w:rsidRPr="002D4CF5" w:rsidRDefault="002D4CF5" w:rsidP="002D4CF5">
            <w:pPr>
              <w:spacing w:line="360" w:lineRule="auto"/>
              <w:ind w:firstLine="120"/>
              <w:jc w:val="both"/>
              <w:rPr>
                <w:sz w:val="28"/>
                <w:szCs w:val="28"/>
                <w:lang w:val="vi-VN"/>
              </w:rPr>
            </w:pPr>
            <w:r w:rsidRPr="002D4CF5">
              <w:rPr>
                <w:b/>
                <w:sz w:val="28"/>
                <w:szCs w:val="28"/>
                <w:lang w:val="vi-VN"/>
              </w:rPr>
              <w:t>HS</w:t>
            </w:r>
            <w:r w:rsidRPr="002D4CF5">
              <w:rPr>
                <w:sz w:val="28"/>
                <w:szCs w:val="28"/>
                <w:lang w:val="vi-VN"/>
              </w:rPr>
              <w:t>: phát hiện các chi tiết, nêu cảm nhận.</w:t>
            </w:r>
          </w:p>
          <w:p w:rsidR="002D4CF5" w:rsidRPr="002D4CF5" w:rsidRDefault="002D4CF5" w:rsidP="002D4CF5">
            <w:pPr>
              <w:spacing w:line="360" w:lineRule="auto"/>
              <w:jc w:val="both"/>
              <w:rPr>
                <w:sz w:val="28"/>
                <w:szCs w:val="28"/>
                <w:lang w:val="vi-VN"/>
              </w:rPr>
            </w:pPr>
            <w:r w:rsidRPr="002D4CF5">
              <w:rPr>
                <w:sz w:val="28"/>
                <w:szCs w:val="28"/>
                <w:lang w:val="vi-VN"/>
              </w:rPr>
              <w:t>- Ánh sáng của sự sống hiếm hoi, bé nhỏ:</w:t>
            </w:r>
          </w:p>
          <w:p w:rsidR="002D4CF5" w:rsidRPr="002D4CF5" w:rsidRDefault="002D4CF5" w:rsidP="002D4CF5">
            <w:pPr>
              <w:spacing w:line="360" w:lineRule="auto"/>
              <w:jc w:val="both"/>
              <w:rPr>
                <w:sz w:val="28"/>
                <w:szCs w:val="28"/>
                <w:lang w:val="vi-VN"/>
              </w:rPr>
            </w:pPr>
            <w:r w:rsidRPr="002D4CF5">
              <w:rPr>
                <w:sz w:val="28"/>
                <w:szCs w:val="28"/>
                <w:lang w:val="vi-VN"/>
              </w:rPr>
              <w:t xml:space="preserve">  + Một </w:t>
            </w:r>
            <w:r w:rsidRPr="002D4CF5">
              <w:rPr>
                <w:sz w:val="28"/>
                <w:szCs w:val="28"/>
                <w:u w:val="single"/>
                <w:lang w:val="vi-VN"/>
              </w:rPr>
              <w:t>khe</w:t>
            </w:r>
            <w:r w:rsidRPr="002D4CF5">
              <w:rPr>
                <w:sz w:val="28"/>
                <w:szCs w:val="28"/>
                <w:lang w:val="vi-VN"/>
              </w:rPr>
              <w:t xml:space="preserve"> sáng ở một vài cửa hàng.</w:t>
            </w:r>
          </w:p>
          <w:p w:rsidR="002D4CF5" w:rsidRPr="002D4CF5" w:rsidRDefault="002D4CF5" w:rsidP="002D4CF5">
            <w:pPr>
              <w:spacing w:line="360" w:lineRule="auto"/>
              <w:jc w:val="both"/>
              <w:rPr>
                <w:i/>
                <w:sz w:val="28"/>
                <w:szCs w:val="28"/>
                <w:lang w:val="vi-VN"/>
              </w:rPr>
            </w:pPr>
            <w:r w:rsidRPr="002D4CF5">
              <w:rPr>
                <w:sz w:val="28"/>
                <w:szCs w:val="28"/>
                <w:lang w:val="vi-VN"/>
              </w:rPr>
              <w:t xml:space="preserve">  + </w:t>
            </w:r>
            <w:r w:rsidRPr="002D4CF5">
              <w:rPr>
                <w:i/>
                <w:sz w:val="28"/>
                <w:szCs w:val="28"/>
                <w:u w:val="single"/>
                <w:lang w:val="vi-VN"/>
              </w:rPr>
              <w:t>Quầng</w:t>
            </w:r>
            <w:r w:rsidRPr="002D4CF5">
              <w:rPr>
                <w:i/>
                <w:sz w:val="28"/>
                <w:szCs w:val="28"/>
                <w:lang w:val="vi-VN"/>
              </w:rPr>
              <w:t xml:space="preserve"> sáng thân mật quanh ngọn đèn chị Tí.</w:t>
            </w:r>
          </w:p>
          <w:p w:rsidR="002D4CF5" w:rsidRPr="002D4CF5" w:rsidRDefault="002D4CF5" w:rsidP="002D4CF5">
            <w:pPr>
              <w:spacing w:line="360" w:lineRule="auto"/>
              <w:jc w:val="both"/>
              <w:rPr>
                <w:sz w:val="28"/>
                <w:szCs w:val="28"/>
                <w:lang w:val="vi-VN"/>
              </w:rPr>
            </w:pPr>
            <w:r w:rsidRPr="002D4CF5">
              <w:rPr>
                <w:sz w:val="28"/>
                <w:szCs w:val="28"/>
                <w:lang w:val="vi-VN"/>
              </w:rPr>
              <w:t xml:space="preserve">  + Một </w:t>
            </w:r>
            <w:r w:rsidRPr="002D4CF5">
              <w:rPr>
                <w:sz w:val="28"/>
                <w:szCs w:val="28"/>
                <w:u w:val="single"/>
                <w:lang w:val="vi-VN"/>
              </w:rPr>
              <w:t>chấm</w:t>
            </w:r>
            <w:r w:rsidRPr="002D4CF5">
              <w:rPr>
                <w:sz w:val="28"/>
                <w:szCs w:val="28"/>
                <w:lang w:val="vi-VN"/>
              </w:rPr>
              <w:t xml:space="preserve"> lửa nhỏ trong bếp lửa bác Siêu.</w:t>
            </w:r>
          </w:p>
          <w:p w:rsidR="002D4CF5" w:rsidRPr="002D4CF5" w:rsidRDefault="002D4CF5" w:rsidP="002D4CF5">
            <w:pPr>
              <w:spacing w:line="360" w:lineRule="auto"/>
              <w:jc w:val="both"/>
              <w:rPr>
                <w:sz w:val="28"/>
                <w:szCs w:val="28"/>
                <w:lang w:val="vi-VN"/>
              </w:rPr>
            </w:pPr>
            <w:r w:rsidRPr="002D4CF5">
              <w:rPr>
                <w:sz w:val="28"/>
                <w:szCs w:val="28"/>
                <w:lang w:val="vi-VN"/>
              </w:rPr>
              <w:t xml:space="preserve">  + Ngọn đèn của Liên “</w:t>
            </w:r>
            <w:r w:rsidRPr="002D4CF5">
              <w:rPr>
                <w:i/>
                <w:sz w:val="28"/>
                <w:szCs w:val="28"/>
                <w:lang w:val="vi-VN"/>
              </w:rPr>
              <w:t xml:space="preserve">thưa thớt từng </w:t>
            </w:r>
            <w:r w:rsidRPr="002D4CF5">
              <w:rPr>
                <w:i/>
                <w:sz w:val="28"/>
                <w:szCs w:val="28"/>
                <w:u w:val="single"/>
                <w:lang w:val="vi-VN"/>
              </w:rPr>
              <w:t>hột</w:t>
            </w:r>
            <w:r w:rsidRPr="002D4CF5">
              <w:rPr>
                <w:i/>
                <w:sz w:val="28"/>
                <w:szCs w:val="28"/>
                <w:lang w:val="vi-VN"/>
              </w:rPr>
              <w:t xml:space="preserve"> sáng lọt qua phên nứa</w:t>
            </w:r>
            <w:r w:rsidRPr="002D4CF5">
              <w:rPr>
                <w:sz w:val="28"/>
                <w:szCs w:val="28"/>
                <w:lang w:val="vi-VN"/>
              </w:rPr>
              <w:t>”.</w:t>
            </w:r>
          </w:p>
          <w:p w:rsidR="002D4CF5" w:rsidRPr="002D4CF5" w:rsidRDefault="002D4CF5" w:rsidP="00D377B6">
            <w:pPr>
              <w:numPr>
                <w:ilvl w:val="0"/>
                <w:numId w:val="1"/>
              </w:numPr>
              <w:tabs>
                <w:tab w:val="clear" w:pos="720"/>
              </w:tabs>
              <w:spacing w:line="360" w:lineRule="auto"/>
              <w:ind w:left="324" w:hanging="324"/>
              <w:jc w:val="both"/>
              <w:rPr>
                <w:sz w:val="28"/>
                <w:szCs w:val="28"/>
                <w:lang w:val="vi-VN"/>
              </w:rPr>
            </w:pPr>
            <w:r w:rsidRPr="002D4CF5">
              <w:rPr>
                <w:sz w:val="28"/>
                <w:szCs w:val="28"/>
                <w:lang w:val="vi-VN"/>
              </w:rPr>
              <w:t>Ánh sáng và bóng tối tương phản nhau: Bóng tối bao trùm, dày đặc &gt;&lt; ánh sáng mỏng manh, nhỏ bé.</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HS</w:t>
            </w:r>
            <w:r w:rsidRPr="002D4CF5">
              <w:rPr>
                <w:sz w:val="28"/>
                <w:szCs w:val="28"/>
                <w:lang w:val="vi-VN"/>
              </w:rPr>
              <w:t>: Mỗi người mỗi cảnh, nhưng họ đều có chung cái nghèo túng, buồn chán, mỏi mòn của những kiếp người nhỏ bé.</w:t>
            </w:r>
          </w:p>
          <w:p w:rsidR="002D4CF5" w:rsidRPr="002D4CF5" w:rsidRDefault="002D4CF5" w:rsidP="002D4CF5">
            <w:pPr>
              <w:tabs>
                <w:tab w:val="left" w:pos="180"/>
              </w:tabs>
              <w:spacing w:line="360" w:lineRule="auto"/>
              <w:jc w:val="both"/>
              <w:rPr>
                <w:b/>
                <w:sz w:val="28"/>
                <w:szCs w:val="28"/>
                <w:lang w:val="vi-VN"/>
              </w:rPr>
            </w:pPr>
            <w:r w:rsidRPr="002D4CF5">
              <w:rPr>
                <w:b/>
                <w:sz w:val="28"/>
                <w:szCs w:val="28"/>
              </w:rPr>
              <w:t>Bước 4: GV nhận xét, chốt kiến thức</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lang w:val="vi-VN"/>
              </w:rPr>
              <w:t>- Thao tác 3: Hướng dẫn học sinh tìm hiểu Hình ảnh chuyến tàu và tâm trạng chờ mong chuyến tàu đêm của Liên và An.</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chia lớp thành 04 nhóm và phát phiếu học tập.</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bCs/>
                <w:i/>
                <w:sz w:val="28"/>
                <w:szCs w:val="28"/>
                <w:u w:val="single"/>
                <w:lang w:val="vi-VN"/>
              </w:rPr>
              <w:t>Nhóm 1</w:t>
            </w:r>
            <w:r w:rsidRPr="002D4CF5">
              <w:rPr>
                <w:i/>
                <w:sz w:val="28"/>
                <w:szCs w:val="28"/>
                <w:lang w:val="vi-VN"/>
              </w:rPr>
              <w:t xml:space="preserve">: </w:t>
            </w:r>
            <w:r w:rsidRPr="002D4CF5">
              <w:rPr>
                <w:sz w:val="28"/>
                <w:szCs w:val="28"/>
                <w:lang w:val="vi-VN"/>
              </w:rPr>
              <w:t>Hình ảnh đoàn tàu được tác giả miêu tả như thế nào?</w:t>
            </w:r>
          </w:p>
          <w:p w:rsidR="002D4CF5" w:rsidRPr="002D4CF5" w:rsidRDefault="002D4CF5" w:rsidP="002D4CF5">
            <w:pPr>
              <w:spacing w:line="360" w:lineRule="auto"/>
              <w:jc w:val="both"/>
              <w:rPr>
                <w:i/>
                <w:sz w:val="28"/>
                <w:szCs w:val="28"/>
                <w:lang w:val="vi-VN"/>
              </w:rPr>
            </w:pPr>
            <w:r w:rsidRPr="002D4CF5">
              <w:rPr>
                <w:i/>
                <w:sz w:val="28"/>
                <w:szCs w:val="28"/>
                <w:lang w:val="vi-VN"/>
              </w:rPr>
              <w:t>? So sánh với âm thanh và ánh sáng của phố huyện lúc chiều tàn và đêm khuya khi tàu chưa đến?</w:t>
            </w:r>
          </w:p>
          <w:p w:rsidR="002D4CF5" w:rsidRPr="002D4CF5" w:rsidRDefault="002D4CF5" w:rsidP="002D4CF5">
            <w:pPr>
              <w:spacing w:line="360" w:lineRule="auto"/>
              <w:jc w:val="both"/>
              <w:rPr>
                <w:sz w:val="28"/>
                <w:szCs w:val="28"/>
                <w:lang w:val="vi-VN"/>
              </w:rPr>
            </w:pPr>
            <w:r w:rsidRPr="002D4CF5">
              <w:rPr>
                <w:b/>
                <w:bCs/>
                <w:i/>
                <w:sz w:val="28"/>
                <w:szCs w:val="28"/>
                <w:u w:val="single"/>
                <w:lang w:val="vi-VN"/>
              </w:rPr>
              <w:t>Nhóm 2</w:t>
            </w:r>
            <w:r w:rsidRPr="002D4CF5">
              <w:rPr>
                <w:i/>
                <w:sz w:val="28"/>
                <w:szCs w:val="28"/>
                <w:lang w:val="vi-VN"/>
              </w:rPr>
              <w:t xml:space="preserve">: </w:t>
            </w:r>
            <w:r w:rsidRPr="002D4CF5">
              <w:rPr>
                <w:sz w:val="28"/>
                <w:szCs w:val="28"/>
                <w:lang w:val="vi-VN"/>
              </w:rPr>
              <w:t>So sánh để thấy được nghệ thuật tương phản về âm thanh và ánh sáng của đoàn tàu với âm thanh và ánh sáng nơi phố huyện bằng cách hoàn thành bảng sau:</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Bảng 1:</w:t>
            </w:r>
          </w:p>
          <w:tbl>
            <w:tblPr>
              <w:tblW w:w="0" w:type="auto"/>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47"/>
              <w:gridCol w:w="2158"/>
            </w:tblGrid>
            <w:tr w:rsidR="002D4CF5" w:rsidRPr="002D4CF5" w:rsidTr="00D377B6">
              <w:trPr>
                <w:trHeight w:val="378"/>
              </w:trPr>
              <w:tc>
                <w:tcPr>
                  <w:tcW w:w="4505" w:type="dxa"/>
                  <w:gridSpan w:val="2"/>
                </w:tcPr>
                <w:p w:rsidR="002D4CF5" w:rsidRPr="002D4CF5" w:rsidRDefault="002D4CF5" w:rsidP="002D4CF5">
                  <w:pPr>
                    <w:spacing w:line="360" w:lineRule="auto"/>
                    <w:jc w:val="center"/>
                    <w:rPr>
                      <w:b/>
                      <w:sz w:val="28"/>
                      <w:szCs w:val="28"/>
                      <w:lang w:val="vi-VN"/>
                    </w:rPr>
                  </w:pPr>
                  <w:r w:rsidRPr="002D4CF5">
                    <w:rPr>
                      <w:b/>
                      <w:sz w:val="28"/>
                      <w:szCs w:val="28"/>
                      <w:lang w:val="vi-VN"/>
                    </w:rPr>
                    <w:t>Âm thanh</w:t>
                  </w:r>
                </w:p>
              </w:tc>
            </w:tr>
            <w:tr w:rsidR="002D4CF5" w:rsidRPr="002D4CF5" w:rsidTr="00D377B6">
              <w:trPr>
                <w:trHeight w:val="361"/>
              </w:trPr>
              <w:tc>
                <w:tcPr>
                  <w:tcW w:w="2347" w:type="dxa"/>
                </w:tcPr>
                <w:p w:rsidR="002D4CF5" w:rsidRPr="002D4CF5" w:rsidRDefault="002D4CF5" w:rsidP="002D4CF5">
                  <w:pPr>
                    <w:spacing w:line="360" w:lineRule="auto"/>
                    <w:jc w:val="center"/>
                    <w:rPr>
                      <w:b/>
                      <w:sz w:val="28"/>
                      <w:szCs w:val="28"/>
                      <w:lang w:val="vi-VN"/>
                    </w:rPr>
                  </w:pPr>
                  <w:r w:rsidRPr="002D4CF5">
                    <w:rPr>
                      <w:b/>
                      <w:sz w:val="28"/>
                      <w:szCs w:val="28"/>
                      <w:lang w:val="vi-VN"/>
                    </w:rPr>
                    <w:t>Đoàn tàu</w:t>
                  </w:r>
                </w:p>
              </w:tc>
              <w:tc>
                <w:tcPr>
                  <w:tcW w:w="2158" w:type="dxa"/>
                </w:tcPr>
                <w:p w:rsidR="002D4CF5" w:rsidRPr="002D4CF5" w:rsidRDefault="002D4CF5" w:rsidP="002D4CF5">
                  <w:pPr>
                    <w:spacing w:line="360" w:lineRule="auto"/>
                    <w:jc w:val="center"/>
                    <w:rPr>
                      <w:b/>
                      <w:sz w:val="28"/>
                      <w:szCs w:val="28"/>
                      <w:lang w:val="vi-VN"/>
                    </w:rPr>
                  </w:pPr>
                  <w:r w:rsidRPr="002D4CF5">
                    <w:rPr>
                      <w:b/>
                      <w:sz w:val="28"/>
                      <w:szCs w:val="28"/>
                      <w:lang w:val="vi-VN"/>
                    </w:rPr>
                    <w:t>Phố huyện</w:t>
                  </w:r>
                </w:p>
              </w:tc>
            </w:tr>
            <w:tr w:rsidR="002D4CF5" w:rsidRPr="002D4CF5" w:rsidTr="00D377B6">
              <w:trPr>
                <w:trHeight w:val="361"/>
              </w:trPr>
              <w:tc>
                <w:tcPr>
                  <w:tcW w:w="2347" w:type="dxa"/>
                </w:tcPr>
                <w:p w:rsidR="002D4CF5" w:rsidRPr="002D4CF5" w:rsidRDefault="002D4CF5" w:rsidP="002D4CF5">
                  <w:pPr>
                    <w:spacing w:line="360" w:lineRule="auto"/>
                    <w:jc w:val="both"/>
                    <w:rPr>
                      <w:sz w:val="28"/>
                      <w:szCs w:val="28"/>
                      <w:lang w:val="vi-VN"/>
                    </w:rPr>
                  </w:pPr>
                  <w:r w:rsidRPr="002D4CF5">
                    <w:rPr>
                      <w:sz w:val="28"/>
                      <w:szCs w:val="28"/>
                      <w:lang w:val="vi-VN"/>
                    </w:rPr>
                    <w:t xml:space="preserve">            ……………….</w:t>
                  </w:r>
                </w:p>
              </w:tc>
              <w:tc>
                <w:tcPr>
                  <w:tcW w:w="2158" w:type="dxa"/>
                </w:tcPr>
                <w:p w:rsidR="002D4CF5" w:rsidRPr="002D4CF5" w:rsidRDefault="002D4CF5" w:rsidP="002D4CF5">
                  <w:pPr>
                    <w:spacing w:line="360" w:lineRule="auto"/>
                    <w:jc w:val="both"/>
                    <w:rPr>
                      <w:sz w:val="28"/>
                      <w:szCs w:val="28"/>
                      <w:lang w:val="vi-VN"/>
                    </w:rPr>
                  </w:pPr>
                  <w:r w:rsidRPr="002D4CF5">
                    <w:rPr>
                      <w:sz w:val="28"/>
                      <w:szCs w:val="28"/>
                      <w:lang w:val="vi-VN"/>
                    </w:rPr>
                    <w:t xml:space="preserve">                 ……………………</w:t>
                  </w:r>
                </w:p>
              </w:tc>
            </w:tr>
            <w:tr w:rsidR="002D4CF5" w:rsidRPr="002D4CF5" w:rsidTr="00D377B6">
              <w:trPr>
                <w:trHeight w:val="378"/>
              </w:trPr>
              <w:tc>
                <w:tcPr>
                  <w:tcW w:w="2347" w:type="dxa"/>
                </w:tcPr>
                <w:p w:rsidR="002D4CF5" w:rsidRPr="002D4CF5" w:rsidRDefault="002D4CF5" w:rsidP="002D4CF5">
                  <w:pPr>
                    <w:spacing w:line="360" w:lineRule="auto"/>
                    <w:jc w:val="both"/>
                    <w:rPr>
                      <w:sz w:val="28"/>
                      <w:szCs w:val="28"/>
                      <w:lang w:val="vi-VN"/>
                    </w:rPr>
                  </w:pPr>
                </w:p>
              </w:tc>
              <w:tc>
                <w:tcPr>
                  <w:tcW w:w="2158" w:type="dxa"/>
                </w:tcPr>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lang w:val="vi-VN"/>
              </w:rPr>
              <w:t xml:space="preserve"> </w:t>
            </w:r>
            <w:r w:rsidRPr="002D4CF5">
              <w:rPr>
                <w:b/>
                <w:sz w:val="28"/>
                <w:szCs w:val="28"/>
                <w:u w:val="single"/>
                <w:lang w:val="vi-VN"/>
              </w:rPr>
              <w:t>Bảng 2:</w:t>
            </w:r>
          </w:p>
          <w:tbl>
            <w:tblPr>
              <w:tblW w:w="4519" w:type="dxa"/>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4"/>
              <w:gridCol w:w="2165"/>
            </w:tblGrid>
            <w:tr w:rsidR="002D4CF5" w:rsidRPr="002D4CF5" w:rsidTr="00D377B6">
              <w:trPr>
                <w:trHeight w:val="321"/>
              </w:trPr>
              <w:tc>
                <w:tcPr>
                  <w:tcW w:w="4519" w:type="dxa"/>
                  <w:gridSpan w:val="2"/>
                </w:tcPr>
                <w:p w:rsidR="002D4CF5" w:rsidRPr="002D4CF5" w:rsidRDefault="002D4CF5" w:rsidP="002D4CF5">
                  <w:pPr>
                    <w:spacing w:line="360" w:lineRule="auto"/>
                    <w:jc w:val="center"/>
                    <w:rPr>
                      <w:b/>
                      <w:sz w:val="28"/>
                      <w:szCs w:val="28"/>
                      <w:lang w:val="vi-VN"/>
                    </w:rPr>
                  </w:pPr>
                  <w:r w:rsidRPr="002D4CF5">
                    <w:rPr>
                      <w:b/>
                      <w:sz w:val="28"/>
                      <w:szCs w:val="28"/>
                      <w:lang w:val="vi-VN"/>
                    </w:rPr>
                    <w:t>Ánh sáng</w:t>
                  </w:r>
                </w:p>
              </w:tc>
            </w:tr>
            <w:tr w:rsidR="002D4CF5" w:rsidRPr="002D4CF5" w:rsidTr="00D377B6">
              <w:trPr>
                <w:trHeight w:val="321"/>
              </w:trPr>
              <w:tc>
                <w:tcPr>
                  <w:tcW w:w="2354" w:type="dxa"/>
                </w:tcPr>
                <w:p w:rsidR="002D4CF5" w:rsidRPr="002D4CF5" w:rsidRDefault="002D4CF5" w:rsidP="002D4CF5">
                  <w:pPr>
                    <w:spacing w:line="360" w:lineRule="auto"/>
                    <w:jc w:val="center"/>
                    <w:rPr>
                      <w:b/>
                      <w:sz w:val="28"/>
                      <w:szCs w:val="28"/>
                      <w:lang w:val="vi-VN"/>
                    </w:rPr>
                  </w:pPr>
                  <w:r w:rsidRPr="002D4CF5">
                    <w:rPr>
                      <w:b/>
                      <w:sz w:val="28"/>
                      <w:szCs w:val="28"/>
                      <w:lang w:val="vi-VN"/>
                    </w:rPr>
                    <w:t>Đoàn tàu</w:t>
                  </w:r>
                </w:p>
              </w:tc>
              <w:tc>
                <w:tcPr>
                  <w:tcW w:w="2165" w:type="dxa"/>
                </w:tcPr>
                <w:p w:rsidR="002D4CF5" w:rsidRPr="002D4CF5" w:rsidRDefault="002D4CF5" w:rsidP="002D4CF5">
                  <w:pPr>
                    <w:spacing w:line="360" w:lineRule="auto"/>
                    <w:jc w:val="center"/>
                    <w:rPr>
                      <w:b/>
                      <w:sz w:val="28"/>
                      <w:szCs w:val="28"/>
                      <w:lang w:val="vi-VN"/>
                    </w:rPr>
                  </w:pPr>
                  <w:r w:rsidRPr="002D4CF5">
                    <w:rPr>
                      <w:b/>
                      <w:sz w:val="28"/>
                      <w:szCs w:val="28"/>
                      <w:lang w:val="vi-VN"/>
                    </w:rPr>
                    <w:t>Phố huyện</w:t>
                  </w:r>
                </w:p>
              </w:tc>
            </w:tr>
            <w:tr w:rsidR="002D4CF5" w:rsidRPr="002D4CF5" w:rsidTr="00D377B6">
              <w:trPr>
                <w:trHeight w:val="321"/>
              </w:trPr>
              <w:tc>
                <w:tcPr>
                  <w:tcW w:w="2354" w:type="dxa"/>
                </w:tcPr>
                <w:p w:rsidR="002D4CF5" w:rsidRPr="002D4CF5" w:rsidRDefault="002D4CF5" w:rsidP="002D4CF5">
                  <w:pPr>
                    <w:spacing w:line="360" w:lineRule="auto"/>
                    <w:jc w:val="both"/>
                    <w:rPr>
                      <w:sz w:val="28"/>
                      <w:szCs w:val="28"/>
                      <w:lang w:val="vi-VN"/>
                    </w:rPr>
                  </w:pPr>
                  <w:r w:rsidRPr="002D4CF5">
                    <w:rPr>
                      <w:sz w:val="28"/>
                      <w:szCs w:val="28"/>
                      <w:lang w:val="vi-VN"/>
                    </w:rPr>
                    <w:t xml:space="preserve">             …………………</w:t>
                  </w:r>
                </w:p>
              </w:tc>
              <w:tc>
                <w:tcPr>
                  <w:tcW w:w="2165" w:type="dxa"/>
                </w:tcPr>
                <w:p w:rsidR="002D4CF5" w:rsidRPr="002D4CF5" w:rsidRDefault="002D4CF5" w:rsidP="002D4CF5">
                  <w:pPr>
                    <w:spacing w:line="360" w:lineRule="auto"/>
                    <w:jc w:val="both"/>
                    <w:rPr>
                      <w:sz w:val="28"/>
                      <w:szCs w:val="28"/>
                      <w:lang w:val="vi-VN"/>
                    </w:rPr>
                  </w:pPr>
                  <w:r w:rsidRPr="002D4CF5">
                    <w:rPr>
                      <w:sz w:val="28"/>
                      <w:szCs w:val="28"/>
                      <w:lang w:val="vi-VN"/>
                    </w:rPr>
                    <w:t xml:space="preserve">            …………………..</w:t>
                  </w:r>
                </w:p>
              </w:tc>
            </w:tr>
            <w:tr w:rsidR="002D4CF5" w:rsidRPr="002D4CF5" w:rsidTr="00D377B6">
              <w:trPr>
                <w:trHeight w:val="337"/>
              </w:trPr>
              <w:tc>
                <w:tcPr>
                  <w:tcW w:w="2354" w:type="dxa"/>
                </w:tcPr>
                <w:p w:rsidR="002D4CF5" w:rsidRPr="002D4CF5" w:rsidRDefault="002D4CF5" w:rsidP="002D4CF5">
                  <w:pPr>
                    <w:spacing w:line="360" w:lineRule="auto"/>
                    <w:jc w:val="both"/>
                    <w:rPr>
                      <w:sz w:val="28"/>
                      <w:szCs w:val="28"/>
                      <w:lang w:val="vi-VN"/>
                    </w:rPr>
                  </w:pPr>
                </w:p>
              </w:tc>
              <w:tc>
                <w:tcPr>
                  <w:tcW w:w="2165" w:type="dxa"/>
                </w:tcPr>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r w:rsidRPr="002D4CF5">
              <w:rPr>
                <w:b/>
                <w:bCs/>
                <w:i/>
                <w:sz w:val="28"/>
                <w:szCs w:val="28"/>
                <w:u w:val="single"/>
                <w:lang w:val="vi-VN"/>
              </w:rPr>
              <w:t>Nhóm 3</w:t>
            </w:r>
            <w:r w:rsidRPr="002D4CF5">
              <w:rPr>
                <w:i/>
                <w:sz w:val="28"/>
                <w:szCs w:val="28"/>
                <w:lang w:val="vi-VN"/>
              </w:rPr>
              <w:t>: Tâm trạng của hai đứa trẻ - trước khi tàu chưa đến, trong khi tàu đến và khi đoàn tàu đã đi qua?</w:t>
            </w: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sz w:val="28"/>
                <w:szCs w:val="28"/>
                <w:lang w:val="vi-VN"/>
              </w:rPr>
            </w:pPr>
            <w:r w:rsidRPr="002D4CF5">
              <w:rPr>
                <w:b/>
                <w:i/>
                <w:sz w:val="28"/>
                <w:szCs w:val="28"/>
                <w:lang w:val="vi-VN"/>
              </w:rPr>
              <w:t>GV Tích hợp kiến thức Tiếng Việt phần biện pháp tu từ ngữ âm (điệp thanh)  được sử dụng trong văn bản.</w:t>
            </w:r>
          </w:p>
          <w:p w:rsidR="002D4CF5" w:rsidRPr="002D4CF5" w:rsidRDefault="002D4CF5" w:rsidP="002D4CF5">
            <w:pPr>
              <w:shd w:val="clear" w:color="auto" w:fill="FFFFFF"/>
              <w:spacing w:line="360" w:lineRule="auto"/>
              <w:ind w:firstLine="720"/>
              <w:jc w:val="both"/>
              <w:rPr>
                <w:sz w:val="28"/>
                <w:szCs w:val="28"/>
                <w:shd w:val="clear" w:color="auto" w:fill="FFFFFF"/>
                <w:lang w:val="vi-VN"/>
              </w:rPr>
            </w:pPr>
            <w:r w:rsidRPr="002D4CF5">
              <w:rPr>
                <w:bCs/>
                <w:sz w:val="28"/>
                <w:szCs w:val="28"/>
                <w:lang w:val="vi-VN"/>
              </w:rPr>
              <w:t>Xác định sự phối âm bằng trắc và nêu hiệu quả nghệ thuật trong đoạn văn sau:</w:t>
            </w:r>
            <w:r w:rsidRPr="002D4CF5">
              <w:rPr>
                <w:i/>
                <w:iCs/>
                <w:sz w:val="28"/>
                <w:szCs w:val="28"/>
                <w:shd w:val="clear" w:color="auto" w:fill="FFFFFF"/>
                <w:lang w:val="vi-VN"/>
              </w:rPr>
              <w:t>“[1]Liên lặng theo </w:t>
            </w:r>
            <w:r w:rsidRPr="002D4CF5">
              <w:rPr>
                <w:b/>
                <w:bCs/>
                <w:i/>
                <w:iCs/>
                <w:sz w:val="28"/>
                <w:szCs w:val="28"/>
                <w:shd w:val="clear" w:color="auto" w:fill="FFFFFF"/>
                <w:lang w:val="vi-VN"/>
              </w:rPr>
              <w:t>mơ tưởng</w:t>
            </w:r>
            <w:r w:rsidRPr="002D4CF5">
              <w:rPr>
                <w:i/>
                <w:iCs/>
                <w:sz w:val="28"/>
                <w:szCs w:val="28"/>
                <w:shd w:val="clear" w:color="auto" w:fill="FFFFFF"/>
                <w:lang w:val="vi-VN"/>
              </w:rPr>
              <w:t>. [2] Hà Nội </w:t>
            </w:r>
            <w:r w:rsidRPr="002D4CF5">
              <w:rPr>
                <w:b/>
                <w:bCs/>
                <w:i/>
                <w:iCs/>
                <w:sz w:val="28"/>
                <w:szCs w:val="28"/>
                <w:shd w:val="clear" w:color="auto" w:fill="FFFFFF"/>
                <w:lang w:val="vi-VN"/>
              </w:rPr>
              <w:t>xa xăm</w:t>
            </w:r>
            <w:r w:rsidRPr="002D4CF5">
              <w:rPr>
                <w:i/>
                <w:iCs/>
                <w:sz w:val="28"/>
                <w:szCs w:val="28"/>
                <w:shd w:val="clear" w:color="auto" w:fill="FFFFFF"/>
                <w:lang w:val="vi-VN"/>
              </w:rPr>
              <w:t>, Hà Nội sáng rực vui vẻ và huyên náo. [3] Con tàu như đã đem một chút thế giới khác đi qua. [4] Một thế giới </w:t>
            </w:r>
            <w:r w:rsidRPr="002D4CF5">
              <w:rPr>
                <w:b/>
                <w:bCs/>
                <w:i/>
                <w:iCs/>
                <w:sz w:val="28"/>
                <w:szCs w:val="28"/>
                <w:shd w:val="clear" w:color="auto" w:fill="FFFFFF"/>
                <w:lang w:val="vi-VN"/>
              </w:rPr>
              <w:t>khác hẳn</w:t>
            </w:r>
            <w:r w:rsidRPr="002D4CF5">
              <w:rPr>
                <w:i/>
                <w:iCs/>
                <w:sz w:val="28"/>
                <w:szCs w:val="28"/>
                <w:shd w:val="clear" w:color="auto" w:fill="FFFFFF"/>
                <w:lang w:val="vi-VN"/>
              </w:rPr>
              <w:t> đối với Liên, </w:t>
            </w:r>
            <w:r w:rsidRPr="002D4CF5">
              <w:rPr>
                <w:b/>
                <w:bCs/>
                <w:i/>
                <w:iCs/>
                <w:sz w:val="28"/>
                <w:szCs w:val="28"/>
                <w:shd w:val="clear" w:color="auto" w:fill="FFFFFF"/>
                <w:lang w:val="vi-VN"/>
              </w:rPr>
              <w:t>khác hẳn</w:t>
            </w:r>
            <w:r w:rsidRPr="002D4CF5">
              <w:rPr>
                <w:i/>
                <w:iCs/>
                <w:sz w:val="28"/>
                <w:szCs w:val="28"/>
                <w:shd w:val="clear" w:color="auto" w:fill="FFFFFF"/>
                <w:lang w:val="vi-VN"/>
              </w:rPr>
              <w:t> cái vầng sáng ngọn đèn của chị Tí và ánh lửa của bác Siêu. [5]</w:t>
            </w:r>
            <w:r w:rsidRPr="002D4CF5">
              <w:rPr>
                <w:b/>
                <w:bCs/>
                <w:i/>
                <w:iCs/>
                <w:sz w:val="28"/>
                <w:szCs w:val="28"/>
                <w:shd w:val="clear" w:color="auto" w:fill="FFFFFF"/>
                <w:lang w:val="vi-VN"/>
              </w:rPr>
              <w:t xml:space="preserve">Đêm </w:t>
            </w:r>
            <w:r w:rsidRPr="002D4CF5">
              <w:rPr>
                <w:i/>
                <w:iCs/>
                <w:sz w:val="28"/>
                <w:szCs w:val="28"/>
                <w:shd w:val="clear" w:color="auto" w:fill="FFFFFF"/>
                <w:lang w:val="vi-VN"/>
              </w:rPr>
              <w:t>tối vẫn bao bọc chung quanh, </w:t>
            </w:r>
            <w:r w:rsidRPr="002D4CF5">
              <w:rPr>
                <w:b/>
                <w:bCs/>
                <w:i/>
                <w:iCs/>
                <w:sz w:val="28"/>
                <w:szCs w:val="28"/>
                <w:shd w:val="clear" w:color="auto" w:fill="FFFFFF"/>
                <w:lang w:val="vi-VN"/>
              </w:rPr>
              <w:t xml:space="preserve">đêm </w:t>
            </w:r>
            <w:r w:rsidRPr="002D4CF5">
              <w:rPr>
                <w:i/>
                <w:iCs/>
                <w:sz w:val="28"/>
                <w:szCs w:val="28"/>
                <w:shd w:val="clear" w:color="auto" w:fill="FFFFFF"/>
                <w:lang w:val="vi-VN"/>
              </w:rPr>
              <w:t>của đất quê, và ngoài kia, đồng ruộng mênh mang và yên lặng.</w:t>
            </w:r>
            <w:r w:rsidRPr="002D4CF5">
              <w:rPr>
                <w:sz w:val="28"/>
                <w:szCs w:val="28"/>
                <w:shd w:val="clear" w:color="auto" w:fill="FFFFFF"/>
                <w:lang w:val="vi-VN"/>
              </w:rPr>
              <w:t>”</w:t>
            </w:r>
          </w:p>
          <w:p w:rsidR="002D4CF5" w:rsidRPr="002D4CF5" w:rsidRDefault="002D4CF5" w:rsidP="002D4CF5">
            <w:pPr>
              <w:shd w:val="clear" w:color="auto" w:fill="FFFFFF"/>
              <w:spacing w:line="360" w:lineRule="auto"/>
              <w:ind w:firstLine="720"/>
              <w:jc w:val="both"/>
              <w:rPr>
                <w:sz w:val="28"/>
                <w:szCs w:val="28"/>
                <w:shd w:val="clear" w:color="auto" w:fill="FFFFFF"/>
                <w:lang w:val="vi-VN"/>
              </w:rPr>
            </w:pPr>
          </w:p>
          <w:p w:rsidR="002D4CF5" w:rsidRPr="002D4CF5" w:rsidRDefault="002D4CF5" w:rsidP="002D4CF5">
            <w:pPr>
              <w:tabs>
                <w:tab w:val="left" w:pos="720"/>
              </w:tabs>
              <w:spacing w:line="360" w:lineRule="auto"/>
              <w:jc w:val="both"/>
              <w:rPr>
                <w:i/>
                <w:sz w:val="28"/>
                <w:szCs w:val="28"/>
              </w:rPr>
            </w:pPr>
            <w:r w:rsidRPr="002D4CF5">
              <w:rPr>
                <w:b/>
                <w:bCs/>
                <w:i/>
                <w:sz w:val="28"/>
                <w:szCs w:val="28"/>
                <w:u w:val="single"/>
                <w:lang w:val="vi-VN"/>
              </w:rPr>
              <w:t>Nhóm 4</w:t>
            </w:r>
            <w:r w:rsidRPr="002D4CF5">
              <w:rPr>
                <w:i/>
                <w:sz w:val="28"/>
                <w:szCs w:val="28"/>
                <w:lang w:val="vi-VN"/>
              </w:rPr>
              <w:t xml:space="preserve">: Phân tích ý nghĩa nghệ thuật của chuyến tàu đêm ? </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tabs>
                <w:tab w:val="left" w:pos="720"/>
              </w:tabs>
              <w:spacing w:line="360" w:lineRule="auto"/>
              <w:jc w:val="both"/>
              <w:rPr>
                <w:b/>
                <w:bCs/>
                <w:iCs/>
                <w:sz w:val="28"/>
                <w:szCs w:val="28"/>
              </w:rPr>
            </w:pPr>
          </w:p>
          <w:p w:rsidR="002D4CF5" w:rsidRPr="002D4CF5" w:rsidRDefault="002D4CF5" w:rsidP="002D4CF5">
            <w:pPr>
              <w:spacing w:line="360" w:lineRule="auto"/>
              <w:jc w:val="both"/>
              <w:rPr>
                <w:sz w:val="28"/>
                <w:szCs w:val="28"/>
                <w:lang w:val="vi-VN"/>
              </w:rPr>
            </w:pPr>
            <w:r w:rsidRPr="002D4CF5">
              <w:rPr>
                <w:b/>
                <w:sz w:val="28"/>
                <w:szCs w:val="28"/>
                <w:lang w:val="vi-VN"/>
              </w:rPr>
              <w:t>HS</w:t>
            </w:r>
            <w:r w:rsidRPr="002D4CF5">
              <w:rPr>
                <w:sz w:val="28"/>
                <w:szCs w:val="28"/>
                <w:lang w:val="vi-VN"/>
              </w:rPr>
              <w:t>: thảo luận nhóm, cử đại diện phát biểu ý chung của toàn nhóm.</w:t>
            </w:r>
          </w:p>
          <w:p w:rsidR="002D4CF5" w:rsidRPr="002D4CF5" w:rsidRDefault="002D4CF5" w:rsidP="002D4CF5">
            <w:pPr>
              <w:tabs>
                <w:tab w:val="left" w:pos="180"/>
              </w:tabs>
              <w:spacing w:line="360" w:lineRule="auto"/>
              <w:jc w:val="both"/>
              <w:rPr>
                <w:b/>
                <w:bCs/>
                <w:iCs/>
                <w:sz w:val="28"/>
                <w:szCs w:val="28"/>
                <w:lang w:val="vi-VN"/>
              </w:rPr>
            </w:pPr>
            <w:r w:rsidRPr="002D4CF5">
              <w:rPr>
                <w:b/>
                <w:bCs/>
                <w:iCs/>
                <w:sz w:val="28"/>
                <w:szCs w:val="28"/>
                <w:lang w:val="vi-VN"/>
              </w:rPr>
              <w:t xml:space="preserve">Đại diện nhóm 1 trả lời: </w:t>
            </w:r>
          </w:p>
          <w:p w:rsidR="002D4CF5" w:rsidRPr="002D4CF5" w:rsidRDefault="002D4CF5" w:rsidP="002D4CF5">
            <w:pPr>
              <w:spacing w:line="360" w:lineRule="auto"/>
              <w:jc w:val="both"/>
              <w:rPr>
                <w:sz w:val="28"/>
                <w:szCs w:val="28"/>
                <w:lang w:val="vi-VN"/>
              </w:rPr>
            </w:pPr>
            <w:r w:rsidRPr="002D4CF5">
              <w:rPr>
                <w:sz w:val="28"/>
                <w:szCs w:val="28"/>
                <w:lang w:val="vi-VN"/>
              </w:rPr>
              <w:t xml:space="preserve">       Đoàn tàu đã dược nhà văn miêu tả rất tỉ mỉ, chi tiết từ dấu hiệu đầu tiên cho đến khi tàu đến và khi tàu qua:</w:t>
            </w:r>
          </w:p>
          <w:p w:rsidR="002D4CF5" w:rsidRPr="002D4CF5" w:rsidRDefault="002D4CF5" w:rsidP="00D377B6">
            <w:pPr>
              <w:numPr>
                <w:ilvl w:val="0"/>
                <w:numId w:val="12"/>
              </w:numPr>
              <w:spacing w:line="360" w:lineRule="auto"/>
              <w:ind w:left="0"/>
              <w:jc w:val="both"/>
              <w:rPr>
                <w:sz w:val="28"/>
                <w:szCs w:val="28"/>
              </w:rPr>
            </w:pPr>
            <w:r w:rsidRPr="002D4CF5">
              <w:rPr>
                <w:sz w:val="28"/>
                <w:szCs w:val="28"/>
              </w:rPr>
              <w:t xml:space="preserve">-Dấu hiệu đầu tiên: </w:t>
            </w:r>
          </w:p>
          <w:p w:rsidR="002D4CF5" w:rsidRPr="002D4CF5" w:rsidRDefault="002D4CF5" w:rsidP="002D4CF5">
            <w:pPr>
              <w:spacing w:line="360" w:lineRule="auto"/>
              <w:jc w:val="both"/>
              <w:rPr>
                <w:b/>
                <w:i/>
                <w:sz w:val="28"/>
                <w:szCs w:val="28"/>
              </w:rPr>
            </w:pPr>
            <w:r w:rsidRPr="002D4CF5">
              <w:rPr>
                <w:sz w:val="28"/>
                <w:szCs w:val="28"/>
              </w:rPr>
              <w:t xml:space="preserve"> </w:t>
            </w:r>
            <w:r w:rsidRPr="002D4CF5">
              <w:rPr>
                <w:b/>
                <w:i/>
                <w:sz w:val="28"/>
                <w:szCs w:val="28"/>
              </w:rPr>
              <w:t>+ Liên cũng trông thấy ngọn lửa xanh biếc.</w:t>
            </w:r>
          </w:p>
          <w:p w:rsidR="002D4CF5" w:rsidRPr="002D4CF5" w:rsidRDefault="002D4CF5" w:rsidP="002D4CF5">
            <w:pPr>
              <w:spacing w:line="360" w:lineRule="auto"/>
              <w:jc w:val="both"/>
              <w:rPr>
                <w:b/>
                <w:i/>
                <w:sz w:val="28"/>
                <w:szCs w:val="28"/>
              </w:rPr>
            </w:pPr>
            <w:r w:rsidRPr="002D4CF5">
              <w:rPr>
                <w:b/>
                <w:i/>
                <w:sz w:val="28"/>
                <w:szCs w:val="28"/>
              </w:rPr>
              <w:t xml:space="preserve"> + Hai chị em nghe thấy tiếng dồn dập, tiếng xe rít mạnh vào ghi.</w:t>
            </w:r>
          </w:p>
          <w:p w:rsidR="002D4CF5" w:rsidRPr="002D4CF5" w:rsidRDefault="002D4CF5" w:rsidP="00D377B6">
            <w:pPr>
              <w:numPr>
                <w:ilvl w:val="0"/>
                <w:numId w:val="12"/>
              </w:numPr>
              <w:spacing w:line="360" w:lineRule="auto"/>
              <w:ind w:left="0"/>
              <w:jc w:val="both"/>
              <w:rPr>
                <w:sz w:val="28"/>
                <w:szCs w:val="28"/>
              </w:rPr>
            </w:pPr>
            <w:r w:rsidRPr="002D4CF5">
              <w:rPr>
                <w:sz w:val="28"/>
                <w:szCs w:val="28"/>
              </w:rPr>
              <w:t xml:space="preserve">-Khi tàu đến: </w:t>
            </w:r>
          </w:p>
          <w:p w:rsidR="002D4CF5" w:rsidRPr="002D4CF5" w:rsidRDefault="002D4CF5" w:rsidP="002D4CF5">
            <w:pPr>
              <w:spacing w:line="360" w:lineRule="auto"/>
              <w:jc w:val="both"/>
              <w:rPr>
                <w:sz w:val="28"/>
                <w:szCs w:val="28"/>
              </w:rPr>
            </w:pPr>
            <w:r w:rsidRPr="002D4CF5">
              <w:rPr>
                <w:sz w:val="28"/>
                <w:szCs w:val="28"/>
              </w:rPr>
              <w:t xml:space="preserve">  + </w:t>
            </w:r>
            <w:r w:rsidRPr="002D4CF5">
              <w:rPr>
                <w:b/>
                <w:i/>
                <w:sz w:val="28"/>
                <w:szCs w:val="28"/>
              </w:rPr>
              <w:t>Các toa đèn sáng trưng, chiếu ánh cả xuống đường</w:t>
            </w:r>
            <w:r w:rsidRPr="002D4CF5">
              <w:rPr>
                <w:sz w:val="28"/>
                <w:szCs w:val="28"/>
              </w:rPr>
              <w:t>.</w:t>
            </w:r>
          </w:p>
          <w:p w:rsidR="002D4CF5" w:rsidRPr="002D4CF5" w:rsidRDefault="002D4CF5" w:rsidP="002D4CF5">
            <w:pPr>
              <w:spacing w:line="360" w:lineRule="auto"/>
              <w:jc w:val="both"/>
              <w:rPr>
                <w:b/>
                <w:i/>
                <w:sz w:val="28"/>
                <w:szCs w:val="28"/>
              </w:rPr>
            </w:pPr>
            <w:r w:rsidRPr="002D4CF5">
              <w:rPr>
                <w:b/>
                <w:i/>
                <w:sz w:val="28"/>
                <w:szCs w:val="28"/>
              </w:rPr>
              <w:t xml:space="preserve">  + Những toa hạng trên sang trọng lố nhố những người, đồng và kền lấp lánh, và các cửa kính sáng.</w:t>
            </w:r>
          </w:p>
          <w:p w:rsidR="002D4CF5" w:rsidRPr="002D4CF5" w:rsidRDefault="002D4CF5" w:rsidP="00D377B6">
            <w:pPr>
              <w:numPr>
                <w:ilvl w:val="0"/>
                <w:numId w:val="12"/>
              </w:numPr>
              <w:spacing w:line="360" w:lineRule="auto"/>
              <w:ind w:left="0"/>
              <w:jc w:val="both"/>
              <w:rPr>
                <w:sz w:val="28"/>
                <w:szCs w:val="28"/>
              </w:rPr>
            </w:pPr>
            <w:r w:rsidRPr="002D4CF5">
              <w:rPr>
                <w:sz w:val="28"/>
                <w:szCs w:val="28"/>
              </w:rPr>
              <w:t>-Khi tàu đi vào đêm tối:</w:t>
            </w:r>
          </w:p>
          <w:p w:rsidR="002D4CF5" w:rsidRPr="002D4CF5" w:rsidRDefault="002D4CF5" w:rsidP="002D4CF5">
            <w:pPr>
              <w:spacing w:line="360" w:lineRule="auto"/>
              <w:jc w:val="both"/>
              <w:rPr>
                <w:b/>
                <w:i/>
                <w:sz w:val="28"/>
                <w:szCs w:val="28"/>
              </w:rPr>
            </w:pPr>
            <w:r w:rsidRPr="002D4CF5">
              <w:rPr>
                <w:b/>
                <w:i/>
                <w:sz w:val="28"/>
                <w:szCs w:val="28"/>
              </w:rPr>
              <w:t xml:space="preserve"> + Để lại những đốm than đỏ bay tung trên đường sắt.</w:t>
            </w:r>
          </w:p>
          <w:p w:rsidR="002D4CF5" w:rsidRPr="002D4CF5" w:rsidRDefault="002D4CF5" w:rsidP="002D4CF5">
            <w:pPr>
              <w:spacing w:line="360" w:lineRule="auto"/>
              <w:jc w:val="both"/>
              <w:rPr>
                <w:b/>
                <w:sz w:val="28"/>
                <w:szCs w:val="28"/>
                <w:u w:val="single"/>
              </w:rPr>
            </w:pPr>
            <w:r w:rsidRPr="002D4CF5">
              <w:rPr>
                <w:b/>
                <w:i/>
                <w:sz w:val="28"/>
                <w:szCs w:val="28"/>
              </w:rPr>
              <w:t xml:space="preserve"> + Chiếc đèn xanh treo trên toa sau cùng, xa xa mãi rồi khuất sau rặng tre.</w:t>
            </w:r>
          </w:p>
          <w:p w:rsidR="002D4CF5" w:rsidRPr="002D4CF5" w:rsidRDefault="002D4CF5" w:rsidP="002D4CF5">
            <w:pPr>
              <w:spacing w:line="360" w:lineRule="auto"/>
              <w:jc w:val="both"/>
              <w:rPr>
                <w:b/>
                <w:sz w:val="28"/>
                <w:szCs w:val="28"/>
                <w:u w:val="single"/>
              </w:rPr>
            </w:pPr>
            <w:r w:rsidRPr="002D4CF5">
              <w:rPr>
                <w:b/>
                <w:bCs/>
                <w:iCs/>
                <w:sz w:val="28"/>
                <w:szCs w:val="28"/>
              </w:rPr>
              <w:t xml:space="preserve">Đại diện nhóm 2 trả lời: </w:t>
            </w:r>
          </w:p>
          <w:p w:rsidR="002D4CF5" w:rsidRPr="002D4CF5" w:rsidRDefault="002D4CF5" w:rsidP="002D4CF5">
            <w:pPr>
              <w:spacing w:line="360" w:lineRule="auto"/>
              <w:jc w:val="both"/>
              <w:rPr>
                <w:b/>
                <w:sz w:val="28"/>
                <w:szCs w:val="28"/>
                <w:u w:val="single"/>
              </w:rPr>
            </w:pPr>
            <w:r w:rsidRPr="002D4CF5">
              <w:rPr>
                <w:b/>
                <w:sz w:val="28"/>
                <w:szCs w:val="28"/>
                <w:u w:val="single"/>
              </w:rPr>
              <w:t>Bảng 1:</w:t>
            </w:r>
          </w:p>
          <w:p w:rsidR="002D4CF5" w:rsidRPr="002D4CF5" w:rsidRDefault="002D4CF5" w:rsidP="002D4CF5">
            <w:pPr>
              <w:spacing w:line="360" w:lineRule="auto"/>
              <w:jc w:val="both"/>
              <w:rPr>
                <w:b/>
                <w:sz w:val="28"/>
                <w:szCs w:val="28"/>
                <w:u w:val="single"/>
              </w:rPr>
            </w:pPr>
          </w:p>
          <w:tbl>
            <w:tblPr>
              <w:tblW w:w="0" w:type="auto"/>
              <w:tblInd w:w="1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2"/>
              <w:gridCol w:w="1668"/>
            </w:tblGrid>
            <w:tr w:rsidR="002D4CF5" w:rsidRPr="002D4CF5" w:rsidTr="00D377B6">
              <w:tblPrEx>
                <w:tblCellMar>
                  <w:top w:w="0" w:type="dxa"/>
                  <w:bottom w:w="0" w:type="dxa"/>
                </w:tblCellMar>
              </w:tblPrEx>
              <w:trPr>
                <w:trHeight w:val="600"/>
              </w:trPr>
              <w:tc>
                <w:tcPr>
                  <w:tcW w:w="3060" w:type="dxa"/>
                  <w:gridSpan w:val="2"/>
                </w:tcPr>
                <w:p w:rsidR="002D4CF5" w:rsidRPr="002D4CF5" w:rsidRDefault="002D4CF5" w:rsidP="002D4CF5">
                  <w:pPr>
                    <w:spacing w:line="360" w:lineRule="auto"/>
                    <w:jc w:val="center"/>
                    <w:rPr>
                      <w:b/>
                      <w:sz w:val="28"/>
                      <w:szCs w:val="28"/>
                    </w:rPr>
                  </w:pPr>
                </w:p>
                <w:p w:rsidR="002D4CF5" w:rsidRPr="002D4CF5" w:rsidRDefault="002D4CF5" w:rsidP="002D4CF5">
                  <w:pPr>
                    <w:spacing w:line="360" w:lineRule="auto"/>
                    <w:jc w:val="center"/>
                    <w:rPr>
                      <w:b/>
                      <w:sz w:val="28"/>
                      <w:szCs w:val="28"/>
                    </w:rPr>
                  </w:pPr>
                  <w:r w:rsidRPr="002D4CF5">
                    <w:rPr>
                      <w:b/>
                      <w:sz w:val="28"/>
                      <w:szCs w:val="28"/>
                    </w:rPr>
                    <w:t>Âm thanh</w:t>
                  </w:r>
                </w:p>
              </w:tc>
            </w:tr>
            <w:tr w:rsidR="002D4CF5" w:rsidRPr="002D4CF5" w:rsidTr="00D377B6">
              <w:tblPrEx>
                <w:tblCellMar>
                  <w:top w:w="0" w:type="dxa"/>
                  <w:bottom w:w="0" w:type="dxa"/>
                </w:tblCellMar>
                <w:tblLook w:val="01E0" w:firstRow="1" w:lastRow="1" w:firstColumn="1" w:lastColumn="1" w:noHBand="0" w:noVBand="0"/>
              </w:tblPrEx>
              <w:tc>
                <w:tcPr>
                  <w:tcW w:w="1392" w:type="dxa"/>
                </w:tcPr>
                <w:p w:rsidR="002D4CF5" w:rsidRPr="002D4CF5" w:rsidRDefault="002D4CF5" w:rsidP="002D4CF5">
                  <w:pPr>
                    <w:spacing w:line="360" w:lineRule="auto"/>
                    <w:jc w:val="center"/>
                    <w:rPr>
                      <w:b/>
                      <w:sz w:val="28"/>
                      <w:szCs w:val="28"/>
                    </w:rPr>
                  </w:pPr>
                  <w:r w:rsidRPr="002D4CF5">
                    <w:rPr>
                      <w:b/>
                      <w:sz w:val="28"/>
                      <w:szCs w:val="28"/>
                    </w:rPr>
                    <w:t>Đoàn tàu</w:t>
                  </w:r>
                </w:p>
              </w:tc>
              <w:tc>
                <w:tcPr>
                  <w:tcW w:w="1668" w:type="dxa"/>
                </w:tcPr>
                <w:p w:rsidR="002D4CF5" w:rsidRPr="002D4CF5" w:rsidRDefault="002D4CF5" w:rsidP="002D4CF5">
                  <w:pPr>
                    <w:spacing w:line="360" w:lineRule="auto"/>
                    <w:jc w:val="center"/>
                    <w:rPr>
                      <w:b/>
                      <w:sz w:val="28"/>
                      <w:szCs w:val="28"/>
                    </w:rPr>
                  </w:pPr>
                  <w:r w:rsidRPr="002D4CF5">
                    <w:rPr>
                      <w:b/>
                      <w:sz w:val="28"/>
                      <w:szCs w:val="28"/>
                    </w:rPr>
                    <w:t>Phố huyện</w:t>
                  </w:r>
                </w:p>
              </w:tc>
            </w:tr>
            <w:tr w:rsidR="002D4CF5" w:rsidRPr="002D4CF5" w:rsidTr="00D377B6">
              <w:tblPrEx>
                <w:tblCellMar>
                  <w:top w:w="0" w:type="dxa"/>
                  <w:bottom w:w="0" w:type="dxa"/>
                </w:tblCellMar>
                <w:tblLook w:val="01E0" w:firstRow="1" w:lastRow="1" w:firstColumn="1" w:lastColumn="1" w:noHBand="0" w:noVBand="0"/>
              </w:tblPrEx>
              <w:tc>
                <w:tcPr>
                  <w:tcW w:w="1392" w:type="dxa"/>
                </w:tcPr>
                <w:p w:rsidR="002D4CF5" w:rsidRPr="002D4CF5" w:rsidRDefault="002D4CF5" w:rsidP="002D4CF5">
                  <w:pPr>
                    <w:spacing w:line="360" w:lineRule="auto"/>
                    <w:jc w:val="center"/>
                    <w:rPr>
                      <w:sz w:val="28"/>
                      <w:szCs w:val="28"/>
                    </w:rPr>
                  </w:pPr>
                  <w:r w:rsidRPr="002D4CF5">
                    <w:rPr>
                      <w:sz w:val="28"/>
                      <w:szCs w:val="28"/>
                    </w:rPr>
                    <w:t>Còi xe lửa kéo dài</w:t>
                  </w:r>
                </w:p>
                <w:p w:rsidR="002D4CF5" w:rsidRPr="002D4CF5" w:rsidRDefault="002D4CF5" w:rsidP="002D4CF5">
                  <w:pPr>
                    <w:spacing w:line="360" w:lineRule="auto"/>
                    <w:jc w:val="center"/>
                    <w:rPr>
                      <w:sz w:val="28"/>
                      <w:szCs w:val="28"/>
                    </w:rPr>
                  </w:pPr>
                </w:p>
              </w:tc>
              <w:tc>
                <w:tcPr>
                  <w:tcW w:w="1668" w:type="dxa"/>
                </w:tcPr>
                <w:p w:rsidR="002D4CF5" w:rsidRPr="002D4CF5" w:rsidRDefault="002D4CF5" w:rsidP="002D4CF5">
                  <w:pPr>
                    <w:spacing w:line="360" w:lineRule="auto"/>
                    <w:jc w:val="center"/>
                    <w:rPr>
                      <w:sz w:val="28"/>
                      <w:szCs w:val="28"/>
                    </w:rPr>
                  </w:pPr>
                  <w:r w:rsidRPr="002D4CF5">
                    <w:rPr>
                      <w:sz w:val="28"/>
                      <w:szCs w:val="28"/>
                    </w:rPr>
                    <w:t>Tiếng trống thu không từng tiếng một</w:t>
                  </w:r>
                </w:p>
              </w:tc>
            </w:tr>
            <w:tr w:rsidR="002D4CF5" w:rsidRPr="002D4CF5" w:rsidTr="00D377B6">
              <w:tblPrEx>
                <w:tblCellMar>
                  <w:top w:w="0" w:type="dxa"/>
                  <w:bottom w:w="0" w:type="dxa"/>
                </w:tblCellMar>
                <w:tblLook w:val="01E0" w:firstRow="1" w:lastRow="1" w:firstColumn="1" w:lastColumn="1" w:noHBand="0" w:noVBand="0"/>
              </w:tblPrEx>
              <w:tc>
                <w:tcPr>
                  <w:tcW w:w="1392" w:type="dxa"/>
                </w:tcPr>
                <w:p w:rsidR="002D4CF5" w:rsidRPr="002D4CF5" w:rsidRDefault="002D4CF5" w:rsidP="002D4CF5">
                  <w:pPr>
                    <w:spacing w:line="360" w:lineRule="auto"/>
                    <w:jc w:val="center"/>
                    <w:rPr>
                      <w:sz w:val="28"/>
                      <w:szCs w:val="28"/>
                    </w:rPr>
                  </w:pPr>
                  <w:r w:rsidRPr="002D4CF5">
                    <w:rPr>
                      <w:sz w:val="28"/>
                      <w:szCs w:val="28"/>
                    </w:rPr>
                    <w:t>Tiếng dồn dập</w:t>
                  </w:r>
                </w:p>
                <w:p w:rsidR="002D4CF5" w:rsidRPr="002D4CF5" w:rsidRDefault="002D4CF5" w:rsidP="002D4CF5">
                  <w:pPr>
                    <w:spacing w:line="360" w:lineRule="auto"/>
                    <w:jc w:val="center"/>
                    <w:rPr>
                      <w:sz w:val="28"/>
                      <w:szCs w:val="28"/>
                    </w:rPr>
                  </w:pPr>
                </w:p>
              </w:tc>
              <w:tc>
                <w:tcPr>
                  <w:tcW w:w="1668" w:type="dxa"/>
                </w:tcPr>
                <w:p w:rsidR="002D4CF5" w:rsidRPr="002D4CF5" w:rsidRDefault="002D4CF5" w:rsidP="002D4CF5">
                  <w:pPr>
                    <w:spacing w:line="360" w:lineRule="auto"/>
                    <w:jc w:val="center"/>
                    <w:rPr>
                      <w:sz w:val="28"/>
                      <w:szCs w:val="28"/>
                    </w:rPr>
                  </w:pPr>
                  <w:r w:rsidRPr="002D4CF5">
                    <w:rPr>
                      <w:sz w:val="28"/>
                      <w:szCs w:val="28"/>
                    </w:rPr>
                    <w:t>Tiếng ếch nhái</w:t>
                  </w:r>
                </w:p>
              </w:tc>
            </w:tr>
            <w:tr w:rsidR="002D4CF5" w:rsidRPr="002D4CF5" w:rsidTr="00D377B6">
              <w:tblPrEx>
                <w:tblCellMar>
                  <w:top w:w="0" w:type="dxa"/>
                  <w:bottom w:w="0" w:type="dxa"/>
                </w:tblCellMar>
                <w:tblLook w:val="01E0" w:firstRow="1" w:lastRow="1" w:firstColumn="1" w:lastColumn="1" w:noHBand="0" w:noVBand="0"/>
              </w:tblPrEx>
              <w:tc>
                <w:tcPr>
                  <w:tcW w:w="1392" w:type="dxa"/>
                </w:tcPr>
                <w:p w:rsidR="002D4CF5" w:rsidRPr="002D4CF5" w:rsidRDefault="002D4CF5" w:rsidP="002D4CF5">
                  <w:pPr>
                    <w:spacing w:line="360" w:lineRule="auto"/>
                    <w:jc w:val="center"/>
                    <w:rPr>
                      <w:sz w:val="28"/>
                      <w:szCs w:val="28"/>
                    </w:rPr>
                  </w:pPr>
                  <w:r w:rsidRPr="002D4CF5">
                    <w:rPr>
                      <w:sz w:val="28"/>
                      <w:szCs w:val="28"/>
                    </w:rPr>
                    <w:t>Tiếng rít mạnh vào ghi</w:t>
                  </w:r>
                </w:p>
                <w:p w:rsidR="002D4CF5" w:rsidRPr="002D4CF5" w:rsidRDefault="002D4CF5" w:rsidP="002D4CF5">
                  <w:pPr>
                    <w:spacing w:line="360" w:lineRule="auto"/>
                    <w:jc w:val="center"/>
                    <w:rPr>
                      <w:sz w:val="28"/>
                      <w:szCs w:val="28"/>
                    </w:rPr>
                  </w:pPr>
                </w:p>
              </w:tc>
              <w:tc>
                <w:tcPr>
                  <w:tcW w:w="1668" w:type="dxa"/>
                </w:tcPr>
                <w:p w:rsidR="002D4CF5" w:rsidRPr="002D4CF5" w:rsidRDefault="002D4CF5" w:rsidP="002D4CF5">
                  <w:pPr>
                    <w:spacing w:line="360" w:lineRule="auto"/>
                    <w:jc w:val="center"/>
                    <w:rPr>
                      <w:sz w:val="28"/>
                      <w:szCs w:val="28"/>
                    </w:rPr>
                  </w:pPr>
                  <w:r w:rsidRPr="002D4CF5">
                    <w:rPr>
                      <w:sz w:val="28"/>
                      <w:szCs w:val="28"/>
                    </w:rPr>
                    <w:t>Tiếng muỗi bay vo ve</w:t>
                  </w:r>
                </w:p>
                <w:p w:rsidR="002D4CF5" w:rsidRPr="002D4CF5" w:rsidRDefault="002D4CF5" w:rsidP="002D4CF5">
                  <w:pPr>
                    <w:spacing w:line="360" w:lineRule="auto"/>
                    <w:jc w:val="center"/>
                    <w:rPr>
                      <w:sz w:val="28"/>
                      <w:szCs w:val="28"/>
                    </w:rPr>
                  </w:pPr>
                </w:p>
              </w:tc>
            </w:tr>
            <w:tr w:rsidR="002D4CF5" w:rsidRPr="002D4CF5" w:rsidTr="00D377B6">
              <w:tblPrEx>
                <w:tblCellMar>
                  <w:top w:w="0" w:type="dxa"/>
                  <w:bottom w:w="0" w:type="dxa"/>
                </w:tblCellMar>
              </w:tblPrEx>
              <w:trPr>
                <w:trHeight w:val="405"/>
              </w:trPr>
              <w:tc>
                <w:tcPr>
                  <w:tcW w:w="1392" w:type="dxa"/>
                </w:tcPr>
                <w:p w:rsidR="002D4CF5" w:rsidRPr="002D4CF5" w:rsidRDefault="002D4CF5" w:rsidP="002D4CF5">
                  <w:pPr>
                    <w:spacing w:line="360" w:lineRule="auto"/>
                    <w:jc w:val="center"/>
                    <w:rPr>
                      <w:sz w:val="28"/>
                      <w:szCs w:val="28"/>
                    </w:rPr>
                  </w:pPr>
                  <w:r w:rsidRPr="002D4CF5">
                    <w:rPr>
                      <w:sz w:val="28"/>
                      <w:szCs w:val="28"/>
                    </w:rPr>
                    <w:t>Còi rít lên</w:t>
                  </w:r>
                </w:p>
                <w:p w:rsidR="002D4CF5" w:rsidRPr="002D4CF5" w:rsidRDefault="002D4CF5" w:rsidP="002D4CF5">
                  <w:pPr>
                    <w:spacing w:line="360" w:lineRule="auto"/>
                    <w:jc w:val="center"/>
                    <w:rPr>
                      <w:sz w:val="28"/>
                      <w:szCs w:val="28"/>
                    </w:rPr>
                  </w:pPr>
                </w:p>
              </w:tc>
              <w:tc>
                <w:tcPr>
                  <w:tcW w:w="1668" w:type="dxa"/>
                </w:tcPr>
                <w:p w:rsidR="002D4CF5" w:rsidRPr="002D4CF5" w:rsidRDefault="002D4CF5" w:rsidP="002D4CF5">
                  <w:pPr>
                    <w:spacing w:line="360" w:lineRule="auto"/>
                    <w:jc w:val="center"/>
                    <w:rPr>
                      <w:sz w:val="28"/>
                      <w:szCs w:val="28"/>
                    </w:rPr>
                  </w:pPr>
                  <w:r w:rsidRPr="002D4CF5">
                    <w:rPr>
                      <w:sz w:val="28"/>
                      <w:szCs w:val="28"/>
                    </w:rPr>
                    <w:t>Tiếng đàn bầu bật trong yên lặng</w:t>
                  </w:r>
                </w:p>
              </w:tc>
            </w:tr>
            <w:tr w:rsidR="002D4CF5" w:rsidRPr="002D4CF5" w:rsidTr="00D377B6">
              <w:tblPrEx>
                <w:tblCellMar>
                  <w:top w:w="0" w:type="dxa"/>
                  <w:bottom w:w="0" w:type="dxa"/>
                </w:tblCellMar>
              </w:tblPrEx>
              <w:trPr>
                <w:trHeight w:val="360"/>
              </w:trPr>
              <w:tc>
                <w:tcPr>
                  <w:tcW w:w="1392" w:type="dxa"/>
                </w:tcPr>
                <w:p w:rsidR="002D4CF5" w:rsidRPr="002D4CF5" w:rsidRDefault="002D4CF5" w:rsidP="002D4CF5">
                  <w:pPr>
                    <w:spacing w:line="360" w:lineRule="auto"/>
                    <w:jc w:val="center"/>
                    <w:rPr>
                      <w:sz w:val="28"/>
                      <w:szCs w:val="28"/>
                    </w:rPr>
                  </w:pPr>
                  <w:r w:rsidRPr="002D4CF5">
                    <w:rPr>
                      <w:sz w:val="28"/>
                      <w:szCs w:val="28"/>
                    </w:rPr>
                    <w:t>Tàu rầm rộ đi tới</w:t>
                  </w:r>
                </w:p>
              </w:tc>
              <w:tc>
                <w:tcPr>
                  <w:tcW w:w="1668" w:type="dxa"/>
                </w:tcPr>
                <w:p w:rsidR="002D4CF5" w:rsidRPr="002D4CF5" w:rsidRDefault="002D4CF5" w:rsidP="002D4CF5">
                  <w:pPr>
                    <w:spacing w:line="360" w:lineRule="auto"/>
                    <w:jc w:val="center"/>
                    <w:rPr>
                      <w:sz w:val="28"/>
                      <w:szCs w:val="28"/>
                    </w:rPr>
                  </w:pPr>
                </w:p>
              </w:tc>
            </w:tr>
            <w:tr w:rsidR="002D4CF5" w:rsidRPr="002D4CF5" w:rsidTr="00D377B6">
              <w:tblPrEx>
                <w:tblCellMar>
                  <w:top w:w="0" w:type="dxa"/>
                  <w:bottom w:w="0" w:type="dxa"/>
                </w:tblCellMar>
              </w:tblPrEx>
              <w:trPr>
                <w:trHeight w:val="360"/>
              </w:trPr>
              <w:tc>
                <w:tcPr>
                  <w:tcW w:w="1392" w:type="dxa"/>
                </w:tcPr>
                <w:p w:rsidR="002D4CF5" w:rsidRPr="002D4CF5" w:rsidRDefault="002D4CF5" w:rsidP="002D4CF5">
                  <w:pPr>
                    <w:spacing w:line="360" w:lineRule="auto"/>
                    <w:jc w:val="center"/>
                    <w:rPr>
                      <w:b/>
                      <w:sz w:val="28"/>
                      <w:szCs w:val="28"/>
                    </w:rPr>
                  </w:pPr>
                  <w:r w:rsidRPr="002D4CF5">
                    <w:rPr>
                      <w:b/>
                      <w:sz w:val="28"/>
                      <w:szCs w:val="28"/>
                    </w:rPr>
                    <w:t>-&gt; Âm thanh huyên náo, sôi động.</w:t>
                  </w:r>
                </w:p>
                <w:p w:rsidR="002D4CF5" w:rsidRPr="002D4CF5" w:rsidRDefault="002D4CF5" w:rsidP="002D4CF5">
                  <w:pPr>
                    <w:spacing w:line="360" w:lineRule="auto"/>
                    <w:jc w:val="center"/>
                    <w:rPr>
                      <w:b/>
                      <w:sz w:val="28"/>
                      <w:szCs w:val="28"/>
                    </w:rPr>
                  </w:pPr>
                </w:p>
              </w:tc>
              <w:tc>
                <w:tcPr>
                  <w:tcW w:w="1668" w:type="dxa"/>
                </w:tcPr>
                <w:p w:rsidR="002D4CF5" w:rsidRPr="002D4CF5" w:rsidRDefault="002D4CF5" w:rsidP="002D4CF5">
                  <w:pPr>
                    <w:spacing w:line="360" w:lineRule="auto"/>
                    <w:jc w:val="center"/>
                    <w:rPr>
                      <w:b/>
                      <w:sz w:val="28"/>
                      <w:szCs w:val="28"/>
                    </w:rPr>
                  </w:pPr>
                  <w:r w:rsidRPr="002D4CF5">
                    <w:rPr>
                      <w:b/>
                      <w:sz w:val="28"/>
                      <w:szCs w:val="28"/>
                    </w:rPr>
                    <w:t>-&gt; Âm thanh đơn điệu, buồn bã.</w:t>
                  </w:r>
                </w:p>
              </w:tc>
            </w:tr>
          </w:tbl>
          <w:p w:rsidR="002D4CF5" w:rsidRPr="002D4CF5" w:rsidRDefault="002D4CF5" w:rsidP="002D4CF5">
            <w:pPr>
              <w:spacing w:line="360" w:lineRule="auto"/>
              <w:jc w:val="center"/>
              <w:rPr>
                <w:b/>
                <w:sz w:val="28"/>
                <w:szCs w:val="28"/>
              </w:rPr>
            </w:pPr>
          </w:p>
          <w:p w:rsidR="002D4CF5" w:rsidRPr="002D4CF5" w:rsidRDefault="002D4CF5" w:rsidP="002D4CF5">
            <w:pPr>
              <w:spacing w:line="360" w:lineRule="auto"/>
              <w:jc w:val="both"/>
              <w:rPr>
                <w:b/>
                <w:sz w:val="28"/>
                <w:szCs w:val="28"/>
                <w:u w:val="single"/>
              </w:rPr>
            </w:pPr>
            <w:r w:rsidRPr="002D4CF5">
              <w:rPr>
                <w:b/>
                <w:sz w:val="28"/>
                <w:szCs w:val="28"/>
                <w:u w:val="single"/>
              </w:rPr>
              <w:t>Bảng 2:</w:t>
            </w:r>
          </w:p>
          <w:p w:rsidR="002D4CF5" w:rsidRPr="002D4CF5" w:rsidRDefault="002D4CF5" w:rsidP="002D4CF5">
            <w:pPr>
              <w:spacing w:line="360" w:lineRule="auto"/>
              <w:jc w:val="both"/>
              <w:rPr>
                <w:b/>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833"/>
            </w:tblGrid>
            <w:tr w:rsidR="002D4CF5" w:rsidRPr="002D4CF5" w:rsidTr="00D377B6">
              <w:tc>
                <w:tcPr>
                  <w:tcW w:w="3201" w:type="dxa"/>
                  <w:gridSpan w:val="2"/>
                </w:tcPr>
                <w:p w:rsidR="002D4CF5" w:rsidRPr="002D4CF5" w:rsidRDefault="002D4CF5" w:rsidP="002D4CF5">
                  <w:pPr>
                    <w:spacing w:line="360" w:lineRule="auto"/>
                    <w:jc w:val="center"/>
                    <w:rPr>
                      <w:b/>
                      <w:sz w:val="28"/>
                      <w:szCs w:val="28"/>
                    </w:rPr>
                  </w:pPr>
                  <w:r w:rsidRPr="002D4CF5">
                    <w:rPr>
                      <w:b/>
                      <w:sz w:val="28"/>
                      <w:szCs w:val="28"/>
                    </w:rPr>
                    <w:t>Ánh sáng</w:t>
                  </w:r>
                </w:p>
                <w:p w:rsidR="002D4CF5" w:rsidRPr="002D4CF5" w:rsidRDefault="002D4CF5" w:rsidP="002D4CF5">
                  <w:pPr>
                    <w:spacing w:line="360" w:lineRule="auto"/>
                    <w:jc w:val="center"/>
                    <w:rPr>
                      <w:b/>
                      <w:sz w:val="28"/>
                      <w:szCs w:val="28"/>
                    </w:rPr>
                  </w:pPr>
                </w:p>
              </w:tc>
            </w:tr>
            <w:tr w:rsidR="002D4CF5" w:rsidRPr="002D4CF5" w:rsidTr="00D377B6">
              <w:tc>
                <w:tcPr>
                  <w:tcW w:w="1368" w:type="dxa"/>
                </w:tcPr>
                <w:p w:rsidR="002D4CF5" w:rsidRPr="002D4CF5" w:rsidRDefault="002D4CF5" w:rsidP="002D4CF5">
                  <w:pPr>
                    <w:spacing w:line="360" w:lineRule="auto"/>
                    <w:jc w:val="center"/>
                    <w:rPr>
                      <w:b/>
                      <w:sz w:val="28"/>
                      <w:szCs w:val="28"/>
                    </w:rPr>
                  </w:pPr>
                  <w:r w:rsidRPr="002D4CF5">
                    <w:rPr>
                      <w:b/>
                      <w:sz w:val="28"/>
                      <w:szCs w:val="28"/>
                    </w:rPr>
                    <w:t>Đoàn tàu</w:t>
                  </w:r>
                </w:p>
                <w:p w:rsidR="002D4CF5" w:rsidRPr="002D4CF5" w:rsidRDefault="002D4CF5" w:rsidP="002D4CF5">
                  <w:pPr>
                    <w:spacing w:line="360" w:lineRule="auto"/>
                    <w:jc w:val="center"/>
                    <w:rPr>
                      <w:b/>
                      <w:sz w:val="28"/>
                      <w:szCs w:val="28"/>
                    </w:rPr>
                  </w:pPr>
                </w:p>
              </w:tc>
              <w:tc>
                <w:tcPr>
                  <w:tcW w:w="1833" w:type="dxa"/>
                </w:tcPr>
                <w:p w:rsidR="002D4CF5" w:rsidRPr="002D4CF5" w:rsidRDefault="002D4CF5" w:rsidP="002D4CF5">
                  <w:pPr>
                    <w:spacing w:line="360" w:lineRule="auto"/>
                    <w:jc w:val="center"/>
                    <w:rPr>
                      <w:b/>
                      <w:sz w:val="28"/>
                      <w:szCs w:val="28"/>
                    </w:rPr>
                  </w:pPr>
                  <w:r w:rsidRPr="002D4CF5">
                    <w:rPr>
                      <w:b/>
                      <w:sz w:val="28"/>
                      <w:szCs w:val="28"/>
                    </w:rPr>
                    <w:t>Phố huyện</w:t>
                  </w:r>
                </w:p>
              </w:tc>
            </w:tr>
            <w:tr w:rsidR="002D4CF5" w:rsidRPr="002D4CF5" w:rsidTr="00D377B6">
              <w:tc>
                <w:tcPr>
                  <w:tcW w:w="1368" w:type="dxa"/>
                </w:tcPr>
                <w:p w:rsidR="002D4CF5" w:rsidRPr="002D4CF5" w:rsidRDefault="002D4CF5" w:rsidP="002D4CF5">
                  <w:pPr>
                    <w:spacing w:line="360" w:lineRule="auto"/>
                    <w:jc w:val="center"/>
                    <w:rPr>
                      <w:sz w:val="28"/>
                      <w:szCs w:val="28"/>
                    </w:rPr>
                  </w:pPr>
                  <w:r w:rsidRPr="002D4CF5">
                    <w:rPr>
                      <w:sz w:val="28"/>
                      <w:szCs w:val="28"/>
                    </w:rPr>
                    <w:t>Ngọn lửa xanh biếc</w:t>
                  </w:r>
                </w:p>
              </w:tc>
              <w:tc>
                <w:tcPr>
                  <w:tcW w:w="1833" w:type="dxa"/>
                </w:tcPr>
                <w:p w:rsidR="002D4CF5" w:rsidRPr="002D4CF5" w:rsidRDefault="002D4CF5" w:rsidP="002D4CF5">
                  <w:pPr>
                    <w:spacing w:line="360" w:lineRule="auto"/>
                    <w:jc w:val="center"/>
                    <w:rPr>
                      <w:sz w:val="28"/>
                      <w:szCs w:val="28"/>
                    </w:rPr>
                  </w:pPr>
                  <w:r w:rsidRPr="002D4CF5">
                    <w:rPr>
                      <w:sz w:val="28"/>
                      <w:szCs w:val="28"/>
                    </w:rPr>
                    <w:t>Khe sáng</w:t>
                  </w:r>
                </w:p>
              </w:tc>
            </w:tr>
            <w:tr w:rsidR="002D4CF5" w:rsidRPr="002D4CF5" w:rsidTr="00D377B6">
              <w:tc>
                <w:tcPr>
                  <w:tcW w:w="1368" w:type="dxa"/>
                </w:tcPr>
                <w:p w:rsidR="002D4CF5" w:rsidRPr="002D4CF5" w:rsidRDefault="002D4CF5" w:rsidP="002D4CF5">
                  <w:pPr>
                    <w:spacing w:line="360" w:lineRule="auto"/>
                    <w:jc w:val="center"/>
                    <w:rPr>
                      <w:sz w:val="28"/>
                      <w:szCs w:val="28"/>
                    </w:rPr>
                  </w:pPr>
                  <w:r w:rsidRPr="002D4CF5">
                    <w:rPr>
                      <w:sz w:val="28"/>
                      <w:szCs w:val="28"/>
                    </w:rPr>
                    <w:t>Khói bừng sáng trắng</w:t>
                  </w:r>
                </w:p>
              </w:tc>
              <w:tc>
                <w:tcPr>
                  <w:tcW w:w="1833" w:type="dxa"/>
                </w:tcPr>
                <w:p w:rsidR="002D4CF5" w:rsidRPr="002D4CF5" w:rsidRDefault="002D4CF5" w:rsidP="002D4CF5">
                  <w:pPr>
                    <w:spacing w:line="360" w:lineRule="auto"/>
                    <w:jc w:val="center"/>
                    <w:rPr>
                      <w:sz w:val="28"/>
                      <w:szCs w:val="28"/>
                    </w:rPr>
                  </w:pPr>
                  <w:r w:rsidRPr="002D4CF5">
                    <w:rPr>
                      <w:sz w:val="28"/>
                      <w:szCs w:val="28"/>
                    </w:rPr>
                    <w:t>Quầng sáng</w:t>
                  </w:r>
                </w:p>
              </w:tc>
            </w:tr>
            <w:tr w:rsidR="002D4CF5" w:rsidRPr="002D4CF5" w:rsidTr="00D377B6">
              <w:tc>
                <w:tcPr>
                  <w:tcW w:w="1368" w:type="dxa"/>
                </w:tcPr>
                <w:p w:rsidR="002D4CF5" w:rsidRPr="002D4CF5" w:rsidRDefault="002D4CF5" w:rsidP="002D4CF5">
                  <w:pPr>
                    <w:spacing w:line="360" w:lineRule="auto"/>
                    <w:jc w:val="center"/>
                    <w:rPr>
                      <w:sz w:val="28"/>
                      <w:szCs w:val="28"/>
                    </w:rPr>
                  </w:pPr>
                  <w:r w:rsidRPr="002D4CF5">
                    <w:rPr>
                      <w:sz w:val="28"/>
                      <w:szCs w:val="28"/>
                    </w:rPr>
                    <w:t>Đèn sáng trưng</w:t>
                  </w:r>
                </w:p>
              </w:tc>
              <w:tc>
                <w:tcPr>
                  <w:tcW w:w="1833" w:type="dxa"/>
                </w:tcPr>
                <w:p w:rsidR="002D4CF5" w:rsidRPr="002D4CF5" w:rsidRDefault="002D4CF5" w:rsidP="002D4CF5">
                  <w:pPr>
                    <w:spacing w:line="360" w:lineRule="auto"/>
                    <w:jc w:val="center"/>
                    <w:rPr>
                      <w:sz w:val="28"/>
                      <w:szCs w:val="28"/>
                    </w:rPr>
                  </w:pPr>
                  <w:r w:rsidRPr="002D4CF5">
                    <w:rPr>
                      <w:sz w:val="28"/>
                      <w:szCs w:val="28"/>
                    </w:rPr>
                    <w:t>Chấm nhỏ và vàng lơ lửng</w:t>
                  </w:r>
                </w:p>
              </w:tc>
            </w:tr>
            <w:tr w:rsidR="002D4CF5" w:rsidRPr="002D4CF5" w:rsidTr="00D377B6">
              <w:tc>
                <w:tcPr>
                  <w:tcW w:w="1368" w:type="dxa"/>
                </w:tcPr>
                <w:p w:rsidR="002D4CF5" w:rsidRPr="002D4CF5" w:rsidRDefault="002D4CF5" w:rsidP="002D4CF5">
                  <w:pPr>
                    <w:spacing w:line="360" w:lineRule="auto"/>
                    <w:jc w:val="center"/>
                    <w:rPr>
                      <w:sz w:val="28"/>
                      <w:szCs w:val="28"/>
                    </w:rPr>
                  </w:pPr>
                  <w:r w:rsidRPr="002D4CF5">
                    <w:rPr>
                      <w:sz w:val="28"/>
                      <w:szCs w:val="28"/>
                    </w:rPr>
                    <w:t>Đồng và kền lấp lánh</w:t>
                  </w:r>
                </w:p>
              </w:tc>
              <w:tc>
                <w:tcPr>
                  <w:tcW w:w="1833" w:type="dxa"/>
                </w:tcPr>
                <w:p w:rsidR="002D4CF5" w:rsidRPr="002D4CF5" w:rsidRDefault="002D4CF5" w:rsidP="002D4CF5">
                  <w:pPr>
                    <w:spacing w:line="360" w:lineRule="auto"/>
                    <w:jc w:val="center"/>
                    <w:rPr>
                      <w:sz w:val="28"/>
                      <w:szCs w:val="28"/>
                    </w:rPr>
                  </w:pPr>
                  <w:r w:rsidRPr="002D4CF5">
                    <w:rPr>
                      <w:sz w:val="28"/>
                      <w:szCs w:val="28"/>
                    </w:rPr>
                    <w:t>Thưa thớt từng hột sáng</w:t>
                  </w:r>
                </w:p>
              </w:tc>
            </w:tr>
            <w:tr w:rsidR="002D4CF5" w:rsidRPr="002D4CF5" w:rsidTr="00D377B6">
              <w:tc>
                <w:tcPr>
                  <w:tcW w:w="1368" w:type="dxa"/>
                </w:tcPr>
                <w:p w:rsidR="002D4CF5" w:rsidRPr="002D4CF5" w:rsidRDefault="002D4CF5" w:rsidP="002D4CF5">
                  <w:pPr>
                    <w:spacing w:line="360" w:lineRule="auto"/>
                    <w:jc w:val="center"/>
                    <w:rPr>
                      <w:sz w:val="28"/>
                      <w:szCs w:val="28"/>
                    </w:rPr>
                  </w:pPr>
                  <w:r w:rsidRPr="002D4CF5">
                    <w:rPr>
                      <w:sz w:val="28"/>
                      <w:szCs w:val="28"/>
                    </w:rPr>
                    <w:t>Các cửa kính sáng</w:t>
                  </w:r>
                </w:p>
              </w:tc>
              <w:tc>
                <w:tcPr>
                  <w:tcW w:w="1833" w:type="dxa"/>
                </w:tcPr>
                <w:p w:rsidR="002D4CF5" w:rsidRPr="002D4CF5" w:rsidRDefault="002D4CF5" w:rsidP="002D4CF5">
                  <w:pPr>
                    <w:spacing w:line="360" w:lineRule="auto"/>
                    <w:jc w:val="center"/>
                    <w:rPr>
                      <w:sz w:val="28"/>
                      <w:szCs w:val="28"/>
                    </w:rPr>
                  </w:pPr>
                </w:p>
              </w:tc>
            </w:tr>
            <w:tr w:rsidR="002D4CF5" w:rsidRPr="002D4CF5" w:rsidTr="00D377B6">
              <w:tc>
                <w:tcPr>
                  <w:tcW w:w="1368" w:type="dxa"/>
                </w:tcPr>
                <w:p w:rsidR="002D4CF5" w:rsidRPr="002D4CF5" w:rsidRDefault="002D4CF5" w:rsidP="002D4CF5">
                  <w:pPr>
                    <w:spacing w:line="360" w:lineRule="auto"/>
                    <w:jc w:val="center"/>
                    <w:rPr>
                      <w:b/>
                      <w:sz w:val="28"/>
                      <w:szCs w:val="28"/>
                    </w:rPr>
                  </w:pPr>
                  <w:r w:rsidRPr="002D4CF5">
                    <w:rPr>
                      <w:b/>
                      <w:sz w:val="28"/>
                      <w:szCs w:val="28"/>
                    </w:rPr>
                    <w:t>-&gt; Ánh sáng mạnh mẽ, rực rỡ.</w:t>
                  </w:r>
                </w:p>
                <w:p w:rsidR="002D4CF5" w:rsidRPr="002D4CF5" w:rsidRDefault="002D4CF5" w:rsidP="002D4CF5">
                  <w:pPr>
                    <w:spacing w:line="360" w:lineRule="auto"/>
                    <w:jc w:val="center"/>
                    <w:rPr>
                      <w:b/>
                      <w:sz w:val="28"/>
                      <w:szCs w:val="28"/>
                    </w:rPr>
                  </w:pPr>
                </w:p>
              </w:tc>
              <w:tc>
                <w:tcPr>
                  <w:tcW w:w="1833" w:type="dxa"/>
                </w:tcPr>
                <w:p w:rsidR="002D4CF5" w:rsidRPr="002D4CF5" w:rsidRDefault="002D4CF5" w:rsidP="002D4CF5">
                  <w:pPr>
                    <w:spacing w:line="360" w:lineRule="auto"/>
                    <w:jc w:val="center"/>
                    <w:rPr>
                      <w:b/>
                      <w:sz w:val="28"/>
                      <w:szCs w:val="28"/>
                    </w:rPr>
                  </w:pPr>
                  <w:r w:rsidRPr="002D4CF5">
                    <w:rPr>
                      <w:b/>
                      <w:sz w:val="28"/>
                      <w:szCs w:val="28"/>
                    </w:rPr>
                    <w:t>-&gt; Ánh sáng yếu ớt, tù mù.</w:t>
                  </w:r>
                </w:p>
              </w:tc>
            </w:tr>
          </w:tbl>
          <w:p w:rsidR="002D4CF5" w:rsidRPr="002D4CF5" w:rsidRDefault="002D4CF5" w:rsidP="002D4CF5">
            <w:pPr>
              <w:spacing w:line="360" w:lineRule="auto"/>
              <w:jc w:val="center"/>
              <w:rPr>
                <w:sz w:val="28"/>
                <w:szCs w:val="28"/>
              </w:rPr>
            </w:pPr>
          </w:p>
          <w:p w:rsidR="002D4CF5" w:rsidRPr="002D4CF5" w:rsidRDefault="002D4CF5" w:rsidP="002D4CF5">
            <w:pPr>
              <w:tabs>
                <w:tab w:val="left" w:pos="180"/>
              </w:tabs>
              <w:spacing w:line="360" w:lineRule="auto"/>
              <w:jc w:val="both"/>
              <w:rPr>
                <w:b/>
                <w:bCs/>
                <w:iCs/>
                <w:sz w:val="28"/>
                <w:szCs w:val="28"/>
              </w:rPr>
            </w:pPr>
            <w:r w:rsidRPr="002D4CF5">
              <w:rPr>
                <w:b/>
                <w:bCs/>
                <w:iCs/>
                <w:sz w:val="28"/>
                <w:szCs w:val="28"/>
              </w:rPr>
              <w:t xml:space="preserve">Đại diện nhóm 3 trả lời: </w:t>
            </w:r>
          </w:p>
          <w:p w:rsidR="002D4CF5" w:rsidRPr="002D4CF5" w:rsidRDefault="002D4CF5" w:rsidP="002D4CF5">
            <w:pPr>
              <w:spacing w:line="360" w:lineRule="auto"/>
              <w:jc w:val="both"/>
              <w:rPr>
                <w:sz w:val="28"/>
                <w:szCs w:val="28"/>
              </w:rPr>
            </w:pPr>
            <w:r w:rsidRPr="002D4CF5">
              <w:rPr>
                <w:sz w:val="28"/>
                <w:szCs w:val="28"/>
              </w:rPr>
              <w:t xml:space="preserve">  + Trước khi tàu đến: hồi hộp, náo nức.</w:t>
            </w:r>
          </w:p>
          <w:p w:rsidR="002D4CF5" w:rsidRPr="002D4CF5" w:rsidRDefault="002D4CF5" w:rsidP="002D4CF5">
            <w:pPr>
              <w:spacing w:line="360" w:lineRule="auto"/>
              <w:jc w:val="both"/>
              <w:rPr>
                <w:sz w:val="28"/>
                <w:szCs w:val="28"/>
              </w:rPr>
            </w:pPr>
            <w:r w:rsidRPr="002D4CF5">
              <w:rPr>
                <w:sz w:val="28"/>
                <w:szCs w:val="28"/>
              </w:rPr>
              <w:t xml:space="preserve">  + Khi tàu đến: vui sướng, hạnh phúc, mơ mộng.</w:t>
            </w:r>
          </w:p>
          <w:p w:rsidR="002D4CF5" w:rsidRPr="002D4CF5" w:rsidRDefault="002D4CF5" w:rsidP="002D4CF5">
            <w:pPr>
              <w:spacing w:line="360" w:lineRule="auto"/>
              <w:jc w:val="both"/>
              <w:rPr>
                <w:sz w:val="28"/>
                <w:szCs w:val="28"/>
              </w:rPr>
            </w:pPr>
            <w:r w:rsidRPr="002D4CF5">
              <w:rPr>
                <w:sz w:val="28"/>
                <w:szCs w:val="28"/>
              </w:rPr>
              <w:t xml:space="preserve">   + Khi tàu qua: bâng khuâng, luyến tiếc.</w:t>
            </w:r>
          </w:p>
          <w:p w:rsidR="002D4CF5" w:rsidRPr="002D4CF5" w:rsidRDefault="002D4CF5" w:rsidP="002D4CF5">
            <w:pPr>
              <w:shd w:val="clear" w:color="auto" w:fill="FFFFFF"/>
              <w:spacing w:line="360" w:lineRule="auto"/>
              <w:jc w:val="both"/>
              <w:rPr>
                <w:sz w:val="28"/>
                <w:szCs w:val="28"/>
              </w:rPr>
            </w:pPr>
            <w:r w:rsidRPr="002D4CF5">
              <w:rPr>
                <w:sz w:val="28"/>
                <w:szCs w:val="28"/>
                <w:shd w:val="clear" w:color="auto" w:fill="FFFFFF"/>
              </w:rPr>
              <w:t>- Nghệ thuật:Câu [1] nhiều thanh trắc, đối với câu [2] nhiều thanh bằng, nhạc điệu như thơ. Câu [2] kết nhịp bằng thanh trắc(sáng rực/ vui vẻ/ huyên náo) đối với câu [3] kết nhịp bằng thanh bằng (đi qua). Câu [4]dùng điệp cấu trúc tạo ra độ nhấn về nghĩa và về nhạc (</w:t>
            </w:r>
            <w:r w:rsidRPr="002D4CF5">
              <w:rPr>
                <w:b/>
                <w:bCs/>
                <w:i/>
                <w:iCs/>
                <w:sz w:val="28"/>
                <w:szCs w:val="28"/>
                <w:shd w:val="clear" w:color="auto" w:fill="FFFFFF"/>
              </w:rPr>
              <w:t xml:space="preserve">khác hẳn </w:t>
            </w:r>
            <w:r w:rsidRPr="002D4CF5">
              <w:rPr>
                <w:i/>
                <w:iCs/>
                <w:sz w:val="28"/>
                <w:szCs w:val="28"/>
                <w:shd w:val="clear" w:color="auto" w:fill="FFFFFF"/>
              </w:rPr>
              <w:t>đối với Liên/ </w:t>
            </w:r>
            <w:r w:rsidRPr="002D4CF5">
              <w:rPr>
                <w:b/>
                <w:bCs/>
                <w:i/>
                <w:iCs/>
                <w:sz w:val="28"/>
                <w:szCs w:val="28"/>
                <w:shd w:val="clear" w:color="auto" w:fill="FFFFFF"/>
              </w:rPr>
              <w:t>khác hẳn</w:t>
            </w:r>
            <w:r w:rsidRPr="002D4CF5">
              <w:rPr>
                <w:i/>
                <w:iCs/>
                <w:sz w:val="28"/>
                <w:szCs w:val="28"/>
                <w:shd w:val="clear" w:color="auto" w:fill="FFFFFF"/>
              </w:rPr>
              <w:t> cái vầng sáng</w:t>
            </w:r>
            <w:r w:rsidRPr="002D4CF5">
              <w:rPr>
                <w:sz w:val="28"/>
                <w:szCs w:val="28"/>
                <w:shd w:val="clear" w:color="auto" w:fill="FFFFFF"/>
              </w:rPr>
              <w:t>).  Câu [5] phép trùng điệp và phối thanh bằng trắc tạo ra giọng hồn hậu nhẹ nhàng. </w:t>
            </w:r>
          </w:p>
          <w:p w:rsidR="002D4CF5" w:rsidRPr="002D4CF5" w:rsidRDefault="002D4CF5" w:rsidP="002D4CF5">
            <w:pPr>
              <w:shd w:val="clear" w:color="auto" w:fill="FFFFFF"/>
              <w:spacing w:line="360" w:lineRule="auto"/>
              <w:ind w:firstLine="540"/>
              <w:jc w:val="both"/>
              <w:rPr>
                <w:sz w:val="28"/>
                <w:szCs w:val="28"/>
              </w:rPr>
            </w:pPr>
            <w:r w:rsidRPr="002D4CF5">
              <w:rPr>
                <w:bCs/>
                <w:sz w:val="28"/>
                <w:szCs w:val="28"/>
              </w:rPr>
              <w:t xml:space="preserve">- Hiệu quả nghệ thuật: </w:t>
            </w:r>
            <w:r w:rsidRPr="002D4CF5">
              <w:rPr>
                <w:sz w:val="28"/>
                <w:szCs w:val="28"/>
                <w:shd w:val="clear" w:color="auto" w:fill="FFFFFF"/>
              </w:rPr>
              <w:t>Sự phối âm bằng trắc hài hoà tạo ra câu văn giàu chất thơ. Qua đó, nhà văn miêu tả đẹp thiên nhiên, con người trong tăm tối và khát vọng ánh sáng về một sự đổi đời.</w:t>
            </w:r>
          </w:p>
          <w:p w:rsidR="002D4CF5" w:rsidRPr="002D4CF5" w:rsidRDefault="002D4CF5" w:rsidP="002D4CF5">
            <w:pPr>
              <w:tabs>
                <w:tab w:val="left" w:pos="180"/>
              </w:tabs>
              <w:spacing w:line="360" w:lineRule="auto"/>
              <w:jc w:val="both"/>
              <w:rPr>
                <w:b/>
                <w:bCs/>
                <w:iCs/>
                <w:sz w:val="28"/>
                <w:szCs w:val="28"/>
              </w:rPr>
            </w:pPr>
            <w:r w:rsidRPr="002D4CF5">
              <w:rPr>
                <w:b/>
                <w:bCs/>
                <w:iCs/>
                <w:sz w:val="28"/>
                <w:szCs w:val="28"/>
              </w:rPr>
              <w:t xml:space="preserve">Đại diện nhóm 4 trả lời: </w:t>
            </w:r>
          </w:p>
          <w:p w:rsidR="002D4CF5" w:rsidRPr="002D4CF5" w:rsidRDefault="002D4CF5" w:rsidP="002D4CF5">
            <w:pPr>
              <w:tabs>
                <w:tab w:val="center" w:pos="2340"/>
                <w:tab w:val="center" w:pos="6300"/>
              </w:tabs>
              <w:spacing w:line="360" w:lineRule="auto"/>
              <w:jc w:val="both"/>
              <w:rPr>
                <w:sz w:val="28"/>
                <w:szCs w:val="28"/>
              </w:rPr>
            </w:pPr>
            <w:r w:rsidRPr="002D4CF5">
              <w:rPr>
                <w:sz w:val="28"/>
                <w:szCs w:val="28"/>
              </w:rPr>
              <w:t>-Con tàu mang đến một thế giới khác:</w:t>
            </w:r>
          </w:p>
          <w:p w:rsidR="002D4CF5" w:rsidRPr="002D4CF5" w:rsidRDefault="002D4CF5" w:rsidP="002D4CF5">
            <w:pPr>
              <w:spacing w:line="360" w:lineRule="auto"/>
              <w:jc w:val="both"/>
              <w:rPr>
                <w:sz w:val="28"/>
                <w:szCs w:val="28"/>
                <w:lang w:val="en-GB"/>
              </w:rPr>
            </w:pPr>
            <w:r w:rsidRPr="002D4CF5">
              <w:rPr>
                <w:sz w:val="28"/>
                <w:szCs w:val="28"/>
                <w:lang w:val="en-GB"/>
              </w:rPr>
              <w:t>+ Nó nh</w:t>
            </w:r>
            <w:r w:rsidRPr="002D4CF5">
              <w:rPr>
                <w:sz w:val="28"/>
                <w:szCs w:val="28"/>
              </w:rPr>
              <w:t>ư</w:t>
            </w:r>
            <w:r w:rsidRPr="002D4CF5">
              <w:rPr>
                <w:sz w:val="28"/>
                <w:szCs w:val="28"/>
                <w:lang w:val="en-GB"/>
              </w:rPr>
              <w:t xml:space="preserve"> con thoi ánh sáng xuyên thủng màn </w:t>
            </w:r>
            <w:r w:rsidRPr="002D4CF5">
              <w:rPr>
                <w:sz w:val="28"/>
                <w:szCs w:val="28"/>
              </w:rPr>
              <w:t>đê</w:t>
            </w:r>
            <w:r w:rsidRPr="002D4CF5">
              <w:rPr>
                <w:sz w:val="28"/>
                <w:szCs w:val="28"/>
                <w:lang w:val="en-GB"/>
              </w:rPr>
              <w:t xml:space="preserve">m phố huyện, </w:t>
            </w:r>
            <w:r w:rsidRPr="002D4CF5">
              <w:rPr>
                <w:sz w:val="28"/>
                <w:szCs w:val="28"/>
              </w:rPr>
              <w:t>đ</w:t>
            </w:r>
            <w:r w:rsidRPr="002D4CF5">
              <w:rPr>
                <w:sz w:val="28"/>
                <w:szCs w:val="28"/>
                <w:lang w:val="en-GB"/>
              </w:rPr>
              <w:t xml:space="preserve">em lại ánh sáng xa lạ, rực rỡ chốn thị thành, át </w:t>
            </w:r>
            <w:r w:rsidRPr="002D4CF5">
              <w:rPr>
                <w:sz w:val="28"/>
                <w:szCs w:val="28"/>
              </w:rPr>
              <w:t>đ</w:t>
            </w:r>
            <w:r w:rsidRPr="002D4CF5">
              <w:rPr>
                <w:sz w:val="28"/>
                <w:szCs w:val="28"/>
                <w:lang w:val="en-GB"/>
              </w:rPr>
              <w:t>i ánh sáng mờ ảo, yếu ớt của phố huyện.</w:t>
            </w:r>
          </w:p>
          <w:p w:rsidR="002D4CF5" w:rsidRPr="002D4CF5" w:rsidRDefault="002D4CF5" w:rsidP="002D4CF5">
            <w:pPr>
              <w:spacing w:line="360" w:lineRule="auto"/>
              <w:jc w:val="both"/>
              <w:rPr>
                <w:sz w:val="28"/>
                <w:szCs w:val="28"/>
                <w:lang w:val="en-GB"/>
              </w:rPr>
            </w:pPr>
            <w:r w:rsidRPr="002D4CF5">
              <w:rPr>
                <w:sz w:val="28"/>
                <w:szCs w:val="28"/>
                <w:lang w:val="en-GB"/>
              </w:rPr>
              <w:t xml:space="preserve">+ Âm thanh của còi tàu, bánh xe rít trên </w:t>
            </w:r>
            <w:r w:rsidRPr="002D4CF5">
              <w:rPr>
                <w:sz w:val="28"/>
                <w:szCs w:val="28"/>
              </w:rPr>
              <w:t>đư</w:t>
            </w:r>
            <w:r w:rsidRPr="002D4CF5">
              <w:rPr>
                <w:sz w:val="28"/>
                <w:szCs w:val="28"/>
                <w:lang w:val="en-GB"/>
              </w:rPr>
              <w:t xml:space="preserve">ờng ray và tiếng ồn ào của hành khách át </w:t>
            </w:r>
            <w:r w:rsidRPr="002D4CF5">
              <w:rPr>
                <w:sz w:val="28"/>
                <w:szCs w:val="28"/>
              </w:rPr>
              <w:t>đ</w:t>
            </w:r>
            <w:r w:rsidRPr="002D4CF5">
              <w:rPr>
                <w:sz w:val="28"/>
                <w:szCs w:val="28"/>
                <w:lang w:val="en-GB"/>
              </w:rPr>
              <w:t xml:space="preserve">i buồn tẻ, </w:t>
            </w:r>
            <w:r w:rsidRPr="002D4CF5">
              <w:rPr>
                <w:sz w:val="28"/>
                <w:szCs w:val="28"/>
              </w:rPr>
              <w:t>đơ</w:t>
            </w:r>
            <w:r w:rsidRPr="002D4CF5">
              <w:rPr>
                <w:sz w:val="28"/>
                <w:szCs w:val="28"/>
                <w:lang w:val="en-GB"/>
              </w:rPr>
              <w:t xml:space="preserve">n </w:t>
            </w:r>
            <w:r w:rsidRPr="002D4CF5">
              <w:rPr>
                <w:sz w:val="28"/>
                <w:szCs w:val="28"/>
              </w:rPr>
              <w:t>đ</w:t>
            </w:r>
            <w:r w:rsidRPr="002D4CF5">
              <w:rPr>
                <w:sz w:val="28"/>
                <w:szCs w:val="28"/>
                <w:lang w:val="en-GB"/>
              </w:rPr>
              <w:t>iệu phố huyện.</w:t>
            </w:r>
          </w:p>
          <w:p w:rsidR="002D4CF5" w:rsidRPr="002D4CF5" w:rsidRDefault="002D4CF5" w:rsidP="002D4CF5">
            <w:pPr>
              <w:spacing w:line="360" w:lineRule="auto"/>
              <w:jc w:val="both"/>
              <w:rPr>
                <w:sz w:val="28"/>
                <w:szCs w:val="28"/>
                <w:lang w:val="en-GB"/>
              </w:rPr>
            </w:pPr>
            <w:r w:rsidRPr="002D4CF5">
              <w:rPr>
                <w:sz w:val="28"/>
                <w:szCs w:val="28"/>
                <w:lang w:val="en-GB"/>
              </w:rPr>
              <w:t xml:space="preserve">+ Nó là thói quen, là niềm vui, là sự chờ </w:t>
            </w:r>
            <w:r w:rsidRPr="002D4CF5">
              <w:rPr>
                <w:sz w:val="28"/>
                <w:szCs w:val="28"/>
              </w:rPr>
              <w:t>đ</w:t>
            </w:r>
            <w:r w:rsidRPr="002D4CF5">
              <w:rPr>
                <w:sz w:val="28"/>
                <w:szCs w:val="28"/>
                <w:lang w:val="en-GB"/>
              </w:rPr>
              <w:t>ợi -&gt; trở thành nhu cầu thiết yếu nh</w:t>
            </w:r>
            <w:r w:rsidRPr="002D4CF5">
              <w:rPr>
                <w:sz w:val="28"/>
                <w:szCs w:val="28"/>
              </w:rPr>
              <w:t>ư</w:t>
            </w:r>
            <w:r w:rsidRPr="002D4CF5">
              <w:rPr>
                <w:sz w:val="28"/>
                <w:szCs w:val="28"/>
                <w:lang w:val="en-GB"/>
              </w:rPr>
              <w:t xml:space="preserve"> c</w:t>
            </w:r>
            <w:r w:rsidRPr="002D4CF5">
              <w:rPr>
                <w:sz w:val="28"/>
                <w:szCs w:val="28"/>
              </w:rPr>
              <w:t>ơ</w:t>
            </w:r>
            <w:r w:rsidRPr="002D4CF5">
              <w:rPr>
                <w:sz w:val="28"/>
                <w:szCs w:val="28"/>
                <w:lang w:val="en-GB"/>
              </w:rPr>
              <w:t xml:space="preserve">m </w:t>
            </w:r>
            <w:r w:rsidRPr="002D4CF5">
              <w:rPr>
                <w:sz w:val="28"/>
                <w:szCs w:val="28"/>
              </w:rPr>
              <w:t>ơ</w:t>
            </w:r>
            <w:r w:rsidRPr="002D4CF5">
              <w:rPr>
                <w:sz w:val="28"/>
                <w:szCs w:val="28"/>
                <w:lang w:val="en-GB"/>
              </w:rPr>
              <w:t>n, n</w:t>
            </w:r>
            <w:r w:rsidRPr="002D4CF5">
              <w:rPr>
                <w:sz w:val="28"/>
                <w:szCs w:val="28"/>
              </w:rPr>
              <w:t>ư</w:t>
            </w:r>
            <w:r w:rsidRPr="002D4CF5">
              <w:rPr>
                <w:sz w:val="28"/>
                <w:szCs w:val="28"/>
                <w:lang w:val="en-GB"/>
              </w:rPr>
              <w:t xml:space="preserve">ớc uống hàng ngày cho </w:t>
            </w:r>
            <w:r w:rsidRPr="002D4CF5">
              <w:rPr>
                <w:sz w:val="28"/>
                <w:szCs w:val="28"/>
              </w:rPr>
              <w:t>đ</w:t>
            </w:r>
            <w:r w:rsidRPr="002D4CF5">
              <w:rPr>
                <w:sz w:val="28"/>
                <w:szCs w:val="28"/>
                <w:lang w:val="en-GB"/>
              </w:rPr>
              <w:t>ời sống tinh thần ng</w:t>
            </w:r>
            <w:r w:rsidRPr="002D4CF5">
              <w:rPr>
                <w:sz w:val="28"/>
                <w:szCs w:val="28"/>
              </w:rPr>
              <w:t>ư</w:t>
            </w:r>
            <w:r w:rsidRPr="002D4CF5">
              <w:rPr>
                <w:sz w:val="28"/>
                <w:szCs w:val="28"/>
                <w:lang w:val="en-GB"/>
              </w:rPr>
              <w:t xml:space="preserve">ời dân phố huyện </w:t>
            </w:r>
          </w:p>
          <w:p w:rsidR="002D4CF5" w:rsidRPr="002D4CF5" w:rsidRDefault="002D4CF5" w:rsidP="002D4CF5">
            <w:pPr>
              <w:spacing w:line="360" w:lineRule="auto"/>
              <w:jc w:val="both"/>
              <w:rPr>
                <w:sz w:val="28"/>
                <w:szCs w:val="28"/>
                <w:lang w:val="en-GB"/>
              </w:rPr>
            </w:pPr>
          </w:p>
          <w:p w:rsidR="002D4CF5" w:rsidRPr="002D4CF5" w:rsidRDefault="002D4CF5" w:rsidP="002D4CF5">
            <w:pPr>
              <w:spacing w:line="360" w:lineRule="auto"/>
              <w:jc w:val="both"/>
              <w:rPr>
                <w:sz w:val="28"/>
                <w:szCs w:val="28"/>
                <w:lang w:val="en-GB"/>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GV: Nêu đặc sắc nghệ thuật của tác phẩm ?</w:t>
            </w:r>
          </w:p>
          <w:p w:rsidR="002D4CF5" w:rsidRPr="002D4CF5" w:rsidRDefault="002D4CF5" w:rsidP="002D4CF5">
            <w:pPr>
              <w:spacing w:line="360" w:lineRule="auto"/>
              <w:jc w:val="both"/>
              <w:rPr>
                <w:b/>
                <w:i/>
                <w:sz w:val="28"/>
                <w:szCs w:val="28"/>
                <w:lang w:val="vi-VN"/>
              </w:rPr>
            </w:pPr>
            <w:r w:rsidRPr="002D4CF5">
              <w:rPr>
                <w:sz w:val="28"/>
                <w:szCs w:val="28"/>
                <w:lang w:val="vi-VN"/>
              </w:rPr>
              <w:t xml:space="preserve"> </w:t>
            </w:r>
            <w:r w:rsidRPr="002D4CF5">
              <w:rPr>
                <w:b/>
                <w:i/>
                <w:sz w:val="28"/>
                <w:szCs w:val="28"/>
                <w:lang w:val="vi-VN"/>
              </w:rPr>
              <w:t xml:space="preserve">GV Tích hợp kiến thức Lí luận văn học để hướng dẫn học sinh tìm hiểu phong cách Thạch Lam qua truyện ( cốt truyện, chất thơ lãng mạn) </w:t>
            </w:r>
          </w:p>
          <w:p w:rsidR="002D4CF5" w:rsidRPr="002D4CF5" w:rsidRDefault="002D4CF5" w:rsidP="002D4CF5">
            <w:pPr>
              <w:shd w:val="clear" w:color="auto" w:fill="FFFFFF"/>
              <w:spacing w:line="360" w:lineRule="auto"/>
              <w:jc w:val="both"/>
              <w:rPr>
                <w:i/>
                <w:spacing w:val="15"/>
                <w:sz w:val="28"/>
                <w:szCs w:val="28"/>
                <w:lang w:val="vi-VN"/>
              </w:rPr>
            </w:pPr>
            <w:r w:rsidRPr="002D4CF5">
              <w:rPr>
                <w:i/>
                <w:spacing w:val="15"/>
                <w:sz w:val="28"/>
                <w:szCs w:val="28"/>
                <w:lang w:val="vi-VN"/>
              </w:rPr>
              <w:t>- "Chất thơ": Tính chất trữ tình - tính chất được tạo nên từ sự hoà quyện giữa vẻ đẹp của cảm xúc, tâm trạng, tình cảm với vẻ đẹp của cách biểu hiện nó để có thể khơi gợi những rung động thẩm mĩ và tình cảm nhân văn.</w:t>
            </w:r>
          </w:p>
          <w:p w:rsidR="002D4CF5" w:rsidRPr="002D4CF5" w:rsidRDefault="002D4CF5" w:rsidP="002D4CF5">
            <w:pPr>
              <w:shd w:val="clear" w:color="auto" w:fill="FFFFFF"/>
              <w:spacing w:line="360" w:lineRule="auto"/>
              <w:jc w:val="both"/>
              <w:rPr>
                <w:i/>
                <w:spacing w:val="15"/>
                <w:sz w:val="28"/>
                <w:szCs w:val="28"/>
                <w:lang w:val="vi-VN"/>
              </w:rPr>
            </w:pPr>
            <w:r w:rsidRPr="002D4CF5">
              <w:rPr>
                <w:i/>
                <w:spacing w:val="15"/>
                <w:sz w:val="28"/>
                <w:szCs w:val="28"/>
                <w:lang w:val="vi-VN"/>
              </w:rPr>
              <w:t>- Chất thơ trong truyện ngắn: Được tạo nên khi nhà văn chú ý khai thác và biểu hiện một cách tinh tế cái mạch cảm xúc, tâm trạng, tình cảm của nhân vật hoặc của chính mình trước thế giới bằng những chi tiết, hình ảnh đầy gợi cảm và một lối văn trong sáng, truyền cảm, phù hợp với nhịp điệu riêng của cảm xúc, tâm hồn.</w:t>
            </w:r>
          </w:p>
          <w:p w:rsidR="002D4CF5" w:rsidRPr="002D4CF5" w:rsidRDefault="002D4CF5" w:rsidP="002D4CF5">
            <w:pPr>
              <w:spacing w:line="360" w:lineRule="auto"/>
              <w:jc w:val="both"/>
              <w:rPr>
                <w:i/>
                <w:spacing w:val="15"/>
                <w:sz w:val="28"/>
                <w:szCs w:val="28"/>
                <w:lang w:val="vi-VN"/>
              </w:rPr>
            </w:pPr>
            <w:r w:rsidRPr="002D4CF5">
              <w:rPr>
                <w:i/>
                <w:spacing w:val="15"/>
                <w:sz w:val="28"/>
                <w:szCs w:val="28"/>
                <w:lang w:val="vi-VN"/>
              </w:rPr>
              <w:t>- Một truyện ngắn (hoặc tác phẩm văn xuôi) được coi là giàu chất thơ khi mối bận tâm của người viết không đặt vào việc kể lại một biến cố, sự việc, hành động mà là việc làm bật lên một trạng thái của đời sống hoặc của tâm hồn con người.</w:t>
            </w:r>
          </w:p>
          <w:p w:rsidR="002D4CF5" w:rsidRPr="002D4CF5" w:rsidRDefault="002D4CF5" w:rsidP="002D4CF5">
            <w:pPr>
              <w:spacing w:line="360" w:lineRule="auto"/>
              <w:jc w:val="both"/>
              <w:rPr>
                <w:i/>
                <w:spacing w:val="15"/>
                <w:sz w:val="28"/>
                <w:szCs w:val="28"/>
                <w:lang w:val="vi-VN"/>
              </w:rPr>
            </w:pPr>
          </w:p>
          <w:p w:rsidR="002D4CF5" w:rsidRPr="002D4CF5" w:rsidRDefault="002D4CF5" w:rsidP="002D4CF5">
            <w:pPr>
              <w:spacing w:line="360" w:lineRule="auto"/>
              <w:rPr>
                <w:sz w:val="28"/>
                <w:szCs w:val="28"/>
                <w:lang w:val="vi-VN"/>
              </w:rPr>
            </w:pPr>
            <w:r w:rsidRPr="002D4CF5">
              <w:rPr>
                <w:sz w:val="28"/>
                <w:szCs w:val="28"/>
                <w:lang w:val="vi-VN"/>
              </w:rPr>
              <w:t>GV: Ý nghĩa văn bản Hai đứa trẻ là gì?</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Cs/>
                <w:iCs/>
                <w:sz w:val="28"/>
                <w:szCs w:val="28"/>
                <w:lang w:val="vi-VN"/>
              </w:rPr>
            </w:pPr>
            <w:r w:rsidRPr="002D4CF5">
              <w:rPr>
                <w:sz w:val="28"/>
                <w:szCs w:val="28"/>
                <w:lang w:val="vi-VN"/>
              </w:rPr>
              <w:t>- Cốt truyện đơn giản, nổi bật những dòng tâm trạng</w:t>
            </w:r>
          </w:p>
          <w:p w:rsidR="002D4CF5" w:rsidRPr="002D4CF5" w:rsidRDefault="002D4CF5" w:rsidP="002D4CF5">
            <w:pPr>
              <w:spacing w:line="360" w:lineRule="auto"/>
              <w:jc w:val="both"/>
              <w:rPr>
                <w:sz w:val="28"/>
                <w:szCs w:val="28"/>
                <w:lang w:val="vi-VN"/>
              </w:rPr>
            </w:pPr>
            <w:r w:rsidRPr="002D4CF5">
              <w:rPr>
                <w:sz w:val="28"/>
                <w:szCs w:val="28"/>
                <w:lang w:val="vi-VN"/>
              </w:rPr>
              <w:t>- Bút pháp tương phản đối lập.</w:t>
            </w:r>
          </w:p>
          <w:p w:rsidR="002D4CF5" w:rsidRPr="002D4CF5" w:rsidRDefault="002D4CF5" w:rsidP="002D4CF5">
            <w:pPr>
              <w:spacing w:line="360" w:lineRule="auto"/>
              <w:jc w:val="both"/>
              <w:rPr>
                <w:sz w:val="28"/>
                <w:szCs w:val="28"/>
                <w:lang w:val="vi-VN"/>
              </w:rPr>
            </w:pPr>
            <w:r w:rsidRPr="002D4CF5">
              <w:rPr>
                <w:sz w:val="28"/>
                <w:szCs w:val="28"/>
                <w:lang w:val="vi-VN"/>
              </w:rPr>
              <w:t>- Miêu tả sinh động những biến đổi tinh tế của cảnh vật và tâm trạng con người.</w:t>
            </w:r>
          </w:p>
          <w:p w:rsidR="002D4CF5" w:rsidRPr="002D4CF5" w:rsidRDefault="002D4CF5" w:rsidP="002D4CF5">
            <w:pPr>
              <w:spacing w:line="360" w:lineRule="auto"/>
              <w:jc w:val="both"/>
              <w:rPr>
                <w:sz w:val="28"/>
                <w:szCs w:val="28"/>
                <w:lang w:val="vi-VN"/>
              </w:rPr>
            </w:pPr>
            <w:r w:rsidRPr="002D4CF5">
              <w:rPr>
                <w:sz w:val="28"/>
                <w:szCs w:val="28"/>
                <w:lang w:val="vi-VN"/>
              </w:rPr>
              <w:t>- Ngôn ngữ, hình ảnh giàu ý nghĩa tượng trưng.</w:t>
            </w:r>
          </w:p>
          <w:p w:rsidR="002D4CF5" w:rsidRPr="002D4CF5" w:rsidRDefault="002D4CF5" w:rsidP="002D4CF5">
            <w:pPr>
              <w:spacing w:line="360" w:lineRule="auto"/>
              <w:jc w:val="both"/>
              <w:rPr>
                <w:sz w:val="28"/>
                <w:szCs w:val="28"/>
              </w:rPr>
            </w:pPr>
            <w:r w:rsidRPr="002D4CF5">
              <w:rPr>
                <w:sz w:val="28"/>
                <w:szCs w:val="28"/>
                <w:lang w:val="vi-VN"/>
              </w:rPr>
              <w:t xml:space="preserve">- Giọng điệu thủ thỉ thấm đượm chất thơ, chất trữ tình sâu lắng. </w:t>
            </w:r>
          </w:p>
          <w:p w:rsidR="002D4CF5" w:rsidRPr="002D4CF5" w:rsidRDefault="002D4CF5" w:rsidP="002D4CF5">
            <w:pPr>
              <w:spacing w:line="360" w:lineRule="auto"/>
              <w:jc w:val="both"/>
              <w:rPr>
                <w:sz w:val="28"/>
                <w:szCs w:val="28"/>
                <w:lang w:val="vi-VN"/>
              </w:rPr>
            </w:pPr>
            <w:r w:rsidRPr="002D4CF5">
              <w:rPr>
                <w:sz w:val="28"/>
                <w:szCs w:val="28"/>
                <w:lang w:val="vi-VN"/>
              </w:rPr>
              <w:t>- Niềm cảm thương chân thành của Thạch Lam đối với những kiếp sống nghèo khổ</w:t>
            </w:r>
          </w:p>
          <w:p w:rsidR="002D4CF5" w:rsidRPr="002D4CF5" w:rsidRDefault="002D4CF5" w:rsidP="002D4CF5">
            <w:pPr>
              <w:tabs>
                <w:tab w:val="left" w:pos="180"/>
              </w:tabs>
              <w:spacing w:line="360" w:lineRule="auto"/>
              <w:jc w:val="both"/>
              <w:rPr>
                <w:sz w:val="28"/>
                <w:szCs w:val="28"/>
              </w:rPr>
            </w:pPr>
            <w:r w:rsidRPr="002D4CF5">
              <w:rPr>
                <w:sz w:val="28"/>
                <w:szCs w:val="28"/>
                <w:lang w:val="vi-VN"/>
              </w:rPr>
              <w:t>- Sự trân trọng của nhà văn với những mong ước bé nhỏ, bình dị mà tha thiết của họ.</w:t>
            </w:r>
          </w:p>
          <w:p w:rsidR="002D4CF5" w:rsidRPr="002D4CF5" w:rsidRDefault="002D4CF5" w:rsidP="002D4CF5">
            <w:pPr>
              <w:tabs>
                <w:tab w:val="left" w:pos="180"/>
              </w:tabs>
              <w:spacing w:line="360" w:lineRule="auto"/>
              <w:jc w:val="both"/>
              <w:rPr>
                <w:b/>
                <w:sz w:val="28"/>
                <w:szCs w:val="28"/>
              </w:rPr>
            </w:pPr>
            <w:r w:rsidRPr="002D4CF5">
              <w:rPr>
                <w:b/>
                <w:sz w:val="28"/>
                <w:szCs w:val="28"/>
              </w:rPr>
              <w:t>Bước 4: GV nhận xét, chốt kiến thức</w:t>
            </w:r>
          </w:p>
        </w:tc>
        <w:tc>
          <w:tcPr>
            <w:tcW w:w="5400" w:type="dxa"/>
          </w:tcPr>
          <w:p w:rsidR="002D4CF5" w:rsidRPr="002D4CF5" w:rsidRDefault="002D4CF5" w:rsidP="002D4CF5">
            <w:pPr>
              <w:spacing w:line="360" w:lineRule="auto"/>
              <w:rPr>
                <w:b/>
                <w:sz w:val="28"/>
                <w:szCs w:val="28"/>
                <w:lang w:val="vi-VN"/>
              </w:rPr>
            </w:pPr>
            <w:r w:rsidRPr="002D4CF5">
              <w:rPr>
                <w:b/>
                <w:sz w:val="28"/>
                <w:szCs w:val="28"/>
                <w:lang w:val="vi-VN"/>
              </w:rPr>
              <w:t>II. ĐỌC –HIỂU :</w:t>
            </w:r>
          </w:p>
          <w:p w:rsidR="002D4CF5" w:rsidRPr="002D4CF5" w:rsidRDefault="002D4CF5" w:rsidP="002D4CF5">
            <w:pPr>
              <w:spacing w:line="360" w:lineRule="auto"/>
              <w:rPr>
                <w:b/>
                <w:sz w:val="28"/>
                <w:szCs w:val="28"/>
                <w:u w:val="single"/>
                <w:lang w:val="vi-VN"/>
              </w:rPr>
            </w:pPr>
            <w:r w:rsidRPr="002D4CF5">
              <w:rPr>
                <w:b/>
                <w:sz w:val="28"/>
                <w:szCs w:val="28"/>
                <w:lang w:val="vi-VN"/>
              </w:rPr>
              <w:t xml:space="preserve"> </w:t>
            </w:r>
          </w:p>
          <w:p w:rsidR="002D4CF5" w:rsidRPr="002D4CF5" w:rsidRDefault="002D4CF5" w:rsidP="002D4CF5">
            <w:pPr>
              <w:spacing w:line="360" w:lineRule="auto"/>
              <w:jc w:val="both"/>
              <w:rPr>
                <w:sz w:val="28"/>
                <w:szCs w:val="28"/>
                <w:u w:val="single"/>
                <w:lang w:val="vi-VN"/>
              </w:rPr>
            </w:pPr>
            <w:r w:rsidRPr="002D4CF5">
              <w:rPr>
                <w:b/>
                <w:sz w:val="28"/>
                <w:szCs w:val="28"/>
                <w:u w:val="single"/>
                <w:lang w:val="vi-VN"/>
              </w:rPr>
              <w:t>1. Bức tranh phố huyện lúc chiều tàn:</w:t>
            </w:r>
          </w:p>
          <w:p w:rsidR="002D4CF5" w:rsidRPr="002D4CF5" w:rsidRDefault="002D4CF5" w:rsidP="002D4CF5">
            <w:pPr>
              <w:spacing w:line="360" w:lineRule="auto"/>
              <w:jc w:val="both"/>
              <w:rPr>
                <w:b/>
                <w:i/>
                <w:sz w:val="28"/>
                <w:szCs w:val="28"/>
                <w:lang w:val="vi-VN"/>
              </w:rPr>
            </w:pPr>
            <w:r w:rsidRPr="002D4CF5">
              <w:rPr>
                <w:b/>
                <w:i/>
                <w:sz w:val="28"/>
                <w:szCs w:val="28"/>
                <w:lang w:val="vi-VN"/>
              </w:rPr>
              <w:t xml:space="preserve">  </w:t>
            </w: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r w:rsidRPr="002D4CF5">
              <w:rPr>
                <w:b/>
                <w:i/>
                <w:sz w:val="28"/>
                <w:szCs w:val="28"/>
                <w:lang w:val="vi-VN"/>
              </w:rPr>
              <w:t>a. Bức tranh thiên nhiên nơi phố huyện lúc chiều tàn:</w:t>
            </w:r>
          </w:p>
          <w:p w:rsidR="002D4CF5" w:rsidRPr="002D4CF5" w:rsidRDefault="002D4CF5" w:rsidP="002D4CF5">
            <w:pPr>
              <w:spacing w:line="360" w:lineRule="auto"/>
              <w:jc w:val="both"/>
              <w:rPr>
                <w:sz w:val="28"/>
                <w:szCs w:val="28"/>
                <w:lang w:val="vi-VN"/>
              </w:rPr>
            </w:pPr>
            <w:r w:rsidRPr="002D4CF5">
              <w:rPr>
                <w:sz w:val="28"/>
                <w:szCs w:val="28"/>
                <w:lang w:val="vi-VN"/>
              </w:rPr>
              <w:t xml:space="preserve">- Âm thanh: </w:t>
            </w:r>
          </w:p>
          <w:p w:rsidR="002D4CF5" w:rsidRPr="002D4CF5" w:rsidRDefault="002D4CF5" w:rsidP="002D4CF5">
            <w:pPr>
              <w:spacing w:line="360" w:lineRule="auto"/>
              <w:jc w:val="both"/>
              <w:rPr>
                <w:sz w:val="28"/>
                <w:szCs w:val="28"/>
                <w:lang w:val="vi-VN"/>
              </w:rPr>
            </w:pPr>
            <w:r w:rsidRPr="002D4CF5">
              <w:rPr>
                <w:sz w:val="28"/>
                <w:szCs w:val="28"/>
                <w:lang w:val="vi-VN"/>
              </w:rPr>
              <w:t xml:space="preserve">  + Tiếng trống thu không gọi chiều về.</w:t>
            </w:r>
          </w:p>
          <w:p w:rsidR="002D4CF5" w:rsidRPr="002D4CF5" w:rsidRDefault="002D4CF5" w:rsidP="002D4CF5">
            <w:pPr>
              <w:spacing w:line="360" w:lineRule="auto"/>
              <w:jc w:val="both"/>
              <w:rPr>
                <w:sz w:val="28"/>
                <w:szCs w:val="28"/>
                <w:lang w:val="vi-VN"/>
              </w:rPr>
            </w:pPr>
            <w:r w:rsidRPr="002D4CF5">
              <w:rPr>
                <w:sz w:val="28"/>
                <w:szCs w:val="28"/>
                <w:lang w:val="vi-VN"/>
              </w:rPr>
              <w:t xml:space="preserve">  + Tiếng ếch nhái kêu ran ngoài đồng ruộng.</w:t>
            </w:r>
          </w:p>
          <w:p w:rsidR="002D4CF5" w:rsidRPr="002D4CF5" w:rsidRDefault="002D4CF5" w:rsidP="002D4CF5">
            <w:pPr>
              <w:spacing w:line="360" w:lineRule="auto"/>
              <w:jc w:val="both"/>
              <w:rPr>
                <w:sz w:val="28"/>
                <w:szCs w:val="28"/>
                <w:lang w:val="vi-VN"/>
              </w:rPr>
            </w:pPr>
            <w:r w:rsidRPr="002D4CF5">
              <w:rPr>
                <w:sz w:val="28"/>
                <w:szCs w:val="28"/>
                <w:lang w:val="vi-VN"/>
              </w:rPr>
              <w:t xml:space="preserve">  + Tiếng muỗi vo ve.</w:t>
            </w:r>
          </w:p>
          <w:p w:rsidR="002D4CF5" w:rsidRPr="002D4CF5" w:rsidRDefault="002D4CF5" w:rsidP="002D4CF5">
            <w:pPr>
              <w:spacing w:line="360" w:lineRule="auto"/>
              <w:jc w:val="both"/>
              <w:rPr>
                <w:i/>
                <w:sz w:val="28"/>
                <w:szCs w:val="28"/>
                <w:lang w:val="vi-VN"/>
              </w:rPr>
            </w:pPr>
            <w:r w:rsidRPr="002D4CF5">
              <w:rPr>
                <w:i/>
                <w:sz w:val="28"/>
                <w:szCs w:val="28"/>
                <w:lang w:val="vi-VN"/>
              </w:rPr>
              <w:t>(“Tiếng trống thu không ... trên nền trời”)</w:t>
            </w:r>
          </w:p>
          <w:p w:rsidR="002D4CF5" w:rsidRPr="002D4CF5" w:rsidRDefault="002D4CF5" w:rsidP="002D4CF5">
            <w:pPr>
              <w:spacing w:line="360" w:lineRule="auto"/>
              <w:jc w:val="both"/>
              <w:rPr>
                <w:sz w:val="28"/>
                <w:szCs w:val="28"/>
                <w:lang w:val="vi-VN"/>
              </w:rPr>
            </w:pPr>
            <w:r w:rsidRPr="002D4CF5">
              <w:rPr>
                <w:sz w:val="28"/>
                <w:szCs w:val="28"/>
                <w:lang w:val="vi-VN"/>
              </w:rPr>
              <w:t xml:space="preserve">- Hình ảnh, màu sắc: </w:t>
            </w:r>
          </w:p>
          <w:p w:rsidR="002D4CF5" w:rsidRPr="002D4CF5" w:rsidRDefault="002D4CF5" w:rsidP="002D4CF5">
            <w:pPr>
              <w:spacing w:line="360" w:lineRule="auto"/>
              <w:jc w:val="both"/>
              <w:rPr>
                <w:sz w:val="28"/>
                <w:szCs w:val="28"/>
                <w:lang w:val="vi-VN"/>
              </w:rPr>
            </w:pPr>
            <w:r w:rsidRPr="002D4CF5">
              <w:rPr>
                <w:sz w:val="28"/>
                <w:szCs w:val="28"/>
                <w:lang w:val="vi-VN"/>
              </w:rPr>
              <w:t>+ “</w:t>
            </w:r>
            <w:r w:rsidRPr="002D4CF5">
              <w:rPr>
                <w:i/>
                <w:sz w:val="28"/>
                <w:szCs w:val="28"/>
                <w:lang w:val="vi-VN"/>
              </w:rPr>
              <w:t>Phương tây đỏ rực như lửa cháy</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w:t>
            </w:r>
            <w:r w:rsidRPr="002D4CF5">
              <w:rPr>
                <w:i/>
                <w:sz w:val="28"/>
                <w:szCs w:val="28"/>
                <w:lang w:val="vi-VN"/>
              </w:rPr>
              <w:t>Những đám mây ánh hồng như hòn than sắp tàn</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Đường nét: dãy tre làng cắt hình rõ rệt trên nền trời.</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Bức hoạ đồng quê quen thuộc, bình dị, thơ mộng, gợi cảm, mang cốt cách Việt Nam.</w:t>
            </w:r>
          </w:p>
          <w:p w:rsidR="002D4CF5" w:rsidRPr="002D4CF5" w:rsidRDefault="002D4CF5" w:rsidP="002D4CF5">
            <w:pPr>
              <w:spacing w:line="360" w:lineRule="auto"/>
              <w:jc w:val="both"/>
              <w:rPr>
                <w:sz w:val="28"/>
                <w:szCs w:val="28"/>
                <w:lang w:val="vi-VN"/>
              </w:rPr>
            </w:pPr>
            <w:r w:rsidRPr="002D4CF5">
              <w:rPr>
                <w:sz w:val="28"/>
                <w:szCs w:val="28"/>
                <w:lang w:val="vi-VN"/>
              </w:rPr>
              <w:t xml:space="preserve">- Câu văn: dịu êm, nhịp điệu chậm, giàu hình ảnh và nhạc điệu, uyển chuyển, tinh tế </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Người đọc nhìn, nghe, xúc cảm trước một bức tranh quê rất Việt Nam.</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p>
          <w:p w:rsidR="002D4CF5" w:rsidRPr="002D4CF5" w:rsidRDefault="002D4CF5" w:rsidP="002D4CF5">
            <w:pPr>
              <w:spacing w:line="360" w:lineRule="auto"/>
              <w:jc w:val="both"/>
              <w:rPr>
                <w:b/>
                <w:i/>
                <w:sz w:val="28"/>
                <w:szCs w:val="28"/>
                <w:lang w:val="vi-VN"/>
              </w:rPr>
            </w:pPr>
            <w:r w:rsidRPr="002D4CF5">
              <w:rPr>
                <w:b/>
                <w:i/>
                <w:sz w:val="28"/>
                <w:szCs w:val="28"/>
                <w:lang w:val="vi-VN"/>
              </w:rPr>
              <w:t>b. Cảnh chợ tan và những kiếp người nơi phố huyện:</w:t>
            </w:r>
          </w:p>
          <w:p w:rsidR="002D4CF5" w:rsidRPr="002D4CF5" w:rsidRDefault="002D4CF5" w:rsidP="002D4CF5">
            <w:pPr>
              <w:spacing w:line="360" w:lineRule="auto"/>
              <w:jc w:val="both"/>
              <w:rPr>
                <w:sz w:val="28"/>
                <w:szCs w:val="28"/>
                <w:lang w:val="vi-VN"/>
              </w:rPr>
            </w:pPr>
            <w:r w:rsidRPr="002D4CF5">
              <w:rPr>
                <w:sz w:val="28"/>
                <w:szCs w:val="28"/>
                <w:lang w:val="vi-VN"/>
              </w:rPr>
              <w:t>- Cảnh chợ tàn:</w:t>
            </w:r>
          </w:p>
          <w:p w:rsidR="002D4CF5" w:rsidRPr="002D4CF5" w:rsidRDefault="002D4CF5" w:rsidP="002D4CF5">
            <w:pPr>
              <w:spacing w:line="360" w:lineRule="auto"/>
              <w:jc w:val="both"/>
              <w:rPr>
                <w:sz w:val="28"/>
                <w:szCs w:val="28"/>
                <w:lang w:val="vi-VN"/>
              </w:rPr>
            </w:pPr>
            <w:r w:rsidRPr="002D4CF5">
              <w:rPr>
                <w:sz w:val="28"/>
                <w:szCs w:val="28"/>
                <w:lang w:val="vi-VN"/>
              </w:rPr>
              <w:t xml:space="preserve">  + Chợ đã vãn từ lâu, người về hết và tiếng ồn ào cũng mất.</w:t>
            </w:r>
          </w:p>
          <w:p w:rsidR="002D4CF5" w:rsidRPr="002D4CF5" w:rsidRDefault="002D4CF5" w:rsidP="002D4CF5">
            <w:pPr>
              <w:spacing w:line="360" w:lineRule="auto"/>
              <w:jc w:val="both"/>
              <w:rPr>
                <w:sz w:val="28"/>
                <w:szCs w:val="28"/>
                <w:lang w:val="vi-VN"/>
              </w:rPr>
            </w:pPr>
            <w:r w:rsidRPr="002D4CF5">
              <w:rPr>
                <w:sz w:val="28"/>
                <w:szCs w:val="28"/>
                <w:lang w:val="vi-VN"/>
              </w:rPr>
              <w:t xml:space="preserve">  + Chỉ còn rác rưởi, vỏ bưởi, vỏ thị, lá nhãn và lá mía.</w:t>
            </w:r>
          </w:p>
          <w:p w:rsidR="002D4CF5" w:rsidRPr="002D4CF5" w:rsidRDefault="002D4CF5" w:rsidP="002D4CF5">
            <w:pPr>
              <w:spacing w:line="360" w:lineRule="auto"/>
              <w:jc w:val="both"/>
              <w:rPr>
                <w:sz w:val="28"/>
                <w:szCs w:val="28"/>
                <w:lang w:val="vi-VN"/>
              </w:rPr>
            </w:pPr>
            <w:r w:rsidRPr="002D4CF5">
              <w:rPr>
                <w:sz w:val="28"/>
                <w:szCs w:val="28"/>
                <w:lang w:val="vi-VN"/>
              </w:rPr>
              <w:t>- Con người:</w:t>
            </w:r>
          </w:p>
          <w:p w:rsidR="002D4CF5" w:rsidRPr="002D4CF5" w:rsidRDefault="002D4CF5" w:rsidP="002D4CF5">
            <w:pPr>
              <w:spacing w:line="360" w:lineRule="auto"/>
              <w:jc w:val="both"/>
              <w:rPr>
                <w:sz w:val="28"/>
                <w:szCs w:val="28"/>
                <w:lang w:val="vi-VN"/>
              </w:rPr>
            </w:pPr>
            <w:r w:rsidRPr="002D4CF5">
              <w:rPr>
                <w:sz w:val="28"/>
                <w:szCs w:val="28"/>
                <w:lang w:val="vi-VN"/>
              </w:rPr>
              <w:t xml:space="preserve">  + Mấy đứa trẻ con nhà nghèo tìm tòi, nhặt nhanh những thứ còn sót lại ở chợ.</w:t>
            </w:r>
          </w:p>
          <w:p w:rsidR="002D4CF5" w:rsidRPr="002D4CF5" w:rsidRDefault="002D4CF5" w:rsidP="002D4CF5">
            <w:pPr>
              <w:spacing w:line="360" w:lineRule="auto"/>
              <w:jc w:val="both"/>
              <w:rPr>
                <w:sz w:val="28"/>
                <w:szCs w:val="28"/>
                <w:lang w:val="vi-VN"/>
              </w:rPr>
            </w:pPr>
            <w:r w:rsidRPr="002D4CF5">
              <w:rPr>
                <w:sz w:val="28"/>
                <w:szCs w:val="28"/>
                <w:lang w:val="vi-VN"/>
              </w:rPr>
              <w:t xml:space="preserve">  + Mẹ con chị Tí: với cái hàng nước đơn sơ, vắng khách.</w:t>
            </w:r>
          </w:p>
          <w:p w:rsidR="002D4CF5" w:rsidRPr="002D4CF5" w:rsidRDefault="002D4CF5" w:rsidP="002D4CF5">
            <w:pPr>
              <w:spacing w:line="360" w:lineRule="auto"/>
              <w:jc w:val="both"/>
              <w:rPr>
                <w:sz w:val="28"/>
                <w:szCs w:val="28"/>
                <w:lang w:val="vi-VN"/>
              </w:rPr>
            </w:pPr>
            <w:r w:rsidRPr="002D4CF5">
              <w:rPr>
                <w:sz w:val="28"/>
                <w:szCs w:val="28"/>
                <w:lang w:val="vi-VN"/>
              </w:rPr>
              <w:t xml:space="preserve">  + Bà cụ Thi: hơi điên đến mua rượu lúc đêm tối rồi đi lần vào bóng tối.</w:t>
            </w:r>
          </w:p>
          <w:p w:rsidR="002D4CF5" w:rsidRPr="002D4CF5" w:rsidRDefault="002D4CF5" w:rsidP="002D4CF5">
            <w:pPr>
              <w:spacing w:line="360" w:lineRule="auto"/>
              <w:jc w:val="both"/>
              <w:rPr>
                <w:sz w:val="28"/>
                <w:szCs w:val="28"/>
                <w:lang w:val="vi-VN"/>
              </w:rPr>
            </w:pPr>
            <w:r w:rsidRPr="002D4CF5">
              <w:rPr>
                <w:sz w:val="28"/>
                <w:szCs w:val="28"/>
                <w:lang w:val="vi-VN"/>
              </w:rPr>
              <w:t xml:space="preserve">  + Bác Siêu với gánh hàng phở - một thứ quà xa xỉ.</w:t>
            </w:r>
          </w:p>
          <w:p w:rsidR="002D4CF5" w:rsidRPr="002D4CF5" w:rsidRDefault="002D4CF5" w:rsidP="002D4CF5">
            <w:pPr>
              <w:spacing w:line="360" w:lineRule="auto"/>
              <w:jc w:val="both"/>
              <w:rPr>
                <w:sz w:val="28"/>
                <w:szCs w:val="28"/>
                <w:lang w:val="vi-VN"/>
              </w:rPr>
            </w:pPr>
            <w:r w:rsidRPr="002D4CF5">
              <w:rPr>
                <w:sz w:val="28"/>
                <w:szCs w:val="28"/>
                <w:lang w:val="vi-VN"/>
              </w:rPr>
              <w:t xml:space="preserve">  + Gia đình bác xẩm mù sống bằng lời ca tiếng đàn và lòng hảo tâm của khách qua đường.   </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Cảnh chợ tàn và những kiếp người tàn tạ: sự tàn lụi, sự nghèo đói, tiêu điều của phố huyện nghèo.</w:t>
            </w:r>
          </w:p>
          <w:p w:rsidR="002D4CF5" w:rsidRPr="002D4CF5" w:rsidRDefault="002D4CF5" w:rsidP="002D4CF5">
            <w:pPr>
              <w:spacing w:line="360" w:lineRule="auto"/>
              <w:jc w:val="both"/>
              <w:rPr>
                <w:b/>
                <w:i/>
                <w:sz w:val="28"/>
                <w:szCs w:val="28"/>
                <w:lang w:val="vi-VN"/>
              </w:rPr>
            </w:pPr>
            <w:r w:rsidRPr="002D4CF5">
              <w:rPr>
                <w:b/>
                <w:i/>
                <w:sz w:val="28"/>
                <w:szCs w:val="28"/>
                <w:lang w:val="vi-VN"/>
              </w:rPr>
              <w:t>d. Tâm trạng của Liên:</w:t>
            </w:r>
          </w:p>
          <w:p w:rsidR="002D4CF5" w:rsidRPr="002D4CF5" w:rsidRDefault="002D4CF5" w:rsidP="002D4CF5">
            <w:pPr>
              <w:spacing w:line="360" w:lineRule="auto"/>
              <w:jc w:val="both"/>
              <w:rPr>
                <w:i/>
                <w:sz w:val="28"/>
                <w:szCs w:val="28"/>
                <w:lang w:val="vi-VN"/>
              </w:rPr>
            </w:pPr>
            <w:r w:rsidRPr="002D4CF5">
              <w:rPr>
                <w:sz w:val="28"/>
                <w:szCs w:val="28"/>
                <w:lang w:val="vi-VN"/>
              </w:rPr>
              <w:t xml:space="preserve">- Cảm nhận rất rõ: </w:t>
            </w:r>
            <w:r w:rsidRPr="002D4CF5">
              <w:rPr>
                <w:i/>
                <w:sz w:val="28"/>
                <w:szCs w:val="28"/>
                <w:lang w:val="vi-VN"/>
              </w:rPr>
              <w:t>“mùi riêng của đất, của quê hương này”.</w:t>
            </w:r>
          </w:p>
          <w:p w:rsidR="002D4CF5" w:rsidRPr="002D4CF5" w:rsidRDefault="002D4CF5" w:rsidP="002D4CF5">
            <w:pPr>
              <w:spacing w:line="360" w:lineRule="auto"/>
              <w:jc w:val="both"/>
              <w:rPr>
                <w:sz w:val="28"/>
                <w:szCs w:val="28"/>
                <w:lang w:val="vi-VN"/>
              </w:rPr>
            </w:pPr>
            <w:r w:rsidRPr="002D4CF5">
              <w:rPr>
                <w:sz w:val="28"/>
                <w:szCs w:val="28"/>
                <w:lang w:val="vi-VN"/>
              </w:rPr>
              <w:t>- Cảnh ngày tàn và những kiếp người tàn tạ: gợi cho Liên nỗi buồn thậm thía</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Động lòng thương những đứa trẻ nhà nghèo nhưng chính chị cũng không có tiền mà cho chúng.</w:t>
            </w:r>
          </w:p>
          <w:p w:rsidR="002D4CF5" w:rsidRPr="002D4CF5" w:rsidRDefault="002D4CF5" w:rsidP="002D4CF5">
            <w:pPr>
              <w:spacing w:line="360" w:lineRule="auto"/>
              <w:jc w:val="both"/>
              <w:rPr>
                <w:sz w:val="28"/>
                <w:szCs w:val="28"/>
                <w:lang w:val="vi-VN"/>
              </w:rPr>
            </w:pPr>
            <w:r w:rsidRPr="002D4CF5">
              <w:rPr>
                <w:sz w:val="28"/>
                <w:szCs w:val="28"/>
                <w:lang w:val="vi-VN"/>
              </w:rPr>
              <w:t>- Xót thương mẹ con chị Tí: ngày mò cua bắt tép, tối dọn cái hàng nước chè tươi chả kiếm được bao nhiêu.</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Liên là một cô bé có tâm hồn nhạy cảm, tinh tế, có lòng trắc ẩn, yêu thương con người.</w:t>
            </w:r>
          </w:p>
          <w:p w:rsidR="002D4CF5" w:rsidRPr="002D4CF5" w:rsidRDefault="002D4CF5" w:rsidP="002D4CF5">
            <w:pPr>
              <w:spacing w:line="360" w:lineRule="auto"/>
              <w:jc w:val="both"/>
              <w:rPr>
                <w:sz w:val="28"/>
                <w:szCs w:val="28"/>
                <w:lang w:val="vi-VN"/>
              </w:rPr>
            </w:pPr>
            <w:r w:rsidRPr="002D4CF5">
              <w:rPr>
                <w:sz w:val="28"/>
                <w:szCs w:val="28"/>
                <w:lang w:val="vi-VN"/>
              </w:rPr>
              <w:t xml:space="preserve">  -  Liên là nhân vật Thạch Lam sáng tạo để kín đáo bày tỏ tình cảm của mình:</w:t>
            </w:r>
          </w:p>
          <w:p w:rsidR="002D4CF5" w:rsidRPr="002D4CF5" w:rsidRDefault="002D4CF5" w:rsidP="002D4CF5">
            <w:pPr>
              <w:spacing w:line="360" w:lineRule="auto"/>
              <w:jc w:val="both"/>
              <w:rPr>
                <w:sz w:val="28"/>
                <w:szCs w:val="28"/>
                <w:lang w:val="vi-VN"/>
              </w:rPr>
            </w:pPr>
            <w:r w:rsidRPr="002D4CF5">
              <w:rPr>
                <w:sz w:val="28"/>
                <w:szCs w:val="28"/>
                <w:lang w:val="vi-VN"/>
              </w:rPr>
              <w:t xml:space="preserve">  + Yêu mến, gắn bó với thiên nhiên đất nước.</w:t>
            </w:r>
          </w:p>
          <w:p w:rsidR="002D4CF5" w:rsidRPr="002D4CF5" w:rsidRDefault="002D4CF5" w:rsidP="002D4CF5">
            <w:pPr>
              <w:spacing w:line="360" w:lineRule="auto"/>
              <w:ind w:firstLine="120"/>
              <w:jc w:val="both"/>
              <w:rPr>
                <w:sz w:val="28"/>
                <w:szCs w:val="28"/>
                <w:lang w:val="vi-VN"/>
              </w:rPr>
            </w:pPr>
            <w:r w:rsidRPr="002D4CF5">
              <w:rPr>
                <w:sz w:val="28"/>
                <w:szCs w:val="28"/>
                <w:lang w:val="vi-VN"/>
              </w:rPr>
              <w:t>+ Xót thương đối với những kiếp người nghèo khổ.</w:t>
            </w:r>
          </w:p>
          <w:p w:rsidR="002D4CF5" w:rsidRPr="002D4CF5" w:rsidRDefault="002D4CF5" w:rsidP="002D4CF5">
            <w:pPr>
              <w:spacing w:line="360" w:lineRule="auto"/>
              <w:ind w:firstLine="120"/>
              <w:jc w:val="both"/>
              <w:rPr>
                <w:sz w:val="28"/>
                <w:szCs w:val="28"/>
                <w:lang w:val="vi-VN"/>
              </w:rPr>
            </w:pPr>
          </w:p>
          <w:p w:rsidR="002D4CF5" w:rsidRPr="002D4CF5" w:rsidRDefault="002D4CF5" w:rsidP="002D4CF5">
            <w:pPr>
              <w:spacing w:line="360" w:lineRule="auto"/>
              <w:ind w:firstLine="120"/>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2. Bức tranh phố huyện lúc đêm khuya:</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w:t>
            </w:r>
          </w:p>
          <w:p w:rsidR="002D4CF5" w:rsidRPr="002D4CF5" w:rsidRDefault="002D4CF5" w:rsidP="002D4CF5">
            <w:pPr>
              <w:spacing w:line="360" w:lineRule="auto"/>
              <w:jc w:val="both"/>
              <w:rPr>
                <w:sz w:val="28"/>
                <w:szCs w:val="28"/>
                <w:lang w:val="vi-VN"/>
              </w:rPr>
            </w:pPr>
            <w:r w:rsidRPr="002D4CF5">
              <w:rPr>
                <w:b/>
                <w:sz w:val="28"/>
                <w:szCs w:val="28"/>
                <w:lang w:val="vi-VN"/>
              </w:rPr>
              <w:t xml:space="preserve"> </w:t>
            </w:r>
            <w:r w:rsidRPr="002D4CF5">
              <w:rPr>
                <w:b/>
                <w:i/>
                <w:sz w:val="28"/>
                <w:szCs w:val="28"/>
                <w:lang w:val="vi-VN"/>
              </w:rPr>
              <w:t>a. Hình ảnh của “bóng tối” và “ánh sáng”:</w:t>
            </w:r>
            <w:r w:rsidRPr="002D4CF5">
              <w:rPr>
                <w:b/>
                <w:i/>
                <w:sz w:val="28"/>
                <w:szCs w:val="28"/>
                <w:lang w:val="vi-VN"/>
              </w:rPr>
              <w:br/>
            </w:r>
            <w:r w:rsidRPr="002D4CF5">
              <w:rPr>
                <w:sz w:val="28"/>
                <w:szCs w:val="28"/>
                <w:lang w:val="vi-VN"/>
              </w:rPr>
              <w:t xml:space="preserve">- Phố huyện về đêm ngập chìm trong bóng tối: </w:t>
            </w:r>
            <w:r w:rsidRPr="002D4CF5">
              <w:rPr>
                <w:sz w:val="28"/>
                <w:szCs w:val="28"/>
                <w:lang w:val="vi-VN"/>
              </w:rPr>
              <w:br/>
              <w:t xml:space="preserve"> + “</w:t>
            </w:r>
            <w:r w:rsidRPr="002D4CF5">
              <w:rPr>
                <w:i/>
                <w:sz w:val="28"/>
                <w:szCs w:val="28"/>
                <w:lang w:val="vi-VN"/>
              </w:rPr>
              <w:t>Đường phố và các ngõ con dần dần chứa đầy bóng tối</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vi-VN"/>
              </w:rPr>
              <w:t xml:space="preserve"> + “</w:t>
            </w:r>
            <w:r w:rsidRPr="002D4CF5">
              <w:rPr>
                <w:i/>
                <w:sz w:val="28"/>
                <w:szCs w:val="28"/>
                <w:lang w:val="vi-VN"/>
              </w:rPr>
              <w:t>Tối hết con đường thẳm thẳm ra sông, con đường qua chợ về nhà, các ngõ vào làng càng sẫm đen hơn</w:t>
            </w:r>
            <w:r w:rsidRPr="002D4CF5">
              <w:rPr>
                <w:b/>
                <w:i/>
                <w:sz w:val="28"/>
                <w:szCs w:val="28"/>
                <w:lang w:val="vi-VN"/>
              </w:rPr>
              <w:t xml:space="preserve"> </w:t>
            </w:r>
            <w:r w:rsidRPr="002D4CF5">
              <w:rPr>
                <w:i/>
                <w:sz w:val="28"/>
                <w:szCs w:val="28"/>
                <w:lang w:val="vi-VN"/>
              </w:rPr>
              <w:t>nữ</w:t>
            </w:r>
            <w:r w:rsidRPr="002D4CF5">
              <w:rPr>
                <w:sz w:val="28"/>
                <w:szCs w:val="28"/>
                <w:lang w:val="vi-VN"/>
              </w:rPr>
              <w:t>a”.</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Bóng tối xâm nhập, bám sát mọi sinh hoạt của những con người nơi phố huyện.</w:t>
            </w:r>
          </w:p>
          <w:p w:rsidR="002D4CF5" w:rsidRPr="002D4CF5" w:rsidRDefault="002D4CF5" w:rsidP="002D4CF5">
            <w:pPr>
              <w:spacing w:line="360" w:lineRule="auto"/>
              <w:jc w:val="both"/>
              <w:rPr>
                <w:sz w:val="28"/>
                <w:szCs w:val="28"/>
                <w:lang w:val="vi-VN"/>
              </w:rPr>
            </w:pPr>
            <w:r w:rsidRPr="002D4CF5">
              <w:rPr>
                <w:sz w:val="28"/>
                <w:szCs w:val="28"/>
                <w:lang w:val="vi-VN"/>
              </w:rPr>
              <w:t>- Ánh sáng của sự sống hiếm hoi, bé nhỏ.</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Đó là thứ ánh sáng yếu ớt, le lói như những kiếp người nghèo khổ nơi phố huyện.</w:t>
            </w:r>
          </w:p>
          <w:p w:rsidR="002D4CF5" w:rsidRPr="002D4CF5" w:rsidRDefault="002D4CF5" w:rsidP="002D4CF5">
            <w:pPr>
              <w:spacing w:line="360" w:lineRule="auto"/>
              <w:jc w:val="both"/>
              <w:rPr>
                <w:sz w:val="28"/>
                <w:szCs w:val="28"/>
                <w:lang w:val="vi-VN"/>
              </w:rPr>
            </w:pPr>
            <w:r w:rsidRPr="002D4CF5">
              <w:rPr>
                <w:sz w:val="28"/>
                <w:szCs w:val="28"/>
                <w:lang w:val="vi-VN"/>
              </w:rPr>
              <w:t>- Ánh sáng và bóng tối tương phản nhau</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lang w:val="nl-NL"/>
              </w:rPr>
              <w:sym w:font="Wingdings" w:char="F0E0"/>
            </w:r>
            <w:r w:rsidRPr="002D4CF5">
              <w:rPr>
                <w:sz w:val="28"/>
                <w:szCs w:val="28"/>
                <w:lang w:val="vi-VN"/>
              </w:rPr>
              <w:t xml:space="preserve"> Biểu trưng cho những kiếp người nhỏ bé sống leo lét, tàn lụi trong đêm tối mênh mông của xã hội cũ.</w:t>
            </w:r>
          </w:p>
          <w:p w:rsidR="002D4CF5" w:rsidRPr="002D4CF5" w:rsidRDefault="002D4CF5" w:rsidP="002D4CF5">
            <w:pPr>
              <w:spacing w:line="360" w:lineRule="auto"/>
              <w:jc w:val="both"/>
              <w:rPr>
                <w:b/>
                <w:i/>
                <w:sz w:val="28"/>
                <w:szCs w:val="28"/>
                <w:lang w:val="vi-VN"/>
              </w:rPr>
            </w:pPr>
            <w:r w:rsidRPr="002D4CF5">
              <w:rPr>
                <w:b/>
                <w:i/>
                <w:sz w:val="28"/>
                <w:szCs w:val="28"/>
                <w:lang w:val="vi-VN"/>
              </w:rPr>
              <w:t>b. Đời sống của những kiếp người nghèo khổ trong bóng tối:</w:t>
            </w:r>
          </w:p>
          <w:p w:rsidR="002D4CF5" w:rsidRPr="002D4CF5" w:rsidRDefault="002D4CF5" w:rsidP="002D4CF5">
            <w:pPr>
              <w:spacing w:line="360" w:lineRule="auto"/>
              <w:jc w:val="both"/>
              <w:rPr>
                <w:sz w:val="28"/>
                <w:szCs w:val="28"/>
                <w:lang w:val="vi-VN"/>
              </w:rPr>
            </w:pPr>
            <w:r w:rsidRPr="002D4CF5">
              <w:rPr>
                <w:sz w:val="28"/>
                <w:szCs w:val="28"/>
                <w:lang w:val="vi-VN"/>
              </w:rPr>
              <w:t xml:space="preserve">- Vẫn những động tác quen thuộc: </w:t>
            </w:r>
          </w:p>
          <w:p w:rsidR="002D4CF5" w:rsidRPr="002D4CF5" w:rsidRDefault="002D4CF5" w:rsidP="002D4CF5">
            <w:pPr>
              <w:spacing w:line="360" w:lineRule="auto"/>
              <w:jc w:val="both"/>
              <w:rPr>
                <w:sz w:val="28"/>
                <w:szCs w:val="28"/>
                <w:lang w:val="vi-VN"/>
              </w:rPr>
            </w:pPr>
            <w:r w:rsidRPr="002D4CF5">
              <w:rPr>
                <w:sz w:val="28"/>
                <w:szCs w:val="28"/>
                <w:lang w:val="vi-VN"/>
              </w:rPr>
              <w:t xml:space="preserve"> + Chị Tí dọn hàng nước</w:t>
            </w:r>
          </w:p>
          <w:p w:rsidR="002D4CF5" w:rsidRPr="002D4CF5" w:rsidRDefault="002D4CF5" w:rsidP="002D4CF5">
            <w:pPr>
              <w:spacing w:line="360" w:lineRule="auto"/>
              <w:jc w:val="both"/>
              <w:rPr>
                <w:sz w:val="28"/>
                <w:szCs w:val="28"/>
                <w:lang w:val="vi-VN"/>
              </w:rPr>
            </w:pPr>
            <w:r w:rsidRPr="002D4CF5">
              <w:rPr>
                <w:sz w:val="28"/>
                <w:szCs w:val="28"/>
                <w:lang w:val="vi-VN"/>
              </w:rPr>
              <w:t xml:space="preserve"> + Bác Siêu hàng phở thổi lửa.</w:t>
            </w:r>
          </w:p>
          <w:p w:rsidR="002D4CF5" w:rsidRPr="002D4CF5" w:rsidRDefault="002D4CF5" w:rsidP="002D4CF5">
            <w:pPr>
              <w:spacing w:line="360" w:lineRule="auto"/>
              <w:jc w:val="both"/>
              <w:rPr>
                <w:sz w:val="28"/>
                <w:szCs w:val="28"/>
                <w:lang w:val="vi-VN"/>
              </w:rPr>
            </w:pPr>
            <w:r w:rsidRPr="002D4CF5">
              <w:rPr>
                <w:sz w:val="28"/>
                <w:szCs w:val="28"/>
                <w:lang w:val="vi-VN"/>
              </w:rPr>
              <w:t xml:space="preserve"> + Gia đình Xẩm “</w:t>
            </w:r>
            <w:r w:rsidRPr="002D4CF5">
              <w:rPr>
                <w:i/>
                <w:sz w:val="28"/>
                <w:szCs w:val="28"/>
                <w:lang w:val="vi-VN"/>
              </w:rPr>
              <w:t>ngồi trên manh chiếu rách, cái thau sắt để trước mặt</w:t>
            </w:r>
            <w:r w:rsidRPr="002D4CF5">
              <w:rPr>
                <w:sz w:val="28"/>
                <w:szCs w:val="28"/>
                <w:lang w:val="vi-VN"/>
              </w:rPr>
              <w:t>”, “</w:t>
            </w:r>
            <w:r w:rsidRPr="002D4CF5">
              <w:rPr>
                <w:i/>
                <w:sz w:val="28"/>
                <w:szCs w:val="28"/>
                <w:lang w:val="vi-VN"/>
              </w:rPr>
              <w:t>Góp chuyện bằng mấy tiếng đàn bầu bật trong im lặng</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vi-VN"/>
              </w:rPr>
              <w:t xml:space="preserve"> + Liên, An trông coi cửa hàng tạp hoá nhỏ xíu.</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Sống quẩn quanh, đơn điệu không lối thoát.</w:t>
            </w:r>
          </w:p>
          <w:p w:rsidR="002D4CF5" w:rsidRPr="002D4CF5" w:rsidRDefault="002D4CF5" w:rsidP="002D4CF5">
            <w:pPr>
              <w:spacing w:line="360" w:lineRule="auto"/>
              <w:jc w:val="both"/>
              <w:rPr>
                <w:sz w:val="28"/>
                <w:szCs w:val="28"/>
                <w:lang w:val="vi-VN"/>
              </w:rPr>
            </w:pPr>
            <w:r w:rsidRPr="002D4CF5">
              <w:rPr>
                <w:sz w:val="28"/>
                <w:szCs w:val="28"/>
                <w:lang w:val="vi-VN"/>
              </w:rPr>
              <w:t>- Vẫn suy nghĩ và mong đợi như mọi ngày: Mong những người phu gạo, phu xe, mấy chú lính lệ vào hàng uống bát che tươi  và hút điếu thuốc lào.</w:t>
            </w:r>
          </w:p>
          <w:p w:rsidR="002D4CF5" w:rsidRPr="002D4CF5" w:rsidRDefault="002D4CF5" w:rsidP="002D4CF5">
            <w:pPr>
              <w:spacing w:line="360" w:lineRule="auto"/>
              <w:jc w:val="both"/>
              <w:rPr>
                <w:sz w:val="28"/>
                <w:szCs w:val="28"/>
                <w:lang w:val="vi-VN"/>
              </w:rPr>
            </w:pPr>
            <w:r w:rsidRPr="002D4CF5">
              <w:rPr>
                <w:sz w:val="28"/>
                <w:szCs w:val="28"/>
                <w:lang w:val="vi-VN"/>
              </w:rPr>
              <w:t>- Vẫn mơ ước: “</w:t>
            </w:r>
            <w:r w:rsidRPr="002D4CF5">
              <w:rPr>
                <w:i/>
                <w:sz w:val="28"/>
                <w:szCs w:val="28"/>
                <w:lang w:val="vi-VN"/>
              </w:rPr>
              <w:t>chừng ấy người trong bóng tối dang mong đợi một cái gì tươi sáng cho cuộc sống  nghèo khổ hàng ngày của họ</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Ước mơ mơ hồ: tình cảnh tội nghiệp của những người sống mà không biết số phận mình sẽ ra sao. </w:t>
            </w:r>
          </w:p>
          <w:p w:rsidR="002D4CF5" w:rsidRPr="002D4CF5" w:rsidRDefault="002D4CF5" w:rsidP="002D4CF5">
            <w:pPr>
              <w:spacing w:line="360" w:lineRule="auto"/>
              <w:jc w:val="both"/>
              <w:rPr>
                <w:sz w:val="28"/>
                <w:szCs w:val="28"/>
                <w:lang w:val="vi-VN"/>
              </w:rPr>
            </w:pPr>
            <w:r w:rsidRPr="002D4CF5">
              <w:rPr>
                <w:sz w:val="28"/>
                <w:szCs w:val="28"/>
                <w:lang w:val="nl-NL"/>
              </w:rPr>
              <w:sym w:font="Wingdings 3" w:char="F05B"/>
            </w:r>
            <w:r w:rsidRPr="002D4CF5">
              <w:rPr>
                <w:sz w:val="28"/>
                <w:szCs w:val="28"/>
                <w:lang w:val="vi-VN"/>
              </w:rPr>
              <w:t xml:space="preserve"> Giọng văn: chậm buồn, tha thiết thể hiện niềm cảm thương của Thạch Lam với những người nghèo khổ.</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i/>
                <w:sz w:val="28"/>
                <w:szCs w:val="28"/>
                <w:lang w:val="vi-VN"/>
              </w:rPr>
            </w:pPr>
            <w:r w:rsidRPr="002D4CF5">
              <w:rPr>
                <w:b/>
                <w:i/>
                <w:sz w:val="28"/>
                <w:szCs w:val="28"/>
                <w:lang w:val="vi-VN"/>
              </w:rPr>
              <w:t>3. Hình ảnh chuyến tàu và tâm trạng chờ mong chuyến tàu đêm của Liên và An:</w:t>
            </w:r>
          </w:p>
          <w:p w:rsidR="002D4CF5" w:rsidRPr="002D4CF5" w:rsidRDefault="002D4CF5" w:rsidP="002D4CF5">
            <w:pPr>
              <w:spacing w:line="360" w:lineRule="auto"/>
              <w:jc w:val="both"/>
              <w:rPr>
                <w:sz w:val="28"/>
                <w:szCs w:val="28"/>
                <w:lang w:val="vi-VN"/>
              </w:rPr>
            </w:pPr>
            <w:r w:rsidRPr="002D4CF5">
              <w:rPr>
                <w:sz w:val="28"/>
                <w:szCs w:val="28"/>
                <w:lang w:val="vi-VN"/>
              </w:rPr>
              <w:t>- Lí do:</w:t>
            </w:r>
          </w:p>
          <w:p w:rsidR="002D4CF5" w:rsidRPr="002D4CF5" w:rsidRDefault="002D4CF5" w:rsidP="002D4CF5">
            <w:pPr>
              <w:spacing w:line="360" w:lineRule="auto"/>
              <w:jc w:val="both"/>
              <w:rPr>
                <w:sz w:val="28"/>
                <w:szCs w:val="28"/>
                <w:lang w:val="vi-VN"/>
              </w:rPr>
            </w:pPr>
            <w:r w:rsidRPr="002D4CF5">
              <w:rPr>
                <w:sz w:val="28"/>
                <w:szCs w:val="28"/>
                <w:lang w:val="vi-VN"/>
              </w:rPr>
              <w:t>+ Để bán hàng (theo lời mẹ dặn).</w:t>
            </w:r>
          </w:p>
          <w:p w:rsidR="002D4CF5" w:rsidRPr="002D4CF5" w:rsidRDefault="002D4CF5" w:rsidP="002D4CF5">
            <w:pPr>
              <w:spacing w:line="360" w:lineRule="auto"/>
              <w:jc w:val="both"/>
              <w:rPr>
                <w:sz w:val="28"/>
                <w:szCs w:val="28"/>
                <w:lang w:val="vi-VN"/>
              </w:rPr>
            </w:pPr>
            <w:r w:rsidRPr="002D4CF5">
              <w:rPr>
                <w:sz w:val="28"/>
                <w:szCs w:val="28"/>
                <w:lang w:val="vi-VN"/>
              </w:rPr>
              <w:t xml:space="preserve"> + Để được nhìn chuyến tàu đêm đi qua – hoạt động cuối cùng của đêm khuya.</w:t>
            </w:r>
          </w:p>
          <w:p w:rsidR="002D4CF5" w:rsidRPr="002D4CF5" w:rsidRDefault="002D4CF5" w:rsidP="002D4CF5">
            <w:pPr>
              <w:spacing w:line="360" w:lineRule="auto"/>
              <w:jc w:val="both"/>
              <w:rPr>
                <w:sz w:val="28"/>
                <w:szCs w:val="28"/>
                <w:lang w:val="vi-VN"/>
              </w:rPr>
            </w:pPr>
            <w:r w:rsidRPr="002D4CF5">
              <w:rPr>
                <w:sz w:val="28"/>
                <w:szCs w:val="28"/>
                <w:lang w:val="vi-VN"/>
              </w:rPr>
              <w:t xml:space="preserve"> -  Hình ảnh đoàn tàu: </w:t>
            </w:r>
          </w:p>
          <w:p w:rsidR="002D4CF5" w:rsidRPr="002D4CF5" w:rsidRDefault="002D4CF5" w:rsidP="002D4CF5">
            <w:pPr>
              <w:spacing w:line="360" w:lineRule="auto"/>
              <w:jc w:val="both"/>
              <w:rPr>
                <w:sz w:val="28"/>
                <w:szCs w:val="28"/>
                <w:lang w:val="vi-VN"/>
              </w:rPr>
            </w:pPr>
            <w:r w:rsidRPr="002D4CF5">
              <w:rPr>
                <w:sz w:val="28"/>
                <w:szCs w:val="28"/>
                <w:lang w:val="vi-VN"/>
              </w:rPr>
              <w:t>+ Âm thanh : sôi động</w:t>
            </w:r>
          </w:p>
          <w:p w:rsidR="002D4CF5" w:rsidRPr="002D4CF5" w:rsidRDefault="002D4CF5" w:rsidP="002D4CF5">
            <w:pPr>
              <w:spacing w:line="360" w:lineRule="auto"/>
              <w:jc w:val="both"/>
              <w:rPr>
                <w:sz w:val="28"/>
                <w:szCs w:val="28"/>
                <w:lang w:val="vi-VN"/>
              </w:rPr>
            </w:pPr>
            <w:r w:rsidRPr="002D4CF5">
              <w:rPr>
                <w:sz w:val="28"/>
                <w:szCs w:val="28"/>
                <w:lang w:val="vi-VN"/>
              </w:rPr>
              <w:t xml:space="preserve"> + Ánh sáng : rực rỡ</w:t>
            </w:r>
          </w:p>
          <w:p w:rsidR="002D4CF5" w:rsidRPr="002D4CF5" w:rsidRDefault="002D4CF5" w:rsidP="002D4CF5">
            <w:pPr>
              <w:spacing w:line="360" w:lineRule="auto"/>
              <w:jc w:val="both"/>
              <w:rPr>
                <w:b/>
                <w:i/>
                <w:sz w:val="28"/>
                <w:szCs w:val="28"/>
                <w:lang w:val="vi-VN"/>
              </w:rPr>
            </w:pPr>
            <w:r w:rsidRPr="002D4CF5">
              <w:rPr>
                <w:sz w:val="28"/>
                <w:szCs w:val="28"/>
                <w:lang w:val="vi-VN"/>
              </w:rPr>
              <w:t xml:space="preserve">-&gt; </w:t>
            </w:r>
            <w:r w:rsidRPr="002D4CF5">
              <w:rPr>
                <w:b/>
                <w:i/>
                <w:sz w:val="28"/>
                <w:szCs w:val="28"/>
                <w:lang w:val="vi-VN"/>
              </w:rPr>
              <w:t>Con tàu như đã đem một chút thế giới khác đi qua.</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 Tâm trạng: </w:t>
            </w:r>
          </w:p>
          <w:p w:rsidR="002D4CF5" w:rsidRPr="002D4CF5" w:rsidRDefault="002D4CF5" w:rsidP="002D4CF5">
            <w:pPr>
              <w:spacing w:line="360" w:lineRule="auto"/>
              <w:jc w:val="both"/>
              <w:rPr>
                <w:sz w:val="28"/>
                <w:szCs w:val="28"/>
                <w:lang w:val="vi-VN"/>
              </w:rPr>
            </w:pPr>
            <w:r w:rsidRPr="002D4CF5">
              <w:rPr>
                <w:sz w:val="28"/>
                <w:szCs w:val="28"/>
                <w:lang w:val="vi-VN"/>
              </w:rPr>
              <w:t xml:space="preserve"> + Trước khi tàu đến: hồi hộp, náo nức.</w:t>
            </w:r>
          </w:p>
          <w:p w:rsidR="002D4CF5" w:rsidRPr="002D4CF5" w:rsidRDefault="002D4CF5" w:rsidP="002D4CF5">
            <w:pPr>
              <w:spacing w:line="360" w:lineRule="auto"/>
              <w:jc w:val="both"/>
              <w:rPr>
                <w:sz w:val="28"/>
                <w:szCs w:val="28"/>
                <w:lang w:val="vi-VN"/>
              </w:rPr>
            </w:pPr>
            <w:r w:rsidRPr="002D4CF5">
              <w:rPr>
                <w:sz w:val="28"/>
                <w:szCs w:val="28"/>
                <w:lang w:val="vi-VN"/>
              </w:rPr>
              <w:t xml:space="preserve">  + Khi tàu đến: vui sướng, hạnh phúc, mơ mộng.</w:t>
            </w:r>
          </w:p>
          <w:p w:rsidR="002D4CF5" w:rsidRPr="002D4CF5" w:rsidRDefault="002D4CF5" w:rsidP="002D4CF5">
            <w:pPr>
              <w:spacing w:line="360" w:lineRule="auto"/>
              <w:jc w:val="both"/>
              <w:rPr>
                <w:sz w:val="28"/>
                <w:szCs w:val="28"/>
                <w:lang w:val="vi-VN"/>
              </w:rPr>
            </w:pPr>
            <w:r w:rsidRPr="002D4CF5">
              <w:rPr>
                <w:sz w:val="28"/>
                <w:szCs w:val="28"/>
                <w:lang w:val="vi-VN"/>
              </w:rPr>
              <w:t xml:space="preserve">   + Khi tàu qua: bâng khuâng, luyến tiếc.</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 Ý nghĩa biểu tượng của hình ảnh con tàu:</w:t>
            </w:r>
          </w:p>
          <w:p w:rsidR="002D4CF5" w:rsidRPr="002D4CF5" w:rsidRDefault="002D4CF5" w:rsidP="002D4CF5">
            <w:pPr>
              <w:spacing w:line="360" w:lineRule="auto"/>
              <w:jc w:val="both"/>
              <w:rPr>
                <w:sz w:val="28"/>
                <w:szCs w:val="28"/>
                <w:lang w:val="vi-VN"/>
              </w:rPr>
            </w:pPr>
            <w:r w:rsidRPr="002D4CF5">
              <w:rPr>
                <w:sz w:val="28"/>
                <w:szCs w:val="28"/>
                <w:lang w:val="vi-VN"/>
              </w:rPr>
              <w:t>- Biểu tượng của một thế giới đáng sống: sự giàu sang và rực rỡ ánh sáng, nó đối lập với cuộc sống mỏi mòn, nghèo khổ, tối tăm của người dân phố huyện.</w:t>
            </w:r>
          </w:p>
          <w:p w:rsidR="002D4CF5" w:rsidRPr="002D4CF5" w:rsidRDefault="002D4CF5" w:rsidP="002D4CF5">
            <w:pPr>
              <w:spacing w:line="360" w:lineRule="auto"/>
              <w:jc w:val="both"/>
              <w:rPr>
                <w:sz w:val="28"/>
                <w:szCs w:val="28"/>
                <w:lang w:val="vi-VN"/>
              </w:rPr>
            </w:pPr>
            <w:r w:rsidRPr="002D4CF5">
              <w:rPr>
                <w:sz w:val="28"/>
                <w:szCs w:val="28"/>
                <w:lang w:val="vi-VN"/>
              </w:rPr>
              <w:t>- Hình ảnh của Hà Nội, của hạnh phúc, của những kí ức tuổi thơ êm đềm.</w:t>
            </w:r>
          </w:p>
          <w:p w:rsidR="002D4CF5" w:rsidRPr="002D4CF5" w:rsidRDefault="002D4CF5" w:rsidP="002D4CF5">
            <w:pPr>
              <w:spacing w:line="360" w:lineRule="auto"/>
              <w:jc w:val="both"/>
              <w:rPr>
                <w:sz w:val="28"/>
                <w:szCs w:val="28"/>
                <w:lang w:val="vi-VN"/>
              </w:rPr>
            </w:pPr>
            <w:r w:rsidRPr="002D4CF5">
              <w:rPr>
                <w:sz w:val="28"/>
                <w:szCs w:val="28"/>
                <w:lang w:val="vi-VN"/>
              </w:rPr>
              <w:t>- Là khát vọng vươn ra ánh sáng, vượt qua cuộc sống tù túng, quẩn quanh, không cam chịu cuộc sống tầm thường, nhạt nhẽo  đang vây quanh.</w:t>
            </w:r>
          </w:p>
          <w:p w:rsidR="002D4CF5" w:rsidRPr="002D4CF5" w:rsidRDefault="002D4CF5" w:rsidP="002D4CF5">
            <w:pPr>
              <w:spacing w:line="360" w:lineRule="auto"/>
              <w:jc w:val="both"/>
              <w:rPr>
                <w:b/>
                <w:sz w:val="28"/>
                <w:szCs w:val="28"/>
                <w:lang w:val="vi-VN"/>
              </w:rPr>
            </w:pPr>
            <w:r w:rsidRPr="002D4CF5">
              <w:rPr>
                <w:b/>
                <w:sz w:val="28"/>
                <w:szCs w:val="28"/>
                <w:lang w:val="vi-VN"/>
              </w:rPr>
              <w:t>* Thông điệp nhà văn muốn gửi gắm:</w:t>
            </w:r>
          </w:p>
          <w:p w:rsidR="002D4CF5" w:rsidRPr="002D4CF5" w:rsidRDefault="002D4CF5" w:rsidP="002D4CF5">
            <w:pPr>
              <w:spacing w:line="360" w:lineRule="auto"/>
              <w:jc w:val="both"/>
              <w:rPr>
                <w:sz w:val="28"/>
                <w:szCs w:val="28"/>
                <w:lang w:val="vi-VN"/>
              </w:rPr>
            </w:pPr>
            <w:r w:rsidRPr="002D4CF5">
              <w:rPr>
                <w:sz w:val="28"/>
                <w:szCs w:val="28"/>
                <w:lang w:val="vi-VN"/>
              </w:rPr>
              <w:t>- Đừng để cuộc sống chìm trong cái “ao đời phẳng lặng” (Xuân Diệu). Con người phải sống cho ra sống, phải không ngừng khao khát và xây dựng cuộc sống có ý nghĩa.</w:t>
            </w:r>
          </w:p>
          <w:p w:rsidR="002D4CF5" w:rsidRPr="002D4CF5" w:rsidRDefault="002D4CF5" w:rsidP="002D4CF5">
            <w:pPr>
              <w:spacing w:line="360" w:lineRule="auto"/>
              <w:jc w:val="both"/>
              <w:rPr>
                <w:sz w:val="28"/>
                <w:szCs w:val="28"/>
                <w:lang w:val="vi-VN"/>
              </w:rPr>
            </w:pPr>
            <w:r w:rsidRPr="002D4CF5">
              <w:rPr>
                <w:sz w:val="28"/>
                <w:szCs w:val="28"/>
                <w:lang w:val="vi-VN"/>
              </w:rPr>
              <w:t>- Những ai phải sống trong một cuộc sống tối tăm, mòn mỏi, tù túng, hãy cố vươn ra ánh sáng, hướng tới một cuộc sống tươi sáng.</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lang w:val="nl-NL"/>
              </w:rPr>
              <w:sym w:font="Wingdings 3" w:char="F05B"/>
            </w:r>
            <w:r w:rsidRPr="002D4CF5">
              <w:rPr>
                <w:sz w:val="28"/>
                <w:szCs w:val="28"/>
                <w:lang w:val="vi-VN"/>
              </w:rPr>
              <w:t xml:space="preserve"> Giá trị nhân đạo sâu sắc của tác phẩm.</w:t>
            </w:r>
          </w:p>
          <w:p w:rsidR="002D4CF5" w:rsidRPr="002D4CF5" w:rsidRDefault="002D4CF5" w:rsidP="002D4CF5">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line="360" w:lineRule="auto"/>
              <w:jc w:val="both"/>
              <w:rPr>
                <w:b/>
                <w:sz w:val="28"/>
                <w:szCs w:val="28"/>
                <w:u w:val="single"/>
                <w:lang w:val="vi-VN"/>
              </w:rPr>
            </w:pPr>
            <w:r w:rsidRPr="002D4CF5">
              <w:rPr>
                <w:b/>
                <w:sz w:val="28"/>
                <w:szCs w:val="28"/>
                <w:u w:val="single"/>
                <w:lang w:val="vi-VN"/>
              </w:rPr>
              <w:t>III. Tổng kết:</w:t>
            </w:r>
          </w:p>
          <w:p w:rsidR="002D4CF5" w:rsidRPr="002D4CF5" w:rsidRDefault="002D4CF5" w:rsidP="002D4CF5">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line="360" w:lineRule="auto"/>
              <w:jc w:val="both"/>
              <w:rPr>
                <w:sz w:val="28"/>
                <w:szCs w:val="28"/>
                <w:lang w:val="vi-VN"/>
              </w:rPr>
            </w:pPr>
            <w:r w:rsidRPr="002D4CF5">
              <w:rPr>
                <w:b/>
                <w:sz w:val="28"/>
                <w:szCs w:val="28"/>
                <w:u w:val="single"/>
                <w:lang w:val="vi-VN"/>
              </w:rPr>
              <w:t xml:space="preserve">1. </w:t>
            </w:r>
            <w:r w:rsidRPr="002D4CF5">
              <w:rPr>
                <w:b/>
                <w:i/>
                <w:sz w:val="28"/>
                <w:szCs w:val="28"/>
                <w:u w:val="single"/>
                <w:lang w:val="vi-VN"/>
              </w:rPr>
              <w:t>Nghệ thuật</w:t>
            </w:r>
            <w:r w:rsidRPr="002D4CF5">
              <w:rPr>
                <w:sz w:val="28"/>
                <w:szCs w:val="28"/>
                <w:lang w:val="vi-VN"/>
              </w:rPr>
              <w:t xml:space="preserve"> </w:t>
            </w:r>
          </w:p>
          <w:p w:rsidR="002D4CF5" w:rsidRPr="002D4CF5" w:rsidRDefault="002D4CF5" w:rsidP="002D4CF5">
            <w:pPr>
              <w:spacing w:line="360" w:lineRule="auto"/>
              <w:ind w:firstLine="720"/>
              <w:jc w:val="both"/>
              <w:rPr>
                <w:sz w:val="28"/>
                <w:szCs w:val="28"/>
                <w:lang w:val="vi-VN"/>
              </w:rPr>
            </w:pPr>
            <w:r w:rsidRPr="002D4CF5">
              <w:rPr>
                <w:sz w:val="28"/>
                <w:szCs w:val="28"/>
                <w:lang w:val="vi-VN"/>
              </w:rPr>
              <w:t>- Cốt truyện đơn giản, nổi bật những dòng tâm trạng chảy trôi, những cảm xúc, cảm giác mong manh mơ hồ trong tâm hồn nhân vật.</w:t>
            </w:r>
          </w:p>
          <w:p w:rsidR="002D4CF5" w:rsidRPr="002D4CF5" w:rsidRDefault="002D4CF5" w:rsidP="002D4CF5">
            <w:pPr>
              <w:spacing w:line="360" w:lineRule="auto"/>
              <w:ind w:firstLine="720"/>
              <w:jc w:val="both"/>
              <w:rPr>
                <w:sz w:val="28"/>
                <w:szCs w:val="28"/>
                <w:lang w:val="vi-VN"/>
              </w:rPr>
            </w:pPr>
            <w:r w:rsidRPr="002D4CF5">
              <w:rPr>
                <w:sz w:val="28"/>
                <w:szCs w:val="28"/>
                <w:lang w:val="vi-VN"/>
              </w:rPr>
              <w:t>- Bút pháp tương phản đối lập.</w:t>
            </w:r>
          </w:p>
          <w:p w:rsidR="002D4CF5" w:rsidRPr="002D4CF5" w:rsidRDefault="002D4CF5" w:rsidP="002D4CF5">
            <w:pPr>
              <w:spacing w:line="360" w:lineRule="auto"/>
              <w:ind w:firstLine="720"/>
              <w:jc w:val="both"/>
              <w:rPr>
                <w:sz w:val="28"/>
                <w:szCs w:val="28"/>
                <w:lang w:val="vi-VN"/>
              </w:rPr>
            </w:pPr>
            <w:r w:rsidRPr="002D4CF5">
              <w:rPr>
                <w:sz w:val="28"/>
                <w:szCs w:val="28"/>
                <w:lang w:val="vi-VN"/>
              </w:rPr>
              <w:t>- Miêu tả sinh động những biến đổi tinh tế của cảnh vật và tâm trạng con người.</w:t>
            </w:r>
          </w:p>
          <w:p w:rsidR="002D4CF5" w:rsidRPr="002D4CF5" w:rsidRDefault="002D4CF5" w:rsidP="002D4CF5">
            <w:pPr>
              <w:spacing w:line="360" w:lineRule="auto"/>
              <w:ind w:firstLine="720"/>
              <w:jc w:val="both"/>
              <w:rPr>
                <w:sz w:val="28"/>
                <w:szCs w:val="28"/>
                <w:lang w:val="vi-VN"/>
              </w:rPr>
            </w:pPr>
            <w:r w:rsidRPr="002D4CF5">
              <w:rPr>
                <w:sz w:val="28"/>
                <w:szCs w:val="28"/>
                <w:lang w:val="vi-VN"/>
              </w:rPr>
              <w:t>- Ngôn ngữ, hình ảnh giàu ý nghĩa tượng trưng.</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Giọng điệu thủ thỉ thấm đượm chất thơ, chất trữ tình sâu lắng. </w:t>
            </w:r>
          </w:p>
          <w:p w:rsidR="002D4CF5" w:rsidRPr="002D4CF5" w:rsidRDefault="002D4CF5" w:rsidP="002D4CF5">
            <w:pPr>
              <w:spacing w:line="360" w:lineRule="auto"/>
              <w:ind w:firstLine="720"/>
              <w:jc w:val="both"/>
              <w:rPr>
                <w:sz w:val="28"/>
                <w:szCs w:val="28"/>
                <w:lang w:val="vi-VN"/>
              </w:rPr>
            </w:pPr>
          </w:p>
          <w:p w:rsidR="002D4CF5" w:rsidRPr="002D4CF5" w:rsidRDefault="002D4CF5" w:rsidP="002D4CF5">
            <w:pPr>
              <w:spacing w:line="360" w:lineRule="auto"/>
              <w:ind w:firstLine="720"/>
              <w:jc w:val="both"/>
              <w:rPr>
                <w:sz w:val="28"/>
                <w:szCs w:val="28"/>
                <w:lang w:val="vi-VN"/>
              </w:rPr>
            </w:pPr>
          </w:p>
          <w:p w:rsidR="002D4CF5" w:rsidRPr="002D4CF5" w:rsidRDefault="002D4CF5" w:rsidP="002D4CF5">
            <w:pPr>
              <w:spacing w:line="360" w:lineRule="auto"/>
              <w:ind w:firstLine="720"/>
              <w:jc w:val="both"/>
              <w:rPr>
                <w:sz w:val="28"/>
                <w:szCs w:val="28"/>
                <w:lang w:val="vi-VN"/>
              </w:rPr>
            </w:pPr>
          </w:p>
          <w:p w:rsidR="002D4CF5" w:rsidRPr="002D4CF5" w:rsidRDefault="002D4CF5" w:rsidP="002D4CF5">
            <w:pPr>
              <w:spacing w:line="360" w:lineRule="auto"/>
              <w:ind w:firstLine="720"/>
              <w:jc w:val="both"/>
              <w:rPr>
                <w:sz w:val="28"/>
                <w:szCs w:val="28"/>
                <w:lang w:val="vi-VN"/>
              </w:rPr>
            </w:pPr>
          </w:p>
          <w:p w:rsidR="002D4CF5" w:rsidRPr="002D4CF5" w:rsidRDefault="002D4CF5" w:rsidP="002D4CF5">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line="360" w:lineRule="auto"/>
              <w:jc w:val="both"/>
              <w:rPr>
                <w:b/>
                <w:i/>
                <w:sz w:val="28"/>
                <w:szCs w:val="28"/>
                <w:lang w:val="vi-VN"/>
              </w:rPr>
            </w:pPr>
            <w:r w:rsidRPr="002D4CF5">
              <w:rPr>
                <w:b/>
                <w:sz w:val="28"/>
                <w:szCs w:val="28"/>
                <w:u w:val="single"/>
                <w:lang w:val="vi-VN"/>
              </w:rPr>
              <w:t>2. Ý nghĩa văn bản</w:t>
            </w:r>
          </w:p>
          <w:p w:rsidR="002D4CF5" w:rsidRPr="002D4CF5" w:rsidRDefault="002D4CF5" w:rsidP="002D4CF5">
            <w:pPr>
              <w:spacing w:line="360" w:lineRule="auto"/>
              <w:jc w:val="both"/>
              <w:rPr>
                <w:sz w:val="28"/>
                <w:szCs w:val="28"/>
                <w:lang w:val="vi-VN"/>
              </w:rPr>
            </w:pPr>
            <w:r w:rsidRPr="002D4CF5">
              <w:rPr>
                <w:sz w:val="28"/>
                <w:szCs w:val="28"/>
                <w:lang w:val="vi-VN"/>
              </w:rPr>
              <w:t xml:space="preserve">Truyện ngắn </w:t>
            </w:r>
            <w:r w:rsidRPr="002D4CF5">
              <w:rPr>
                <w:i/>
                <w:sz w:val="28"/>
                <w:szCs w:val="28"/>
                <w:lang w:val="vi-VN"/>
              </w:rPr>
              <w:t>Hai đứa trẻ</w:t>
            </w:r>
            <w:r w:rsidRPr="002D4CF5">
              <w:rPr>
                <w:sz w:val="28"/>
                <w:szCs w:val="28"/>
                <w:lang w:val="vi-VN"/>
              </w:rPr>
              <w:t xml:space="preserve"> thể hiện niềm cảm thương chân thành của Thạch Lam đối với những kiếp sống nghèo khổ, chìm khuất trong mỏi mòn, tăm tối, quẩn quanh nơi phố huyện trước Cách mạng và sự trân trọng với những mong ước bé nhỏ, bình dị mà tha thiết của họ.</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860"/>
        <w:tblGridChange w:id="83">
          <w:tblGrid>
            <w:gridCol w:w="5580"/>
            <w:gridCol w:w="4860"/>
          </w:tblGrid>
        </w:tblGridChange>
      </w:tblGrid>
      <w:tr w:rsidR="002D4CF5" w:rsidRPr="002D4CF5" w:rsidTr="00D377B6">
        <w:trPr>
          <w:trHeight w:val="647"/>
        </w:trPr>
        <w:tc>
          <w:tcPr>
            <w:tcW w:w="55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48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58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rPr>
                <w:sz w:val="28"/>
                <w:szCs w:val="28"/>
              </w:rPr>
            </w:pPr>
            <w:r w:rsidRPr="002D4CF5">
              <w:rPr>
                <w:b/>
                <w:bCs/>
                <w:sz w:val="28"/>
                <w:szCs w:val="28"/>
                <w:u w:val="single"/>
              </w:rPr>
              <w:t>Câu hỏi 1:</w:t>
            </w:r>
            <w:r w:rsidRPr="002D4CF5">
              <w:rPr>
                <w:sz w:val="28"/>
                <w:szCs w:val="28"/>
              </w:rPr>
              <w:t xml:space="preserve"> Sức hấp dẫn của truyện Thạch Lam chủ yếu toát ra từ đâu?</w:t>
            </w:r>
            <w:r w:rsidRPr="002D4CF5">
              <w:rPr>
                <w:sz w:val="28"/>
                <w:szCs w:val="28"/>
              </w:rPr>
              <w:br/>
              <w:t>a. Tình huống, sự kiện.</w:t>
            </w:r>
            <w:r w:rsidRPr="002D4CF5">
              <w:rPr>
                <w:sz w:val="28"/>
                <w:szCs w:val="28"/>
              </w:rPr>
              <w:br/>
              <w:t>b. Tính cách, số phận nhân vật.</w:t>
            </w:r>
            <w:r w:rsidRPr="002D4CF5">
              <w:rPr>
                <w:sz w:val="28"/>
                <w:szCs w:val="28"/>
              </w:rPr>
              <w:br/>
              <w:t>c. Các xung đột.</w:t>
            </w:r>
            <w:r w:rsidRPr="002D4CF5">
              <w:rPr>
                <w:sz w:val="28"/>
                <w:szCs w:val="28"/>
              </w:rPr>
              <w:br/>
              <w:t>d.</w:t>
            </w:r>
            <w:r w:rsidRPr="002D4CF5">
              <w:rPr>
                <w:i/>
                <w:iCs/>
                <w:sz w:val="28"/>
                <w:szCs w:val="28"/>
              </w:rPr>
              <w:t xml:space="preserve"> </w:t>
            </w:r>
            <w:r w:rsidRPr="002D4CF5">
              <w:rPr>
                <w:sz w:val="28"/>
                <w:szCs w:val="28"/>
              </w:rPr>
              <w:t>Thế giới nội tâm của nhân vật.</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2:</w:t>
            </w:r>
            <w:r w:rsidRPr="002D4CF5">
              <w:rPr>
                <w:sz w:val="28"/>
                <w:szCs w:val="28"/>
              </w:rPr>
              <w:t xml:space="preserve">  Âm thanh nào trong các âm thanh sau được miêu tả ở truyện </w:t>
            </w:r>
            <w:hyperlink r:id="rId14" w:history="1">
              <w:r w:rsidRPr="002D4CF5">
                <w:rPr>
                  <w:rStyle w:val="Hyperlink"/>
                  <w:b/>
                  <w:bCs/>
                  <w:i/>
                  <w:iCs/>
                  <w:sz w:val="28"/>
                  <w:szCs w:val="28"/>
                </w:rPr>
                <w:t>Hai đứa trẻ</w:t>
              </w:r>
            </w:hyperlink>
            <w:r w:rsidRPr="002D4CF5">
              <w:rPr>
                <w:i/>
                <w:iCs/>
                <w:sz w:val="28"/>
                <w:szCs w:val="28"/>
              </w:rPr>
              <w:t xml:space="preserve"> </w:t>
            </w:r>
            <w:r w:rsidRPr="002D4CF5">
              <w:rPr>
                <w:sz w:val="28"/>
                <w:szCs w:val="28"/>
              </w:rPr>
              <w:t>có sức vang ngân, xao xuyến và náo nức nhất đối với những tâm hồn trẻ thơ nơi phố huyện?</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Tiếng trống.</w:t>
            </w:r>
            <w:r w:rsidRPr="002D4CF5">
              <w:rPr>
                <w:sz w:val="28"/>
                <w:szCs w:val="28"/>
              </w:rPr>
              <w:br/>
              <w:t>b. Tiếng đàn bầu.</w:t>
            </w:r>
            <w:r w:rsidRPr="002D4CF5">
              <w:rPr>
                <w:sz w:val="28"/>
                <w:szCs w:val="28"/>
              </w:rPr>
              <w:br/>
              <w:t>c. Tiếng ếch nhái.</w:t>
            </w:r>
            <w:r w:rsidRPr="002D4CF5">
              <w:rPr>
                <w:sz w:val="28"/>
                <w:szCs w:val="28"/>
              </w:rPr>
              <w:br/>
              <w:t>d. Tiếng còi tàu.</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3:</w:t>
            </w:r>
            <w:r w:rsidRPr="002D4CF5">
              <w:rPr>
                <w:sz w:val="28"/>
                <w:szCs w:val="28"/>
              </w:rPr>
              <w:t xml:space="preserve"> Trong truyện </w:t>
            </w:r>
            <w:r w:rsidRPr="002D4CF5">
              <w:rPr>
                <w:i/>
                <w:iCs/>
                <w:sz w:val="28"/>
                <w:szCs w:val="28"/>
              </w:rPr>
              <w:t xml:space="preserve">Hai đứa trẻ </w:t>
            </w:r>
            <w:r w:rsidRPr="002D4CF5">
              <w:rPr>
                <w:sz w:val="28"/>
                <w:szCs w:val="28"/>
              </w:rPr>
              <w:t>có nhiều hình ảnh tương phản. Sự tương phản nào gây ấn tượng rõ nhất về tình trạng sống mòn mỏi, le lói của con người nơi phố huyện?</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Ánh sáng của đoàn tàu và ánh sáng đèn con của chị Tí.</w:t>
            </w:r>
            <w:r w:rsidRPr="002D4CF5">
              <w:rPr>
                <w:sz w:val="28"/>
                <w:szCs w:val="28"/>
              </w:rPr>
              <w:br/>
              <w:t>b. Thế giới phố huyện và “một chút thế giới khác”.</w:t>
            </w:r>
            <w:r w:rsidRPr="002D4CF5">
              <w:rPr>
                <w:sz w:val="28"/>
                <w:szCs w:val="28"/>
              </w:rPr>
              <w:br/>
              <w:t>c. Ánh sáng và bóng tối thuộc về đêm nơi phố huyện.</w:t>
            </w:r>
            <w:r w:rsidRPr="002D4CF5">
              <w:rPr>
                <w:sz w:val="28"/>
                <w:szCs w:val="28"/>
              </w:rPr>
              <w:br/>
              <w:t>d. Hình ảnh vũ trụ bao la và hình ảnh những con người bé nhỏ.</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4:</w:t>
            </w:r>
            <w:r w:rsidRPr="002D4CF5">
              <w:rPr>
                <w:sz w:val="28"/>
                <w:szCs w:val="28"/>
              </w:rPr>
              <w:t xml:space="preserve"> Đoạn văn mở đầu </w:t>
            </w:r>
            <w:r w:rsidRPr="002D4CF5">
              <w:rPr>
                <w:i/>
                <w:iCs/>
                <w:sz w:val="28"/>
                <w:szCs w:val="28"/>
              </w:rPr>
              <w:t>Hai đức trẻ</w:t>
            </w:r>
            <w:r w:rsidRPr="002D4CF5">
              <w:rPr>
                <w:sz w:val="28"/>
                <w:szCs w:val="28"/>
              </w:rPr>
              <w:t>: “</w:t>
            </w:r>
            <w:r w:rsidRPr="002D4CF5">
              <w:rPr>
                <w:i/>
                <w:iCs/>
                <w:sz w:val="28"/>
                <w:szCs w:val="28"/>
              </w:rPr>
              <w:t>Tiếng trống thu không trên cái chòi của huyện nhò; từng tiếng một vang ra để gọi buổi chiều. Phương tây đỏ rực như lửa cháy và những đám mây ánh hồng như hòn than sắp tàn.dãy tre làng trước mặt đem lại và cắt hình rõ rệt trên nền trời.”</w:t>
            </w:r>
            <w:r w:rsidRPr="002D4CF5">
              <w:rPr>
                <w:sz w:val="28"/>
                <w:szCs w:val="28"/>
              </w:rPr>
              <w:t>đã tạo hiệu quả gì rõ nhất trong việc mở ra bức tranh tâm trạng của nhân vật?</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Nhịp điệu chiều hôm vang ngân trong tâm hồn nhân vật Liên.</w:t>
            </w:r>
            <w:r w:rsidRPr="002D4CF5">
              <w:rPr>
                <w:sz w:val="28"/>
                <w:szCs w:val="28"/>
              </w:rPr>
              <w:br/>
              <w:t>b. Ánh sáng, màu sắc chiều hôm lấp lánh trong tâm hồn Liên.</w:t>
            </w:r>
            <w:r w:rsidRPr="002D4CF5">
              <w:rPr>
                <w:sz w:val="28"/>
                <w:szCs w:val="28"/>
              </w:rPr>
              <w:br/>
              <w:t>c. Đường nét, hình khối chiều hôm chập chờn trong tâm hồn Liên.</w:t>
            </w:r>
            <w:r w:rsidRPr="002D4CF5">
              <w:rPr>
                <w:sz w:val="28"/>
                <w:szCs w:val="28"/>
              </w:rPr>
              <w:br/>
              <w:t>d. Hình ảnh, không gian chiều hôm ám ảnh trong tâm hồn Liên.</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lang w:val="vi-VN"/>
              </w:rPr>
            </w:pPr>
            <w:r w:rsidRPr="002D4CF5">
              <w:rPr>
                <w:b/>
                <w:sz w:val="28"/>
                <w:szCs w:val="28"/>
              </w:rPr>
              <w:t>Bước 4: GV nhận xét, chốt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4860" w:type="dxa"/>
          </w:tcPr>
          <w:p w:rsidR="002D4CF5" w:rsidRPr="002D4CF5" w:rsidRDefault="002D4CF5" w:rsidP="002D4CF5">
            <w:pPr>
              <w:spacing w:line="360" w:lineRule="auto"/>
              <w:rPr>
                <w:sz w:val="28"/>
                <w:szCs w:val="28"/>
                <w:lang w:val="vi-VN"/>
              </w:rPr>
            </w:pPr>
            <w:r w:rsidRPr="002D4CF5">
              <w:rPr>
                <w:sz w:val="28"/>
                <w:szCs w:val="28"/>
                <w:lang w:val="vi-VN"/>
              </w:rPr>
              <w:t>ĐÁP ÁN</w:t>
            </w:r>
          </w:p>
          <w:p w:rsidR="002D4CF5" w:rsidRPr="002D4CF5" w:rsidRDefault="002D4CF5" w:rsidP="002D4CF5">
            <w:pPr>
              <w:spacing w:line="360" w:lineRule="auto"/>
              <w:rPr>
                <w:sz w:val="28"/>
                <w:szCs w:val="28"/>
                <w:lang w:val="vi-VN"/>
              </w:rPr>
            </w:pPr>
            <w:r w:rsidRPr="002D4CF5">
              <w:rPr>
                <w:sz w:val="28"/>
                <w:szCs w:val="28"/>
                <w:lang w:val="vi-VN"/>
              </w:rPr>
              <w:t>[1]='d'</w:t>
            </w:r>
          </w:p>
          <w:p w:rsidR="002D4CF5" w:rsidRPr="002D4CF5" w:rsidRDefault="002D4CF5" w:rsidP="002D4CF5">
            <w:pPr>
              <w:spacing w:line="360" w:lineRule="auto"/>
              <w:rPr>
                <w:sz w:val="28"/>
                <w:szCs w:val="28"/>
                <w:lang w:val="vi-VN"/>
              </w:rPr>
            </w:pPr>
            <w:r w:rsidRPr="002D4CF5">
              <w:rPr>
                <w:sz w:val="28"/>
                <w:szCs w:val="28"/>
                <w:lang w:val="vi-VN"/>
              </w:rPr>
              <w:t>[2]='d'</w:t>
            </w:r>
          </w:p>
          <w:p w:rsidR="002D4CF5" w:rsidRPr="002D4CF5" w:rsidRDefault="002D4CF5" w:rsidP="002D4CF5">
            <w:pPr>
              <w:spacing w:line="360" w:lineRule="auto"/>
              <w:rPr>
                <w:sz w:val="28"/>
                <w:szCs w:val="28"/>
                <w:lang w:val="vi-VN"/>
              </w:rPr>
            </w:pPr>
            <w:r w:rsidRPr="002D4CF5">
              <w:rPr>
                <w:sz w:val="28"/>
                <w:szCs w:val="28"/>
                <w:lang w:val="vi-VN"/>
              </w:rPr>
              <w:t>[3]='a'</w:t>
            </w:r>
          </w:p>
          <w:p w:rsidR="002D4CF5" w:rsidRPr="002D4CF5" w:rsidRDefault="002D4CF5" w:rsidP="002D4CF5">
            <w:pPr>
              <w:spacing w:line="360" w:lineRule="auto"/>
              <w:rPr>
                <w:sz w:val="28"/>
                <w:szCs w:val="28"/>
                <w:lang w:val="vi-VN"/>
              </w:rPr>
            </w:pPr>
            <w:r w:rsidRPr="002D4CF5">
              <w:rPr>
                <w:sz w:val="28"/>
                <w:szCs w:val="28"/>
                <w:lang w:val="vi-VN"/>
              </w:rPr>
              <w:t>[4]='a'</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940"/>
        <w:tblGridChange w:id="84">
          <w:tblGrid>
            <w:gridCol w:w="4680"/>
            <w:gridCol w:w="594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9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firstLine="720"/>
              <w:jc w:val="both"/>
              <w:rPr>
                <w:sz w:val="28"/>
                <w:szCs w:val="28"/>
                <w:lang w:val="vi-VN"/>
              </w:rPr>
            </w:pPr>
            <w:r w:rsidRPr="002D4CF5">
              <w:rPr>
                <w:sz w:val="28"/>
                <w:szCs w:val="28"/>
                <w:lang w:val="vi-VN"/>
              </w:rPr>
              <w:t>Nêu biểu hiện của bút pháp tương phản và tác dụng của nó trong truyện Hai đứa trẻ:</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sz w:val="28"/>
                <w:szCs w:val="28"/>
              </w:rPr>
              <w:t>Bước 4: GV nhận xét, chốt kiến thức</w:t>
            </w:r>
          </w:p>
        </w:tc>
        <w:tc>
          <w:tcPr>
            <w:tcW w:w="5940" w:type="dxa"/>
          </w:tcPr>
          <w:p w:rsidR="002D4CF5" w:rsidRPr="002D4CF5" w:rsidRDefault="002D4CF5" w:rsidP="002D4CF5">
            <w:pPr>
              <w:spacing w:line="360" w:lineRule="auto"/>
              <w:jc w:val="both"/>
              <w:rPr>
                <w:sz w:val="28"/>
                <w:szCs w:val="28"/>
                <w:lang w:val="vi-VN"/>
              </w:rPr>
            </w:pPr>
            <w:r w:rsidRPr="002D4CF5">
              <w:rPr>
                <w:sz w:val="28"/>
                <w:szCs w:val="28"/>
                <w:lang w:val="vi-VN"/>
              </w:rPr>
              <w:t>1/ Biểu hiện tương phản:</w:t>
            </w:r>
          </w:p>
          <w:p w:rsidR="002D4CF5" w:rsidRPr="002D4CF5" w:rsidRDefault="002D4CF5" w:rsidP="002D4CF5">
            <w:pPr>
              <w:spacing w:line="360" w:lineRule="auto"/>
              <w:jc w:val="both"/>
              <w:rPr>
                <w:sz w:val="28"/>
                <w:szCs w:val="28"/>
                <w:lang w:val="vi-VN"/>
              </w:rPr>
            </w:pPr>
            <w:r w:rsidRPr="002D4CF5">
              <w:rPr>
                <w:sz w:val="28"/>
                <w:szCs w:val="28"/>
                <w:lang w:val="vi-VN"/>
              </w:rPr>
              <w:t>a. Tương phản giữa ánh sáng và bóng tối:</w:t>
            </w:r>
          </w:p>
          <w:p w:rsidR="002D4CF5" w:rsidRPr="002D4CF5" w:rsidRDefault="002D4CF5" w:rsidP="002D4CF5">
            <w:pPr>
              <w:spacing w:line="360" w:lineRule="auto"/>
              <w:rPr>
                <w:sz w:val="28"/>
                <w:szCs w:val="28"/>
                <w:lang w:val="vi-VN"/>
              </w:rPr>
            </w:pPr>
            <w:r w:rsidRPr="002D4CF5">
              <w:rPr>
                <w:sz w:val="28"/>
                <w:szCs w:val="28"/>
                <w:lang w:val="vi-VN"/>
              </w:rPr>
              <w:t>b. Tương phản giữa hình ảnh đoàn tàu và phố huyện (nhất là khi đoàn tàu đi qua và sau khi đoàn tàu đã đi qua).</w:t>
            </w:r>
          </w:p>
          <w:p w:rsidR="002D4CF5" w:rsidRPr="002D4CF5" w:rsidRDefault="002D4CF5" w:rsidP="002D4CF5">
            <w:pPr>
              <w:spacing w:line="360" w:lineRule="auto"/>
              <w:rPr>
                <w:sz w:val="28"/>
                <w:szCs w:val="28"/>
                <w:lang w:val="vi-VN"/>
              </w:rPr>
            </w:pPr>
            <w:r w:rsidRPr="002D4CF5">
              <w:rPr>
                <w:sz w:val="28"/>
                <w:szCs w:val="28"/>
                <w:lang w:val="vi-VN"/>
              </w:rPr>
              <w:t>c. Tương phản giữa cuộc sống thực tại và mơ ước xa xôi</w:t>
            </w:r>
          </w:p>
          <w:p w:rsidR="002D4CF5" w:rsidRPr="002D4CF5" w:rsidRDefault="002D4CF5" w:rsidP="002D4CF5">
            <w:pPr>
              <w:spacing w:line="360" w:lineRule="auto"/>
              <w:jc w:val="both"/>
              <w:rPr>
                <w:sz w:val="28"/>
                <w:szCs w:val="28"/>
                <w:lang w:val="vi-VN"/>
              </w:rPr>
            </w:pPr>
            <w:r w:rsidRPr="002D4CF5">
              <w:rPr>
                <w:sz w:val="28"/>
                <w:szCs w:val="28"/>
                <w:lang w:val="vi-VN"/>
              </w:rPr>
              <w:t>2/Nêu tác dụng của bút pháp tương phản trong truyện Hai đứa trẻ.</w:t>
            </w:r>
          </w:p>
          <w:p w:rsidR="002D4CF5" w:rsidRPr="002D4CF5" w:rsidRDefault="002D4CF5" w:rsidP="002D4CF5">
            <w:pPr>
              <w:spacing w:line="360" w:lineRule="auto"/>
              <w:ind w:firstLine="720"/>
              <w:jc w:val="both"/>
              <w:rPr>
                <w:sz w:val="28"/>
                <w:szCs w:val="28"/>
                <w:lang w:val="vi-VN"/>
              </w:rPr>
            </w:pPr>
            <w:r w:rsidRPr="002D4CF5">
              <w:rPr>
                <w:sz w:val="28"/>
                <w:szCs w:val="28"/>
                <w:lang w:val="vi-VN"/>
              </w:rPr>
              <w:t>+ Làm nổi bật bức tranh phố huyện êm đềm, bình lặng nhưng nghèo khó, tù túng, đơn điệu trong bóng tối mênh mông và hiu quạnh.</w:t>
            </w:r>
          </w:p>
          <w:p w:rsidR="002D4CF5" w:rsidRPr="002D4CF5" w:rsidRDefault="002D4CF5" w:rsidP="002D4CF5">
            <w:pPr>
              <w:spacing w:line="360" w:lineRule="auto"/>
              <w:ind w:firstLine="720"/>
              <w:jc w:val="both"/>
              <w:rPr>
                <w:sz w:val="28"/>
                <w:szCs w:val="28"/>
                <w:lang w:val="vi-VN"/>
              </w:rPr>
            </w:pPr>
            <w:r w:rsidRPr="002D4CF5">
              <w:rPr>
                <w:sz w:val="28"/>
                <w:szCs w:val="28"/>
                <w:lang w:val="vi-VN"/>
              </w:rPr>
              <w:t>+ Thể hiện sinh động cuộc sống của con người lao động bé nhỏ, vô danh nơi đây. Họ không chỉ thiếu thốn về vật chất mà còn phải sống cuộc sống tẻ nhạt, đơn điệu, không ánh sáng và niềm vui, chỉ có chút hi vọng bé nhỏ và mong manh, xa xôi và leo lét như chính những ngọn đèn nơi phố huyện.</w:t>
            </w:r>
          </w:p>
          <w:p w:rsidR="002D4CF5" w:rsidRPr="002D4CF5" w:rsidRDefault="002D4CF5" w:rsidP="002D4CF5">
            <w:pPr>
              <w:spacing w:line="360" w:lineRule="auto"/>
              <w:ind w:firstLine="720"/>
              <w:jc w:val="both"/>
              <w:rPr>
                <w:sz w:val="28"/>
                <w:szCs w:val="28"/>
              </w:rPr>
            </w:pPr>
            <w:r w:rsidRPr="002D4CF5">
              <w:rPr>
                <w:sz w:val="28"/>
                <w:szCs w:val="28"/>
                <w:lang w:val="vi-VN"/>
              </w:rPr>
              <w:t>+ Góp phần thể hiện và lí giải những biểu hiện tinh tế trong tâm hồn nhân vật, nhất là Liên.</w:t>
            </w:r>
          </w:p>
        </w:tc>
      </w:tr>
    </w:tbl>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pt-BR"/>
        </w:rPr>
        <w:t xml:space="preserve">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57"/>
        <w:gridCol w:w="6243"/>
        <w:tblGridChange w:id="85">
          <w:tblGrid>
            <w:gridCol w:w="4557"/>
            <w:gridCol w:w="6243"/>
          </w:tblGrid>
        </w:tblGridChange>
      </w:tblGrid>
      <w:tr w:rsidR="002D4CF5" w:rsidRPr="002D4CF5" w:rsidTr="00D377B6">
        <w:trPr>
          <w:trHeight w:val="647"/>
        </w:trPr>
        <w:tc>
          <w:tcPr>
            <w:tcW w:w="4557"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243"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557"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left="225"/>
              <w:jc w:val="both"/>
              <w:rPr>
                <w:sz w:val="28"/>
                <w:szCs w:val="28"/>
              </w:rPr>
            </w:pPr>
            <w:r w:rsidRPr="002D4CF5">
              <w:rPr>
                <w:sz w:val="28"/>
                <w:szCs w:val="28"/>
              </w:rPr>
              <w:t>+ Vẽ sơ đồ tư duy bài học: Truyện Hai đứa trẻ</w:t>
            </w:r>
          </w:p>
          <w:p w:rsidR="002D4CF5" w:rsidRPr="002D4CF5" w:rsidRDefault="002D4CF5" w:rsidP="002D4CF5">
            <w:pPr>
              <w:spacing w:line="360" w:lineRule="auto"/>
              <w:ind w:left="225"/>
              <w:jc w:val="both"/>
              <w:rPr>
                <w:sz w:val="28"/>
                <w:szCs w:val="28"/>
              </w:rPr>
            </w:pPr>
            <w:r w:rsidRPr="002D4CF5">
              <w:rPr>
                <w:sz w:val="28"/>
                <w:szCs w:val="28"/>
              </w:rPr>
              <w:t>+ Tìm đọc thêm các truyện ngắn của Thạch Lam</w:t>
            </w:r>
          </w:p>
          <w:p w:rsidR="002D4CF5" w:rsidRPr="002D4CF5" w:rsidRDefault="002D4CF5" w:rsidP="002D4CF5">
            <w:pPr>
              <w:spacing w:line="360" w:lineRule="auto"/>
              <w:ind w:left="225"/>
              <w:jc w:val="both"/>
              <w:rPr>
                <w:sz w:val="28"/>
                <w:szCs w:val="28"/>
              </w:rPr>
            </w:pPr>
            <w:r w:rsidRPr="002D4CF5">
              <w:rPr>
                <w:sz w:val="28"/>
                <w:szCs w:val="28"/>
              </w:rPr>
              <w:t xml:space="preserve">+ Tìm đọc bài thơ Vọng chiều Thạch Lam </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rPr>
            </w:pPr>
            <w:r w:rsidRPr="002D4CF5">
              <w:rPr>
                <w:b/>
                <w:sz w:val="28"/>
                <w:szCs w:val="28"/>
              </w:rPr>
              <w:t>Bước 4: GV nhận xét, chốt kiến thức</w:t>
            </w:r>
          </w:p>
        </w:tc>
        <w:tc>
          <w:tcPr>
            <w:tcW w:w="6243"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tc>
      </w:tr>
    </w:tbl>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r w:rsidRPr="002D4CF5">
        <w:rPr>
          <w:bCs/>
          <w:i/>
          <w:iCs/>
          <w:sz w:val="28"/>
          <w:szCs w:val="28"/>
        </w:rPr>
        <w:t>Tuần 10</w:t>
      </w:r>
    </w:p>
    <w:p w:rsidR="002D4CF5" w:rsidRPr="002D4CF5" w:rsidRDefault="002D4CF5" w:rsidP="002D4CF5">
      <w:pPr>
        <w:spacing w:line="360" w:lineRule="auto"/>
        <w:jc w:val="both"/>
        <w:rPr>
          <w:bCs/>
          <w:i/>
          <w:iCs/>
          <w:sz w:val="28"/>
          <w:szCs w:val="28"/>
        </w:rPr>
      </w:pPr>
      <w:r w:rsidRPr="002D4CF5">
        <w:rPr>
          <w:bCs/>
          <w:i/>
          <w:iCs/>
          <w:sz w:val="28"/>
          <w:szCs w:val="28"/>
        </w:rPr>
        <w:t>Ngày soạn: 3/10</w:t>
      </w:r>
    </w:p>
    <w:p w:rsidR="002D4CF5" w:rsidRPr="002D4CF5" w:rsidRDefault="002D4CF5" w:rsidP="002D4CF5">
      <w:pPr>
        <w:spacing w:line="360" w:lineRule="auto"/>
        <w:jc w:val="both"/>
        <w:rPr>
          <w:bCs/>
          <w:i/>
          <w:iCs/>
          <w:sz w:val="28"/>
          <w:szCs w:val="28"/>
        </w:rPr>
      </w:pPr>
      <w:r w:rsidRPr="002D4CF5">
        <w:rPr>
          <w:bCs/>
          <w:i/>
          <w:iCs/>
          <w:sz w:val="28"/>
          <w:szCs w:val="28"/>
        </w:rPr>
        <w:t xml:space="preserve">Ngày kí : </w:t>
      </w:r>
    </w:p>
    <w:p w:rsidR="002D4CF5" w:rsidRPr="002D4CF5" w:rsidRDefault="002D4CF5" w:rsidP="002D4CF5">
      <w:pPr>
        <w:spacing w:line="360" w:lineRule="auto"/>
        <w:rPr>
          <w:i/>
          <w:sz w:val="28"/>
          <w:szCs w:val="28"/>
        </w:rPr>
      </w:pPr>
      <w:r w:rsidRPr="002D4CF5">
        <w:rPr>
          <w:b/>
          <w:i/>
          <w:sz w:val="28"/>
          <w:szCs w:val="28"/>
          <w:lang w:val="vi-VN"/>
        </w:rPr>
        <w:t xml:space="preserve">Tiết </w:t>
      </w:r>
      <w:r w:rsidRPr="002D4CF5">
        <w:rPr>
          <w:b/>
          <w:i/>
          <w:sz w:val="28"/>
          <w:szCs w:val="28"/>
        </w:rPr>
        <w:t>38 + 39</w:t>
      </w:r>
      <w:r w:rsidRPr="002D4CF5">
        <w:rPr>
          <w:i/>
          <w:sz w:val="28"/>
          <w:szCs w:val="28"/>
          <w:lang w:val="vi-VN"/>
        </w:rPr>
        <w:t xml:space="preserve">- Tiếng Việt                                     </w:t>
      </w:r>
    </w:p>
    <w:p w:rsidR="002D4CF5" w:rsidRPr="002D4CF5" w:rsidRDefault="002D4CF5" w:rsidP="002D4CF5">
      <w:pPr>
        <w:spacing w:line="360" w:lineRule="auto"/>
        <w:jc w:val="center"/>
        <w:rPr>
          <w:i/>
          <w:sz w:val="28"/>
          <w:szCs w:val="28"/>
          <w:lang w:val="vi-VN"/>
        </w:rPr>
      </w:pPr>
      <w:r w:rsidRPr="002D4CF5">
        <w:rPr>
          <w:b/>
          <w:sz w:val="28"/>
          <w:szCs w:val="28"/>
        </w:rPr>
        <w:t>NGỮ CẢNH</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jc w:val="both"/>
        <w:rPr>
          <w:sz w:val="28"/>
          <w:szCs w:val="28"/>
          <w:lang w:val="vi-VN"/>
        </w:rPr>
      </w:pPr>
      <w:r w:rsidRPr="002D4CF5">
        <w:rPr>
          <w:sz w:val="28"/>
          <w:szCs w:val="28"/>
          <w:lang w:val="vi-VN"/>
        </w:rPr>
        <w:t>1/ Nhận biết: Nắm được khái niệm ngữ cảnh, các yếu tố của ngữ cảnh và vai trò của ngữ cảnh trong giao tiếp bằng ngôn ngữ.</w:t>
      </w:r>
    </w:p>
    <w:p w:rsidR="002D4CF5" w:rsidRPr="002D4CF5" w:rsidRDefault="002D4CF5" w:rsidP="002D4CF5">
      <w:pPr>
        <w:spacing w:line="360" w:lineRule="auto"/>
        <w:jc w:val="both"/>
        <w:rPr>
          <w:sz w:val="28"/>
          <w:szCs w:val="28"/>
          <w:lang w:val="vi-VN"/>
        </w:rPr>
      </w:pPr>
      <w:r w:rsidRPr="002D4CF5">
        <w:rPr>
          <w:sz w:val="28"/>
          <w:szCs w:val="28"/>
          <w:lang w:val="vi-VN"/>
        </w:rPr>
        <w:t>2/ Thông hiểu: nói và viết phù hợp với ngữ cảnh giáo tiếp, đồng thời có kĩ năng lĩnh hội, phân tích nội dung và hình thức ngôn ngữ của ngôn ngữ trong quan hệ với ngữ cảnh.</w:t>
      </w:r>
    </w:p>
    <w:p w:rsidR="002D4CF5" w:rsidRPr="002D4CF5" w:rsidRDefault="002D4CF5" w:rsidP="002D4CF5">
      <w:pPr>
        <w:spacing w:line="360" w:lineRule="auto"/>
        <w:jc w:val="both"/>
        <w:rPr>
          <w:color w:val="000000"/>
          <w:sz w:val="28"/>
          <w:szCs w:val="28"/>
          <w:lang w:val="vi-VN"/>
        </w:rPr>
      </w:pPr>
      <w:r w:rsidRPr="002D4CF5">
        <w:rPr>
          <w:sz w:val="28"/>
          <w:szCs w:val="28"/>
          <w:lang w:val="vi-VN"/>
        </w:rPr>
        <w:t xml:space="preserve">3/Vận dụng thấp: </w:t>
      </w:r>
      <w:r w:rsidRPr="002D4CF5">
        <w:rPr>
          <w:color w:val="000000"/>
          <w:sz w:val="28"/>
          <w:szCs w:val="28"/>
          <w:lang w:val="vi-VN"/>
        </w:rPr>
        <w:t>Xác định ý nghĩa văn bản trong ngữ cảnh nhất định</w:t>
      </w:r>
    </w:p>
    <w:p w:rsidR="002D4CF5" w:rsidRPr="002D4CF5" w:rsidRDefault="002D4CF5" w:rsidP="002D4CF5">
      <w:pPr>
        <w:spacing w:line="360" w:lineRule="auto"/>
        <w:jc w:val="both"/>
        <w:rPr>
          <w:sz w:val="28"/>
          <w:szCs w:val="28"/>
          <w:lang w:val="vi-VN"/>
        </w:rPr>
      </w:pPr>
      <w:r w:rsidRPr="002D4CF5">
        <w:rPr>
          <w:sz w:val="28"/>
          <w:szCs w:val="28"/>
          <w:lang w:val="vi-VN"/>
        </w:rPr>
        <w:t>4/Vận dụng cao:- Vận dụng hiểu biết về  ngữ cảnh để tạo lập và lĩnh hội văn bả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jc w:val="both"/>
        <w:rPr>
          <w:sz w:val="28"/>
          <w:szCs w:val="28"/>
          <w:lang w:val="vi-VN"/>
        </w:rPr>
      </w:pPr>
      <w:r w:rsidRPr="002D4CF5">
        <w:rPr>
          <w:sz w:val="28"/>
          <w:szCs w:val="28"/>
          <w:lang w:val="vi-VN"/>
        </w:rPr>
        <w:t>1/ Biết làm: bài đọc hiểu khi hỏi ngữ cảnh</w:t>
      </w:r>
    </w:p>
    <w:p w:rsidR="002D4CF5" w:rsidRPr="002D4CF5" w:rsidRDefault="002D4CF5" w:rsidP="002D4CF5">
      <w:pPr>
        <w:spacing w:line="360" w:lineRule="auto"/>
        <w:jc w:val="both"/>
        <w:rPr>
          <w:sz w:val="28"/>
          <w:szCs w:val="28"/>
          <w:lang w:val="vi-VN"/>
        </w:rPr>
      </w:pPr>
      <w:r w:rsidRPr="002D4CF5">
        <w:rPr>
          <w:sz w:val="28"/>
          <w:szCs w:val="28"/>
          <w:lang w:val="vi-VN"/>
        </w:rPr>
        <w:t>2/ Thông thạo: sử dụng tiếng Việt khi trình bày văn bản trong một ngữ cảnh nhất địn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jc w:val="both"/>
        <w:rPr>
          <w:sz w:val="28"/>
          <w:szCs w:val="28"/>
          <w:lang w:val="vi-VN"/>
        </w:rPr>
      </w:pPr>
      <w:r w:rsidRPr="002D4CF5">
        <w:rPr>
          <w:sz w:val="28"/>
          <w:szCs w:val="28"/>
          <w:lang w:val="vi-VN"/>
        </w:rPr>
        <w:t>1/ Hình thành thói quen: nói và viết cho phù hợp với ngữ cảnh;</w:t>
      </w:r>
    </w:p>
    <w:p w:rsidR="002D4CF5" w:rsidRPr="002D4CF5" w:rsidRDefault="002D4CF5" w:rsidP="002D4CF5">
      <w:pPr>
        <w:spacing w:line="360" w:lineRule="auto"/>
        <w:jc w:val="both"/>
        <w:rPr>
          <w:sz w:val="28"/>
          <w:szCs w:val="28"/>
          <w:lang w:val="vi-VN"/>
        </w:rPr>
      </w:pPr>
      <w:r w:rsidRPr="002D4CF5">
        <w:rPr>
          <w:sz w:val="28"/>
          <w:szCs w:val="28"/>
          <w:lang w:val="vi-VN"/>
        </w:rPr>
        <w:t>2/ Hình thành tính cách: tự tin khi trình bày văn bản trong ngữ cảnh nhất định;</w:t>
      </w:r>
    </w:p>
    <w:p w:rsidR="002D4CF5" w:rsidRPr="002D4CF5" w:rsidRDefault="002D4CF5" w:rsidP="002D4CF5">
      <w:pPr>
        <w:spacing w:line="360" w:lineRule="auto"/>
        <w:jc w:val="both"/>
        <w:rPr>
          <w:sz w:val="28"/>
          <w:szCs w:val="28"/>
          <w:lang w:val="vi-VN"/>
        </w:rPr>
      </w:pPr>
      <w:r w:rsidRPr="002D4CF5">
        <w:rPr>
          <w:sz w:val="28"/>
          <w:szCs w:val="28"/>
          <w:lang w:val="vi-VN"/>
        </w:rPr>
        <w:t>3/Hình thành nhân cách: giữ gìn sự trong sáng của tiếng Việt.</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 Năng lực thu thập thông tin liên quan đế ngữ cảnh trong giao tiếp</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 Năng lực đọc – hiểu các văn bản, xác định ngữ cảnh của văn bản.</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 Năng lực trình bày suy nghĩ, cảm nhận của cá nhân về ngữ cảnh của văn bản.</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 Năng lực hợp tác khi trao đổi, thảo luận về ngữ cảnh của văn bản.</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 Năng lực tạo lập văn bản trong ngữ cảnh phù hợp tạo hiệu quả giao tiếp ca nhất.</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center"/>
        <w:rPr>
          <w:b/>
          <w:sz w:val="28"/>
          <w:szCs w:val="28"/>
        </w:rPr>
      </w:pPr>
      <w:r w:rsidRPr="002D4CF5">
        <w:rPr>
          <w:b/>
          <w:sz w:val="28"/>
          <w:szCs w:val="28"/>
          <w:lang w:val="pt-BR"/>
        </w:rPr>
        <w:sym w:font="Wingdings" w:char="F026"/>
      </w:r>
      <w:r w:rsidRPr="002D4CF5">
        <w:rPr>
          <w:b/>
          <w:sz w:val="28"/>
          <w:szCs w:val="28"/>
        </w:rPr>
        <w:t xml:space="preserve"> 1. HOẠT ĐỘNG KHỞI ĐỘNG</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b/>
                <w:sz w:val="28"/>
                <w:szCs w:val="28"/>
              </w:rPr>
              <w:t>Bước 4: GV nhận xét, chốt kiến thức và dẫn vào bài mới:</w:t>
            </w:r>
            <w:r w:rsidRPr="002D4CF5">
              <w:rPr>
                <w:sz w:val="28"/>
                <w:szCs w:val="28"/>
              </w:rPr>
              <w:t xml:space="preserve"> </w:t>
            </w:r>
            <w:r w:rsidRPr="002D4CF5">
              <w:rPr>
                <w:i/>
                <w:sz w:val="28"/>
                <w:szCs w:val="28"/>
              </w:rPr>
              <w:t>Khi nói và viết, chúng ta cần phải lưu ý đến các vấn đề: ai nói ( viết ),nói, viết cho ai nghe, ai đọc, nói, viết ở đâu, lúc nào. Tất cả những vấn đề đó cho thấy: khi nói hay khi viết không phải chỉ cần câu chữ cụ thể trong văn bản mà còn phải qun tâm đến ngữ cảnh. Để hiểu được ngữ cảnh và vận dụng tri thức về ngữ cảnh vào thực tế giao tiếp, hôm nay chúng ta sẽ cùng nghiên cứu bài “ ngữ cảnh”.</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459"/>
        <w:tblGridChange w:id="86">
          <w:tblGrid>
            <w:gridCol w:w="4981"/>
            <w:gridCol w:w="545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45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sz w:val="28"/>
                <w:szCs w:val="28"/>
              </w:rPr>
            </w:pPr>
            <w:r w:rsidRPr="002D4CF5">
              <w:rPr>
                <w:sz w:val="28"/>
                <w:szCs w:val="28"/>
              </w:rPr>
              <w:t>HS đọc mục I SGK và trả lời câu hỏi.</w:t>
            </w:r>
          </w:p>
          <w:p w:rsidR="002D4CF5" w:rsidRPr="002D4CF5" w:rsidRDefault="002D4CF5" w:rsidP="002D4CF5">
            <w:pPr>
              <w:spacing w:line="360" w:lineRule="auto"/>
              <w:jc w:val="both"/>
              <w:rPr>
                <w:sz w:val="28"/>
                <w:szCs w:val="28"/>
              </w:rPr>
            </w:pPr>
            <w:r w:rsidRPr="002D4CF5">
              <w:rPr>
                <w:sz w:val="28"/>
                <w:szCs w:val="28"/>
              </w:rPr>
              <w:t>- Câu nói in đậm trong đoạn trích trên là của ai nói với ai ?(nhân vật giao tiếp)</w:t>
            </w:r>
          </w:p>
          <w:p w:rsidR="002D4CF5" w:rsidRPr="002D4CF5" w:rsidRDefault="002D4CF5" w:rsidP="002D4CF5">
            <w:pPr>
              <w:spacing w:line="360" w:lineRule="auto"/>
              <w:jc w:val="both"/>
              <w:rPr>
                <w:sz w:val="28"/>
                <w:szCs w:val="28"/>
              </w:rPr>
            </w:pPr>
            <w:r w:rsidRPr="002D4CF5">
              <w:rPr>
                <w:sz w:val="28"/>
                <w:szCs w:val="28"/>
              </w:rPr>
              <w:t>- Câu nói đó vào lúc nào ở đâu ?(hoàn cảnh giao tiếp hẹp)</w:t>
            </w:r>
          </w:p>
          <w:p w:rsidR="002D4CF5" w:rsidRPr="002D4CF5" w:rsidRDefault="002D4CF5" w:rsidP="002D4CF5">
            <w:pPr>
              <w:spacing w:line="360" w:lineRule="auto"/>
              <w:jc w:val="both"/>
              <w:rPr>
                <w:sz w:val="28"/>
                <w:szCs w:val="28"/>
              </w:rPr>
            </w:pPr>
            <w:r w:rsidRPr="002D4CF5">
              <w:rPr>
                <w:sz w:val="28"/>
                <w:szCs w:val="28"/>
              </w:rPr>
              <w:t>- Câu nói đó diễn ra trong hoàn cảnh xã hội nào ?(hoàn cảnh giao tiếp rộng)</w:t>
            </w:r>
          </w:p>
          <w:p w:rsidR="002D4CF5" w:rsidRPr="002D4CF5" w:rsidRDefault="002D4CF5" w:rsidP="002D4CF5">
            <w:pPr>
              <w:spacing w:line="360" w:lineRule="auto"/>
              <w:jc w:val="both"/>
              <w:rPr>
                <w:sz w:val="28"/>
                <w:szCs w:val="28"/>
              </w:rPr>
            </w:pPr>
            <w:r w:rsidRPr="002D4CF5">
              <w:rPr>
                <w:sz w:val="28"/>
                <w:szCs w:val="28"/>
              </w:rPr>
              <w:t>- Theo em hiểu một cách đơn giản thì ngữ cảnh là gì?</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rPr>
            </w:pPr>
            <w:r w:rsidRPr="002D4CF5">
              <w:rPr>
                <w:b/>
                <w:sz w:val="28"/>
                <w:szCs w:val="28"/>
              </w:rPr>
              <w:t>HS trình bày.</w:t>
            </w:r>
          </w:p>
          <w:p w:rsidR="002D4CF5" w:rsidRPr="002D4CF5" w:rsidRDefault="002D4CF5" w:rsidP="002D4CF5">
            <w:pPr>
              <w:spacing w:line="360" w:lineRule="auto"/>
              <w:ind w:left="57"/>
              <w:jc w:val="both"/>
              <w:rPr>
                <w:sz w:val="28"/>
                <w:szCs w:val="28"/>
              </w:rPr>
            </w:pPr>
            <w:r w:rsidRPr="002D4CF5">
              <w:rPr>
                <w:sz w:val="28"/>
                <w:szCs w:val="28"/>
              </w:rPr>
              <w:t>-  Câu</w:t>
            </w:r>
            <w:r w:rsidRPr="002D4CF5">
              <w:rPr>
                <w:i/>
                <w:sz w:val="28"/>
                <w:szCs w:val="28"/>
              </w:rPr>
              <w:t>“Giờ muộn thế này mà họ chưa ra nhỉ?”</w:t>
            </w:r>
            <w:r w:rsidRPr="002D4CF5">
              <w:rPr>
                <w:sz w:val="28"/>
                <w:szCs w:val="28"/>
              </w:rPr>
              <w:t>: nếu đột nhiên nghe câu này thì ta không thể hiểu được.</w:t>
            </w:r>
          </w:p>
          <w:p w:rsidR="002D4CF5" w:rsidRPr="002D4CF5" w:rsidRDefault="002D4CF5" w:rsidP="002D4CF5">
            <w:pPr>
              <w:spacing w:line="360" w:lineRule="auto"/>
              <w:ind w:left="57"/>
              <w:jc w:val="both"/>
              <w:rPr>
                <w:sz w:val="28"/>
                <w:szCs w:val="28"/>
              </w:rPr>
            </w:pPr>
            <w:r w:rsidRPr="002D4CF5">
              <w:rPr>
                <w:sz w:val="28"/>
                <w:szCs w:val="28"/>
              </w:rPr>
              <w:t>- Đặt trong bối cảnh phát sinh ra câu nói, ta có thể hiểu.</w:t>
            </w:r>
          </w:p>
          <w:p w:rsidR="002D4CF5" w:rsidRPr="002D4CF5" w:rsidRDefault="002D4CF5" w:rsidP="002D4CF5">
            <w:pPr>
              <w:spacing w:line="360" w:lineRule="auto"/>
              <w:ind w:left="57"/>
              <w:jc w:val="both"/>
              <w:rPr>
                <w:sz w:val="28"/>
                <w:szCs w:val="28"/>
              </w:rPr>
            </w:pPr>
            <w:r w:rsidRPr="002D4CF5">
              <w:rPr>
                <w:sz w:val="28"/>
                <w:szCs w:val="28"/>
              </w:rPr>
              <w:t xml:space="preserve">  + Câu nói đó là của chị Tí bán hàng nước.</w:t>
            </w:r>
          </w:p>
          <w:p w:rsidR="002D4CF5" w:rsidRPr="002D4CF5" w:rsidRDefault="002D4CF5" w:rsidP="002D4CF5">
            <w:pPr>
              <w:spacing w:line="360" w:lineRule="auto"/>
              <w:ind w:left="57"/>
              <w:jc w:val="both"/>
              <w:rPr>
                <w:sz w:val="28"/>
                <w:szCs w:val="28"/>
              </w:rPr>
            </w:pPr>
            <w:r w:rsidRPr="002D4CF5">
              <w:rPr>
                <w:sz w:val="28"/>
                <w:szCs w:val="28"/>
              </w:rPr>
              <w:t xml:space="preserve">  + Chị nói câu này với những người bán hàng xung quanh mình (chị em Liên, bác Siêu bán phở, gia đình bác xẩm)</w:t>
            </w:r>
          </w:p>
          <w:p w:rsidR="002D4CF5" w:rsidRPr="002D4CF5" w:rsidRDefault="002D4CF5" w:rsidP="002D4CF5">
            <w:pPr>
              <w:spacing w:line="360" w:lineRule="auto"/>
              <w:ind w:left="57"/>
              <w:jc w:val="both"/>
              <w:rPr>
                <w:sz w:val="28"/>
                <w:szCs w:val="28"/>
              </w:rPr>
            </w:pPr>
            <w:r w:rsidRPr="002D4CF5">
              <w:rPr>
                <w:sz w:val="28"/>
                <w:szCs w:val="28"/>
              </w:rPr>
              <w:t xml:space="preserve">  + Chị nói câu này vào một buổi chiều tối, tại một phố huyện nhỏ trong lúc mọi người đều chờ khách hàng.</w:t>
            </w:r>
          </w:p>
          <w:p w:rsidR="002D4CF5" w:rsidRPr="002D4CF5" w:rsidRDefault="002D4CF5" w:rsidP="002D4CF5">
            <w:pPr>
              <w:spacing w:line="360" w:lineRule="auto"/>
              <w:ind w:left="57"/>
              <w:jc w:val="both"/>
              <w:rPr>
                <w:sz w:val="28"/>
                <w:szCs w:val="28"/>
              </w:rPr>
            </w:pPr>
            <w:r w:rsidRPr="002D4CF5">
              <w:rPr>
                <w:sz w:val="28"/>
                <w:szCs w:val="28"/>
              </w:rPr>
              <w:t xml:space="preserve">  + Họ là những “người phu gạo hay phu xe, thỉnh thoảng mấy chú lính lệ trong huyện hay người nhà thầy thừa đi gọi chân tổ tôm, cao hứng vào hàng chị uống bát nước chè tươi và hút điếu thuốc lào.”</w:t>
            </w:r>
          </w:p>
          <w:p w:rsidR="002D4CF5" w:rsidRPr="002D4CF5" w:rsidRDefault="002D4CF5" w:rsidP="002D4CF5">
            <w:pPr>
              <w:spacing w:line="360" w:lineRule="auto"/>
              <w:ind w:left="57"/>
              <w:jc w:val="both"/>
              <w:rPr>
                <w:sz w:val="28"/>
                <w:szCs w:val="28"/>
              </w:rPr>
            </w:pPr>
            <w:r w:rsidRPr="002D4CF5">
              <w:rPr>
                <w:sz w:val="28"/>
                <w:szCs w:val="28"/>
              </w:rPr>
              <w:t xml:space="preserve">  + Rộng hơn, câu nói trên diễn ta trong bối cảnh XH VN trước CM tháng Tám.</w:t>
            </w:r>
          </w:p>
          <w:p w:rsidR="002D4CF5" w:rsidRPr="002D4CF5" w:rsidRDefault="002D4CF5" w:rsidP="002D4CF5">
            <w:pPr>
              <w:spacing w:line="360" w:lineRule="auto"/>
              <w:jc w:val="both"/>
              <w:rPr>
                <w:sz w:val="28"/>
                <w:szCs w:val="28"/>
              </w:rPr>
            </w:pPr>
            <w:r w:rsidRPr="002D4CF5">
              <w:rPr>
                <w:sz w:val="28"/>
                <w:szCs w:val="28"/>
              </w:rPr>
              <w:sym w:font="Wingdings" w:char="F0E0"/>
            </w:r>
            <w:r w:rsidRPr="002D4CF5">
              <w:rPr>
                <w:sz w:val="28"/>
                <w:szCs w:val="28"/>
              </w:rPr>
              <w:t xml:space="preserve"> Nhờ bối cảnh trên ta mới hiểu ý nghĩa câu nói của chị Tí.</w:t>
            </w:r>
          </w:p>
          <w:p w:rsidR="002D4CF5" w:rsidRPr="002D4CF5" w:rsidRDefault="002D4CF5" w:rsidP="002D4CF5">
            <w:pPr>
              <w:spacing w:line="360" w:lineRule="auto"/>
              <w:jc w:val="both"/>
              <w:rPr>
                <w:sz w:val="28"/>
                <w:szCs w:val="28"/>
              </w:rPr>
            </w:pPr>
            <w:r w:rsidRPr="002D4CF5">
              <w:rPr>
                <w:b/>
                <w:sz w:val="28"/>
                <w:szCs w:val="28"/>
              </w:rPr>
              <w:t>Bước 4: GV nhận xét, chốt kiến thức</w:t>
            </w:r>
          </w:p>
        </w:tc>
        <w:tc>
          <w:tcPr>
            <w:tcW w:w="5459" w:type="dxa"/>
          </w:tcPr>
          <w:p w:rsidR="002D4CF5" w:rsidRPr="002D4CF5" w:rsidRDefault="002D4CF5" w:rsidP="002D4CF5">
            <w:pPr>
              <w:spacing w:line="360" w:lineRule="auto"/>
              <w:ind w:left="57"/>
              <w:rPr>
                <w:b/>
                <w:sz w:val="28"/>
                <w:szCs w:val="28"/>
              </w:rPr>
            </w:pPr>
            <w:r w:rsidRPr="002D4CF5">
              <w:rPr>
                <w:b/>
                <w:sz w:val="28"/>
                <w:szCs w:val="28"/>
              </w:rPr>
              <w:t>I.  KHÁI NIỆM:</w:t>
            </w: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r w:rsidRPr="002D4CF5">
              <w:rPr>
                <w:b/>
                <w:sz w:val="28"/>
                <w:szCs w:val="28"/>
              </w:rPr>
              <w:t>1. Tìm hiểu ngữ liệu:</w:t>
            </w: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ind w:left="57"/>
              <w:jc w:val="both"/>
              <w:rPr>
                <w:b/>
                <w:sz w:val="28"/>
                <w:szCs w:val="28"/>
              </w:rPr>
            </w:pPr>
          </w:p>
          <w:p w:rsidR="002D4CF5" w:rsidRPr="002D4CF5" w:rsidRDefault="002D4CF5" w:rsidP="002D4CF5">
            <w:pPr>
              <w:spacing w:line="360" w:lineRule="auto"/>
              <w:jc w:val="both"/>
              <w:rPr>
                <w:sz w:val="28"/>
                <w:szCs w:val="28"/>
              </w:rPr>
            </w:pPr>
            <w:r w:rsidRPr="002D4CF5">
              <w:rPr>
                <w:b/>
                <w:sz w:val="28"/>
                <w:szCs w:val="28"/>
              </w:rPr>
              <w:t>2. Khái niệm:</w:t>
            </w:r>
            <w:r w:rsidRPr="002D4CF5">
              <w:rPr>
                <w:i/>
                <w:sz w:val="28"/>
                <w:szCs w:val="28"/>
              </w:rPr>
              <w:t>Ngữ cảnh là bối cảnh ngôn ngữ làm cơ sở cho việc sử dụng từ ngữ và tạo lập lời nói, đồng thời làm căn cứ để lĩnh hội thấu đáo lời nói.</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rPr>
            </w:pPr>
            <w:r w:rsidRPr="002D4CF5">
              <w:rPr>
                <w:b/>
                <w:sz w:val="28"/>
                <w:szCs w:val="28"/>
                <w:lang w:val="vi-VN"/>
              </w:rPr>
              <w:t xml:space="preserve">* Thao tác 1 :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sz w:val="28"/>
                <w:szCs w:val="28"/>
                <w:lang w:val="vi-VN"/>
              </w:rPr>
              <w:t>HS đọc mục II SGK và trả lời câu hỏi.</w:t>
            </w:r>
          </w:p>
          <w:p w:rsidR="002D4CF5" w:rsidRPr="002D4CF5" w:rsidRDefault="002D4CF5" w:rsidP="002D4CF5">
            <w:pPr>
              <w:spacing w:line="360" w:lineRule="auto"/>
              <w:jc w:val="both"/>
              <w:rPr>
                <w:sz w:val="28"/>
                <w:szCs w:val="28"/>
                <w:lang w:val="vi-VN"/>
              </w:rPr>
            </w:pPr>
            <w:r w:rsidRPr="002D4CF5">
              <w:rPr>
                <w:sz w:val="28"/>
                <w:szCs w:val="28"/>
                <w:lang w:val="vi-VN"/>
              </w:rPr>
              <w:t>- Theo em để thực hiện được giao tiếp chúng ta cần phải có những yếu tố nào?</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Thế nào là nhân vật giao tiếp ?</w:t>
            </w:r>
          </w:p>
          <w:p w:rsidR="002D4CF5" w:rsidRPr="002D4CF5" w:rsidRDefault="002D4CF5" w:rsidP="002D4CF5">
            <w:pPr>
              <w:spacing w:line="360" w:lineRule="auto"/>
              <w:jc w:val="both"/>
              <w:rPr>
                <w:sz w:val="28"/>
                <w:szCs w:val="28"/>
                <w:lang w:val="vi-VN"/>
              </w:rPr>
            </w:pPr>
            <w:r w:rsidRPr="002D4CF5">
              <w:rPr>
                <w:sz w:val="28"/>
                <w:szCs w:val="28"/>
                <w:lang w:val="vi-VN"/>
              </w:rPr>
              <w:t>-Bối cảnh ngoài ngôn ngữ bao gồm những yếu tố nào ? Thế nào là bối cảnh giao tiếp hẹp, bối cảnh giao tiếp rộng và hiện thực được nói đến ? Cho ví dụ minh họa ?</w:t>
            </w:r>
          </w:p>
          <w:p w:rsidR="002D4CF5" w:rsidRPr="002D4CF5" w:rsidRDefault="002D4CF5" w:rsidP="002D4CF5">
            <w:pPr>
              <w:spacing w:line="360" w:lineRule="auto"/>
              <w:jc w:val="both"/>
              <w:rPr>
                <w:sz w:val="28"/>
                <w:szCs w:val="28"/>
                <w:lang w:val="vi-VN"/>
              </w:rPr>
            </w:pPr>
            <w:r w:rsidRPr="002D4CF5">
              <w:rPr>
                <w:sz w:val="28"/>
                <w:szCs w:val="28"/>
                <w:lang w:val="vi-VN"/>
              </w:rPr>
              <w:t>-Thế nào là văn cảnh ?</w:t>
            </w:r>
          </w:p>
          <w:p w:rsidR="002D4CF5" w:rsidRPr="002D4CF5" w:rsidRDefault="002D4CF5" w:rsidP="002D4CF5">
            <w:pPr>
              <w:spacing w:line="360" w:lineRule="auto"/>
              <w:jc w:val="both"/>
              <w:rPr>
                <w:sz w:val="28"/>
                <w:szCs w:val="28"/>
                <w:lang w:val="vi-VN"/>
              </w:rPr>
            </w:pPr>
            <w:r w:rsidRPr="002D4CF5">
              <w:rPr>
                <w:sz w:val="28"/>
                <w:szCs w:val="28"/>
                <w:lang w:val="vi-VN"/>
              </w:rPr>
              <w:t>- Các yếu tố của ngữ cảnh có mối quan hệ với nhau như thế nào?</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lang w:val="vi-VN"/>
              </w:rPr>
            </w:pPr>
            <w:r w:rsidRPr="002D4CF5">
              <w:rPr>
                <w:b/>
                <w:sz w:val="28"/>
                <w:szCs w:val="28"/>
              </w:rPr>
              <w:t>Bước 4: GV nhận xét, chốt kiến thức</w:t>
            </w:r>
          </w:p>
          <w:p w:rsidR="002D4CF5" w:rsidRPr="002D4CF5" w:rsidRDefault="002D4CF5" w:rsidP="002D4CF5">
            <w:pPr>
              <w:spacing w:line="360" w:lineRule="auto"/>
              <w:jc w:val="both"/>
              <w:rPr>
                <w:b/>
                <w:sz w:val="28"/>
                <w:szCs w:val="28"/>
              </w:rPr>
            </w:pPr>
            <w:r w:rsidRPr="002D4CF5">
              <w:rPr>
                <w:b/>
                <w:sz w:val="28"/>
                <w:szCs w:val="28"/>
                <w:lang w:val="vi-VN"/>
              </w:rPr>
              <w:t xml:space="preserve">* Thao tác 2 : </w:t>
            </w:r>
          </w:p>
          <w:p w:rsidR="002D4CF5" w:rsidRPr="002D4CF5" w:rsidRDefault="002D4CF5" w:rsidP="002D4CF5">
            <w:pPr>
              <w:tabs>
                <w:tab w:val="left" w:pos="180"/>
              </w:tabs>
              <w:spacing w:line="360" w:lineRule="auto"/>
              <w:jc w:val="both"/>
              <w:rPr>
                <w:b/>
                <w:sz w:val="28"/>
                <w:szCs w:val="28"/>
              </w:rPr>
            </w:pP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sz w:val="28"/>
                <w:szCs w:val="28"/>
                <w:lang w:val="vi-VN"/>
              </w:rPr>
              <w:t>HS đọc mục III SGK và trả lời câu hỏi.</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lang w:val="vi-VN"/>
              </w:rPr>
              <w:t xml:space="preserve">- Ngữ cảnh có vai trò như thế nào đối với việc sản sinh và lĩnh hội văn bản? </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b/>
                <w:sz w:val="28"/>
                <w:szCs w:val="28"/>
              </w:rPr>
              <w:t>Bước 4: GV nhận xét, chốt kiến thức</w:t>
            </w:r>
          </w:p>
          <w:p w:rsidR="002D4CF5" w:rsidRPr="002D4CF5" w:rsidRDefault="002D4CF5" w:rsidP="002D4CF5">
            <w:pPr>
              <w:spacing w:line="360" w:lineRule="auto"/>
              <w:jc w:val="both"/>
              <w:rPr>
                <w:b/>
                <w:sz w:val="28"/>
                <w:szCs w:val="28"/>
              </w:rPr>
            </w:pPr>
            <w:r w:rsidRPr="002D4CF5">
              <w:rPr>
                <w:b/>
                <w:sz w:val="28"/>
                <w:szCs w:val="28"/>
                <w:lang w:val="vi-VN"/>
              </w:rPr>
              <w:t xml:space="preserve">* Thao tác 3 :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tabs>
                <w:tab w:val="left" w:pos="510"/>
                <w:tab w:val="left" w:pos="540"/>
              </w:tabs>
              <w:spacing w:line="360" w:lineRule="auto"/>
              <w:jc w:val="both"/>
              <w:rPr>
                <w:sz w:val="28"/>
                <w:szCs w:val="28"/>
              </w:rPr>
            </w:pPr>
            <w:r w:rsidRPr="002D4CF5">
              <w:rPr>
                <w:sz w:val="28"/>
                <w:szCs w:val="28"/>
                <w:lang w:val="vi-VN"/>
              </w:rPr>
              <w:t>HS đọc ghi nhớ SGk .</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lang w:val="vi-VN"/>
              </w:rPr>
            </w:pPr>
            <w:r w:rsidRPr="002D4CF5">
              <w:rPr>
                <w:b/>
                <w:sz w:val="28"/>
                <w:szCs w:val="28"/>
                <w:lang w:val="vi-VN"/>
              </w:rPr>
              <w:t>HS trình bày cá nhân</w:t>
            </w: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 xml:space="preserve">  1. Nhân vật giao tiếp.</w:t>
            </w:r>
          </w:p>
          <w:p w:rsidR="002D4CF5" w:rsidRPr="002D4CF5" w:rsidRDefault="002D4CF5" w:rsidP="002D4CF5">
            <w:pPr>
              <w:spacing w:line="360" w:lineRule="auto"/>
              <w:jc w:val="both"/>
              <w:rPr>
                <w:sz w:val="28"/>
                <w:szCs w:val="28"/>
                <w:lang w:val="vi-VN"/>
              </w:rPr>
            </w:pPr>
            <w:r w:rsidRPr="002D4CF5">
              <w:rPr>
                <w:sz w:val="28"/>
                <w:szCs w:val="28"/>
                <w:lang w:val="vi-VN"/>
              </w:rPr>
              <w:t>- Gồm tất cả các nhân vật tham gia giao tiếp: người nói (viết ), người nghe ( đọc).</w:t>
            </w:r>
          </w:p>
          <w:p w:rsidR="002D4CF5" w:rsidRPr="002D4CF5" w:rsidRDefault="002D4CF5" w:rsidP="002D4CF5">
            <w:pPr>
              <w:spacing w:line="360" w:lineRule="auto"/>
              <w:jc w:val="both"/>
              <w:rPr>
                <w:sz w:val="28"/>
                <w:szCs w:val="28"/>
                <w:lang w:val="vi-VN"/>
              </w:rPr>
            </w:pPr>
            <w:r w:rsidRPr="002D4CF5">
              <w:rPr>
                <w:sz w:val="28"/>
                <w:szCs w:val="28"/>
                <w:lang w:val="vi-VN"/>
              </w:rPr>
              <w:t>+ Một người nói - một người nghe: Song thoại.</w:t>
            </w:r>
          </w:p>
          <w:p w:rsidR="002D4CF5" w:rsidRPr="002D4CF5" w:rsidRDefault="002D4CF5" w:rsidP="002D4CF5">
            <w:pPr>
              <w:spacing w:line="360" w:lineRule="auto"/>
              <w:jc w:val="both"/>
              <w:rPr>
                <w:sz w:val="28"/>
                <w:szCs w:val="28"/>
                <w:lang w:val="vi-VN"/>
              </w:rPr>
            </w:pPr>
            <w:r w:rsidRPr="002D4CF5">
              <w:rPr>
                <w:sz w:val="28"/>
                <w:szCs w:val="28"/>
                <w:lang w:val="vi-VN"/>
              </w:rPr>
              <w:t>+ Nhiều người nói luân phiên vai nhau: Hội thoại</w:t>
            </w:r>
          </w:p>
          <w:p w:rsidR="002D4CF5" w:rsidRPr="002D4CF5" w:rsidRDefault="002D4CF5" w:rsidP="002D4CF5">
            <w:pPr>
              <w:spacing w:line="360" w:lineRule="auto"/>
              <w:jc w:val="both"/>
              <w:rPr>
                <w:sz w:val="28"/>
                <w:szCs w:val="28"/>
                <w:lang w:val="vi-VN"/>
              </w:rPr>
            </w:pPr>
            <w:r w:rsidRPr="002D4CF5">
              <w:rPr>
                <w:sz w:val="28"/>
                <w:szCs w:val="28"/>
                <w:lang w:val="vi-VN"/>
              </w:rPr>
              <w:t>+ Người nói và nghe đều có một "vai" nhất định, đều có đặc điểm khác nhau về lứa tuổi, nghề nghiệp, cá tính, địa vị xã hội, ...-&gt; chi phối việc lĩnh hội lời nói.</w:t>
            </w:r>
          </w:p>
          <w:p w:rsidR="002D4CF5" w:rsidRPr="002D4CF5" w:rsidRDefault="002D4CF5" w:rsidP="002D4CF5">
            <w:pPr>
              <w:spacing w:line="360" w:lineRule="auto"/>
              <w:jc w:val="both"/>
              <w:rPr>
                <w:sz w:val="28"/>
                <w:szCs w:val="28"/>
                <w:u w:val="single"/>
                <w:lang w:val="vi-VN"/>
              </w:rPr>
            </w:pPr>
            <w:r w:rsidRPr="002D4CF5">
              <w:rPr>
                <w:sz w:val="28"/>
                <w:szCs w:val="28"/>
                <w:lang w:val="vi-VN"/>
              </w:rPr>
              <w:t xml:space="preserve">  </w:t>
            </w:r>
            <w:r w:rsidRPr="002D4CF5">
              <w:rPr>
                <w:sz w:val="28"/>
                <w:szCs w:val="28"/>
                <w:u w:val="single"/>
                <w:lang w:val="vi-VN"/>
              </w:rPr>
              <w:t>b. Bối cảnh ngoài ngôn ngữ.</w:t>
            </w:r>
          </w:p>
          <w:p w:rsidR="002D4CF5" w:rsidRPr="002D4CF5" w:rsidRDefault="002D4CF5" w:rsidP="002D4CF5">
            <w:pPr>
              <w:spacing w:line="360" w:lineRule="auto"/>
              <w:jc w:val="both"/>
              <w:rPr>
                <w:sz w:val="28"/>
                <w:szCs w:val="28"/>
                <w:lang w:val="vi-VN"/>
              </w:rPr>
            </w:pPr>
            <w:r w:rsidRPr="002D4CF5">
              <w:rPr>
                <w:sz w:val="28"/>
                <w:szCs w:val="28"/>
                <w:lang w:val="vi-VN"/>
              </w:rPr>
              <w:t>- Bối cảnh giao tiếp rộng ( còn gọi là bối cảnh văn hóa): Bối cảnh xã hội, lịch sử, địa lý, phong tục tập quán, chính trị...ở bên ngoài ngôn ngữ.</w:t>
            </w:r>
          </w:p>
          <w:p w:rsidR="002D4CF5" w:rsidRPr="002D4CF5" w:rsidRDefault="002D4CF5" w:rsidP="002D4CF5">
            <w:pPr>
              <w:spacing w:line="360" w:lineRule="auto"/>
              <w:jc w:val="both"/>
              <w:rPr>
                <w:sz w:val="28"/>
                <w:szCs w:val="28"/>
                <w:lang w:val="vi-VN"/>
              </w:rPr>
            </w:pPr>
            <w:r w:rsidRPr="002D4CF5">
              <w:rPr>
                <w:sz w:val="28"/>
                <w:szCs w:val="28"/>
                <w:lang w:val="vi-VN"/>
              </w:rPr>
              <w:t>- Bối cảnh giao tiếp hẹp ( còn gọi là bối cảnh tình huống): Đó là thời gian, địa điểm cụ thể, tình huống cụ thể.</w:t>
            </w:r>
          </w:p>
          <w:p w:rsidR="002D4CF5" w:rsidRPr="002D4CF5" w:rsidRDefault="002D4CF5" w:rsidP="002D4CF5">
            <w:pPr>
              <w:spacing w:line="360" w:lineRule="auto"/>
              <w:jc w:val="both"/>
              <w:rPr>
                <w:sz w:val="28"/>
                <w:szCs w:val="28"/>
                <w:lang w:val="vi-VN"/>
              </w:rPr>
            </w:pPr>
            <w:r w:rsidRPr="002D4CF5">
              <w:rPr>
                <w:sz w:val="28"/>
                <w:szCs w:val="28"/>
                <w:lang w:val="vi-VN"/>
              </w:rPr>
              <w:t>- Hiện thực được nói tới( gồm hiện thực bên ngoài và hiện thực bên trong của các nhân vật giao tiếp): Gồm các sự kiện, biến cố, sự việc, hoạt động...diễn ra trong thực tế và các trạng thái, tâm trạng, tình cảm của con người.</w:t>
            </w:r>
          </w:p>
          <w:p w:rsidR="002D4CF5" w:rsidRPr="002D4CF5" w:rsidRDefault="002D4CF5" w:rsidP="002D4CF5">
            <w:pPr>
              <w:spacing w:line="360" w:lineRule="auto"/>
              <w:jc w:val="both"/>
              <w:rPr>
                <w:sz w:val="28"/>
                <w:szCs w:val="28"/>
                <w:u w:val="single"/>
                <w:lang w:val="vi-VN"/>
              </w:rPr>
            </w:pPr>
            <w:r w:rsidRPr="002D4CF5">
              <w:rPr>
                <w:sz w:val="28"/>
                <w:szCs w:val="28"/>
                <w:lang w:val="vi-VN"/>
              </w:rPr>
              <w:t xml:space="preserve">  c</w:t>
            </w:r>
            <w:r w:rsidRPr="002D4CF5">
              <w:rPr>
                <w:sz w:val="28"/>
                <w:szCs w:val="28"/>
                <w:u w:val="single"/>
                <w:lang w:val="vi-VN"/>
              </w:rPr>
              <w:t>. Văn cảnh.</w:t>
            </w:r>
          </w:p>
          <w:p w:rsidR="002D4CF5" w:rsidRPr="002D4CF5" w:rsidRDefault="002D4CF5" w:rsidP="002D4CF5">
            <w:pPr>
              <w:spacing w:line="360" w:lineRule="auto"/>
              <w:ind w:left="72"/>
              <w:jc w:val="both"/>
              <w:rPr>
                <w:sz w:val="28"/>
                <w:szCs w:val="28"/>
              </w:rPr>
            </w:pPr>
            <w:r w:rsidRPr="002D4CF5">
              <w:rPr>
                <w:sz w:val="28"/>
                <w:szCs w:val="28"/>
                <w:lang w:val="vi-VN"/>
              </w:rPr>
              <w:t>- Bao gốm tất cả các yếu tố ngôn ngữ cùng có mặt trong văn bản, đi trước hoặc sau một yếu tố ngôn ngữ nào đó. Văn cảnh có ở dạng ngôn ngữ viết và ngôn ngữ nói.</w:t>
            </w:r>
          </w:p>
          <w:p w:rsidR="002D4CF5" w:rsidRPr="002D4CF5" w:rsidRDefault="002D4CF5" w:rsidP="002D4CF5">
            <w:pPr>
              <w:spacing w:line="360" w:lineRule="auto"/>
              <w:ind w:left="72"/>
              <w:jc w:val="both"/>
              <w:rPr>
                <w:b/>
                <w:sz w:val="28"/>
                <w:szCs w:val="28"/>
              </w:rPr>
            </w:pPr>
            <w:r w:rsidRPr="002D4CF5">
              <w:rPr>
                <w:b/>
                <w:sz w:val="28"/>
                <w:szCs w:val="28"/>
              </w:rPr>
              <w:t>Bước 4: GV nhận xét, chốt kiến thức</w:t>
            </w:r>
          </w:p>
          <w:p w:rsidR="002D4CF5" w:rsidRPr="002D4CF5" w:rsidRDefault="002D4CF5" w:rsidP="002D4CF5">
            <w:pPr>
              <w:spacing w:line="360" w:lineRule="auto"/>
              <w:ind w:left="72"/>
              <w:jc w:val="both"/>
              <w:rPr>
                <w:sz w:val="28"/>
                <w:szCs w:val="28"/>
              </w:rPr>
            </w:pPr>
          </w:p>
        </w:tc>
        <w:tc>
          <w:tcPr>
            <w:tcW w:w="5459" w:type="dxa"/>
          </w:tcPr>
          <w:p w:rsidR="002D4CF5" w:rsidRPr="002D4CF5" w:rsidRDefault="002D4CF5" w:rsidP="002D4CF5">
            <w:pPr>
              <w:spacing w:line="360" w:lineRule="auto"/>
              <w:ind w:left="57"/>
              <w:jc w:val="both"/>
              <w:rPr>
                <w:sz w:val="28"/>
                <w:szCs w:val="28"/>
                <w:lang w:val="vi-VN"/>
              </w:rPr>
            </w:pPr>
            <w:r w:rsidRPr="002D4CF5">
              <w:rPr>
                <w:b/>
                <w:sz w:val="28"/>
                <w:szCs w:val="28"/>
                <w:lang w:val="vi-VN"/>
              </w:rPr>
              <w:t>II. CÁC NHÂN TỐ CỦA NGỮ CẢNH:</w:t>
            </w:r>
          </w:p>
          <w:p w:rsidR="002D4CF5" w:rsidRPr="002D4CF5" w:rsidRDefault="002D4CF5" w:rsidP="002D4CF5">
            <w:pPr>
              <w:spacing w:line="360" w:lineRule="auto"/>
              <w:ind w:left="57"/>
              <w:jc w:val="both"/>
              <w:rPr>
                <w:b/>
                <w:sz w:val="28"/>
                <w:szCs w:val="28"/>
                <w:lang w:val="vi-VN"/>
              </w:rPr>
            </w:pPr>
            <w:r w:rsidRPr="002D4CF5">
              <w:rPr>
                <w:b/>
                <w:sz w:val="28"/>
                <w:szCs w:val="28"/>
                <w:lang w:val="vi-VN"/>
              </w:rPr>
              <w:t>1.  Nhân vật giao tiếp:</w:t>
            </w:r>
          </w:p>
          <w:p w:rsidR="002D4CF5" w:rsidRPr="002D4CF5" w:rsidRDefault="002D4CF5" w:rsidP="002D4CF5">
            <w:pPr>
              <w:spacing w:line="360" w:lineRule="auto"/>
              <w:ind w:left="57"/>
              <w:jc w:val="both"/>
              <w:rPr>
                <w:sz w:val="28"/>
                <w:szCs w:val="28"/>
                <w:lang w:val="vi-VN"/>
              </w:rPr>
            </w:pPr>
            <w:r w:rsidRPr="002D4CF5">
              <w:rPr>
                <w:sz w:val="28"/>
                <w:szCs w:val="28"/>
                <w:lang w:val="vi-VN"/>
              </w:rPr>
              <w:t>Người tạo lập, người lĩnh hội.</w:t>
            </w: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b/>
                <w:sz w:val="28"/>
                <w:szCs w:val="28"/>
                <w:lang w:val="vi-VN"/>
              </w:rPr>
            </w:pPr>
            <w:r w:rsidRPr="002D4CF5">
              <w:rPr>
                <w:b/>
                <w:sz w:val="28"/>
                <w:szCs w:val="28"/>
                <w:lang w:val="vi-VN"/>
              </w:rPr>
              <w:t>2.  Bối cảnh ngôn ngữ:</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Bối cảnh giao tiếp rộng: </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Bối cảnh giao tiếp hẹp: </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Hiện thực được nói tới: </w:t>
            </w: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sz w:val="28"/>
                <w:szCs w:val="28"/>
                <w:lang w:val="vi-VN"/>
              </w:rPr>
            </w:pPr>
          </w:p>
          <w:p w:rsidR="002D4CF5" w:rsidRPr="002D4CF5" w:rsidRDefault="002D4CF5" w:rsidP="002D4CF5">
            <w:pPr>
              <w:spacing w:line="360" w:lineRule="auto"/>
              <w:ind w:left="57"/>
              <w:jc w:val="both"/>
              <w:rPr>
                <w:b/>
                <w:sz w:val="28"/>
                <w:szCs w:val="28"/>
                <w:lang w:val="vi-VN"/>
              </w:rPr>
            </w:pPr>
            <w:r w:rsidRPr="002D4CF5">
              <w:rPr>
                <w:b/>
                <w:sz w:val="28"/>
                <w:szCs w:val="28"/>
                <w:lang w:val="vi-VN"/>
              </w:rPr>
              <w:t>3.  Văn cảnh:</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Lời đối thoại hoặc lời đơn thoại, dạng nói hay dạng viết, nằm trước hay sau một đơn vị ngôn ngữ khác.</w:t>
            </w:r>
          </w:p>
          <w:p w:rsidR="002D4CF5" w:rsidRPr="002D4CF5" w:rsidRDefault="002D4CF5" w:rsidP="002D4CF5">
            <w:pPr>
              <w:spacing w:line="360" w:lineRule="auto"/>
              <w:ind w:left="57"/>
              <w:jc w:val="both"/>
              <w:rPr>
                <w:sz w:val="28"/>
                <w:szCs w:val="28"/>
                <w:lang w:val="vi-VN"/>
              </w:rPr>
            </w:pPr>
            <w:r w:rsidRPr="002D4CF5">
              <w:rPr>
                <w:b/>
                <w:sz w:val="28"/>
                <w:szCs w:val="28"/>
                <w:lang w:val="vi-VN"/>
              </w:rPr>
              <w:t>III.  VAI TRÒ CỦA NGỮ CẢNH</w:t>
            </w:r>
            <w:r w:rsidRPr="002D4CF5">
              <w:rPr>
                <w:sz w:val="28"/>
                <w:szCs w:val="28"/>
                <w:lang w:val="vi-VN"/>
              </w:rPr>
              <w:t>:</w:t>
            </w:r>
          </w:p>
          <w:p w:rsidR="002D4CF5" w:rsidRPr="002D4CF5" w:rsidRDefault="002D4CF5" w:rsidP="002D4CF5">
            <w:pPr>
              <w:spacing w:line="360" w:lineRule="auto"/>
              <w:ind w:left="57"/>
              <w:jc w:val="both"/>
              <w:rPr>
                <w:b/>
                <w:sz w:val="28"/>
                <w:szCs w:val="28"/>
                <w:lang w:val="vi-VN"/>
              </w:rPr>
            </w:pPr>
            <w:r w:rsidRPr="002D4CF5">
              <w:rPr>
                <w:b/>
                <w:sz w:val="28"/>
                <w:szCs w:val="28"/>
                <w:lang w:val="vi-VN"/>
              </w:rPr>
              <w:t>1. Đối với người nói (viết) và quá  trình sản sinh lời nói, câu văn:</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Ảnh hưởng, chi phối nội dung lời nói, câu văn.</w:t>
            </w:r>
          </w:p>
          <w:p w:rsidR="002D4CF5" w:rsidRPr="002D4CF5" w:rsidRDefault="002D4CF5" w:rsidP="002D4CF5">
            <w:pPr>
              <w:spacing w:line="360" w:lineRule="auto"/>
              <w:ind w:left="57"/>
              <w:jc w:val="both"/>
              <w:rPr>
                <w:b/>
                <w:sz w:val="28"/>
                <w:szCs w:val="28"/>
                <w:lang w:val="vi-VN"/>
              </w:rPr>
            </w:pPr>
            <w:r w:rsidRPr="002D4CF5">
              <w:rPr>
                <w:b/>
                <w:sz w:val="28"/>
                <w:szCs w:val="28"/>
                <w:lang w:val="vi-VN"/>
              </w:rPr>
              <w:t>2. Đối với người nghe (đọc) và quá trình lĩnh hội lời nói, câu văn:</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Là căn cứ để lĩnh hội đúng lời nói, câu văn.</w:t>
            </w:r>
          </w:p>
          <w:p w:rsidR="002D4CF5" w:rsidRPr="002D4CF5" w:rsidRDefault="002D4CF5" w:rsidP="002D4CF5">
            <w:pPr>
              <w:spacing w:line="360" w:lineRule="auto"/>
              <w:jc w:val="both"/>
              <w:rPr>
                <w:sz w:val="28"/>
                <w:szCs w:val="28"/>
                <w:lang w:val="vi-VN"/>
              </w:rPr>
            </w:pPr>
          </w:p>
        </w:tc>
      </w:tr>
      <w:tr w:rsidR="002D4CF5" w:rsidRPr="002D4CF5" w:rsidTr="00D377B6">
        <w:tc>
          <w:tcPr>
            <w:tcW w:w="4981" w:type="dxa"/>
            <w:shd w:val="clear" w:color="auto" w:fill="auto"/>
          </w:tcPr>
          <w:p w:rsidR="002D4CF5" w:rsidRPr="002D4CF5" w:rsidRDefault="002D4CF5" w:rsidP="002D4CF5">
            <w:pPr>
              <w:tabs>
                <w:tab w:val="left" w:pos="510"/>
                <w:tab w:val="left" w:pos="540"/>
              </w:tabs>
              <w:spacing w:line="360" w:lineRule="auto"/>
              <w:jc w:val="both"/>
              <w:rPr>
                <w:sz w:val="28"/>
                <w:szCs w:val="28"/>
              </w:rPr>
            </w:pPr>
            <w:r w:rsidRPr="002D4CF5">
              <w:rPr>
                <w:b/>
                <w:sz w:val="28"/>
                <w:szCs w:val="28"/>
                <w:lang w:val="vi-VN"/>
              </w:rPr>
              <w:t>Thao tác 1:</w:t>
            </w:r>
            <w:r w:rsidRPr="002D4CF5">
              <w:rPr>
                <w:sz w:val="28"/>
                <w:szCs w:val="28"/>
                <w:lang w:val="vi-VN"/>
              </w:rPr>
              <w:t xml:space="preserve"> Tổ chức cho HS thảo luận nhóm: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sz w:val="28"/>
                <w:szCs w:val="28"/>
                <w:lang w:val="vi-VN"/>
              </w:rPr>
              <w:t>Trao đổi, thảo luận nhóm: 5 phút.</w:t>
            </w:r>
          </w:p>
          <w:p w:rsidR="002D4CF5" w:rsidRPr="002D4CF5" w:rsidRDefault="002D4CF5" w:rsidP="002D4CF5">
            <w:pPr>
              <w:spacing w:line="360" w:lineRule="auto"/>
              <w:jc w:val="both"/>
              <w:rPr>
                <w:sz w:val="28"/>
                <w:szCs w:val="28"/>
                <w:lang w:val="vi-VN"/>
              </w:rPr>
            </w:pPr>
            <w:r w:rsidRPr="002D4CF5">
              <w:rPr>
                <w:sz w:val="28"/>
                <w:szCs w:val="28"/>
                <w:lang w:val="vi-VN"/>
              </w:rPr>
              <w:t>Đại diện nhóm trình bày.</w:t>
            </w:r>
          </w:p>
          <w:p w:rsidR="002D4CF5" w:rsidRPr="002D4CF5" w:rsidRDefault="002D4CF5" w:rsidP="002D4CF5">
            <w:pPr>
              <w:spacing w:line="360" w:lineRule="auto"/>
              <w:jc w:val="both"/>
              <w:rPr>
                <w:sz w:val="28"/>
                <w:szCs w:val="28"/>
                <w:lang w:val="vi-VN"/>
              </w:rPr>
            </w:pPr>
            <w:r w:rsidRPr="002D4CF5">
              <w:rPr>
                <w:sz w:val="28"/>
                <w:szCs w:val="28"/>
                <w:lang w:val="vi-VN"/>
              </w:rPr>
              <w:t>GV chuẩn xác kiến thức.</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Nhóm 1</w:t>
            </w:r>
            <w:r w:rsidRPr="002D4CF5">
              <w:rPr>
                <w:sz w:val="28"/>
                <w:szCs w:val="28"/>
                <w:lang w:val="vi-VN"/>
              </w:rPr>
              <w:t>: bài tập 1</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Nhóm 2:</w:t>
            </w:r>
            <w:r w:rsidRPr="002D4CF5">
              <w:rPr>
                <w:sz w:val="28"/>
                <w:szCs w:val="28"/>
                <w:lang w:val="vi-VN"/>
              </w:rPr>
              <w:t xml:space="preserve"> Bài tập 2.</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Nhóm 3:</w:t>
            </w:r>
            <w:r w:rsidRPr="002D4CF5">
              <w:rPr>
                <w:sz w:val="28"/>
                <w:szCs w:val="28"/>
                <w:lang w:val="vi-VN"/>
              </w:rPr>
              <w:t xml:space="preserve"> Bài tập 4.</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Nhóm 4:</w:t>
            </w:r>
            <w:r w:rsidRPr="002D4CF5">
              <w:rPr>
                <w:sz w:val="28"/>
                <w:szCs w:val="28"/>
                <w:lang w:val="vi-VN"/>
              </w:rPr>
              <w:t xml:space="preserve"> Bài tập 5.</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r w:rsidRPr="002D4CF5">
              <w:rPr>
                <w:b/>
                <w:sz w:val="28"/>
                <w:szCs w:val="28"/>
                <w:lang w:val="vi-VN"/>
              </w:rPr>
              <w:t>cử đại diện trình bày:</w:t>
            </w:r>
          </w:p>
          <w:p w:rsidR="002D4CF5" w:rsidRPr="002D4CF5" w:rsidRDefault="002D4CF5" w:rsidP="002D4CF5">
            <w:pPr>
              <w:spacing w:line="360" w:lineRule="auto"/>
              <w:jc w:val="both"/>
              <w:rPr>
                <w:sz w:val="28"/>
                <w:szCs w:val="28"/>
                <w:lang w:val="vi-VN"/>
              </w:rPr>
            </w:pPr>
            <w:r w:rsidRPr="002D4CF5">
              <w:rPr>
                <w:sz w:val="28"/>
                <w:szCs w:val="28"/>
                <w:lang w:val="vi-VN"/>
              </w:rPr>
              <w:t>- Các chi tiết trong 2 câu văn đều bắt nguồn từ hiện thực</w:t>
            </w:r>
          </w:p>
          <w:p w:rsidR="002D4CF5" w:rsidRPr="002D4CF5" w:rsidRDefault="002D4CF5" w:rsidP="002D4CF5">
            <w:pPr>
              <w:spacing w:line="360" w:lineRule="auto"/>
              <w:jc w:val="both"/>
              <w:rPr>
                <w:sz w:val="28"/>
                <w:szCs w:val="28"/>
                <w:lang w:val="vi-VN"/>
              </w:rPr>
            </w:pPr>
            <w:r w:rsidRPr="002D4CF5">
              <w:rPr>
                <w:sz w:val="28"/>
                <w:szCs w:val="28"/>
                <w:lang w:val="vi-VN"/>
              </w:rPr>
              <w:t>- Câu văn xuất phát từ bối cảnh: Tin tức về kẻ địch đến đã phong thanh mười tháng nay mà lệnh quan ( đánh giặc) thì vẫn còn chờ đợi. Người nông dân đã thấy rõ hình ảnh dơ bẩn của kẻ thù và căm ghét chúng mỗi khi thấy bóng dáng tàu xe của chúng</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Hai câu thơ của HXH gắn liền với tình huống giao tiếp cụ thể: đêm khuya, tiếng trống canh dồn dập mà người phụ nữ vẫn cô đơn, trơ trọi..</w:t>
            </w:r>
          </w:p>
          <w:p w:rsidR="002D4CF5" w:rsidRPr="002D4CF5" w:rsidRDefault="002D4CF5" w:rsidP="002D4CF5">
            <w:pPr>
              <w:spacing w:line="360" w:lineRule="auto"/>
              <w:jc w:val="both"/>
              <w:rPr>
                <w:sz w:val="28"/>
                <w:szCs w:val="28"/>
                <w:lang w:val="vi-VN"/>
              </w:rPr>
            </w:pPr>
            <w:r w:rsidRPr="002D4CF5">
              <w:rPr>
                <w:sz w:val="28"/>
                <w:szCs w:val="28"/>
                <w:lang w:val="vi-VN"/>
              </w:rPr>
              <w:t>- Câu thơ là sự diễn tả tình huống, còn tình huống là nội dung đề tài của câu thơ</w:t>
            </w:r>
          </w:p>
          <w:p w:rsidR="002D4CF5" w:rsidRPr="002D4CF5" w:rsidRDefault="002D4CF5" w:rsidP="002D4CF5">
            <w:pPr>
              <w:spacing w:line="360" w:lineRule="auto"/>
              <w:jc w:val="both"/>
              <w:rPr>
                <w:sz w:val="28"/>
                <w:szCs w:val="28"/>
                <w:lang w:val="vi-VN"/>
              </w:rPr>
            </w:pPr>
            <w:r w:rsidRPr="002D4CF5">
              <w:rPr>
                <w:sz w:val="28"/>
                <w:szCs w:val="28"/>
                <w:lang w:val="vi-VN"/>
              </w:rPr>
              <w:t>- Ngoài sự diễn tả tình huống, câu thơ còn bộc lộ tâm sự của nhân vật trữ tình- của chính tác giả, một người phụ nữ lận đận, trắc trở trong tình duyên</w:t>
            </w: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Những chi tiết trong hoàn cảnh sống của gia đình Tú Xương chính là bối cảnh tình huống cho nội dung của 6 câu thơ đầu</w:t>
            </w:r>
          </w:p>
          <w:p w:rsidR="002D4CF5" w:rsidRPr="002D4CF5" w:rsidRDefault="002D4CF5" w:rsidP="002D4CF5">
            <w:pPr>
              <w:spacing w:line="360" w:lineRule="auto"/>
              <w:jc w:val="both"/>
              <w:rPr>
                <w:sz w:val="28"/>
                <w:szCs w:val="28"/>
                <w:lang w:val="vi-VN"/>
              </w:rPr>
            </w:pPr>
            <w:r w:rsidRPr="002D4CF5">
              <w:rPr>
                <w:sz w:val="28"/>
                <w:szCs w:val="28"/>
                <w:lang w:val="vi-VN"/>
              </w:rPr>
              <w:t>- VD: việc dùng thành ngữ “ Một duyên hai nợ” không phải chỉ để nói nỗi vất vả của bà Tú mà xuất phát từ chính ngữ cảnh sáng tác: bà Tú phải làm để nuôi cả con và chồng</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jc w:val="both"/>
              <w:rPr>
                <w:sz w:val="28"/>
                <w:szCs w:val="28"/>
              </w:rPr>
            </w:pPr>
            <w:r w:rsidRPr="002D4CF5">
              <w:rPr>
                <w:sz w:val="28"/>
                <w:szCs w:val="28"/>
                <w:lang w:val="vi-VN"/>
              </w:rPr>
              <w:t>- Hoàn cảnh sáng tác chính là ngữ cảnh: Sự kiện vào năm Đinh Dậu ( 1897) chính quyền mới do TDP lập nên ( nhà nước) đã tổ chức cho các sĩ tử ở HN xuống thi chung ở trường Nam Định. Trong kì thi đó toàn quyền Pháp đã đến dự</w:t>
            </w:r>
          </w:p>
          <w:p w:rsidR="002D4CF5" w:rsidRPr="002D4CF5" w:rsidRDefault="002D4CF5" w:rsidP="002D4CF5">
            <w:pPr>
              <w:spacing w:line="360" w:lineRule="auto"/>
              <w:jc w:val="both"/>
              <w:rPr>
                <w:sz w:val="28"/>
                <w:szCs w:val="28"/>
              </w:rPr>
            </w:pPr>
            <w:r w:rsidRPr="002D4CF5">
              <w:rPr>
                <w:b/>
                <w:sz w:val="28"/>
                <w:szCs w:val="28"/>
              </w:rPr>
              <w:t>Bước 4: GV nhận xét, chốt kiến thức</w:t>
            </w:r>
          </w:p>
          <w:p w:rsidR="002D4CF5" w:rsidRPr="002D4CF5" w:rsidRDefault="002D4CF5" w:rsidP="002D4CF5">
            <w:pPr>
              <w:tabs>
                <w:tab w:val="left" w:pos="510"/>
                <w:tab w:val="left" w:pos="540"/>
              </w:tabs>
              <w:spacing w:line="360" w:lineRule="auto"/>
              <w:jc w:val="both"/>
              <w:rPr>
                <w:b/>
                <w:sz w:val="28"/>
                <w:szCs w:val="28"/>
                <w:shd w:val="clear" w:color="auto" w:fill="FFFFFF"/>
                <w:lang w:val="vi-VN"/>
              </w:rPr>
            </w:pPr>
            <w:r w:rsidRPr="002D4CF5">
              <w:rPr>
                <w:b/>
                <w:sz w:val="28"/>
                <w:szCs w:val="28"/>
                <w:shd w:val="clear" w:color="auto" w:fill="FFFFFF"/>
                <w:lang w:val="vi-VN"/>
              </w:rPr>
              <w:t>Thao tác 3:</w:t>
            </w:r>
          </w:p>
          <w:p w:rsidR="002D4CF5" w:rsidRPr="002D4CF5" w:rsidRDefault="002D4CF5" w:rsidP="002D4CF5">
            <w:pPr>
              <w:tabs>
                <w:tab w:val="left" w:pos="510"/>
                <w:tab w:val="left" w:pos="540"/>
              </w:tabs>
              <w:spacing w:line="360" w:lineRule="auto"/>
              <w:jc w:val="both"/>
              <w:rPr>
                <w:sz w:val="28"/>
                <w:szCs w:val="28"/>
                <w:lang w:val="vi-VN"/>
              </w:rPr>
            </w:pPr>
            <w:r w:rsidRPr="002D4CF5">
              <w:rPr>
                <w:b/>
                <w:sz w:val="28"/>
                <w:szCs w:val="28"/>
                <w:lang w:val="vi-VN"/>
              </w:rPr>
              <w:t>Hướng dẫn HS tổng kết bài học</w:t>
            </w:r>
          </w:p>
          <w:p w:rsidR="002D4CF5" w:rsidRPr="002D4CF5" w:rsidRDefault="002D4CF5" w:rsidP="002D4CF5">
            <w:pPr>
              <w:spacing w:line="360" w:lineRule="auto"/>
              <w:ind w:left="72"/>
              <w:jc w:val="both"/>
              <w:rPr>
                <w:sz w:val="28"/>
                <w:szCs w:val="28"/>
                <w:lang w:val="vi-VN"/>
              </w:rPr>
            </w:pPr>
            <w:r w:rsidRPr="002D4CF5">
              <w:rPr>
                <w:sz w:val="28"/>
                <w:szCs w:val="28"/>
                <w:lang w:val="vi-VN"/>
              </w:rPr>
              <w:t>* Tổng kết bài học theo những câu hỏi của GV.</w:t>
            </w:r>
          </w:p>
        </w:tc>
        <w:tc>
          <w:tcPr>
            <w:tcW w:w="5459" w:type="dxa"/>
          </w:tcPr>
          <w:p w:rsidR="002D4CF5" w:rsidRPr="002D4CF5" w:rsidRDefault="002D4CF5" w:rsidP="002D4CF5">
            <w:pPr>
              <w:spacing w:line="360" w:lineRule="auto"/>
              <w:jc w:val="both"/>
              <w:rPr>
                <w:b/>
                <w:sz w:val="28"/>
                <w:szCs w:val="28"/>
              </w:rPr>
            </w:pPr>
            <w:r w:rsidRPr="002D4CF5">
              <w:rPr>
                <w:b/>
                <w:sz w:val="28"/>
                <w:szCs w:val="28"/>
              </w:rPr>
              <w:t>III. LUYỆN TẬP:</w:t>
            </w:r>
          </w:p>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5040"/>
        <w:tblGridChange w:id="87">
          <w:tblGrid>
            <w:gridCol w:w="5580"/>
            <w:gridCol w:w="5040"/>
          </w:tblGrid>
        </w:tblGridChange>
      </w:tblGrid>
      <w:tr w:rsidR="002D4CF5" w:rsidRPr="002D4CF5" w:rsidTr="00D377B6">
        <w:trPr>
          <w:trHeight w:val="647"/>
        </w:trPr>
        <w:tc>
          <w:tcPr>
            <w:tcW w:w="55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0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58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lang w:val="vi-VN"/>
              </w:rPr>
              <w:t>Các yếu tố của ngữ cảnh có mối quan hệ với nhau như thế nào?</w:t>
            </w:r>
            <w:r w:rsidRPr="002D4CF5">
              <w:rPr>
                <w:sz w:val="28"/>
                <w:szCs w:val="28"/>
              </w:rPr>
              <w:t xml:space="preserve"> Cho ví dụ</w:t>
            </w:r>
          </w:p>
          <w:p w:rsidR="002D4CF5" w:rsidRPr="002D4CF5" w:rsidRDefault="002D4CF5" w:rsidP="002D4CF5">
            <w:pPr>
              <w:spacing w:line="360" w:lineRule="auto"/>
              <w:jc w:val="both"/>
              <w:rPr>
                <w:b/>
                <w:sz w:val="28"/>
                <w:szCs w:val="28"/>
                <w:lang w:val="vi-VN"/>
              </w:rPr>
            </w:pP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rPr>
                <w:b/>
                <w:bCs/>
                <w:color w:val="000000"/>
                <w:sz w:val="28"/>
                <w:szCs w:val="28"/>
                <w:lang w:val="vi-VN"/>
              </w:rPr>
            </w:pPr>
            <w:r w:rsidRPr="002D4CF5">
              <w:rPr>
                <w:b/>
                <w:sz w:val="28"/>
                <w:szCs w:val="28"/>
              </w:rPr>
              <w:t>Bước 4: GV nhận xét, chốt kiến thức</w:t>
            </w:r>
          </w:p>
        </w:tc>
        <w:tc>
          <w:tcPr>
            <w:tcW w:w="5040" w:type="dxa"/>
          </w:tcPr>
          <w:p w:rsidR="002D4CF5" w:rsidRPr="002D4CF5" w:rsidRDefault="002D4CF5" w:rsidP="002D4CF5">
            <w:pPr>
              <w:pStyle w:val="listparagraph1cxspmiddle"/>
              <w:spacing w:before="0" w:beforeAutospacing="0" w:after="0" w:afterAutospacing="0" w:line="360" w:lineRule="auto"/>
              <w:jc w:val="both"/>
              <w:rPr>
                <w:bCs/>
                <w:color w:val="000000"/>
                <w:sz w:val="28"/>
                <w:szCs w:val="28"/>
                <w:lang w:val="vi-VN"/>
              </w:rPr>
            </w:pPr>
            <w:r w:rsidRPr="002D4CF5">
              <w:rPr>
                <w:bCs/>
                <w:color w:val="000000"/>
                <w:sz w:val="28"/>
                <w:szCs w:val="28"/>
                <w:lang w:val="vi-VN"/>
              </w:rPr>
              <w:t>Hệ thống lại kiến thức đã học. Chọn 1 đoạn thơ đã học để phân tích các yếu tố của ngữ cảnh.</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7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6"/>
        <w:gridCol w:w="4611"/>
        <w:tblGridChange w:id="88">
          <w:tblGrid>
            <w:gridCol w:w="6176"/>
            <w:gridCol w:w="4611"/>
          </w:tblGrid>
        </w:tblGridChange>
      </w:tblGrid>
      <w:tr w:rsidR="002D4CF5" w:rsidRPr="002D4CF5" w:rsidTr="00D377B6">
        <w:trPr>
          <w:trHeight w:val="647"/>
        </w:trPr>
        <w:tc>
          <w:tcPr>
            <w:tcW w:w="6176"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4611"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6176"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firstLine="505"/>
              <w:jc w:val="both"/>
              <w:rPr>
                <w:bCs/>
                <w:color w:val="000000"/>
                <w:sz w:val="28"/>
                <w:szCs w:val="28"/>
              </w:rPr>
            </w:pPr>
            <w:r w:rsidRPr="002D4CF5">
              <w:rPr>
                <w:bCs/>
                <w:color w:val="000000"/>
                <w:sz w:val="28"/>
                <w:szCs w:val="28"/>
              </w:rPr>
              <w:t>Chỉ ra văn cảnh của câu thơ thứ 3 trong đoạn thơ sau:</w:t>
            </w:r>
          </w:p>
          <w:p w:rsidR="002D4CF5" w:rsidRPr="002D4CF5" w:rsidRDefault="002D4CF5" w:rsidP="002D4CF5">
            <w:pPr>
              <w:spacing w:line="360" w:lineRule="auto"/>
              <w:ind w:firstLine="505"/>
              <w:jc w:val="both"/>
              <w:rPr>
                <w:bCs/>
                <w:color w:val="000000"/>
                <w:sz w:val="28"/>
                <w:szCs w:val="28"/>
              </w:rPr>
            </w:pPr>
            <w:r w:rsidRPr="002D4CF5">
              <w:rPr>
                <w:bCs/>
                <w:color w:val="000000"/>
                <w:sz w:val="28"/>
                <w:szCs w:val="28"/>
              </w:rPr>
              <w:t>(1) Quanh năm buôn bán ở mom sông</w:t>
            </w:r>
          </w:p>
          <w:p w:rsidR="002D4CF5" w:rsidRPr="002D4CF5" w:rsidRDefault="002D4CF5" w:rsidP="002D4CF5">
            <w:pPr>
              <w:spacing w:line="360" w:lineRule="auto"/>
              <w:ind w:firstLine="505"/>
              <w:jc w:val="both"/>
              <w:rPr>
                <w:bCs/>
                <w:color w:val="000000"/>
                <w:sz w:val="28"/>
                <w:szCs w:val="28"/>
              </w:rPr>
            </w:pPr>
            <w:r w:rsidRPr="002D4CF5">
              <w:rPr>
                <w:bCs/>
                <w:color w:val="000000"/>
                <w:sz w:val="28"/>
                <w:szCs w:val="28"/>
              </w:rPr>
              <w:t>(2) Nuôi đủ năm con với một chồng</w:t>
            </w:r>
          </w:p>
          <w:p w:rsidR="002D4CF5" w:rsidRPr="002D4CF5" w:rsidRDefault="002D4CF5" w:rsidP="002D4CF5">
            <w:pPr>
              <w:spacing w:line="360" w:lineRule="auto"/>
              <w:ind w:firstLine="505"/>
              <w:jc w:val="both"/>
              <w:rPr>
                <w:bCs/>
                <w:color w:val="000000"/>
                <w:sz w:val="28"/>
                <w:szCs w:val="28"/>
              </w:rPr>
            </w:pPr>
            <w:r w:rsidRPr="002D4CF5">
              <w:rPr>
                <w:bCs/>
                <w:color w:val="000000"/>
                <w:sz w:val="28"/>
                <w:szCs w:val="28"/>
              </w:rPr>
              <w:t>(3) Lặn lội thân cò khi quãng vắng</w:t>
            </w:r>
          </w:p>
          <w:p w:rsidR="002D4CF5" w:rsidRPr="002D4CF5" w:rsidRDefault="002D4CF5" w:rsidP="002D4CF5">
            <w:pPr>
              <w:spacing w:line="360" w:lineRule="auto"/>
              <w:ind w:firstLine="505"/>
              <w:jc w:val="both"/>
              <w:rPr>
                <w:bCs/>
                <w:color w:val="000000"/>
                <w:sz w:val="28"/>
                <w:szCs w:val="28"/>
              </w:rPr>
            </w:pPr>
            <w:r w:rsidRPr="002D4CF5">
              <w:rPr>
                <w:bCs/>
                <w:color w:val="000000"/>
                <w:sz w:val="28"/>
                <w:szCs w:val="28"/>
              </w:rPr>
              <w:t>(4) Eo sèo mặt n</w:t>
            </w:r>
            <w:r w:rsidRPr="002D4CF5">
              <w:rPr>
                <w:bCs/>
                <w:color w:val="000000"/>
                <w:sz w:val="28"/>
                <w:szCs w:val="28"/>
              </w:rPr>
              <w:softHyphen/>
              <w:t>ớc buổi đò đông</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sz w:val="28"/>
                <w:szCs w:val="28"/>
              </w:rPr>
              <w:t>Bước 4: GV nhận xét, chốt kiến thức</w:t>
            </w:r>
          </w:p>
        </w:tc>
        <w:tc>
          <w:tcPr>
            <w:tcW w:w="4611" w:type="dxa"/>
          </w:tcPr>
          <w:p w:rsidR="002D4CF5" w:rsidRPr="002D4CF5" w:rsidRDefault="002D4CF5" w:rsidP="002D4CF5">
            <w:pPr>
              <w:spacing w:line="360" w:lineRule="auto"/>
              <w:ind w:firstLine="505"/>
              <w:jc w:val="both"/>
              <w:rPr>
                <w:bCs/>
                <w:color w:val="000000"/>
                <w:sz w:val="28"/>
                <w:szCs w:val="28"/>
                <w:lang w:val="vi-VN"/>
              </w:rPr>
            </w:pPr>
            <w:r w:rsidRPr="002D4CF5">
              <w:rPr>
                <w:bCs/>
                <w:color w:val="000000"/>
                <w:sz w:val="28"/>
                <w:szCs w:val="28"/>
                <w:lang w:val="vi-VN"/>
              </w:rPr>
              <w:t>Văn cảnh của câu 3 là câu 1, 2, 4.</w:t>
            </w:r>
          </w:p>
          <w:p w:rsidR="002D4CF5" w:rsidRPr="002D4CF5" w:rsidRDefault="002D4CF5" w:rsidP="002D4CF5">
            <w:pPr>
              <w:spacing w:line="360" w:lineRule="auto"/>
              <w:rPr>
                <w:sz w:val="28"/>
                <w:szCs w:val="28"/>
                <w:lang w:val="vi-VN"/>
              </w:rPr>
            </w:pP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9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1"/>
        <w:gridCol w:w="5197"/>
        <w:tblGridChange w:id="89">
          <w:tblGrid>
            <w:gridCol w:w="5711"/>
            <w:gridCol w:w="5197"/>
          </w:tblGrid>
        </w:tblGridChange>
      </w:tblGrid>
      <w:tr w:rsidR="002D4CF5" w:rsidRPr="002D4CF5" w:rsidTr="00D377B6">
        <w:trPr>
          <w:trHeight w:val="647"/>
        </w:trPr>
        <w:tc>
          <w:tcPr>
            <w:tcW w:w="571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197"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711"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left="225"/>
              <w:jc w:val="both"/>
              <w:rPr>
                <w:b/>
                <w:sz w:val="28"/>
                <w:szCs w:val="28"/>
              </w:rPr>
            </w:pPr>
          </w:p>
          <w:p w:rsidR="002D4CF5" w:rsidRPr="002D4CF5" w:rsidRDefault="002D4CF5" w:rsidP="002D4CF5">
            <w:pPr>
              <w:spacing w:line="360" w:lineRule="auto"/>
              <w:ind w:left="225" w:hanging="225"/>
              <w:rPr>
                <w:b/>
                <w:sz w:val="28"/>
                <w:szCs w:val="28"/>
              </w:rPr>
            </w:pPr>
            <w:r w:rsidRPr="002D4CF5">
              <w:rPr>
                <w:b/>
                <w:sz w:val="28"/>
                <w:szCs w:val="28"/>
              </w:rPr>
              <w:t>GV giao nhiệm vụ: Sắp xếp và rút ra mô hình ở 3 văn bản sau, tìm yếu tố nào đi trước</w:t>
            </w:r>
          </w:p>
          <w:p w:rsidR="002D4CF5" w:rsidRPr="002D4CF5" w:rsidRDefault="002D4CF5" w:rsidP="002D4CF5">
            <w:pPr>
              <w:spacing w:line="360" w:lineRule="auto"/>
              <w:ind w:firstLine="505"/>
              <w:jc w:val="both"/>
              <w:rPr>
                <w:bCs/>
                <w:color w:val="000000"/>
                <w:sz w:val="28"/>
                <w:szCs w:val="28"/>
                <w:lang w:val="vi-VN"/>
              </w:rPr>
            </w:pPr>
            <w:r w:rsidRPr="002D4CF5">
              <w:rPr>
                <w:bCs/>
                <w:color w:val="000000"/>
                <w:sz w:val="28"/>
                <w:szCs w:val="28"/>
                <w:lang w:val="vi-VN"/>
              </w:rPr>
              <w:t>-, tôi đã không cư</w:t>
            </w:r>
            <w:r w:rsidRPr="002D4CF5">
              <w:rPr>
                <w:bCs/>
                <w:color w:val="000000"/>
                <w:sz w:val="28"/>
                <w:szCs w:val="28"/>
                <w:lang w:val="vi-VN"/>
              </w:rPr>
              <w:softHyphen/>
              <w:t>ỡng lại đư</w:t>
            </w:r>
            <w:r w:rsidRPr="002D4CF5">
              <w:rPr>
                <w:bCs/>
                <w:color w:val="000000"/>
                <w:sz w:val="28"/>
                <w:szCs w:val="28"/>
                <w:lang w:val="vi-VN"/>
              </w:rPr>
              <w:softHyphen/>
              <w:t>ợc sự cám dỗ và vô tình bư</w:t>
            </w:r>
            <w:r w:rsidRPr="002D4CF5">
              <w:rPr>
                <w:bCs/>
                <w:color w:val="000000"/>
                <w:sz w:val="28"/>
                <w:szCs w:val="28"/>
                <w:lang w:val="vi-VN"/>
              </w:rPr>
              <w:softHyphen/>
              <w:t>ớc qua giới hạn</w:t>
            </w:r>
          </w:p>
          <w:p w:rsidR="002D4CF5" w:rsidRPr="002D4CF5" w:rsidRDefault="002D4CF5" w:rsidP="002D4CF5">
            <w:pPr>
              <w:spacing w:line="360" w:lineRule="auto"/>
              <w:ind w:firstLine="505"/>
              <w:jc w:val="both"/>
              <w:rPr>
                <w:bCs/>
                <w:color w:val="000000"/>
                <w:sz w:val="28"/>
                <w:szCs w:val="28"/>
                <w:lang w:val="vi-VN"/>
              </w:rPr>
            </w:pPr>
            <w:r w:rsidRPr="002D4CF5">
              <w:rPr>
                <w:bCs/>
                <w:color w:val="000000"/>
                <w:sz w:val="28"/>
                <w:szCs w:val="28"/>
                <w:lang w:val="vi-VN"/>
              </w:rPr>
              <w:t>-(2)(a) Bởi đôi khi, trong những giây phút đầy hư</w:t>
            </w:r>
            <w:r w:rsidRPr="002D4CF5">
              <w:rPr>
                <w:bCs/>
                <w:color w:val="000000"/>
                <w:sz w:val="28"/>
                <w:szCs w:val="28"/>
                <w:lang w:val="vi-VN"/>
              </w:rPr>
              <w:softHyphen/>
              <w:t>ng phấn của niềm vui sáng tạo mà thơ ông đã truyền lại cho tôi,(b) tôi đã không c</w:t>
            </w:r>
            <w:r w:rsidRPr="002D4CF5">
              <w:rPr>
                <w:bCs/>
                <w:color w:val="000000"/>
                <w:sz w:val="28"/>
                <w:szCs w:val="28"/>
                <w:lang w:val="vi-VN"/>
              </w:rPr>
              <w:softHyphen/>
              <w:t>ỡng lại đư</w:t>
            </w:r>
            <w:r w:rsidRPr="002D4CF5">
              <w:rPr>
                <w:bCs/>
                <w:color w:val="000000"/>
                <w:sz w:val="28"/>
                <w:szCs w:val="28"/>
                <w:lang w:val="vi-VN"/>
              </w:rPr>
              <w:softHyphen/>
              <w:t>ợc sự cám dỗ và vô tình bư</w:t>
            </w:r>
            <w:r w:rsidRPr="002D4CF5">
              <w:rPr>
                <w:bCs/>
                <w:color w:val="000000"/>
                <w:sz w:val="28"/>
                <w:szCs w:val="28"/>
                <w:lang w:val="vi-VN"/>
              </w:rPr>
              <w:softHyphen/>
              <w:t>ớc qua giới hạn</w:t>
            </w:r>
          </w:p>
          <w:p w:rsidR="002D4CF5" w:rsidRPr="002D4CF5" w:rsidRDefault="002D4CF5" w:rsidP="002D4CF5">
            <w:pPr>
              <w:spacing w:line="360" w:lineRule="auto"/>
              <w:ind w:firstLine="505"/>
              <w:jc w:val="both"/>
              <w:rPr>
                <w:bCs/>
                <w:color w:val="000000"/>
                <w:sz w:val="28"/>
                <w:szCs w:val="28"/>
              </w:rPr>
            </w:pPr>
            <w:r w:rsidRPr="002D4CF5">
              <w:rPr>
                <w:bCs/>
                <w:color w:val="000000"/>
                <w:sz w:val="28"/>
                <w:szCs w:val="28"/>
                <w:lang w:val="vi-VN"/>
              </w:rPr>
              <w:t>-(1) Tôi cũng xin thú thật một điều, không phải bao giờ tôi cũng theo đúng Tagore. (2)(a) Bởi đôi khi, trong những giây phút đầy h</w:t>
            </w:r>
            <w:r w:rsidRPr="002D4CF5">
              <w:rPr>
                <w:bCs/>
                <w:color w:val="000000"/>
                <w:sz w:val="28"/>
                <w:szCs w:val="28"/>
                <w:lang w:val="vi-VN"/>
              </w:rPr>
              <w:softHyphen/>
              <w:t>ng phấn của niềm vui sáng tạo mà thơ ông đã truyền lại cho tôi, (b)tôi đã không cư</w:t>
            </w:r>
            <w:r w:rsidRPr="002D4CF5">
              <w:rPr>
                <w:bCs/>
                <w:color w:val="000000"/>
                <w:sz w:val="28"/>
                <w:szCs w:val="28"/>
                <w:lang w:val="vi-VN"/>
              </w:rPr>
              <w:softHyphen/>
              <w:t>ỡng lại đ</w:t>
            </w:r>
            <w:r w:rsidRPr="002D4CF5">
              <w:rPr>
                <w:bCs/>
                <w:color w:val="000000"/>
                <w:sz w:val="28"/>
                <w:szCs w:val="28"/>
                <w:lang w:val="vi-VN"/>
              </w:rPr>
              <w:softHyphen/>
              <w:t>ợc sự cám dỗ và vô tình bư</w:t>
            </w:r>
            <w:r w:rsidRPr="002D4CF5">
              <w:rPr>
                <w:bCs/>
                <w:color w:val="000000"/>
                <w:sz w:val="28"/>
                <w:szCs w:val="28"/>
                <w:lang w:val="vi-VN"/>
              </w:rPr>
              <w:softHyphen/>
              <w:t xml:space="preserve">ớc qua giới hạn. (3)Kết quả là, trên giấy trắng mực đen, có một đôi dòng chẳng còn gì là của Tagore. </w:t>
            </w:r>
          </w:p>
          <w:p w:rsidR="002D4CF5" w:rsidRPr="002D4CF5" w:rsidRDefault="002D4CF5" w:rsidP="002D4CF5">
            <w:pPr>
              <w:spacing w:line="360" w:lineRule="auto"/>
              <w:ind w:firstLine="505"/>
              <w:jc w:val="both"/>
              <w:rPr>
                <w:bCs/>
                <w:color w:val="000000"/>
                <w:sz w:val="28"/>
                <w:szCs w:val="28"/>
                <w:lang w:val="vi-VN"/>
              </w:rPr>
            </w:pPr>
            <w:r w:rsidRPr="002D4CF5">
              <w:rPr>
                <w:bCs/>
                <w:color w:val="000000"/>
                <w:sz w:val="28"/>
                <w:szCs w:val="28"/>
                <w:lang w:val="vi-VN"/>
              </w:rPr>
              <w:t xml:space="preserve">                                                                         (Nguyễn Linh Quang-"Tagore như</w:t>
            </w:r>
            <w:r w:rsidRPr="002D4CF5">
              <w:rPr>
                <w:bCs/>
                <w:color w:val="000000"/>
                <w:sz w:val="28"/>
                <w:szCs w:val="28"/>
                <w:lang w:val="vi-VN"/>
              </w:rPr>
              <w:softHyphen/>
              <w:t xml:space="preserve"> tôi hiểu")</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rPr>
            </w:pPr>
            <w:r w:rsidRPr="002D4CF5">
              <w:rPr>
                <w:b/>
                <w:sz w:val="28"/>
                <w:szCs w:val="28"/>
              </w:rPr>
              <w:t>Bước 4: GV nhận xét, chốt kiến thức</w:t>
            </w:r>
          </w:p>
        </w:tc>
        <w:tc>
          <w:tcPr>
            <w:tcW w:w="5197" w:type="dxa"/>
          </w:tcPr>
          <w:p w:rsidR="002D4CF5" w:rsidRPr="002D4CF5" w:rsidRDefault="002D4CF5" w:rsidP="002D4CF5">
            <w:pPr>
              <w:spacing w:line="360" w:lineRule="auto"/>
              <w:ind w:firstLine="505"/>
              <w:jc w:val="both"/>
              <w:rPr>
                <w:sz w:val="28"/>
                <w:szCs w:val="28"/>
                <w:lang w:val="vi-VN"/>
              </w:rPr>
            </w:pPr>
            <w:r w:rsidRPr="002D4CF5">
              <w:rPr>
                <w:sz w:val="28"/>
                <w:szCs w:val="28"/>
                <w:lang w:val="vi-VN"/>
              </w:rPr>
              <w:t>- Mô hình:</w:t>
            </w:r>
          </w:p>
          <w:p w:rsidR="002D4CF5" w:rsidRPr="002D4CF5" w:rsidRDefault="002D4CF5" w:rsidP="002D4CF5">
            <w:pPr>
              <w:spacing w:line="360" w:lineRule="auto"/>
              <w:ind w:firstLine="505"/>
              <w:jc w:val="both"/>
              <w:rPr>
                <w:sz w:val="28"/>
                <w:szCs w:val="28"/>
                <w:lang w:val="vi-VN"/>
              </w:rPr>
            </w:pPr>
            <w:r w:rsidRPr="002D4CF5">
              <w:rPr>
                <w:sz w:val="28"/>
                <w:szCs w:val="28"/>
                <w:lang w:val="vi-VN"/>
              </w:rPr>
              <w:t>1-----2a, 2b-------3</w:t>
            </w:r>
          </w:p>
          <w:p w:rsidR="002D4CF5" w:rsidRPr="002D4CF5" w:rsidRDefault="002D4CF5" w:rsidP="002D4CF5">
            <w:pPr>
              <w:spacing w:line="360" w:lineRule="auto"/>
              <w:ind w:firstLine="505"/>
              <w:jc w:val="both"/>
              <w:rPr>
                <w:sz w:val="28"/>
                <w:szCs w:val="28"/>
                <w:lang w:val="vi-VN"/>
              </w:rPr>
            </w:pPr>
            <w:r w:rsidRPr="002D4CF5">
              <w:rPr>
                <w:sz w:val="28"/>
                <w:szCs w:val="28"/>
                <w:lang w:val="vi-VN"/>
              </w:rPr>
              <w:t>=&gt; 1, 2a, 3 là yếu tố đi tr</w:t>
            </w:r>
            <w:r w:rsidRPr="002D4CF5">
              <w:rPr>
                <w:sz w:val="28"/>
                <w:szCs w:val="28"/>
                <w:lang w:val="vi-VN"/>
              </w:rPr>
              <w:softHyphen/>
              <w:t>ước, đi sau 2b</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jc w:val="center"/>
        <w:rPr>
          <w:sz w:val="28"/>
          <w:szCs w:val="28"/>
        </w:rPr>
      </w:pPr>
      <w:r w:rsidRPr="002D4CF5">
        <w:rPr>
          <w:sz w:val="28"/>
          <w:szCs w:val="28"/>
          <w:lang w:val="nl-NL"/>
        </w:rPr>
        <w:t>............................................................................................................................................................................................................................................................................................................................................................................................... .............................................................................................................................................................</w:t>
      </w:r>
    </w:p>
    <w:p w:rsidR="002D4CF5" w:rsidRPr="002D4CF5" w:rsidRDefault="002D4CF5" w:rsidP="002D4CF5">
      <w:pPr>
        <w:spacing w:line="360" w:lineRule="auto"/>
        <w:jc w:val="center"/>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p>
    <w:p w:rsidR="002D4CF5" w:rsidRPr="002D4CF5" w:rsidRDefault="002D4CF5" w:rsidP="002D4CF5">
      <w:pPr>
        <w:spacing w:line="360" w:lineRule="auto"/>
        <w:jc w:val="both"/>
        <w:rPr>
          <w:bCs/>
          <w:i/>
          <w:iCs/>
          <w:sz w:val="28"/>
          <w:szCs w:val="28"/>
        </w:rPr>
      </w:pPr>
      <w:r w:rsidRPr="002D4CF5">
        <w:rPr>
          <w:bCs/>
          <w:i/>
          <w:iCs/>
          <w:sz w:val="28"/>
          <w:szCs w:val="28"/>
        </w:rPr>
        <w:t>Tuần 10</w:t>
      </w:r>
    </w:p>
    <w:p w:rsidR="002D4CF5" w:rsidRPr="002D4CF5" w:rsidRDefault="002D4CF5" w:rsidP="002D4CF5">
      <w:pPr>
        <w:spacing w:line="360" w:lineRule="auto"/>
        <w:jc w:val="both"/>
        <w:rPr>
          <w:bCs/>
          <w:i/>
          <w:iCs/>
          <w:sz w:val="28"/>
          <w:szCs w:val="28"/>
        </w:rPr>
      </w:pPr>
      <w:r w:rsidRPr="002D4CF5">
        <w:rPr>
          <w:bCs/>
          <w:i/>
          <w:iCs/>
          <w:sz w:val="28"/>
          <w:szCs w:val="28"/>
        </w:rPr>
        <w:t>Ngày soạn : 3/10</w:t>
      </w:r>
    </w:p>
    <w:p w:rsidR="002D4CF5" w:rsidRPr="002D4CF5" w:rsidRDefault="002D4CF5" w:rsidP="002D4CF5">
      <w:pPr>
        <w:spacing w:line="360" w:lineRule="auto"/>
        <w:jc w:val="both"/>
        <w:rPr>
          <w:bCs/>
          <w:i/>
          <w:iCs/>
          <w:sz w:val="28"/>
          <w:szCs w:val="28"/>
        </w:rPr>
      </w:pPr>
      <w:r w:rsidRPr="002D4CF5">
        <w:rPr>
          <w:bCs/>
          <w:i/>
          <w:iCs/>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 xml:space="preserve">Tiết </w:t>
      </w:r>
      <w:r w:rsidRPr="002D4CF5">
        <w:rPr>
          <w:b/>
          <w:i/>
          <w:sz w:val="28"/>
          <w:szCs w:val="28"/>
        </w:rPr>
        <w:t>40+</w:t>
      </w:r>
      <w:r w:rsidRPr="002D4CF5">
        <w:rPr>
          <w:b/>
          <w:i/>
          <w:sz w:val="28"/>
          <w:szCs w:val="28"/>
          <w:lang w:val="vi-VN"/>
        </w:rPr>
        <w:t>41</w:t>
      </w:r>
      <w:r w:rsidRPr="002D4CF5">
        <w:rPr>
          <w:i/>
          <w:sz w:val="28"/>
          <w:szCs w:val="28"/>
          <w:lang w:val="vi-VN"/>
        </w:rPr>
        <w:t xml:space="preserve">- Đọc văn                                                                                                 </w:t>
      </w:r>
      <w:r w:rsidRPr="002D4CF5">
        <w:rPr>
          <w:i/>
          <w:sz w:val="28"/>
          <w:szCs w:val="28"/>
          <w:lang w:val="vi-VN"/>
        </w:rPr>
        <w:tab/>
      </w:r>
      <w:r w:rsidRPr="002D4CF5">
        <w:rPr>
          <w:i/>
          <w:sz w:val="28"/>
          <w:szCs w:val="28"/>
          <w:lang w:val="vi-VN"/>
        </w:rPr>
        <w:tab/>
        <w:t xml:space="preserve">                                                                        </w:t>
      </w:r>
    </w:p>
    <w:p w:rsidR="002D4CF5" w:rsidRPr="002D4CF5" w:rsidRDefault="002D4CF5" w:rsidP="002D4CF5">
      <w:pPr>
        <w:spacing w:line="360" w:lineRule="auto"/>
        <w:jc w:val="center"/>
        <w:rPr>
          <w:b/>
          <w:sz w:val="28"/>
          <w:szCs w:val="28"/>
        </w:rPr>
      </w:pPr>
      <w:r w:rsidRPr="002D4CF5">
        <w:rPr>
          <w:b/>
          <w:sz w:val="28"/>
          <w:szCs w:val="28"/>
        </w:rPr>
        <w:t>CHỮ NGƯỜI TỬ TÙ</w:t>
      </w:r>
    </w:p>
    <w:p w:rsidR="002D4CF5" w:rsidRPr="002D4CF5" w:rsidRDefault="002D4CF5" w:rsidP="002D4CF5">
      <w:pPr>
        <w:spacing w:line="360" w:lineRule="auto"/>
        <w:rPr>
          <w:i/>
          <w:sz w:val="28"/>
          <w:szCs w:val="28"/>
          <w:lang w:val="vi-VN"/>
        </w:rPr>
      </w:pPr>
      <w:r w:rsidRPr="002D4CF5">
        <w:rPr>
          <w:i/>
          <w:sz w:val="28"/>
          <w:szCs w:val="28"/>
          <w:lang w:val="vi-VN"/>
        </w:rPr>
        <w:t xml:space="preserve">                                                                     - Nguyễn Tuân-</w:t>
      </w:r>
    </w:p>
    <w:p w:rsidR="002D4CF5" w:rsidRPr="002D4CF5" w:rsidRDefault="002D4CF5" w:rsidP="002D4CF5">
      <w:pPr>
        <w:spacing w:line="360" w:lineRule="auto"/>
        <w:rPr>
          <w:b/>
          <w:sz w:val="28"/>
          <w:szCs w:val="28"/>
        </w:rPr>
      </w:pPr>
      <w:r w:rsidRPr="002D4CF5">
        <w:rPr>
          <w:b/>
          <w:sz w:val="28"/>
          <w:szCs w:val="28"/>
          <w:lang w:val="fr-FR"/>
        </w:rPr>
        <w:t>A</w:t>
      </w:r>
      <w:r w:rsidRPr="002D4CF5">
        <w:rPr>
          <w:b/>
          <w:sz w:val="28"/>
          <w:szCs w:val="28"/>
        </w:rPr>
        <w:t xml:space="preserve"> 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jc w:val="both"/>
        <w:rPr>
          <w:color w:val="000000"/>
          <w:sz w:val="28"/>
          <w:szCs w:val="28"/>
          <w:lang w:val="vi-VN"/>
        </w:rPr>
      </w:pPr>
      <w:r w:rsidRPr="002D4CF5">
        <w:rPr>
          <w:sz w:val="28"/>
          <w:szCs w:val="28"/>
          <w:lang w:val="vi-VN"/>
        </w:rPr>
        <w:t xml:space="preserve">1/ Nhận biết: </w:t>
      </w:r>
      <w:r w:rsidRPr="002D4CF5">
        <w:rPr>
          <w:color w:val="000000"/>
          <w:sz w:val="28"/>
          <w:szCs w:val="28"/>
          <w:lang w:val="vi-VN"/>
        </w:rPr>
        <w:t>Nêu được tiểu sử tác gỉa, hoàn cảnh sáng tác, phong cách nghệ thuật của nhà văn…</w:t>
      </w:r>
    </w:p>
    <w:p w:rsidR="002D4CF5" w:rsidRPr="002D4CF5" w:rsidRDefault="002D4CF5" w:rsidP="002D4CF5">
      <w:pPr>
        <w:spacing w:line="360" w:lineRule="auto"/>
        <w:jc w:val="both"/>
        <w:rPr>
          <w:sz w:val="28"/>
          <w:szCs w:val="28"/>
          <w:lang w:val="vi-VN"/>
        </w:rPr>
      </w:pPr>
      <w:r w:rsidRPr="002D4CF5">
        <w:rPr>
          <w:sz w:val="28"/>
          <w:szCs w:val="28"/>
          <w:lang w:val="vi-VN"/>
        </w:rPr>
        <w:t>2/ Thông hiểu: - Hiểu được quan niệm về cái Đẹp của Nguyễn Tuân</w:t>
      </w:r>
    </w:p>
    <w:p w:rsidR="002D4CF5" w:rsidRPr="002D4CF5" w:rsidRDefault="002D4CF5" w:rsidP="002D4CF5">
      <w:pPr>
        <w:spacing w:line="360" w:lineRule="auto"/>
        <w:jc w:val="both"/>
        <w:rPr>
          <w:sz w:val="28"/>
          <w:szCs w:val="28"/>
          <w:lang w:val="vi-VN"/>
        </w:rPr>
      </w:pPr>
      <w:r w:rsidRPr="002D4CF5">
        <w:rPr>
          <w:sz w:val="28"/>
          <w:szCs w:val="28"/>
          <w:lang w:val="vi-VN"/>
        </w:rPr>
        <w:t>3/Vận dụng thấp: Thấy được một vài nét độc đáo trong bút pháp nghệ thuật của Nguyễn Tuân.</w:t>
      </w:r>
    </w:p>
    <w:p w:rsidR="002D4CF5" w:rsidRPr="002D4CF5" w:rsidRDefault="002D4CF5" w:rsidP="002D4CF5">
      <w:pPr>
        <w:spacing w:line="360" w:lineRule="auto"/>
        <w:jc w:val="both"/>
        <w:rPr>
          <w:sz w:val="28"/>
          <w:szCs w:val="28"/>
          <w:lang w:val="vi-VN"/>
        </w:rPr>
      </w:pPr>
      <w:r w:rsidRPr="002D4CF5">
        <w:rPr>
          <w:sz w:val="28"/>
          <w:szCs w:val="28"/>
          <w:lang w:val="vi-VN"/>
        </w:rPr>
        <w:t>4/Vận dụng cao:- Vận dụng hiểu biết về  hoàn cảnh lịch sử xã hội để lí giải nội dung, nghệ thuật của tác phẩm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jc w:val="both"/>
        <w:rPr>
          <w:sz w:val="28"/>
          <w:szCs w:val="28"/>
          <w:lang w:val="vi-VN"/>
        </w:rPr>
      </w:pPr>
      <w:r w:rsidRPr="002D4CF5">
        <w:rPr>
          <w:sz w:val="28"/>
          <w:szCs w:val="28"/>
          <w:lang w:val="vi-VN"/>
        </w:rPr>
        <w:t>1/ Biết làm: bài đọc hiểu về truyện ngắn của Nguyễn Tuân</w:t>
      </w:r>
    </w:p>
    <w:p w:rsidR="002D4CF5" w:rsidRPr="002D4CF5" w:rsidRDefault="002D4CF5" w:rsidP="002D4CF5">
      <w:pPr>
        <w:spacing w:line="360" w:lineRule="auto"/>
        <w:jc w:val="both"/>
        <w:rPr>
          <w:sz w:val="28"/>
          <w:szCs w:val="28"/>
          <w:lang w:val="vi-VN"/>
        </w:rPr>
      </w:pPr>
      <w:r w:rsidRPr="002D4CF5">
        <w:rPr>
          <w:sz w:val="28"/>
          <w:szCs w:val="28"/>
          <w:lang w:val="vi-VN"/>
        </w:rPr>
        <w:t>2/ Thông thạo: sử dụng tiếng Việt khi trình bày một bài nghị luận về một tác phẩm, đoạn trích văn xuô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jc w:val="both"/>
        <w:rPr>
          <w:sz w:val="28"/>
          <w:szCs w:val="28"/>
          <w:lang w:val="vi-VN"/>
        </w:rPr>
      </w:pPr>
      <w:r w:rsidRPr="002D4CF5">
        <w:rPr>
          <w:sz w:val="28"/>
          <w:szCs w:val="28"/>
          <w:lang w:val="vi-VN"/>
        </w:rPr>
        <w:t xml:space="preserve">1/ Hình thành thói quen: đọc hiểu văn bản </w:t>
      </w:r>
    </w:p>
    <w:p w:rsidR="002D4CF5" w:rsidRPr="002D4CF5" w:rsidRDefault="002D4CF5" w:rsidP="002D4CF5">
      <w:pPr>
        <w:spacing w:line="360" w:lineRule="auto"/>
        <w:jc w:val="both"/>
        <w:rPr>
          <w:sz w:val="28"/>
          <w:szCs w:val="28"/>
          <w:lang w:val="vi-VN"/>
        </w:rPr>
      </w:pPr>
      <w:r w:rsidRPr="002D4CF5">
        <w:rPr>
          <w:sz w:val="28"/>
          <w:szCs w:val="28"/>
          <w:lang w:val="vi-VN"/>
        </w:rPr>
        <w:t>2/ Hình thành tính cách: tự tin khi trình bày kiến thức về truyện ngắn của Nguyễn Tuân</w:t>
      </w:r>
    </w:p>
    <w:p w:rsidR="002D4CF5" w:rsidRPr="002D4CF5" w:rsidRDefault="002D4CF5" w:rsidP="002D4CF5">
      <w:pPr>
        <w:spacing w:line="360" w:lineRule="auto"/>
        <w:jc w:val="both"/>
        <w:rPr>
          <w:sz w:val="28"/>
          <w:szCs w:val="28"/>
          <w:lang w:val="vi-VN"/>
        </w:rPr>
      </w:pPr>
      <w:r w:rsidRPr="002D4CF5">
        <w:rPr>
          <w:sz w:val="28"/>
          <w:szCs w:val="28"/>
          <w:lang w:val="vi-VN"/>
        </w:rPr>
        <w:t>3/Hình thành nhân cách: có tâm hồn nghệ sĩ, biết yêu cái đẹp, lên án cái ác, cái xấu.</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jc w:val="both"/>
        <w:rPr>
          <w:sz w:val="28"/>
          <w:szCs w:val="28"/>
          <w:lang w:val="vi-VN"/>
        </w:rPr>
      </w:pPr>
      <w:r w:rsidRPr="002D4CF5">
        <w:rPr>
          <w:sz w:val="28"/>
          <w:szCs w:val="28"/>
          <w:lang w:val="vi-VN"/>
        </w:rPr>
        <w:t xml:space="preserve">-Năng lực giải quyết vấn đề: lí giải vấn đề đời sống được thể hiện qua tác phẩm sự đề cao cái đẹp, đề cao </w:t>
      </w:r>
      <w:r w:rsidRPr="002D4CF5">
        <w:rPr>
          <w:i/>
          <w:sz w:val="28"/>
          <w:szCs w:val="28"/>
          <w:lang w:val="vi-VN"/>
        </w:rPr>
        <w:t>thiên lương</w:t>
      </w:r>
      <w:r w:rsidRPr="002D4CF5">
        <w:rPr>
          <w:sz w:val="28"/>
          <w:szCs w:val="28"/>
          <w:lang w:val="vi-VN"/>
        </w:rPr>
        <w:t xml:space="preserve"> của con người;</w:t>
      </w:r>
    </w:p>
    <w:p w:rsidR="002D4CF5" w:rsidRPr="002D4CF5" w:rsidRDefault="002D4CF5" w:rsidP="002D4CF5">
      <w:pPr>
        <w:spacing w:line="360" w:lineRule="auto"/>
        <w:jc w:val="both"/>
        <w:rPr>
          <w:sz w:val="28"/>
          <w:szCs w:val="28"/>
          <w:lang w:val="vi-VN"/>
        </w:rPr>
      </w:pPr>
      <w:r w:rsidRPr="002D4CF5">
        <w:rPr>
          <w:sz w:val="28"/>
          <w:szCs w:val="28"/>
          <w:lang w:val="vi-VN"/>
        </w:rPr>
        <w:t>-Năng lực sáng tạo: học sinh xác định và hiểu được những ý tưởng mà tác giả muốn gửi gắm. Trình bày được suy nghĩ của mình trước giá trị cuộc sống được thể hiện qua tác phẩm.</w:t>
      </w:r>
    </w:p>
    <w:p w:rsidR="002D4CF5" w:rsidRPr="002D4CF5" w:rsidRDefault="002D4CF5" w:rsidP="002D4CF5">
      <w:pPr>
        <w:spacing w:line="360" w:lineRule="auto"/>
        <w:jc w:val="both"/>
        <w:rPr>
          <w:sz w:val="28"/>
          <w:szCs w:val="28"/>
          <w:lang w:val="vi-VN"/>
        </w:rPr>
      </w:pPr>
      <w:r w:rsidRPr="002D4CF5">
        <w:rPr>
          <w:sz w:val="28"/>
          <w:szCs w:val="28"/>
          <w:lang w:val="vi-VN"/>
        </w:rPr>
        <w:t>- Năng lực hợp tác: HS cùng chia sẻ, phối hợp với nhau qua hoạt động thảo luận nhĩm.</w:t>
      </w:r>
    </w:p>
    <w:p w:rsidR="002D4CF5" w:rsidRPr="002D4CF5" w:rsidRDefault="002D4CF5" w:rsidP="002D4CF5">
      <w:pPr>
        <w:spacing w:line="360" w:lineRule="auto"/>
        <w:jc w:val="both"/>
        <w:rPr>
          <w:sz w:val="28"/>
          <w:szCs w:val="28"/>
          <w:lang w:val="vi-VN"/>
        </w:rPr>
      </w:pPr>
      <w:r w:rsidRPr="002D4CF5">
        <w:rPr>
          <w:sz w:val="28"/>
          <w:szCs w:val="28"/>
          <w:lang w:val="vi-VN"/>
        </w:rPr>
        <w:t>- Năng lực giao tiếp TV: HS giao tiếp cùng tác giả qua văn bản, nâng cao khả năng sử dụng tiếng Việt.</w:t>
      </w:r>
    </w:p>
    <w:p w:rsidR="002D4CF5" w:rsidRPr="002D4CF5" w:rsidRDefault="002D4CF5" w:rsidP="002D4CF5">
      <w:pPr>
        <w:spacing w:line="360" w:lineRule="auto"/>
        <w:ind w:left="114"/>
        <w:jc w:val="both"/>
        <w:rPr>
          <w:sz w:val="28"/>
          <w:szCs w:val="28"/>
          <w:lang w:val="vi-VN"/>
        </w:rPr>
      </w:pPr>
      <w:r w:rsidRPr="002D4CF5">
        <w:rPr>
          <w:sz w:val="28"/>
          <w:szCs w:val="28"/>
          <w:lang w:val="vi-VN"/>
        </w:rPr>
        <w:t>- Năng lực thưởng thức văn học/cảm thụ thẩm mỹ: HS cảm nhận vẻ đẹp ngôn ngữ văn học-tiêu biểu cho phong cách nghệ thuật của Nguyễn Tuân; biết rung động trước cái đẹp nhân cách và tài năng của nhân vật.</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center"/>
        <w:rPr>
          <w:sz w:val="28"/>
          <w:szCs w:val="28"/>
        </w:rPr>
      </w:pPr>
      <w:r w:rsidRPr="002D4CF5">
        <w:rPr>
          <w:b/>
          <w:sz w:val="28"/>
          <w:szCs w:val="28"/>
          <w:lang w:val="pt-BR"/>
        </w:rPr>
        <w:sym w:font="Wingdings" w:char="F026"/>
      </w:r>
      <w:r w:rsidRPr="002D4CF5">
        <w:rPr>
          <w:b/>
          <w:sz w:val="28"/>
          <w:szCs w:val="28"/>
        </w:rPr>
        <w:t xml:space="preserve"> 1. HOẠT ĐỘNG KHỞI ĐỘNG</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color w:val="000000"/>
                <w:sz w:val="28"/>
                <w:szCs w:val="28"/>
              </w:rPr>
            </w:pPr>
            <w:r w:rsidRPr="002D4CF5">
              <w:rPr>
                <w:color w:val="000000"/>
                <w:sz w:val="28"/>
                <w:szCs w:val="28"/>
              </w:rPr>
              <w:t>+Trình chiếu tranh ảnh, cho hs xem tranh ảnh (CNTT)</w:t>
            </w:r>
          </w:p>
          <w:p w:rsidR="002D4CF5" w:rsidRPr="002D4CF5" w:rsidRDefault="002D4CF5" w:rsidP="002D4CF5">
            <w:pPr>
              <w:spacing w:line="360" w:lineRule="auto"/>
              <w:jc w:val="both"/>
              <w:rPr>
                <w:color w:val="000000"/>
                <w:sz w:val="28"/>
                <w:szCs w:val="28"/>
              </w:rPr>
            </w:pPr>
            <w:r w:rsidRPr="002D4CF5">
              <w:rPr>
                <w:color w:val="000000"/>
                <w:sz w:val="28"/>
                <w:szCs w:val="28"/>
              </w:rPr>
              <w:t>+Chuẩn bị bảng lắp ghép</w:t>
            </w:r>
          </w:p>
          <w:p w:rsidR="002D4CF5" w:rsidRPr="002D4CF5" w:rsidRDefault="002D4CF5" w:rsidP="002D4CF5">
            <w:pPr>
              <w:spacing w:line="360" w:lineRule="auto"/>
              <w:jc w:val="both"/>
              <w:rPr>
                <w:color w:val="000000"/>
                <w:sz w:val="28"/>
                <w:szCs w:val="28"/>
              </w:rPr>
            </w:pPr>
            <w:r w:rsidRPr="002D4CF5">
              <w:rPr>
                <w:color w:val="000000"/>
                <w:sz w:val="28"/>
                <w:szCs w:val="28"/>
              </w:rPr>
              <w:t>* HS:</w:t>
            </w:r>
          </w:p>
          <w:p w:rsidR="002D4CF5" w:rsidRPr="002D4CF5" w:rsidRDefault="002D4CF5" w:rsidP="002D4CF5">
            <w:pPr>
              <w:spacing w:line="360" w:lineRule="auto"/>
              <w:jc w:val="both"/>
              <w:rPr>
                <w:sz w:val="28"/>
                <w:szCs w:val="28"/>
              </w:rPr>
            </w:pPr>
            <w:r w:rsidRPr="002D4CF5">
              <w:rPr>
                <w:color w:val="000000"/>
                <w:sz w:val="28"/>
                <w:szCs w:val="28"/>
              </w:rPr>
              <w:t xml:space="preserve">+ Nhìn hình đoán tác giả </w:t>
            </w:r>
            <w:r w:rsidRPr="002D4CF5">
              <w:rPr>
                <w:i/>
                <w:sz w:val="28"/>
                <w:szCs w:val="28"/>
                <w:lang w:val="vi-VN"/>
              </w:rPr>
              <w:t xml:space="preserve">Nguyễn </w:t>
            </w:r>
            <w:r w:rsidRPr="002D4CF5">
              <w:rPr>
                <w:i/>
                <w:sz w:val="28"/>
                <w:szCs w:val="28"/>
              </w:rPr>
              <w:t>Tuân</w:t>
            </w:r>
          </w:p>
          <w:p w:rsidR="002D4CF5" w:rsidRPr="002D4CF5" w:rsidRDefault="002D4CF5" w:rsidP="002D4CF5">
            <w:pPr>
              <w:spacing w:line="360" w:lineRule="auto"/>
              <w:jc w:val="both"/>
              <w:rPr>
                <w:color w:val="000000"/>
                <w:sz w:val="28"/>
                <w:szCs w:val="28"/>
              </w:rPr>
            </w:pPr>
            <w:r w:rsidRPr="002D4CF5">
              <w:rPr>
                <w:color w:val="000000"/>
                <w:sz w:val="28"/>
                <w:szCs w:val="28"/>
              </w:rPr>
              <w:t>+ Lắp ghép tác phẩm với tác giả</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b/>
                <w:sz w:val="28"/>
                <w:szCs w:val="28"/>
              </w:rPr>
              <w:t xml:space="preserve">Bước 4: GV nhận xét, chốt kiến thức và dẫn vào bài mới: </w:t>
            </w:r>
            <w:r w:rsidRPr="002D4CF5">
              <w:rPr>
                <w:i/>
                <w:sz w:val="28"/>
                <w:szCs w:val="28"/>
              </w:rPr>
              <w:t>Dựa vào những câu chuyện do người cha Nguyễn An Lan kể lại về nhà nho, nhà thơ Chu Thần Cao Bá Quát, Nguyễn Tuân sáng tạo nên hình tượng nhân vật Huấn Cao, thổi linh hồn truyện ngắn cho “ Chữ người tử tù”. Cho đến bây giờ và có lẽ còn lâu nữa, người ta vẫn không biết dòng chữ cuối cùng ông Huấn để lại cho quản ngục nhà lao tỉnh Sơn là chữ gì. Nhưng điều đó không mấy quan trọng. Chỉ biết rằng nhân cách, khí phách và tâm hồn nhân vật và tác giả thì vẫn sáng mãi.</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760"/>
        <w:tblGridChange w:id="90">
          <w:tblGrid>
            <w:gridCol w:w="4680"/>
            <w:gridCol w:w="576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7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680"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Hướng dẫn HS tìm hiểu chung về tác giả và tác phẩm</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 xml:space="preserve">- Phần tiểu dẫn SGK trình bày những nội dung chính nào? </w:t>
            </w:r>
          </w:p>
          <w:p w:rsidR="002D4CF5" w:rsidRPr="002D4CF5" w:rsidRDefault="002D4CF5" w:rsidP="002D4CF5">
            <w:pPr>
              <w:spacing w:line="360" w:lineRule="auto"/>
              <w:jc w:val="both"/>
              <w:rPr>
                <w:sz w:val="28"/>
                <w:szCs w:val="28"/>
              </w:rPr>
            </w:pPr>
            <w:r w:rsidRPr="002D4CF5">
              <w:rPr>
                <w:sz w:val="28"/>
                <w:szCs w:val="28"/>
              </w:rPr>
              <w:t>- Nêu vài nét về tác giả Nguyễn Tuân?</w:t>
            </w:r>
          </w:p>
          <w:p w:rsidR="002D4CF5" w:rsidRPr="002D4CF5" w:rsidRDefault="002D4CF5" w:rsidP="002D4CF5">
            <w:pPr>
              <w:spacing w:line="360" w:lineRule="auto"/>
              <w:jc w:val="both"/>
              <w:rPr>
                <w:sz w:val="28"/>
                <w:szCs w:val="28"/>
              </w:rPr>
            </w:pPr>
            <w:r w:rsidRPr="002D4CF5">
              <w:rPr>
                <w:sz w:val="28"/>
                <w:szCs w:val="28"/>
              </w:rPr>
              <w:t>Xuất xứ của truyện “ Chữ người tử tù” ?</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rPr>
            </w:pPr>
            <w:r w:rsidRPr="002D4CF5">
              <w:rPr>
                <w:b/>
                <w:sz w:val="28"/>
                <w:szCs w:val="28"/>
              </w:rPr>
              <w:t xml:space="preserve">HS đọc tiểu dẫn SGK và tóm tắt ý chính. </w:t>
            </w:r>
          </w:p>
          <w:p w:rsidR="002D4CF5" w:rsidRPr="002D4CF5" w:rsidRDefault="002D4CF5" w:rsidP="002D4CF5">
            <w:pPr>
              <w:spacing w:line="360" w:lineRule="auto"/>
              <w:jc w:val="both"/>
              <w:rPr>
                <w:sz w:val="28"/>
                <w:szCs w:val="28"/>
              </w:rPr>
            </w:pPr>
            <w:r w:rsidRPr="002D4CF5">
              <w:rPr>
                <w:sz w:val="28"/>
                <w:szCs w:val="28"/>
              </w:rPr>
              <w:t xml:space="preserve">Nhiều bút danh: </w:t>
            </w:r>
          </w:p>
          <w:p w:rsidR="002D4CF5" w:rsidRPr="002D4CF5" w:rsidRDefault="002D4CF5" w:rsidP="002D4CF5">
            <w:pPr>
              <w:spacing w:line="360" w:lineRule="auto"/>
              <w:jc w:val="both"/>
              <w:rPr>
                <w:sz w:val="28"/>
                <w:szCs w:val="28"/>
              </w:rPr>
            </w:pPr>
            <w:r w:rsidRPr="002D4CF5">
              <w:rPr>
                <w:sz w:val="28"/>
                <w:szCs w:val="28"/>
              </w:rPr>
              <w:t xml:space="preserve">+Thanh Hà (Thanh hoá- Hà Nội) nơi khởi nghiệp sự nghiệp  văn chương của ông.                                                  </w:t>
            </w:r>
          </w:p>
          <w:p w:rsidR="002D4CF5" w:rsidRPr="002D4CF5" w:rsidRDefault="002D4CF5" w:rsidP="002D4CF5">
            <w:pPr>
              <w:spacing w:line="360" w:lineRule="auto"/>
              <w:jc w:val="both"/>
              <w:rPr>
                <w:sz w:val="28"/>
                <w:szCs w:val="28"/>
              </w:rPr>
            </w:pPr>
            <w:r w:rsidRPr="002D4CF5">
              <w:rPr>
                <w:sz w:val="28"/>
                <w:szCs w:val="28"/>
              </w:rPr>
              <w:t>+ Ngột lôi quật: Ngột ngạt quá muốn làm Thiên lôi quật phá lung tung</w:t>
            </w:r>
          </w:p>
          <w:p w:rsidR="002D4CF5" w:rsidRPr="002D4CF5" w:rsidRDefault="002D4CF5" w:rsidP="002D4CF5">
            <w:pPr>
              <w:spacing w:line="360" w:lineRule="auto"/>
              <w:jc w:val="both"/>
              <w:rPr>
                <w:sz w:val="28"/>
                <w:szCs w:val="28"/>
              </w:rPr>
            </w:pPr>
            <w:r w:rsidRPr="002D4CF5">
              <w:rPr>
                <w:sz w:val="28"/>
                <w:szCs w:val="28"/>
              </w:rPr>
              <w:t>+ Ân Ngũ Tuyên: Nguyễn Tuân</w:t>
            </w:r>
          </w:p>
          <w:p w:rsidR="002D4CF5" w:rsidRPr="002D4CF5" w:rsidRDefault="002D4CF5" w:rsidP="002D4CF5">
            <w:pPr>
              <w:spacing w:line="360" w:lineRule="auto"/>
              <w:jc w:val="both"/>
              <w:rPr>
                <w:sz w:val="28"/>
                <w:szCs w:val="28"/>
              </w:rPr>
            </w:pPr>
            <w:r w:rsidRPr="002D4CF5">
              <w:rPr>
                <w:sz w:val="28"/>
                <w:szCs w:val="28"/>
              </w:rPr>
              <w:t>+ Nhất Lang: Chàng trai số 1</w:t>
            </w:r>
          </w:p>
          <w:p w:rsidR="002D4CF5" w:rsidRPr="002D4CF5" w:rsidRDefault="002D4CF5" w:rsidP="002D4CF5">
            <w:pPr>
              <w:spacing w:line="360" w:lineRule="auto"/>
              <w:jc w:val="both"/>
              <w:rPr>
                <w:sz w:val="28"/>
                <w:szCs w:val="28"/>
              </w:rPr>
            </w:pPr>
            <w:r w:rsidRPr="002D4CF5">
              <w:rPr>
                <w:sz w:val="28"/>
                <w:szCs w:val="28"/>
              </w:rPr>
              <w:t>+ Tuấn thừa sắc: Tuân.</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i/>
                <w:iCs/>
                <w:sz w:val="28"/>
                <w:szCs w:val="28"/>
              </w:rPr>
            </w:pPr>
            <w:r w:rsidRPr="002D4CF5">
              <w:rPr>
                <w:sz w:val="28"/>
                <w:szCs w:val="28"/>
              </w:rPr>
              <w:t xml:space="preserve">- Tác phẩm tiêu biểu: </w:t>
            </w:r>
            <w:r w:rsidRPr="002D4CF5">
              <w:rPr>
                <w:i/>
                <w:iCs/>
                <w:sz w:val="28"/>
                <w:szCs w:val="28"/>
              </w:rPr>
              <w:t>Vang bóng một thời</w:t>
            </w:r>
          </w:p>
          <w:p w:rsidR="002D4CF5" w:rsidRPr="002D4CF5" w:rsidRDefault="002D4CF5" w:rsidP="002D4CF5">
            <w:pPr>
              <w:spacing w:line="360" w:lineRule="auto"/>
              <w:jc w:val="both"/>
              <w:rPr>
                <w:sz w:val="28"/>
                <w:szCs w:val="28"/>
              </w:rPr>
            </w:pPr>
            <w:r w:rsidRPr="002D4CF5">
              <w:rPr>
                <w:sz w:val="28"/>
                <w:szCs w:val="28"/>
              </w:rPr>
              <w:t xml:space="preserve">+ Được in lần đầu 1940 gồm 11 truyện ngắn viết về một thời đã xa nay chỉ còn </w:t>
            </w:r>
            <w:r w:rsidRPr="002D4CF5">
              <w:rPr>
                <w:i/>
                <w:iCs/>
                <w:sz w:val="28"/>
                <w:szCs w:val="28"/>
              </w:rPr>
              <w:t>vang bóng</w:t>
            </w:r>
            <w:r w:rsidRPr="002D4CF5">
              <w:rPr>
                <w:sz w:val="28"/>
                <w:szCs w:val="28"/>
              </w:rPr>
              <w:t xml:space="preserve">. </w:t>
            </w:r>
          </w:p>
          <w:p w:rsidR="002D4CF5" w:rsidRPr="002D4CF5" w:rsidRDefault="002D4CF5" w:rsidP="002D4CF5">
            <w:pPr>
              <w:spacing w:line="360" w:lineRule="auto"/>
              <w:jc w:val="both"/>
              <w:rPr>
                <w:sz w:val="28"/>
                <w:szCs w:val="28"/>
              </w:rPr>
            </w:pPr>
            <w:r w:rsidRPr="002D4CF5">
              <w:rPr>
                <w:sz w:val="28"/>
                <w:szCs w:val="28"/>
              </w:rPr>
              <w:t xml:space="preserve">+ Nhân vật chính: Phần lớn là nho sĩ cuối mùa - những con người tài hoa, bất đắc chí, dùng cái tôi </w:t>
            </w:r>
            <w:r w:rsidRPr="002D4CF5">
              <w:rPr>
                <w:i/>
                <w:iCs/>
                <w:sz w:val="28"/>
                <w:szCs w:val="28"/>
              </w:rPr>
              <w:t>tài hoa ngông nghênh</w:t>
            </w:r>
            <w:r w:rsidRPr="002D4CF5">
              <w:rPr>
                <w:sz w:val="28"/>
                <w:szCs w:val="28"/>
              </w:rPr>
              <w:t xml:space="preserve"> và sự thiên lương để đối lập với xã hội phàm tục.</w:t>
            </w:r>
          </w:p>
          <w:p w:rsidR="002D4CF5" w:rsidRPr="002D4CF5" w:rsidRDefault="002D4CF5" w:rsidP="002D4CF5">
            <w:pPr>
              <w:spacing w:line="360" w:lineRule="auto"/>
              <w:jc w:val="both"/>
              <w:rPr>
                <w:sz w:val="28"/>
                <w:szCs w:val="28"/>
              </w:rPr>
            </w:pPr>
            <w:r w:rsidRPr="002D4CF5">
              <w:rPr>
                <w:b/>
                <w:sz w:val="28"/>
                <w:szCs w:val="28"/>
              </w:rPr>
              <w:t>Bước 4: GV nhận xét, chốt kiến thức</w:t>
            </w:r>
          </w:p>
        </w:tc>
        <w:tc>
          <w:tcPr>
            <w:tcW w:w="5760" w:type="dxa"/>
          </w:tcPr>
          <w:p w:rsidR="002D4CF5" w:rsidRPr="002D4CF5" w:rsidRDefault="002D4CF5" w:rsidP="002D4CF5">
            <w:pPr>
              <w:spacing w:line="360" w:lineRule="auto"/>
              <w:jc w:val="both"/>
              <w:rPr>
                <w:b/>
                <w:sz w:val="28"/>
                <w:szCs w:val="28"/>
              </w:rPr>
            </w:pPr>
            <w:r w:rsidRPr="002D4CF5">
              <w:rPr>
                <w:b/>
                <w:sz w:val="28"/>
                <w:szCs w:val="28"/>
              </w:rPr>
              <w:t>I. Tìm hiểu chung:</w:t>
            </w:r>
          </w:p>
          <w:p w:rsidR="002D4CF5" w:rsidRPr="002D4CF5" w:rsidRDefault="002D4CF5" w:rsidP="002D4CF5">
            <w:pPr>
              <w:spacing w:line="360" w:lineRule="auto"/>
              <w:jc w:val="both"/>
              <w:rPr>
                <w:b/>
                <w:sz w:val="28"/>
                <w:szCs w:val="28"/>
              </w:rPr>
            </w:pPr>
            <w:r w:rsidRPr="002D4CF5">
              <w:rPr>
                <w:b/>
                <w:sz w:val="28"/>
                <w:szCs w:val="28"/>
              </w:rPr>
              <w:t xml:space="preserve">  1. Tác giả.</w:t>
            </w:r>
          </w:p>
          <w:p w:rsidR="002D4CF5" w:rsidRPr="002D4CF5" w:rsidRDefault="002D4CF5" w:rsidP="002D4CF5">
            <w:pPr>
              <w:spacing w:line="360" w:lineRule="auto"/>
              <w:jc w:val="both"/>
              <w:rPr>
                <w:sz w:val="28"/>
                <w:szCs w:val="28"/>
              </w:rPr>
            </w:pPr>
            <w:r w:rsidRPr="002D4CF5">
              <w:rPr>
                <w:sz w:val="28"/>
                <w:szCs w:val="28"/>
              </w:rPr>
              <w:t xml:space="preserve">- Nguyễn Tuân: 1910 - 1987 - Người Hà nội. </w:t>
            </w:r>
          </w:p>
          <w:p w:rsidR="002D4CF5" w:rsidRPr="002D4CF5" w:rsidRDefault="002D4CF5" w:rsidP="002D4CF5">
            <w:pPr>
              <w:spacing w:line="360" w:lineRule="auto"/>
              <w:jc w:val="both"/>
              <w:rPr>
                <w:sz w:val="28"/>
                <w:szCs w:val="28"/>
              </w:rPr>
            </w:pPr>
            <w:r w:rsidRPr="002D4CF5">
              <w:rPr>
                <w:sz w:val="28"/>
                <w:szCs w:val="28"/>
              </w:rPr>
              <w:t>- Sinh ra trong một gia đình nhà nho.</w:t>
            </w:r>
          </w:p>
          <w:p w:rsidR="002D4CF5" w:rsidRPr="002D4CF5" w:rsidRDefault="002D4CF5" w:rsidP="002D4CF5">
            <w:pPr>
              <w:spacing w:line="360" w:lineRule="auto"/>
              <w:jc w:val="both"/>
              <w:rPr>
                <w:sz w:val="28"/>
                <w:szCs w:val="28"/>
              </w:rPr>
            </w:pPr>
            <w:r w:rsidRPr="002D4CF5">
              <w:rPr>
                <w:sz w:val="28"/>
                <w:szCs w:val="28"/>
              </w:rPr>
              <w:t>- Ông là một nghệ sĩ tài hoa,uyên bác, phong cách nghệ thuật độc đáo: Luôn tiếp cận cuộc sống từ góc độ tài hoa uyên bác ở phương diện văn hoá, nghệ thuật.</w:t>
            </w:r>
          </w:p>
          <w:p w:rsidR="002D4CF5" w:rsidRPr="002D4CF5" w:rsidRDefault="002D4CF5" w:rsidP="002D4CF5">
            <w:pPr>
              <w:spacing w:line="360" w:lineRule="auto"/>
              <w:jc w:val="both"/>
              <w:rPr>
                <w:sz w:val="28"/>
                <w:szCs w:val="28"/>
              </w:rPr>
            </w:pPr>
            <w:r w:rsidRPr="002D4CF5">
              <w:rPr>
                <w:sz w:val="28"/>
                <w:szCs w:val="28"/>
              </w:rPr>
              <w:t>- Ngòi bút phóng túng và có ý thức sâu sắc về cái tôi cá nhân.</w:t>
            </w:r>
          </w:p>
          <w:p w:rsidR="002D4CF5" w:rsidRPr="002D4CF5" w:rsidRDefault="002D4CF5" w:rsidP="002D4CF5">
            <w:pPr>
              <w:spacing w:line="360" w:lineRule="auto"/>
              <w:jc w:val="both"/>
              <w:rPr>
                <w:sz w:val="28"/>
                <w:szCs w:val="28"/>
              </w:rPr>
            </w:pPr>
            <w:r w:rsidRPr="002D4CF5">
              <w:rPr>
                <w:sz w:val="28"/>
                <w:szCs w:val="28"/>
              </w:rPr>
              <w:t>- Sở trường là tuỳ bút.</w:t>
            </w:r>
          </w:p>
          <w:p w:rsidR="002D4CF5" w:rsidRPr="002D4CF5" w:rsidRDefault="002D4CF5" w:rsidP="002D4CF5">
            <w:pPr>
              <w:spacing w:line="360" w:lineRule="auto"/>
              <w:jc w:val="both"/>
              <w:rPr>
                <w:sz w:val="28"/>
                <w:szCs w:val="28"/>
              </w:rPr>
            </w:pPr>
            <w:r w:rsidRPr="002D4CF5">
              <w:rPr>
                <w:b/>
                <w:sz w:val="28"/>
                <w:szCs w:val="28"/>
              </w:rPr>
              <w:t>2. Những tác phẩm chính.</w:t>
            </w:r>
          </w:p>
          <w:p w:rsidR="002D4CF5" w:rsidRPr="002D4CF5" w:rsidRDefault="002D4CF5" w:rsidP="002D4CF5">
            <w:pPr>
              <w:spacing w:line="360" w:lineRule="auto"/>
              <w:jc w:val="both"/>
              <w:rPr>
                <w:sz w:val="28"/>
                <w:szCs w:val="28"/>
              </w:rPr>
            </w:pPr>
            <w:r w:rsidRPr="002D4CF5">
              <w:rPr>
                <w:sz w:val="28"/>
                <w:szCs w:val="28"/>
              </w:rPr>
              <w:t>- SGK</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 xml:space="preserve">3. Truyện ngắn: </w:t>
            </w:r>
            <w:r w:rsidRPr="002D4CF5">
              <w:rPr>
                <w:b/>
                <w:i/>
                <w:iCs/>
                <w:sz w:val="28"/>
                <w:szCs w:val="28"/>
              </w:rPr>
              <w:t>Chữ người tử tù.</w:t>
            </w:r>
          </w:p>
          <w:p w:rsidR="002D4CF5" w:rsidRPr="002D4CF5" w:rsidRDefault="002D4CF5" w:rsidP="002D4CF5">
            <w:pPr>
              <w:spacing w:line="360" w:lineRule="auto"/>
              <w:jc w:val="both"/>
              <w:rPr>
                <w:i/>
                <w:iCs/>
                <w:sz w:val="28"/>
                <w:szCs w:val="28"/>
              </w:rPr>
            </w:pPr>
            <w:r w:rsidRPr="002D4CF5">
              <w:rPr>
                <w:sz w:val="28"/>
                <w:szCs w:val="28"/>
              </w:rPr>
              <w:t xml:space="preserve">- Lúc đầu có tên là: </w:t>
            </w:r>
            <w:r w:rsidRPr="002D4CF5">
              <w:rPr>
                <w:i/>
                <w:iCs/>
                <w:sz w:val="28"/>
                <w:szCs w:val="28"/>
              </w:rPr>
              <w:t>Dòng chữ cuối cùng</w:t>
            </w:r>
            <w:r w:rsidRPr="002D4CF5">
              <w:rPr>
                <w:sz w:val="28"/>
                <w:szCs w:val="28"/>
              </w:rPr>
              <w:t xml:space="preserve">, in 1938 trên tạp chí </w:t>
            </w:r>
            <w:r w:rsidRPr="002D4CF5">
              <w:rPr>
                <w:i/>
                <w:iCs/>
                <w:sz w:val="28"/>
                <w:szCs w:val="28"/>
              </w:rPr>
              <w:t>Tao đàn</w:t>
            </w:r>
            <w:r w:rsidRPr="002D4CF5">
              <w:rPr>
                <w:sz w:val="28"/>
                <w:szCs w:val="28"/>
              </w:rPr>
              <w:t xml:space="preserve">, sau đó đổi tên thành: </w:t>
            </w:r>
            <w:r w:rsidRPr="002D4CF5">
              <w:rPr>
                <w:i/>
                <w:iCs/>
                <w:sz w:val="28"/>
                <w:szCs w:val="28"/>
              </w:rPr>
              <w:t>Chữ người tử tù</w:t>
            </w:r>
            <w:r w:rsidRPr="002D4CF5">
              <w:rPr>
                <w:sz w:val="28"/>
                <w:szCs w:val="28"/>
              </w:rPr>
              <w:t xml:space="preserve"> và được in trong tập truyện :</w:t>
            </w:r>
            <w:r w:rsidRPr="002D4CF5">
              <w:rPr>
                <w:i/>
                <w:iCs/>
                <w:sz w:val="28"/>
                <w:szCs w:val="28"/>
              </w:rPr>
              <w:t>Vang bóng một thời.</w:t>
            </w:r>
          </w:p>
          <w:p w:rsidR="002D4CF5" w:rsidRPr="002D4CF5" w:rsidRDefault="002D4CF5" w:rsidP="002D4CF5">
            <w:pPr>
              <w:spacing w:line="360" w:lineRule="auto"/>
              <w:jc w:val="both"/>
              <w:rPr>
                <w:sz w:val="28"/>
                <w:szCs w:val="28"/>
              </w:rPr>
            </w:pPr>
            <w:r w:rsidRPr="002D4CF5">
              <w:rPr>
                <w:sz w:val="28"/>
                <w:szCs w:val="28"/>
              </w:rPr>
              <w:t>Là ‘‘ một văn phẩm đạt tới sự toàn thiện, toàn mĩ’’(Vũ Ngọc Phan)</w:t>
            </w:r>
          </w:p>
        </w:tc>
      </w:tr>
      <w:tr w:rsidR="002D4CF5" w:rsidRPr="002D4CF5" w:rsidTr="00D377B6">
        <w:tc>
          <w:tcPr>
            <w:tcW w:w="4680"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sz w:val="28"/>
                <w:szCs w:val="28"/>
                <w:lang w:val="vi-VN"/>
              </w:rPr>
              <w:t>Đọc - kể tóm tắt, phân tích bố cục</w:t>
            </w:r>
          </w:p>
          <w:p w:rsidR="002D4CF5" w:rsidRPr="002D4CF5" w:rsidRDefault="002D4CF5" w:rsidP="002D4CF5">
            <w:pPr>
              <w:spacing w:line="360" w:lineRule="auto"/>
              <w:jc w:val="both"/>
              <w:rPr>
                <w:sz w:val="28"/>
                <w:szCs w:val="28"/>
                <w:lang w:val="vi-VN"/>
              </w:rPr>
            </w:pPr>
            <w:r w:rsidRPr="002D4CF5">
              <w:rPr>
                <w:sz w:val="28"/>
                <w:szCs w:val="28"/>
                <w:lang w:val="vi-VN"/>
              </w:rPr>
              <w:t>-Yêu cầu giọng đọc: GV đọc hoặc đoạn đầu, hoặc đoạn cho chữ; gọi 3 - 4 HS đọc tiếp một số đoạn khác; nhận xét cách đọc;</w:t>
            </w:r>
          </w:p>
          <w:p w:rsidR="002D4CF5" w:rsidRPr="002D4CF5" w:rsidRDefault="002D4CF5" w:rsidP="002D4CF5">
            <w:pPr>
              <w:spacing w:line="360" w:lineRule="auto"/>
              <w:jc w:val="both"/>
              <w:rPr>
                <w:sz w:val="28"/>
                <w:szCs w:val="28"/>
                <w:lang w:val="vi-VN"/>
              </w:rPr>
            </w:pPr>
            <w:r w:rsidRPr="002D4CF5">
              <w:rPr>
                <w:sz w:val="28"/>
                <w:szCs w:val="28"/>
                <w:lang w:val="vi-VN"/>
              </w:rPr>
              <w:t xml:space="preserve">-Kể tóm tắt: </w:t>
            </w:r>
          </w:p>
          <w:p w:rsidR="002D4CF5" w:rsidRPr="002D4CF5" w:rsidRDefault="002D4CF5" w:rsidP="002D4CF5">
            <w:pPr>
              <w:spacing w:line="360" w:lineRule="auto"/>
              <w:jc w:val="both"/>
              <w:rPr>
                <w:sz w:val="28"/>
                <w:szCs w:val="28"/>
                <w:lang w:val="vi-VN"/>
              </w:rPr>
            </w:pPr>
            <w:r w:rsidRPr="002D4CF5">
              <w:rPr>
                <w:sz w:val="28"/>
                <w:szCs w:val="28"/>
                <w:lang w:val="vi-VN"/>
              </w:rPr>
              <w:t>- GV hỏi: Hiểu khái niệm tình huống và vai trò của tình huống trong truyện? Trong Chữ người tử tù, tác giả đã xây dựng tình huống truyện như thế nào?</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GV</w:t>
            </w:r>
            <w:r w:rsidRPr="002D4CF5">
              <w:rPr>
                <w:sz w:val="28"/>
                <w:szCs w:val="28"/>
                <w:lang w:val="vi-VN"/>
              </w:rPr>
              <w:t>: Nhận xét về bút pháp xây dựng nhân vật của tác giả?</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GV</w:t>
            </w:r>
            <w:r w:rsidRPr="002D4CF5">
              <w:rPr>
                <w:sz w:val="28"/>
                <w:szCs w:val="28"/>
                <w:lang w:val="vi-VN"/>
              </w:rPr>
              <w:t>: Nhận xét và chốt lại các ý.</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GV</w:t>
            </w:r>
            <w:r w:rsidRPr="002D4CF5">
              <w:rPr>
                <w:sz w:val="28"/>
                <w:szCs w:val="28"/>
                <w:lang w:val="vi-VN"/>
              </w:rPr>
              <w:t>: Bút pháp miêu tả cảnh vật của tác giả như thế nào?</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GV</w:t>
            </w:r>
            <w:r w:rsidRPr="002D4CF5">
              <w:rPr>
                <w:sz w:val="28"/>
                <w:szCs w:val="28"/>
                <w:lang w:val="vi-VN"/>
              </w:rPr>
              <w:t>: Nhận xét và chốt lại các ý.</w:t>
            </w:r>
          </w:p>
          <w:p w:rsidR="002D4CF5" w:rsidRPr="002D4CF5" w:rsidRDefault="002D4CF5" w:rsidP="002D4CF5">
            <w:pPr>
              <w:spacing w:line="360" w:lineRule="auto"/>
              <w:jc w:val="both"/>
              <w:rPr>
                <w:sz w:val="28"/>
                <w:szCs w:val="28"/>
                <w:lang w:val="vi-VN"/>
              </w:rPr>
            </w:pPr>
            <w:r w:rsidRPr="002D4CF5">
              <w:rPr>
                <w:b/>
                <w:sz w:val="28"/>
                <w:szCs w:val="28"/>
                <w:lang w:val="vi-VN"/>
              </w:rPr>
              <w:t>+GV:</w:t>
            </w:r>
            <w:r w:rsidRPr="002D4CF5">
              <w:rPr>
                <w:sz w:val="28"/>
                <w:szCs w:val="28"/>
                <w:lang w:val="vi-VN"/>
              </w:rPr>
              <w:t xml:space="preserve"> Qua phân tích, hãy cho biết ý nghĩa của văn bản ?</w:t>
            </w:r>
          </w:p>
          <w:p w:rsidR="002D4CF5" w:rsidRPr="002D4CF5" w:rsidRDefault="002D4CF5" w:rsidP="002D4CF5">
            <w:pPr>
              <w:spacing w:line="360" w:lineRule="auto"/>
              <w:jc w:val="both"/>
              <w:rPr>
                <w:sz w:val="28"/>
                <w:szCs w:val="28"/>
                <w:lang w:val="vi-VN"/>
              </w:rPr>
            </w:pPr>
            <w:r w:rsidRPr="002D4CF5">
              <w:rPr>
                <w:sz w:val="28"/>
                <w:szCs w:val="28"/>
                <w:lang w:val="vi-VN"/>
              </w:rPr>
              <w:t>HS đọc chậm, trang trọng, cổ kính; chú ý những câu thoại ngắn của các nhân vật, cần đọc với giọng phù hợp. Ví dụ câu ông Huấn trả lời quản ngục, những câu trao đổi giữa quản ngục và thầy thơ lại, câu Huấn Cao khuyên quản ngục trong đêm cho chữ và câu trả lời của quản ngục...</w:t>
            </w:r>
          </w:p>
          <w:p w:rsidR="002D4CF5" w:rsidRPr="002D4CF5" w:rsidRDefault="002D4CF5" w:rsidP="002D4CF5">
            <w:pPr>
              <w:spacing w:line="360" w:lineRule="auto"/>
              <w:jc w:val="both"/>
              <w:rPr>
                <w:sz w:val="28"/>
                <w:szCs w:val="28"/>
              </w:rPr>
            </w:pPr>
            <w:r w:rsidRPr="002D4CF5">
              <w:rPr>
                <w:sz w:val="28"/>
                <w:szCs w:val="28"/>
                <w:lang w:val="vi-VN"/>
              </w:rPr>
              <w:t>HS có thể kể một vài đoạn không đọc vì văn bản khá dài, sau đó có thể kể tóm tắt toàn truyện. Nhưng nhất thiết đoạn cho chữ phải được đọc diễn cảm.</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lang w:val="vi-VN"/>
              </w:rPr>
            </w:pPr>
            <w:r w:rsidRPr="002D4CF5">
              <w:rPr>
                <w:b/>
                <w:sz w:val="28"/>
                <w:szCs w:val="28"/>
                <w:lang w:val="vi-VN"/>
              </w:rPr>
              <w:t>HS trả lời cá nhân</w:t>
            </w:r>
          </w:p>
          <w:p w:rsidR="002D4CF5" w:rsidRPr="002D4CF5" w:rsidRDefault="002D4CF5" w:rsidP="002D4CF5">
            <w:pPr>
              <w:spacing w:line="360" w:lineRule="auto"/>
              <w:ind w:left="57"/>
              <w:jc w:val="both"/>
              <w:rPr>
                <w:sz w:val="28"/>
                <w:szCs w:val="28"/>
                <w:lang w:val="vi-VN"/>
              </w:rPr>
            </w:pPr>
            <w:r w:rsidRPr="002D4CF5">
              <w:rPr>
                <w:b/>
                <w:sz w:val="28"/>
                <w:szCs w:val="28"/>
                <w:lang w:val="vi-VN"/>
              </w:rPr>
              <w:t xml:space="preserve">- </w:t>
            </w:r>
            <w:r w:rsidRPr="002D4CF5">
              <w:rPr>
                <w:sz w:val="28"/>
                <w:szCs w:val="28"/>
                <w:lang w:val="vi-VN"/>
              </w:rPr>
              <w:t>Cuộc gặp gỡ giữa Huấn Cao và viên quản ngục trong tình thế đối nghịch, éo le:</w:t>
            </w:r>
          </w:p>
          <w:p w:rsidR="002D4CF5" w:rsidRPr="002D4CF5" w:rsidRDefault="002D4CF5" w:rsidP="002D4CF5">
            <w:pPr>
              <w:spacing w:line="360" w:lineRule="auto"/>
              <w:ind w:left="57"/>
              <w:jc w:val="both"/>
              <w:rPr>
                <w:sz w:val="28"/>
                <w:szCs w:val="28"/>
                <w:lang w:val="vi-VN"/>
              </w:rPr>
            </w:pPr>
            <w:r w:rsidRPr="002D4CF5">
              <w:rPr>
                <w:b/>
                <w:sz w:val="28"/>
                <w:szCs w:val="28"/>
                <w:lang w:val="vi-VN"/>
              </w:rPr>
              <w:t xml:space="preserve">  + </w:t>
            </w:r>
            <w:r w:rsidRPr="002D4CF5">
              <w:rPr>
                <w:sz w:val="28"/>
                <w:szCs w:val="28"/>
                <w:lang w:val="vi-VN"/>
              </w:rPr>
              <w:t xml:space="preserve">Xét trên bình diện xã hội: </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o Quản ngục là người địa diện cho trật tự xã hội, có quyền giam cầm, tra tấn.</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o Huấn Cao là người nổi loạn, đang chờ chịu tội.</w:t>
            </w:r>
          </w:p>
          <w:p w:rsidR="002D4CF5" w:rsidRPr="002D4CF5" w:rsidRDefault="002D4CF5" w:rsidP="002D4CF5">
            <w:pPr>
              <w:spacing w:line="360" w:lineRule="auto"/>
              <w:ind w:left="57"/>
              <w:jc w:val="both"/>
              <w:rPr>
                <w:sz w:val="28"/>
                <w:szCs w:val="28"/>
                <w:lang w:val="vi-VN"/>
              </w:rPr>
            </w:pPr>
            <w:r w:rsidRPr="002D4CF5">
              <w:rPr>
                <w:b/>
                <w:sz w:val="28"/>
                <w:szCs w:val="28"/>
                <w:lang w:val="vi-VN"/>
              </w:rPr>
              <w:t xml:space="preserve">  + </w:t>
            </w:r>
            <w:r w:rsidRPr="002D4CF5">
              <w:rPr>
                <w:sz w:val="28"/>
                <w:szCs w:val="28"/>
                <w:lang w:val="vi-VN"/>
              </w:rPr>
              <w:t>Xét trên bình diện nghệ thuật:</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o Họ đều có tâm  hồn nghệ sĩ.</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o Huấn Cao là người tài hoa: coi thường, khinh bỉ những kẻ ở chốn nhơ nhuốc.</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o Quản ngục:  biết quý trọng, tôn thờ cái đẹp, yêu nghệ thuật thư pháp, xin chữ Huấn Cao.</w:t>
            </w:r>
          </w:p>
          <w:p w:rsidR="002D4CF5" w:rsidRPr="002D4CF5" w:rsidRDefault="002D4CF5" w:rsidP="002D4CF5">
            <w:pPr>
              <w:spacing w:line="360" w:lineRule="auto"/>
              <w:ind w:left="57"/>
              <w:jc w:val="both"/>
              <w:rPr>
                <w:sz w:val="28"/>
                <w:szCs w:val="28"/>
                <w:lang w:val="vi-VN"/>
              </w:rPr>
            </w:pPr>
            <w:r w:rsidRPr="002D4CF5">
              <w:rPr>
                <w:sz w:val="28"/>
                <w:szCs w:val="28"/>
                <w:lang w:val="vi-VN"/>
              </w:rPr>
              <w:t>- Kịch tính lên đến đỉnh điểm khi viên quản ngục nhận lệnh chuyển các tử tù ra pháp trường.</w:t>
            </w:r>
          </w:p>
          <w:p w:rsidR="002D4CF5" w:rsidRPr="002D4CF5" w:rsidRDefault="002D4CF5" w:rsidP="002D4CF5">
            <w:pPr>
              <w:spacing w:line="360" w:lineRule="auto"/>
              <w:jc w:val="both"/>
              <w:rPr>
                <w:sz w:val="28"/>
                <w:szCs w:val="28"/>
                <w:lang w:val="vi-VN"/>
              </w:rPr>
            </w:pPr>
            <w:r w:rsidRPr="002D4CF5">
              <w:rPr>
                <w:i/>
                <w:sz w:val="28"/>
                <w:szCs w:val="28"/>
                <w:lang w:val="vi-VN"/>
              </w:rPr>
              <w:t xml:space="preserve">GV chốt lại: </w:t>
            </w:r>
            <w:r w:rsidRPr="002D4CF5">
              <w:rPr>
                <w:sz w:val="28"/>
                <w:szCs w:val="28"/>
                <w:lang w:val="vi-VN"/>
              </w:rPr>
              <w:t>Tình huống truyện là tình thế xảy ra truyện; khoảng khắc sự sống hiện ra rất đậm đặc, khoảng khắc có khi chứa đựng cả một đời người, thể hiện mâu thuẫn hoặc quan hệ giữa nhân vật này với nhân vật khác hoặc mâu thuẫn trong lòng một nhân vật, quan hệ giữa nhân vật và xã hội, môi trường... góp phần thể hiện chủ đề.</w:t>
            </w:r>
          </w:p>
          <w:p w:rsidR="002D4CF5" w:rsidRPr="002D4CF5" w:rsidRDefault="002D4CF5" w:rsidP="002D4CF5">
            <w:pPr>
              <w:spacing w:line="360" w:lineRule="auto"/>
              <w:jc w:val="both"/>
              <w:rPr>
                <w:sz w:val="28"/>
                <w:szCs w:val="28"/>
                <w:lang w:val="vi-VN"/>
              </w:rPr>
            </w:pPr>
            <w:r w:rsidRPr="002D4CF5">
              <w:rPr>
                <w:b/>
                <w:sz w:val="28"/>
                <w:szCs w:val="28"/>
              </w:rPr>
              <w:t>Bước 4: GV nhận xét, chốt kiến thức</w:t>
            </w:r>
          </w:p>
          <w:p w:rsidR="002D4CF5" w:rsidRPr="002D4CF5" w:rsidRDefault="002D4CF5" w:rsidP="002D4CF5">
            <w:pPr>
              <w:tabs>
                <w:tab w:val="left" w:pos="510"/>
                <w:tab w:val="left" w:pos="540"/>
              </w:tabs>
              <w:spacing w:line="360" w:lineRule="auto"/>
              <w:jc w:val="both"/>
              <w:rPr>
                <w:sz w:val="28"/>
                <w:szCs w:val="28"/>
              </w:rPr>
            </w:pPr>
            <w:r w:rsidRPr="002D4CF5">
              <w:rPr>
                <w:b/>
                <w:sz w:val="28"/>
                <w:szCs w:val="28"/>
                <w:lang w:val="vi-VN"/>
              </w:rPr>
              <w:t>Thao tác 2:</w:t>
            </w:r>
            <w:r w:rsidRPr="002D4CF5">
              <w:rPr>
                <w:sz w:val="28"/>
                <w:szCs w:val="28"/>
                <w:lang w:val="vi-VN"/>
              </w:rPr>
              <w:t xml:space="preserve"> Tổ chức cho HS thảo luận nhóm: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1.</w:t>
            </w:r>
          </w:p>
          <w:p w:rsidR="002D4CF5" w:rsidRPr="002D4CF5" w:rsidRDefault="002D4CF5" w:rsidP="002D4CF5">
            <w:pPr>
              <w:spacing w:line="360" w:lineRule="auto"/>
              <w:jc w:val="both"/>
              <w:rPr>
                <w:sz w:val="28"/>
                <w:szCs w:val="28"/>
              </w:rPr>
            </w:pPr>
            <w:r w:rsidRPr="002D4CF5">
              <w:rPr>
                <w:sz w:val="28"/>
                <w:szCs w:val="28"/>
                <w:lang w:val="vi-VN"/>
              </w:rPr>
              <w:t xml:space="preserve">- Tại sao Huấn Cao bị bắt? Vẻ đẹp của hình tượng Huấn cao được thể hiện ở những phương diện nào? </w:t>
            </w:r>
          </w:p>
          <w:p w:rsidR="002D4CF5" w:rsidRPr="002D4CF5" w:rsidRDefault="002D4CF5" w:rsidP="002D4CF5">
            <w:pPr>
              <w:spacing w:line="360" w:lineRule="auto"/>
              <w:jc w:val="both"/>
              <w:rPr>
                <w:sz w:val="28"/>
                <w:szCs w:val="28"/>
                <w:lang w:val="vi-VN"/>
              </w:rPr>
            </w:pPr>
            <w:r w:rsidRPr="002D4CF5">
              <w:rPr>
                <w:sz w:val="28"/>
                <w:szCs w:val="28"/>
                <w:lang w:val="vi-VN"/>
              </w:rPr>
              <w:t>GV:Chữ Huấn Cao không chỉ đẹp vuông mà còn nói lên hoài bão tung hoành của một đời người.</w:t>
            </w:r>
          </w:p>
          <w:p w:rsidR="002D4CF5" w:rsidRPr="002D4CF5" w:rsidRDefault="002D4CF5" w:rsidP="002D4CF5">
            <w:pPr>
              <w:spacing w:line="360" w:lineRule="auto"/>
              <w:jc w:val="both"/>
              <w:rPr>
                <w:i/>
                <w:iCs/>
                <w:sz w:val="28"/>
                <w:szCs w:val="28"/>
              </w:rPr>
            </w:pPr>
            <w:r w:rsidRPr="002D4CF5">
              <w:rPr>
                <w:sz w:val="28"/>
                <w:szCs w:val="28"/>
                <w:lang w:val="vi-VN"/>
              </w:rPr>
              <w:t xml:space="preserve"> Huấn Cao gợi người đọc nghĩ đến Cao Bá Quát - một danh sĩ đời Nguyễn- cầm đầu cuộc khởi nghĩa Mĩ Lương chống triều đình Tự Đức bị thất bại: </w:t>
            </w:r>
            <w:r w:rsidRPr="002D4CF5">
              <w:rPr>
                <w:i/>
                <w:iCs/>
                <w:sz w:val="28"/>
                <w:szCs w:val="28"/>
                <w:lang w:val="vi-VN"/>
              </w:rPr>
              <w:t>Nhất sinh đê thủ bái hoa mai.</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2.</w:t>
            </w:r>
          </w:p>
          <w:p w:rsidR="002D4CF5" w:rsidRPr="002D4CF5" w:rsidRDefault="002D4CF5" w:rsidP="002D4CF5">
            <w:pPr>
              <w:spacing w:line="360" w:lineRule="auto"/>
              <w:jc w:val="both"/>
              <w:rPr>
                <w:sz w:val="28"/>
                <w:szCs w:val="28"/>
                <w:lang w:val="vi-VN"/>
              </w:rPr>
            </w:pPr>
            <w:r w:rsidRPr="002D4CF5">
              <w:rPr>
                <w:sz w:val="28"/>
                <w:szCs w:val="28"/>
                <w:lang w:val="vi-VN"/>
              </w:rPr>
              <w:t>Theo em, quản ngục có phải người xấu, kẻ ác không? Vì sao? Vì sao quản ngục lại biệt đãi Huấn Cao như vậy? Có phải chỉ vì ông tìm mọi cách xin chữ của ông Huấn? Em hiểu nghĩa cụm từ biệt nhỡn liên tài là thế nào? Câu nói cuối cùng của quản ngục (Kẻ mê muội này xin bái lĩnh) có ý nghĩa gì?</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3.</w:t>
            </w:r>
          </w:p>
          <w:p w:rsidR="002D4CF5" w:rsidRPr="002D4CF5" w:rsidRDefault="002D4CF5" w:rsidP="002D4CF5">
            <w:pPr>
              <w:spacing w:line="360" w:lineRule="auto"/>
              <w:jc w:val="both"/>
              <w:rPr>
                <w:sz w:val="28"/>
                <w:szCs w:val="28"/>
                <w:lang w:val="vi-VN"/>
              </w:rPr>
            </w:pPr>
            <w:r w:rsidRPr="002D4CF5">
              <w:rPr>
                <w:sz w:val="28"/>
                <w:szCs w:val="28"/>
                <w:lang w:val="vi-VN"/>
              </w:rPr>
              <w:t>Cảnh cho chữ diễn ra vào lúc nào? ở đâu? Tại sao nói đây là một cảnh tượng xưa nay chưa từng có?</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Nhóm 4.</w:t>
            </w:r>
          </w:p>
          <w:p w:rsidR="002D4CF5" w:rsidRPr="002D4CF5" w:rsidRDefault="002D4CF5" w:rsidP="002D4CF5">
            <w:pPr>
              <w:spacing w:line="360" w:lineRule="auto"/>
              <w:jc w:val="both"/>
              <w:rPr>
                <w:sz w:val="28"/>
                <w:szCs w:val="28"/>
                <w:lang w:val="vi-VN"/>
              </w:rPr>
            </w:pPr>
            <w:r w:rsidRPr="002D4CF5">
              <w:rPr>
                <w:sz w:val="28"/>
                <w:szCs w:val="28"/>
                <w:lang w:val="vi-VN"/>
              </w:rPr>
              <w:t>Nêu ý nghĩa cảnh cho chữ?</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 trình bày:</w:t>
            </w:r>
          </w:p>
          <w:p w:rsidR="002D4CF5" w:rsidRPr="002D4CF5" w:rsidRDefault="002D4CF5" w:rsidP="002D4CF5">
            <w:pPr>
              <w:spacing w:line="360" w:lineRule="auto"/>
              <w:jc w:val="both"/>
              <w:rPr>
                <w:sz w:val="28"/>
                <w:szCs w:val="28"/>
                <w:lang w:val="vi-VN"/>
              </w:rPr>
            </w:pPr>
            <w:r w:rsidRPr="002D4CF5">
              <w:rPr>
                <w:sz w:val="28"/>
                <w:szCs w:val="28"/>
                <w:lang w:val="vi-VN"/>
              </w:rPr>
              <w:t>- Kẻ cầm đầu cuộc đại nghịch chống triều đình bị bắt giam với án tử hình đang chờ ngày ra pháp trường.</w:t>
            </w:r>
          </w:p>
          <w:p w:rsidR="002D4CF5" w:rsidRPr="002D4CF5" w:rsidRDefault="002D4CF5" w:rsidP="002D4CF5">
            <w:pPr>
              <w:spacing w:line="360" w:lineRule="auto"/>
              <w:jc w:val="both"/>
              <w:rPr>
                <w:sz w:val="28"/>
                <w:szCs w:val="28"/>
                <w:lang w:val="vi-VN"/>
              </w:rPr>
            </w:pPr>
            <w:r w:rsidRPr="002D4CF5">
              <w:rPr>
                <w:sz w:val="28"/>
                <w:szCs w:val="28"/>
                <w:lang w:val="vi-VN"/>
              </w:rPr>
              <w:t>- Phẩm chất:</w:t>
            </w:r>
          </w:p>
          <w:p w:rsidR="002D4CF5" w:rsidRPr="002D4CF5" w:rsidRDefault="002D4CF5" w:rsidP="002D4CF5">
            <w:pPr>
              <w:spacing w:line="360" w:lineRule="auto"/>
              <w:jc w:val="both"/>
              <w:rPr>
                <w:sz w:val="28"/>
                <w:szCs w:val="28"/>
                <w:lang w:val="vi-VN"/>
              </w:rPr>
            </w:pPr>
            <w:r w:rsidRPr="002D4CF5">
              <w:rPr>
                <w:sz w:val="28"/>
                <w:szCs w:val="28"/>
                <w:lang w:val="vi-VN"/>
              </w:rPr>
              <w:t xml:space="preserve">        +Tài hoa, nghệ sĩ: </w:t>
            </w:r>
            <w:r w:rsidRPr="002D4CF5">
              <w:rPr>
                <w:i/>
                <w:iCs/>
                <w:sz w:val="28"/>
                <w:szCs w:val="28"/>
                <w:lang w:val="vi-VN"/>
              </w:rPr>
              <w:t>Có tài viết chữ rất nhanh và rất đẹp...</w:t>
            </w:r>
            <w:r w:rsidRPr="002D4CF5">
              <w:rPr>
                <w:sz w:val="28"/>
                <w:szCs w:val="28"/>
                <w:lang w:val="vi-VN"/>
              </w:rPr>
              <w:t xml:space="preserve"> </w:t>
            </w:r>
            <w:r w:rsidRPr="002D4CF5">
              <w:rPr>
                <w:i/>
                <w:iCs/>
                <w:sz w:val="28"/>
                <w:szCs w:val="28"/>
                <w:lang w:val="vi-VN"/>
              </w:rPr>
              <w:t>Có được chữ Huấn Cao mà treo là có một vật báu trên đời...Thế ra y văn võ đều có tài cả.</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 Nhân cách trong sáng, trọng nghĩa khinh lợi, có tài có tâm, coi khinh tiền bạc và quyền thế. Huấn Cao không chỉ là một nghệ sỹ tài hoa, mà còn là hiện thân của cái tâm kẻ sỹ. Có tấm lòng </w:t>
            </w:r>
            <w:r w:rsidRPr="002D4CF5">
              <w:rPr>
                <w:i/>
                <w:iCs/>
                <w:sz w:val="28"/>
                <w:szCs w:val="28"/>
                <w:lang w:val="vi-VN"/>
              </w:rPr>
              <w:t>biệt nhỡn liên tài</w:t>
            </w:r>
            <w:r w:rsidRPr="002D4CF5">
              <w:rPr>
                <w:sz w:val="28"/>
                <w:szCs w:val="28"/>
                <w:lang w:val="vi-VN"/>
              </w:rPr>
              <w:t xml:space="preserve">, một </w:t>
            </w:r>
            <w:r w:rsidRPr="002D4CF5">
              <w:rPr>
                <w:i/>
                <w:iCs/>
                <w:sz w:val="28"/>
                <w:szCs w:val="28"/>
                <w:lang w:val="vi-VN"/>
              </w:rPr>
              <w:t>thiên lương</w:t>
            </w:r>
            <w:r w:rsidRPr="002D4CF5">
              <w:rPr>
                <w:sz w:val="28"/>
                <w:szCs w:val="28"/>
                <w:lang w:val="vi-VN"/>
              </w:rPr>
              <w:t xml:space="preserve"> cao cả.</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 Khí phách hiên ngang: Coi thường cái chết, Mặc dù đang chờ ngày ra chặt đầu, vẫn nguyên vẹn tư thế ung dung, đàng hoàng, không biết cúi đầu trước quyền lực và đồng tiền. </w:t>
            </w:r>
            <w:r w:rsidRPr="002D4CF5">
              <w:rPr>
                <w:i/>
                <w:iCs/>
                <w:sz w:val="28"/>
                <w:szCs w:val="28"/>
                <w:lang w:val="vi-VN"/>
              </w:rPr>
              <w:t>Ta nhất sinh không vì tiền bạc hay quyền thế mà ép mình viết câu đối ...đời ta mới viết... cho ba người bạn thân…</w:t>
            </w:r>
          </w:p>
          <w:p w:rsidR="002D4CF5" w:rsidRPr="002D4CF5" w:rsidRDefault="002D4CF5" w:rsidP="002D4CF5">
            <w:pPr>
              <w:spacing w:line="360" w:lineRule="auto"/>
              <w:jc w:val="both"/>
              <w:rPr>
                <w:i/>
                <w:iCs/>
                <w:sz w:val="28"/>
                <w:szCs w:val="28"/>
              </w:rPr>
            </w:pPr>
            <w:r w:rsidRPr="002D4CF5">
              <w:rPr>
                <w:sz w:val="28"/>
                <w:szCs w:val="28"/>
                <w:lang w:val="vi-VN"/>
              </w:rPr>
              <w:t xml:space="preserve">- Hiểu tấm lòng và sở thích cao quí của thầy Quản, ông vô cùng xúc động và ân hận: </w:t>
            </w:r>
            <w:r w:rsidRPr="002D4CF5">
              <w:rPr>
                <w:i/>
                <w:iCs/>
                <w:sz w:val="28"/>
                <w:szCs w:val="28"/>
                <w:lang w:val="vi-VN"/>
              </w:rPr>
              <w:t>Thiếu chút nữa ta đã phụ mất một tấm lòng trong thiên hạ</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r w:rsidRPr="002D4CF5">
              <w:rPr>
                <w:b/>
                <w:sz w:val="28"/>
                <w:szCs w:val="28"/>
                <w:lang w:val="vi-VN"/>
              </w:rPr>
              <w:t>trình bày:</w:t>
            </w:r>
          </w:p>
          <w:p w:rsidR="002D4CF5" w:rsidRPr="002D4CF5" w:rsidRDefault="002D4CF5" w:rsidP="002D4CF5">
            <w:pPr>
              <w:spacing w:line="360" w:lineRule="auto"/>
              <w:jc w:val="both"/>
              <w:rPr>
                <w:sz w:val="28"/>
                <w:szCs w:val="28"/>
                <w:lang w:val="vi-VN"/>
              </w:rPr>
            </w:pPr>
            <w:r w:rsidRPr="002D4CF5">
              <w:rPr>
                <w:sz w:val="28"/>
                <w:szCs w:val="28"/>
                <w:lang w:val="vi-VN"/>
              </w:rPr>
              <w:t>- Làm nghề coi ngục ( Cái xấu và cái ác) nhưng lại là người có tâm hồn nghệ sĩ, coi trọng cái đẹp, có tấm lòng “Biệt nhỡn liên tài”</w:t>
            </w:r>
          </w:p>
          <w:p w:rsidR="002D4CF5" w:rsidRPr="002D4CF5" w:rsidRDefault="002D4CF5" w:rsidP="002D4CF5">
            <w:pPr>
              <w:spacing w:line="360" w:lineRule="auto"/>
              <w:jc w:val="both"/>
              <w:rPr>
                <w:sz w:val="28"/>
                <w:szCs w:val="28"/>
                <w:lang w:val="vi-VN"/>
              </w:rPr>
            </w:pPr>
            <w:r w:rsidRPr="002D4CF5">
              <w:rPr>
                <w:sz w:val="28"/>
                <w:szCs w:val="28"/>
                <w:lang w:val="vi-VN"/>
              </w:rPr>
              <w:t>- Say mê kính trọng tài hoa và nhân cách anh hùng của Huấn Cao</w:t>
            </w:r>
          </w:p>
          <w:p w:rsidR="002D4CF5" w:rsidRPr="002D4CF5" w:rsidRDefault="002D4CF5" w:rsidP="002D4CF5">
            <w:pPr>
              <w:spacing w:line="360" w:lineRule="auto"/>
              <w:jc w:val="both"/>
              <w:rPr>
                <w:sz w:val="28"/>
                <w:szCs w:val="28"/>
                <w:lang w:val="vi-VN"/>
              </w:rPr>
            </w:pPr>
            <w:r w:rsidRPr="002D4CF5">
              <w:rPr>
                <w:sz w:val="28"/>
                <w:szCs w:val="28"/>
                <w:lang w:val="vi-VN"/>
              </w:rPr>
              <w:t>- Dám bất chấp luật pháp, làm đảo lộn trật tự trong nhà tù, biến một kẻ tử tù thành thần tượng để tôn thờ</w:t>
            </w:r>
          </w:p>
          <w:p w:rsidR="002D4CF5" w:rsidRPr="002D4CF5" w:rsidRDefault="002D4CF5" w:rsidP="002D4CF5">
            <w:pPr>
              <w:spacing w:line="360" w:lineRule="auto"/>
              <w:jc w:val="both"/>
              <w:rPr>
                <w:sz w:val="28"/>
                <w:szCs w:val="28"/>
              </w:rPr>
            </w:pPr>
            <w:r w:rsidRPr="002D4CF5">
              <w:rPr>
                <w:sz w:val="28"/>
                <w:szCs w:val="28"/>
                <w:lang w:val="vi-VN"/>
              </w:rPr>
              <w:t>-&gt; Ngục quan có những phẩm chất khiến HC cảm kích coi là “ một tấm lòng trong thiên hạ” và tác giả coi đó là “ một thanh âm trong trẻo…”.Qua nhân vật này, nhà văn muốn nói, trong mỗi con người đều ẩn chứa tâm hồn yêu cái đẹp, cái tài. Cái đẹp chân chính, trong bất cứ hoàn cảnh nào vẫn giữ được “phẩm chất”, nhân cách”.</w:t>
            </w: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 trình bày:</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Việc cho chữ vốn là một việc thanh cao, một sáng tạo nghệ thuật lại diễn ra trong một căn buồng tối tăm, chật hẹp.....</w:t>
            </w:r>
          </w:p>
          <w:p w:rsidR="002D4CF5" w:rsidRPr="002D4CF5" w:rsidRDefault="002D4CF5" w:rsidP="002D4CF5">
            <w:pPr>
              <w:spacing w:line="360" w:lineRule="auto"/>
              <w:jc w:val="both"/>
              <w:rPr>
                <w:sz w:val="28"/>
                <w:szCs w:val="28"/>
                <w:lang w:val="vi-VN"/>
              </w:rPr>
            </w:pPr>
            <w:r w:rsidRPr="002D4CF5">
              <w:rPr>
                <w:sz w:val="28"/>
                <w:szCs w:val="28"/>
                <w:lang w:val="vi-VN"/>
              </w:rPr>
              <w:t>-&gt; cái đẹp lại được sáng tạo giữa chốn hôi hám, như bẩn; thiên lương cao cả lại toả sáng ở chính nơi bóng tối và cái ác đang ngự trị</w:t>
            </w:r>
          </w:p>
          <w:p w:rsidR="002D4CF5" w:rsidRPr="002D4CF5" w:rsidRDefault="002D4CF5" w:rsidP="002D4CF5">
            <w:pPr>
              <w:spacing w:line="360" w:lineRule="auto"/>
              <w:jc w:val="both"/>
              <w:rPr>
                <w:sz w:val="28"/>
                <w:szCs w:val="28"/>
                <w:lang w:val="vi-VN"/>
              </w:rPr>
            </w:pPr>
            <w:r w:rsidRPr="002D4CF5">
              <w:rPr>
                <w:sz w:val="28"/>
                <w:szCs w:val="28"/>
                <w:lang w:val="vi-VN"/>
              </w:rPr>
              <w:t>- Người nghệ sĩ tài hoa say mê tô từng nét chữ không phải là người được tự do mà “ cổ đeo gông, chân vướng xiềng..”</w:t>
            </w:r>
          </w:p>
          <w:p w:rsidR="002D4CF5" w:rsidRPr="002D4CF5" w:rsidRDefault="002D4CF5" w:rsidP="002D4CF5">
            <w:pPr>
              <w:spacing w:line="360" w:lineRule="auto"/>
              <w:jc w:val="both"/>
              <w:rPr>
                <w:sz w:val="28"/>
                <w:szCs w:val="28"/>
                <w:lang w:val="vi-VN"/>
              </w:rPr>
            </w:pPr>
            <w:r w:rsidRPr="002D4CF5">
              <w:rPr>
                <w:sz w:val="28"/>
                <w:szCs w:val="28"/>
                <w:lang w:val="vi-VN"/>
              </w:rPr>
              <w:t>- Trật tự, kỉ cương trong nhà tù bị đảo ngược hoàn toàn: tù nhân trở thành người ban phát cái đẹp, răn dạy ngục quan; còn ngục quan thì khúm núm, vái lạy tù nhân</w:t>
            </w:r>
          </w:p>
          <w:p w:rsidR="002D4CF5" w:rsidRPr="002D4CF5" w:rsidRDefault="002D4CF5" w:rsidP="002D4CF5">
            <w:pPr>
              <w:spacing w:line="360" w:lineRule="auto"/>
              <w:jc w:val="both"/>
              <w:rPr>
                <w:sz w:val="28"/>
                <w:szCs w:val="28"/>
              </w:rPr>
            </w:pPr>
            <w:r w:rsidRPr="002D4CF5">
              <w:rPr>
                <w:sz w:val="28"/>
                <w:szCs w:val="28"/>
                <w:lang w:val="vi-VN"/>
              </w:rPr>
              <w:t>-&gt; Trong chốn ngục tù tăm tối đó, không phải cái xấu cái ác đang làm chủ mà chính là cái đẹp, cái thiện cái cao cả đã chiến thắng và toả sáng</w:t>
            </w:r>
          </w:p>
          <w:p w:rsidR="002D4CF5" w:rsidRPr="002D4CF5" w:rsidRDefault="002D4CF5" w:rsidP="002D4CF5">
            <w:pPr>
              <w:spacing w:line="360" w:lineRule="auto"/>
              <w:jc w:val="both"/>
              <w:rPr>
                <w:b/>
                <w:sz w:val="28"/>
                <w:szCs w:val="28"/>
                <w:lang w:val="vi-VN"/>
              </w:rPr>
            </w:pPr>
            <w:r w:rsidRPr="002D4CF5">
              <w:rPr>
                <w:b/>
                <w:sz w:val="28"/>
                <w:szCs w:val="28"/>
                <w:lang w:val="vi-VN"/>
              </w:rPr>
              <w:t>* Nhóm 4 trình bày:</w:t>
            </w:r>
          </w:p>
          <w:p w:rsidR="002D4CF5" w:rsidRPr="002D4CF5" w:rsidRDefault="002D4CF5" w:rsidP="002D4CF5">
            <w:pPr>
              <w:spacing w:line="360" w:lineRule="auto"/>
              <w:jc w:val="both"/>
              <w:rPr>
                <w:sz w:val="28"/>
                <w:szCs w:val="28"/>
                <w:lang w:val="vi-VN"/>
              </w:rPr>
            </w:pPr>
            <w:r w:rsidRPr="002D4CF5">
              <w:rPr>
                <w:sz w:val="28"/>
                <w:szCs w:val="28"/>
                <w:lang w:val="vi-VN"/>
              </w:rPr>
              <w:t>- Trong chốn ngục tù ấy cái đẹp, cái thiện, cái cao cả đã chiến thắng và toả sáng. Đây là việc làm của kẻ chi âm dành cho người tri kỷ, của một tấm lòng đền đáp một tấm lòng. Cái tâm đang điều khiểm cái tài, cái tâm cái tài đang hoà vào nhau để sáng tạo cái đẹp.</w:t>
            </w:r>
          </w:p>
          <w:p w:rsidR="002D4CF5" w:rsidRPr="002D4CF5" w:rsidRDefault="002D4CF5" w:rsidP="002D4CF5">
            <w:pPr>
              <w:spacing w:line="360" w:lineRule="auto"/>
              <w:jc w:val="both"/>
              <w:rPr>
                <w:sz w:val="28"/>
                <w:szCs w:val="28"/>
              </w:rPr>
            </w:pPr>
            <w:r w:rsidRPr="002D4CF5">
              <w:rPr>
                <w:sz w:val="28"/>
                <w:szCs w:val="28"/>
                <w:lang w:val="vi-VN"/>
              </w:rPr>
              <w:t>-Tư tưởng tác phẩm: Dù thực tại có tối tăm tàn bạo đến đâu cũng không thể tiêu diệt được cái đẹp. Cái đẹp bất khả chiến bại. Niềm tin mãnh liệt thuộc về chủ nghĩa nhân văn sáng giá của nghệ thuật Nguyễn Tuân, đó là một lối sống, một nhân cách, một mẫu người.</w:t>
            </w:r>
          </w:p>
          <w:p w:rsidR="002D4CF5" w:rsidRPr="002D4CF5" w:rsidRDefault="002D4CF5" w:rsidP="002D4CF5">
            <w:pPr>
              <w:spacing w:line="360" w:lineRule="auto"/>
              <w:jc w:val="both"/>
              <w:rPr>
                <w:sz w:val="28"/>
                <w:szCs w:val="28"/>
              </w:rPr>
            </w:pPr>
            <w:r w:rsidRPr="002D4CF5">
              <w:rPr>
                <w:b/>
                <w:sz w:val="28"/>
                <w:szCs w:val="28"/>
              </w:rPr>
              <w:t>Bước 4: GV nhận xét, chốt kiến thức</w:t>
            </w:r>
          </w:p>
        </w:tc>
        <w:tc>
          <w:tcPr>
            <w:tcW w:w="5760" w:type="dxa"/>
          </w:tcPr>
          <w:p w:rsidR="002D4CF5" w:rsidRPr="002D4CF5" w:rsidRDefault="002D4CF5" w:rsidP="002D4CF5">
            <w:pPr>
              <w:spacing w:line="360" w:lineRule="auto"/>
              <w:jc w:val="both"/>
              <w:rPr>
                <w:b/>
                <w:sz w:val="28"/>
                <w:szCs w:val="28"/>
                <w:lang w:val="vi-VN"/>
              </w:rPr>
            </w:pPr>
            <w:r w:rsidRPr="002D4CF5">
              <w:rPr>
                <w:b/>
                <w:sz w:val="28"/>
                <w:szCs w:val="28"/>
                <w:lang w:val="vi-VN"/>
              </w:rPr>
              <w:t>II. Đọc hiểu văn bản:</w:t>
            </w:r>
          </w:p>
          <w:p w:rsidR="002D4CF5" w:rsidRPr="002D4CF5" w:rsidRDefault="002D4CF5" w:rsidP="002D4CF5">
            <w:pPr>
              <w:spacing w:line="360" w:lineRule="auto"/>
              <w:jc w:val="both"/>
              <w:rPr>
                <w:b/>
                <w:sz w:val="28"/>
                <w:szCs w:val="28"/>
                <w:u w:val="single"/>
                <w:lang w:val="vi-VN"/>
              </w:rPr>
            </w:pPr>
            <w:r w:rsidRPr="002D4CF5">
              <w:rPr>
                <w:b/>
                <w:sz w:val="28"/>
                <w:szCs w:val="28"/>
                <w:lang w:val="vi-VN"/>
              </w:rPr>
              <w:t xml:space="preserve">1. </w:t>
            </w:r>
            <w:r w:rsidRPr="002D4CF5">
              <w:rPr>
                <w:b/>
                <w:sz w:val="28"/>
                <w:szCs w:val="28"/>
                <w:u w:val="single"/>
                <w:lang w:val="vi-VN"/>
              </w:rPr>
              <w:t xml:space="preserve"> Tình huống truyện :</w:t>
            </w:r>
          </w:p>
          <w:p w:rsidR="002D4CF5" w:rsidRPr="002D4CF5" w:rsidRDefault="002D4CF5" w:rsidP="002D4CF5">
            <w:pPr>
              <w:spacing w:line="360" w:lineRule="auto"/>
              <w:jc w:val="both"/>
              <w:rPr>
                <w:sz w:val="28"/>
                <w:szCs w:val="28"/>
                <w:lang w:val="vi-VN"/>
              </w:rPr>
            </w:pPr>
            <w:r w:rsidRPr="002D4CF5">
              <w:rPr>
                <w:sz w:val="28"/>
                <w:szCs w:val="28"/>
                <w:lang w:val="vi-VN"/>
              </w:rPr>
              <w:t>- Cuộc gặp gỡ khác thường của hai con người khác thường :</w:t>
            </w:r>
          </w:p>
          <w:p w:rsidR="002D4CF5" w:rsidRPr="002D4CF5" w:rsidRDefault="002D4CF5" w:rsidP="002D4CF5">
            <w:pPr>
              <w:spacing w:line="360" w:lineRule="auto"/>
              <w:jc w:val="both"/>
              <w:rPr>
                <w:sz w:val="28"/>
                <w:szCs w:val="28"/>
                <w:lang w:val="vi-VN"/>
              </w:rPr>
            </w:pPr>
            <w:r w:rsidRPr="002D4CF5">
              <w:rPr>
                <w:sz w:val="28"/>
                <w:szCs w:val="28"/>
                <w:lang w:val="vi-VN"/>
              </w:rPr>
              <w:t xml:space="preserve"> + Viên quản ngục- kẻ đại diện cho quyền lực tăm tối nhưng lại khao khát ánh sáng và chữ nghĩa.</w:t>
            </w:r>
          </w:p>
          <w:p w:rsidR="002D4CF5" w:rsidRPr="002D4CF5" w:rsidRDefault="002D4CF5" w:rsidP="002D4CF5">
            <w:pPr>
              <w:spacing w:line="360" w:lineRule="auto"/>
              <w:jc w:val="both"/>
              <w:rPr>
                <w:sz w:val="28"/>
                <w:szCs w:val="28"/>
                <w:lang w:val="vi-VN"/>
              </w:rPr>
            </w:pPr>
            <w:r w:rsidRPr="002D4CF5">
              <w:rPr>
                <w:sz w:val="28"/>
                <w:szCs w:val="28"/>
                <w:lang w:val="vi-VN"/>
              </w:rPr>
              <w:t xml:space="preserve"> + Huấn Cao – người tử tù có tài viết chữ đẹp, chống lại triều đình phong kiến.</w:t>
            </w:r>
          </w:p>
          <w:p w:rsidR="002D4CF5" w:rsidRPr="002D4CF5" w:rsidRDefault="002D4CF5" w:rsidP="002D4CF5">
            <w:pPr>
              <w:spacing w:line="360" w:lineRule="auto"/>
              <w:jc w:val="both"/>
              <w:rPr>
                <w:sz w:val="28"/>
                <w:szCs w:val="28"/>
                <w:lang w:val="vi-VN"/>
              </w:rPr>
            </w:pPr>
            <w:r w:rsidRPr="002D4CF5">
              <w:rPr>
                <w:sz w:val="28"/>
                <w:szCs w:val="28"/>
                <w:lang w:val="vi-VN"/>
              </w:rPr>
              <w:t>→ Cuộc hội ngộ diễn ra giữa chốn ngục tù căng thẳng, kịch tính, có ý nghĩa đối đầu giữ cái đẹp cái thiên lương&gt;&lt; quyền lực tội ác. → cái đẹp, cái thiên lương đã thắng thế.</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2. Nhân vật Huấn Cao.</w:t>
            </w:r>
          </w:p>
          <w:p w:rsidR="002D4CF5" w:rsidRPr="002D4CF5" w:rsidRDefault="002D4CF5" w:rsidP="002D4CF5">
            <w:pPr>
              <w:spacing w:line="360" w:lineRule="auto"/>
              <w:ind w:left="57"/>
              <w:jc w:val="both"/>
              <w:rPr>
                <w:b/>
                <w:i/>
                <w:sz w:val="28"/>
                <w:szCs w:val="28"/>
                <w:lang w:val="vi-VN"/>
              </w:rPr>
            </w:pPr>
            <w:r w:rsidRPr="002D4CF5">
              <w:rPr>
                <w:b/>
                <w:i/>
                <w:sz w:val="28"/>
                <w:szCs w:val="28"/>
                <w:lang w:val="vi-VN"/>
              </w:rPr>
              <w:t>a. Một người nghệ sĩ tài hoa trong nghệ thuật thư pháp:</w:t>
            </w:r>
          </w:p>
          <w:p w:rsidR="002D4CF5" w:rsidRPr="002D4CF5" w:rsidRDefault="002D4CF5" w:rsidP="002D4CF5">
            <w:pPr>
              <w:spacing w:line="360" w:lineRule="auto"/>
              <w:ind w:left="57"/>
              <w:jc w:val="both"/>
              <w:rPr>
                <w:i/>
                <w:sz w:val="28"/>
                <w:szCs w:val="28"/>
                <w:lang w:val="vi-VN"/>
              </w:rPr>
            </w:pPr>
            <w:r w:rsidRPr="002D4CF5">
              <w:rPr>
                <w:sz w:val="28"/>
                <w:szCs w:val="28"/>
                <w:lang w:val="vi-VN"/>
              </w:rPr>
              <w:t xml:space="preserve">- Người khắp vùng tỉnh Sơn khen Huấn Cao là người có tài viết chữ </w:t>
            </w:r>
            <w:r w:rsidRPr="002D4CF5">
              <w:rPr>
                <w:i/>
                <w:sz w:val="28"/>
                <w:szCs w:val="28"/>
                <w:lang w:val="vi-VN"/>
              </w:rPr>
              <w:t xml:space="preserve">“rất nhanh và rất đẹp”. </w:t>
            </w:r>
          </w:p>
          <w:p w:rsidR="002D4CF5" w:rsidRPr="002D4CF5" w:rsidRDefault="002D4CF5" w:rsidP="002D4CF5">
            <w:pPr>
              <w:spacing w:line="360" w:lineRule="auto"/>
              <w:ind w:left="57"/>
              <w:jc w:val="both"/>
              <w:rPr>
                <w:sz w:val="28"/>
                <w:szCs w:val="28"/>
                <w:lang w:val="vi-VN"/>
              </w:rPr>
            </w:pPr>
            <w:r w:rsidRPr="002D4CF5">
              <w:rPr>
                <w:sz w:val="28"/>
                <w:szCs w:val="28"/>
              </w:rPr>
              <w:sym w:font="Wingdings" w:char="F0E0"/>
            </w:r>
            <w:r w:rsidRPr="002D4CF5">
              <w:rPr>
                <w:sz w:val="28"/>
                <w:szCs w:val="28"/>
                <w:lang w:val="vi-VN"/>
              </w:rPr>
              <w:t xml:space="preserve"> Tài viết chữ Hán - nghệ thuật thư pháp</w:t>
            </w:r>
          </w:p>
          <w:p w:rsidR="002D4CF5" w:rsidRPr="002D4CF5" w:rsidRDefault="002D4CF5" w:rsidP="002D4CF5">
            <w:pPr>
              <w:spacing w:line="360" w:lineRule="auto"/>
              <w:ind w:left="57"/>
              <w:jc w:val="both"/>
              <w:rPr>
                <w:i/>
                <w:sz w:val="28"/>
                <w:szCs w:val="28"/>
                <w:lang w:val="vi-VN"/>
              </w:rPr>
            </w:pPr>
            <w:r w:rsidRPr="002D4CF5">
              <w:rPr>
                <w:i/>
                <w:sz w:val="28"/>
                <w:szCs w:val="28"/>
                <w:lang w:val="vi-VN"/>
              </w:rPr>
              <w:t>- “ Chữ ông Huấn Cao đẹp lắm, vuông lắm … có được chữ ông Huấn mà treo là có một báu vật ở trên đời”.</w:t>
            </w:r>
          </w:p>
          <w:p w:rsidR="002D4CF5" w:rsidRPr="002D4CF5" w:rsidRDefault="002D4CF5" w:rsidP="002D4CF5">
            <w:pPr>
              <w:spacing w:line="360" w:lineRule="auto"/>
              <w:ind w:left="57"/>
              <w:jc w:val="both"/>
              <w:rPr>
                <w:sz w:val="28"/>
                <w:szCs w:val="28"/>
                <w:lang w:val="vi-VN"/>
              </w:rPr>
            </w:pPr>
            <w:r w:rsidRPr="002D4CF5">
              <w:rPr>
                <w:sz w:val="28"/>
                <w:szCs w:val="28"/>
                <w:lang w:val="vi-VN"/>
              </w:rPr>
              <w:t>- Ca ngợi tài của Huấn Cao, nhà văn thể hiện quan niệm và tư tưởng nghệ thuật của mình:</w:t>
            </w:r>
          </w:p>
          <w:p w:rsidR="002D4CF5" w:rsidRPr="002D4CF5" w:rsidRDefault="002D4CF5" w:rsidP="002D4CF5">
            <w:pPr>
              <w:spacing w:line="360" w:lineRule="auto"/>
              <w:ind w:left="57"/>
              <w:jc w:val="both"/>
              <w:rPr>
                <w:sz w:val="28"/>
                <w:szCs w:val="28"/>
                <w:lang w:val="vi-VN"/>
              </w:rPr>
            </w:pPr>
            <w:r w:rsidRPr="002D4CF5">
              <w:rPr>
                <w:sz w:val="28"/>
                <w:szCs w:val="28"/>
                <w:lang w:val="vi-VN"/>
              </w:rPr>
              <w:t>+</w:t>
            </w:r>
            <w:r w:rsidRPr="002D4CF5">
              <w:rPr>
                <w:b/>
                <w:sz w:val="28"/>
                <w:szCs w:val="28"/>
                <w:lang w:val="vi-VN"/>
              </w:rPr>
              <w:t xml:space="preserve">  </w:t>
            </w:r>
            <w:r w:rsidRPr="002D4CF5">
              <w:rPr>
                <w:sz w:val="28"/>
                <w:szCs w:val="28"/>
                <w:lang w:val="vi-VN"/>
              </w:rPr>
              <w:t xml:space="preserve">Kính trọng, ngưỡng mộ người tài, </w:t>
            </w:r>
          </w:p>
          <w:p w:rsidR="002D4CF5" w:rsidRPr="002D4CF5" w:rsidRDefault="002D4CF5" w:rsidP="002D4CF5">
            <w:pPr>
              <w:spacing w:line="360" w:lineRule="auto"/>
              <w:ind w:left="57"/>
              <w:jc w:val="both"/>
              <w:rPr>
                <w:sz w:val="28"/>
                <w:szCs w:val="28"/>
                <w:lang w:val="vi-VN"/>
              </w:rPr>
            </w:pPr>
            <w:r w:rsidRPr="002D4CF5">
              <w:rPr>
                <w:sz w:val="28"/>
                <w:szCs w:val="28"/>
                <w:lang w:val="vi-VN"/>
              </w:rPr>
              <w:t>+ Trân trọng nghệ thuật thư pháp cổ truyền của dân tộc.</w:t>
            </w:r>
          </w:p>
          <w:p w:rsidR="002D4CF5" w:rsidRPr="002D4CF5" w:rsidRDefault="002D4CF5" w:rsidP="002D4CF5">
            <w:pPr>
              <w:spacing w:line="360" w:lineRule="auto"/>
              <w:ind w:left="57"/>
              <w:jc w:val="both"/>
              <w:rPr>
                <w:b/>
                <w:i/>
                <w:sz w:val="28"/>
                <w:szCs w:val="28"/>
                <w:lang w:val="vi-VN"/>
              </w:rPr>
            </w:pPr>
          </w:p>
          <w:p w:rsidR="002D4CF5" w:rsidRPr="002D4CF5" w:rsidRDefault="002D4CF5" w:rsidP="002D4CF5">
            <w:pPr>
              <w:spacing w:line="360" w:lineRule="auto"/>
              <w:ind w:left="57"/>
              <w:jc w:val="both"/>
              <w:rPr>
                <w:b/>
                <w:i/>
                <w:sz w:val="28"/>
                <w:szCs w:val="28"/>
                <w:lang w:val="vi-VN"/>
              </w:rPr>
            </w:pPr>
            <w:r w:rsidRPr="002D4CF5">
              <w:rPr>
                <w:b/>
                <w:i/>
                <w:sz w:val="28"/>
                <w:szCs w:val="28"/>
                <w:lang w:val="vi-VN"/>
              </w:rPr>
              <w:t>b. Một con người có khí phách hiên ngang bất khuất:</w:t>
            </w:r>
          </w:p>
          <w:p w:rsidR="002D4CF5" w:rsidRPr="002D4CF5" w:rsidRDefault="002D4CF5" w:rsidP="002D4CF5">
            <w:pPr>
              <w:spacing w:line="360" w:lineRule="auto"/>
              <w:ind w:left="57"/>
              <w:jc w:val="both"/>
              <w:rPr>
                <w:sz w:val="28"/>
                <w:szCs w:val="28"/>
                <w:lang w:val="vi-VN"/>
              </w:rPr>
            </w:pPr>
            <w:r w:rsidRPr="002D4CF5">
              <w:rPr>
                <w:sz w:val="28"/>
                <w:szCs w:val="28"/>
                <w:lang w:val="vi-VN"/>
              </w:rPr>
              <w:t>- Là thủ lĩnh của phong trào khởi nghĩa chống lại triều đình.</w:t>
            </w:r>
          </w:p>
          <w:p w:rsidR="002D4CF5" w:rsidRPr="002D4CF5" w:rsidRDefault="002D4CF5" w:rsidP="002D4CF5">
            <w:pPr>
              <w:spacing w:line="360" w:lineRule="auto"/>
              <w:ind w:left="57"/>
              <w:jc w:val="both"/>
              <w:rPr>
                <w:sz w:val="28"/>
                <w:szCs w:val="28"/>
                <w:lang w:val="vi-VN"/>
              </w:rPr>
            </w:pPr>
            <w:r w:rsidRPr="002D4CF5">
              <w:rPr>
                <w:sz w:val="28"/>
                <w:szCs w:val="28"/>
                <w:lang w:val="vi-VN"/>
              </w:rPr>
              <w:t>- Ngay khi đặt chân vào nhà ngục:</w:t>
            </w:r>
          </w:p>
          <w:p w:rsidR="002D4CF5" w:rsidRPr="002D4CF5" w:rsidRDefault="002D4CF5" w:rsidP="002D4CF5">
            <w:pPr>
              <w:spacing w:line="360" w:lineRule="auto"/>
              <w:ind w:left="57"/>
              <w:jc w:val="both"/>
              <w:rPr>
                <w:sz w:val="28"/>
                <w:szCs w:val="28"/>
                <w:lang w:val="vi-VN"/>
              </w:rPr>
            </w:pPr>
            <w:r w:rsidRPr="002D4CF5">
              <w:rPr>
                <w:sz w:val="28"/>
                <w:szCs w:val="28"/>
                <w:lang w:val="vi-VN"/>
              </w:rPr>
              <w:t>+ Trước câu nói của tên lính áp giải: không thèm để ý, không thèm chấp.</w:t>
            </w:r>
          </w:p>
          <w:p w:rsidR="002D4CF5" w:rsidRPr="002D4CF5" w:rsidRDefault="002D4CF5" w:rsidP="002D4CF5">
            <w:pPr>
              <w:spacing w:line="360" w:lineRule="auto"/>
              <w:ind w:left="57"/>
              <w:jc w:val="both"/>
              <w:rPr>
                <w:sz w:val="28"/>
                <w:szCs w:val="28"/>
                <w:lang w:val="vi-VN"/>
              </w:rPr>
            </w:pPr>
            <w:r w:rsidRPr="002D4CF5">
              <w:rPr>
                <w:sz w:val="28"/>
                <w:szCs w:val="28"/>
                <w:lang w:val="vi-VN"/>
              </w:rPr>
              <w:t>+ Thản nhiên rũ rệp trên thang gông:</w:t>
            </w:r>
          </w:p>
          <w:p w:rsidR="002D4CF5" w:rsidRPr="002D4CF5" w:rsidRDefault="002D4CF5" w:rsidP="002D4CF5">
            <w:pPr>
              <w:spacing w:line="360" w:lineRule="auto"/>
              <w:ind w:left="57"/>
              <w:jc w:val="both"/>
              <w:rPr>
                <w:i/>
                <w:sz w:val="28"/>
                <w:szCs w:val="28"/>
                <w:lang w:val="vi-VN"/>
              </w:rPr>
            </w:pPr>
            <w:r w:rsidRPr="002D4CF5">
              <w:rPr>
                <w:i/>
                <w:sz w:val="28"/>
                <w:szCs w:val="28"/>
                <w:lang w:val="vi-VN"/>
              </w:rPr>
              <w:t>“Huấn Cao lạnh lùng … nâu đen”</w:t>
            </w:r>
          </w:p>
          <w:p w:rsidR="002D4CF5" w:rsidRPr="002D4CF5" w:rsidRDefault="002D4CF5" w:rsidP="002D4CF5">
            <w:pPr>
              <w:spacing w:line="360" w:lineRule="auto"/>
              <w:ind w:left="57"/>
              <w:jc w:val="both"/>
              <w:rPr>
                <w:sz w:val="28"/>
                <w:szCs w:val="28"/>
                <w:lang w:val="vi-VN"/>
              </w:rPr>
            </w:pPr>
            <w:r w:rsidRPr="002D4CF5">
              <w:rPr>
                <w:sz w:val="28"/>
                <w:szCs w:val="28"/>
              </w:rPr>
              <w:sym w:font="Wingdings" w:char="F0E0"/>
            </w:r>
            <w:r w:rsidRPr="002D4CF5">
              <w:rPr>
                <w:sz w:val="28"/>
                <w:szCs w:val="28"/>
                <w:lang w:val="vi-VN"/>
              </w:rPr>
              <w:t xml:space="preserve"> Đó là khí phách, tiết tháo của nhà Nho uy vũ bất nắng khuất.</w:t>
            </w:r>
          </w:p>
          <w:p w:rsidR="002D4CF5" w:rsidRPr="002D4CF5" w:rsidRDefault="002D4CF5" w:rsidP="002D4CF5">
            <w:pPr>
              <w:spacing w:line="360" w:lineRule="auto"/>
              <w:ind w:left="57"/>
              <w:jc w:val="both"/>
              <w:rPr>
                <w:sz w:val="28"/>
                <w:szCs w:val="28"/>
                <w:lang w:val="vi-VN"/>
              </w:rPr>
            </w:pPr>
            <w:r w:rsidRPr="002D4CF5">
              <w:rPr>
                <w:sz w:val="28"/>
                <w:szCs w:val="28"/>
                <w:lang w:val="vi-VN"/>
              </w:rPr>
              <w:t>- Khi được viên quản ngục biệt đãi: “</w:t>
            </w:r>
            <w:r w:rsidRPr="002D4CF5">
              <w:rPr>
                <w:i/>
                <w:sz w:val="28"/>
                <w:szCs w:val="28"/>
                <w:lang w:val="vi-VN"/>
              </w:rPr>
              <w:t>Thản nhiên nhận rượu thịt</w:t>
            </w:r>
            <w:r w:rsidRPr="002D4CF5">
              <w:rPr>
                <w:sz w:val="28"/>
                <w:szCs w:val="28"/>
                <w:lang w:val="vi-VN"/>
              </w:rPr>
              <w:t>” như “</w:t>
            </w:r>
            <w:r w:rsidRPr="002D4CF5">
              <w:rPr>
                <w:i/>
                <w:sz w:val="28"/>
                <w:szCs w:val="28"/>
                <w:lang w:val="vi-VN"/>
              </w:rPr>
              <w:t>việc vẫn làm trong cái hứng bình sinh</w:t>
            </w:r>
            <w:r w:rsidRPr="002D4CF5">
              <w:rPr>
                <w:sz w:val="28"/>
                <w:szCs w:val="28"/>
                <w:lang w:val="vi-VN"/>
              </w:rPr>
              <w:t xml:space="preserve">” </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w:t>
            </w:r>
            <w:r w:rsidRPr="002D4CF5">
              <w:rPr>
                <w:sz w:val="28"/>
                <w:szCs w:val="28"/>
              </w:rPr>
              <w:sym w:font="Wingdings" w:char="F0E0"/>
            </w:r>
            <w:r w:rsidRPr="002D4CF5">
              <w:rPr>
                <w:sz w:val="28"/>
                <w:szCs w:val="28"/>
                <w:lang w:val="vi-VN"/>
              </w:rPr>
              <w:t xml:space="preserve"> phong thái tự do, ung dung, xem nhẹ cái chết.</w:t>
            </w:r>
          </w:p>
          <w:p w:rsidR="002D4CF5" w:rsidRPr="002D4CF5" w:rsidRDefault="002D4CF5" w:rsidP="002D4CF5">
            <w:pPr>
              <w:spacing w:line="360" w:lineRule="auto"/>
              <w:jc w:val="both"/>
              <w:rPr>
                <w:i/>
                <w:sz w:val="28"/>
                <w:szCs w:val="28"/>
                <w:lang w:val="vi-VN"/>
              </w:rPr>
            </w:pPr>
            <w:r w:rsidRPr="002D4CF5">
              <w:rPr>
                <w:sz w:val="28"/>
                <w:szCs w:val="28"/>
                <w:lang w:val="vi-VN"/>
              </w:rPr>
              <w:t xml:space="preserve">- Trả lời quản ngục bằng thái độ khinh miệt đến điều </w:t>
            </w:r>
            <w:r w:rsidRPr="002D4CF5">
              <w:rPr>
                <w:i/>
                <w:sz w:val="28"/>
                <w:szCs w:val="28"/>
                <w:lang w:val="vi-VN"/>
              </w:rPr>
              <w:t>“Ngươi hỏi ta muốn gì ...vào đây”.</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Không quy luỵ trước cường quyền.</w:t>
            </w:r>
          </w:p>
          <w:p w:rsidR="002D4CF5" w:rsidRPr="002D4CF5" w:rsidRDefault="002D4CF5" w:rsidP="002D4CF5">
            <w:pPr>
              <w:spacing w:line="360" w:lineRule="auto"/>
              <w:jc w:val="both"/>
              <w:rPr>
                <w:sz w:val="28"/>
                <w:szCs w:val="28"/>
                <w:lang w:val="vi-VN"/>
              </w:rPr>
            </w:pPr>
            <w:r w:rsidRPr="002D4CF5">
              <w:rPr>
                <w:sz w:val="28"/>
                <w:szCs w:val="28"/>
                <w:lang w:val="vi-VN"/>
              </w:rPr>
              <w:t>=&gt; Đó là khí phách của một người anh hùng.</w:t>
            </w:r>
          </w:p>
          <w:p w:rsidR="002D4CF5" w:rsidRPr="002D4CF5" w:rsidRDefault="002D4CF5" w:rsidP="002D4CF5">
            <w:pPr>
              <w:spacing w:line="360" w:lineRule="auto"/>
              <w:ind w:left="57"/>
              <w:jc w:val="both"/>
              <w:rPr>
                <w:b/>
                <w:i/>
                <w:sz w:val="28"/>
                <w:szCs w:val="28"/>
                <w:lang w:val="vi-VN"/>
              </w:rPr>
            </w:pPr>
            <w:r w:rsidRPr="002D4CF5">
              <w:rPr>
                <w:b/>
                <w:i/>
                <w:sz w:val="28"/>
                <w:szCs w:val="28"/>
                <w:lang w:val="vi-VN"/>
              </w:rPr>
              <w:t>c. Một nhân cách, một thiên lương cao cả:</w:t>
            </w:r>
          </w:p>
          <w:p w:rsidR="002D4CF5" w:rsidRPr="002D4CF5" w:rsidRDefault="002D4CF5" w:rsidP="002D4CF5">
            <w:pPr>
              <w:spacing w:line="360" w:lineRule="auto"/>
              <w:jc w:val="both"/>
              <w:rPr>
                <w:sz w:val="28"/>
                <w:szCs w:val="28"/>
                <w:lang w:val="vi-VN"/>
              </w:rPr>
            </w:pPr>
            <w:r w:rsidRPr="002D4CF5">
              <w:rPr>
                <w:sz w:val="28"/>
                <w:szCs w:val="28"/>
                <w:lang w:val="vi-VN"/>
              </w:rPr>
              <w:t xml:space="preserve">- Tâm hồn trong sáng, cao đẹp: </w:t>
            </w:r>
          </w:p>
          <w:p w:rsidR="002D4CF5" w:rsidRPr="002D4CF5" w:rsidRDefault="002D4CF5" w:rsidP="002D4CF5">
            <w:pPr>
              <w:spacing w:line="360" w:lineRule="auto"/>
              <w:jc w:val="both"/>
              <w:rPr>
                <w:sz w:val="28"/>
                <w:szCs w:val="28"/>
                <w:lang w:val="vi-VN"/>
              </w:rPr>
            </w:pPr>
            <w:r w:rsidRPr="002D4CF5">
              <w:rPr>
                <w:i/>
                <w:sz w:val="28"/>
                <w:szCs w:val="28"/>
                <w:lang w:val="vi-VN"/>
              </w:rPr>
              <w:t>“Không vì vàng ngọc hay quyền thê mà ép mình viết câu đối bao giờ”</w:t>
            </w:r>
            <w:r w:rsidRPr="002D4CF5">
              <w:rPr>
                <w:sz w:val="28"/>
                <w:szCs w:val="28"/>
                <w:lang w:val="vi-VN"/>
              </w:rPr>
              <w:t>, và chỉ mới cho chữ “</w:t>
            </w:r>
            <w:r w:rsidRPr="002D4CF5">
              <w:rPr>
                <w:i/>
                <w:sz w:val="28"/>
                <w:szCs w:val="28"/>
                <w:lang w:val="vi-VN"/>
              </w:rPr>
              <w:t>ba người bạn thân</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trọng nghĩa, khinh lợi, chỉ cho chữ những người tri kỉ.</w:t>
            </w:r>
          </w:p>
          <w:p w:rsidR="002D4CF5" w:rsidRPr="002D4CF5" w:rsidRDefault="002D4CF5" w:rsidP="002D4CF5">
            <w:pPr>
              <w:spacing w:line="360" w:lineRule="auto"/>
              <w:jc w:val="both"/>
              <w:rPr>
                <w:sz w:val="28"/>
                <w:szCs w:val="28"/>
                <w:lang w:val="vi-VN"/>
              </w:rPr>
            </w:pPr>
            <w:r w:rsidRPr="002D4CF5">
              <w:rPr>
                <w:sz w:val="28"/>
                <w:szCs w:val="28"/>
                <w:lang w:val="vi-VN"/>
              </w:rPr>
              <w:t xml:space="preserve">- Khi chưa biết tấm lòng của quản ngục: xem y là kẻ tiểu nhân </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đối xử coi thường, cao ngạo.</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Khi biết tấm lòng của quản ngục:    </w:t>
            </w:r>
          </w:p>
          <w:p w:rsidR="002D4CF5" w:rsidRPr="002D4CF5" w:rsidRDefault="002D4CF5" w:rsidP="002D4CF5">
            <w:pPr>
              <w:spacing w:line="360" w:lineRule="auto"/>
              <w:ind w:left="57"/>
              <w:jc w:val="both"/>
              <w:rPr>
                <w:sz w:val="28"/>
                <w:szCs w:val="28"/>
                <w:lang w:val="vi-VN"/>
              </w:rPr>
            </w:pPr>
            <w:r w:rsidRPr="002D4CF5">
              <w:rPr>
                <w:sz w:val="28"/>
                <w:szCs w:val="28"/>
                <w:lang w:val="vi-VN"/>
              </w:rPr>
              <w:t>+ Cảm nhận được “</w:t>
            </w:r>
            <w:r w:rsidRPr="002D4CF5">
              <w:rPr>
                <w:i/>
                <w:sz w:val="28"/>
                <w:szCs w:val="28"/>
                <w:lang w:val="vi-VN"/>
              </w:rPr>
              <w:t>Tấm lòng</w:t>
            </w:r>
            <w:r w:rsidRPr="002D4CF5">
              <w:rPr>
                <w:sz w:val="28"/>
                <w:szCs w:val="28"/>
                <w:lang w:val="vi-VN"/>
              </w:rPr>
              <w:t xml:space="preserve"> </w:t>
            </w:r>
            <w:r w:rsidRPr="002D4CF5">
              <w:rPr>
                <w:i/>
                <w:sz w:val="28"/>
                <w:szCs w:val="28"/>
                <w:lang w:val="vi-VN"/>
              </w:rPr>
              <w:t xml:space="preserve">biệt nhỡn liên tài” </w:t>
            </w:r>
            <w:r w:rsidRPr="002D4CF5">
              <w:rPr>
                <w:sz w:val="28"/>
                <w:szCs w:val="28"/>
                <w:lang w:val="vi-VN"/>
              </w:rPr>
              <w:t>và hiểu ra</w:t>
            </w:r>
            <w:r w:rsidRPr="002D4CF5">
              <w:rPr>
                <w:i/>
                <w:sz w:val="28"/>
                <w:szCs w:val="28"/>
                <w:lang w:val="vi-VN"/>
              </w:rPr>
              <w:t xml:space="preserve"> “Sở thích cao quý”</w:t>
            </w:r>
            <w:r w:rsidRPr="002D4CF5">
              <w:rPr>
                <w:sz w:val="28"/>
                <w:szCs w:val="28"/>
                <w:lang w:val="vi-VN"/>
              </w:rPr>
              <w:t xml:space="preserve"> của quản ngục</w:t>
            </w:r>
          </w:p>
          <w:p w:rsidR="002D4CF5" w:rsidRPr="002D4CF5" w:rsidRDefault="002D4CF5" w:rsidP="002D4CF5">
            <w:pPr>
              <w:spacing w:line="360" w:lineRule="auto"/>
              <w:ind w:left="57"/>
              <w:jc w:val="both"/>
              <w:rPr>
                <w:sz w:val="28"/>
                <w:szCs w:val="28"/>
                <w:lang w:val="vi-VN"/>
              </w:rPr>
            </w:pPr>
            <w:r w:rsidRPr="002D4CF5">
              <w:rPr>
                <w:sz w:val="28"/>
                <w:szCs w:val="28"/>
                <w:lang w:val="vi-VN"/>
              </w:rPr>
              <w:t xml:space="preserve">+ Huấn Cao nhận lời cho chữ </w:t>
            </w:r>
          </w:p>
          <w:p w:rsidR="002D4CF5" w:rsidRPr="002D4CF5" w:rsidRDefault="002D4CF5" w:rsidP="002D4CF5">
            <w:pPr>
              <w:spacing w:line="360" w:lineRule="auto"/>
              <w:ind w:left="57"/>
              <w:jc w:val="both"/>
              <w:rPr>
                <w:sz w:val="28"/>
                <w:szCs w:val="28"/>
                <w:lang w:val="vi-VN"/>
              </w:rPr>
            </w:pPr>
            <w:r w:rsidRPr="002D4CF5">
              <w:rPr>
                <w:sz w:val="28"/>
                <w:szCs w:val="28"/>
              </w:rPr>
              <w:sym w:font="Wingdings" w:char="F0E0"/>
            </w:r>
            <w:r w:rsidRPr="002D4CF5">
              <w:rPr>
                <w:sz w:val="28"/>
                <w:szCs w:val="28"/>
                <w:lang w:val="vi-VN"/>
              </w:rPr>
              <w:t xml:space="preserve"> Chỉ cho chữ những người biết trân trọng cái tài và quý cái đẹp.   </w:t>
            </w:r>
          </w:p>
          <w:p w:rsidR="002D4CF5" w:rsidRPr="002D4CF5" w:rsidRDefault="002D4CF5" w:rsidP="002D4CF5">
            <w:pPr>
              <w:spacing w:line="360" w:lineRule="auto"/>
              <w:jc w:val="both"/>
              <w:rPr>
                <w:sz w:val="28"/>
                <w:szCs w:val="28"/>
                <w:lang w:val="vi-VN"/>
              </w:rPr>
            </w:pPr>
            <w:r w:rsidRPr="002D4CF5">
              <w:rPr>
                <w:sz w:val="28"/>
                <w:szCs w:val="28"/>
                <w:lang w:val="vi-VN"/>
              </w:rPr>
              <w:t>- Câu nói của Huấn Cao:</w:t>
            </w:r>
          </w:p>
          <w:p w:rsidR="002D4CF5" w:rsidRPr="002D4CF5" w:rsidRDefault="002D4CF5" w:rsidP="002D4CF5">
            <w:pPr>
              <w:spacing w:line="360" w:lineRule="auto"/>
              <w:jc w:val="both"/>
              <w:rPr>
                <w:i/>
                <w:sz w:val="28"/>
                <w:szCs w:val="28"/>
                <w:lang w:val="vi-VN"/>
              </w:rPr>
            </w:pPr>
            <w:r w:rsidRPr="002D4CF5">
              <w:rPr>
                <w:i/>
                <w:sz w:val="28"/>
                <w:szCs w:val="28"/>
                <w:lang w:val="vi-VN"/>
              </w:rPr>
              <w:t xml:space="preserve"> “ Thiếu chút nữa  ...  trong thiên hạ”</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rPr>
              <w:sym w:font="Wingdings" w:char="F0E0"/>
            </w:r>
            <w:r w:rsidRPr="002D4CF5">
              <w:rPr>
                <w:sz w:val="28"/>
                <w:szCs w:val="28"/>
                <w:lang w:val="vi-VN"/>
              </w:rPr>
              <w:t xml:space="preserve"> Sự trân trọng đối với những người có sở thích thanh cao, có nhân cách cao đẹp.</w:t>
            </w:r>
          </w:p>
          <w:p w:rsidR="002D4CF5" w:rsidRPr="002D4CF5" w:rsidRDefault="002D4CF5" w:rsidP="002D4CF5">
            <w:pPr>
              <w:spacing w:line="360" w:lineRule="auto"/>
              <w:ind w:left="57"/>
              <w:jc w:val="both"/>
              <w:rPr>
                <w:sz w:val="28"/>
                <w:szCs w:val="28"/>
                <w:lang w:val="vi-VN"/>
              </w:rPr>
            </w:pPr>
            <w:r w:rsidRPr="002D4CF5">
              <w:rPr>
                <w:sz w:val="28"/>
                <w:szCs w:val="28"/>
                <w:lang w:val="vi-VN"/>
              </w:rPr>
              <w:t>=&gt; Huấn Cao là một anh hùng - nghệ sĩ, một thiên lương trong sáng.</w:t>
            </w:r>
          </w:p>
          <w:p w:rsidR="002D4CF5" w:rsidRPr="002D4CF5" w:rsidRDefault="002D4CF5" w:rsidP="002D4CF5">
            <w:pPr>
              <w:spacing w:line="360" w:lineRule="auto"/>
              <w:ind w:left="57"/>
              <w:jc w:val="both"/>
              <w:rPr>
                <w:sz w:val="28"/>
                <w:szCs w:val="28"/>
                <w:lang w:val="vi-VN"/>
              </w:rPr>
            </w:pPr>
            <w:r w:rsidRPr="002D4CF5">
              <w:rPr>
                <w:sz w:val="28"/>
                <w:szCs w:val="28"/>
                <w:lang w:val="vi-VN"/>
              </w:rPr>
              <w:t>- Quan điểm của Nguyễn Tuân: Cái tài phải đi đôi với cái tâm, cái đẹp và cáci thiện không thể tác rời nhau.</w:t>
            </w:r>
          </w:p>
          <w:p w:rsidR="002D4CF5" w:rsidRPr="002D4CF5" w:rsidRDefault="002D4CF5" w:rsidP="002D4CF5">
            <w:pPr>
              <w:spacing w:line="360" w:lineRule="auto"/>
              <w:ind w:left="57"/>
              <w:jc w:val="both"/>
              <w:rPr>
                <w:sz w:val="28"/>
                <w:szCs w:val="28"/>
                <w:lang w:val="vi-VN"/>
              </w:rPr>
            </w:pPr>
            <w:r w:rsidRPr="002D4CF5">
              <w:rPr>
                <w:sz w:val="28"/>
                <w:szCs w:val="28"/>
              </w:rPr>
              <w:sym w:font="Wingdings" w:char="F0E0"/>
            </w:r>
            <w:r w:rsidRPr="002D4CF5">
              <w:rPr>
                <w:sz w:val="28"/>
                <w:szCs w:val="28"/>
                <w:lang w:val="vi-VN"/>
              </w:rPr>
              <w:t xml:space="preserve"> Quan niệm thẩm mỹ tiến bộ.</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3. Nhân vật Quản ngục.</w:t>
            </w:r>
          </w:p>
          <w:p w:rsidR="002D4CF5" w:rsidRPr="002D4CF5" w:rsidRDefault="002D4CF5" w:rsidP="002D4CF5">
            <w:pPr>
              <w:spacing w:line="360" w:lineRule="auto"/>
              <w:jc w:val="both"/>
              <w:rPr>
                <w:sz w:val="28"/>
                <w:szCs w:val="28"/>
                <w:lang w:val="vi-VN"/>
              </w:rPr>
            </w:pPr>
            <w:r w:rsidRPr="002D4CF5">
              <w:rPr>
                <w:sz w:val="28"/>
                <w:szCs w:val="28"/>
                <w:lang w:val="vi-VN"/>
              </w:rPr>
              <w:t>- Kẻ say mê chơi chữ đến kỳ lạ.</w:t>
            </w:r>
          </w:p>
          <w:p w:rsidR="002D4CF5" w:rsidRPr="002D4CF5" w:rsidRDefault="002D4CF5" w:rsidP="002D4CF5">
            <w:pPr>
              <w:spacing w:line="360" w:lineRule="auto"/>
              <w:jc w:val="both"/>
              <w:rPr>
                <w:sz w:val="28"/>
                <w:szCs w:val="28"/>
                <w:lang w:val="vi-VN"/>
              </w:rPr>
            </w:pPr>
            <w:r w:rsidRPr="002D4CF5">
              <w:rPr>
                <w:sz w:val="28"/>
                <w:szCs w:val="28"/>
                <w:lang w:val="vi-VN"/>
              </w:rPr>
              <w:t xml:space="preserve">- Kiên trì nhẫn nhại, công phu, quyết xin chữ cho bằng được. </w:t>
            </w:r>
          </w:p>
          <w:p w:rsidR="002D4CF5" w:rsidRPr="002D4CF5" w:rsidRDefault="002D4CF5" w:rsidP="002D4CF5">
            <w:pPr>
              <w:spacing w:line="360" w:lineRule="auto"/>
              <w:jc w:val="both"/>
              <w:rPr>
                <w:sz w:val="28"/>
                <w:szCs w:val="28"/>
                <w:lang w:val="vi-VN"/>
              </w:rPr>
            </w:pPr>
            <w:r w:rsidRPr="002D4CF5">
              <w:rPr>
                <w:sz w:val="28"/>
                <w:szCs w:val="28"/>
                <w:lang w:val="vi-VN"/>
              </w:rPr>
              <w:t xml:space="preserve">- Suốt đời chỉ có một ao ước: </w:t>
            </w:r>
            <w:r w:rsidRPr="002D4CF5">
              <w:rPr>
                <w:i/>
                <w:iCs/>
                <w:sz w:val="28"/>
                <w:szCs w:val="28"/>
                <w:lang w:val="vi-VN"/>
              </w:rPr>
              <w:t>Có được chữ Huấn Cao mà treo trong nhà</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 Có sở thích cao quí đến coi thường cả tính mạng sống của mình:</w:t>
            </w:r>
          </w:p>
          <w:p w:rsidR="002D4CF5" w:rsidRPr="002D4CF5" w:rsidRDefault="002D4CF5" w:rsidP="002D4CF5">
            <w:pPr>
              <w:spacing w:line="360" w:lineRule="auto"/>
              <w:jc w:val="both"/>
              <w:rPr>
                <w:sz w:val="28"/>
                <w:szCs w:val="28"/>
                <w:lang w:val="vi-VN"/>
              </w:rPr>
            </w:pPr>
            <w:r w:rsidRPr="002D4CF5">
              <w:rPr>
                <w:sz w:val="28"/>
                <w:szCs w:val="28"/>
                <w:lang w:val="vi-VN"/>
              </w:rPr>
              <w:t>+ Muốn chơi chữ Huấn Cao.</w:t>
            </w:r>
          </w:p>
          <w:p w:rsidR="002D4CF5" w:rsidRPr="002D4CF5" w:rsidRDefault="002D4CF5" w:rsidP="002D4CF5">
            <w:pPr>
              <w:spacing w:line="360" w:lineRule="auto"/>
              <w:jc w:val="both"/>
              <w:rPr>
                <w:sz w:val="28"/>
                <w:szCs w:val="28"/>
                <w:lang w:val="vi-VN"/>
              </w:rPr>
            </w:pPr>
            <w:r w:rsidRPr="002D4CF5">
              <w:rPr>
                <w:sz w:val="28"/>
                <w:szCs w:val="28"/>
                <w:lang w:val="vi-VN"/>
              </w:rPr>
              <w:t>+ Dám nhờ Thơ lại xin chữ.</w:t>
            </w:r>
          </w:p>
          <w:p w:rsidR="002D4CF5" w:rsidRPr="002D4CF5" w:rsidRDefault="002D4CF5" w:rsidP="002D4CF5">
            <w:pPr>
              <w:spacing w:line="360" w:lineRule="auto"/>
              <w:jc w:val="both"/>
              <w:rPr>
                <w:sz w:val="28"/>
                <w:szCs w:val="28"/>
                <w:lang w:val="vi-VN"/>
              </w:rPr>
            </w:pPr>
            <w:r w:rsidRPr="002D4CF5">
              <w:rPr>
                <w:sz w:val="28"/>
                <w:szCs w:val="28"/>
                <w:lang w:val="vi-VN"/>
              </w:rPr>
              <w:t>+ Đối đãi đặc biệt với tử tù.</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Đó là cuộc chạy đua nguy hiểm, nếu lộ chuyện quản ngục chắc chắn không giữ được mạng sống.</w:t>
            </w:r>
          </w:p>
          <w:p w:rsidR="002D4CF5" w:rsidRPr="002D4CF5" w:rsidRDefault="002D4CF5" w:rsidP="002D4CF5">
            <w:pPr>
              <w:spacing w:line="360" w:lineRule="auto"/>
              <w:jc w:val="both"/>
              <w:rPr>
                <w:sz w:val="28"/>
                <w:szCs w:val="28"/>
                <w:lang w:val="vi-VN"/>
              </w:rPr>
            </w:pPr>
            <w:r w:rsidRPr="002D4CF5">
              <w:rPr>
                <w:sz w:val="28"/>
                <w:szCs w:val="28"/>
                <w:lang w:val="vi-VN"/>
              </w:rPr>
              <w:t>- Lần đầu: Bí mật sai thầy Thơ dâng rượu thịt đều đều.</w:t>
            </w:r>
          </w:p>
          <w:p w:rsidR="002D4CF5" w:rsidRPr="002D4CF5" w:rsidRDefault="002D4CF5" w:rsidP="002D4CF5">
            <w:pPr>
              <w:spacing w:line="360" w:lineRule="auto"/>
              <w:jc w:val="both"/>
              <w:rPr>
                <w:sz w:val="28"/>
                <w:szCs w:val="28"/>
                <w:lang w:val="vi-VN"/>
              </w:rPr>
            </w:pPr>
            <w:r w:rsidRPr="002D4CF5">
              <w:rPr>
                <w:sz w:val="28"/>
                <w:szCs w:val="28"/>
                <w:lang w:val="vi-VN"/>
              </w:rPr>
              <w:t>- Lần hai: Nhẹ nhàng, khiêm tốn nhưng bị Huấn Cao miệt thị, xua đuổi, mà vẫn ôn tồn, nhã nhặn.</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Muốn xin chữ của Huấn Cao.</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Chọn nhầm nghề. Giữa bọn người tàn nhẫn, lừa lọc, thì hắn lại có </w:t>
            </w:r>
            <w:r w:rsidRPr="002D4CF5">
              <w:rPr>
                <w:i/>
                <w:iCs/>
                <w:sz w:val="28"/>
                <w:szCs w:val="28"/>
                <w:lang w:val="vi-VN"/>
              </w:rPr>
              <w:t>tính cách dịu dàng...biết trọng người ngay.</w:t>
            </w:r>
          </w:p>
          <w:p w:rsidR="002D4CF5" w:rsidRPr="002D4CF5" w:rsidRDefault="002D4CF5" w:rsidP="002D4CF5">
            <w:pPr>
              <w:spacing w:line="360" w:lineRule="auto"/>
              <w:jc w:val="both"/>
              <w:rPr>
                <w:sz w:val="28"/>
                <w:szCs w:val="28"/>
                <w:lang w:val="vi-VN"/>
              </w:rPr>
            </w:pPr>
            <w:r w:rsidRPr="002D4CF5">
              <w:rPr>
                <w:sz w:val="28"/>
                <w:szCs w:val="28"/>
                <w:lang w:val="vi-VN"/>
              </w:rPr>
              <w:t xml:space="preserve">- Một tâm hồn nghệ sỹ tài hoa đã lạc vào chốn nhơ bẩn. Tuy làm nghề thất đức nhưng có một tâm hồn. </w:t>
            </w:r>
          </w:p>
          <w:p w:rsidR="002D4CF5" w:rsidRPr="002D4CF5" w:rsidRDefault="002D4CF5" w:rsidP="002D4CF5">
            <w:pPr>
              <w:spacing w:line="360" w:lineRule="auto"/>
              <w:jc w:val="both"/>
              <w:rPr>
                <w:i/>
                <w:iCs/>
                <w:sz w:val="28"/>
                <w:szCs w:val="28"/>
                <w:lang w:val="vi-VN"/>
              </w:rPr>
            </w:pPr>
            <w:r w:rsidRPr="002D4CF5">
              <w:rPr>
                <w:sz w:val="28"/>
                <w:szCs w:val="28"/>
              </w:rPr>
              <w:sym w:font="Wingdings" w:char="F0E0"/>
            </w:r>
            <w:r w:rsidRPr="002D4CF5">
              <w:rPr>
                <w:sz w:val="28"/>
                <w:szCs w:val="28"/>
                <w:lang w:val="vi-VN"/>
              </w:rPr>
              <w:t xml:space="preserve"> Trong XHPK suy tàn, chốn quan trường đầy rẫy bất lương vô đạo, Quản ngục đúng là một con người </w:t>
            </w:r>
            <w:r w:rsidRPr="002D4CF5">
              <w:rPr>
                <w:i/>
                <w:iCs/>
                <w:sz w:val="28"/>
                <w:szCs w:val="28"/>
                <w:lang w:val="vi-VN"/>
              </w:rPr>
              <w:t>Vang bóng.</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w:t>
            </w:r>
            <w:r w:rsidRPr="002D4CF5">
              <w:rPr>
                <w:i/>
                <w:iCs/>
                <w:sz w:val="28"/>
                <w:szCs w:val="28"/>
                <w:lang w:val="vi-VN"/>
              </w:rPr>
              <w:t>Một tấm lòng trong thiên hạ….một âm thanh trong trẻo chen vào giữa một bản đàn mà nhạc luận đều hỗn loạn xô bồ.</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Biết phục khí tiết, biết qúi trọng người tài và yêu quí cái đẹp - một tấm lòng </w:t>
            </w:r>
            <w:r w:rsidRPr="002D4CF5">
              <w:rPr>
                <w:i/>
                <w:iCs/>
                <w:sz w:val="28"/>
                <w:szCs w:val="28"/>
                <w:lang w:val="vi-VN"/>
              </w:rPr>
              <w:t>Biệt nhỡn liên tài.</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 xml:space="preserve"> Cảnh Huấn Cao cho chữ viên Quản ngục</w:t>
            </w:r>
          </w:p>
          <w:p w:rsidR="002D4CF5" w:rsidRPr="002D4CF5" w:rsidRDefault="002D4CF5" w:rsidP="002D4CF5">
            <w:pPr>
              <w:spacing w:line="360" w:lineRule="auto"/>
              <w:jc w:val="both"/>
              <w:rPr>
                <w:sz w:val="28"/>
                <w:szCs w:val="28"/>
                <w:lang w:val="vi-VN"/>
              </w:rPr>
            </w:pPr>
            <w:r w:rsidRPr="002D4CF5">
              <w:rPr>
                <w:sz w:val="28"/>
                <w:szCs w:val="28"/>
                <w:lang w:val="vi-VN"/>
              </w:rPr>
              <w:t>- Trong không gian chật hẹp, ẩm ướt, tối tăm, bẩn thỉu, khói bốc nghi ngút, dưới ánh sáng của ngọn đuốc tẩm dầu là hình ảnh 3 cái đầu chụm lại. Một người tù cổ mang gông chân vướng xiềng đang tô đậm những nét chữ trên vuông lụa trắng tinh, cạnh viên quản ngục khúm núm, thầy thơ lại run run.</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Đó là một cảnh tượng xưa nay chưa từng có:</w:t>
            </w:r>
          </w:p>
          <w:p w:rsidR="002D4CF5" w:rsidRPr="002D4CF5" w:rsidRDefault="002D4CF5" w:rsidP="002D4CF5">
            <w:pPr>
              <w:spacing w:line="360" w:lineRule="auto"/>
              <w:jc w:val="both"/>
              <w:rPr>
                <w:sz w:val="28"/>
                <w:szCs w:val="28"/>
                <w:lang w:val="vi-VN"/>
              </w:rPr>
            </w:pPr>
            <w:r w:rsidRPr="002D4CF5">
              <w:rPr>
                <w:sz w:val="28"/>
                <w:szCs w:val="28"/>
                <w:lang w:val="vi-VN"/>
              </w:rPr>
              <w:t>+ Bởi việc cho chữ diễn ra trong nhà ngục bẩn thỉu, tối tăm, chật hẹp.</w:t>
            </w:r>
          </w:p>
          <w:p w:rsidR="002D4CF5" w:rsidRPr="002D4CF5" w:rsidRDefault="002D4CF5" w:rsidP="002D4CF5">
            <w:pPr>
              <w:spacing w:line="360" w:lineRule="auto"/>
              <w:jc w:val="both"/>
              <w:rPr>
                <w:sz w:val="28"/>
                <w:szCs w:val="28"/>
                <w:lang w:val="vi-VN"/>
              </w:rPr>
            </w:pPr>
            <w:r w:rsidRPr="002D4CF5">
              <w:rPr>
                <w:sz w:val="28"/>
                <w:szCs w:val="28"/>
                <w:lang w:val="vi-VN"/>
              </w:rPr>
              <w:t>+ Bởi người nghệ sỹ sáng tạo trong lúc cổ mang gông, chân vướng xiềng ...</w:t>
            </w:r>
          </w:p>
          <w:p w:rsidR="002D4CF5" w:rsidRPr="002D4CF5" w:rsidRDefault="002D4CF5" w:rsidP="002D4CF5">
            <w:pPr>
              <w:spacing w:line="360" w:lineRule="auto"/>
              <w:jc w:val="both"/>
              <w:rPr>
                <w:sz w:val="28"/>
                <w:szCs w:val="28"/>
                <w:lang w:val="vi-VN"/>
              </w:rPr>
            </w:pPr>
            <w:r w:rsidRPr="002D4CF5">
              <w:rPr>
                <w:sz w:val="28"/>
                <w:szCs w:val="28"/>
                <w:lang w:val="vi-VN"/>
              </w:rPr>
              <w:t>+ Bởi người tử tù lại ở trong tư thế bề trên, uy nghi, lồng lộng. Còn kẻ quyền uy lại khúm núm run run, kính cẩn, vái lạy.</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Tác giả dựng lên thật đẹp nhóm tượng đài thiên lương với bút pháp tài năng bậc thầy về ngôn ngữ.</w:t>
            </w:r>
          </w:p>
          <w:p w:rsidR="002D4CF5" w:rsidRPr="002D4CF5" w:rsidRDefault="002D4CF5" w:rsidP="002D4CF5">
            <w:pPr>
              <w:spacing w:line="360" w:lineRule="auto"/>
              <w:jc w:val="both"/>
              <w:rPr>
                <w:b/>
                <w:sz w:val="28"/>
                <w:szCs w:val="28"/>
                <w:lang w:val="vi-VN"/>
              </w:rPr>
            </w:pPr>
            <w:r w:rsidRPr="002D4CF5">
              <w:rPr>
                <w:b/>
                <w:sz w:val="28"/>
                <w:szCs w:val="28"/>
                <w:lang w:val="vi-VN"/>
              </w:rPr>
              <w:t>III. Tổng kết:</w:t>
            </w:r>
          </w:p>
          <w:p w:rsidR="002D4CF5" w:rsidRPr="002D4CF5" w:rsidRDefault="002D4CF5" w:rsidP="002D4CF5">
            <w:pPr>
              <w:spacing w:line="360" w:lineRule="auto"/>
              <w:jc w:val="both"/>
              <w:rPr>
                <w:b/>
                <w:sz w:val="28"/>
                <w:szCs w:val="28"/>
                <w:lang w:val="vi-VN"/>
              </w:rPr>
            </w:pPr>
            <w:r w:rsidRPr="002D4CF5">
              <w:rPr>
                <w:b/>
                <w:sz w:val="28"/>
                <w:szCs w:val="28"/>
                <w:lang w:val="vi-VN"/>
              </w:rPr>
              <w:t>1. Nghệ thuật:</w:t>
            </w:r>
          </w:p>
          <w:p w:rsidR="002D4CF5" w:rsidRPr="002D4CF5" w:rsidRDefault="002D4CF5" w:rsidP="002D4CF5">
            <w:pPr>
              <w:spacing w:line="360" w:lineRule="auto"/>
              <w:jc w:val="both"/>
              <w:rPr>
                <w:sz w:val="28"/>
                <w:szCs w:val="28"/>
                <w:lang w:val="vi-VN"/>
              </w:rPr>
            </w:pPr>
            <w:r w:rsidRPr="002D4CF5">
              <w:rPr>
                <w:sz w:val="28"/>
                <w:szCs w:val="28"/>
                <w:lang w:val="vi-VN"/>
              </w:rPr>
              <w:t>- Tạo tình huống truyện độc đáo, đặc sắc.</w:t>
            </w:r>
          </w:p>
          <w:p w:rsidR="002D4CF5" w:rsidRPr="002D4CF5" w:rsidRDefault="002D4CF5" w:rsidP="002D4CF5">
            <w:pPr>
              <w:spacing w:line="360" w:lineRule="auto"/>
              <w:jc w:val="both"/>
              <w:rPr>
                <w:sz w:val="28"/>
                <w:szCs w:val="28"/>
                <w:lang w:val="vi-VN"/>
              </w:rPr>
            </w:pPr>
            <w:r w:rsidRPr="002D4CF5">
              <w:rPr>
                <w:sz w:val="28"/>
                <w:szCs w:val="28"/>
                <w:lang w:val="vi-VN"/>
              </w:rPr>
              <w:t>- Sử dụng thành công thủ pháp đối lập tương phản.</w:t>
            </w:r>
          </w:p>
          <w:p w:rsidR="002D4CF5" w:rsidRPr="002D4CF5" w:rsidRDefault="002D4CF5" w:rsidP="002D4CF5">
            <w:pPr>
              <w:spacing w:line="360" w:lineRule="auto"/>
              <w:jc w:val="both"/>
              <w:rPr>
                <w:sz w:val="28"/>
                <w:szCs w:val="28"/>
                <w:lang w:val="vi-VN"/>
              </w:rPr>
            </w:pPr>
            <w:r w:rsidRPr="002D4CF5">
              <w:rPr>
                <w:sz w:val="28"/>
                <w:szCs w:val="28"/>
                <w:lang w:val="vi-VN"/>
              </w:rPr>
              <w:t>- Xây dựng thành công nhân vật Huấn Cao – người hội tụ nhiều vẻ đẹp.</w:t>
            </w:r>
          </w:p>
          <w:p w:rsidR="002D4CF5" w:rsidRPr="002D4CF5" w:rsidRDefault="002D4CF5" w:rsidP="002D4CF5">
            <w:pPr>
              <w:spacing w:line="360" w:lineRule="auto"/>
              <w:jc w:val="both"/>
              <w:rPr>
                <w:sz w:val="28"/>
                <w:szCs w:val="28"/>
                <w:lang w:val="vi-VN"/>
              </w:rPr>
            </w:pPr>
            <w:r w:rsidRPr="002D4CF5">
              <w:rPr>
                <w:sz w:val="28"/>
                <w:szCs w:val="28"/>
                <w:lang w:val="vi-VN"/>
              </w:rPr>
              <w:t>- Ngôn ngữ góc cạnh, giàu hình ảnh, có tính tạo hình, vừa cổ kính vừa hiện đại.</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2. Ý nghĩa văn bản:</w:t>
            </w:r>
          </w:p>
          <w:p w:rsidR="002D4CF5" w:rsidRPr="002D4CF5" w:rsidRDefault="002D4CF5" w:rsidP="002D4CF5">
            <w:pPr>
              <w:spacing w:line="360" w:lineRule="auto"/>
              <w:jc w:val="both"/>
              <w:rPr>
                <w:sz w:val="28"/>
                <w:szCs w:val="28"/>
                <w:lang w:val="vi-VN"/>
              </w:rPr>
            </w:pPr>
            <w:r w:rsidRPr="002D4CF5">
              <w:rPr>
                <w:sz w:val="28"/>
                <w:szCs w:val="28"/>
                <w:lang w:val="vi-VN"/>
              </w:rPr>
              <w:t>“ Chữ người tử tù” khẳng định và tôn vinh sự chiến thắng của ánh sáng đối với cái đẹp, cái thiện và nhân cách cao cả của con người đồng thời bộc lộ lòng yêu nước thầm kín của nhà văn.</w:t>
            </w:r>
          </w:p>
          <w:p w:rsidR="002D4CF5" w:rsidRPr="002D4CF5" w:rsidRDefault="002D4CF5" w:rsidP="002D4CF5">
            <w:pPr>
              <w:spacing w:line="360" w:lineRule="auto"/>
              <w:jc w:val="both"/>
              <w:rPr>
                <w:b/>
                <w:sz w:val="28"/>
                <w:szCs w:val="28"/>
                <w:lang w:val="vi-VN"/>
              </w:rPr>
            </w:pPr>
            <w:r w:rsidRPr="002D4CF5">
              <w:rPr>
                <w:b/>
                <w:sz w:val="28"/>
                <w:szCs w:val="28"/>
                <w:lang w:val="vi-VN"/>
              </w:rPr>
              <w:t>III. Tổng kết:</w:t>
            </w:r>
          </w:p>
          <w:p w:rsidR="002D4CF5" w:rsidRPr="002D4CF5" w:rsidRDefault="002D4CF5" w:rsidP="002D4CF5">
            <w:pPr>
              <w:spacing w:line="360" w:lineRule="auto"/>
              <w:jc w:val="both"/>
              <w:rPr>
                <w:sz w:val="28"/>
                <w:szCs w:val="28"/>
                <w:lang w:val="vi-VN"/>
              </w:rPr>
            </w:pPr>
            <w:r w:rsidRPr="002D4CF5">
              <w:rPr>
                <w:sz w:val="28"/>
                <w:szCs w:val="28"/>
                <w:lang w:val="vi-VN"/>
              </w:rPr>
              <w:t>Ghi nhớ: SGK.</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760"/>
        <w:tblGridChange w:id="91">
          <w:tblGrid>
            <w:gridCol w:w="4860"/>
            <w:gridCol w:w="576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7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rPr>
                <w:sz w:val="28"/>
                <w:szCs w:val="28"/>
              </w:rPr>
            </w:pPr>
            <w:r w:rsidRPr="002D4CF5">
              <w:rPr>
                <w:b/>
                <w:bCs/>
                <w:sz w:val="28"/>
                <w:szCs w:val="28"/>
                <w:u w:val="single"/>
              </w:rPr>
              <w:t>Câu hỏi 1:</w:t>
            </w:r>
            <w:r w:rsidRPr="002D4CF5">
              <w:rPr>
                <w:sz w:val="28"/>
                <w:szCs w:val="28"/>
              </w:rPr>
              <w:t xml:space="preserve"> Dòng nào sau đây nêu đúng và rõ nhất đóng góp riêng của Nguyễn Tuân về khả năng tạo dựng không khí truyện phù hợp trong </w:t>
            </w:r>
            <w:r w:rsidRPr="002D4CF5">
              <w:rPr>
                <w:i/>
                <w:iCs/>
                <w:sz w:val="28"/>
                <w:szCs w:val="28"/>
              </w:rPr>
              <w:t>Chữ người tử tù</w:t>
            </w:r>
            <w:r w:rsidRPr="002D4CF5">
              <w:rPr>
                <w:sz w:val="28"/>
                <w:szCs w:val="28"/>
              </w:rPr>
              <w:t>?</w:t>
            </w:r>
          </w:p>
          <w:p w:rsidR="002D4CF5" w:rsidRPr="002D4CF5" w:rsidRDefault="002D4CF5" w:rsidP="002D4CF5">
            <w:pPr>
              <w:spacing w:line="360" w:lineRule="auto"/>
              <w:rPr>
                <w:sz w:val="28"/>
                <w:szCs w:val="28"/>
              </w:rPr>
            </w:pPr>
            <w:r w:rsidRPr="002D4CF5">
              <w:rPr>
                <w:sz w:val="28"/>
                <w:szCs w:val="28"/>
              </w:rPr>
              <w:t>a. Tác phẩm mang đậm không khí một thời vang bóng.</w:t>
            </w:r>
            <w:r w:rsidRPr="002D4CF5">
              <w:rPr>
                <w:sz w:val="28"/>
                <w:szCs w:val="28"/>
              </w:rPr>
              <w:br/>
              <w:t>b. Tác phẩm mang đậm không khí buổi giao thừa.</w:t>
            </w:r>
            <w:r w:rsidRPr="002D4CF5">
              <w:rPr>
                <w:sz w:val="28"/>
                <w:szCs w:val="28"/>
              </w:rPr>
              <w:br/>
              <w:t>c. Tác phẩm mang đậm không khí một thời đại.</w:t>
            </w:r>
            <w:r w:rsidRPr="002D4CF5">
              <w:rPr>
                <w:sz w:val="28"/>
                <w:szCs w:val="28"/>
              </w:rPr>
              <w:br/>
              <w:t>d.</w:t>
            </w:r>
            <w:r w:rsidRPr="002D4CF5">
              <w:rPr>
                <w:i/>
                <w:iCs/>
                <w:sz w:val="28"/>
                <w:szCs w:val="28"/>
              </w:rPr>
              <w:t xml:space="preserve"> </w:t>
            </w:r>
            <w:r w:rsidRPr="002D4CF5">
              <w:rPr>
                <w:sz w:val="28"/>
                <w:szCs w:val="28"/>
              </w:rPr>
              <w:t>Tác phẩm mang đậm không khí một cổ xưa.</w:t>
            </w:r>
          </w:p>
          <w:p w:rsidR="002D4CF5" w:rsidRPr="002D4CF5" w:rsidRDefault="002D4CF5" w:rsidP="002D4CF5">
            <w:pPr>
              <w:spacing w:line="360" w:lineRule="auto"/>
              <w:rPr>
                <w:sz w:val="28"/>
                <w:szCs w:val="28"/>
              </w:rPr>
            </w:pPr>
            <w:r w:rsidRPr="002D4CF5">
              <w:rPr>
                <w:b/>
                <w:bCs/>
                <w:sz w:val="28"/>
                <w:szCs w:val="28"/>
                <w:u w:val="single"/>
              </w:rPr>
              <w:t>Câu hỏi 2:</w:t>
            </w:r>
            <w:r w:rsidRPr="002D4CF5">
              <w:rPr>
                <w:sz w:val="28"/>
                <w:szCs w:val="28"/>
              </w:rPr>
              <w:t xml:space="preserve"> Dòng nào sau đây nêu đúng và rõ nhất những đóng góp giá trị của Nguyễn Tuân về nghệ thuật viết truyện trong </w:t>
            </w:r>
            <w:hyperlink r:id="rId15" w:history="1">
              <w:r w:rsidRPr="002D4CF5">
                <w:rPr>
                  <w:b/>
                  <w:bCs/>
                  <w:i/>
                  <w:iCs/>
                  <w:sz w:val="28"/>
                  <w:szCs w:val="28"/>
                </w:rPr>
                <w:t>Chữ người tử tù</w:t>
              </w:r>
            </w:hyperlink>
            <w:r w:rsidRPr="002D4CF5">
              <w:rPr>
                <w:sz w:val="28"/>
                <w:szCs w:val="28"/>
              </w:rPr>
              <w:t>?</w:t>
            </w:r>
          </w:p>
          <w:p w:rsidR="002D4CF5" w:rsidRPr="002D4CF5" w:rsidRDefault="002D4CF5" w:rsidP="002D4CF5">
            <w:pPr>
              <w:spacing w:line="360" w:lineRule="auto"/>
              <w:rPr>
                <w:sz w:val="28"/>
                <w:szCs w:val="28"/>
              </w:rPr>
            </w:pPr>
            <w:r w:rsidRPr="002D4CF5">
              <w:rPr>
                <w:sz w:val="28"/>
                <w:szCs w:val="28"/>
              </w:rPr>
              <w:t>a. Đậm không khí cổ xưa; thủ pháp đối lập, tương phản được sử dụng nhiều; ngôn ngữ giàu chất tạo hình</w:t>
            </w:r>
            <w:r w:rsidRPr="002D4CF5">
              <w:rPr>
                <w:sz w:val="28"/>
                <w:szCs w:val="28"/>
              </w:rPr>
              <w:br/>
              <w:t>b. Tình huống truyện độc đáo; đậm không khí cổ xưa; thủ pháp đối lập, tương phản được sử dụng nhiều; ngôn ngữ giàu chất tạo hình.</w:t>
            </w:r>
            <w:r w:rsidRPr="002D4CF5">
              <w:rPr>
                <w:sz w:val="28"/>
                <w:szCs w:val="28"/>
              </w:rPr>
              <w:br/>
              <w:t>c. Tình huống truyện độc đáo; đậm không khí cổ xưa; thủ pháp đối lập, tương phản được sử dụng nhiều.</w:t>
            </w:r>
            <w:r w:rsidRPr="002D4CF5">
              <w:rPr>
                <w:sz w:val="28"/>
                <w:szCs w:val="28"/>
              </w:rPr>
              <w:br/>
              <w:t>d. Tình huống truyện độc đáo; đậm không khí cổ xưa; thủ pháp đối lập, tương phản được sử dụng nhiều; ngôn ngữ giàu chất hội họa.</w:t>
            </w:r>
          </w:p>
          <w:p w:rsidR="002D4CF5" w:rsidRPr="002D4CF5" w:rsidRDefault="002D4CF5" w:rsidP="002D4CF5">
            <w:pPr>
              <w:spacing w:line="360" w:lineRule="auto"/>
              <w:rPr>
                <w:sz w:val="28"/>
                <w:szCs w:val="28"/>
              </w:rPr>
            </w:pPr>
            <w:r w:rsidRPr="002D4CF5">
              <w:rPr>
                <w:b/>
                <w:bCs/>
                <w:sz w:val="28"/>
                <w:szCs w:val="28"/>
                <w:u w:val="single"/>
              </w:rPr>
              <w:t>Câu hỏi 3:</w:t>
            </w:r>
            <w:r w:rsidRPr="002D4CF5">
              <w:rPr>
                <w:sz w:val="28"/>
                <w:szCs w:val="28"/>
              </w:rPr>
              <w:t xml:space="preserve"> Lời tóm tắt nào sau đây nêu bật được tình huống truyện của </w:t>
            </w:r>
            <w:r w:rsidRPr="002D4CF5">
              <w:rPr>
                <w:i/>
                <w:iCs/>
                <w:sz w:val="28"/>
                <w:szCs w:val="28"/>
              </w:rPr>
              <w:t>Chữ người tử tù?</w:t>
            </w:r>
          </w:p>
          <w:p w:rsidR="002D4CF5" w:rsidRPr="002D4CF5" w:rsidRDefault="002D4CF5" w:rsidP="002D4CF5">
            <w:pPr>
              <w:spacing w:line="360" w:lineRule="auto"/>
              <w:rPr>
                <w:sz w:val="28"/>
                <w:szCs w:val="28"/>
              </w:rPr>
            </w:pPr>
            <w:r w:rsidRPr="002D4CF5">
              <w:rPr>
                <w:sz w:val="28"/>
                <w:szCs w:val="28"/>
              </w:rPr>
              <w:t>a. Truyện xoay quanh một cuộc gặp gỡ tình cờ giữa hai người thực chất là tri âm tri kỉ, nhưng lại ở vào vị thế đối nghịch, đối địch với nhau.</w:t>
            </w:r>
            <w:r w:rsidRPr="002D4CF5">
              <w:rPr>
                <w:sz w:val="28"/>
                <w:szCs w:val="28"/>
              </w:rPr>
              <w:br/>
              <w:t>b. Truyện xoay quanh một cuộc gặp gỡ oái ăm giữa những người thực chất là tri âm tri kỉ, nhưng lại ở vào vị thế đối nghịch, đối địch với nhau.</w:t>
            </w:r>
            <w:r w:rsidRPr="002D4CF5">
              <w:rPr>
                <w:sz w:val="28"/>
                <w:szCs w:val="28"/>
              </w:rPr>
              <w:br/>
              <w:t>c. Truyện xoay quanh một cuộc gặp gỡ kì dị giữa hai người thực chất là tri âm tri kỉ, nhưng lại ở vào vị thế đối nghịch, đối địch với nhau.</w:t>
            </w:r>
            <w:r w:rsidRPr="002D4CF5">
              <w:rPr>
                <w:sz w:val="28"/>
                <w:szCs w:val="28"/>
              </w:rPr>
              <w:br/>
              <w:t>d. Truyện xoay quanh một cuộc gặp gỡ thú vị giữa hai người thực chất là tri âm tri kỉ, nhưng lại ở vào vị thế đối nghịch, đối địch với nhau.</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rPr>
                <w:b/>
                <w:bCs/>
                <w:color w:val="000000"/>
                <w:sz w:val="28"/>
                <w:szCs w:val="28"/>
                <w:lang w:val="vi-VN"/>
              </w:rPr>
            </w:pPr>
            <w:r w:rsidRPr="002D4CF5">
              <w:rPr>
                <w:b/>
                <w:sz w:val="28"/>
                <w:szCs w:val="28"/>
              </w:rPr>
              <w:t>Bước 4: GV nhận xét, chốt kiến thức</w:t>
            </w:r>
          </w:p>
        </w:tc>
        <w:tc>
          <w:tcPr>
            <w:tcW w:w="5760" w:type="dxa"/>
          </w:tcPr>
          <w:p w:rsidR="002D4CF5" w:rsidRPr="002D4CF5" w:rsidRDefault="002D4CF5" w:rsidP="002D4CF5">
            <w:pPr>
              <w:spacing w:line="360" w:lineRule="auto"/>
              <w:rPr>
                <w:sz w:val="28"/>
                <w:szCs w:val="28"/>
              </w:rPr>
            </w:pPr>
            <w:r w:rsidRPr="002D4CF5">
              <w:rPr>
                <w:sz w:val="28"/>
                <w:szCs w:val="28"/>
              </w:rPr>
              <w:t>ĐÁP ÁN</w:t>
            </w:r>
          </w:p>
          <w:p w:rsidR="002D4CF5" w:rsidRPr="002D4CF5" w:rsidRDefault="002D4CF5" w:rsidP="002D4CF5">
            <w:pPr>
              <w:spacing w:line="360" w:lineRule="auto"/>
              <w:rPr>
                <w:sz w:val="28"/>
                <w:szCs w:val="28"/>
              </w:rPr>
            </w:pPr>
            <w:r w:rsidRPr="002D4CF5">
              <w:rPr>
                <w:sz w:val="28"/>
                <w:szCs w:val="28"/>
              </w:rPr>
              <w:t>[1]='d'</w:t>
            </w:r>
          </w:p>
          <w:p w:rsidR="002D4CF5" w:rsidRPr="002D4CF5" w:rsidRDefault="002D4CF5" w:rsidP="002D4CF5">
            <w:pPr>
              <w:spacing w:line="360" w:lineRule="auto"/>
              <w:rPr>
                <w:sz w:val="28"/>
                <w:szCs w:val="28"/>
              </w:rPr>
            </w:pPr>
            <w:r w:rsidRPr="002D4CF5">
              <w:rPr>
                <w:sz w:val="28"/>
                <w:szCs w:val="28"/>
              </w:rPr>
              <w:t>[2]='b'</w:t>
            </w:r>
          </w:p>
          <w:p w:rsidR="002D4CF5" w:rsidRPr="002D4CF5" w:rsidRDefault="002D4CF5" w:rsidP="002D4CF5">
            <w:pPr>
              <w:spacing w:line="360" w:lineRule="auto"/>
              <w:rPr>
                <w:sz w:val="28"/>
                <w:szCs w:val="28"/>
              </w:rPr>
            </w:pPr>
            <w:r w:rsidRPr="002D4CF5">
              <w:rPr>
                <w:sz w:val="28"/>
                <w:szCs w:val="28"/>
              </w:rPr>
              <w:t>[3]='b'</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480"/>
        <w:tblGridChange w:id="92">
          <w:tblGrid>
            <w:gridCol w:w="3960"/>
            <w:gridCol w:w="6480"/>
          </w:tblGrid>
        </w:tblGridChange>
      </w:tblGrid>
      <w:tr w:rsidR="002D4CF5" w:rsidRPr="002D4CF5" w:rsidTr="00D377B6">
        <w:trPr>
          <w:trHeight w:val="647"/>
        </w:trPr>
        <w:tc>
          <w:tcPr>
            <w:tcW w:w="39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4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96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pStyle w:val="NormalWeb"/>
              <w:spacing w:before="0" w:beforeAutospacing="0" w:after="0" w:afterAutospacing="0" w:line="360" w:lineRule="auto"/>
              <w:ind w:firstLine="720"/>
              <w:jc w:val="both"/>
              <w:rPr>
                <w:i/>
                <w:sz w:val="28"/>
                <w:szCs w:val="28"/>
              </w:rPr>
            </w:pPr>
            <w:r w:rsidRPr="002D4CF5">
              <w:rPr>
                <w:i/>
                <w:sz w:val="28"/>
                <w:szCs w:val="28"/>
              </w:rPr>
              <w:t>“Trong hoàn cảnh đề lao, người ta sống bằng tàn nhẫn, bằng lừa lọc; tính cách dịu dàng và lòng biết giá người, biết trọng người ngay của viên quan coi ngục này là một thanh âm trong trẻo chen vào giữa một bản đàn mà nhạc luật đều hỗn loạn xô bồ.</w:t>
            </w:r>
          </w:p>
          <w:p w:rsidR="002D4CF5" w:rsidRPr="002D4CF5" w:rsidRDefault="002D4CF5" w:rsidP="002D4CF5">
            <w:pPr>
              <w:pStyle w:val="NormalWeb"/>
              <w:spacing w:before="0" w:beforeAutospacing="0" w:after="0" w:afterAutospacing="0" w:line="360" w:lineRule="auto"/>
              <w:ind w:firstLine="720"/>
              <w:jc w:val="both"/>
              <w:rPr>
                <w:i/>
                <w:sz w:val="28"/>
                <w:szCs w:val="28"/>
              </w:rPr>
            </w:pPr>
            <w:r w:rsidRPr="002D4CF5">
              <w:rPr>
                <w:i/>
                <w:sz w:val="28"/>
                <w:szCs w:val="28"/>
              </w:rPr>
              <w:t>Ông Trời nhiều khi hay chơi ác đem đầy ải những cái thuần khiết vào giữa một đống cặn bã. Và những người có tâm điền tốt và thẳng thắn, lại phải ăn đời ở kiếp với lũ quay quắt.”</w:t>
            </w:r>
          </w:p>
          <w:p w:rsidR="002D4CF5" w:rsidRPr="002D4CF5" w:rsidRDefault="002D4CF5" w:rsidP="002D4CF5">
            <w:pPr>
              <w:spacing w:line="360" w:lineRule="auto"/>
              <w:ind w:firstLine="720"/>
              <w:jc w:val="both"/>
              <w:rPr>
                <w:sz w:val="28"/>
                <w:szCs w:val="28"/>
                <w:shd w:val="clear" w:color="auto" w:fill="FFFFFF"/>
              </w:rPr>
            </w:pPr>
            <w:r w:rsidRPr="002D4CF5">
              <w:rPr>
                <w:i/>
                <w:sz w:val="28"/>
                <w:szCs w:val="28"/>
                <w:shd w:val="clear" w:color="auto" w:fill="FFFFFF"/>
              </w:rPr>
              <w:t xml:space="preserve">( Trích </w:t>
            </w:r>
            <w:r w:rsidRPr="002D4CF5">
              <w:rPr>
                <w:sz w:val="28"/>
                <w:szCs w:val="28"/>
                <w:shd w:val="clear" w:color="auto" w:fill="FFFFFF"/>
              </w:rPr>
              <w:t xml:space="preserve">Chữ người tử tù, Tr110, SGK Ngữ văn 11, Tập I) </w:t>
            </w:r>
          </w:p>
          <w:p w:rsidR="002D4CF5" w:rsidRPr="002D4CF5" w:rsidRDefault="002D4CF5" w:rsidP="002D4CF5">
            <w:pPr>
              <w:pStyle w:val="pbody"/>
              <w:spacing w:before="0" w:beforeAutospacing="0" w:after="0" w:afterAutospacing="0" w:line="360" w:lineRule="auto"/>
              <w:ind w:firstLine="691"/>
              <w:jc w:val="both"/>
              <w:rPr>
                <w:b/>
                <w:i/>
                <w:sz w:val="28"/>
                <w:szCs w:val="28"/>
              </w:rPr>
            </w:pPr>
            <w:r w:rsidRPr="002D4CF5">
              <w:rPr>
                <w:b/>
                <w:i/>
                <w:sz w:val="28"/>
                <w:szCs w:val="28"/>
              </w:rPr>
              <w:t>Đọc văn bản trên và thực hiện những yêu cầu sau từ câu 1 đến câu 4:</w:t>
            </w:r>
          </w:p>
          <w:p w:rsidR="002D4CF5" w:rsidRPr="002D4CF5" w:rsidRDefault="002D4CF5" w:rsidP="002D4CF5">
            <w:pPr>
              <w:spacing w:line="360" w:lineRule="auto"/>
              <w:ind w:firstLine="720"/>
              <w:jc w:val="both"/>
              <w:rPr>
                <w:sz w:val="28"/>
                <w:szCs w:val="28"/>
              </w:rPr>
            </w:pPr>
            <w:r w:rsidRPr="002D4CF5">
              <w:rPr>
                <w:sz w:val="28"/>
                <w:szCs w:val="28"/>
              </w:rPr>
              <w:t>1/ Văn bản trên viết về nhân vật nào? Nhà văn tỏ thái độ như thế nào khi viết về nhân vật đó?</w:t>
            </w:r>
          </w:p>
          <w:p w:rsidR="002D4CF5" w:rsidRPr="002D4CF5" w:rsidRDefault="002D4CF5" w:rsidP="002D4CF5">
            <w:pPr>
              <w:pStyle w:val="NormalWeb"/>
              <w:spacing w:before="0" w:beforeAutospacing="0" w:after="0" w:afterAutospacing="0" w:line="360" w:lineRule="auto"/>
              <w:ind w:firstLine="720"/>
              <w:jc w:val="both"/>
              <w:rPr>
                <w:sz w:val="28"/>
                <w:szCs w:val="28"/>
              </w:rPr>
            </w:pPr>
            <w:r w:rsidRPr="002D4CF5">
              <w:rPr>
                <w:sz w:val="28"/>
                <w:szCs w:val="28"/>
              </w:rPr>
              <w:t>2/ Câu văn …</w:t>
            </w:r>
            <w:r w:rsidRPr="002D4CF5">
              <w:rPr>
                <w:i/>
                <w:sz w:val="28"/>
                <w:szCs w:val="28"/>
              </w:rPr>
              <w:t>viên quan coi ngục này là một thanh âm trong trẻo chen vào giữa một bản đàn mà nhạc luật đều hỗn loạn xô bồ</w:t>
            </w:r>
            <w:r w:rsidRPr="002D4CF5">
              <w:rPr>
                <w:sz w:val="28"/>
                <w:szCs w:val="28"/>
              </w:rPr>
              <w:t xml:space="preserve"> được sử dụng biện pháp tu từ gì? Nêu hiệu quả nghệ thuật của biện pháp tu từ đó.</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rPr>
            </w:pPr>
            <w:r w:rsidRPr="002D4CF5">
              <w:rPr>
                <w:sz w:val="28"/>
                <w:szCs w:val="28"/>
              </w:rPr>
              <w:t>3/ Xác định thủ pháp tương phản qua văn bản trên.</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sz w:val="28"/>
                <w:szCs w:val="28"/>
              </w:rPr>
              <w:t>Bước 4: GV nhận xét, chốt kiến thức</w:t>
            </w:r>
          </w:p>
        </w:tc>
        <w:tc>
          <w:tcPr>
            <w:tcW w:w="6480" w:type="dxa"/>
          </w:tcPr>
          <w:p w:rsidR="002D4CF5" w:rsidRPr="002D4CF5" w:rsidRDefault="002D4CF5" w:rsidP="002D4CF5">
            <w:pPr>
              <w:spacing w:line="360" w:lineRule="auto"/>
              <w:ind w:firstLine="720"/>
              <w:jc w:val="both"/>
              <w:rPr>
                <w:sz w:val="28"/>
                <w:szCs w:val="28"/>
                <w:lang w:val="vi-VN"/>
              </w:rPr>
            </w:pPr>
            <w:r w:rsidRPr="002D4CF5">
              <w:rPr>
                <w:sz w:val="28"/>
                <w:szCs w:val="28"/>
                <w:lang w:val="vi-VN"/>
              </w:rPr>
              <w:t>1/ Văn bản trên viết về nhân vật viên quản ngục. Nhà văn tỏ thái độ trân trọng, ca ngợi vẻ đẹp nhân cách biết quý trọng cái đẹp và người tạo ra cái đẹp của nhân vật viên quản ngục-nghệ sĩ.</w:t>
            </w:r>
          </w:p>
          <w:p w:rsidR="002D4CF5" w:rsidRPr="002D4CF5" w:rsidRDefault="002D4CF5" w:rsidP="002D4CF5">
            <w:pPr>
              <w:spacing w:line="360" w:lineRule="auto"/>
              <w:ind w:firstLine="720"/>
              <w:jc w:val="both"/>
              <w:rPr>
                <w:sz w:val="28"/>
                <w:szCs w:val="28"/>
                <w:lang w:val="vi-VN"/>
              </w:rPr>
            </w:pPr>
            <w:r w:rsidRPr="002D4CF5">
              <w:rPr>
                <w:sz w:val="28"/>
                <w:szCs w:val="28"/>
                <w:lang w:val="vi-VN"/>
              </w:rPr>
              <w:t>2/ Câu văn …</w:t>
            </w:r>
            <w:r w:rsidRPr="002D4CF5">
              <w:rPr>
                <w:i/>
                <w:sz w:val="28"/>
                <w:szCs w:val="28"/>
                <w:lang w:val="vi-VN"/>
              </w:rPr>
              <w:t>viên quan coi ngục này là một thanh âm trong trẻo chen vào giữa một bản đàn mà nhạc luật đều hỗn loạn xô bồ</w:t>
            </w:r>
            <w:r w:rsidRPr="002D4CF5">
              <w:rPr>
                <w:sz w:val="28"/>
                <w:szCs w:val="28"/>
                <w:lang w:val="vi-VN"/>
              </w:rPr>
              <w:t xml:space="preserve"> được sử dụng biện pháp tu từ so sánh.</w:t>
            </w:r>
          </w:p>
          <w:p w:rsidR="002D4CF5" w:rsidRPr="002D4CF5" w:rsidRDefault="002D4CF5" w:rsidP="002D4CF5">
            <w:pPr>
              <w:spacing w:line="360" w:lineRule="auto"/>
              <w:ind w:firstLine="720"/>
              <w:jc w:val="both"/>
              <w:rPr>
                <w:sz w:val="28"/>
                <w:szCs w:val="28"/>
                <w:lang w:val="vi-VN"/>
              </w:rPr>
            </w:pPr>
            <w:r w:rsidRPr="002D4CF5">
              <w:rPr>
                <w:sz w:val="28"/>
                <w:szCs w:val="28"/>
                <w:lang w:val="vi-VN"/>
              </w:rPr>
              <w:t>Hiệu quả:  - Là hình ảnh súc tích tạo ra sự đối lập sắc nét giữa trong với đục, thuần khiết với ô trọc, cao quý với thấp hèn; giữa cá thể nhỏ bé, mong manh với thế giới hỗn tạp, xô bồ.</w:t>
            </w:r>
          </w:p>
          <w:p w:rsidR="002D4CF5" w:rsidRPr="002D4CF5" w:rsidRDefault="002D4CF5" w:rsidP="002D4CF5">
            <w:pPr>
              <w:autoSpaceDE w:val="0"/>
              <w:autoSpaceDN w:val="0"/>
              <w:adjustRightInd w:val="0"/>
              <w:spacing w:line="360" w:lineRule="auto"/>
              <w:ind w:firstLine="720"/>
              <w:jc w:val="both"/>
              <w:rPr>
                <w:sz w:val="28"/>
                <w:szCs w:val="28"/>
                <w:lang w:val="vi-VN"/>
              </w:rPr>
            </w:pPr>
            <w:r w:rsidRPr="002D4CF5">
              <w:rPr>
                <w:sz w:val="28"/>
                <w:szCs w:val="28"/>
                <w:lang w:val="vi-VN"/>
              </w:rPr>
              <w:t>-Là hình ảnh so sánh hoa mĩ, đắt giá, gây ấn tượng mạnh, thể hiện một sự khái quát nghệ thuật sắc sảo, tinh tế giúp tác giả làm nổi bật và đề cao vẻ đẹp của tâm hồn nhân vật. Là chi tiết nghệ thuật mang đậm dấu ấn phong cách tài hoa của Nguyễn Tuân.</w:t>
            </w:r>
          </w:p>
          <w:p w:rsidR="002D4CF5" w:rsidRPr="002D4CF5" w:rsidRDefault="002D4CF5" w:rsidP="002D4CF5">
            <w:pPr>
              <w:autoSpaceDE w:val="0"/>
              <w:autoSpaceDN w:val="0"/>
              <w:adjustRightInd w:val="0"/>
              <w:spacing w:line="360" w:lineRule="auto"/>
              <w:jc w:val="both"/>
              <w:rPr>
                <w:sz w:val="28"/>
                <w:szCs w:val="28"/>
                <w:lang w:val="vi-VN"/>
              </w:rPr>
            </w:pPr>
            <w:r w:rsidRPr="002D4CF5">
              <w:rPr>
                <w:b/>
                <w:sz w:val="28"/>
                <w:szCs w:val="28"/>
                <w:lang w:val="vi-VN"/>
              </w:rPr>
              <w:tab/>
              <w:t xml:space="preserve">3/ </w:t>
            </w:r>
            <w:r w:rsidRPr="002D4CF5">
              <w:rPr>
                <w:sz w:val="28"/>
                <w:szCs w:val="28"/>
                <w:lang w:val="vi-VN"/>
              </w:rPr>
              <w:t xml:space="preserve">Thủ pháp tương phản qua văn bản:  </w:t>
            </w:r>
          </w:p>
          <w:p w:rsidR="002D4CF5" w:rsidRPr="002D4CF5" w:rsidRDefault="002D4CF5" w:rsidP="00D377B6">
            <w:pPr>
              <w:numPr>
                <w:ilvl w:val="0"/>
                <w:numId w:val="13"/>
              </w:numPr>
              <w:spacing w:line="360" w:lineRule="auto"/>
              <w:jc w:val="both"/>
              <w:rPr>
                <w:i/>
                <w:sz w:val="28"/>
                <w:szCs w:val="28"/>
                <w:lang w:val="vi-VN"/>
              </w:rPr>
            </w:pPr>
            <w:r w:rsidRPr="002D4CF5">
              <w:rPr>
                <w:i/>
                <w:sz w:val="28"/>
                <w:szCs w:val="28"/>
                <w:lang w:val="vi-VN"/>
              </w:rPr>
              <w:t xml:space="preserve">tàn nhẫn, bằng lừa lọc- tính cách dịu dàng và lòng biết giá người, biết trọng người ngay </w:t>
            </w:r>
          </w:p>
          <w:p w:rsidR="002D4CF5" w:rsidRPr="002D4CF5" w:rsidRDefault="002D4CF5" w:rsidP="00D377B6">
            <w:pPr>
              <w:numPr>
                <w:ilvl w:val="0"/>
                <w:numId w:val="13"/>
              </w:numPr>
              <w:spacing w:line="360" w:lineRule="auto"/>
              <w:jc w:val="both"/>
              <w:rPr>
                <w:sz w:val="28"/>
                <w:szCs w:val="28"/>
                <w:lang w:val="vi-VN"/>
              </w:rPr>
            </w:pPr>
            <w:r w:rsidRPr="002D4CF5">
              <w:rPr>
                <w:i/>
                <w:sz w:val="28"/>
                <w:szCs w:val="28"/>
                <w:lang w:val="vi-VN"/>
              </w:rPr>
              <w:t>thanh âm trong trẻo- xô bồ</w:t>
            </w:r>
          </w:p>
          <w:p w:rsidR="002D4CF5" w:rsidRPr="002D4CF5" w:rsidRDefault="002D4CF5" w:rsidP="00D377B6">
            <w:pPr>
              <w:numPr>
                <w:ilvl w:val="0"/>
                <w:numId w:val="13"/>
              </w:numPr>
              <w:spacing w:line="360" w:lineRule="auto"/>
              <w:jc w:val="both"/>
              <w:rPr>
                <w:sz w:val="28"/>
                <w:szCs w:val="28"/>
              </w:rPr>
            </w:pPr>
            <w:r w:rsidRPr="002D4CF5">
              <w:rPr>
                <w:i/>
                <w:sz w:val="28"/>
                <w:szCs w:val="28"/>
              </w:rPr>
              <w:t>thuần khiết-cặn bã</w:t>
            </w:r>
          </w:p>
          <w:p w:rsidR="002D4CF5" w:rsidRPr="002D4CF5" w:rsidRDefault="002D4CF5" w:rsidP="00D377B6">
            <w:pPr>
              <w:numPr>
                <w:ilvl w:val="0"/>
                <w:numId w:val="13"/>
              </w:numPr>
              <w:spacing w:line="360" w:lineRule="auto"/>
              <w:jc w:val="both"/>
              <w:rPr>
                <w:sz w:val="28"/>
                <w:szCs w:val="28"/>
              </w:rPr>
            </w:pPr>
            <w:r w:rsidRPr="002D4CF5">
              <w:rPr>
                <w:i/>
                <w:sz w:val="28"/>
                <w:szCs w:val="28"/>
              </w:rPr>
              <w:t>tâm điền tốt và thẳng thắn- lũ quay quắt</w:t>
            </w:r>
          </w:p>
          <w:p w:rsidR="002D4CF5" w:rsidRPr="002D4CF5" w:rsidRDefault="002D4CF5" w:rsidP="002D4CF5">
            <w:pPr>
              <w:pStyle w:val="NormalWeb"/>
              <w:shd w:val="clear" w:color="auto" w:fill="FFFFFF"/>
              <w:spacing w:before="0" w:beforeAutospacing="0" w:after="0" w:afterAutospacing="0" w:line="360" w:lineRule="auto"/>
              <w:ind w:firstLine="720"/>
              <w:jc w:val="both"/>
              <w:textAlignment w:val="baseline"/>
              <w:rPr>
                <w:sz w:val="28"/>
                <w:szCs w:val="28"/>
              </w:rPr>
            </w:pP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jc w:val="center"/>
        <w:rPr>
          <w:b/>
          <w:sz w:val="28"/>
          <w:szCs w:val="28"/>
        </w:rPr>
      </w:pPr>
      <w:r w:rsidRPr="002D4CF5">
        <w:rPr>
          <w:b/>
          <w:sz w:val="28"/>
          <w:szCs w:val="28"/>
          <w:lang w:val="pt-BR"/>
        </w:rPr>
        <w:sym w:font="Wingdings" w:char="F026"/>
      </w:r>
      <w:r w:rsidRPr="002D4CF5">
        <w:rPr>
          <w:b/>
          <w:sz w:val="28"/>
          <w:szCs w:val="28"/>
          <w:lang w:val="pt-BR"/>
        </w:rPr>
        <w:t xml:space="preserve">5. HOẠT ĐỘNG </w:t>
      </w:r>
      <w:r w:rsidRPr="002D4CF5">
        <w:rPr>
          <w:b/>
          <w:sz w:val="28"/>
          <w:szCs w:val="28"/>
          <w:lang w:val="vi-VN"/>
        </w:rPr>
        <w:t>TÌM TÒI, MỞ RỘNG.</w:t>
      </w:r>
    </w:p>
    <w:tbl>
      <w:tblPr>
        <w:tblW w:w="101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4978"/>
        <w:tblGridChange w:id="93">
          <w:tblGrid>
            <w:gridCol w:w="5220"/>
            <w:gridCol w:w="4978"/>
          </w:tblGrid>
        </w:tblGridChange>
      </w:tblGrid>
      <w:tr w:rsidR="002D4CF5" w:rsidRPr="002D4CF5" w:rsidTr="00D377B6">
        <w:trPr>
          <w:trHeight w:val="647"/>
        </w:trPr>
        <w:tc>
          <w:tcPr>
            <w:tcW w:w="522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4978"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22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left="225"/>
              <w:jc w:val="both"/>
              <w:rPr>
                <w:sz w:val="28"/>
                <w:szCs w:val="28"/>
              </w:rPr>
            </w:pPr>
            <w:r w:rsidRPr="002D4CF5">
              <w:rPr>
                <w:sz w:val="28"/>
                <w:szCs w:val="28"/>
              </w:rPr>
              <w:t>+ Vẽ sơ đồ tư duy truyện  Chữ người tử tù</w:t>
            </w:r>
          </w:p>
          <w:p w:rsidR="002D4CF5" w:rsidRPr="002D4CF5" w:rsidRDefault="002D4CF5" w:rsidP="002D4CF5">
            <w:pPr>
              <w:spacing w:line="360" w:lineRule="auto"/>
              <w:ind w:left="225"/>
              <w:jc w:val="both"/>
              <w:rPr>
                <w:sz w:val="28"/>
                <w:szCs w:val="28"/>
              </w:rPr>
            </w:pPr>
            <w:r w:rsidRPr="002D4CF5">
              <w:rPr>
                <w:sz w:val="28"/>
                <w:szCs w:val="28"/>
              </w:rPr>
              <w:t>+ Tìm đọc tập truyện Vang bong một thời;</w:t>
            </w:r>
          </w:p>
          <w:p w:rsidR="002D4CF5" w:rsidRPr="002D4CF5" w:rsidRDefault="002D4CF5" w:rsidP="002D4CF5">
            <w:pPr>
              <w:spacing w:line="360" w:lineRule="auto"/>
              <w:ind w:left="225"/>
              <w:jc w:val="both"/>
              <w:rPr>
                <w:b/>
                <w:sz w:val="28"/>
                <w:szCs w:val="28"/>
              </w:rPr>
            </w:pPr>
            <w:r w:rsidRPr="002D4CF5">
              <w:rPr>
                <w:sz w:val="28"/>
                <w:szCs w:val="28"/>
              </w:rPr>
              <w:t>+ Dựng kịch ngắn</w:t>
            </w:r>
          </w:p>
          <w:p w:rsidR="002D4CF5" w:rsidRPr="002D4CF5" w:rsidRDefault="002D4CF5" w:rsidP="002D4CF5">
            <w:pPr>
              <w:spacing w:line="360" w:lineRule="auto"/>
              <w:rPr>
                <w:sz w:val="28"/>
                <w:szCs w:val="28"/>
                <w:lang w:val="vi-VN"/>
              </w:rPr>
            </w:pPr>
            <w:r w:rsidRPr="002D4CF5">
              <w:rPr>
                <w:b/>
                <w:sz w:val="28"/>
                <w:szCs w:val="28"/>
              </w:rPr>
              <w:t xml:space="preserve">Bước 2: </w:t>
            </w:r>
            <w:r w:rsidRPr="002D4CF5">
              <w:rPr>
                <w:b/>
                <w:sz w:val="28"/>
                <w:szCs w:val="28"/>
                <w:lang w:val="vi-VN"/>
              </w:rPr>
              <w:t>HS thực hiện</w:t>
            </w:r>
            <w:r w:rsidRPr="002D4CF5">
              <w:rPr>
                <w:b/>
                <w:sz w:val="28"/>
                <w:szCs w:val="28"/>
              </w:rPr>
              <w:t xml:space="preserve"> </w:t>
            </w:r>
            <w:r w:rsidRPr="002D4CF5">
              <w:rPr>
                <w:b/>
                <w:sz w:val="28"/>
                <w:szCs w:val="28"/>
                <w:lang w:val="vi-VN"/>
              </w:rPr>
              <w:t>nhiệm</w:t>
            </w:r>
            <w:r w:rsidRPr="002D4CF5">
              <w:rPr>
                <w:sz w:val="28"/>
                <w:szCs w:val="28"/>
                <w:lang w:val="vi-VN"/>
              </w:rPr>
              <w:t xml:space="preserve"> </w:t>
            </w:r>
            <w:r w:rsidRPr="002D4CF5">
              <w:rPr>
                <w:b/>
                <w:sz w:val="28"/>
                <w:szCs w:val="28"/>
                <w:lang w:val="vi-VN"/>
              </w:rPr>
              <w:t>vụ:</w:t>
            </w:r>
          </w:p>
          <w:p w:rsidR="002D4CF5" w:rsidRPr="002D4CF5" w:rsidRDefault="002D4CF5" w:rsidP="002D4CF5">
            <w:pPr>
              <w:spacing w:line="360" w:lineRule="auto"/>
              <w:jc w:val="both"/>
              <w:rPr>
                <w:b/>
                <w:sz w:val="28"/>
                <w:szCs w:val="28"/>
              </w:rPr>
            </w:pPr>
            <w:r w:rsidRPr="002D4CF5">
              <w:rPr>
                <w:b/>
                <w:sz w:val="28"/>
                <w:szCs w:val="28"/>
              </w:rPr>
              <w:t xml:space="preserve">Bước 3: </w:t>
            </w:r>
            <w:r w:rsidRPr="002D4CF5">
              <w:rPr>
                <w:b/>
                <w:sz w:val="28"/>
                <w:szCs w:val="28"/>
                <w:lang w:val="vi-VN"/>
              </w:rPr>
              <w:t>HS báo  cáo kết quả thực hiện nhiệm vụ</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4978"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Chọn đoạn cảnh cho chữ để sân khấu hoá</w:t>
            </w:r>
          </w:p>
        </w:tc>
      </w:tr>
    </w:tbl>
    <w:p w:rsidR="002D4CF5" w:rsidRPr="002D4CF5" w:rsidRDefault="002D4CF5" w:rsidP="002D4CF5">
      <w:pPr>
        <w:spacing w:line="360" w:lineRule="auto"/>
        <w:jc w:val="center"/>
        <w:rPr>
          <w:sz w:val="28"/>
          <w:szCs w:val="28"/>
        </w:rPr>
      </w:pPr>
      <w:r w:rsidRPr="002D4CF5">
        <w:rPr>
          <w:b/>
          <w:sz w:val="28"/>
          <w:szCs w:val="28"/>
          <w:lang w:val="vi-VN"/>
        </w:rPr>
        <w:t xml:space="preserve"> </w:t>
      </w:r>
      <w:r w:rsidRPr="002D4CF5">
        <w:rPr>
          <w:sz w:val="28"/>
          <w:szCs w:val="28"/>
          <w:lang w:val="nl-NL"/>
        </w:rPr>
        <w:t>............................................................................................................................................................................................................................................................................................................................................................................................... .............................................................................................................................................................</w:t>
      </w:r>
    </w:p>
    <w:p w:rsidR="002D4CF5" w:rsidRPr="002D4CF5" w:rsidRDefault="002D4CF5" w:rsidP="002D4CF5">
      <w:pPr>
        <w:spacing w:line="360" w:lineRule="auto"/>
        <w:jc w:val="center"/>
        <w:rPr>
          <w:bCs/>
          <w:i/>
          <w:iCs/>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r w:rsidRPr="002D4CF5">
        <w:rPr>
          <w:i/>
          <w:sz w:val="28"/>
          <w:szCs w:val="28"/>
        </w:rPr>
        <w:t>Tuần 11</w:t>
      </w:r>
    </w:p>
    <w:p w:rsidR="002D4CF5" w:rsidRPr="002D4CF5" w:rsidRDefault="002D4CF5" w:rsidP="002D4CF5">
      <w:pPr>
        <w:spacing w:line="360" w:lineRule="auto"/>
        <w:rPr>
          <w:i/>
          <w:sz w:val="28"/>
          <w:szCs w:val="28"/>
        </w:rPr>
      </w:pPr>
      <w:r w:rsidRPr="002D4CF5">
        <w:rPr>
          <w:i/>
          <w:sz w:val="28"/>
          <w:szCs w:val="28"/>
        </w:rPr>
        <w:t>Ngày soạn: 15/10</w:t>
      </w:r>
    </w:p>
    <w:p w:rsidR="002D4CF5" w:rsidRPr="002D4CF5" w:rsidRDefault="002D4CF5" w:rsidP="002D4CF5">
      <w:pPr>
        <w:spacing w:line="360" w:lineRule="auto"/>
        <w:rPr>
          <w:i/>
          <w:sz w:val="28"/>
          <w:szCs w:val="28"/>
        </w:rPr>
      </w:pPr>
      <w:r w:rsidRPr="002D4CF5">
        <w:rPr>
          <w:i/>
          <w:sz w:val="28"/>
          <w:szCs w:val="28"/>
        </w:rPr>
        <w:t>Ngày kí :</w:t>
      </w:r>
    </w:p>
    <w:p w:rsidR="002D4CF5" w:rsidRPr="002D4CF5" w:rsidRDefault="002D4CF5" w:rsidP="002D4CF5">
      <w:pPr>
        <w:spacing w:line="360" w:lineRule="auto"/>
        <w:rPr>
          <w:i/>
          <w:sz w:val="28"/>
          <w:szCs w:val="28"/>
          <w:lang w:val="vi-VN"/>
        </w:rPr>
      </w:pPr>
      <w:r w:rsidRPr="002D4CF5">
        <w:rPr>
          <w:i/>
          <w:sz w:val="28"/>
          <w:szCs w:val="28"/>
          <w:lang w:val="vi-VN"/>
        </w:rPr>
        <w:t xml:space="preserve">Tiết 42 – Làm văn                                   </w:t>
      </w:r>
      <w:r w:rsidRPr="002D4CF5">
        <w:rPr>
          <w:i/>
          <w:sz w:val="28"/>
          <w:szCs w:val="28"/>
          <w:lang w:val="vi-VN"/>
        </w:rPr>
        <w:tab/>
      </w:r>
      <w:r w:rsidRPr="002D4CF5">
        <w:rPr>
          <w:i/>
          <w:sz w:val="28"/>
          <w:szCs w:val="28"/>
          <w:lang w:val="vi-VN"/>
        </w:rPr>
        <w:tab/>
      </w:r>
      <w:r w:rsidRPr="002D4CF5">
        <w:rPr>
          <w:i/>
          <w:sz w:val="28"/>
          <w:szCs w:val="28"/>
          <w:lang w:val="vi-VN"/>
        </w:rPr>
        <w:tab/>
      </w:r>
      <w:r w:rsidRPr="002D4CF5">
        <w:rPr>
          <w:i/>
          <w:sz w:val="28"/>
          <w:szCs w:val="28"/>
          <w:lang w:val="vi-VN"/>
        </w:rPr>
        <w:tab/>
      </w:r>
    </w:p>
    <w:p w:rsidR="002D4CF5" w:rsidRPr="002D4CF5" w:rsidRDefault="002D4CF5" w:rsidP="002D4CF5">
      <w:pPr>
        <w:spacing w:line="360" w:lineRule="auto"/>
        <w:jc w:val="center"/>
        <w:rPr>
          <w:b/>
          <w:i/>
          <w:sz w:val="28"/>
          <w:szCs w:val="28"/>
          <w:lang w:val="vi-VN"/>
        </w:rPr>
      </w:pPr>
      <w:r w:rsidRPr="002D4CF5">
        <w:rPr>
          <w:b/>
          <w:i/>
          <w:sz w:val="28"/>
          <w:szCs w:val="28"/>
          <w:lang w:val="vi-VN"/>
        </w:rPr>
        <w:t>Luyện tập thao tác lập luận so sánh</w:t>
      </w:r>
    </w:p>
    <w:p w:rsidR="002D4CF5" w:rsidRPr="002D4CF5" w:rsidRDefault="002D4CF5" w:rsidP="002D4CF5">
      <w:pPr>
        <w:spacing w:line="360" w:lineRule="auto"/>
        <w:ind w:firstLine="720"/>
        <w:jc w:val="both"/>
        <w:rPr>
          <w:sz w:val="28"/>
          <w:szCs w:val="28"/>
        </w:rPr>
      </w:pP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rPr>
          <w:sz w:val="28"/>
          <w:szCs w:val="28"/>
          <w:lang w:val="vi-VN"/>
        </w:rPr>
      </w:pPr>
      <w:r w:rsidRPr="002D4CF5">
        <w:rPr>
          <w:sz w:val="28"/>
          <w:szCs w:val="28"/>
          <w:lang w:val="vi-VN"/>
        </w:rPr>
        <w:t xml:space="preserve">1/ Nhận biết:Nắm được khái niệm về thao tác, so sánh </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2/ Thông hiểu:Xác định đúng các thao tác lập luận so sánh trong những ngữ liệu cho trước </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Xây dựng được dàn ý cho bài văn nghị luận gắn với các thao tác lập luận so sánh;</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Viết được bài văn nghị luận trong đó vận dụng kết hợp thao tác lập luận so sán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có sử dụng thao tác lập luận so sán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có sử dụng thao tác so sán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sử dụng thao tác so sánh</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kiểu bài văn nghị luận</w:t>
      </w:r>
    </w:p>
    <w:p w:rsidR="002D4CF5" w:rsidRPr="002D4CF5" w:rsidRDefault="002D4CF5" w:rsidP="002D4CF5">
      <w:pPr>
        <w:spacing w:line="360" w:lineRule="auto"/>
        <w:ind w:firstLine="720"/>
        <w:jc w:val="both"/>
        <w:outlineLvl w:val="0"/>
        <w:rPr>
          <w:sz w:val="28"/>
          <w:szCs w:val="28"/>
          <w:lang w:val="vi-VN"/>
        </w:rPr>
      </w:pPr>
      <w:r w:rsidRPr="002D4CF5">
        <w:rPr>
          <w:sz w:val="28"/>
          <w:szCs w:val="28"/>
          <w:lang w:val="vi-VN"/>
        </w:rPr>
        <w:t xml:space="preserve">3/Hình thành nhân cách: </w:t>
      </w:r>
    </w:p>
    <w:p w:rsidR="002D4CF5" w:rsidRPr="002D4CF5" w:rsidRDefault="002D4CF5" w:rsidP="002D4CF5">
      <w:pPr>
        <w:spacing w:line="360" w:lineRule="auto"/>
        <w:ind w:firstLine="720"/>
        <w:jc w:val="both"/>
        <w:rPr>
          <w:sz w:val="28"/>
          <w:szCs w:val="28"/>
          <w:lang w:val="vi-VN"/>
        </w:rPr>
      </w:pPr>
      <w:r w:rsidRPr="002D4CF5">
        <w:rPr>
          <w:sz w:val="28"/>
          <w:szCs w:val="28"/>
          <w:lang w:val="vi-VN"/>
        </w:rPr>
        <w:t>-Biết nhận thức được ý nghĩa của thao tác lập luận trong lĩnh hội tạo lập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Có ý thức sử dụng các thao tác lập luận trong giao tiếp ngôn ngữ</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4"/>
        <w:jc w:val="both"/>
        <w:rPr>
          <w:sz w:val="28"/>
          <w:szCs w:val="28"/>
          <w:lang w:val="vi-VN"/>
        </w:rPr>
      </w:pPr>
      <w:r w:rsidRPr="002D4CF5">
        <w:rPr>
          <w:sz w:val="28"/>
          <w:szCs w:val="28"/>
          <w:lang w:val="vi-VN"/>
        </w:rPr>
        <w:t>- Năng lực giải quyết vấn đề:HS thể hiện quan điểm cá nhân khi đánh giá các đề văn Gv đưa ra, giải quyết được các tình huống GV đưa ra.</w:t>
      </w:r>
    </w:p>
    <w:p w:rsidR="002D4CF5" w:rsidRPr="002D4CF5" w:rsidRDefault="002D4CF5" w:rsidP="002D4CF5">
      <w:pPr>
        <w:spacing w:line="360" w:lineRule="auto"/>
        <w:ind w:firstLine="724"/>
        <w:jc w:val="both"/>
        <w:rPr>
          <w:sz w:val="28"/>
          <w:szCs w:val="28"/>
          <w:lang w:val="vi-VN"/>
        </w:rPr>
      </w:pPr>
      <w:r w:rsidRPr="002D4CF5">
        <w:rPr>
          <w:sz w:val="28"/>
          <w:szCs w:val="28"/>
          <w:lang w:val="vi-VN"/>
        </w:rPr>
        <w:t>- Năng lực sáng tạo: Biết cách đặt các câu hỏi khác nhau về một đề văn-xác định và làm rõ thông tin, ý tưởng mới-phân tích, tóm tắt những thông tin liên quan để hoàn thành nội dung kiến thức bài học. Trình bày suy nghĩ và khái quát hóa thành các luận điểm.</w:t>
      </w:r>
    </w:p>
    <w:p w:rsidR="002D4CF5" w:rsidRPr="002D4CF5" w:rsidRDefault="002D4CF5" w:rsidP="002D4CF5">
      <w:pPr>
        <w:spacing w:line="360" w:lineRule="auto"/>
        <w:ind w:firstLine="724"/>
        <w:jc w:val="both"/>
        <w:rPr>
          <w:sz w:val="28"/>
          <w:szCs w:val="28"/>
          <w:lang w:val="vi-VN"/>
        </w:rPr>
      </w:pPr>
      <w:r w:rsidRPr="002D4CF5">
        <w:rPr>
          <w:sz w:val="28"/>
          <w:szCs w:val="28"/>
          <w:lang w:val="vi-VN"/>
        </w:rPr>
        <w:t>-Năng lực hợp tác:thảo luận nhóm để hoàn thành công việc chung, HS biết cách lắng nghe người khác, hòa giải bất đồng và giải quyết vấn đề theo hướng dân chủ.</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ạo lập văn bản nghị luậ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both"/>
        <w:outlineLvl w:val="0"/>
        <w:rPr>
          <w:sz w:val="28"/>
          <w:szCs w:val="28"/>
          <w:lang w:val="vi-VN"/>
        </w:rPr>
      </w:pPr>
    </w:p>
    <w:p w:rsidR="002D4CF5" w:rsidRPr="002D4CF5" w:rsidRDefault="002D4CF5" w:rsidP="002D4CF5">
      <w:pPr>
        <w:spacing w:line="360" w:lineRule="auto"/>
        <w:jc w:val="center"/>
        <w:rPr>
          <w:b/>
          <w:sz w:val="28"/>
          <w:szCs w:val="28"/>
        </w:rPr>
      </w:pPr>
      <w:r w:rsidRPr="002D4CF5">
        <w:rPr>
          <w:b/>
          <w:sz w:val="28"/>
          <w:szCs w:val="28"/>
          <w:lang w:val="pt-BR"/>
        </w:rPr>
        <w:sym w:font="Wingdings" w:char="F026"/>
      </w:r>
      <w:r w:rsidRPr="002D4CF5">
        <w:rPr>
          <w:b/>
          <w:sz w:val="28"/>
          <w:szCs w:val="28"/>
        </w:rPr>
        <w:t xml:space="preserve"> 1. HOẠT ĐỘNG KHỞI ĐỘNG</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rPr>
                <w:sz w:val="28"/>
                <w:szCs w:val="28"/>
              </w:rPr>
            </w:pPr>
            <w:r w:rsidRPr="002D4CF5">
              <w:rPr>
                <w:sz w:val="28"/>
                <w:szCs w:val="28"/>
              </w:rPr>
              <w:t>Hãy so sánh hình ảnh trẻ thơ trong các câu thơ sau:</w:t>
            </w:r>
          </w:p>
          <w:p w:rsidR="002D4CF5" w:rsidRPr="002D4CF5" w:rsidRDefault="002D4CF5" w:rsidP="002D4CF5">
            <w:pPr>
              <w:spacing w:line="360" w:lineRule="auto"/>
              <w:rPr>
                <w:sz w:val="28"/>
                <w:szCs w:val="28"/>
              </w:rPr>
            </w:pPr>
            <w:r w:rsidRPr="002D4CF5">
              <w:rPr>
                <w:sz w:val="28"/>
                <w:szCs w:val="28"/>
              </w:rPr>
              <w:t>Hai bức tranh về đời sống trẻ thơ:</w:t>
            </w:r>
          </w:p>
          <w:p w:rsidR="002D4CF5" w:rsidRPr="002D4CF5" w:rsidRDefault="002D4CF5" w:rsidP="002D4CF5">
            <w:pPr>
              <w:spacing w:line="360" w:lineRule="auto"/>
              <w:rPr>
                <w:sz w:val="28"/>
                <w:szCs w:val="28"/>
              </w:rPr>
            </w:pPr>
            <w:r w:rsidRPr="002D4CF5">
              <w:rPr>
                <w:sz w:val="28"/>
                <w:szCs w:val="28"/>
              </w:rPr>
              <w:t>                             Miền Bắc thiên đường của các con tôi</w:t>
            </w:r>
          </w:p>
          <w:p w:rsidR="002D4CF5" w:rsidRPr="002D4CF5" w:rsidRDefault="002D4CF5" w:rsidP="002D4CF5">
            <w:pPr>
              <w:spacing w:line="360" w:lineRule="auto"/>
              <w:rPr>
                <w:sz w:val="28"/>
                <w:szCs w:val="28"/>
              </w:rPr>
            </w:pPr>
            <w:r w:rsidRPr="002D4CF5">
              <w:rPr>
                <w:sz w:val="28"/>
                <w:szCs w:val="28"/>
              </w:rPr>
              <w:t>                                               (Tố Hữu – Bài ca xuân 61)</w:t>
            </w:r>
          </w:p>
          <w:p w:rsidR="002D4CF5" w:rsidRPr="002D4CF5" w:rsidRDefault="002D4CF5" w:rsidP="002D4CF5">
            <w:pPr>
              <w:spacing w:line="360" w:lineRule="auto"/>
              <w:rPr>
                <w:sz w:val="28"/>
                <w:szCs w:val="28"/>
              </w:rPr>
            </w:pPr>
            <w:r w:rsidRPr="002D4CF5">
              <w:rPr>
                <w:sz w:val="28"/>
                <w:szCs w:val="28"/>
              </w:rPr>
              <w:t>                             Tôi đã gặp những đứa em còm cõi</w:t>
            </w:r>
          </w:p>
          <w:p w:rsidR="002D4CF5" w:rsidRPr="002D4CF5" w:rsidRDefault="002D4CF5" w:rsidP="002D4CF5">
            <w:pPr>
              <w:spacing w:line="360" w:lineRule="auto"/>
              <w:rPr>
                <w:sz w:val="28"/>
                <w:szCs w:val="28"/>
              </w:rPr>
            </w:pPr>
            <w:r w:rsidRPr="002D4CF5">
              <w:rPr>
                <w:sz w:val="28"/>
                <w:szCs w:val="28"/>
              </w:rPr>
              <w:t xml:space="preserve">                             Lên  năm  lên sáu tuổi đầu</w:t>
            </w:r>
          </w:p>
          <w:p w:rsidR="002D4CF5" w:rsidRPr="002D4CF5" w:rsidRDefault="002D4CF5" w:rsidP="002D4CF5">
            <w:pPr>
              <w:spacing w:line="360" w:lineRule="auto"/>
              <w:rPr>
                <w:sz w:val="28"/>
                <w:szCs w:val="28"/>
              </w:rPr>
            </w:pPr>
            <w:r w:rsidRPr="002D4CF5">
              <w:rPr>
                <w:sz w:val="28"/>
                <w:szCs w:val="28"/>
              </w:rPr>
              <w:t>                             Cơm thòm thèm độn cám và rau</w:t>
            </w:r>
          </w:p>
          <w:p w:rsidR="002D4CF5" w:rsidRPr="002D4CF5" w:rsidRDefault="002D4CF5" w:rsidP="002D4CF5">
            <w:pPr>
              <w:spacing w:line="360" w:lineRule="auto"/>
              <w:rPr>
                <w:sz w:val="28"/>
                <w:szCs w:val="28"/>
              </w:rPr>
            </w:pPr>
            <w:r w:rsidRPr="002D4CF5">
              <w:rPr>
                <w:sz w:val="28"/>
                <w:szCs w:val="28"/>
              </w:rPr>
              <w:t>                             Mới tháng ba đã  ngóng mong đến tết</w:t>
            </w:r>
          </w:p>
          <w:p w:rsidR="002D4CF5" w:rsidRPr="002D4CF5" w:rsidRDefault="002D4CF5" w:rsidP="002D4CF5">
            <w:pPr>
              <w:spacing w:line="360" w:lineRule="auto"/>
              <w:rPr>
                <w:sz w:val="28"/>
                <w:szCs w:val="28"/>
              </w:rPr>
            </w:pPr>
            <w:r w:rsidRPr="002D4CF5">
              <w:rPr>
                <w:sz w:val="28"/>
                <w:szCs w:val="28"/>
              </w:rPr>
              <w:t>                             Để được ăn cơm no có thịt</w:t>
            </w:r>
          </w:p>
          <w:p w:rsidR="002D4CF5" w:rsidRPr="002D4CF5" w:rsidRDefault="002D4CF5" w:rsidP="002D4CF5">
            <w:pPr>
              <w:spacing w:line="360" w:lineRule="auto"/>
              <w:rPr>
                <w:sz w:val="28"/>
                <w:szCs w:val="28"/>
              </w:rPr>
            </w:pPr>
            <w:r w:rsidRPr="002D4CF5">
              <w:rPr>
                <w:sz w:val="28"/>
                <w:szCs w:val="28"/>
              </w:rPr>
              <w:t>                                            </w:t>
            </w:r>
          </w:p>
          <w:p w:rsidR="002D4CF5" w:rsidRPr="002D4CF5" w:rsidRDefault="002D4CF5" w:rsidP="002D4CF5">
            <w:pPr>
              <w:spacing w:line="360" w:lineRule="auto"/>
              <w:rPr>
                <w:sz w:val="28"/>
                <w:szCs w:val="28"/>
              </w:rPr>
            </w:pPr>
            <w:r w:rsidRPr="002D4CF5">
              <w:rPr>
                <w:sz w:val="28"/>
                <w:szCs w:val="28"/>
              </w:rPr>
              <w:t xml:space="preserve">                           (Phùng Quán – Chống tham ô lãng phí)</w:t>
            </w:r>
          </w:p>
          <w:p w:rsidR="002D4CF5" w:rsidRPr="002D4CF5" w:rsidRDefault="002D4CF5" w:rsidP="002D4CF5">
            <w:pPr>
              <w:spacing w:line="360" w:lineRule="auto"/>
              <w:rPr>
                <w:sz w:val="28"/>
                <w:szCs w:val="28"/>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b/>
                <w:sz w:val="28"/>
                <w:szCs w:val="28"/>
              </w:rPr>
              <w:t xml:space="preserve">Bước 4: GV nhận xét, chốt kiến thức và dẫn vào bài mới: </w:t>
            </w:r>
            <w:r w:rsidRPr="002D4CF5">
              <w:rPr>
                <w:i/>
                <w:sz w:val="28"/>
                <w:szCs w:val="28"/>
              </w:rPr>
              <w:t>Tố Hữu nhìn cuộc sống bằng đôi mắt lạc quan của một người làm công tác chính trị, luôn hướng về tương lai tươi sáng và chỉ miêu tả những gì gợi sự phấn chấn, tin tưởng. Trái lại, Phùng Quán quan sát và miêu tả cuộc sống từ những hình ảnh thực đang diễn ra hằng ngày, trước mắt.</w:t>
            </w:r>
            <w:r w:rsidRPr="002D4CF5">
              <w:rPr>
                <w:sz w:val="28"/>
                <w:szCs w:val="28"/>
              </w:rPr>
              <w:t xml:space="preserve"> Nhận  xét này có được nhờ có sự so sánh hình ảnh trẻ thơ trong 2 văn bản.Chúng ta đã học xong phần lí thuyết thao tác lập luận so sánh. Hôm nay, chúng ta tiếp tục làm phần thực hành.</w:t>
            </w:r>
            <w:r w:rsidRPr="002D4CF5">
              <w:rPr>
                <w:rStyle w:val="apple-converted-space"/>
                <w:color w:val="242B2D"/>
                <w:sz w:val="28"/>
                <w:szCs w:val="28"/>
                <w:shd w:val="clear" w:color="auto" w:fill="F9F9F9"/>
              </w:rPr>
              <w:t> </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040"/>
        <w:tblGridChange w:id="94">
          <w:tblGrid>
            <w:gridCol w:w="5400"/>
            <w:gridCol w:w="5040"/>
          </w:tblGrid>
        </w:tblGridChange>
      </w:tblGrid>
      <w:tr w:rsidR="002D4CF5" w:rsidRPr="002D4CF5" w:rsidTr="00D377B6">
        <w:trPr>
          <w:trHeight w:val="647"/>
        </w:trPr>
        <w:tc>
          <w:tcPr>
            <w:tcW w:w="54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0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890"/>
        </w:trPr>
        <w:tc>
          <w:tcPr>
            <w:tcW w:w="5400"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rPr>
            </w:pPr>
            <w:r w:rsidRPr="002D4CF5">
              <w:rPr>
                <w:b/>
                <w:sz w:val="28"/>
                <w:szCs w:val="28"/>
              </w:rPr>
              <w:t>Hướng dẫn HS Ôn tập về lập luận so sánh.</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 Thế nào là so sánh? Có mấy cách so sánh?</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sz w:val="28"/>
                <w:szCs w:val="28"/>
              </w:rPr>
            </w:pPr>
            <w:r w:rsidRPr="002D4CF5">
              <w:rPr>
                <w:sz w:val="28"/>
                <w:szCs w:val="28"/>
              </w:rPr>
              <w:t>- So sánh là đối chiếu 2 sự vật, hiện tượng, để thấy được sự giống và khác nhau giữa 2 sự vật, hiện tượng ấy.</w:t>
            </w:r>
          </w:p>
          <w:p w:rsidR="002D4CF5" w:rsidRPr="002D4CF5" w:rsidRDefault="002D4CF5" w:rsidP="002D4CF5">
            <w:pPr>
              <w:spacing w:line="360" w:lineRule="auto"/>
              <w:jc w:val="both"/>
              <w:rPr>
                <w:sz w:val="28"/>
                <w:szCs w:val="28"/>
              </w:rPr>
            </w:pPr>
            <w:r w:rsidRPr="002D4CF5">
              <w:rPr>
                <w:sz w:val="28"/>
                <w:szCs w:val="28"/>
              </w:rPr>
              <w:t>- So sánh tương đồng: So sánh để thấy được sự giống nhau giữa các đối tượng.</w:t>
            </w:r>
          </w:p>
          <w:p w:rsidR="002D4CF5" w:rsidRPr="002D4CF5" w:rsidRDefault="002D4CF5" w:rsidP="002D4CF5">
            <w:pPr>
              <w:spacing w:line="360" w:lineRule="auto"/>
              <w:jc w:val="both"/>
              <w:rPr>
                <w:sz w:val="28"/>
                <w:szCs w:val="28"/>
              </w:rPr>
            </w:pPr>
            <w:r w:rsidRPr="002D4CF5">
              <w:rPr>
                <w:sz w:val="28"/>
                <w:szCs w:val="28"/>
              </w:rPr>
              <w:t>- So sánh tương phản: So sánh để thấy được sự khác nhau giữa các đối tượng.</w:t>
            </w:r>
          </w:p>
          <w:p w:rsidR="002D4CF5" w:rsidRPr="002D4CF5" w:rsidRDefault="002D4CF5" w:rsidP="002D4CF5">
            <w:pPr>
              <w:spacing w:line="360" w:lineRule="auto"/>
              <w:jc w:val="both"/>
              <w:rPr>
                <w:sz w:val="28"/>
                <w:szCs w:val="28"/>
              </w:rPr>
            </w:pPr>
            <w:r w:rsidRPr="002D4CF5">
              <w:rPr>
                <w:b/>
                <w:sz w:val="28"/>
                <w:szCs w:val="28"/>
              </w:rPr>
              <w:t>Bước 4: GV nhận xét, chốt kiến thức</w:t>
            </w:r>
          </w:p>
        </w:tc>
        <w:tc>
          <w:tcPr>
            <w:tcW w:w="5040" w:type="dxa"/>
          </w:tcPr>
          <w:p w:rsidR="002D4CF5" w:rsidRPr="002D4CF5" w:rsidRDefault="002D4CF5" w:rsidP="002D4CF5">
            <w:pPr>
              <w:spacing w:line="360" w:lineRule="auto"/>
              <w:jc w:val="both"/>
              <w:rPr>
                <w:b/>
                <w:sz w:val="28"/>
                <w:szCs w:val="28"/>
              </w:rPr>
            </w:pPr>
            <w:r w:rsidRPr="002D4CF5">
              <w:rPr>
                <w:b/>
                <w:sz w:val="28"/>
                <w:szCs w:val="28"/>
              </w:rPr>
              <w:t>I. Ôn tập về lập luận so sánh.</w:t>
            </w:r>
          </w:p>
          <w:p w:rsidR="002D4CF5" w:rsidRPr="002D4CF5" w:rsidRDefault="002D4CF5" w:rsidP="002D4CF5">
            <w:pPr>
              <w:spacing w:line="360" w:lineRule="auto"/>
              <w:jc w:val="both"/>
              <w:rPr>
                <w:sz w:val="28"/>
                <w:szCs w:val="28"/>
              </w:rPr>
            </w:pPr>
            <w:r w:rsidRPr="002D4CF5">
              <w:rPr>
                <w:sz w:val="28"/>
                <w:szCs w:val="28"/>
              </w:rPr>
              <w:t>- So sánh là :</w:t>
            </w:r>
          </w:p>
          <w:p w:rsidR="002D4CF5" w:rsidRPr="002D4CF5" w:rsidRDefault="002D4CF5" w:rsidP="002D4CF5">
            <w:pPr>
              <w:spacing w:line="360" w:lineRule="auto"/>
              <w:jc w:val="both"/>
              <w:rPr>
                <w:sz w:val="28"/>
                <w:szCs w:val="28"/>
              </w:rPr>
            </w:pPr>
            <w:r w:rsidRPr="002D4CF5">
              <w:rPr>
                <w:sz w:val="28"/>
                <w:szCs w:val="28"/>
              </w:rPr>
              <w:t xml:space="preserve">- So sánh tương đồng: </w:t>
            </w:r>
          </w:p>
          <w:p w:rsidR="002D4CF5" w:rsidRPr="002D4CF5" w:rsidRDefault="002D4CF5" w:rsidP="002D4CF5">
            <w:pPr>
              <w:spacing w:line="360" w:lineRule="auto"/>
              <w:jc w:val="both"/>
              <w:rPr>
                <w:sz w:val="28"/>
                <w:szCs w:val="28"/>
              </w:rPr>
            </w:pPr>
            <w:r w:rsidRPr="002D4CF5">
              <w:rPr>
                <w:sz w:val="28"/>
                <w:szCs w:val="28"/>
              </w:rPr>
              <w:t xml:space="preserve">- So sánh tương phản: </w:t>
            </w:r>
          </w:p>
          <w:p w:rsidR="002D4CF5" w:rsidRPr="002D4CF5" w:rsidRDefault="002D4CF5" w:rsidP="002D4CF5">
            <w:pPr>
              <w:spacing w:line="360" w:lineRule="auto"/>
              <w:jc w:val="both"/>
              <w:rPr>
                <w:sz w:val="28"/>
                <w:szCs w:val="28"/>
                <w:lang w:val="vi-VN"/>
              </w:rPr>
            </w:pPr>
          </w:p>
        </w:tc>
      </w:tr>
      <w:tr w:rsidR="002D4CF5" w:rsidRPr="002D4CF5" w:rsidTr="00D377B6">
        <w:tc>
          <w:tcPr>
            <w:tcW w:w="5400"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LUYỆN TẬP</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Tổ chức cho HS thảo luận nhóm: </w:t>
            </w:r>
          </w:p>
          <w:p w:rsidR="002D4CF5" w:rsidRPr="002D4CF5" w:rsidRDefault="002D4CF5" w:rsidP="002D4CF5">
            <w:pPr>
              <w:spacing w:line="360" w:lineRule="auto"/>
              <w:jc w:val="both"/>
              <w:rPr>
                <w:b/>
                <w:sz w:val="28"/>
                <w:szCs w:val="28"/>
                <w:lang w:val="vi-VN"/>
              </w:rPr>
            </w:pPr>
            <w:r w:rsidRPr="002D4CF5">
              <w:rPr>
                <w:b/>
                <w:sz w:val="28"/>
                <w:szCs w:val="28"/>
                <w:lang w:val="vi-VN"/>
              </w:rPr>
              <w:t>Nhóm 1: Bài tập 1.</w:t>
            </w:r>
          </w:p>
          <w:p w:rsidR="002D4CF5" w:rsidRPr="002D4CF5" w:rsidRDefault="002D4CF5" w:rsidP="002D4CF5">
            <w:pPr>
              <w:spacing w:line="360" w:lineRule="auto"/>
              <w:jc w:val="both"/>
              <w:rPr>
                <w:b/>
                <w:sz w:val="28"/>
                <w:szCs w:val="28"/>
                <w:lang w:val="vi-VN"/>
              </w:rPr>
            </w:pPr>
            <w:r w:rsidRPr="002D4CF5">
              <w:rPr>
                <w:b/>
                <w:sz w:val="28"/>
                <w:szCs w:val="28"/>
                <w:lang w:val="vi-VN"/>
              </w:rPr>
              <w:t>Nhóm 2: Bài tập 2</w:t>
            </w:r>
          </w:p>
          <w:p w:rsidR="002D4CF5" w:rsidRPr="002D4CF5" w:rsidRDefault="002D4CF5" w:rsidP="002D4CF5">
            <w:pPr>
              <w:spacing w:line="360" w:lineRule="auto"/>
              <w:jc w:val="both"/>
              <w:rPr>
                <w:b/>
                <w:sz w:val="28"/>
                <w:szCs w:val="28"/>
                <w:lang w:val="vi-VN"/>
              </w:rPr>
            </w:pPr>
            <w:r w:rsidRPr="002D4CF5">
              <w:rPr>
                <w:b/>
                <w:sz w:val="28"/>
                <w:szCs w:val="28"/>
                <w:lang w:val="vi-VN"/>
              </w:rPr>
              <w:t>Nhóm 3: Bài tập 3</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 xml:space="preserve"> Nhóm 4: Bài tập 4</w:t>
            </w:r>
          </w:p>
          <w:p w:rsidR="002D4CF5" w:rsidRPr="002D4CF5" w:rsidRDefault="002D4CF5" w:rsidP="002D4CF5">
            <w:pPr>
              <w:tabs>
                <w:tab w:val="left" w:pos="510"/>
                <w:tab w:val="left" w:pos="540"/>
              </w:tabs>
              <w:spacing w:line="360" w:lineRule="auto"/>
              <w:jc w:val="both"/>
              <w:rPr>
                <w:b/>
                <w:sz w:val="28"/>
                <w:szCs w:val="28"/>
                <w:u w:val="single"/>
                <w:lang w:val="vi-VN"/>
              </w:rPr>
            </w:pP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Mỗi nhóm lần lượt trình bày kết quả thảo luận:</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Tình cảm khi về thăm quê của hai tác giả Hạ Tri Chương và Chế Lan Viên trong hai bài thơ:</w:t>
            </w:r>
          </w:p>
          <w:p w:rsidR="002D4CF5" w:rsidRPr="002D4CF5" w:rsidRDefault="002D4CF5" w:rsidP="002D4CF5">
            <w:pPr>
              <w:spacing w:line="360" w:lineRule="auto"/>
              <w:jc w:val="both"/>
              <w:rPr>
                <w:sz w:val="28"/>
                <w:szCs w:val="28"/>
                <w:lang w:val="vi-VN"/>
              </w:rPr>
            </w:pPr>
            <w:r w:rsidRPr="002D4CF5">
              <w:rPr>
                <w:sz w:val="28"/>
                <w:szCs w:val="28"/>
                <w:lang w:val="vi-VN"/>
              </w:rPr>
              <w:t>+ Điểm giống nhau: Đều rời quê hương đi xa từ lúc trẻ và trở về khi tuổi đã cao. Khi trở về đều trở thành người xa lạ trên quê hương mình.</w:t>
            </w:r>
          </w:p>
          <w:p w:rsidR="002D4CF5" w:rsidRPr="002D4CF5" w:rsidRDefault="002D4CF5" w:rsidP="002D4CF5">
            <w:pPr>
              <w:spacing w:line="360" w:lineRule="auto"/>
              <w:jc w:val="both"/>
              <w:rPr>
                <w:sz w:val="28"/>
                <w:szCs w:val="28"/>
                <w:lang w:val="vi-VN"/>
              </w:rPr>
            </w:pPr>
            <w:r w:rsidRPr="002D4CF5">
              <w:rPr>
                <w:sz w:val="28"/>
                <w:szCs w:val="28"/>
                <w:lang w:val="vi-VN"/>
              </w:rPr>
              <w:t xml:space="preserve">+ Hai nhà thơ sống ở hai thời đại cách xa nhau hơn một nghìn năm, có tâm sự giống nhau: Khoảnh khắc giật mình với những tiếc nuối, bâng khuâng. </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Mùa xuân, mùa thu chỉ các giai đoạn khác nhau: ban đầu thu hoạch được ít, càng về sau thu hoạch được nhiều hơn. Học thì lúc đầu khó khăn. về sau hiểu dần, khôn lớn trưởng thành - có học vấn.</w:t>
            </w:r>
          </w:p>
          <w:p w:rsidR="002D4CF5" w:rsidRPr="002D4CF5" w:rsidRDefault="002D4CF5" w:rsidP="002D4CF5">
            <w:pPr>
              <w:spacing w:line="360" w:lineRule="auto"/>
              <w:jc w:val="both"/>
              <w:rPr>
                <w:sz w:val="28"/>
                <w:szCs w:val="28"/>
                <w:lang w:val="vi-VN"/>
              </w:rPr>
            </w:pPr>
            <w:r w:rsidRPr="002D4CF5">
              <w:rPr>
                <w:sz w:val="28"/>
                <w:szCs w:val="28"/>
                <w:lang w:val="fr-FR"/>
              </w:rPr>
              <w:sym w:font="Wingdings" w:char="F0E0"/>
            </w:r>
            <w:r w:rsidRPr="002D4CF5">
              <w:rPr>
                <w:sz w:val="28"/>
                <w:szCs w:val="28"/>
                <w:lang w:val="vi-VN"/>
              </w:rPr>
              <w:t xml:space="preserve"> Trồng cây thì tăng thu nhập kinh tế. Học tập thì trưởng thành về trí tuệ.</w:t>
            </w:r>
          </w:p>
          <w:p w:rsidR="002D4CF5" w:rsidRPr="002D4CF5" w:rsidRDefault="002D4CF5" w:rsidP="002D4CF5">
            <w:pPr>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Giống nhau: Cùng là thơ thất ngôn bát cú, đều tuân thủ cách gieo vần, luật đối chặt chẽ.</w:t>
            </w:r>
          </w:p>
          <w:p w:rsidR="002D4CF5" w:rsidRPr="002D4CF5" w:rsidRDefault="002D4CF5" w:rsidP="002D4CF5">
            <w:pPr>
              <w:spacing w:line="360" w:lineRule="auto"/>
              <w:jc w:val="both"/>
              <w:rPr>
                <w:sz w:val="28"/>
                <w:szCs w:val="28"/>
                <w:lang w:val="vi-VN"/>
              </w:rPr>
            </w:pPr>
            <w:r w:rsidRPr="002D4CF5">
              <w:rPr>
                <w:sz w:val="28"/>
                <w:szCs w:val="28"/>
                <w:lang w:val="vi-VN"/>
              </w:rPr>
              <w:t xml:space="preserve">+ Khác nhau: Thơ Hồ Xuân Hương dùng nhiều từ ngữ gần gũi lời ăn tiếng nói hằng ngày như từ : tiếng gà, trên bom, mõ thảm,…và cả những từ có vần hiểm hóc như: </w:t>
            </w:r>
            <w:r w:rsidRPr="002D4CF5">
              <w:rPr>
                <w:i/>
                <w:sz w:val="28"/>
                <w:szCs w:val="28"/>
                <w:lang w:val="vi-VN"/>
              </w:rPr>
              <w:t>cớ sao om; già tom; mõm mòm…</w:t>
            </w:r>
            <w:r w:rsidRPr="002D4CF5">
              <w:rPr>
                <w:sz w:val="28"/>
                <w:szCs w:val="28"/>
                <w:lang w:val="vi-VN"/>
              </w:rPr>
              <w:t>Có một câu dùng nhiều từ Hán Việt “ Tài tử văn nhân ai đó tá?”</w:t>
            </w:r>
          </w:p>
          <w:p w:rsidR="002D4CF5" w:rsidRPr="002D4CF5" w:rsidRDefault="002D4CF5" w:rsidP="002D4CF5">
            <w:pPr>
              <w:spacing w:line="360" w:lineRule="auto"/>
              <w:jc w:val="both"/>
              <w:rPr>
                <w:sz w:val="28"/>
                <w:szCs w:val="28"/>
                <w:lang w:val="vi-VN"/>
              </w:rPr>
            </w:pPr>
            <w:r w:rsidRPr="002D4CF5">
              <w:rPr>
                <w:sz w:val="28"/>
                <w:szCs w:val="28"/>
                <w:lang w:val="vi-VN"/>
              </w:rPr>
              <w:t>=&gt; Phong cách thơ Hồ Xuân Hương rất gần gũi, bình dị tuy có phần chua xót nhưng vẫn tinh nghịch.</w:t>
            </w:r>
          </w:p>
          <w:p w:rsidR="002D4CF5" w:rsidRPr="002D4CF5" w:rsidRDefault="002D4CF5" w:rsidP="002D4CF5">
            <w:pPr>
              <w:spacing w:line="360" w:lineRule="auto"/>
              <w:jc w:val="both"/>
              <w:rPr>
                <w:sz w:val="28"/>
                <w:szCs w:val="28"/>
                <w:lang w:val="vi-VN"/>
              </w:rPr>
            </w:pPr>
            <w:r w:rsidRPr="002D4CF5">
              <w:rPr>
                <w:sz w:val="28"/>
                <w:szCs w:val="28"/>
                <w:lang w:val="vi-VN"/>
              </w:rPr>
              <w:t>Thơ Bà Huyện Thanh Quan dùng nhiều từ ngữ Hán Việt trang trọng như : hoàng hôn; mục tử; cô thôn;…và những thi liệu Hán học: ngàn mai; dặm liêu và sử dụng điển cố, điển tích như Chương Đài.</w:t>
            </w:r>
          </w:p>
          <w:p w:rsidR="002D4CF5" w:rsidRPr="002D4CF5" w:rsidRDefault="002D4CF5" w:rsidP="002D4CF5">
            <w:pPr>
              <w:spacing w:line="360" w:lineRule="auto"/>
              <w:jc w:val="both"/>
              <w:rPr>
                <w:sz w:val="28"/>
                <w:szCs w:val="28"/>
                <w:lang w:val="vi-VN"/>
              </w:rPr>
            </w:pPr>
            <w:r w:rsidRPr="002D4CF5">
              <w:rPr>
                <w:sz w:val="28"/>
                <w:szCs w:val="28"/>
                <w:lang w:val="vi-VN"/>
              </w:rPr>
              <w:t>=&gt; Phong cách thơ Bà Huyện Thanh Quan trang trọng đài các.</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ind w:left="72"/>
              <w:jc w:val="both"/>
              <w:rPr>
                <w:sz w:val="28"/>
                <w:szCs w:val="28"/>
                <w:lang w:val="vi-VN"/>
              </w:rPr>
            </w:pPr>
            <w:r w:rsidRPr="002D4CF5">
              <w:rPr>
                <w:b/>
                <w:sz w:val="28"/>
                <w:szCs w:val="28"/>
              </w:rPr>
              <w:t>Bước 4: GV nhận xét, chốt kiến thức</w:t>
            </w:r>
          </w:p>
          <w:p w:rsidR="002D4CF5" w:rsidRPr="002D4CF5" w:rsidRDefault="002D4CF5" w:rsidP="002D4CF5">
            <w:pPr>
              <w:spacing w:line="360" w:lineRule="auto"/>
              <w:ind w:left="72"/>
              <w:jc w:val="both"/>
              <w:rPr>
                <w:sz w:val="28"/>
                <w:szCs w:val="28"/>
                <w:lang w:val="vi-VN"/>
              </w:rPr>
            </w:pPr>
          </w:p>
        </w:tc>
        <w:tc>
          <w:tcPr>
            <w:tcW w:w="5040" w:type="dxa"/>
          </w:tcPr>
          <w:p w:rsidR="002D4CF5" w:rsidRPr="002D4CF5" w:rsidRDefault="002D4CF5" w:rsidP="002D4CF5">
            <w:pPr>
              <w:spacing w:line="360" w:lineRule="auto"/>
              <w:jc w:val="both"/>
              <w:rPr>
                <w:b/>
                <w:sz w:val="28"/>
                <w:szCs w:val="28"/>
                <w:lang w:val="vi-VN"/>
              </w:rPr>
            </w:pPr>
            <w:r w:rsidRPr="002D4CF5">
              <w:rPr>
                <w:b/>
                <w:sz w:val="28"/>
                <w:szCs w:val="28"/>
                <w:lang w:val="vi-VN"/>
              </w:rPr>
              <w:t>II. Luyện tập.</w:t>
            </w: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Bài tập1.</w:t>
            </w:r>
          </w:p>
          <w:p w:rsidR="002D4CF5" w:rsidRPr="002D4CF5" w:rsidRDefault="002D4CF5" w:rsidP="002D4CF5">
            <w:pPr>
              <w:spacing w:line="360" w:lineRule="auto"/>
              <w:jc w:val="both"/>
              <w:rPr>
                <w:sz w:val="28"/>
                <w:szCs w:val="28"/>
                <w:lang w:val="vi-VN"/>
              </w:rPr>
            </w:pPr>
            <w:r w:rsidRPr="002D4CF5">
              <w:rPr>
                <w:sz w:val="28"/>
                <w:szCs w:val="28"/>
                <w:lang w:val="vi-VN"/>
              </w:rPr>
              <w:t>- Tình cảm khi về thăm quê của hai tác giả Hạ Tri Chương và Chế Lan Viên trong hai bài thơ:</w:t>
            </w:r>
          </w:p>
          <w:p w:rsidR="002D4CF5" w:rsidRPr="002D4CF5" w:rsidRDefault="002D4CF5" w:rsidP="002D4CF5">
            <w:pPr>
              <w:spacing w:line="360" w:lineRule="auto"/>
              <w:jc w:val="both"/>
              <w:rPr>
                <w:sz w:val="28"/>
                <w:szCs w:val="28"/>
                <w:lang w:val="vi-VN"/>
              </w:rPr>
            </w:pPr>
            <w:r w:rsidRPr="002D4CF5">
              <w:rPr>
                <w:sz w:val="28"/>
                <w:szCs w:val="28"/>
                <w:lang w:val="vi-VN"/>
              </w:rPr>
              <w:t xml:space="preserve">+ Điểm giống nhau: </w:t>
            </w:r>
          </w:p>
          <w:p w:rsidR="002D4CF5" w:rsidRPr="002D4CF5" w:rsidRDefault="002D4CF5" w:rsidP="002D4CF5">
            <w:pPr>
              <w:spacing w:line="360" w:lineRule="auto"/>
              <w:jc w:val="both"/>
              <w:rPr>
                <w:sz w:val="28"/>
                <w:szCs w:val="28"/>
                <w:lang w:val="vi-VN"/>
              </w:rPr>
            </w:pPr>
            <w:r w:rsidRPr="002D4CF5">
              <w:rPr>
                <w:sz w:val="28"/>
                <w:szCs w:val="28"/>
                <w:lang w:val="vi-VN"/>
              </w:rPr>
              <w:t xml:space="preserve">+ Điểm khác nhau: </w:t>
            </w:r>
          </w:p>
          <w:p w:rsidR="002D4CF5" w:rsidRPr="002D4CF5" w:rsidRDefault="002D4CF5" w:rsidP="002D4CF5">
            <w:pPr>
              <w:spacing w:line="360" w:lineRule="auto"/>
              <w:jc w:val="both"/>
              <w:rPr>
                <w:sz w:val="28"/>
                <w:szCs w:val="28"/>
                <w:lang w:val="vi-VN"/>
              </w:rPr>
            </w:pPr>
            <w:r w:rsidRPr="002D4CF5">
              <w:rPr>
                <w:sz w:val="28"/>
                <w:szCs w:val="28"/>
                <w:lang w:val="vi-VN"/>
              </w:rPr>
              <w:t xml:space="preserve">=&gt; Hạ Tri Chương sống trước Chế Lan Viên hơn một nghìn năm nhưng tâm trạng khi xa quê trở về đều có những nét tương đồng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Bài tập 2.</w:t>
            </w:r>
          </w:p>
          <w:p w:rsidR="002D4CF5" w:rsidRPr="002D4CF5" w:rsidRDefault="002D4CF5" w:rsidP="002D4CF5">
            <w:pPr>
              <w:spacing w:line="360" w:lineRule="auto"/>
              <w:jc w:val="both"/>
              <w:rPr>
                <w:i/>
                <w:sz w:val="28"/>
                <w:szCs w:val="28"/>
                <w:lang w:val="vi-VN"/>
              </w:rPr>
            </w:pPr>
            <w:r w:rsidRPr="002D4CF5">
              <w:rPr>
                <w:i/>
                <w:sz w:val="28"/>
                <w:szCs w:val="28"/>
                <w:lang w:val="vi-VN"/>
              </w:rPr>
              <w:t>Học cũng như trồng cây, mùa xuân được hoa, mùa thu được quả.</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Bài tập 3.</w:t>
            </w:r>
          </w:p>
          <w:p w:rsidR="002D4CF5" w:rsidRPr="002D4CF5" w:rsidRDefault="002D4CF5" w:rsidP="002D4CF5">
            <w:pPr>
              <w:spacing w:line="360" w:lineRule="auto"/>
              <w:jc w:val="both"/>
              <w:rPr>
                <w:sz w:val="28"/>
                <w:szCs w:val="28"/>
                <w:lang w:val="vi-VN"/>
              </w:rPr>
            </w:pPr>
            <w:r w:rsidRPr="002D4CF5">
              <w:rPr>
                <w:sz w:val="28"/>
                <w:szCs w:val="28"/>
                <w:lang w:val="vi-VN"/>
              </w:rPr>
              <w:t xml:space="preserve"> So sánh ngôn ngữ trong hai bài thơ của bà Huyện Thanh Quan và Hồ Xuân Hương:</w:t>
            </w:r>
          </w:p>
          <w:p w:rsidR="002D4CF5" w:rsidRPr="002D4CF5" w:rsidRDefault="002D4CF5" w:rsidP="002D4CF5">
            <w:pPr>
              <w:spacing w:line="360" w:lineRule="auto"/>
              <w:jc w:val="both"/>
              <w:rPr>
                <w:sz w:val="28"/>
                <w:szCs w:val="28"/>
                <w:lang w:val="vi-VN"/>
              </w:rPr>
            </w:pPr>
            <w:r w:rsidRPr="002D4CF5">
              <w:rPr>
                <w:sz w:val="28"/>
                <w:szCs w:val="28"/>
                <w:lang w:val="vi-VN"/>
              </w:rPr>
              <w:t xml:space="preserve">+ Giống nhau: </w:t>
            </w:r>
          </w:p>
          <w:p w:rsidR="002D4CF5" w:rsidRPr="002D4CF5" w:rsidRDefault="002D4CF5" w:rsidP="002D4CF5">
            <w:pPr>
              <w:spacing w:line="360" w:lineRule="auto"/>
              <w:jc w:val="both"/>
              <w:rPr>
                <w:sz w:val="28"/>
                <w:szCs w:val="28"/>
                <w:lang w:val="vi-VN"/>
              </w:rPr>
            </w:pPr>
            <w:r w:rsidRPr="002D4CF5">
              <w:rPr>
                <w:sz w:val="28"/>
                <w:szCs w:val="28"/>
                <w:lang w:val="vi-VN"/>
              </w:rPr>
              <w:t xml:space="preserve">+ Khác nhau: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t; Phong cách thơ Hồ Xuân Hương rất gần gũi, bình dị tuy có phần chua xót nhưng vẫn tinh nghịch.</w:t>
            </w:r>
          </w:p>
          <w:p w:rsidR="002D4CF5" w:rsidRPr="002D4CF5" w:rsidRDefault="002D4CF5" w:rsidP="002D4CF5">
            <w:pPr>
              <w:spacing w:line="360" w:lineRule="auto"/>
              <w:jc w:val="both"/>
              <w:rPr>
                <w:sz w:val="28"/>
                <w:szCs w:val="28"/>
                <w:lang w:val="vi-VN"/>
              </w:rPr>
            </w:pPr>
            <w:r w:rsidRPr="002D4CF5">
              <w:rPr>
                <w:sz w:val="28"/>
                <w:szCs w:val="28"/>
                <w:lang w:val="vi-VN"/>
              </w:rPr>
              <w:t>Thơ Bà Huyện Thanh Quan dùng nhiều từ ngữ Hán Việt trang trọng như : hoàng hôn; mục tử; cô thôn;…và những thi liệu Hán học: ngàn mai; dặm liêu và sử dụng điển cố, điển tích như Chương Đài.</w:t>
            </w:r>
          </w:p>
          <w:p w:rsidR="002D4CF5" w:rsidRPr="002D4CF5" w:rsidRDefault="002D4CF5" w:rsidP="002D4CF5">
            <w:pPr>
              <w:spacing w:line="360" w:lineRule="auto"/>
              <w:jc w:val="both"/>
              <w:rPr>
                <w:sz w:val="28"/>
                <w:szCs w:val="28"/>
                <w:lang w:val="vi-VN"/>
              </w:rPr>
            </w:pPr>
            <w:r w:rsidRPr="002D4CF5">
              <w:rPr>
                <w:sz w:val="28"/>
                <w:szCs w:val="28"/>
                <w:lang w:val="vi-VN"/>
              </w:rPr>
              <w:t>=&gt; Phong cách thơ Bà Huyện Thanh Quan trang trọng đài các.</w:t>
            </w: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Bài tập 4.</w:t>
            </w:r>
          </w:p>
          <w:p w:rsidR="002D4CF5" w:rsidRPr="002D4CF5" w:rsidRDefault="002D4CF5" w:rsidP="002D4CF5">
            <w:pPr>
              <w:spacing w:line="360" w:lineRule="auto"/>
              <w:jc w:val="both"/>
              <w:rPr>
                <w:sz w:val="28"/>
                <w:szCs w:val="28"/>
                <w:lang w:val="vi-VN"/>
              </w:rPr>
            </w:pPr>
            <w:r w:rsidRPr="002D4CF5">
              <w:rPr>
                <w:sz w:val="28"/>
                <w:szCs w:val="28"/>
                <w:lang w:val="vi-VN"/>
              </w:rPr>
              <w:t>- Tham khảo đoạn văn so sánh tương phản:</w:t>
            </w:r>
          </w:p>
          <w:p w:rsidR="002D4CF5" w:rsidRPr="002D4CF5" w:rsidRDefault="002D4CF5" w:rsidP="002D4CF5">
            <w:pPr>
              <w:spacing w:line="360" w:lineRule="auto"/>
              <w:jc w:val="both"/>
              <w:rPr>
                <w:sz w:val="28"/>
                <w:szCs w:val="28"/>
              </w:rPr>
            </w:pPr>
            <w:r w:rsidRPr="002D4CF5">
              <w:rPr>
                <w:i/>
                <w:sz w:val="28"/>
                <w:szCs w:val="28"/>
                <w:lang w:val="vi-VN"/>
              </w:rPr>
              <w:t>Các cụ ưa những màu đỏ choét, ta lại ưa những màu xanh nhạt...các cụ bâng khuâng vì tiếng trùng đêm khuya, ta nao nao vì tiếng gà lúc đúng ngọ. Nhìn một cô gái ngây thơ, xinh xắn, các cụ coi như đã làm một việc tội lỗi; ta thì cho mát mẻ như đứng trước một cánh đỗng xanh. Cái ái tình của các cụ thì chỉ là sự hôn nhân, nhưng đối với ta thì trăm hình muôn trạng: cái tình say đắm, cái tình thoảng qua, cái tình gần gũi, cái tình xa xôi...,cái tình trong giây phút, cái tình ngàn thu</w:t>
            </w:r>
            <w:r w:rsidRPr="002D4CF5">
              <w:rPr>
                <w:i/>
                <w:iCs/>
                <w:sz w:val="28"/>
                <w:szCs w:val="28"/>
                <w:lang w:val="vi-VN"/>
              </w:rPr>
              <w:t xml:space="preserve">...( </w:t>
            </w:r>
            <w:r w:rsidRPr="002D4CF5">
              <w:rPr>
                <w:i/>
                <w:iCs/>
                <w:sz w:val="28"/>
                <w:szCs w:val="28"/>
                <w:lang w:val="fr-FR"/>
              </w:rPr>
              <w:t>Lưu Trọng Lư ).</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5940"/>
        <w:tblGridChange w:id="95">
          <w:tblGrid>
            <w:gridCol w:w="4320"/>
            <w:gridCol w:w="5940"/>
          </w:tblGrid>
        </w:tblGridChange>
      </w:tblGrid>
      <w:tr w:rsidR="002D4CF5" w:rsidRPr="002D4CF5" w:rsidTr="00D377B6">
        <w:trPr>
          <w:trHeight w:val="647"/>
        </w:trPr>
        <w:tc>
          <w:tcPr>
            <w:tcW w:w="432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9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32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b/>
                <w:sz w:val="28"/>
                <w:szCs w:val="28"/>
              </w:rPr>
            </w:pPr>
            <w:r w:rsidRPr="002D4CF5">
              <w:rPr>
                <w:sz w:val="28"/>
                <w:szCs w:val="28"/>
              </w:rPr>
              <w:t xml:space="preserve">So với người lính thú thời xưa trong ca dao </w:t>
            </w:r>
            <w:r w:rsidRPr="002D4CF5">
              <w:rPr>
                <w:i/>
                <w:sz w:val="28"/>
                <w:szCs w:val="28"/>
              </w:rPr>
              <w:t xml:space="preserve">Bước chân xuống thuyền nước mắt như </w:t>
            </w:r>
            <w:r w:rsidRPr="002D4CF5">
              <w:rPr>
                <w:sz w:val="28"/>
                <w:szCs w:val="28"/>
              </w:rPr>
              <w:t>mưa, người nông dân nghĩa sĩ trong bài Văn tế nghĩa sĩ Cần Giuộc của Nguyễn Đình Chiểu có điểm gì khác nhau ?Viết đoạn văn ngắn ( 5 đến 7 dòng) làm rõ sự khác nhau đó.</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rPr>
                <w:b/>
                <w:bCs/>
                <w:color w:val="000000"/>
                <w:sz w:val="28"/>
                <w:szCs w:val="28"/>
                <w:lang w:val="vi-VN"/>
              </w:rPr>
            </w:pPr>
            <w:r w:rsidRPr="002D4CF5">
              <w:rPr>
                <w:b/>
                <w:sz w:val="28"/>
                <w:szCs w:val="28"/>
              </w:rPr>
              <w:t>Bước 4: GV nhận xét, chốt kiến thức</w:t>
            </w:r>
          </w:p>
        </w:tc>
        <w:tc>
          <w:tcPr>
            <w:tcW w:w="5940" w:type="dxa"/>
          </w:tcPr>
          <w:p w:rsidR="002D4CF5" w:rsidRPr="002D4CF5" w:rsidRDefault="002D4CF5" w:rsidP="002D4CF5">
            <w:pPr>
              <w:pStyle w:val="NormalWeb"/>
              <w:shd w:val="clear" w:color="auto" w:fill="FFFFFF"/>
              <w:spacing w:before="0" w:beforeAutospacing="0" w:after="0" w:afterAutospacing="0" w:line="360" w:lineRule="auto"/>
              <w:jc w:val="both"/>
              <w:textAlignment w:val="baseline"/>
              <w:rPr>
                <w:sz w:val="28"/>
                <w:szCs w:val="28"/>
                <w:lang w:val="vi-VN"/>
              </w:rPr>
            </w:pPr>
            <w:r w:rsidRPr="002D4CF5">
              <w:rPr>
                <w:sz w:val="28"/>
                <w:szCs w:val="28"/>
                <w:lang w:val="vi-VN"/>
              </w:rPr>
              <w:t>Đoạn văn đảm bảo các yêu cầu :</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Hình thức: đảm bảo về số câu, không được gạch đầu dòng, không mắc lỗi chính tả, ngữ pháp. Hành văn trong sáng, cảm xúc chân thành ; </w:t>
            </w:r>
          </w:p>
          <w:p w:rsidR="002D4CF5" w:rsidRPr="002D4CF5" w:rsidRDefault="002D4CF5" w:rsidP="002D4CF5">
            <w:pPr>
              <w:pStyle w:val="noidung"/>
              <w:spacing w:before="0" w:beforeAutospacing="0" w:after="0" w:afterAutospacing="0" w:line="360" w:lineRule="auto"/>
              <w:ind w:firstLine="720"/>
              <w:jc w:val="both"/>
              <w:rPr>
                <w:sz w:val="28"/>
                <w:szCs w:val="28"/>
                <w:lang w:val="vi-VN"/>
              </w:rPr>
            </w:pPr>
            <w:r w:rsidRPr="002D4CF5">
              <w:rPr>
                <w:sz w:val="28"/>
                <w:szCs w:val="28"/>
                <w:lang w:val="vi-VN"/>
              </w:rPr>
              <w:t>-Nội dung: Thấy được sự khác nhau : hình ảnh người lính xưa trong ca dao chỉ chiến đấu cho vua chúa, vì quyền lợi của vua chúa và giai cấp thống trị, bị bắt buộc đi tham gia chiến trận nên mang trong lòng nỗi đau đớn qua tiếng khóc xót xa. Còn người nông dân khoác áo lính trong bài Văn tế chiến đấu với tinh thần tự nguyện, sẵn sàng hi sinh xương máu để đem lại độc lập tự do cho Tổ quố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p>
    <w:p w:rsidR="002D4CF5" w:rsidRPr="002D4CF5" w:rsidRDefault="002D4CF5" w:rsidP="002D4CF5">
      <w:pPr>
        <w:spacing w:line="360" w:lineRule="auto"/>
        <w:ind w:firstLine="720"/>
        <w:jc w:val="both"/>
        <w:rPr>
          <w:b/>
          <w:sz w:val="28"/>
          <w:szCs w:val="28"/>
          <w:lang w:val="vi-VN"/>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5040"/>
        <w:tblGridChange w:id="96">
          <w:tblGrid>
            <w:gridCol w:w="5580"/>
            <w:gridCol w:w="5040"/>
          </w:tblGrid>
        </w:tblGridChange>
      </w:tblGrid>
      <w:tr w:rsidR="002D4CF5" w:rsidRPr="002D4CF5" w:rsidTr="00D377B6">
        <w:trPr>
          <w:trHeight w:val="647"/>
        </w:trPr>
        <w:tc>
          <w:tcPr>
            <w:tcW w:w="55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0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58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Xác định câu văn thể hiện lập luận so sánh trong đoạn trích sau :</w:t>
            </w:r>
          </w:p>
          <w:p w:rsidR="002D4CF5" w:rsidRPr="002D4CF5" w:rsidRDefault="002D4CF5" w:rsidP="002D4CF5">
            <w:pPr>
              <w:spacing w:line="360" w:lineRule="auto"/>
              <w:ind w:firstLine="792"/>
              <w:jc w:val="both"/>
              <w:rPr>
                <w:i/>
                <w:sz w:val="28"/>
                <w:szCs w:val="28"/>
              </w:rPr>
            </w:pPr>
            <w:r w:rsidRPr="002D4CF5">
              <w:rPr>
                <w:i/>
                <w:sz w:val="28"/>
                <w:szCs w:val="28"/>
              </w:rPr>
              <w:t>Nguyễn Mộng Tuân, một người bạn của Nguyễn Trãi, đã từng ca ngợi Nguyễn Trãi như sau : “Gió thanh hây hẩy gác vàng, người như một ông tiên ở trong toà ngọc. Cái tài làm hay, làm đẹp cho nước, từ xưa chưa có bao giờ... Nguyễn Trãi không phải là một ông tiên. Nguyễn Trãi là người chân đạp đất Việt Nam, đầu đội trời Việt Nam, tâm hồn lộng gió của thời đại lúc bấy giờ, thông cảm sâu xa với nỗi lòng dân lúc bấy giờ, suốt đời tận tuỵ cho một lí tưởng cao quý. Nguyễn Trãi là khí phách của dân tộc, là tỉnh hoa của dân tộc. Sự nghiệp và tác phẩm của Nguyễn Trãi là một bài ca yêu nước và tự hào dân tộc. Nguyễn Trãi rất xứng đáng với lòng khâm phục và quý ưọng của chúng ta. Ca ngợi người anh hùng của dân tộc, chúng ta đã rửa mối “hận nghìn năm” của Nguyễn Trãi!</w:t>
            </w:r>
          </w:p>
          <w:p w:rsidR="002D4CF5" w:rsidRPr="002D4CF5" w:rsidRDefault="002D4CF5" w:rsidP="002D4CF5">
            <w:pPr>
              <w:spacing w:line="360" w:lineRule="auto"/>
              <w:jc w:val="both"/>
              <w:rPr>
                <w:sz w:val="28"/>
                <w:szCs w:val="28"/>
              </w:rPr>
            </w:pPr>
            <w:r w:rsidRPr="002D4CF5">
              <w:rPr>
                <w:sz w:val="28"/>
                <w:szCs w:val="28"/>
              </w:rPr>
              <w:t>(Phạm Văn Đồng, Nguyễn Trãi, người anh hùng của dân tộc, dẫn theo Nguyễn Trãi - thơ và đòi, Sđd)</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sz w:val="28"/>
                <w:szCs w:val="28"/>
              </w:rPr>
              <w:t>Bước 4: GV nhận xét, chốt kiến thức</w:t>
            </w:r>
          </w:p>
        </w:tc>
        <w:tc>
          <w:tcPr>
            <w:tcW w:w="5040" w:type="dxa"/>
          </w:tcPr>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i/>
                <w:sz w:val="28"/>
                <w:szCs w:val="28"/>
                <w:lang w:val="vi-VN"/>
              </w:rPr>
              <w:t xml:space="preserve">Nguyễn Trãi không phải là một ông tiên. Nguyễn Trãi là người chân đạp đất Việt Nam, đầu đội trời Việt Nam, tâm hồn lộng gió của thời đại lúc bấy giờ, thông cảm sâu xa với nỗi lòng dân lúc bấy giờ, suốt đời tận tuỵ cho một lí tưởng cao quý. </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9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4320"/>
        <w:tblGridChange w:id="97">
          <w:tblGrid>
            <w:gridCol w:w="6588"/>
            <w:gridCol w:w="4320"/>
          </w:tblGrid>
        </w:tblGridChange>
      </w:tblGrid>
      <w:tr w:rsidR="002D4CF5" w:rsidRPr="002D4CF5" w:rsidTr="00D377B6">
        <w:trPr>
          <w:trHeight w:val="647"/>
        </w:trPr>
        <w:tc>
          <w:tcPr>
            <w:tcW w:w="6588"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43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6588" w:type="dxa"/>
            <w:shd w:val="clear" w:color="auto" w:fill="auto"/>
          </w:tcPr>
          <w:p w:rsidR="002D4CF5" w:rsidRPr="002D4CF5" w:rsidRDefault="002D4CF5" w:rsidP="002D4CF5">
            <w:pPr>
              <w:spacing w:line="360" w:lineRule="auto"/>
              <w:ind w:left="225"/>
              <w:jc w:val="both"/>
              <w:rPr>
                <w:sz w:val="28"/>
                <w:szCs w:val="28"/>
                <w:lang w:val="vi-VN"/>
              </w:rPr>
            </w:pPr>
            <w:r w:rsidRPr="002D4CF5">
              <w:rPr>
                <w:b/>
                <w:sz w:val="28"/>
                <w:szCs w:val="28"/>
              </w:rPr>
              <w:t xml:space="preserve">GV giao nhiệm vụ: </w:t>
            </w:r>
          </w:p>
          <w:p w:rsidR="002D4CF5" w:rsidRPr="002D4CF5" w:rsidRDefault="002D4CF5" w:rsidP="002D4CF5">
            <w:pPr>
              <w:spacing w:line="360" w:lineRule="auto"/>
              <w:rPr>
                <w:sz w:val="28"/>
                <w:szCs w:val="28"/>
                <w:lang w:val="vi-VN"/>
              </w:rPr>
            </w:pPr>
            <w:r w:rsidRPr="002D4CF5">
              <w:rPr>
                <w:sz w:val="28"/>
                <w:szCs w:val="28"/>
                <w:lang w:val="vi-VN"/>
              </w:rPr>
              <w:t>+Sưu tầm những bài tiểu luận, phê bình các tác phẩm văn học có sử dụng thao tác lập luận so sánh</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rPr>
                <w:b/>
                <w:bCs/>
                <w:color w:val="000000"/>
                <w:sz w:val="28"/>
                <w:szCs w:val="28"/>
                <w:lang w:val="vi-VN"/>
              </w:rPr>
            </w:pPr>
            <w:r w:rsidRPr="002D4CF5">
              <w:rPr>
                <w:b/>
                <w:sz w:val="28"/>
                <w:szCs w:val="28"/>
              </w:rPr>
              <w:t>Bước 4: GV nhận xét, chốt kiến thức</w:t>
            </w:r>
          </w:p>
        </w:tc>
        <w:tc>
          <w:tcPr>
            <w:tcW w:w="4320" w:type="dxa"/>
          </w:tcPr>
          <w:p w:rsidR="002D4CF5" w:rsidRPr="002D4CF5" w:rsidRDefault="002D4CF5" w:rsidP="002D4CF5">
            <w:pPr>
              <w:spacing w:line="360" w:lineRule="auto"/>
              <w:rPr>
                <w:sz w:val="28"/>
                <w:szCs w:val="28"/>
                <w:lang w:val="vi-VN"/>
              </w:rPr>
            </w:pPr>
            <w:r w:rsidRPr="002D4CF5">
              <w:rPr>
                <w:b/>
                <w:bCs/>
                <w:color w:val="000000"/>
                <w:sz w:val="28"/>
                <w:szCs w:val="28"/>
                <w:lang w:val="vi-VN"/>
              </w:rPr>
              <w:t xml:space="preserve">Xác định đúng các câu văn </w:t>
            </w:r>
            <w:r w:rsidRPr="002D4CF5">
              <w:rPr>
                <w:sz w:val="28"/>
                <w:szCs w:val="28"/>
                <w:lang w:val="vi-VN"/>
              </w:rPr>
              <w:t>có sử dụng thao tác lập luận so sánh</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jc w:val="both"/>
        <w:rPr>
          <w:b/>
          <w:sz w:val="28"/>
          <w:szCs w:val="28"/>
        </w:rPr>
      </w:pPr>
      <w:r w:rsidRPr="002D4CF5">
        <w:rPr>
          <w:b/>
          <w:sz w:val="28"/>
          <w:szCs w:val="28"/>
          <w:lang w:val="vi-VN"/>
        </w:rPr>
        <w:t xml:space="preserve"> </w:t>
      </w:r>
    </w:p>
    <w:p w:rsidR="002D4CF5" w:rsidRPr="002D4CF5" w:rsidRDefault="002D4CF5" w:rsidP="002D4CF5">
      <w:pPr>
        <w:spacing w:line="360" w:lineRule="auto"/>
        <w:jc w:val="both"/>
        <w:rPr>
          <w:sz w:val="28"/>
          <w:szCs w:val="28"/>
        </w:rPr>
      </w:pPr>
      <w:r w:rsidRPr="002D4CF5">
        <w:rPr>
          <w:sz w:val="28"/>
          <w:szCs w:val="28"/>
        </w:rPr>
        <w:t>..................................................................................................................................................................................................................................................................................................................................................................................................................................................................</w:t>
      </w: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r w:rsidRPr="002D4CF5">
        <w:rPr>
          <w:i/>
          <w:sz w:val="28"/>
          <w:szCs w:val="28"/>
        </w:rPr>
        <w:t xml:space="preserve">Ngày kí: </w:t>
      </w:r>
    </w:p>
    <w:p w:rsidR="002D4CF5" w:rsidRPr="002D4CF5" w:rsidRDefault="002D4CF5" w:rsidP="002D4CF5">
      <w:pPr>
        <w:spacing w:line="360" w:lineRule="auto"/>
        <w:rPr>
          <w:i/>
          <w:sz w:val="28"/>
          <w:szCs w:val="28"/>
          <w:lang w:val="vi-VN"/>
        </w:rPr>
      </w:pPr>
      <w:r w:rsidRPr="002D4CF5">
        <w:rPr>
          <w:b/>
          <w:i/>
          <w:sz w:val="28"/>
          <w:szCs w:val="28"/>
          <w:lang w:val="vi-VN"/>
        </w:rPr>
        <w:t>Tiết 43 –</w:t>
      </w:r>
      <w:r w:rsidRPr="002D4CF5">
        <w:rPr>
          <w:i/>
          <w:sz w:val="28"/>
          <w:szCs w:val="28"/>
          <w:lang w:val="vi-VN"/>
        </w:rPr>
        <w:t xml:space="preserve"> Làm văn                                   </w:t>
      </w:r>
      <w:r w:rsidRPr="002D4CF5">
        <w:rPr>
          <w:i/>
          <w:sz w:val="28"/>
          <w:szCs w:val="28"/>
          <w:lang w:val="vi-VN"/>
        </w:rPr>
        <w:tab/>
      </w:r>
      <w:r w:rsidRPr="002D4CF5">
        <w:rPr>
          <w:i/>
          <w:sz w:val="28"/>
          <w:szCs w:val="28"/>
          <w:lang w:val="vi-VN"/>
        </w:rPr>
        <w:tab/>
      </w:r>
      <w:r w:rsidRPr="002D4CF5">
        <w:rPr>
          <w:i/>
          <w:sz w:val="28"/>
          <w:szCs w:val="28"/>
          <w:lang w:val="vi-VN"/>
        </w:rPr>
        <w:tab/>
        <w:t xml:space="preserve">                                                                 </w:t>
      </w:r>
      <w:r w:rsidRPr="002D4CF5">
        <w:rPr>
          <w:i/>
          <w:sz w:val="28"/>
          <w:szCs w:val="28"/>
          <w:lang w:val="vi-VN"/>
        </w:rPr>
        <w:tab/>
        <w:t xml:space="preserve"> </w:t>
      </w:r>
      <w:r w:rsidRPr="002D4CF5">
        <w:rPr>
          <w:i/>
          <w:sz w:val="28"/>
          <w:szCs w:val="28"/>
          <w:lang w:val="vi-VN"/>
        </w:rPr>
        <w:tab/>
      </w:r>
      <w:r w:rsidRPr="002D4CF5">
        <w:rPr>
          <w:b/>
          <w:i/>
          <w:sz w:val="28"/>
          <w:szCs w:val="28"/>
          <w:lang w:val="vi-VN"/>
        </w:rPr>
        <w:t>Luyện tập vận dụng kết hợp các thao tác</w:t>
      </w:r>
    </w:p>
    <w:p w:rsidR="002D4CF5" w:rsidRPr="002D4CF5" w:rsidRDefault="002D4CF5" w:rsidP="002D4CF5">
      <w:pPr>
        <w:spacing w:line="360" w:lineRule="auto"/>
        <w:jc w:val="center"/>
        <w:rPr>
          <w:b/>
          <w:i/>
          <w:sz w:val="28"/>
          <w:szCs w:val="28"/>
          <w:lang w:val="vi-VN"/>
        </w:rPr>
      </w:pPr>
      <w:r w:rsidRPr="002D4CF5">
        <w:rPr>
          <w:b/>
          <w:i/>
          <w:sz w:val="28"/>
          <w:szCs w:val="28"/>
          <w:lang w:val="vi-VN"/>
        </w:rPr>
        <w:t xml:space="preserve"> lập luận phân tích và so sánh</w:t>
      </w:r>
    </w:p>
    <w:p w:rsidR="002D4CF5" w:rsidRPr="002D4CF5" w:rsidRDefault="002D4CF5" w:rsidP="002D4CF5">
      <w:pPr>
        <w:spacing w:line="360" w:lineRule="auto"/>
        <w:ind w:firstLine="720"/>
        <w:jc w:val="both"/>
        <w:rPr>
          <w:i/>
          <w:sz w:val="28"/>
          <w:szCs w:val="28"/>
        </w:rPr>
      </w:pPr>
    </w:p>
    <w:p w:rsidR="002D4CF5" w:rsidRPr="002D4CF5" w:rsidRDefault="002D4CF5" w:rsidP="002D4CF5">
      <w:pPr>
        <w:spacing w:line="360" w:lineRule="auto"/>
        <w:rPr>
          <w:b/>
          <w:sz w:val="28"/>
          <w:szCs w:val="28"/>
        </w:rPr>
      </w:pPr>
      <w:r w:rsidRPr="002D4CF5">
        <w:rPr>
          <w:i/>
          <w:sz w:val="28"/>
          <w:szCs w:val="28"/>
          <w:lang w:val="vi-VN"/>
        </w:rPr>
        <w:t xml:space="preserve"> </w:t>
      </w: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1/ Nhận biết:Nắm được khái niệm về thao tác, so sánh </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2/ Thông hiểu:Xác định đúng các thao tác lập luận phân tích, so sánh trong những ngữ liệu cho trước </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Xây dựng được dàn ý cho bài văn nghị luận gắn với các thao tác lập luận phân tích, so sánh;</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Viết được bài văn nghị luận trong đó vận dụng kết hợp thao tác lập luận phân tích, so sán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có sử dụng thao tác lập luận phân tích, so sán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có sử dụng thao tác phân tích, so sán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sử dụng thao tác phân tích, so sánh</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kiểu bài văn nghị luận</w:t>
      </w:r>
    </w:p>
    <w:p w:rsidR="002D4CF5" w:rsidRPr="002D4CF5" w:rsidRDefault="002D4CF5" w:rsidP="002D4CF5">
      <w:pPr>
        <w:spacing w:line="360" w:lineRule="auto"/>
        <w:ind w:firstLine="720"/>
        <w:jc w:val="both"/>
        <w:outlineLvl w:val="0"/>
        <w:rPr>
          <w:sz w:val="28"/>
          <w:szCs w:val="28"/>
          <w:lang w:val="vi-VN"/>
        </w:rPr>
      </w:pPr>
      <w:r w:rsidRPr="002D4CF5">
        <w:rPr>
          <w:sz w:val="28"/>
          <w:szCs w:val="28"/>
          <w:lang w:val="vi-VN"/>
        </w:rPr>
        <w:t xml:space="preserve">3/Hình thành nhân cách: </w:t>
      </w:r>
    </w:p>
    <w:p w:rsidR="002D4CF5" w:rsidRPr="002D4CF5" w:rsidRDefault="002D4CF5" w:rsidP="002D4CF5">
      <w:pPr>
        <w:spacing w:line="360" w:lineRule="auto"/>
        <w:ind w:firstLine="720"/>
        <w:jc w:val="both"/>
        <w:rPr>
          <w:sz w:val="28"/>
          <w:szCs w:val="28"/>
          <w:lang w:val="vi-VN"/>
        </w:rPr>
      </w:pPr>
      <w:r w:rsidRPr="002D4CF5">
        <w:rPr>
          <w:sz w:val="28"/>
          <w:szCs w:val="28"/>
          <w:lang w:val="vi-VN"/>
        </w:rPr>
        <w:t>-Biết nhận thức được ý nghĩa của thao tác lập luận trong lĩnh hội tạo lập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Có ý thức sử dụng các thao tác lập luận trong giao tiếp ngôn ngữ</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4"/>
        <w:jc w:val="both"/>
        <w:rPr>
          <w:sz w:val="28"/>
          <w:szCs w:val="28"/>
          <w:lang w:val="vi-VN"/>
        </w:rPr>
      </w:pPr>
      <w:r w:rsidRPr="002D4CF5">
        <w:rPr>
          <w:sz w:val="28"/>
          <w:szCs w:val="28"/>
          <w:lang w:val="vi-VN"/>
        </w:rPr>
        <w:t>- Năng lực giải quyết vấn đề:HS thể hiện quan điểm cá nhân khi đánh giá các đề văn Gv đưa ra, giải quyết được các tình huống GV đưa ra.</w:t>
      </w:r>
    </w:p>
    <w:p w:rsidR="002D4CF5" w:rsidRPr="002D4CF5" w:rsidRDefault="002D4CF5" w:rsidP="002D4CF5">
      <w:pPr>
        <w:spacing w:line="360" w:lineRule="auto"/>
        <w:ind w:firstLine="724"/>
        <w:jc w:val="both"/>
        <w:rPr>
          <w:sz w:val="28"/>
          <w:szCs w:val="28"/>
          <w:lang w:val="vi-VN"/>
        </w:rPr>
      </w:pPr>
      <w:r w:rsidRPr="002D4CF5">
        <w:rPr>
          <w:sz w:val="28"/>
          <w:szCs w:val="28"/>
          <w:lang w:val="vi-VN"/>
        </w:rPr>
        <w:t>- Năng lực sáng tạo: Biết cách đặt các câu hỏi khác nhau về một đề văn-xác định và làm rõ thông tin, ý tưởng mới-phân tích, tóm tắt những thông tin liên quan để hoàn thành nội dung kiến thức bài học. Trình bày suy nghĩ và khái quát hóa thành các luận điểm.</w:t>
      </w:r>
    </w:p>
    <w:p w:rsidR="002D4CF5" w:rsidRPr="002D4CF5" w:rsidRDefault="002D4CF5" w:rsidP="002D4CF5">
      <w:pPr>
        <w:spacing w:line="360" w:lineRule="auto"/>
        <w:ind w:firstLine="724"/>
        <w:jc w:val="both"/>
        <w:rPr>
          <w:sz w:val="28"/>
          <w:szCs w:val="28"/>
          <w:lang w:val="vi-VN"/>
        </w:rPr>
      </w:pPr>
      <w:r w:rsidRPr="002D4CF5">
        <w:rPr>
          <w:sz w:val="28"/>
          <w:szCs w:val="28"/>
          <w:lang w:val="vi-VN"/>
        </w:rPr>
        <w:t>-Năng lực hợp tác:thảo luận nhóm để hoàn thành công việc chung, HS biết cách lắng nghe người khác, hòa giải bất đồng và giải quyết vấn đề theo hướng dân chủ.</w:t>
      </w:r>
    </w:p>
    <w:p w:rsidR="002D4CF5" w:rsidRPr="002D4CF5" w:rsidRDefault="002D4CF5" w:rsidP="002D4CF5">
      <w:pPr>
        <w:spacing w:line="360" w:lineRule="auto"/>
        <w:rPr>
          <w:b/>
          <w:sz w:val="28"/>
          <w:szCs w:val="28"/>
        </w:rPr>
      </w:pPr>
      <w:r w:rsidRPr="002D4CF5">
        <w:rPr>
          <w:spacing w:val="4"/>
          <w:sz w:val="28"/>
          <w:szCs w:val="28"/>
          <w:lang w:val="vi-VN"/>
        </w:rPr>
        <w:tab/>
        <w:t>- Năng lực tạo lập văn bản nghị luận</w:t>
      </w: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left="-108"/>
              <w:jc w:val="both"/>
              <w:rPr>
                <w:i/>
                <w:sz w:val="28"/>
                <w:szCs w:val="28"/>
              </w:rPr>
            </w:pPr>
            <w:r w:rsidRPr="002D4CF5">
              <w:rPr>
                <w:b/>
                <w:sz w:val="28"/>
                <w:szCs w:val="28"/>
              </w:rPr>
              <w:t xml:space="preserve">   </w:t>
            </w:r>
            <w:r w:rsidRPr="002D4CF5">
              <w:rPr>
                <w:sz w:val="28"/>
                <w:szCs w:val="28"/>
              </w:rPr>
              <w:t>Tìm câu văn sử dụng thao tác lập luận phân tích và so sánh trong văn bản sau:</w:t>
            </w:r>
          </w:p>
          <w:p w:rsidR="002D4CF5" w:rsidRPr="002D4CF5" w:rsidRDefault="002D4CF5" w:rsidP="002D4CF5">
            <w:pPr>
              <w:spacing w:line="360" w:lineRule="auto"/>
              <w:ind w:left="-108"/>
              <w:jc w:val="both"/>
              <w:rPr>
                <w:i/>
                <w:sz w:val="28"/>
                <w:szCs w:val="28"/>
              </w:rPr>
            </w:pPr>
            <w:r w:rsidRPr="002D4CF5">
              <w:rPr>
                <w:sz w:val="28"/>
                <w:szCs w:val="28"/>
              </w:rPr>
              <w:t xml:space="preserve">           </w:t>
            </w:r>
            <w:r w:rsidRPr="002D4CF5">
              <w:rPr>
                <w:i/>
                <w:sz w:val="28"/>
                <w:szCs w:val="28"/>
              </w:rPr>
              <w:t>“Tiếng suối trong như tiếng hát xa”… Nguyễn Du, Bạch Cư Dị so tiếng đàn với tiếng suối. Thế Lữ lại so tiếng hát trong với nước ngọc tuyền (suối ngọc). Những người này không miêu tả trực tiếp tiếng suối. Chỉ có Nguyễn Trãi cho tiếng suối là tiếng đàn cầm. Có lẽ đó là hình ảnh gần nhất với hình ảnh trong câu thơ này. Có thể chẳng phải ngẫu nhiên. Nguyễn Trãi sành âm nhạc. Bác Hồ cũng thích âm nhạc. Tiếng hát của một danh ca Pháp từng thích nghe thời trẻ, đến tuổi bảy mươi Bác còn nhờ chị Mađơlen Rípphô tìm lại hộ. Tiếng suối ngàn của đất nước hay đó là tiếng hát của trái tim người nghệ sĩ yêu đời.</w:t>
            </w:r>
          </w:p>
          <w:p w:rsidR="002D4CF5" w:rsidRPr="002D4CF5" w:rsidRDefault="002D4CF5" w:rsidP="002D4CF5">
            <w:pPr>
              <w:spacing w:line="360" w:lineRule="auto"/>
              <w:jc w:val="both"/>
              <w:rPr>
                <w:i/>
                <w:sz w:val="28"/>
                <w:szCs w:val="28"/>
              </w:rPr>
            </w:pPr>
            <w:r w:rsidRPr="002D4CF5">
              <w:rPr>
                <w:i/>
                <w:sz w:val="28"/>
                <w:szCs w:val="28"/>
              </w:rPr>
              <w:t xml:space="preserve">                             (Lê Trí Viễn)</w:t>
            </w:r>
          </w:p>
          <w:p w:rsidR="002D4CF5" w:rsidRPr="002D4CF5" w:rsidRDefault="002D4CF5" w:rsidP="002D4CF5">
            <w:pPr>
              <w:tabs>
                <w:tab w:val="left" w:pos="180"/>
              </w:tabs>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b/>
                <w:sz w:val="28"/>
                <w:szCs w:val="28"/>
              </w:rPr>
              <w:t>Bước 4: GV nhận xét, chốt kiến thức và dẫn vào bài mới:</w:t>
            </w:r>
            <w:r w:rsidRPr="002D4CF5">
              <w:rPr>
                <w:sz w:val="28"/>
                <w:szCs w:val="28"/>
              </w:rPr>
              <w:t xml:space="preserve">  </w:t>
            </w:r>
            <w:r w:rsidRPr="002D4CF5">
              <w:rPr>
                <w:i/>
                <w:sz w:val="28"/>
                <w:szCs w:val="28"/>
              </w:rPr>
              <w:t>Trong các tiết học trước các em đã được tìm hiểu hai thao tác lập luận rất phổ biến trong làm văn nghị luận đó là thao tác lập luận phân tích và so sánh. Tuy nhiên trong thực tế nói và viết không phải bao giờ chúng ta cũng chỉ sử dụng một thao tác lập luận riêng lẻ, mà phải biết vân dụng nhuần nhuyễn các thao tác lập luận thì nói, viết mới đạt hiệu quả giao tiếp cao. Vì vậy hôm nay chúng ta sẽ luyện tập vận dụng kết hợp hai thao tác thường được sử dụng trong văn nghị luận là phân tích và so sánh.</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OẠT ĐỘNG HÌNH THÀNH KIẾN THỨC </w:t>
      </w:r>
    </w:p>
    <w:p w:rsidR="002D4CF5" w:rsidRPr="002D4CF5" w:rsidRDefault="002D4CF5" w:rsidP="002D4CF5">
      <w:pPr>
        <w:spacing w:line="360" w:lineRule="auto"/>
        <w:ind w:firstLine="720"/>
        <w:jc w:val="both"/>
        <w:rPr>
          <w:b/>
          <w:sz w:val="28"/>
          <w:szCs w:val="28"/>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099"/>
        <w:tblGridChange w:id="98">
          <w:tblGrid>
            <w:gridCol w:w="4981"/>
            <w:gridCol w:w="509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09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Hướng dẫn HS ôn lại kiến thức.</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 Thế nào là thao tác lập luận phân tích ?</w:t>
            </w:r>
          </w:p>
          <w:p w:rsidR="002D4CF5" w:rsidRPr="002D4CF5" w:rsidRDefault="002D4CF5" w:rsidP="002D4CF5">
            <w:pPr>
              <w:spacing w:line="360" w:lineRule="auto"/>
              <w:jc w:val="both"/>
              <w:rPr>
                <w:sz w:val="28"/>
                <w:szCs w:val="28"/>
              </w:rPr>
            </w:pPr>
            <w:r w:rsidRPr="002D4CF5">
              <w:rPr>
                <w:sz w:val="28"/>
                <w:szCs w:val="28"/>
              </w:rPr>
              <w:t xml:space="preserve">  - Cách thực hiện thao tác lập luận phân tích ?</w:t>
            </w:r>
          </w:p>
          <w:p w:rsidR="002D4CF5" w:rsidRPr="002D4CF5" w:rsidRDefault="002D4CF5" w:rsidP="002D4CF5">
            <w:pPr>
              <w:spacing w:line="360" w:lineRule="auto"/>
              <w:jc w:val="both"/>
              <w:rPr>
                <w:sz w:val="28"/>
                <w:szCs w:val="28"/>
              </w:rPr>
            </w:pPr>
            <w:r w:rsidRPr="002D4CF5">
              <w:rPr>
                <w:sz w:val="28"/>
                <w:szCs w:val="28"/>
              </w:rPr>
              <w:t xml:space="preserve">  - Thế nào là thao tác lập luận so sánh ?</w:t>
            </w: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rPr>
            </w:pPr>
            <w:r w:rsidRPr="002D4CF5">
              <w:rPr>
                <w:sz w:val="28"/>
                <w:szCs w:val="28"/>
                <w:lang w:val="en-US"/>
              </w:rPr>
              <w:t xml:space="preserve">  - Cách thực hiện một thao tác lập luận so sánh ?</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sz w:val="28"/>
                <w:szCs w:val="28"/>
              </w:rPr>
            </w:pPr>
            <w:r w:rsidRPr="002D4CF5">
              <w:rPr>
                <w:sz w:val="28"/>
                <w:szCs w:val="28"/>
              </w:rPr>
              <w:t>- Ôn lại thao tác lập luận phân tích và lập luận phân tích</w:t>
            </w:r>
          </w:p>
          <w:p w:rsidR="002D4CF5" w:rsidRPr="002D4CF5" w:rsidRDefault="002D4CF5" w:rsidP="002D4CF5">
            <w:pPr>
              <w:spacing w:line="360" w:lineRule="auto"/>
              <w:jc w:val="both"/>
              <w:rPr>
                <w:sz w:val="28"/>
                <w:szCs w:val="28"/>
              </w:rPr>
            </w:pPr>
            <w:r w:rsidRPr="002D4CF5">
              <w:rPr>
                <w:sz w:val="28"/>
                <w:szCs w:val="28"/>
              </w:rPr>
              <w:t xml:space="preserve">    + Cách phân tích: Chia, tách đối tượng thành các yếu tố theo những tiêu chí, quan hệ nhất định </w:t>
            </w:r>
          </w:p>
          <w:p w:rsidR="002D4CF5" w:rsidRPr="002D4CF5" w:rsidRDefault="002D4CF5" w:rsidP="002D4CF5">
            <w:pPr>
              <w:spacing w:line="360" w:lineRule="auto"/>
              <w:jc w:val="both"/>
              <w:rPr>
                <w:b/>
                <w:bCs/>
                <w:sz w:val="28"/>
                <w:szCs w:val="28"/>
              </w:rPr>
            </w:pPr>
            <w:r w:rsidRPr="002D4CF5">
              <w:rPr>
                <w:sz w:val="28"/>
                <w:szCs w:val="28"/>
              </w:rPr>
              <w:t xml:space="preserve">   + Yêu cầu của phân tích:</w:t>
            </w:r>
          </w:p>
          <w:p w:rsidR="002D4CF5" w:rsidRPr="002D4CF5" w:rsidRDefault="002D4CF5" w:rsidP="002D4CF5">
            <w:pPr>
              <w:spacing w:line="360" w:lineRule="auto"/>
              <w:jc w:val="both"/>
              <w:rPr>
                <w:sz w:val="28"/>
                <w:szCs w:val="28"/>
              </w:rPr>
            </w:pPr>
            <w:r w:rsidRPr="002D4CF5">
              <w:rPr>
                <w:sz w:val="28"/>
                <w:szCs w:val="28"/>
              </w:rPr>
              <w:t xml:space="preserve"> ++Khi phân</w:t>
            </w:r>
            <w:r w:rsidRPr="002D4CF5">
              <w:rPr>
                <w:b/>
                <w:bCs/>
                <w:sz w:val="28"/>
                <w:szCs w:val="28"/>
              </w:rPr>
              <w:t xml:space="preserve"> </w:t>
            </w:r>
            <w:r w:rsidRPr="002D4CF5">
              <w:rPr>
                <w:sz w:val="28"/>
                <w:szCs w:val="28"/>
              </w:rPr>
              <w:t>tích cần chia tách đối tượng thành các yếu tố theo những tiêu chí, quan hệ nhất định (qhệ giữa các yếu tố tạo nên đối tượng, quan hệ nhân quả, qhệ giữa các đối tượng với các đối tượng liên quan, qhệ giữa người phân tích với đối tượng phân tích,...); đồng thời đi sâu vào từng yếu tố, từng khía cạnh, chú ý đến mối quan hệ giữa các yếu tố trong một chỉnh thể thống nhất</w:t>
            </w:r>
          </w:p>
          <w:p w:rsidR="002D4CF5" w:rsidRPr="002D4CF5" w:rsidRDefault="002D4CF5" w:rsidP="002D4CF5">
            <w:pPr>
              <w:spacing w:line="360" w:lineRule="auto"/>
              <w:jc w:val="both"/>
              <w:rPr>
                <w:sz w:val="28"/>
                <w:szCs w:val="28"/>
              </w:rPr>
            </w:pPr>
            <w:r w:rsidRPr="002D4CF5">
              <w:rPr>
                <w:sz w:val="28"/>
                <w:szCs w:val="28"/>
              </w:rPr>
              <w:t xml:space="preserve"> </w:t>
            </w:r>
            <w:r w:rsidRPr="002D4CF5">
              <w:rPr>
                <w:b/>
                <w:bCs/>
                <w:sz w:val="28"/>
                <w:szCs w:val="28"/>
              </w:rPr>
              <w:t xml:space="preserve">++ </w:t>
            </w:r>
            <w:r w:rsidRPr="002D4CF5">
              <w:rPr>
                <w:sz w:val="28"/>
                <w:szCs w:val="28"/>
              </w:rPr>
              <w:t>Phân tích cụ thể bao giờ cũng gắn liền với tổng hợp và khái quát</w:t>
            </w:r>
          </w:p>
          <w:p w:rsidR="002D4CF5" w:rsidRPr="002D4CF5" w:rsidRDefault="002D4CF5" w:rsidP="002D4CF5">
            <w:pPr>
              <w:spacing w:line="360" w:lineRule="auto"/>
              <w:jc w:val="both"/>
              <w:rPr>
                <w:sz w:val="28"/>
                <w:szCs w:val="28"/>
              </w:rPr>
            </w:pPr>
            <w:r w:rsidRPr="002D4CF5">
              <w:rPr>
                <w:sz w:val="28"/>
                <w:szCs w:val="28"/>
              </w:rPr>
              <w:t>++ Khi phân tích bao giờ cũng phải kết hợp giữa nội dung và hình thức.</w:t>
            </w:r>
          </w:p>
          <w:p w:rsidR="002D4CF5" w:rsidRPr="002D4CF5" w:rsidRDefault="002D4CF5" w:rsidP="002D4CF5">
            <w:pPr>
              <w:spacing w:line="360" w:lineRule="auto"/>
              <w:jc w:val="both"/>
              <w:rPr>
                <w:sz w:val="28"/>
                <w:szCs w:val="28"/>
              </w:rPr>
            </w:pPr>
            <w:r w:rsidRPr="002D4CF5">
              <w:rPr>
                <w:sz w:val="28"/>
                <w:szCs w:val="28"/>
              </w:rPr>
              <w:t>- Ôn lại thao tác lập luận phân tích và lập luận so sánh</w:t>
            </w:r>
          </w:p>
          <w:p w:rsidR="002D4CF5" w:rsidRPr="002D4CF5" w:rsidRDefault="002D4CF5" w:rsidP="002D4CF5">
            <w:pPr>
              <w:spacing w:line="360" w:lineRule="auto"/>
              <w:ind w:firstLine="120"/>
              <w:jc w:val="both"/>
              <w:rPr>
                <w:sz w:val="28"/>
                <w:szCs w:val="28"/>
              </w:rPr>
            </w:pPr>
            <w:r w:rsidRPr="002D4CF5">
              <w:rPr>
                <w:sz w:val="28"/>
                <w:szCs w:val="28"/>
              </w:rPr>
              <w:t>+ Có hai cách so sánh: so sánh tương đồng và so sánh tương phản.</w:t>
            </w:r>
          </w:p>
          <w:p w:rsidR="002D4CF5" w:rsidRPr="002D4CF5" w:rsidRDefault="002D4CF5" w:rsidP="002D4CF5">
            <w:pPr>
              <w:spacing w:line="360" w:lineRule="auto"/>
              <w:jc w:val="both"/>
              <w:rPr>
                <w:sz w:val="28"/>
                <w:szCs w:val="28"/>
              </w:rPr>
            </w:pPr>
            <w:r w:rsidRPr="002D4CF5">
              <w:rPr>
                <w:sz w:val="28"/>
                <w:szCs w:val="28"/>
              </w:rPr>
              <w:t xml:space="preserve">  + So sánh phải dựa trên cùng một tiêu chí, chung một bình diện, so sánh phải đi đôi với nhận xét, đánh giá thì sự so sánh mới trở nên sâu sắc.</w:t>
            </w:r>
          </w:p>
          <w:p w:rsidR="002D4CF5" w:rsidRPr="002D4CF5" w:rsidRDefault="002D4CF5" w:rsidP="002D4CF5">
            <w:pPr>
              <w:spacing w:line="360" w:lineRule="auto"/>
              <w:jc w:val="both"/>
              <w:rPr>
                <w:sz w:val="28"/>
                <w:szCs w:val="28"/>
                <w:lang w:val="en-US"/>
              </w:rPr>
            </w:pPr>
            <w:r w:rsidRPr="002D4CF5">
              <w:rPr>
                <w:b/>
                <w:sz w:val="28"/>
                <w:szCs w:val="28"/>
              </w:rPr>
              <w:t>Bước 4: GV nhận xét, chốt kiến thức</w:t>
            </w:r>
          </w:p>
        </w:tc>
        <w:tc>
          <w:tcPr>
            <w:tcW w:w="5099" w:type="dxa"/>
          </w:tcPr>
          <w:p w:rsidR="002D4CF5" w:rsidRPr="002D4CF5" w:rsidRDefault="002D4CF5" w:rsidP="002D4CF5">
            <w:pPr>
              <w:spacing w:line="360" w:lineRule="auto"/>
              <w:jc w:val="both"/>
              <w:rPr>
                <w:b/>
                <w:sz w:val="28"/>
                <w:szCs w:val="28"/>
              </w:rPr>
            </w:pPr>
            <w:r w:rsidRPr="002D4CF5">
              <w:rPr>
                <w:b/>
                <w:sz w:val="28"/>
                <w:szCs w:val="28"/>
              </w:rPr>
              <w:t>I. Ôn tập lí thuyết :</w:t>
            </w:r>
          </w:p>
          <w:p w:rsidR="002D4CF5" w:rsidRPr="002D4CF5" w:rsidRDefault="002D4CF5" w:rsidP="002D4CF5">
            <w:pPr>
              <w:spacing w:line="360" w:lineRule="auto"/>
              <w:jc w:val="both"/>
              <w:rPr>
                <w:sz w:val="28"/>
                <w:szCs w:val="28"/>
              </w:rPr>
            </w:pPr>
            <w:r w:rsidRPr="002D4CF5">
              <w:rPr>
                <w:sz w:val="28"/>
                <w:szCs w:val="28"/>
              </w:rPr>
              <w:t xml:space="preserve">  </w:t>
            </w:r>
          </w:p>
          <w:p w:rsidR="002D4CF5" w:rsidRPr="002D4CF5" w:rsidRDefault="002D4CF5" w:rsidP="002D4CF5">
            <w:pPr>
              <w:spacing w:line="360" w:lineRule="auto"/>
              <w:jc w:val="both"/>
              <w:rPr>
                <w:b/>
                <w:sz w:val="28"/>
                <w:szCs w:val="28"/>
              </w:rPr>
            </w:pPr>
            <w:r w:rsidRPr="002D4CF5">
              <w:rPr>
                <w:b/>
                <w:sz w:val="28"/>
                <w:szCs w:val="28"/>
              </w:rPr>
              <w:t>1.  Lập luận phân tích:</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Chia nhỏ vấn đề ra theo một tiêu chí nào đó để làm sáng tỏ vấn đề đang bàn luận.</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2.  Lập luận so sánh:</w:t>
            </w:r>
          </w:p>
          <w:p w:rsidR="002D4CF5" w:rsidRPr="002D4CF5" w:rsidRDefault="002D4CF5" w:rsidP="002D4CF5">
            <w:pPr>
              <w:spacing w:line="360" w:lineRule="auto"/>
              <w:jc w:val="both"/>
              <w:rPr>
                <w:sz w:val="28"/>
                <w:szCs w:val="28"/>
              </w:rPr>
            </w:pPr>
            <w:r w:rsidRPr="002D4CF5">
              <w:rPr>
                <w:sz w:val="28"/>
                <w:szCs w:val="28"/>
              </w:rPr>
              <w:t>Đặt đối tượng đang bàn luận trong tương quan với đối tượng khác để làm sáng tỏ đối tượng.</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lang w:val="vi-VN"/>
              </w:rPr>
              <w:t xml:space="preserve">* Thao tác 1 :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sz w:val="28"/>
                <w:szCs w:val="28"/>
                <w:lang w:val="vi-VN"/>
              </w:rPr>
              <w:t>HS đọc đoạn trích và trả lời câu hỏi theo thảo luận nhóm.</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u w:val="single"/>
                <w:lang w:val="vi-VN"/>
              </w:rPr>
              <w:t>Nhóm 1+2</w:t>
            </w:r>
            <w:r w:rsidRPr="002D4CF5">
              <w:rPr>
                <w:b/>
                <w:sz w:val="28"/>
                <w:szCs w:val="28"/>
                <w:lang w:val="vi-VN"/>
              </w:rPr>
              <w:t>.</w:t>
            </w:r>
            <w:r w:rsidRPr="002D4CF5">
              <w:rPr>
                <w:sz w:val="28"/>
                <w:szCs w:val="28"/>
                <w:lang w:val="vi-VN"/>
              </w:rPr>
              <w:t xml:space="preserve"> </w:t>
            </w:r>
            <w:r w:rsidRPr="002D4CF5">
              <w:rPr>
                <w:b/>
                <w:sz w:val="28"/>
                <w:szCs w:val="28"/>
                <w:lang w:val="vi-VN"/>
              </w:rPr>
              <w:t>Bài tập 1/tr 20:</w:t>
            </w:r>
          </w:p>
          <w:p w:rsidR="002D4CF5" w:rsidRPr="002D4CF5" w:rsidRDefault="002D4CF5" w:rsidP="002D4CF5">
            <w:pPr>
              <w:spacing w:line="360" w:lineRule="auto"/>
              <w:jc w:val="both"/>
              <w:rPr>
                <w:sz w:val="28"/>
                <w:szCs w:val="28"/>
                <w:lang w:val="vi-VN"/>
              </w:rPr>
            </w:pPr>
            <w:r w:rsidRPr="002D4CF5">
              <w:rPr>
                <w:sz w:val="28"/>
                <w:szCs w:val="28"/>
                <w:lang w:val="vi-VN"/>
              </w:rPr>
              <w:t>-Đoạn trích sử dụng những thao tác lập luận nào? minh họa?</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Mục đích, tác dụng kết hợp các thao tác lập luận đó? </w:t>
            </w:r>
          </w:p>
          <w:p w:rsidR="002D4CF5" w:rsidRPr="002D4CF5" w:rsidRDefault="002D4CF5" w:rsidP="002D4CF5">
            <w:pPr>
              <w:spacing w:line="360" w:lineRule="auto"/>
              <w:jc w:val="both"/>
              <w:rPr>
                <w:sz w:val="28"/>
                <w:szCs w:val="28"/>
                <w:lang w:val="vi-VN"/>
              </w:rPr>
            </w:pPr>
            <w:r w:rsidRPr="002D4CF5">
              <w:rPr>
                <w:sz w:val="28"/>
                <w:szCs w:val="28"/>
                <w:lang w:val="vi-VN"/>
              </w:rPr>
              <w:t xml:space="preserve">- Rút ra kết luận về việc vận dụng kết hợp nhiều thao tác lập luận trong một đoạn văn? </w:t>
            </w:r>
          </w:p>
          <w:p w:rsidR="002D4CF5" w:rsidRPr="002D4CF5" w:rsidRDefault="002D4CF5" w:rsidP="002D4CF5">
            <w:pPr>
              <w:spacing w:line="360" w:lineRule="auto"/>
              <w:jc w:val="both"/>
              <w:rPr>
                <w:sz w:val="28"/>
                <w:szCs w:val="28"/>
                <w:u w:val="single"/>
                <w:lang w:val="vi-VN"/>
              </w:rPr>
            </w:pPr>
            <w:r w:rsidRPr="002D4CF5">
              <w:rPr>
                <w:b/>
                <w:sz w:val="28"/>
                <w:szCs w:val="28"/>
                <w:u w:val="single"/>
                <w:lang w:val="vi-VN"/>
              </w:rPr>
              <w:t>Nhóm 3+4</w:t>
            </w:r>
            <w:r w:rsidRPr="002D4CF5">
              <w:rPr>
                <w:b/>
                <w:sz w:val="28"/>
                <w:szCs w:val="28"/>
                <w:lang w:val="vi-VN"/>
              </w:rPr>
              <w:t>.</w:t>
            </w:r>
            <w:r w:rsidRPr="002D4CF5">
              <w:rPr>
                <w:sz w:val="28"/>
                <w:szCs w:val="28"/>
                <w:lang w:val="vi-VN"/>
              </w:rPr>
              <w:t xml:space="preserve"> </w:t>
            </w:r>
            <w:r w:rsidRPr="002D4CF5">
              <w:rPr>
                <w:b/>
                <w:sz w:val="28"/>
                <w:szCs w:val="28"/>
                <w:lang w:val="vi-VN"/>
              </w:rPr>
              <w:t>Bài tập 2/tr 20:</w:t>
            </w:r>
          </w:p>
          <w:p w:rsidR="002D4CF5" w:rsidRPr="002D4CF5" w:rsidRDefault="002D4CF5" w:rsidP="002D4CF5">
            <w:pPr>
              <w:spacing w:line="360" w:lineRule="auto"/>
              <w:jc w:val="both"/>
              <w:rPr>
                <w:sz w:val="28"/>
                <w:szCs w:val="28"/>
                <w:lang w:val="vi-VN"/>
              </w:rPr>
            </w:pPr>
            <w:r w:rsidRPr="002D4CF5">
              <w:rPr>
                <w:sz w:val="28"/>
                <w:szCs w:val="28"/>
                <w:lang w:val="vi-VN"/>
              </w:rPr>
              <w:t>HS vận dụng kết hợp phân tích và so sánh, viết đoạn văn trình bày vẻ đẹp  của một bài thơ( bài văn ) mà mình yêu thích.</w:t>
            </w:r>
          </w:p>
          <w:p w:rsidR="002D4CF5" w:rsidRPr="002D4CF5" w:rsidRDefault="002D4CF5" w:rsidP="002D4CF5">
            <w:pPr>
              <w:spacing w:line="360" w:lineRule="auto"/>
              <w:jc w:val="both"/>
              <w:rPr>
                <w:sz w:val="28"/>
                <w:szCs w:val="28"/>
                <w:lang w:val="vi-VN"/>
              </w:rPr>
            </w:pPr>
            <w:r w:rsidRPr="002D4CF5">
              <w:rPr>
                <w:sz w:val="28"/>
                <w:szCs w:val="28"/>
                <w:lang w:val="vi-VN"/>
              </w:rPr>
              <w:t xml:space="preserve"> Đề: Trong </w:t>
            </w:r>
            <w:r w:rsidRPr="002D4CF5">
              <w:rPr>
                <w:i/>
                <w:sz w:val="28"/>
                <w:szCs w:val="28"/>
                <w:lang w:val="vi-VN"/>
              </w:rPr>
              <w:t>Hai Đứa Trẻ</w:t>
            </w:r>
            <w:r w:rsidRPr="002D4CF5">
              <w:rPr>
                <w:sz w:val="28"/>
                <w:szCs w:val="28"/>
                <w:lang w:val="vi-VN"/>
              </w:rPr>
              <w:t>, Thạch Lam đã làm người đọc xúc động trước tâm trạng của hai chị em Liên và An, đêm đêm chờ đợi chuyến tàu đi qua phố huyện. Hãy phân tích tâm trạng đó và cho biết qua đây ta có thể hiểu gì về tấm lòng của tác giả.</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sz w:val="28"/>
                <w:szCs w:val="28"/>
                <w:lang w:val="vi-VN"/>
              </w:rPr>
              <w:t>GV hướng dẫn HS bài tập ở nhà.</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Có thể đọc các đoạn văn tham khảo trong SGK, sách hướng dẫn học bài ngữ văn 11.</w:t>
            </w:r>
          </w:p>
          <w:p w:rsidR="002D4CF5" w:rsidRPr="002D4CF5" w:rsidRDefault="002D4CF5" w:rsidP="002D4CF5">
            <w:pPr>
              <w:spacing w:line="360" w:lineRule="auto"/>
              <w:jc w:val="both"/>
              <w:rPr>
                <w:sz w:val="28"/>
                <w:szCs w:val="28"/>
                <w:lang w:val="vi-VN"/>
              </w:rPr>
            </w:pPr>
            <w:r w:rsidRPr="002D4CF5">
              <w:rPr>
                <w:sz w:val="28"/>
                <w:szCs w:val="28"/>
                <w:lang w:val="vi-VN"/>
              </w:rPr>
              <w:t>1.Bài tập1</w:t>
            </w:r>
          </w:p>
          <w:p w:rsidR="002D4CF5" w:rsidRPr="002D4CF5" w:rsidRDefault="002D4CF5" w:rsidP="002D4CF5">
            <w:pPr>
              <w:spacing w:line="360" w:lineRule="auto"/>
              <w:jc w:val="both"/>
              <w:rPr>
                <w:sz w:val="28"/>
                <w:szCs w:val="28"/>
                <w:lang w:val="vi-VN"/>
              </w:rPr>
            </w:pPr>
            <w:r w:rsidRPr="002D4CF5">
              <w:rPr>
                <w:sz w:val="28"/>
                <w:szCs w:val="28"/>
                <w:lang w:val="vi-VN"/>
              </w:rPr>
              <w:t xml:space="preserve">* Gợi ý </w:t>
            </w:r>
          </w:p>
          <w:p w:rsidR="002D4CF5" w:rsidRPr="002D4CF5" w:rsidRDefault="002D4CF5" w:rsidP="002D4CF5">
            <w:pPr>
              <w:spacing w:line="360" w:lineRule="auto"/>
              <w:jc w:val="both"/>
              <w:rPr>
                <w:sz w:val="28"/>
                <w:szCs w:val="28"/>
                <w:lang w:val="vi-VN"/>
              </w:rPr>
            </w:pPr>
            <w:r w:rsidRPr="002D4CF5">
              <w:rPr>
                <w:sz w:val="28"/>
                <w:szCs w:val="28"/>
                <w:lang w:val="vi-VN"/>
              </w:rPr>
              <w:t xml:space="preserve">  - Đoạn văn sử dụng thao tác phân tích và thao tác so sánh:</w:t>
            </w:r>
          </w:p>
          <w:p w:rsidR="002D4CF5" w:rsidRPr="002D4CF5" w:rsidRDefault="002D4CF5" w:rsidP="002D4CF5">
            <w:pPr>
              <w:spacing w:line="360" w:lineRule="auto"/>
              <w:jc w:val="both"/>
              <w:rPr>
                <w:sz w:val="28"/>
                <w:szCs w:val="28"/>
                <w:lang w:val="vi-VN"/>
              </w:rPr>
            </w:pPr>
            <w:r w:rsidRPr="002D4CF5">
              <w:rPr>
                <w:sz w:val="28"/>
                <w:szCs w:val="28"/>
                <w:lang w:val="vi-VN"/>
              </w:rPr>
              <w:t xml:space="preserve">   + Phân tích “ Tự kiêu tự đại là khờ dại. Vì mình hay còn nhiều người hay hơn mình. Mình giỏi, còn nhiều người giỏi hơn mình. Tự kiêu tự đại tức là thoái bộ”</w:t>
            </w:r>
          </w:p>
          <w:p w:rsidR="002D4CF5" w:rsidRPr="002D4CF5" w:rsidRDefault="002D4CF5" w:rsidP="002D4CF5">
            <w:pPr>
              <w:spacing w:line="360" w:lineRule="auto"/>
              <w:jc w:val="both"/>
              <w:rPr>
                <w:sz w:val="28"/>
                <w:szCs w:val="28"/>
                <w:lang w:val="vi-VN"/>
              </w:rPr>
            </w:pPr>
            <w:r w:rsidRPr="002D4CF5">
              <w:rPr>
                <w:sz w:val="28"/>
                <w:szCs w:val="28"/>
                <w:lang w:val="vi-VN"/>
              </w:rPr>
              <w:t xml:space="preserve">   + So sánh: Người mà tự kiêu tự mãn thì cũng như cái chén, cái đĩa cạn ( để thấy sự nhỏ bé, vô nghĩa và đáng thương của thói tự kiêu tự mãn đối với mỗi cá nhân trong tập thể hoặc cộng đồng)</w:t>
            </w:r>
          </w:p>
          <w:p w:rsidR="002D4CF5" w:rsidRPr="002D4CF5" w:rsidRDefault="002D4CF5" w:rsidP="002D4CF5">
            <w:pPr>
              <w:spacing w:line="360" w:lineRule="auto"/>
              <w:jc w:val="both"/>
              <w:rPr>
                <w:sz w:val="28"/>
                <w:szCs w:val="28"/>
                <w:lang w:val="vi-VN"/>
              </w:rPr>
            </w:pPr>
            <w:r w:rsidRPr="002D4CF5">
              <w:rPr>
                <w:sz w:val="28"/>
                <w:szCs w:val="28"/>
                <w:lang w:val="vi-VN"/>
              </w:rPr>
              <w:t xml:space="preserve"> -&gt; Thao tác phân tích đóng vai trò chủ đạo, thao tác so sánh có vai trò bổ trợ. Phân tích giúp con người nhận thức bằng tư duy trừu tượng, so sánh giúp con người nhận thức bằng tư duy cụ thể</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2.Bài tập 2: Gợi ý</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rStyle w:val="Strong"/>
                <w:sz w:val="28"/>
                <w:szCs w:val="28"/>
                <w:lang w:val="vi-VN"/>
              </w:rPr>
              <w:t>Phân tích tâm trạng của nhân vật Liên :</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rStyle w:val="Strong"/>
                <w:sz w:val="28"/>
                <w:szCs w:val="28"/>
                <w:lang w:val="vi-VN"/>
              </w:rPr>
              <w:t>a. Hoàn cảnh cuả nhân vật</w:t>
            </w:r>
            <w:r w:rsidRPr="002D4CF5">
              <w:rPr>
                <w:rStyle w:val="apple-converted-space"/>
                <w:b/>
                <w:bCs/>
                <w:sz w:val="28"/>
                <w:szCs w:val="28"/>
                <w:lang w:val="vi-VN"/>
              </w:rPr>
              <w:t> </w:t>
            </w:r>
            <w:r w:rsidRPr="002D4CF5">
              <w:rPr>
                <w:sz w:val="28"/>
                <w:szCs w:val="28"/>
                <w:lang w:val="vi-VN"/>
              </w:rPr>
              <w:t>( hoàn cảnh chi phối tâm trạng )</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sz w:val="28"/>
                <w:szCs w:val="28"/>
                <w:lang w:val="vi-VN"/>
              </w:rPr>
              <w:t>Gia đình đang trong cảnh cha thất nghiệp, mẹ tần tảo. Liên phải phụ mẹ coi quán hàng xén .. phải xa Hà Nội. Cảnh ngày tàn, chiều xuống và đêm đen bao trùm tác động đến tâm trạng Liên . Nhưng ở tuổi cuả Liên, chưa có tâm trạng ( như là dòng chảy cảm xúc suy nghĩ ). Tâm trạng Liên thể hiện qua mắt nhìn cuả Liên trên cảnh vật.</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rStyle w:val="Strong"/>
                <w:sz w:val="28"/>
                <w:szCs w:val="28"/>
                <w:lang w:val="vi-VN"/>
              </w:rPr>
              <w:t>b. Liên buồn trước thực tại:</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sz w:val="28"/>
                <w:szCs w:val="28"/>
                <w:lang w:val="vi-VN"/>
              </w:rPr>
              <w:t>-Cảnh ngày tàn “</w:t>
            </w:r>
            <w:r w:rsidRPr="002D4CF5">
              <w:rPr>
                <w:rStyle w:val="apple-converted-space"/>
                <w:sz w:val="28"/>
                <w:szCs w:val="28"/>
                <w:lang w:val="vi-VN"/>
              </w:rPr>
              <w:t> </w:t>
            </w:r>
            <w:r w:rsidRPr="002D4CF5">
              <w:rPr>
                <w:rStyle w:val="Emphasis"/>
                <w:i w:val="0"/>
                <w:iCs w:val="0"/>
                <w:sz w:val="28"/>
                <w:szCs w:val="28"/>
                <w:lang w:val="vi-VN"/>
              </w:rPr>
              <w:t>Liên không hiểu sao, nhưng chị thấy lòng buồn man mác trước cái giờ khắc cuả ngày tàn</w:t>
            </w:r>
            <w:r w:rsidRPr="002D4CF5">
              <w:rPr>
                <w:rStyle w:val="apple-converted-space"/>
                <w:sz w:val="28"/>
                <w:szCs w:val="28"/>
                <w:lang w:val="vi-VN"/>
              </w:rPr>
              <w:t> </w:t>
            </w:r>
            <w:r w:rsidRPr="002D4CF5">
              <w:rPr>
                <w:sz w:val="28"/>
                <w:szCs w:val="28"/>
                <w:lang w:val="vi-VN"/>
              </w:rPr>
              <w:t>”;</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sz w:val="28"/>
                <w:szCs w:val="28"/>
                <w:lang w:val="vi-VN"/>
              </w:rPr>
              <w:t>- Buồn nuối tiếc quá khứ, buổi tối khi còn ở Hà Nội, Liên được đi chơi, được uống  những cốc nuớc lạnh xanh đỏ. Buồn trước cuộc sống lam lũ, tù đọng, nghèo đói, tăm tối.</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sz w:val="28"/>
                <w:szCs w:val="28"/>
                <w:lang w:val="vi-VN"/>
              </w:rPr>
              <w:t>+“</w:t>
            </w:r>
            <w:r w:rsidRPr="002D4CF5">
              <w:rPr>
                <w:rStyle w:val="apple-converted-space"/>
                <w:sz w:val="28"/>
                <w:szCs w:val="28"/>
                <w:lang w:val="vi-VN"/>
              </w:rPr>
              <w:t> </w:t>
            </w:r>
            <w:r w:rsidRPr="002D4CF5">
              <w:rPr>
                <w:rStyle w:val="Emphasis"/>
                <w:i w:val="0"/>
                <w:iCs w:val="0"/>
                <w:sz w:val="28"/>
                <w:szCs w:val="28"/>
                <w:lang w:val="vi-VN"/>
              </w:rPr>
              <w:t>Mấy đứa trẻ con nhà nghèo ở ven chợ cúi lom khom trên mặt đất đi lại tìm Tòi . Chúng nhặt nhạnh thanh nưá thanh tre..Liên trông thấy động long thương nhưng chính chị cũng không có tiền để mà cho chúng nó</w:t>
            </w:r>
            <w:r w:rsidRPr="002D4CF5">
              <w:rPr>
                <w:rStyle w:val="apple-converted-space"/>
                <w:sz w:val="28"/>
                <w:szCs w:val="28"/>
                <w:lang w:val="vi-VN"/>
              </w:rPr>
              <w:t> </w:t>
            </w:r>
            <w:r w:rsidRPr="002D4CF5">
              <w:rPr>
                <w:sz w:val="28"/>
                <w:szCs w:val="28"/>
                <w:lang w:val="vi-VN"/>
              </w:rPr>
              <w:t>“</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sz w:val="28"/>
                <w:szCs w:val="28"/>
                <w:lang w:val="vi-VN"/>
              </w:rPr>
              <w:t>+“</w:t>
            </w:r>
            <w:r w:rsidRPr="002D4CF5">
              <w:rPr>
                <w:rStyle w:val="Emphasis"/>
                <w:i w:val="0"/>
                <w:iCs w:val="0"/>
                <w:sz w:val="28"/>
                <w:szCs w:val="28"/>
                <w:lang w:val="vi-VN"/>
              </w:rPr>
              <w:t>Tất cả phố xá trong huyện bây giờ thu nhỏ lại nơi hàng nước cuả chị Tý</w:t>
            </w:r>
            <w:r w:rsidRPr="002D4CF5">
              <w:rPr>
                <w:rStyle w:val="apple-converted-space"/>
                <w:sz w:val="28"/>
                <w:szCs w:val="28"/>
                <w:lang w:val="vi-VN"/>
              </w:rPr>
              <w:t> </w:t>
            </w:r>
            <w:r w:rsidRPr="002D4CF5">
              <w:rPr>
                <w:sz w:val="28"/>
                <w:szCs w:val="28"/>
                <w:lang w:val="vi-VN"/>
              </w:rPr>
              <w:t>”</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sz w:val="28"/>
                <w:szCs w:val="28"/>
                <w:lang w:val="vi-VN"/>
              </w:rPr>
              <w:t>+Mẹ con chị Tý dọn hàng chẳng bán được gì. Hôm nay chợ phiên mà Liên bán hàng “</w:t>
            </w:r>
            <w:r w:rsidRPr="002D4CF5">
              <w:rPr>
                <w:rStyle w:val="apple-converted-space"/>
                <w:sz w:val="28"/>
                <w:szCs w:val="28"/>
                <w:lang w:val="vi-VN"/>
              </w:rPr>
              <w:t> </w:t>
            </w:r>
            <w:r w:rsidRPr="002D4CF5">
              <w:rPr>
                <w:rStyle w:val="Emphasis"/>
                <w:i w:val="0"/>
                <w:iCs w:val="0"/>
                <w:sz w:val="28"/>
                <w:szCs w:val="28"/>
                <w:lang w:val="vi-VN"/>
              </w:rPr>
              <w:t>chẳng ăn thua gì</w:t>
            </w:r>
            <w:r w:rsidRPr="002D4CF5">
              <w:rPr>
                <w:rStyle w:val="apple-converted-space"/>
                <w:sz w:val="28"/>
                <w:szCs w:val="28"/>
                <w:lang w:val="vi-VN"/>
              </w:rPr>
              <w:t> </w:t>
            </w:r>
            <w:r w:rsidRPr="002D4CF5">
              <w:rPr>
                <w:sz w:val="28"/>
                <w:szCs w:val="28"/>
                <w:lang w:val="vi-VN"/>
              </w:rPr>
              <w:t>‘. Gia đình bác xẩm lê la ở dưới đấ , tiếng đàn bầu bần bật trong yên lặng. “</w:t>
            </w:r>
            <w:r w:rsidRPr="002D4CF5">
              <w:rPr>
                <w:rStyle w:val="Emphasis"/>
                <w:i w:val="0"/>
                <w:iCs w:val="0"/>
                <w:sz w:val="28"/>
                <w:szCs w:val="28"/>
                <w:lang w:val="vi-VN"/>
              </w:rPr>
              <w:t>Đêm ở trong phố tịch mịch và đầy bóng tối</w:t>
            </w:r>
            <w:r w:rsidRPr="002D4CF5">
              <w:rPr>
                <w:rStyle w:val="apple-converted-space"/>
                <w:sz w:val="28"/>
                <w:szCs w:val="28"/>
                <w:lang w:val="vi-VN"/>
              </w:rPr>
              <w:t> </w:t>
            </w:r>
            <w:r w:rsidRPr="002D4CF5">
              <w:rPr>
                <w:sz w:val="28"/>
                <w:szCs w:val="28"/>
                <w:lang w:val="vi-VN"/>
              </w:rPr>
              <w:t>”.</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rStyle w:val="Strong"/>
                <w:sz w:val="28"/>
                <w:szCs w:val="28"/>
                <w:lang w:val="vi-VN"/>
              </w:rPr>
              <w:t>c. Liên mơ ước một thế giới khác:</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sz w:val="28"/>
                <w:szCs w:val="28"/>
                <w:lang w:val="vi-VN"/>
              </w:rPr>
              <w:t>-Liên thức để chờ tàu là để được nhìn thấy một</w:t>
            </w:r>
            <w:r w:rsidRPr="002D4CF5">
              <w:rPr>
                <w:rStyle w:val="apple-converted-space"/>
                <w:sz w:val="28"/>
                <w:szCs w:val="28"/>
                <w:lang w:val="vi-VN"/>
              </w:rPr>
              <w:t> </w:t>
            </w:r>
            <w:r w:rsidRPr="002D4CF5">
              <w:rPr>
                <w:rStyle w:val="Strong"/>
                <w:sz w:val="28"/>
                <w:szCs w:val="28"/>
                <w:lang w:val="vi-VN"/>
              </w:rPr>
              <w:t>thế giới khác</w:t>
            </w:r>
            <w:r w:rsidRPr="002D4CF5">
              <w:rPr>
                <w:sz w:val="28"/>
                <w:szCs w:val="28"/>
                <w:lang w:val="vi-VN"/>
              </w:rPr>
              <w:t>: thế giới đầy ánh sáng , chuyển động , vui vẻ khác với thế giới tăm tối tù đọng hiện tại;</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sz w:val="28"/>
                <w:szCs w:val="28"/>
                <w:lang w:val="vi-VN"/>
              </w:rPr>
              <w:t>“</w:t>
            </w:r>
            <w:r w:rsidRPr="002D4CF5">
              <w:rPr>
                <w:rStyle w:val="Emphasis"/>
                <w:i w:val="0"/>
                <w:iCs w:val="0"/>
                <w:sz w:val="28"/>
                <w:szCs w:val="28"/>
                <w:lang w:val="vi-VN"/>
              </w:rPr>
              <w:t>Liên lặng theo mơ tưởng. Hà Nội xa xăm. Hà Nội sáng rực vui vẻ huyên náo. Con tàu như đã đem một chút thế giới khác đi qua. Một thế giới khác hẳn đối với Liên, khác hẳn cái quầng sáng ngọn đèn chị Tý và ánh sáng lửa của bác Siêu. Đêm tối bao bọc xung quanh, đêm của đất quê và ngoài kia, đồng ruộng mênh mang và yên lặng</w:t>
            </w:r>
            <w:r w:rsidRPr="002D4CF5">
              <w:rPr>
                <w:sz w:val="28"/>
                <w:szCs w:val="28"/>
                <w:lang w:val="vi-VN"/>
              </w:rPr>
              <w:t>” .                          </w:t>
            </w:r>
          </w:p>
          <w:p w:rsidR="002D4CF5" w:rsidRPr="002D4CF5" w:rsidRDefault="002D4CF5" w:rsidP="002D4CF5">
            <w:pPr>
              <w:pStyle w:val="NormalWeb"/>
              <w:shd w:val="clear" w:color="auto" w:fill="FFFFFF"/>
              <w:spacing w:before="0" w:beforeAutospacing="0" w:after="0" w:afterAutospacing="0" w:line="360" w:lineRule="auto"/>
              <w:ind w:firstLine="720"/>
              <w:jc w:val="both"/>
              <w:rPr>
                <w:sz w:val="28"/>
                <w:szCs w:val="28"/>
                <w:lang w:val="vi-VN"/>
              </w:rPr>
            </w:pPr>
            <w:r w:rsidRPr="002D4CF5">
              <w:rPr>
                <w:sz w:val="28"/>
                <w:szCs w:val="28"/>
                <w:lang w:val="vi-VN"/>
              </w:rPr>
              <w:t>- Thạch Lam tập trung miêu tả</w:t>
            </w:r>
            <w:r w:rsidRPr="002D4CF5">
              <w:rPr>
                <w:rStyle w:val="apple-converted-space"/>
                <w:sz w:val="28"/>
                <w:szCs w:val="28"/>
                <w:lang w:val="vi-VN"/>
              </w:rPr>
              <w:t> </w:t>
            </w:r>
            <w:r w:rsidRPr="002D4CF5">
              <w:rPr>
                <w:rStyle w:val="Strong"/>
                <w:sz w:val="28"/>
                <w:szCs w:val="28"/>
                <w:lang w:val="vi-VN"/>
              </w:rPr>
              <w:t>tâm trạng chờ tàu</w:t>
            </w:r>
            <w:r w:rsidRPr="002D4CF5">
              <w:rPr>
                <w:rStyle w:val="apple-converted-space"/>
                <w:sz w:val="28"/>
                <w:szCs w:val="28"/>
                <w:lang w:val="vi-VN"/>
              </w:rPr>
              <w:t> </w:t>
            </w:r>
            <w:r w:rsidRPr="002D4CF5">
              <w:rPr>
                <w:sz w:val="28"/>
                <w:szCs w:val="28"/>
                <w:lang w:val="vi-VN"/>
              </w:rPr>
              <w:t>và cái nhìn cuả Liên lúc đoàn tàu đi qua. Đoàn tàu đến là một “</w:t>
            </w:r>
            <w:r w:rsidRPr="002D4CF5">
              <w:rPr>
                <w:rStyle w:val="apple-converted-space"/>
                <w:sz w:val="28"/>
                <w:szCs w:val="28"/>
                <w:lang w:val="vi-VN"/>
              </w:rPr>
              <w:t> </w:t>
            </w:r>
            <w:r w:rsidRPr="002D4CF5">
              <w:rPr>
                <w:rStyle w:val="Emphasis"/>
                <w:i w:val="0"/>
                <w:iCs w:val="0"/>
                <w:sz w:val="28"/>
                <w:szCs w:val="28"/>
                <w:lang w:val="vi-VN"/>
              </w:rPr>
              <w:t>làn khói bừng sang tắng lên từ xa</w:t>
            </w:r>
            <w:r w:rsidRPr="002D4CF5">
              <w:rPr>
                <w:rStyle w:val="apple-converted-space"/>
                <w:sz w:val="28"/>
                <w:szCs w:val="28"/>
                <w:lang w:val="vi-VN"/>
              </w:rPr>
              <w:t> </w:t>
            </w:r>
            <w:r w:rsidRPr="002D4CF5">
              <w:rPr>
                <w:sz w:val="28"/>
                <w:szCs w:val="28"/>
                <w:lang w:val="vi-VN"/>
              </w:rPr>
              <w:t>”. Khi tàu qua : “</w:t>
            </w:r>
            <w:r w:rsidRPr="002D4CF5">
              <w:rPr>
                <w:rStyle w:val="Emphasis"/>
                <w:i w:val="0"/>
                <w:iCs w:val="0"/>
                <w:sz w:val="28"/>
                <w:szCs w:val="28"/>
                <w:lang w:val="vi-VN"/>
              </w:rPr>
              <w:t>các toa đèn sáng trưng</w:t>
            </w:r>
            <w:r w:rsidRPr="002D4CF5">
              <w:rPr>
                <w:sz w:val="28"/>
                <w:szCs w:val="28"/>
                <w:lang w:val="vi-VN"/>
              </w:rPr>
              <w:t>..,</w:t>
            </w:r>
            <w:r w:rsidRPr="002D4CF5">
              <w:rPr>
                <w:rStyle w:val="apple-converted-space"/>
                <w:sz w:val="28"/>
                <w:szCs w:val="28"/>
                <w:lang w:val="vi-VN"/>
              </w:rPr>
              <w:t> </w:t>
            </w:r>
            <w:r w:rsidRPr="002D4CF5">
              <w:rPr>
                <w:rStyle w:val="Emphasis"/>
                <w:i w:val="0"/>
                <w:iCs w:val="0"/>
                <w:sz w:val="28"/>
                <w:szCs w:val="28"/>
                <w:lang w:val="vi-VN"/>
              </w:rPr>
              <w:t>đồng và kền lấp lánh</w:t>
            </w:r>
            <w:r w:rsidRPr="002D4CF5">
              <w:rPr>
                <w:rStyle w:val="apple-converted-space"/>
                <w:sz w:val="28"/>
                <w:szCs w:val="28"/>
                <w:lang w:val="vi-VN"/>
              </w:rPr>
              <w:t> </w:t>
            </w:r>
            <w:r w:rsidRPr="002D4CF5">
              <w:rPr>
                <w:sz w:val="28"/>
                <w:szCs w:val="28"/>
                <w:lang w:val="vi-VN"/>
              </w:rPr>
              <w:t>và các cưả kính sáng”. Khi tàu đi khỏi , “</w:t>
            </w:r>
            <w:r w:rsidRPr="002D4CF5">
              <w:rPr>
                <w:rStyle w:val="apple-converted-space"/>
                <w:sz w:val="28"/>
                <w:szCs w:val="28"/>
                <w:lang w:val="vi-VN"/>
              </w:rPr>
              <w:t> </w:t>
            </w:r>
            <w:r w:rsidRPr="002D4CF5">
              <w:rPr>
                <w:rStyle w:val="Emphasis"/>
                <w:i w:val="0"/>
                <w:iCs w:val="0"/>
                <w:sz w:val="28"/>
                <w:szCs w:val="28"/>
                <w:lang w:val="vi-VN"/>
              </w:rPr>
              <w:t>những đốm than đỏ bay tung trên đường sắt</w:t>
            </w:r>
            <w:r w:rsidRPr="002D4CF5">
              <w:rPr>
                <w:rStyle w:val="apple-converted-space"/>
                <w:sz w:val="28"/>
                <w:szCs w:val="28"/>
                <w:lang w:val="vi-VN"/>
              </w:rPr>
              <w:t> </w:t>
            </w:r>
            <w:r w:rsidRPr="002D4CF5">
              <w:rPr>
                <w:sz w:val="28"/>
                <w:szCs w:val="28"/>
                <w:lang w:val="vi-VN"/>
              </w:rPr>
              <w:t>” . Màu trắng , đỏ, vàng lấp lánh là màu cuả rực rở niềm vui. Những âm thanh nhanh, mạnh , dồn dập :</w:t>
            </w:r>
            <w:r w:rsidRPr="002D4CF5">
              <w:rPr>
                <w:rStyle w:val="apple-converted-space"/>
                <w:sz w:val="28"/>
                <w:szCs w:val="28"/>
                <w:lang w:val="vi-VN"/>
              </w:rPr>
              <w:t> </w:t>
            </w:r>
            <w:r w:rsidRPr="002D4CF5">
              <w:rPr>
                <w:rStyle w:val="Emphasis"/>
                <w:i w:val="0"/>
                <w:iCs w:val="0"/>
                <w:sz w:val="28"/>
                <w:szCs w:val="28"/>
                <w:lang w:val="vi-VN"/>
              </w:rPr>
              <w:t>tiếng còi rít lên , tàu rầm rộ đi tới</w:t>
            </w:r>
            <w:r w:rsidRPr="002D4CF5">
              <w:rPr>
                <w:rStyle w:val="apple-converted-space"/>
                <w:sz w:val="28"/>
                <w:szCs w:val="28"/>
                <w:lang w:val="vi-VN"/>
              </w:rPr>
              <w:t> </w:t>
            </w:r>
            <w:r w:rsidRPr="002D4CF5">
              <w:rPr>
                <w:sz w:val="28"/>
                <w:szCs w:val="28"/>
                <w:lang w:val="vi-VN"/>
              </w:rPr>
              <w:t>.. tất cả tương phản với thực tại tăm tối cuả Liên.</w:t>
            </w:r>
          </w:p>
          <w:p w:rsidR="002D4CF5" w:rsidRPr="002D4CF5" w:rsidRDefault="002D4CF5" w:rsidP="002D4CF5">
            <w:pPr>
              <w:spacing w:line="360" w:lineRule="auto"/>
              <w:ind w:left="72"/>
              <w:jc w:val="both"/>
              <w:rPr>
                <w:sz w:val="28"/>
                <w:szCs w:val="28"/>
              </w:rPr>
            </w:pPr>
            <w:r w:rsidRPr="002D4CF5">
              <w:rPr>
                <w:sz w:val="28"/>
                <w:szCs w:val="28"/>
                <w:lang w:val="vi-VN"/>
              </w:rPr>
              <w:t>- HS dựa vào phân thân bài đã xây dựng, lựa chọn viết một luận điểm trong đó sử dụng thao tác lập luận phân tích và so sánh.</w:t>
            </w:r>
          </w:p>
          <w:p w:rsidR="002D4CF5" w:rsidRPr="002D4CF5" w:rsidRDefault="002D4CF5" w:rsidP="002D4CF5">
            <w:pPr>
              <w:spacing w:line="360" w:lineRule="auto"/>
              <w:ind w:left="72"/>
              <w:jc w:val="both"/>
              <w:rPr>
                <w:sz w:val="28"/>
                <w:szCs w:val="28"/>
              </w:rPr>
            </w:pPr>
            <w:r w:rsidRPr="002D4CF5">
              <w:rPr>
                <w:b/>
                <w:sz w:val="28"/>
                <w:szCs w:val="28"/>
              </w:rPr>
              <w:t>Bước 4: GV nhận xét, chốt kiến thức</w:t>
            </w:r>
          </w:p>
        </w:tc>
        <w:tc>
          <w:tcPr>
            <w:tcW w:w="5099" w:type="dxa"/>
          </w:tcPr>
          <w:p w:rsidR="002D4CF5" w:rsidRPr="002D4CF5" w:rsidRDefault="002D4CF5" w:rsidP="002D4CF5">
            <w:pPr>
              <w:spacing w:line="360" w:lineRule="auto"/>
              <w:jc w:val="both"/>
              <w:rPr>
                <w:sz w:val="28"/>
                <w:szCs w:val="28"/>
                <w:lang w:val="vi-VN"/>
              </w:rPr>
            </w:pPr>
            <w:r w:rsidRPr="002D4CF5">
              <w:rPr>
                <w:sz w:val="28"/>
                <w:szCs w:val="28"/>
                <w:lang w:val="vi-VN"/>
              </w:rPr>
              <w:t xml:space="preserve">II. LUYỆN TẬP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1. Bài tập 1/tr 120:</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2. Bài tập 2/tr 120:</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Xác định chủ đề bài văn cần viết. </w:t>
            </w:r>
          </w:p>
          <w:p w:rsidR="002D4CF5" w:rsidRPr="002D4CF5" w:rsidRDefault="002D4CF5" w:rsidP="002D4CF5">
            <w:pPr>
              <w:spacing w:line="360" w:lineRule="auto"/>
              <w:jc w:val="both"/>
              <w:rPr>
                <w:sz w:val="28"/>
                <w:szCs w:val="28"/>
                <w:lang w:val="vi-VN"/>
              </w:rPr>
            </w:pPr>
            <w:r w:rsidRPr="002D4CF5">
              <w:rPr>
                <w:sz w:val="28"/>
                <w:szCs w:val="28"/>
                <w:lang w:val="vi-VN"/>
              </w:rPr>
              <w:t xml:space="preserve">- Xác định những ý chính nào để làm sáng tỏ chủ đề của bài văn và sắp xếp chúng thành một dàn ý hợp lí, khoa học. </w:t>
            </w:r>
          </w:p>
          <w:p w:rsidR="002D4CF5" w:rsidRPr="002D4CF5" w:rsidRDefault="002D4CF5" w:rsidP="002D4CF5">
            <w:pPr>
              <w:spacing w:line="360" w:lineRule="auto"/>
              <w:jc w:val="both"/>
              <w:rPr>
                <w:sz w:val="28"/>
                <w:szCs w:val="28"/>
                <w:lang w:val="vi-VN"/>
              </w:rPr>
            </w:pPr>
            <w:r w:rsidRPr="002D4CF5">
              <w:rPr>
                <w:sz w:val="28"/>
                <w:szCs w:val="28"/>
                <w:lang w:val="vi-VN"/>
              </w:rPr>
              <w:t>- Luận điểm nào được chọn để làm sáng tỏ? Nó nằm ở vị trí nào trong bài dàn ý?</w:t>
            </w:r>
          </w:p>
          <w:p w:rsidR="002D4CF5" w:rsidRPr="002D4CF5" w:rsidRDefault="002D4CF5" w:rsidP="002D4CF5">
            <w:pPr>
              <w:spacing w:line="360" w:lineRule="auto"/>
              <w:jc w:val="both"/>
              <w:rPr>
                <w:sz w:val="28"/>
                <w:szCs w:val="28"/>
                <w:lang w:val="vi-VN"/>
              </w:rPr>
            </w:pPr>
            <w:r w:rsidRPr="002D4CF5">
              <w:rPr>
                <w:sz w:val="28"/>
                <w:szCs w:val="28"/>
                <w:lang w:val="vi-VN"/>
              </w:rPr>
              <w:t xml:space="preserve"> - Xác định câu chuyển ý cho phù hợp giữa các ý trong bài văn. </w:t>
            </w:r>
          </w:p>
          <w:p w:rsidR="002D4CF5" w:rsidRPr="002D4CF5" w:rsidRDefault="002D4CF5" w:rsidP="002D4CF5">
            <w:pPr>
              <w:spacing w:line="360" w:lineRule="auto"/>
              <w:jc w:val="both"/>
              <w:rPr>
                <w:sz w:val="28"/>
                <w:szCs w:val="28"/>
                <w:lang w:val="vi-VN"/>
              </w:rPr>
            </w:pPr>
            <w:r w:rsidRPr="002D4CF5">
              <w:rPr>
                <w:sz w:val="28"/>
                <w:szCs w:val="28"/>
                <w:lang w:val="vi-VN"/>
              </w:rPr>
              <w:t>- Để làm sáng tỏ luận điểm trên cần phải có những luận cứ nào. Đây là lúc cần sử dụng các thao tác lập luận. Xác định rõ ràng nên sử dụng thao tác phân tích hay so sánh; thao tác nào là chủ đạo.</w:t>
            </w:r>
          </w:p>
          <w:p w:rsidR="002D4CF5" w:rsidRPr="002D4CF5" w:rsidRDefault="002D4CF5" w:rsidP="002D4CF5">
            <w:pPr>
              <w:spacing w:line="360" w:lineRule="auto"/>
              <w:jc w:val="both"/>
              <w:rPr>
                <w:sz w:val="28"/>
                <w:szCs w:val="28"/>
                <w:lang w:val="vi-VN"/>
              </w:rPr>
            </w:pPr>
            <w:r w:rsidRPr="002D4CF5">
              <w:rPr>
                <w:sz w:val="28"/>
                <w:szCs w:val="28"/>
                <w:lang w:val="vi-VN"/>
              </w:rPr>
              <w:br/>
            </w:r>
            <w:r w:rsidRPr="002D4CF5">
              <w:rPr>
                <w:sz w:val="28"/>
                <w:szCs w:val="28"/>
                <w:lang w:val="vi-VN"/>
              </w:rPr>
              <w:br/>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rPr>
            </w:pPr>
            <w:r w:rsidRPr="002D4CF5">
              <w:rPr>
                <w:sz w:val="28"/>
                <w:szCs w:val="28"/>
              </w:rPr>
              <w:t>3. Bài tập 3/tr 121:</w:t>
            </w:r>
          </w:p>
          <w:p w:rsidR="002D4CF5" w:rsidRPr="002D4CF5" w:rsidRDefault="002D4CF5" w:rsidP="002D4CF5">
            <w:pPr>
              <w:spacing w:line="360" w:lineRule="auto"/>
              <w:jc w:val="both"/>
              <w:rPr>
                <w:sz w:val="28"/>
                <w:szCs w:val="28"/>
              </w:rPr>
            </w:pP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vi-VN"/>
        </w:rPr>
        <w:t xml:space="preserve"> 3.LUYỆN TẬP </w:t>
      </w:r>
    </w:p>
    <w:p w:rsidR="002D4CF5" w:rsidRPr="002D4CF5" w:rsidRDefault="002D4CF5" w:rsidP="002D4CF5">
      <w:pPr>
        <w:spacing w:line="360" w:lineRule="auto"/>
        <w:ind w:firstLine="720"/>
        <w:jc w:val="both"/>
        <w:rPr>
          <w:b/>
          <w:sz w:val="28"/>
          <w:szCs w:val="28"/>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400"/>
        <w:tblGridChange w:id="99">
          <w:tblGrid>
            <w:gridCol w:w="4500"/>
            <w:gridCol w:w="5400"/>
          </w:tblGrid>
        </w:tblGridChange>
      </w:tblGrid>
      <w:tr w:rsidR="002D4CF5" w:rsidRPr="002D4CF5" w:rsidTr="00D377B6">
        <w:trPr>
          <w:trHeight w:val="647"/>
        </w:trPr>
        <w:tc>
          <w:tcPr>
            <w:tcW w:w="45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5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Vận dụng kết hợp thao tác lập luận phân tích và so sánh, viết đoạn văn cảm nhận về hình ảnh con cò trong văn bản sau:</w:t>
            </w:r>
          </w:p>
          <w:p w:rsidR="002D4CF5" w:rsidRPr="002D4CF5" w:rsidRDefault="002D4CF5" w:rsidP="002D4CF5">
            <w:pPr>
              <w:spacing w:line="360" w:lineRule="auto"/>
              <w:jc w:val="both"/>
              <w:rPr>
                <w:sz w:val="28"/>
                <w:szCs w:val="28"/>
              </w:rPr>
            </w:pPr>
            <w:r w:rsidRPr="002D4CF5">
              <w:rPr>
                <w:sz w:val="28"/>
                <w:szCs w:val="28"/>
              </w:rPr>
              <w:t xml:space="preserve">    - Con cò lặn lội bờ sông ( Ca dao)</w:t>
            </w:r>
          </w:p>
          <w:p w:rsidR="002D4CF5" w:rsidRPr="002D4CF5" w:rsidRDefault="002D4CF5" w:rsidP="002D4CF5">
            <w:pPr>
              <w:spacing w:line="360" w:lineRule="auto"/>
              <w:jc w:val="both"/>
              <w:rPr>
                <w:sz w:val="28"/>
                <w:szCs w:val="28"/>
              </w:rPr>
            </w:pPr>
            <w:r w:rsidRPr="002D4CF5">
              <w:rPr>
                <w:sz w:val="28"/>
                <w:szCs w:val="28"/>
              </w:rPr>
              <w:t xml:space="preserve"> - Lặn lội thân cò khi quãng vắng ( Thương vợ-Trần tế Xương)</w:t>
            </w:r>
          </w:p>
          <w:p w:rsidR="002D4CF5" w:rsidRPr="002D4CF5" w:rsidRDefault="002D4CF5" w:rsidP="002D4CF5">
            <w:pPr>
              <w:tabs>
                <w:tab w:val="left" w:pos="180"/>
              </w:tabs>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rPr>
                <w:b/>
                <w:bCs/>
                <w:color w:val="000000"/>
                <w:sz w:val="28"/>
                <w:szCs w:val="28"/>
                <w:lang w:val="vi-VN"/>
              </w:rPr>
            </w:pPr>
            <w:r w:rsidRPr="002D4CF5">
              <w:rPr>
                <w:b/>
                <w:sz w:val="28"/>
                <w:szCs w:val="28"/>
              </w:rPr>
              <w:t>Bước 4: GV nhận xét, chốt kiến thức</w:t>
            </w:r>
          </w:p>
        </w:tc>
        <w:tc>
          <w:tcPr>
            <w:tcW w:w="5400" w:type="dxa"/>
          </w:tcPr>
          <w:p w:rsidR="002D4CF5" w:rsidRPr="002D4CF5" w:rsidRDefault="002D4CF5" w:rsidP="002D4CF5">
            <w:pPr>
              <w:pStyle w:val="listparagraph1cxspmiddle"/>
              <w:spacing w:before="0" w:beforeAutospacing="0" w:after="0" w:afterAutospacing="0" w:line="360" w:lineRule="auto"/>
              <w:jc w:val="both"/>
              <w:rPr>
                <w:sz w:val="28"/>
                <w:szCs w:val="28"/>
                <w:lang w:val="vi-VN"/>
              </w:rPr>
            </w:pPr>
            <w:r w:rsidRPr="002D4CF5">
              <w:rPr>
                <w:bCs/>
                <w:color w:val="000000"/>
                <w:sz w:val="28"/>
                <w:szCs w:val="28"/>
                <w:lang w:val="vi-VN"/>
              </w:rPr>
              <w:t xml:space="preserve">-Xây dựng đoạn văn </w:t>
            </w:r>
            <w:r w:rsidRPr="002D4CF5">
              <w:rPr>
                <w:sz w:val="28"/>
                <w:szCs w:val="28"/>
                <w:lang w:val="vi-VN"/>
              </w:rPr>
              <w:t>Vận dụng kết hợp thao tác lập luận phân tích và so sánh.</w:t>
            </w:r>
          </w:p>
          <w:p w:rsidR="002D4CF5" w:rsidRPr="002D4CF5" w:rsidRDefault="002D4CF5" w:rsidP="002D4CF5">
            <w:pPr>
              <w:pStyle w:val="listparagraph1cxspmiddle"/>
              <w:spacing w:before="0" w:beforeAutospacing="0" w:after="0" w:afterAutospacing="0" w:line="360" w:lineRule="auto"/>
              <w:jc w:val="both"/>
              <w:rPr>
                <w:sz w:val="28"/>
                <w:szCs w:val="28"/>
                <w:lang w:val="vi-VN"/>
              </w:rPr>
            </w:pPr>
            <w:r w:rsidRPr="002D4CF5">
              <w:rPr>
                <w:sz w:val="28"/>
                <w:szCs w:val="28"/>
                <w:lang w:val="vi-VN"/>
              </w:rPr>
              <w:t>- làm rõ sự khác nhau giữa hình ảnh con cò trong 2 văn bản</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p w:rsidR="002D4CF5" w:rsidRPr="002D4CF5" w:rsidRDefault="002D4CF5" w:rsidP="002D4CF5">
      <w:pPr>
        <w:spacing w:line="360" w:lineRule="auto"/>
        <w:ind w:firstLine="720"/>
        <w:jc w:val="both"/>
        <w:rPr>
          <w:b/>
          <w:sz w:val="28"/>
          <w:szCs w:val="28"/>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400"/>
        <w:tblGridChange w:id="100">
          <w:tblGrid>
            <w:gridCol w:w="4500"/>
            <w:gridCol w:w="5400"/>
          </w:tblGrid>
        </w:tblGridChange>
      </w:tblGrid>
      <w:tr w:rsidR="002D4CF5" w:rsidRPr="002D4CF5" w:rsidTr="00D377B6">
        <w:trPr>
          <w:trHeight w:val="647"/>
        </w:trPr>
        <w:tc>
          <w:tcPr>
            <w:tcW w:w="45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5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rPr>
                <w:b/>
                <w:sz w:val="28"/>
                <w:szCs w:val="28"/>
              </w:rPr>
            </w:pPr>
            <w:r w:rsidRPr="002D4CF5">
              <w:rPr>
                <w:b/>
                <w:sz w:val="28"/>
                <w:szCs w:val="28"/>
              </w:rPr>
              <w:t>Lập dàn ý cho đề bài sau:</w:t>
            </w:r>
          </w:p>
          <w:p w:rsidR="002D4CF5" w:rsidRPr="002D4CF5" w:rsidRDefault="002D4CF5" w:rsidP="002D4CF5">
            <w:pPr>
              <w:spacing w:line="360" w:lineRule="auto"/>
              <w:ind w:firstLine="724"/>
              <w:jc w:val="both"/>
              <w:rPr>
                <w:sz w:val="28"/>
                <w:szCs w:val="28"/>
              </w:rPr>
            </w:pPr>
            <w:r w:rsidRPr="002D4CF5">
              <w:rPr>
                <w:sz w:val="28"/>
                <w:szCs w:val="28"/>
              </w:rPr>
              <w:t>Phân tích để thấy được sự chuyển biến trong nhận thức và hành động của người nông dân trong hoàn cảnh đất nước có giặc xâm lược được thể hiện qua Văn tế nghĩa sĩ Cần Giuộc của Nguyễn Đình Chiểu.</w:t>
            </w:r>
          </w:p>
          <w:p w:rsidR="002D4CF5" w:rsidRPr="002D4CF5" w:rsidRDefault="002D4CF5" w:rsidP="002D4CF5">
            <w:pPr>
              <w:spacing w:line="360" w:lineRule="auto"/>
              <w:rPr>
                <w:sz w:val="28"/>
                <w:szCs w:val="28"/>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sz w:val="28"/>
                <w:szCs w:val="28"/>
              </w:rPr>
              <w:t>Bước 4: GV nhận xét, chốt kiến thức</w:t>
            </w:r>
          </w:p>
        </w:tc>
        <w:tc>
          <w:tcPr>
            <w:tcW w:w="5400" w:type="dxa"/>
          </w:tcPr>
          <w:p w:rsidR="002D4CF5" w:rsidRPr="002D4CF5" w:rsidRDefault="002D4CF5" w:rsidP="002D4CF5">
            <w:pPr>
              <w:spacing w:line="360" w:lineRule="auto"/>
              <w:jc w:val="both"/>
              <w:rPr>
                <w:sz w:val="28"/>
                <w:szCs w:val="28"/>
                <w:lang w:val="vi-VN"/>
              </w:rPr>
            </w:pPr>
            <w:r w:rsidRPr="002D4CF5">
              <w:rPr>
                <w:sz w:val="28"/>
                <w:szCs w:val="28"/>
                <w:lang w:val="vi-VN"/>
              </w:rPr>
              <w:t xml:space="preserve">-Hình tượng người nghĩa sĩ nông dân trong </w:t>
            </w:r>
            <w:r w:rsidRPr="002D4CF5">
              <w:rPr>
                <w:i/>
                <w:sz w:val="28"/>
                <w:szCs w:val="28"/>
                <w:lang w:val="vi-VN"/>
              </w:rPr>
              <w:t>Văn tế nghĩa sĩ Cần Giuộc</w:t>
            </w:r>
            <w:r w:rsidRPr="002D4CF5">
              <w:rPr>
                <w:sz w:val="28"/>
                <w:szCs w:val="28"/>
                <w:lang w:val="vi-VN"/>
              </w:rPr>
              <w:t xml:space="preserve"> được khắc hoạ với những chuyến biến trong nhận thức, hành động và trở thành người anh hùng cứu nước. Sử dụng thao tác lập luận phân tích, so sánh là cần thiết để đáp ứng yêu cầu của đề bài.</w:t>
            </w:r>
          </w:p>
          <w:p w:rsidR="002D4CF5" w:rsidRPr="002D4CF5" w:rsidRDefault="002D4CF5" w:rsidP="002D4CF5">
            <w:pPr>
              <w:pStyle w:val="listparagraph1cxspmiddle"/>
              <w:spacing w:before="0" w:beforeAutospacing="0" w:after="0" w:afterAutospacing="0" w:line="360" w:lineRule="auto"/>
              <w:jc w:val="both"/>
              <w:rPr>
                <w:sz w:val="28"/>
                <w:szCs w:val="28"/>
              </w:rPr>
            </w:pPr>
            <w:r w:rsidRPr="002D4CF5">
              <w:rPr>
                <w:sz w:val="28"/>
                <w:szCs w:val="28"/>
                <w:lang w:val="vi-VN"/>
              </w:rPr>
              <w:t>- Bố cục bài viết rõ ràng, lập luận chặt chẽ, thuyết phục, biết cách lựa chọn từ ngữ, câu văn diễn đạt mạch lạc ý vân nghị luận.</w:t>
            </w:r>
          </w:p>
          <w:p w:rsidR="002D4CF5" w:rsidRPr="002D4CF5" w:rsidRDefault="002D4CF5" w:rsidP="002D4CF5">
            <w:pPr>
              <w:pStyle w:val="listparagraph1cxspmiddle"/>
              <w:spacing w:before="0" w:beforeAutospacing="0" w:after="0" w:afterAutospacing="0" w:line="360" w:lineRule="auto"/>
              <w:jc w:val="both"/>
              <w:rPr>
                <w:sz w:val="28"/>
                <w:szCs w:val="28"/>
              </w:rPr>
            </w:pPr>
            <w:r w:rsidRPr="002D4CF5">
              <w:rPr>
                <w:sz w:val="28"/>
                <w:szCs w:val="28"/>
              </w:rPr>
              <w:t>- Tìm ý và lập dàn ý.</w:t>
            </w: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jc w:val="center"/>
        <w:rPr>
          <w:b/>
          <w:sz w:val="28"/>
          <w:szCs w:val="28"/>
        </w:rPr>
      </w:pPr>
      <w:r w:rsidRPr="002D4CF5">
        <w:rPr>
          <w:b/>
          <w:sz w:val="28"/>
          <w:szCs w:val="28"/>
          <w:lang w:val="pt-BR"/>
        </w:rPr>
        <w:sym w:font="Wingdings" w:char="F026"/>
      </w:r>
      <w:r w:rsidRPr="002D4CF5">
        <w:rPr>
          <w:b/>
          <w:sz w:val="28"/>
          <w:szCs w:val="28"/>
          <w:lang w:val="pt-BR"/>
        </w:rPr>
        <w:t xml:space="preserve">5. HOẠT ĐỘNG </w:t>
      </w:r>
      <w:r w:rsidRPr="002D4CF5">
        <w:rPr>
          <w:b/>
          <w:sz w:val="28"/>
          <w:szCs w:val="28"/>
          <w:lang w:val="vi-VN"/>
        </w:rPr>
        <w:t>TÌM TÒI, MỞ RỘNG.</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760"/>
        <w:tblGridChange w:id="101">
          <w:tblGrid>
            <w:gridCol w:w="4500"/>
            <w:gridCol w:w="5760"/>
          </w:tblGrid>
        </w:tblGridChange>
      </w:tblGrid>
      <w:tr w:rsidR="002D4CF5" w:rsidRPr="002D4CF5" w:rsidTr="00D377B6">
        <w:trPr>
          <w:trHeight w:val="647"/>
        </w:trPr>
        <w:tc>
          <w:tcPr>
            <w:tcW w:w="45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7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5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sz w:val="28"/>
                <w:szCs w:val="28"/>
                <w:lang w:val="vi-VN"/>
              </w:rPr>
              <w:t>- Sưu tầm thêm một số bài phê bình tiểu luận của các nhà nghiên cứu phê bình văn học, tập trung vào những tác phẩm đã học trong chương trình ngữ văn 11</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rPr>
                <w:b/>
                <w:bCs/>
                <w:color w:val="000000"/>
                <w:sz w:val="28"/>
                <w:szCs w:val="28"/>
                <w:lang w:val="vi-VN"/>
              </w:rPr>
            </w:pPr>
            <w:r w:rsidRPr="002D4CF5">
              <w:rPr>
                <w:b/>
                <w:sz w:val="28"/>
                <w:szCs w:val="28"/>
              </w:rPr>
              <w:t>Bước 4: GV nhận xét, chốt kiến thức</w:t>
            </w:r>
          </w:p>
        </w:tc>
        <w:tc>
          <w:tcPr>
            <w:tcW w:w="5760" w:type="dxa"/>
          </w:tcPr>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bCs/>
                <w:color w:val="000000"/>
                <w:sz w:val="28"/>
                <w:szCs w:val="28"/>
                <w:lang w:val="vi-VN"/>
              </w:rPr>
              <w:t>- Tìm đọc các bài viết trong sách đọc thêm, tư liệu trên mạng Internet</w:t>
            </w:r>
          </w:p>
        </w:tc>
      </w:tr>
    </w:tbl>
    <w:p w:rsidR="002D4CF5" w:rsidRPr="002D4CF5" w:rsidRDefault="002D4CF5" w:rsidP="002D4CF5">
      <w:pPr>
        <w:spacing w:line="360" w:lineRule="auto"/>
        <w:jc w:val="both"/>
        <w:rPr>
          <w:sz w:val="28"/>
          <w:szCs w:val="28"/>
        </w:rPr>
      </w:pPr>
      <w:r w:rsidRPr="002D4CF5">
        <w:rPr>
          <w:b/>
          <w:sz w:val="28"/>
          <w:szCs w:val="28"/>
          <w:lang w:val="vi-VN"/>
        </w:rPr>
        <w:t xml:space="preserve"> </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Tiết 44 + 45</w:t>
      </w:r>
      <w:r w:rsidRPr="002D4CF5">
        <w:rPr>
          <w:i/>
          <w:sz w:val="28"/>
          <w:szCs w:val="28"/>
          <w:lang w:val="vi-VN"/>
        </w:rPr>
        <w:t xml:space="preserve">- Đọc văn                               </w:t>
      </w:r>
      <w:r w:rsidRPr="002D4CF5">
        <w:rPr>
          <w:i/>
          <w:sz w:val="28"/>
          <w:szCs w:val="28"/>
          <w:lang w:val="vi-VN"/>
        </w:rPr>
        <w:tab/>
      </w:r>
      <w:r w:rsidRPr="002D4CF5">
        <w:rPr>
          <w:i/>
          <w:sz w:val="28"/>
          <w:szCs w:val="28"/>
          <w:lang w:val="vi-VN"/>
        </w:rPr>
        <w:tab/>
        <w:t xml:space="preserve"> </w:t>
      </w: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jc w:val="center"/>
        <w:rPr>
          <w:b/>
          <w:i/>
          <w:sz w:val="28"/>
          <w:szCs w:val="28"/>
          <w:lang w:val="vi-VN"/>
        </w:rPr>
      </w:pPr>
      <w:r w:rsidRPr="002D4CF5">
        <w:rPr>
          <w:b/>
          <w:i/>
          <w:sz w:val="28"/>
          <w:szCs w:val="28"/>
          <w:lang w:val="vi-VN"/>
        </w:rPr>
        <w:t>Hạnh phúc của một tang gia</w:t>
      </w:r>
    </w:p>
    <w:p w:rsidR="002D4CF5" w:rsidRPr="002D4CF5" w:rsidRDefault="002D4CF5" w:rsidP="002D4CF5">
      <w:pPr>
        <w:spacing w:line="360" w:lineRule="auto"/>
        <w:jc w:val="center"/>
        <w:rPr>
          <w:i/>
          <w:sz w:val="28"/>
          <w:szCs w:val="28"/>
          <w:lang w:val="vi-VN"/>
        </w:rPr>
      </w:pPr>
      <w:r w:rsidRPr="002D4CF5">
        <w:rPr>
          <w:i/>
          <w:sz w:val="28"/>
          <w:szCs w:val="28"/>
          <w:lang w:val="vi-VN"/>
        </w:rPr>
        <w:t xml:space="preserve">( Trích “Số đỏ” </w:t>
      </w:r>
      <w:r w:rsidRPr="002D4CF5">
        <w:rPr>
          <w:i/>
          <w:sz w:val="28"/>
          <w:szCs w:val="28"/>
        </w:rPr>
        <w:t xml:space="preserve">- Vũ Trọng Phụng </w:t>
      </w:r>
      <w:r w:rsidRPr="002D4CF5">
        <w:rPr>
          <w:i/>
          <w:sz w:val="28"/>
          <w:szCs w:val="28"/>
          <w:lang w:val="vi-VN"/>
        </w:rPr>
        <w:t>)</w:t>
      </w:r>
    </w:p>
    <w:p w:rsidR="002D4CF5" w:rsidRPr="002D4CF5" w:rsidRDefault="002D4CF5" w:rsidP="002D4CF5">
      <w:pPr>
        <w:spacing w:line="360" w:lineRule="auto"/>
        <w:ind w:firstLine="720"/>
        <w:jc w:val="both"/>
        <w:rPr>
          <w:b/>
          <w:sz w:val="28"/>
          <w:szCs w:val="28"/>
          <w:lang w:val="fr-FR"/>
        </w:rPr>
      </w:pP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1/ Nhận biết: </w:t>
      </w:r>
      <w:r w:rsidRPr="002D4CF5">
        <w:rPr>
          <w:color w:val="000000"/>
          <w:sz w:val="28"/>
          <w:szCs w:val="28"/>
          <w:lang w:val="vi-VN"/>
        </w:rPr>
        <w:t>Nêu được hoàn cảnh lịch sử xã hội , chủ đề, phong cách nghệ thuật của Vũ Trọng Phụng qua tác phẩm;</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 Hiểu được những đặc sắc nghệ thuật trào phúng của Vũ Trọng Phụng.</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w:t>
      </w:r>
      <w:r w:rsidRPr="002D4CF5">
        <w:rPr>
          <w:color w:val="000000"/>
          <w:sz w:val="28"/>
          <w:szCs w:val="28"/>
          <w:lang w:val="vi-VN"/>
        </w:rPr>
        <w:t xml:space="preserve"> </w:t>
      </w:r>
      <w:r w:rsidRPr="002D4CF5">
        <w:rPr>
          <w:sz w:val="28"/>
          <w:szCs w:val="28"/>
          <w:lang w:val="vi-VN"/>
        </w:rPr>
        <w:t>Thấy được bản chất lố lăng, đồi bại của xã hội thượng lưu thành thị trước Cách mạng.</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lí giải thành công nội dung,nghệ thuật của đoạn tríc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ác phẩm văn xuôi</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một đoạn trích, một tác phẩm văn xuô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một đoạn trích, một tác phẩm văn xuôi.</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thái độ căm ghét cái xấu, cái á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giải quyết vấn đề: lí giải vấn đề đời sống được thể hiện qua tác phẩm sự lên án những nghịch lí, lố lăng của xã hội giao thời;</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học sinh xác định và hiểu được những ý tưởng mà tác giả muốn gửi gắm. Trình bày được suy nghĩ của mình trước giá trị cuộc sống được thể hiện qua tác phẩm.</w:t>
      </w:r>
    </w:p>
    <w:p w:rsidR="002D4CF5" w:rsidRPr="002D4CF5" w:rsidRDefault="002D4CF5" w:rsidP="002D4CF5">
      <w:pPr>
        <w:spacing w:line="360" w:lineRule="auto"/>
        <w:ind w:firstLine="720"/>
        <w:jc w:val="both"/>
        <w:rPr>
          <w:sz w:val="28"/>
          <w:szCs w:val="28"/>
          <w:lang w:val="vi-VN"/>
        </w:rPr>
      </w:pPr>
      <w:r w:rsidRPr="002D4CF5">
        <w:rPr>
          <w:sz w:val="28"/>
          <w:szCs w:val="28"/>
          <w:lang w:val="vi-VN"/>
        </w:rPr>
        <w:t>- Năng lực hợp tác: HS cùng chia sẻ, phối hợp với nhau qua hoạt động thảo luận nhóm.</w:t>
      </w:r>
    </w:p>
    <w:p w:rsidR="002D4CF5" w:rsidRPr="002D4CF5" w:rsidRDefault="002D4CF5" w:rsidP="002D4CF5">
      <w:pPr>
        <w:spacing w:line="360" w:lineRule="auto"/>
        <w:ind w:firstLine="720"/>
        <w:jc w:val="both"/>
        <w:rPr>
          <w:sz w:val="28"/>
          <w:szCs w:val="28"/>
          <w:lang w:val="vi-VN"/>
        </w:rPr>
      </w:pPr>
      <w:r w:rsidRPr="002D4CF5">
        <w:rPr>
          <w:sz w:val="28"/>
          <w:szCs w:val="28"/>
          <w:lang w:val="vi-VN"/>
        </w:rPr>
        <w:t>- Năng lực giao tiếp TV: HS giao tiếp cùng tác giả qua văn bản, nâng cao khả năng sử dụng tiếng Việt.</w:t>
      </w:r>
    </w:p>
    <w:p w:rsidR="002D4CF5" w:rsidRPr="002D4CF5" w:rsidRDefault="002D4CF5" w:rsidP="002D4CF5">
      <w:pPr>
        <w:spacing w:line="360" w:lineRule="auto"/>
        <w:ind w:left="114" w:firstLine="606"/>
        <w:jc w:val="both"/>
        <w:rPr>
          <w:sz w:val="28"/>
          <w:szCs w:val="28"/>
          <w:lang w:val="vi-VN"/>
        </w:rPr>
      </w:pPr>
      <w:r w:rsidRPr="002D4CF5">
        <w:rPr>
          <w:sz w:val="28"/>
          <w:szCs w:val="28"/>
          <w:lang w:val="vi-VN"/>
        </w:rPr>
        <w:t>- Năng lực thưởng thức văn học/cảm thụ thẩm mỹ: HS cảm nhận vẻ đẹp ngôn ngữ văn học-tiêu biểu cho phong cách nghệ thuật của Vũ Trọng Phụng; biết lên án cái xấu, biết hướng thiệ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sz w:val="28"/>
          <w:szCs w:val="28"/>
          <w:lang w:val="nl-NL"/>
        </w:rPr>
      </w:pPr>
    </w:p>
    <w:p w:rsidR="002D4CF5" w:rsidRPr="002D4CF5" w:rsidRDefault="002D4CF5" w:rsidP="002D4CF5">
      <w:pPr>
        <w:spacing w:line="360" w:lineRule="auto"/>
        <w:ind w:firstLine="720"/>
        <w:jc w:val="both"/>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1. </w:t>
      </w:r>
      <w:r w:rsidRPr="002D4CF5">
        <w:rPr>
          <w:b/>
          <w:sz w:val="28"/>
          <w:szCs w:val="28"/>
        </w:rPr>
        <w:t xml:space="preserve">HOẠT ĐỘNG </w:t>
      </w:r>
      <w:r w:rsidRPr="002D4CF5">
        <w:rPr>
          <w:b/>
          <w:sz w:val="28"/>
          <w:szCs w:val="28"/>
          <w:lang w:val="vi-VN"/>
        </w:rPr>
        <w:t xml:space="preserve">KHỞI ĐỘNG </w:t>
      </w:r>
    </w:p>
    <w:p w:rsidR="002D4CF5" w:rsidRPr="002D4CF5" w:rsidRDefault="002D4CF5" w:rsidP="002D4CF5">
      <w:pPr>
        <w:spacing w:line="360" w:lineRule="auto"/>
        <w:ind w:firstLine="720"/>
        <w:jc w:val="both"/>
        <w:outlineLvl w:val="0"/>
        <w:rPr>
          <w:sz w:val="28"/>
          <w:szCs w:val="28"/>
          <w:lang w:val="vi-VN"/>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lang w:val="vi-VN"/>
              </w:rPr>
              <w:t xml:space="preserve">Hoạt động của </w:t>
            </w:r>
            <w:r w:rsidRPr="002D4CF5">
              <w:rPr>
                <w:b/>
                <w:i/>
                <w:sz w:val="28"/>
                <w:szCs w:val="28"/>
              </w:rPr>
              <w:t>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Trình chiếu tranh ảnh, cho hs xem tranh ảnh (CNTT)</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Chuẩn bị bảng lắp ghép</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HS:</w:t>
            </w:r>
          </w:p>
          <w:p w:rsidR="002D4CF5" w:rsidRPr="002D4CF5" w:rsidRDefault="002D4CF5" w:rsidP="002D4CF5">
            <w:pPr>
              <w:spacing w:line="360" w:lineRule="auto"/>
              <w:jc w:val="both"/>
              <w:rPr>
                <w:i/>
                <w:sz w:val="28"/>
                <w:szCs w:val="28"/>
                <w:lang w:val="vi-VN"/>
              </w:rPr>
            </w:pPr>
            <w:r w:rsidRPr="002D4CF5">
              <w:rPr>
                <w:color w:val="000000"/>
                <w:sz w:val="28"/>
                <w:szCs w:val="28"/>
                <w:lang w:val="vi-VN"/>
              </w:rPr>
              <w:t xml:space="preserve">+ Nhìn hình đoán tác giả </w:t>
            </w:r>
            <w:r w:rsidRPr="002D4CF5">
              <w:rPr>
                <w:i/>
                <w:sz w:val="28"/>
                <w:szCs w:val="28"/>
                <w:lang w:val="vi-VN"/>
              </w:rPr>
              <w:t>Vũ Trọng Phụng</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Lắp ghép tác phẩm với tác giả</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b/>
                <w:sz w:val="28"/>
                <w:szCs w:val="28"/>
              </w:rPr>
              <w:t xml:space="preserve">Bước 4: GV nhận xét, chốt kiến thức </w:t>
            </w:r>
            <w:r w:rsidRPr="002D4CF5">
              <w:rPr>
                <w:b/>
                <w:sz w:val="28"/>
                <w:szCs w:val="28"/>
                <w:lang w:val="vi-VN"/>
              </w:rPr>
              <w:t xml:space="preserve">và dẫn vào bài mới: </w:t>
            </w:r>
            <w:r w:rsidRPr="002D4CF5">
              <w:rPr>
                <w:i/>
                <w:sz w:val="28"/>
                <w:szCs w:val="28"/>
                <w:lang w:val="vi-VN"/>
              </w:rPr>
              <w:t>Xã hội tư sản thành thị Việt Nam nhữngnăm 30 thế kỉ XX thực chất là một XH thực dân nửa phong kiến thuộc địa đầy bất công, giả đối, nhố nhăng với những phong trào Âu hóa, vui vẻ trẻ trung do bọn thực dân Pháp khở xướng, một XH chó đểu, khốn nạn đáng khinh bỉ, lên án và tố cao. Vũ Trọng Phụng đã làm việc đó bằng vũ khí sở trường của mình, tiếng cười tự trào phúng qua tiểu thuyết trào phúng lừng danh Số đỏ</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lang w:val="pt-BR"/>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102">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rPr>
            </w:pPr>
            <w:r w:rsidRPr="002D4CF5">
              <w:rPr>
                <w:b/>
                <w:sz w:val="28"/>
                <w:szCs w:val="28"/>
              </w:rPr>
              <w:t>- Thao tác 1: Hướng dẫn học sinh tìm hiểu tác giả.</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Tóm tắt ý chính trong Tiểu dẫn, trình bày hiểu biết về nhà văn?</w:t>
            </w: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 xml:space="preserve"> Nhấn mạnh những điểm chính.</w:t>
            </w:r>
          </w:p>
          <w:p w:rsidR="002D4CF5" w:rsidRPr="002D4CF5" w:rsidRDefault="002D4CF5" w:rsidP="002D4CF5">
            <w:pPr>
              <w:spacing w:line="360" w:lineRule="auto"/>
              <w:jc w:val="both"/>
              <w:rPr>
                <w:i/>
                <w:sz w:val="28"/>
                <w:szCs w:val="28"/>
              </w:rPr>
            </w:pPr>
            <w:r w:rsidRPr="002D4CF5">
              <w:rPr>
                <w:i/>
                <w:sz w:val="28"/>
                <w:szCs w:val="28"/>
              </w:rPr>
              <w:t xml:space="preserve">       GV tích hợp kiến thức Lịch sử để làm sáng tỏ bối cảnh lịch sử Việt Nam 30 đầu thế kỉ XX, đó là xã hội giao thời thực dân nửa phong kiến mà nhà văn đã sống và căm phẫn vô cùng.</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b/>
                <w:sz w:val="28"/>
                <w:szCs w:val="28"/>
              </w:rPr>
              <w:t>Bước 4: GV nhận xét, chốt kiến thức</w:t>
            </w:r>
          </w:p>
          <w:p w:rsidR="002D4CF5" w:rsidRPr="002D4CF5" w:rsidRDefault="002D4CF5" w:rsidP="002D4CF5">
            <w:pPr>
              <w:spacing w:line="360" w:lineRule="auto"/>
              <w:jc w:val="both"/>
              <w:rPr>
                <w:b/>
                <w:sz w:val="28"/>
                <w:szCs w:val="28"/>
              </w:rPr>
            </w:pPr>
            <w:r w:rsidRPr="002D4CF5">
              <w:rPr>
                <w:b/>
                <w:sz w:val="28"/>
                <w:szCs w:val="28"/>
              </w:rPr>
              <w:t>- Thao tác 2: Hướng dẫn học sinh tìm hiểu Tác phẩm Số đỏ, vị trí đoạn trích.</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Tóm tắt tác phẩm theo đoạn cuối mục Tiểu dẫn?</w:t>
            </w: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 xml:space="preserve"> Nhấn mạnh lại những giá trị chính về nội dung và nghệ thuật.</w:t>
            </w: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Nêu vị trí đoạn trích?</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rPr>
            </w:pPr>
            <w:r w:rsidRPr="002D4CF5">
              <w:rPr>
                <w:b/>
                <w:sz w:val="28"/>
                <w:szCs w:val="28"/>
              </w:rPr>
              <w:t>+ GV:</w:t>
            </w:r>
            <w:r w:rsidRPr="002D4CF5">
              <w:rPr>
                <w:sz w:val="28"/>
                <w:szCs w:val="28"/>
              </w:rPr>
              <w:t xml:space="preserve"> Yêu cầu học sinh đọc vài đoạn tiêu biểu, kết hợp với việc kể lại tác phẩm.</w:t>
            </w:r>
          </w:p>
          <w:p w:rsidR="002D4CF5" w:rsidRPr="002D4CF5" w:rsidRDefault="002D4CF5" w:rsidP="002D4CF5">
            <w:pPr>
              <w:spacing w:line="360" w:lineRule="auto"/>
              <w:jc w:val="both"/>
              <w:rPr>
                <w:sz w:val="28"/>
                <w:szCs w:val="28"/>
              </w:rPr>
            </w:pPr>
            <w:r w:rsidRPr="002D4CF5">
              <w:rPr>
                <w:b/>
                <w:sz w:val="28"/>
                <w:szCs w:val="28"/>
              </w:rPr>
              <w:t>+ GV:</w:t>
            </w:r>
            <w:r w:rsidRPr="002D4CF5">
              <w:rPr>
                <w:sz w:val="28"/>
                <w:szCs w:val="28"/>
              </w:rPr>
              <w:t xml:space="preserve"> Yêu cầu đọc đúng giọng: hóm hỉnh, cười cợt, khách quan.</w:t>
            </w:r>
          </w:p>
          <w:p w:rsidR="002D4CF5" w:rsidRPr="002D4CF5" w:rsidRDefault="002D4CF5" w:rsidP="002D4CF5">
            <w:pPr>
              <w:tabs>
                <w:tab w:val="left" w:pos="510"/>
                <w:tab w:val="left" w:pos="540"/>
              </w:tabs>
              <w:spacing w:line="360" w:lineRule="auto"/>
              <w:jc w:val="both"/>
              <w:rPr>
                <w:sz w:val="28"/>
                <w:szCs w:val="28"/>
              </w:rPr>
            </w:pPr>
            <w:r w:rsidRPr="002D4CF5">
              <w:rPr>
                <w:b/>
                <w:sz w:val="28"/>
                <w:szCs w:val="28"/>
              </w:rPr>
              <w:t>+ GV:</w:t>
            </w:r>
            <w:r w:rsidRPr="002D4CF5">
              <w:rPr>
                <w:sz w:val="28"/>
                <w:szCs w:val="28"/>
              </w:rPr>
              <w:t xml:space="preserve"> Định hướng: </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b/>
                <w:sz w:val="28"/>
                <w:szCs w:val="28"/>
              </w:rPr>
              <w:t xml:space="preserve">+ HS: </w:t>
            </w:r>
            <w:r w:rsidRPr="002D4CF5">
              <w:rPr>
                <w:sz w:val="28"/>
                <w:szCs w:val="28"/>
              </w:rPr>
              <w:t>Đọc xong vài đoạn tiêu biểu, kể lại và nêu bố cục.</w:t>
            </w:r>
          </w:p>
          <w:p w:rsidR="002D4CF5" w:rsidRPr="002D4CF5" w:rsidRDefault="002D4CF5" w:rsidP="002D4CF5">
            <w:pPr>
              <w:spacing w:line="360" w:lineRule="auto"/>
              <w:jc w:val="both"/>
              <w:rPr>
                <w:sz w:val="28"/>
                <w:szCs w:val="28"/>
              </w:rPr>
            </w:pPr>
            <w:r w:rsidRPr="002D4CF5">
              <w:rPr>
                <w:b/>
                <w:sz w:val="28"/>
                <w:szCs w:val="28"/>
              </w:rPr>
              <w:t>Bước 4: GV nhận xét, chốt kiến thức</w:t>
            </w:r>
          </w:p>
        </w:tc>
        <w:tc>
          <w:tcPr>
            <w:tcW w:w="5279" w:type="dxa"/>
          </w:tcPr>
          <w:p w:rsidR="002D4CF5" w:rsidRPr="002D4CF5" w:rsidRDefault="002D4CF5" w:rsidP="002D4CF5">
            <w:pPr>
              <w:spacing w:line="360" w:lineRule="auto"/>
              <w:jc w:val="both"/>
              <w:rPr>
                <w:b/>
                <w:sz w:val="28"/>
                <w:szCs w:val="28"/>
              </w:rPr>
            </w:pPr>
            <w:r w:rsidRPr="002D4CF5">
              <w:rPr>
                <w:b/>
                <w:sz w:val="28"/>
                <w:szCs w:val="28"/>
              </w:rPr>
              <w:t>I. Tìm hiểu chung:</w:t>
            </w:r>
          </w:p>
          <w:p w:rsidR="002D4CF5" w:rsidRPr="002D4CF5" w:rsidRDefault="002D4CF5" w:rsidP="002D4CF5">
            <w:pPr>
              <w:spacing w:line="360" w:lineRule="auto"/>
              <w:jc w:val="both"/>
              <w:rPr>
                <w:b/>
                <w:sz w:val="28"/>
                <w:szCs w:val="28"/>
              </w:rPr>
            </w:pPr>
            <w:r w:rsidRPr="002D4CF5">
              <w:rPr>
                <w:b/>
                <w:sz w:val="28"/>
                <w:szCs w:val="28"/>
              </w:rPr>
              <w:t xml:space="preserve">  1.  Tác giả.</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 Vũ Trọng Phụng (1912 – 1939), quê Hưng Yên, sống chủ yếu ở Hà Nội.</w:t>
            </w:r>
          </w:p>
          <w:p w:rsidR="002D4CF5" w:rsidRPr="002D4CF5" w:rsidRDefault="002D4CF5" w:rsidP="002D4CF5">
            <w:pPr>
              <w:spacing w:line="360" w:lineRule="auto"/>
              <w:jc w:val="both"/>
              <w:rPr>
                <w:sz w:val="28"/>
                <w:szCs w:val="28"/>
              </w:rPr>
            </w:pPr>
            <w:r w:rsidRPr="002D4CF5">
              <w:rPr>
                <w:sz w:val="28"/>
                <w:szCs w:val="28"/>
              </w:rPr>
              <w:t>- Nổi tiếng ở hai lĩnh vực phóng sự và tiểu thuyết.</w:t>
            </w:r>
          </w:p>
          <w:p w:rsidR="002D4CF5" w:rsidRPr="002D4CF5" w:rsidRDefault="002D4CF5" w:rsidP="002D4CF5">
            <w:pPr>
              <w:spacing w:line="360" w:lineRule="auto"/>
              <w:jc w:val="both"/>
              <w:rPr>
                <w:i/>
                <w:sz w:val="28"/>
                <w:szCs w:val="28"/>
              </w:rPr>
            </w:pPr>
            <w:r w:rsidRPr="002D4CF5">
              <w:rPr>
                <w:sz w:val="28"/>
                <w:szCs w:val="28"/>
              </w:rPr>
              <w:t xml:space="preserve">- Các tác phẩm tiêu biểu: </w:t>
            </w:r>
            <w:r w:rsidRPr="002D4CF5">
              <w:rPr>
                <w:i/>
                <w:sz w:val="28"/>
                <w:szCs w:val="28"/>
              </w:rPr>
              <w:t>Số đỏ, Giông tố, Vỡ đê, Cạm bẫy người….</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 xml:space="preserve">2.  Tác phẩm </w:t>
            </w:r>
            <w:r w:rsidRPr="002D4CF5">
              <w:rPr>
                <w:b/>
                <w:i/>
                <w:sz w:val="28"/>
                <w:szCs w:val="28"/>
              </w:rPr>
              <w:t>Số đỏ:</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 Tóm tắt: SGK</w:t>
            </w:r>
          </w:p>
          <w:p w:rsidR="002D4CF5" w:rsidRPr="002D4CF5" w:rsidRDefault="002D4CF5" w:rsidP="002D4CF5">
            <w:pPr>
              <w:spacing w:line="360" w:lineRule="auto"/>
              <w:jc w:val="both"/>
              <w:rPr>
                <w:sz w:val="28"/>
                <w:szCs w:val="28"/>
              </w:rPr>
            </w:pPr>
            <w:r w:rsidRPr="002D4CF5">
              <w:rPr>
                <w:sz w:val="28"/>
                <w:szCs w:val="28"/>
              </w:rPr>
              <w:t>- Giá trị: phản ánh hiện thực, phê phán xã hội thượng lưu thành thị ở VN trước 1945, đặc biệt là những trào lưu Âu hóa, văn minh rởm đời lố lăng.</w:t>
            </w:r>
          </w:p>
          <w:p w:rsidR="002D4CF5" w:rsidRPr="002D4CF5" w:rsidRDefault="002D4CF5" w:rsidP="002D4CF5">
            <w:pPr>
              <w:spacing w:line="360" w:lineRule="auto"/>
              <w:jc w:val="both"/>
              <w:rPr>
                <w:b/>
                <w:sz w:val="28"/>
                <w:szCs w:val="28"/>
              </w:rPr>
            </w:pPr>
            <w:r w:rsidRPr="002D4CF5">
              <w:rPr>
                <w:b/>
                <w:sz w:val="28"/>
                <w:szCs w:val="28"/>
              </w:rPr>
              <w:t>- Bố cục:</w:t>
            </w:r>
          </w:p>
          <w:p w:rsidR="002D4CF5" w:rsidRPr="002D4CF5" w:rsidRDefault="002D4CF5" w:rsidP="002D4CF5">
            <w:pPr>
              <w:spacing w:line="360" w:lineRule="auto"/>
              <w:jc w:val="both"/>
              <w:rPr>
                <w:sz w:val="28"/>
                <w:szCs w:val="28"/>
              </w:rPr>
            </w:pPr>
            <w:r w:rsidRPr="002D4CF5">
              <w:rPr>
                <w:sz w:val="28"/>
                <w:szCs w:val="28"/>
              </w:rPr>
              <w:t xml:space="preserve"> + Đoạn 1: Từ đầu đến </w:t>
            </w:r>
            <w:r w:rsidRPr="002D4CF5">
              <w:rPr>
                <w:i/>
                <w:sz w:val="28"/>
                <w:szCs w:val="28"/>
              </w:rPr>
              <w:t>“cho Tuyết vậy”:</w:t>
            </w:r>
            <w:r w:rsidRPr="002D4CF5">
              <w:rPr>
                <w:sz w:val="28"/>
                <w:szCs w:val="28"/>
              </w:rPr>
              <w:t xml:space="preserve"> niềm vui và hạnh phúc của các thành viên gia đình và mọi người khi cụ tổ qua đời. </w:t>
            </w:r>
          </w:p>
          <w:p w:rsidR="002D4CF5" w:rsidRPr="002D4CF5" w:rsidRDefault="002D4CF5" w:rsidP="002D4CF5">
            <w:pPr>
              <w:spacing w:line="360" w:lineRule="auto"/>
              <w:jc w:val="both"/>
              <w:rPr>
                <w:sz w:val="28"/>
                <w:szCs w:val="28"/>
              </w:rPr>
            </w:pPr>
            <w:r w:rsidRPr="002D4CF5">
              <w:rPr>
                <w:sz w:val="28"/>
                <w:szCs w:val="28"/>
              </w:rPr>
              <w:t xml:space="preserve"> + Đoạn 2: Tiếp theo đến “</w:t>
            </w:r>
            <w:r w:rsidRPr="002D4CF5">
              <w:rPr>
                <w:i/>
                <w:sz w:val="28"/>
                <w:szCs w:val="28"/>
              </w:rPr>
              <w:t>Đám cứ đi”:</w:t>
            </w:r>
            <w:r w:rsidRPr="002D4CF5">
              <w:rPr>
                <w:sz w:val="28"/>
                <w:szCs w:val="28"/>
              </w:rPr>
              <w:t xml:space="preserve"> Cảnh đám ma gương mẫu. </w:t>
            </w:r>
          </w:p>
          <w:p w:rsidR="002D4CF5" w:rsidRPr="002D4CF5" w:rsidRDefault="002D4CF5" w:rsidP="002D4CF5">
            <w:pPr>
              <w:spacing w:line="360" w:lineRule="auto"/>
              <w:jc w:val="both"/>
              <w:rPr>
                <w:sz w:val="28"/>
                <w:szCs w:val="28"/>
              </w:rPr>
            </w:pPr>
            <w:r w:rsidRPr="002D4CF5">
              <w:rPr>
                <w:sz w:val="28"/>
                <w:szCs w:val="28"/>
              </w:rPr>
              <w:t xml:space="preserve"> + Đoạn 3: Còn lại: Cảnh hạ huyệt.</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i/>
                <w:iCs/>
                <w:sz w:val="28"/>
                <w:szCs w:val="28"/>
                <w:lang w:val="vi-VN"/>
              </w:rPr>
            </w:pPr>
            <w:r w:rsidRPr="002D4CF5">
              <w:rPr>
                <w:sz w:val="28"/>
                <w:szCs w:val="28"/>
                <w:lang w:val="vi-VN"/>
              </w:rPr>
              <w:t>- Em có suy nghĩ gì về nhan đề đoạn trích</w:t>
            </w:r>
            <w:r w:rsidRPr="002D4CF5">
              <w:rPr>
                <w:i/>
                <w:iCs/>
                <w:sz w:val="28"/>
                <w:szCs w:val="28"/>
                <w:lang w:val="vi-VN"/>
              </w:rPr>
              <w:t>: Hạnh phúc của một tang gia?</w:t>
            </w:r>
          </w:p>
          <w:p w:rsidR="002D4CF5" w:rsidRPr="002D4CF5" w:rsidRDefault="002D4CF5" w:rsidP="002D4CF5">
            <w:pPr>
              <w:spacing w:line="360" w:lineRule="auto"/>
              <w:jc w:val="both"/>
              <w:rPr>
                <w:sz w:val="28"/>
                <w:szCs w:val="28"/>
                <w:lang w:val="vi-VN"/>
              </w:rPr>
            </w:pPr>
            <w:r w:rsidRPr="002D4CF5">
              <w:rPr>
                <w:sz w:val="28"/>
                <w:szCs w:val="28"/>
                <w:lang w:val="vi-VN"/>
              </w:rPr>
              <w:t>- Hạnh phúc: Niềm vui, sự sung sướng</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lang w:val="pt-BR"/>
              </w:rPr>
            </w:pPr>
            <w:r w:rsidRPr="002D4CF5">
              <w:rPr>
                <w:b/>
                <w:sz w:val="28"/>
                <w:szCs w:val="28"/>
                <w:lang w:val="vi-VN"/>
              </w:rPr>
              <w:t>HS trả lờ</w:t>
            </w:r>
            <w:r w:rsidRPr="002D4CF5">
              <w:rPr>
                <w:b/>
                <w:sz w:val="28"/>
                <w:szCs w:val="28"/>
                <w:lang w:val="pt-BR"/>
              </w:rPr>
              <w:t>i cá nhân:</w:t>
            </w:r>
          </w:p>
          <w:p w:rsidR="002D4CF5" w:rsidRPr="002D4CF5" w:rsidRDefault="002D4CF5" w:rsidP="002D4CF5">
            <w:pPr>
              <w:spacing w:line="360" w:lineRule="auto"/>
              <w:jc w:val="both"/>
              <w:rPr>
                <w:sz w:val="28"/>
                <w:szCs w:val="28"/>
                <w:lang w:val="pt-BR"/>
              </w:rPr>
            </w:pPr>
            <w:r w:rsidRPr="002D4CF5">
              <w:rPr>
                <w:sz w:val="28"/>
                <w:szCs w:val="28"/>
                <w:lang w:val="pt-BR"/>
              </w:rPr>
              <w:t>-  Nhà có tang  mà lại vui vẻ, sung sướng, hạnh phúc</w:t>
            </w:r>
          </w:p>
          <w:p w:rsidR="002D4CF5" w:rsidRPr="002D4CF5" w:rsidRDefault="002D4CF5" w:rsidP="002D4CF5">
            <w:pPr>
              <w:spacing w:line="360" w:lineRule="auto"/>
              <w:jc w:val="both"/>
              <w:rPr>
                <w:sz w:val="28"/>
                <w:szCs w:val="28"/>
                <w:lang w:val="pt-BR"/>
              </w:rPr>
            </w:pPr>
            <w:r w:rsidRPr="002D4CF5">
              <w:rPr>
                <w:sz w:val="28"/>
                <w:szCs w:val="28"/>
                <w:lang w:val="pt-BR"/>
              </w:rPr>
              <w:t xml:space="preserve">→ Hạnh phúc của một gia đình vô phúc, niềm vui của lũ con cháu đại bất hiếu.    </w:t>
            </w:r>
          </w:p>
          <w:p w:rsidR="002D4CF5" w:rsidRPr="002D4CF5" w:rsidRDefault="002D4CF5" w:rsidP="002D4CF5">
            <w:pPr>
              <w:spacing w:line="360" w:lineRule="auto"/>
              <w:jc w:val="both"/>
              <w:rPr>
                <w:sz w:val="28"/>
                <w:szCs w:val="28"/>
                <w:lang w:val="pt-BR"/>
              </w:rPr>
            </w:pPr>
            <w:r w:rsidRPr="002D4CF5">
              <w:rPr>
                <w:sz w:val="28"/>
                <w:szCs w:val="28"/>
                <w:lang w:val="pt-BR"/>
              </w:rPr>
              <w:t>- Phản ánh một sự thật mỉa mai, hài hước và tàn nhẫn:</w:t>
            </w:r>
          </w:p>
          <w:p w:rsidR="002D4CF5" w:rsidRPr="002D4CF5" w:rsidRDefault="002D4CF5" w:rsidP="002D4CF5">
            <w:pPr>
              <w:spacing w:line="360" w:lineRule="auto"/>
              <w:jc w:val="both"/>
              <w:rPr>
                <w:sz w:val="28"/>
                <w:szCs w:val="28"/>
                <w:lang w:val="pt-BR"/>
              </w:rPr>
            </w:pPr>
            <w:r w:rsidRPr="002D4CF5">
              <w:rPr>
                <w:sz w:val="28"/>
                <w:szCs w:val="28"/>
                <w:lang w:val="pt-BR"/>
              </w:rPr>
              <w:t>Con cháu của đại gia đình này thật sung sướng khi cụ cố tổ chết</w:t>
            </w:r>
          </w:p>
          <w:p w:rsidR="002D4CF5" w:rsidRPr="002D4CF5" w:rsidRDefault="002D4CF5" w:rsidP="002D4CF5">
            <w:pPr>
              <w:spacing w:line="360" w:lineRule="auto"/>
              <w:jc w:val="both"/>
              <w:rPr>
                <w:sz w:val="28"/>
                <w:szCs w:val="28"/>
                <w:lang w:val="pt-BR"/>
              </w:rPr>
            </w:pPr>
            <w:r w:rsidRPr="002D4CF5">
              <w:rPr>
                <w:sz w:val="28"/>
                <w:szCs w:val="28"/>
                <w:lang w:val="pt-BR"/>
              </w:rPr>
              <w:t>→ Tình huống trào phúng chủ yếu của toàn bộ chương truyện.</w:t>
            </w:r>
          </w:p>
          <w:p w:rsidR="002D4CF5" w:rsidRPr="002D4CF5" w:rsidRDefault="002D4CF5" w:rsidP="002D4CF5">
            <w:pPr>
              <w:tabs>
                <w:tab w:val="left" w:pos="510"/>
                <w:tab w:val="left" w:pos="540"/>
              </w:tabs>
              <w:spacing w:line="360" w:lineRule="auto"/>
              <w:jc w:val="both"/>
              <w:rPr>
                <w:sz w:val="28"/>
                <w:szCs w:val="28"/>
                <w:lang w:val="pt-BR"/>
              </w:rPr>
            </w:pPr>
            <w:r w:rsidRPr="002D4CF5">
              <w:rPr>
                <w:b/>
                <w:sz w:val="28"/>
                <w:szCs w:val="28"/>
              </w:rPr>
              <w:t>Bước 4: GV nhận xét, chốt kiến thức</w:t>
            </w:r>
          </w:p>
          <w:p w:rsidR="002D4CF5" w:rsidRPr="002D4CF5" w:rsidRDefault="002D4CF5" w:rsidP="002D4CF5">
            <w:pPr>
              <w:tabs>
                <w:tab w:val="left" w:pos="510"/>
                <w:tab w:val="left" w:pos="540"/>
              </w:tabs>
              <w:spacing w:line="360" w:lineRule="auto"/>
              <w:jc w:val="both"/>
              <w:rPr>
                <w:sz w:val="28"/>
                <w:szCs w:val="28"/>
                <w:lang w:val="vi-VN"/>
              </w:rPr>
            </w:pPr>
            <w:r w:rsidRPr="002D4CF5">
              <w:rPr>
                <w:b/>
                <w:sz w:val="28"/>
                <w:szCs w:val="28"/>
                <w:lang w:val="vi-VN"/>
              </w:rPr>
              <w:t>Thao tác 2:</w:t>
            </w:r>
            <w:r w:rsidRPr="002D4CF5">
              <w:rPr>
                <w:sz w:val="28"/>
                <w:szCs w:val="28"/>
                <w:lang w:val="vi-VN"/>
              </w:rPr>
              <w:t xml:space="preserve"> Tổ chức cho HS thảo luận nhóm: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sz w:val="28"/>
                <w:szCs w:val="28"/>
                <w:u w:val="single"/>
                <w:lang w:val="vi-VN"/>
              </w:rPr>
              <w:t>Nhóm 1</w:t>
            </w:r>
            <w:r w:rsidRPr="002D4CF5">
              <w:rPr>
                <w:sz w:val="28"/>
                <w:szCs w:val="28"/>
                <w:lang w:val="vi-VN"/>
              </w:rPr>
              <w:t>: Niềm vui chung cho cả gia đình cụ cố Tổ thể hiện như thế nào?</w:t>
            </w:r>
          </w:p>
          <w:p w:rsidR="002D4CF5" w:rsidRPr="002D4CF5" w:rsidRDefault="002D4CF5" w:rsidP="002D4CF5">
            <w:pPr>
              <w:spacing w:line="360" w:lineRule="auto"/>
              <w:ind w:firstLine="120"/>
              <w:jc w:val="both"/>
              <w:rPr>
                <w:sz w:val="28"/>
                <w:szCs w:val="28"/>
                <w:lang w:val="vi-VN"/>
              </w:rPr>
            </w:pPr>
            <w:r w:rsidRPr="002D4CF5">
              <w:rPr>
                <w:sz w:val="28"/>
                <w:szCs w:val="28"/>
                <w:u w:val="single"/>
                <w:lang w:val="vi-VN"/>
              </w:rPr>
              <w:t>Nhóm 2</w:t>
            </w:r>
            <w:r w:rsidRPr="002D4CF5">
              <w:rPr>
                <w:sz w:val="28"/>
                <w:szCs w:val="28"/>
                <w:lang w:val="vi-VN"/>
              </w:rPr>
              <w:t xml:space="preserve">: Thái độ của từng thành viên trong gia đình cụ cố Hồng khi cụ Tổ chết(Cô Tuyết, cậu Tú Tân, ông Phán, Xuân tóc đỏ)? </w:t>
            </w:r>
          </w:p>
          <w:p w:rsidR="002D4CF5" w:rsidRPr="002D4CF5" w:rsidRDefault="002D4CF5" w:rsidP="002D4CF5">
            <w:pPr>
              <w:spacing w:line="360" w:lineRule="auto"/>
              <w:ind w:firstLine="120"/>
              <w:jc w:val="both"/>
              <w:rPr>
                <w:sz w:val="28"/>
                <w:szCs w:val="28"/>
                <w:lang w:val="vi-VN"/>
              </w:rPr>
            </w:pPr>
            <w:r w:rsidRPr="002D4CF5">
              <w:rPr>
                <w:sz w:val="28"/>
                <w:szCs w:val="28"/>
                <w:u w:val="single"/>
                <w:lang w:val="vi-VN"/>
              </w:rPr>
              <w:t>Nhóm 3:</w:t>
            </w:r>
            <w:r w:rsidRPr="002D4CF5">
              <w:rPr>
                <w:sz w:val="28"/>
                <w:szCs w:val="28"/>
                <w:lang w:val="vi-VN"/>
              </w:rPr>
              <w:t xml:space="preserve"> Cái chết của cụ Tổ còn đem lại niềm vui và hạnh phúc cho những ai nữa ? Tại sao họ lại </w:t>
            </w:r>
            <w:r w:rsidRPr="002D4CF5">
              <w:rPr>
                <w:i/>
                <w:iCs/>
                <w:sz w:val="28"/>
                <w:szCs w:val="28"/>
                <w:lang w:val="vi-VN"/>
              </w:rPr>
              <w:t>hạnh phúc</w:t>
            </w:r>
            <w:r w:rsidRPr="002D4CF5">
              <w:rPr>
                <w:sz w:val="28"/>
                <w:szCs w:val="28"/>
                <w:lang w:val="vi-VN"/>
              </w:rPr>
              <w:t xml:space="preserve"> khi cụ Tổ chết?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rPr>
            </w:pPr>
            <w:r w:rsidRPr="002D4CF5">
              <w:rPr>
                <w:sz w:val="28"/>
                <w:szCs w:val="28"/>
                <w:u w:val="single"/>
                <w:lang w:val="vi-VN"/>
              </w:rPr>
              <w:t>Nhóm 4:</w:t>
            </w:r>
            <w:r w:rsidRPr="002D4CF5">
              <w:rPr>
                <w:sz w:val="28"/>
                <w:szCs w:val="28"/>
                <w:lang w:val="vi-VN"/>
              </w:rPr>
              <w:t xml:space="preserve"> Tác giả muốn nói gì với bạn đọc thông qua cách miêu tả thái độ của các thành viên trong và ngoài gia đình cụ cố Hồng?</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r w:rsidRPr="002D4CF5">
              <w:rPr>
                <w:b/>
                <w:sz w:val="28"/>
                <w:szCs w:val="28"/>
                <w:lang w:val="vi-VN"/>
              </w:rPr>
              <w:t>trình bày:</w:t>
            </w:r>
          </w:p>
          <w:p w:rsidR="002D4CF5" w:rsidRPr="002D4CF5" w:rsidRDefault="002D4CF5" w:rsidP="002D4CF5">
            <w:pPr>
              <w:spacing w:line="360" w:lineRule="auto"/>
              <w:jc w:val="both"/>
              <w:rPr>
                <w:sz w:val="28"/>
                <w:szCs w:val="28"/>
                <w:lang w:val="vi-VN"/>
              </w:rPr>
            </w:pPr>
            <w:r w:rsidRPr="002D4CF5">
              <w:rPr>
                <w:sz w:val="28"/>
                <w:szCs w:val="28"/>
                <w:lang w:val="vi-VN"/>
              </w:rPr>
              <w:t>“cụ cố tổ chết- cái chúc thư kia sẽ đi vào thời kì thực hành chứ không còn lí thuyết viễn vông nữa”</w:t>
            </w:r>
          </w:p>
          <w:p w:rsidR="002D4CF5" w:rsidRPr="002D4CF5" w:rsidRDefault="002D4CF5" w:rsidP="002D4CF5">
            <w:pPr>
              <w:spacing w:line="360" w:lineRule="auto"/>
              <w:jc w:val="both"/>
              <w:rPr>
                <w:sz w:val="28"/>
                <w:szCs w:val="28"/>
                <w:lang w:val="vi-VN"/>
              </w:rPr>
            </w:pPr>
            <w:r w:rsidRPr="002D4CF5">
              <w:rPr>
                <w:sz w:val="28"/>
                <w:szCs w:val="28"/>
                <w:lang w:val="vi-VN"/>
              </w:rPr>
              <w:t>=&gt; Một gia đình đại bất hiếu.</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a/ Cụ cố Hồng: </w:t>
            </w:r>
            <w:r w:rsidRPr="002D4CF5">
              <w:rPr>
                <w:i/>
                <w:sz w:val="28"/>
                <w:szCs w:val="28"/>
                <w:lang w:val="vi-VN"/>
              </w:rPr>
              <w:t>“ mơ màng đến cái lúc lão mặc đồ xô gai, chống gậy ho khạc...”</w:t>
            </w:r>
            <w:r w:rsidRPr="002D4CF5">
              <w:rPr>
                <w:sz w:val="28"/>
                <w:szCs w:val="28"/>
                <w:lang w:val="vi-VN"/>
              </w:rPr>
              <w:t xml:space="preserve"> để được thiên hạ khen.</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đứa con bất hiếu, háo danh.</w:t>
            </w:r>
          </w:p>
          <w:p w:rsidR="002D4CF5" w:rsidRPr="002D4CF5" w:rsidRDefault="002D4CF5" w:rsidP="002D4CF5">
            <w:pPr>
              <w:spacing w:line="360" w:lineRule="auto"/>
              <w:jc w:val="both"/>
              <w:rPr>
                <w:sz w:val="28"/>
                <w:szCs w:val="28"/>
                <w:lang w:val="vi-VN"/>
              </w:rPr>
            </w:pPr>
            <w:r w:rsidRPr="002D4CF5">
              <w:rPr>
                <w:sz w:val="28"/>
                <w:szCs w:val="28"/>
                <w:lang w:val="vi-VN"/>
              </w:rPr>
              <w:t>b/ Vợ chồng Văn Minh</w:t>
            </w:r>
            <w:r w:rsidRPr="002D4CF5">
              <w:rPr>
                <w:b/>
                <w:sz w:val="28"/>
                <w:szCs w:val="28"/>
                <w:lang w:val="vi-VN"/>
              </w:rPr>
              <w:t xml:space="preserve">:  </w:t>
            </w:r>
            <w:r w:rsidRPr="002D4CF5">
              <w:rPr>
                <w:sz w:val="28"/>
                <w:szCs w:val="28"/>
                <w:lang w:val="vi-VN"/>
              </w:rPr>
              <w:t>mừng vì di chúc sẽ được thực hiện, những mođen đám tang sẽ được tung ra.</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hám của, hám lợi.</w:t>
            </w:r>
          </w:p>
          <w:p w:rsidR="002D4CF5" w:rsidRPr="002D4CF5" w:rsidRDefault="002D4CF5" w:rsidP="002D4CF5">
            <w:pPr>
              <w:spacing w:line="360" w:lineRule="auto"/>
              <w:jc w:val="both"/>
              <w:rPr>
                <w:sz w:val="28"/>
                <w:szCs w:val="28"/>
                <w:lang w:val="vi-VN"/>
              </w:rPr>
            </w:pPr>
            <w:r w:rsidRPr="002D4CF5">
              <w:rPr>
                <w:sz w:val="28"/>
                <w:szCs w:val="28"/>
                <w:lang w:val="vi-VN"/>
              </w:rPr>
              <w:t>c/ Tuyết: được dịp ăn mặc thời trang, khoe khoang.</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Cơ hội để chưng diện, khoe khoang sự hư hỏng</w:t>
            </w:r>
          </w:p>
          <w:p w:rsidR="002D4CF5" w:rsidRPr="002D4CF5" w:rsidRDefault="002D4CF5" w:rsidP="002D4CF5">
            <w:pPr>
              <w:spacing w:line="360" w:lineRule="auto"/>
              <w:jc w:val="both"/>
              <w:rPr>
                <w:sz w:val="28"/>
                <w:szCs w:val="28"/>
                <w:lang w:val="vi-VN"/>
              </w:rPr>
            </w:pPr>
            <w:r w:rsidRPr="002D4CF5">
              <w:rPr>
                <w:sz w:val="28"/>
                <w:szCs w:val="28"/>
                <w:lang w:val="vi-VN"/>
              </w:rPr>
              <w:t>d/ Cậu tú Tân: sướng vì được dùng máy ảnh mới, khoe tài chụp hình.</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là dịp để giải trí, khoe tài chụp ảnh.</w:t>
            </w:r>
          </w:p>
          <w:p w:rsidR="002D4CF5" w:rsidRPr="002D4CF5" w:rsidRDefault="002D4CF5" w:rsidP="002D4CF5">
            <w:pPr>
              <w:spacing w:line="360" w:lineRule="auto"/>
              <w:jc w:val="both"/>
              <w:rPr>
                <w:sz w:val="28"/>
                <w:szCs w:val="28"/>
                <w:lang w:val="vi-VN"/>
              </w:rPr>
            </w:pPr>
            <w:r w:rsidRPr="002D4CF5">
              <w:rPr>
                <w:sz w:val="28"/>
                <w:szCs w:val="28"/>
                <w:lang w:val="vi-VN"/>
              </w:rPr>
              <w:t>e/ Ông Phán mọc sừng:  vui vì được chia món tiền to, tính chuyện làm ăn với Xuân.</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Được chia một phần tiền vì “đôi sừng” của mình</w:t>
            </w:r>
          </w:p>
          <w:p w:rsidR="002D4CF5" w:rsidRPr="002D4CF5" w:rsidRDefault="002D4CF5" w:rsidP="002D4CF5">
            <w:pPr>
              <w:spacing w:line="360" w:lineRule="auto"/>
              <w:jc w:val="both"/>
              <w:rPr>
                <w:i/>
                <w:sz w:val="28"/>
                <w:szCs w:val="28"/>
                <w:lang w:val="vi-VN"/>
              </w:rPr>
            </w:pPr>
            <w:r w:rsidRPr="002D4CF5">
              <w:rPr>
                <w:sz w:val="28"/>
                <w:szCs w:val="28"/>
                <w:lang w:val="vi-VN"/>
              </w:rPr>
              <w:t>- Xuân Tóc Đỏ:</w:t>
            </w:r>
            <w:r w:rsidRPr="002D4CF5">
              <w:rPr>
                <w:i/>
                <w:sz w:val="28"/>
                <w:szCs w:val="28"/>
                <w:lang w:val="vi-VN"/>
              </w:rPr>
              <w:t>“Ông già ... thêm to ... dám nhận”</w:t>
            </w:r>
          </w:p>
          <w:p w:rsidR="002D4CF5" w:rsidRPr="002D4CF5" w:rsidRDefault="002D4CF5" w:rsidP="002D4CF5">
            <w:pPr>
              <w:spacing w:line="360" w:lineRule="auto"/>
              <w:jc w:val="both"/>
              <w:rPr>
                <w:sz w:val="28"/>
                <w:szCs w:val="28"/>
                <w:lang w:val="vi-VN"/>
              </w:rPr>
            </w:pPr>
            <w:r w:rsidRPr="002D4CF5">
              <w:rPr>
                <w:sz w:val="28"/>
                <w:szCs w:val="28"/>
                <w:lang w:val="nl-NL"/>
              </w:rPr>
              <w:sym w:font="Wingdings" w:char="F0E0"/>
            </w:r>
            <w:r w:rsidRPr="002D4CF5">
              <w:rPr>
                <w:sz w:val="28"/>
                <w:szCs w:val="28"/>
                <w:lang w:val="vi-VN"/>
              </w:rPr>
              <w:t xml:space="preserve"> Danh giá và uy tính của Xuân càng cao thêm</w:t>
            </w:r>
          </w:p>
          <w:p w:rsidR="002D4CF5" w:rsidRPr="002D4CF5" w:rsidRDefault="002D4CF5" w:rsidP="002D4CF5">
            <w:pPr>
              <w:spacing w:line="360" w:lineRule="auto"/>
              <w:jc w:val="both"/>
              <w:rPr>
                <w:sz w:val="28"/>
                <w:szCs w:val="28"/>
                <w:lang w:val="vi-VN"/>
              </w:rPr>
            </w:pPr>
            <w:r w:rsidRPr="002D4CF5">
              <w:rPr>
                <w:i/>
                <w:sz w:val="28"/>
                <w:szCs w:val="28"/>
                <w:lang w:val="vi-VN"/>
              </w:rPr>
              <w:t>=&gt; Cả nhà đều sung sướng đến bất hiếu mà quên đi đạo lí thông thường của dân tộc</w:t>
            </w:r>
            <w:r w:rsidRPr="002D4CF5">
              <w:rPr>
                <w:sz w:val="28"/>
                <w:szCs w:val="28"/>
                <w:lang w:val="vi-VN"/>
              </w:rPr>
              <w:t>.</w:t>
            </w: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Hai vị cảnh sát Min Đơ và Min Toa “ sung sướng cực điểm” vì đang thất nghiệp được thuê dẹp trật tự cho đám đông.</w:t>
            </w:r>
          </w:p>
          <w:p w:rsidR="002D4CF5" w:rsidRPr="002D4CF5" w:rsidRDefault="002D4CF5" w:rsidP="002D4CF5">
            <w:pPr>
              <w:spacing w:line="360" w:lineRule="auto"/>
              <w:jc w:val="both"/>
              <w:rPr>
                <w:sz w:val="28"/>
                <w:szCs w:val="28"/>
                <w:lang w:val="vi-VN"/>
              </w:rPr>
            </w:pPr>
            <w:r w:rsidRPr="002D4CF5">
              <w:rPr>
                <w:sz w:val="28"/>
                <w:szCs w:val="28"/>
                <w:lang w:val="vi-VN"/>
              </w:rPr>
              <w:t>- Bạn bè cụ cố Hồng: Có dịp phô trương đủ thứ huân, huy chương, các kiểu quần áo, đầu tóc, râu ria...</w:t>
            </w:r>
          </w:p>
          <w:p w:rsidR="002D4CF5" w:rsidRPr="002D4CF5" w:rsidRDefault="002D4CF5" w:rsidP="002D4CF5">
            <w:pPr>
              <w:spacing w:line="360" w:lineRule="auto"/>
              <w:jc w:val="both"/>
              <w:rPr>
                <w:sz w:val="28"/>
                <w:szCs w:val="28"/>
                <w:lang w:val="vi-VN"/>
              </w:rPr>
            </w:pPr>
            <w:r w:rsidRPr="002D4CF5">
              <w:rPr>
                <w:sz w:val="28"/>
                <w:szCs w:val="28"/>
                <w:lang w:val="vi-VN"/>
              </w:rPr>
              <w:t>- Đám phụ nữ quý phái, đám trai thanh gái lịch: Có dịp tụ tập để khoe khoang, hẹ hò nhau, chim chuột nhau, bình phẩm nhau, chê bai nhau...</w:t>
            </w:r>
          </w:p>
          <w:p w:rsidR="002D4CF5" w:rsidRPr="002D4CF5" w:rsidRDefault="002D4CF5" w:rsidP="002D4CF5">
            <w:pPr>
              <w:spacing w:line="360" w:lineRule="auto"/>
              <w:jc w:val="both"/>
              <w:rPr>
                <w:sz w:val="28"/>
                <w:szCs w:val="28"/>
                <w:lang w:val="vi-VN"/>
              </w:rPr>
            </w:pPr>
            <w:r w:rsidRPr="002D4CF5">
              <w:rPr>
                <w:sz w:val="28"/>
                <w:szCs w:val="28"/>
                <w:lang w:val="vi-VN"/>
              </w:rPr>
              <w:t>→ Mọi người dù chủ hay khách đều vui vẻ, hạnh phúc trước cái chết của cụ cố Tổ.</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 Đó chính là sự suy đồi về đạo lý, sự tha hoá về nhân cách con người.</w:t>
            </w:r>
          </w:p>
          <w:p w:rsidR="002D4CF5" w:rsidRPr="002D4CF5" w:rsidRDefault="002D4CF5" w:rsidP="002D4CF5">
            <w:pPr>
              <w:spacing w:line="360" w:lineRule="auto"/>
              <w:jc w:val="both"/>
              <w:rPr>
                <w:sz w:val="28"/>
                <w:szCs w:val="28"/>
                <w:lang w:val="vi-VN"/>
              </w:rPr>
            </w:pPr>
            <w:r w:rsidRPr="002D4CF5">
              <w:rPr>
                <w:sz w:val="28"/>
                <w:szCs w:val="28"/>
                <w:lang w:val="fr-FR"/>
              </w:rPr>
              <w:sym w:font="Wingdings" w:char="F0E0"/>
            </w:r>
            <w:r w:rsidRPr="002D4CF5">
              <w:rPr>
                <w:sz w:val="28"/>
                <w:szCs w:val="28"/>
                <w:lang w:val="vi-VN"/>
              </w:rPr>
              <w:t xml:space="preserve">Tác giả khai thác những yếu tố mâu thuẫn để gây cười, cái cười phê phán đây mỉa mai châm biếm về  một xã hội thực dân thu nhỏ với tất cả sự đồi bại, xuống dốc của đạo lý và nhân cách con người, đó là lời tố cáo của tác giả đối với xã hội âu hoá rởm.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Cái chết của cụ Tổ là sự mong đợi của tất cả đám con cháu đại bất hiếu. Hạnh phúc của mỗi người trong tang gia không ai giống ai, mỗi niềm vui thể hiện một tính cách và bản chất của từng người  một.</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Đám tang cụ Tổ được miêu tả như thế nào? </w:t>
            </w:r>
          </w:p>
          <w:p w:rsidR="002D4CF5" w:rsidRPr="002D4CF5" w:rsidRDefault="002D4CF5" w:rsidP="002D4CF5">
            <w:pPr>
              <w:spacing w:line="360" w:lineRule="auto"/>
              <w:jc w:val="both"/>
              <w:rPr>
                <w:sz w:val="28"/>
                <w:szCs w:val="28"/>
                <w:lang w:val="vi-VN"/>
              </w:rPr>
            </w:pPr>
            <w:r w:rsidRPr="002D4CF5">
              <w:rPr>
                <w:sz w:val="28"/>
                <w:szCs w:val="28"/>
                <w:lang w:val="vi-VN"/>
              </w:rPr>
              <w:t>- Nhận xét thái độ của mọi người trong đám tang?</w:t>
            </w:r>
          </w:p>
          <w:p w:rsidR="002D4CF5" w:rsidRPr="002D4CF5" w:rsidRDefault="002D4CF5" w:rsidP="002D4CF5">
            <w:pPr>
              <w:spacing w:line="360" w:lineRule="auto"/>
              <w:jc w:val="both"/>
              <w:rPr>
                <w:sz w:val="28"/>
                <w:szCs w:val="28"/>
                <w:lang w:val="vi-VN"/>
              </w:rPr>
            </w:pPr>
            <w:r w:rsidRPr="002D4CF5">
              <w:rPr>
                <w:sz w:val="28"/>
                <w:szCs w:val="28"/>
                <w:lang w:val="vi-VN"/>
              </w:rPr>
              <w:t>- Suy nghĩ của em về những chi tiết cuối cùng trong đoạn trích (</w:t>
            </w:r>
            <w:r w:rsidRPr="002D4CF5">
              <w:rPr>
                <w:i/>
                <w:iCs/>
                <w:sz w:val="28"/>
                <w:szCs w:val="28"/>
                <w:lang w:val="vi-VN"/>
              </w:rPr>
              <w:t>Ông phán mọc sừng khóc muốn lặng đi thì may có Xuân đỡ khỏi ngã…Xuân Tóc Đỏ muốn bỏ quách ra thì chợt thấy ông Phán dúi vào tay nó một cái giấy bạc năm đồng gấp tư…)?</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Nhận xét tiếng khóc của ông Phán mọc sừng? về hình ảnh: </w:t>
            </w:r>
            <w:r w:rsidRPr="002D4CF5">
              <w:rPr>
                <w:i/>
                <w:iCs/>
                <w:sz w:val="28"/>
                <w:szCs w:val="28"/>
                <w:lang w:val="vi-VN"/>
              </w:rPr>
              <w:t>Đám cứ đi?</w:t>
            </w:r>
          </w:p>
          <w:p w:rsidR="002D4CF5" w:rsidRPr="002D4CF5" w:rsidRDefault="002D4CF5" w:rsidP="002D4CF5">
            <w:pPr>
              <w:spacing w:line="360" w:lineRule="auto"/>
              <w:jc w:val="both"/>
              <w:rPr>
                <w:sz w:val="28"/>
                <w:szCs w:val="28"/>
                <w:lang w:val="vi-VN"/>
              </w:rPr>
            </w:pPr>
            <w:r w:rsidRPr="002D4CF5">
              <w:rPr>
                <w:sz w:val="28"/>
                <w:szCs w:val="28"/>
                <w:lang w:val="vi-VN"/>
              </w:rPr>
              <w:t xml:space="preserve">và chi tiết miêu tả : </w:t>
            </w:r>
            <w:r w:rsidRPr="002D4CF5">
              <w:rPr>
                <w:i/>
                <w:iCs/>
                <w:sz w:val="28"/>
                <w:szCs w:val="28"/>
                <w:lang w:val="vi-VN"/>
              </w:rPr>
              <w:t>người chết nằm trong ......mỉm cười sung sướng..?</w:t>
            </w:r>
          </w:p>
          <w:p w:rsidR="002D4CF5" w:rsidRPr="002D4CF5" w:rsidRDefault="002D4CF5" w:rsidP="002D4CF5">
            <w:pPr>
              <w:spacing w:line="360" w:lineRule="auto"/>
              <w:ind w:left="72"/>
              <w:jc w:val="both"/>
              <w:rPr>
                <w:b/>
                <w:sz w:val="28"/>
                <w:szCs w:val="28"/>
                <w:lang w:val="pt-BR"/>
              </w:rPr>
            </w:pPr>
            <w:r w:rsidRPr="002D4CF5">
              <w:rPr>
                <w:b/>
                <w:sz w:val="28"/>
                <w:szCs w:val="28"/>
                <w:lang w:val="pt-BR"/>
              </w:rPr>
              <w:t>HS trình bày cá nhân:</w:t>
            </w:r>
          </w:p>
          <w:p w:rsidR="002D4CF5" w:rsidRPr="002D4CF5" w:rsidRDefault="002D4CF5" w:rsidP="002D4CF5">
            <w:pPr>
              <w:spacing w:line="360" w:lineRule="auto"/>
              <w:jc w:val="both"/>
              <w:rPr>
                <w:sz w:val="28"/>
                <w:szCs w:val="28"/>
                <w:lang w:val="pt-BR"/>
              </w:rPr>
            </w:pPr>
            <w:r w:rsidRPr="002D4CF5">
              <w:rPr>
                <w:sz w:val="28"/>
                <w:szCs w:val="28"/>
                <w:lang w:val="pt-BR"/>
              </w:rPr>
              <w:t>- Bề ngoài thật long trọng, “ gương mẫu” nhưng thực chất chẳng khác gi đám rước nhố nhăng : đám ma to tát, đi đến đâu làm huyên náo đến đấy. Có sự phối hợp cả Ta -Tàu -Tây, mọi người thi nhau chụp ảnh như hội chợ, tràn ngập vọng hoa, câu đối, đầy đủ các loại mốt quần áo, râu ria...</w:t>
            </w:r>
          </w:p>
          <w:p w:rsidR="002D4CF5" w:rsidRPr="002D4CF5" w:rsidRDefault="002D4CF5" w:rsidP="002D4CF5">
            <w:pPr>
              <w:spacing w:line="360" w:lineRule="auto"/>
              <w:jc w:val="both"/>
              <w:rPr>
                <w:sz w:val="28"/>
                <w:szCs w:val="28"/>
                <w:lang w:val="pt-BR"/>
              </w:rPr>
            </w:pPr>
            <w:r w:rsidRPr="002D4CF5">
              <w:rPr>
                <w:sz w:val="28"/>
                <w:szCs w:val="28"/>
                <w:lang w:val="pt-BR"/>
              </w:rPr>
              <w:t>- Mọi người không ai đi đưa tang mà đang mải trò chuyện về nhà cửa, vợ chồng, con cái, tất cả đang mải bình phẩm, chê bai lẫn nhau, tình tự, chim chuột, hẹn hò nhau bằng cái vẻ mặt buồn buồn lãng mạn rất đúng mốt.</w:t>
            </w:r>
          </w:p>
          <w:p w:rsidR="002D4CF5" w:rsidRPr="002D4CF5" w:rsidRDefault="002D4CF5" w:rsidP="002D4CF5">
            <w:pPr>
              <w:spacing w:line="360" w:lineRule="auto"/>
              <w:jc w:val="both"/>
              <w:rPr>
                <w:sz w:val="28"/>
                <w:szCs w:val="28"/>
                <w:lang w:val="pt-BR"/>
              </w:rPr>
            </w:pPr>
            <w:r w:rsidRPr="002D4CF5">
              <w:rPr>
                <w:sz w:val="28"/>
                <w:szCs w:val="28"/>
              </w:rPr>
              <w:sym w:font="Wingdings" w:char="F0E0"/>
            </w:r>
            <w:r w:rsidRPr="002D4CF5">
              <w:rPr>
                <w:sz w:val="28"/>
                <w:szCs w:val="28"/>
                <w:lang w:val="pt-BR"/>
              </w:rPr>
              <w:t xml:space="preserve"> Sự giả tạo, đóng kịch  của giới tri thức rởm, đạo đức suy đồi của nền văn minh Âu hoá rởm.</w:t>
            </w:r>
          </w:p>
          <w:p w:rsidR="002D4CF5" w:rsidRPr="002D4CF5" w:rsidRDefault="002D4CF5" w:rsidP="002D4CF5">
            <w:pPr>
              <w:spacing w:line="360" w:lineRule="auto"/>
              <w:jc w:val="both"/>
              <w:rPr>
                <w:sz w:val="28"/>
                <w:szCs w:val="28"/>
                <w:lang w:val="pt-BR"/>
              </w:rPr>
            </w:pPr>
            <w:r w:rsidRPr="002D4CF5">
              <w:rPr>
                <w:sz w:val="28"/>
                <w:szCs w:val="28"/>
                <w:lang w:val="pt-BR"/>
              </w:rPr>
              <w:t xml:space="preserve">* </w:t>
            </w:r>
            <w:r w:rsidRPr="002D4CF5">
              <w:rPr>
                <w:sz w:val="28"/>
                <w:szCs w:val="28"/>
                <w:u w:val="single"/>
                <w:lang w:val="pt-BR"/>
              </w:rPr>
              <w:t>Cảnh hạ huyệt</w:t>
            </w:r>
            <w:r w:rsidRPr="002D4CF5">
              <w:rPr>
                <w:sz w:val="28"/>
                <w:szCs w:val="28"/>
                <w:lang w:val="pt-BR"/>
              </w:rPr>
              <w:t>:</w:t>
            </w:r>
          </w:p>
          <w:p w:rsidR="002D4CF5" w:rsidRPr="002D4CF5" w:rsidRDefault="002D4CF5" w:rsidP="002D4CF5">
            <w:pPr>
              <w:spacing w:line="360" w:lineRule="auto"/>
              <w:jc w:val="both"/>
              <w:rPr>
                <w:sz w:val="28"/>
                <w:szCs w:val="28"/>
                <w:lang w:val="pt-BR"/>
              </w:rPr>
            </w:pPr>
            <w:r w:rsidRPr="002D4CF5">
              <w:rPr>
                <w:sz w:val="28"/>
                <w:szCs w:val="28"/>
                <w:lang w:val="pt-BR"/>
              </w:rPr>
              <w:t>- Cậu Tú Tân yêu cầu mọi người tạo dáng để chụp ảnh, con cháu tự nguyện trở thành những diễn viên đại tài:</w:t>
            </w:r>
          </w:p>
          <w:p w:rsidR="002D4CF5" w:rsidRPr="002D4CF5" w:rsidRDefault="002D4CF5" w:rsidP="002D4CF5">
            <w:pPr>
              <w:spacing w:line="360" w:lineRule="auto"/>
              <w:jc w:val="both"/>
              <w:rPr>
                <w:sz w:val="28"/>
                <w:szCs w:val="28"/>
                <w:lang w:val="pt-BR"/>
              </w:rPr>
            </w:pPr>
            <w:r w:rsidRPr="002D4CF5">
              <w:rPr>
                <w:sz w:val="28"/>
                <w:szCs w:val="28"/>
                <w:lang w:val="pt-BR"/>
              </w:rPr>
              <w:t xml:space="preserve">  Cụ Cố Hồng ho khạc, mếu máo và ngất đi.</w:t>
            </w:r>
          </w:p>
          <w:p w:rsidR="002D4CF5" w:rsidRPr="002D4CF5" w:rsidRDefault="002D4CF5" w:rsidP="002D4CF5">
            <w:pPr>
              <w:spacing w:line="360" w:lineRule="auto"/>
              <w:jc w:val="both"/>
              <w:rPr>
                <w:sz w:val="28"/>
                <w:szCs w:val="28"/>
                <w:lang w:val="pt-BR"/>
              </w:rPr>
            </w:pPr>
            <w:r w:rsidRPr="002D4CF5">
              <w:rPr>
                <w:sz w:val="28"/>
                <w:szCs w:val="28"/>
                <w:lang w:val="pt-BR"/>
              </w:rPr>
              <w:t>Đặc biệt là “màn kịch siêu hạng” của ông Phán mọc sừng cứ oặt người đi khóc to bằng những âm thanh lạ: Hứt!...Hứt!...Hứt!...</w:t>
            </w:r>
          </w:p>
          <w:p w:rsidR="002D4CF5" w:rsidRPr="002D4CF5" w:rsidRDefault="002D4CF5" w:rsidP="002D4CF5">
            <w:pPr>
              <w:spacing w:line="360" w:lineRule="auto"/>
              <w:jc w:val="both"/>
              <w:rPr>
                <w:i/>
                <w:iCs/>
                <w:sz w:val="28"/>
                <w:szCs w:val="28"/>
                <w:lang w:val="pt-BR"/>
              </w:rPr>
            </w:pPr>
            <w:r w:rsidRPr="002D4CF5">
              <w:rPr>
                <w:sz w:val="28"/>
                <w:szCs w:val="28"/>
              </w:rPr>
              <w:sym w:font="Wingdings" w:char="F0E0"/>
            </w:r>
            <w:r w:rsidRPr="002D4CF5">
              <w:rPr>
                <w:sz w:val="28"/>
                <w:szCs w:val="28"/>
                <w:lang w:val="pt-BR"/>
              </w:rPr>
              <w:t xml:space="preserve">  Đám tang diễn ra như một tấn đại hài kịch. Nó nói lên tất cả sự lố lăng vô đạo đức của cái xã hội thượng lưu ngày trước. Cái xã hội mà tác giả gọi là </w:t>
            </w:r>
            <w:r w:rsidRPr="002D4CF5">
              <w:rPr>
                <w:i/>
                <w:iCs/>
                <w:sz w:val="28"/>
                <w:szCs w:val="28"/>
                <w:lang w:val="pt-BR"/>
              </w:rPr>
              <w:t>Chó đểu, khốn nạn.</w:t>
            </w:r>
          </w:p>
          <w:p w:rsidR="002D4CF5" w:rsidRPr="002D4CF5" w:rsidRDefault="002D4CF5" w:rsidP="002D4CF5">
            <w:pPr>
              <w:spacing w:line="360" w:lineRule="auto"/>
              <w:jc w:val="both"/>
              <w:rPr>
                <w:sz w:val="28"/>
                <w:szCs w:val="28"/>
                <w:lang w:val="pt-BR"/>
              </w:rPr>
            </w:pPr>
          </w:p>
          <w:p w:rsidR="002D4CF5" w:rsidRPr="002D4CF5" w:rsidRDefault="002D4CF5" w:rsidP="002D4CF5">
            <w:pPr>
              <w:spacing w:line="360" w:lineRule="auto"/>
              <w:jc w:val="both"/>
              <w:rPr>
                <w:sz w:val="28"/>
                <w:szCs w:val="28"/>
                <w:lang w:val="vi-VN"/>
              </w:rPr>
            </w:pPr>
            <w:r w:rsidRPr="002D4CF5">
              <w:rPr>
                <w:sz w:val="28"/>
                <w:szCs w:val="28"/>
                <w:rtl/>
              </w:rPr>
              <w:t>ذ</w:t>
            </w:r>
            <w:r w:rsidRPr="002D4CF5">
              <w:rPr>
                <w:sz w:val="28"/>
                <w:szCs w:val="28"/>
                <w:lang w:val="vi-VN"/>
              </w:rPr>
              <w:t xml:space="preserve">→ Kết thúc là chi tiết chua chát: </w:t>
            </w:r>
            <w:r w:rsidRPr="002D4CF5">
              <w:rPr>
                <w:i/>
                <w:iCs/>
                <w:sz w:val="28"/>
                <w:szCs w:val="28"/>
                <w:lang w:val="vi-VN"/>
              </w:rPr>
              <w:t>Phán mọc sừng cứ oặt người đi khóc trong tay xuân, bên cạnh bố vợ ho, khạc, mếu máo đúng qui cách..</w:t>
            </w:r>
            <w:r w:rsidRPr="002D4CF5">
              <w:rPr>
                <w:sz w:val="28"/>
                <w:szCs w:val="28"/>
                <w:lang w:val="vi-VN"/>
              </w:rPr>
              <w:t xml:space="preserve">.nhưng thực chất là lén lút thanh toán tiền trả công cho xuân. </w:t>
            </w:r>
          </w:p>
          <w:p w:rsidR="002D4CF5" w:rsidRPr="002D4CF5" w:rsidRDefault="002D4CF5" w:rsidP="002D4CF5">
            <w:pPr>
              <w:tabs>
                <w:tab w:val="left" w:pos="510"/>
                <w:tab w:val="left" w:pos="540"/>
              </w:tabs>
              <w:spacing w:line="360" w:lineRule="auto"/>
              <w:jc w:val="both"/>
              <w:rPr>
                <w:b/>
                <w:sz w:val="28"/>
                <w:szCs w:val="28"/>
                <w:u w:val="single"/>
                <w:lang w:val="vi-VN"/>
              </w:rPr>
            </w:pPr>
            <w:r w:rsidRPr="002D4CF5">
              <w:rPr>
                <w:b/>
                <w:sz w:val="28"/>
                <w:szCs w:val="28"/>
              </w:rPr>
              <w:t>Bước 4: GV nhận xét, chốt kiến thức</w:t>
            </w:r>
          </w:p>
          <w:p w:rsidR="002D4CF5" w:rsidRPr="002D4CF5" w:rsidRDefault="002D4CF5" w:rsidP="002D4CF5">
            <w:pPr>
              <w:spacing w:line="360" w:lineRule="auto"/>
              <w:jc w:val="both"/>
              <w:rPr>
                <w:i/>
                <w:sz w:val="28"/>
                <w:szCs w:val="28"/>
                <w:lang w:val="vi-VN"/>
              </w:rPr>
            </w:pPr>
            <w:r w:rsidRPr="002D4CF5">
              <w:rPr>
                <w:i/>
                <w:sz w:val="28"/>
                <w:szCs w:val="28"/>
                <w:lang w:val="vi-VN"/>
              </w:rPr>
              <w:t>( GV tích hợp kiến thức GDCD, tư tưởng đạo đức Hồ Chí Minh để hướng dẫn HS liên hệ bản thân về bài học đạo đức của con người trong xã hội hiện đại: lên án sự xuống dốc đạo đức, thái độ bất nhân, bất nghĩa, bất hiếu)</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ind w:left="72"/>
              <w:jc w:val="both"/>
              <w:rPr>
                <w:b/>
                <w:sz w:val="28"/>
                <w:szCs w:val="28"/>
                <w:lang w:val="vi-VN"/>
              </w:rPr>
            </w:pP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Đọc–hiểu:</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1. Nội dung:</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 xml:space="preserve">a. Ý nghĩa nhan đề: </w:t>
            </w:r>
            <w:r w:rsidRPr="002D4CF5">
              <w:rPr>
                <w:sz w:val="28"/>
                <w:szCs w:val="28"/>
                <w:lang w:val="vi-VN"/>
              </w:rPr>
              <w:t>nhan đề chứa đựng mâu thuẫn trào phúng hàm chứa tiếng cười chua chát, kích thích trí tò mò của người đọc:</w:t>
            </w:r>
          </w:p>
          <w:p w:rsidR="002D4CF5" w:rsidRPr="002D4CF5" w:rsidRDefault="002D4CF5" w:rsidP="002D4CF5">
            <w:pPr>
              <w:spacing w:line="360" w:lineRule="auto"/>
              <w:jc w:val="both"/>
              <w:rPr>
                <w:b/>
                <w:sz w:val="28"/>
                <w:szCs w:val="28"/>
                <w:lang w:val="vi-VN"/>
              </w:rPr>
            </w:pPr>
            <w:r w:rsidRPr="002D4CF5">
              <w:rPr>
                <w:b/>
                <w:sz w:val="28"/>
                <w:szCs w:val="28"/>
                <w:lang w:val="vi-VN"/>
              </w:rPr>
              <w:t xml:space="preserve">b. Những niềm vui khác nhau của các thành viên  trong gia đình và ngoài gia đình khi cụ cố Tổ mất: </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sz w:val="28"/>
                <w:szCs w:val="28"/>
                <w:lang w:val="vi-VN"/>
              </w:rPr>
            </w:pPr>
            <w:r w:rsidRPr="002D4CF5">
              <w:rPr>
                <w:sz w:val="28"/>
                <w:szCs w:val="28"/>
                <w:u w:val="single"/>
                <w:lang w:val="vi-VN"/>
              </w:rPr>
              <w:t xml:space="preserve">* Niềm vui chung cho cả gia đình: </w:t>
            </w:r>
            <w:r w:rsidRPr="002D4CF5">
              <w:rPr>
                <w:sz w:val="28"/>
                <w:szCs w:val="28"/>
                <w:lang w:val="vi-VN"/>
              </w:rPr>
              <w:t>“cụ cố tổ chết- cái chúc thư kia sẽ đi vào thời kì thực hành chứ không còn lí thuyết viễn vông nữa”</w:t>
            </w:r>
          </w:p>
          <w:p w:rsidR="002D4CF5" w:rsidRPr="002D4CF5" w:rsidRDefault="002D4CF5" w:rsidP="002D4CF5">
            <w:pPr>
              <w:spacing w:line="360" w:lineRule="auto"/>
              <w:jc w:val="both"/>
              <w:rPr>
                <w:sz w:val="28"/>
                <w:szCs w:val="28"/>
                <w:lang w:val="vi-VN"/>
              </w:rPr>
            </w:pPr>
            <w:r w:rsidRPr="002D4CF5">
              <w:rPr>
                <w:sz w:val="28"/>
                <w:szCs w:val="28"/>
                <w:lang w:val="vi-VN"/>
              </w:rPr>
              <w:t>=&gt; Một gia đình đại bất hiếu.</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Niềm vui của những thành viên trong gia đình:</w:t>
            </w:r>
          </w:p>
          <w:p w:rsidR="002D4CF5" w:rsidRPr="002D4CF5" w:rsidRDefault="002D4CF5" w:rsidP="002D4CF5">
            <w:pPr>
              <w:spacing w:line="360" w:lineRule="auto"/>
              <w:jc w:val="both"/>
              <w:rPr>
                <w:sz w:val="28"/>
                <w:szCs w:val="28"/>
                <w:lang w:val="vi-VN"/>
              </w:rPr>
            </w:pPr>
            <w:r w:rsidRPr="002D4CF5">
              <w:rPr>
                <w:sz w:val="28"/>
                <w:szCs w:val="28"/>
                <w:lang w:val="vi-VN"/>
              </w:rPr>
              <w:t xml:space="preserve">- Cố Hồng (con trai cả): sướng điên lên vì lần đầu tiên được diễn trò già yếu trước mọi người cụ mơ màng nghĩ mình được mặc áo xô gai, lụ khụ ho khạc mếu máo “ úi kìa con giai nhớn đã già thế kia kìa” </w:t>
            </w:r>
          </w:p>
          <w:p w:rsidR="002D4CF5" w:rsidRPr="002D4CF5" w:rsidRDefault="002D4CF5" w:rsidP="002D4CF5">
            <w:pPr>
              <w:spacing w:line="360" w:lineRule="auto"/>
              <w:jc w:val="both"/>
              <w:rPr>
                <w:sz w:val="28"/>
                <w:szCs w:val="28"/>
                <w:lang w:val="vi-VN"/>
              </w:rPr>
            </w:pPr>
            <w:r w:rsidRPr="002D4CF5">
              <w:rPr>
                <w:sz w:val="28"/>
                <w:szCs w:val="28"/>
                <w:lang w:val="vi-VN"/>
              </w:rPr>
              <w:t>→ điển hình cho loại người háo danh.</w:t>
            </w:r>
          </w:p>
          <w:p w:rsidR="002D4CF5" w:rsidRPr="002D4CF5" w:rsidRDefault="002D4CF5" w:rsidP="002D4CF5">
            <w:pPr>
              <w:spacing w:line="360" w:lineRule="auto"/>
              <w:jc w:val="both"/>
              <w:rPr>
                <w:sz w:val="28"/>
                <w:szCs w:val="28"/>
                <w:lang w:val="vi-VN"/>
              </w:rPr>
            </w:pPr>
            <w:r w:rsidRPr="002D4CF5">
              <w:rPr>
                <w:sz w:val="28"/>
                <w:szCs w:val="28"/>
                <w:lang w:val="vi-VN"/>
              </w:rPr>
              <w:t>- Ông Văn Minh (cháu nội ):thích thú vì cái chúc thư kia đã đi vào thời kì thực hành chứ  không còn trên lý thuyết viễn vông nữa</w:t>
            </w:r>
          </w:p>
          <w:p w:rsidR="002D4CF5" w:rsidRPr="002D4CF5" w:rsidRDefault="002D4CF5" w:rsidP="002D4CF5">
            <w:pPr>
              <w:spacing w:line="360" w:lineRule="auto"/>
              <w:jc w:val="both"/>
              <w:rPr>
                <w:sz w:val="28"/>
                <w:szCs w:val="28"/>
                <w:lang w:val="vi-VN"/>
              </w:rPr>
            </w:pPr>
            <w:r w:rsidRPr="002D4CF5">
              <w:rPr>
                <w:sz w:val="28"/>
                <w:szCs w:val="28"/>
                <w:lang w:val="vi-VN"/>
              </w:rPr>
              <w:t>→ Bất hiếu, đầy dã tâm.</w:t>
            </w:r>
          </w:p>
          <w:p w:rsidR="002D4CF5" w:rsidRPr="002D4CF5" w:rsidRDefault="002D4CF5" w:rsidP="002D4CF5">
            <w:pPr>
              <w:spacing w:line="360" w:lineRule="auto"/>
              <w:jc w:val="both"/>
              <w:rPr>
                <w:sz w:val="28"/>
                <w:szCs w:val="28"/>
                <w:lang w:val="vi-VN"/>
              </w:rPr>
            </w:pPr>
            <w:r w:rsidRPr="002D4CF5">
              <w:rPr>
                <w:sz w:val="28"/>
                <w:szCs w:val="28"/>
                <w:lang w:val="vi-VN"/>
              </w:rPr>
              <w:t>- Bà Văn Minh (cháu dâu): mừng rỡ vì được lăng xê những mốt y phục táo tạo nhất.</w:t>
            </w:r>
          </w:p>
          <w:p w:rsidR="002D4CF5" w:rsidRPr="002D4CF5" w:rsidRDefault="002D4CF5" w:rsidP="002D4CF5">
            <w:pPr>
              <w:spacing w:line="360" w:lineRule="auto"/>
              <w:jc w:val="both"/>
              <w:rPr>
                <w:sz w:val="28"/>
                <w:szCs w:val="28"/>
                <w:lang w:val="vi-VN"/>
              </w:rPr>
            </w:pPr>
            <w:r w:rsidRPr="002D4CF5">
              <w:rPr>
                <w:sz w:val="28"/>
                <w:szCs w:val="28"/>
                <w:lang w:val="vi-VN"/>
              </w:rPr>
              <w:t>→ Thực dụng, thiếu tình người.</w:t>
            </w:r>
          </w:p>
          <w:p w:rsidR="002D4CF5" w:rsidRPr="002D4CF5" w:rsidRDefault="002D4CF5" w:rsidP="002D4CF5">
            <w:pPr>
              <w:spacing w:line="360" w:lineRule="auto"/>
              <w:jc w:val="both"/>
              <w:rPr>
                <w:sz w:val="28"/>
                <w:szCs w:val="28"/>
                <w:lang w:val="vi-VN"/>
              </w:rPr>
            </w:pPr>
            <w:r w:rsidRPr="002D4CF5">
              <w:rPr>
                <w:sz w:val="28"/>
                <w:szCs w:val="28"/>
                <w:lang w:val="vi-VN"/>
              </w:rPr>
              <w:t xml:space="preserve">- Cô Tuyết: Được dịp mặc y phục </w:t>
            </w:r>
            <w:r w:rsidRPr="002D4CF5">
              <w:rPr>
                <w:i/>
                <w:iCs/>
                <w:sz w:val="28"/>
                <w:szCs w:val="28"/>
                <w:lang w:val="vi-VN"/>
              </w:rPr>
              <w:t>ngây thơ</w:t>
            </w:r>
            <w:r w:rsidRPr="002D4CF5">
              <w:rPr>
                <w:sz w:val="28"/>
                <w:szCs w:val="28"/>
                <w:lang w:val="vi-VN"/>
              </w:rPr>
              <w:t xml:space="preserve"> để chứng tỏ mình hãy còn trinh tiết nhưng đau khổ như kim châm vào lòng “ không thấy bạn giai đâu cả”</w:t>
            </w:r>
          </w:p>
          <w:p w:rsidR="002D4CF5" w:rsidRPr="002D4CF5" w:rsidRDefault="002D4CF5" w:rsidP="002D4CF5">
            <w:pPr>
              <w:spacing w:line="360" w:lineRule="auto"/>
              <w:jc w:val="both"/>
              <w:rPr>
                <w:sz w:val="28"/>
                <w:szCs w:val="28"/>
                <w:lang w:val="vi-VN"/>
              </w:rPr>
            </w:pPr>
            <w:r w:rsidRPr="002D4CF5">
              <w:rPr>
                <w:sz w:val="28"/>
                <w:szCs w:val="28"/>
                <w:lang w:val="vi-VN"/>
              </w:rPr>
              <w:t>→ Hư hỏng, lẳng lơ.</w:t>
            </w:r>
          </w:p>
          <w:p w:rsidR="002D4CF5" w:rsidRPr="002D4CF5" w:rsidRDefault="002D4CF5" w:rsidP="002D4CF5">
            <w:pPr>
              <w:spacing w:line="360" w:lineRule="auto"/>
              <w:jc w:val="both"/>
              <w:rPr>
                <w:sz w:val="28"/>
                <w:szCs w:val="28"/>
                <w:lang w:val="vi-VN"/>
              </w:rPr>
            </w:pPr>
            <w:r w:rsidRPr="002D4CF5">
              <w:rPr>
                <w:sz w:val="28"/>
                <w:szCs w:val="28"/>
                <w:lang w:val="vi-VN"/>
              </w:rPr>
              <w:t>- Cậu Tú Tân: sướng điên người lên vì được dịp sử dụng cái máy ảnh đã lâu không có dịp dùng đến</w:t>
            </w:r>
          </w:p>
          <w:p w:rsidR="002D4CF5" w:rsidRPr="002D4CF5" w:rsidRDefault="002D4CF5" w:rsidP="002D4CF5">
            <w:pPr>
              <w:spacing w:line="360" w:lineRule="auto"/>
              <w:jc w:val="both"/>
              <w:rPr>
                <w:sz w:val="28"/>
                <w:szCs w:val="28"/>
                <w:lang w:val="vi-VN"/>
              </w:rPr>
            </w:pPr>
            <w:r w:rsidRPr="002D4CF5">
              <w:rPr>
                <w:sz w:val="28"/>
                <w:szCs w:val="28"/>
                <w:lang w:val="vi-VN"/>
              </w:rPr>
              <w:t>→ Niềm vui của con trẻ kém hiểu biết.</w:t>
            </w:r>
          </w:p>
          <w:p w:rsidR="002D4CF5" w:rsidRPr="002D4CF5" w:rsidRDefault="002D4CF5" w:rsidP="002D4CF5">
            <w:pPr>
              <w:spacing w:line="360" w:lineRule="auto"/>
              <w:jc w:val="both"/>
              <w:rPr>
                <w:sz w:val="28"/>
                <w:szCs w:val="28"/>
                <w:lang w:val="vi-VN"/>
              </w:rPr>
            </w:pPr>
            <w:r w:rsidRPr="002D4CF5">
              <w:rPr>
                <w:sz w:val="28"/>
                <w:szCs w:val="28"/>
                <w:lang w:val="vi-VN"/>
              </w:rPr>
              <w:t xml:space="preserve">- Ông Phán: Sung sướng vì không ngờ rằng </w:t>
            </w:r>
            <w:r w:rsidRPr="002D4CF5">
              <w:rPr>
                <w:i/>
                <w:iCs/>
                <w:sz w:val="28"/>
                <w:szCs w:val="28"/>
                <w:lang w:val="vi-VN"/>
              </w:rPr>
              <w:t>cái sừng</w:t>
            </w:r>
            <w:r w:rsidRPr="002D4CF5">
              <w:rPr>
                <w:sz w:val="28"/>
                <w:szCs w:val="28"/>
                <w:lang w:val="vi-VN"/>
              </w:rPr>
              <w:t xml:space="preserve"> trên đầu mình lại có giá trị.</w:t>
            </w:r>
          </w:p>
          <w:p w:rsidR="002D4CF5" w:rsidRPr="002D4CF5" w:rsidRDefault="002D4CF5" w:rsidP="002D4CF5">
            <w:pPr>
              <w:spacing w:line="360" w:lineRule="auto"/>
              <w:jc w:val="both"/>
              <w:rPr>
                <w:sz w:val="28"/>
                <w:szCs w:val="28"/>
                <w:lang w:val="vi-VN"/>
              </w:rPr>
            </w:pPr>
            <w:r w:rsidRPr="002D4CF5">
              <w:rPr>
                <w:sz w:val="28"/>
                <w:szCs w:val="28"/>
                <w:lang w:val="vi-VN"/>
              </w:rPr>
              <w:t>→ Là người không có nhân cách, vô liêm sĩ.</w:t>
            </w:r>
          </w:p>
          <w:p w:rsidR="002D4CF5" w:rsidRPr="002D4CF5" w:rsidRDefault="002D4CF5" w:rsidP="002D4CF5">
            <w:pPr>
              <w:spacing w:line="360" w:lineRule="auto"/>
              <w:jc w:val="both"/>
              <w:rPr>
                <w:sz w:val="28"/>
                <w:szCs w:val="28"/>
                <w:lang w:val="vi-VN"/>
              </w:rPr>
            </w:pPr>
            <w:r w:rsidRPr="002D4CF5">
              <w:rPr>
                <w:sz w:val="28"/>
                <w:szCs w:val="28"/>
                <w:lang w:val="vi-VN"/>
              </w:rPr>
              <w:t>- Xuân tóc đỏ: Hạnh phúc đặc biệt vì nhờ hắn mà cụ Tổ chết, danh giá uy tín lại càng to hơn.</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Niềm vui của những người ngoài gia đình:</w:t>
            </w:r>
            <w:r w:rsidRPr="002D4CF5">
              <w:rPr>
                <w:sz w:val="28"/>
                <w:szCs w:val="28"/>
                <w:lang w:val="vi-VN"/>
              </w:rPr>
              <w:t xml:space="preserve"> </w:t>
            </w:r>
          </w:p>
          <w:p w:rsidR="002D4CF5" w:rsidRPr="002D4CF5" w:rsidRDefault="002D4CF5" w:rsidP="002D4CF5">
            <w:pPr>
              <w:spacing w:line="360" w:lineRule="auto"/>
              <w:jc w:val="both"/>
              <w:rPr>
                <w:sz w:val="28"/>
                <w:szCs w:val="28"/>
                <w:lang w:val="sv-SE"/>
              </w:rPr>
            </w:pPr>
            <w:r w:rsidRPr="002D4CF5">
              <w:rPr>
                <w:sz w:val="28"/>
                <w:szCs w:val="28"/>
                <w:lang w:val="sv-SE"/>
              </w:rPr>
              <w:t>+ Cảnh sát Min Đơ và Min Toa:</w:t>
            </w:r>
          </w:p>
          <w:p w:rsidR="002D4CF5" w:rsidRPr="002D4CF5" w:rsidRDefault="002D4CF5" w:rsidP="002D4CF5">
            <w:pPr>
              <w:spacing w:line="360" w:lineRule="auto"/>
              <w:jc w:val="center"/>
              <w:rPr>
                <w:i/>
                <w:sz w:val="28"/>
                <w:szCs w:val="28"/>
                <w:lang w:val="sv-SE"/>
              </w:rPr>
            </w:pPr>
            <w:r w:rsidRPr="002D4CF5">
              <w:rPr>
                <w:i/>
                <w:sz w:val="28"/>
                <w:szCs w:val="28"/>
                <w:lang w:val="sv-SE"/>
              </w:rPr>
              <w:t>“đã được ... vỡ nợ”</w:t>
            </w:r>
          </w:p>
          <w:p w:rsidR="002D4CF5" w:rsidRPr="002D4CF5" w:rsidRDefault="002D4CF5" w:rsidP="002D4CF5">
            <w:pPr>
              <w:spacing w:line="360" w:lineRule="auto"/>
              <w:jc w:val="both"/>
              <w:rPr>
                <w:sz w:val="28"/>
                <w:szCs w:val="28"/>
                <w:lang w:val="sv-SE"/>
              </w:rPr>
            </w:pPr>
            <w:r w:rsidRPr="002D4CF5">
              <w:rPr>
                <w:sz w:val="28"/>
                <w:szCs w:val="28"/>
                <w:lang w:val="nl-NL"/>
              </w:rPr>
              <w:sym w:font="Wingdings" w:char="F0E0"/>
            </w:r>
            <w:r w:rsidRPr="002D4CF5">
              <w:rPr>
                <w:sz w:val="28"/>
                <w:szCs w:val="28"/>
                <w:lang w:val="sv-SE"/>
              </w:rPr>
              <w:t xml:space="preserve"> đang lúc thất nghiệp lại có được tiền.</w:t>
            </w:r>
          </w:p>
          <w:p w:rsidR="002D4CF5" w:rsidRPr="002D4CF5" w:rsidRDefault="002D4CF5" w:rsidP="002D4CF5">
            <w:pPr>
              <w:spacing w:line="360" w:lineRule="auto"/>
              <w:jc w:val="both"/>
              <w:rPr>
                <w:sz w:val="28"/>
                <w:szCs w:val="28"/>
                <w:lang w:val="sv-SE"/>
              </w:rPr>
            </w:pPr>
            <w:r w:rsidRPr="002D4CF5">
              <w:rPr>
                <w:sz w:val="28"/>
                <w:szCs w:val="28"/>
                <w:lang w:val="sv-SE"/>
              </w:rPr>
              <w:t>+ Bè bạn cụ cố Hồng:</w:t>
            </w:r>
          </w:p>
          <w:p w:rsidR="002D4CF5" w:rsidRPr="002D4CF5" w:rsidRDefault="002D4CF5" w:rsidP="002D4CF5">
            <w:pPr>
              <w:spacing w:line="360" w:lineRule="auto"/>
              <w:jc w:val="center"/>
              <w:rPr>
                <w:i/>
                <w:sz w:val="28"/>
                <w:szCs w:val="28"/>
                <w:lang w:val="sv-SE"/>
              </w:rPr>
            </w:pPr>
            <w:r w:rsidRPr="002D4CF5">
              <w:rPr>
                <w:i/>
                <w:sz w:val="28"/>
                <w:szCs w:val="28"/>
                <w:lang w:val="sv-SE"/>
              </w:rPr>
              <w:t>“ngực đầy ... loăn qoăn”</w:t>
            </w:r>
          </w:p>
          <w:p w:rsidR="002D4CF5" w:rsidRPr="002D4CF5" w:rsidRDefault="002D4CF5" w:rsidP="002D4CF5">
            <w:pPr>
              <w:spacing w:line="360" w:lineRule="auto"/>
              <w:jc w:val="both"/>
              <w:rPr>
                <w:sz w:val="28"/>
                <w:szCs w:val="28"/>
                <w:lang w:val="sv-SE"/>
              </w:rPr>
            </w:pPr>
            <w:r w:rsidRPr="002D4CF5">
              <w:rPr>
                <w:sz w:val="28"/>
                <w:szCs w:val="28"/>
                <w:lang w:val="nl-NL"/>
              </w:rPr>
              <w:sym w:font="Wingdings" w:char="F0E0"/>
            </w:r>
            <w:r w:rsidRPr="002D4CF5">
              <w:rPr>
                <w:sz w:val="28"/>
                <w:szCs w:val="28"/>
                <w:lang w:val="sv-SE"/>
              </w:rPr>
              <w:t xml:space="preserve"> cơ hội để khoe khoang.</w:t>
            </w:r>
          </w:p>
          <w:p w:rsidR="002D4CF5" w:rsidRPr="002D4CF5" w:rsidRDefault="002D4CF5" w:rsidP="002D4CF5">
            <w:pPr>
              <w:spacing w:line="360" w:lineRule="auto"/>
              <w:jc w:val="both"/>
              <w:rPr>
                <w:sz w:val="28"/>
                <w:szCs w:val="28"/>
                <w:lang w:val="sv-SE"/>
              </w:rPr>
            </w:pPr>
            <w:r w:rsidRPr="002D4CF5">
              <w:rPr>
                <w:sz w:val="28"/>
                <w:szCs w:val="28"/>
                <w:lang w:val="sv-SE"/>
              </w:rPr>
              <w:t>+ Hàng phố:</w:t>
            </w:r>
          </w:p>
          <w:p w:rsidR="002D4CF5" w:rsidRPr="002D4CF5" w:rsidRDefault="002D4CF5" w:rsidP="002D4CF5">
            <w:pPr>
              <w:spacing w:line="360" w:lineRule="auto"/>
              <w:jc w:val="center"/>
              <w:rPr>
                <w:i/>
                <w:sz w:val="28"/>
                <w:szCs w:val="28"/>
                <w:lang w:val="sv-SE"/>
              </w:rPr>
            </w:pPr>
            <w:r w:rsidRPr="002D4CF5">
              <w:rPr>
                <w:i/>
                <w:sz w:val="28"/>
                <w:szCs w:val="28"/>
                <w:lang w:val="sv-SE"/>
              </w:rPr>
              <w:t>“Đám ma đưa đến ... cố Hồng”</w:t>
            </w:r>
          </w:p>
          <w:p w:rsidR="002D4CF5" w:rsidRPr="002D4CF5" w:rsidRDefault="002D4CF5" w:rsidP="002D4CF5">
            <w:pPr>
              <w:spacing w:line="360" w:lineRule="auto"/>
              <w:jc w:val="both"/>
              <w:rPr>
                <w:sz w:val="28"/>
                <w:szCs w:val="28"/>
                <w:lang w:val="sv-SE"/>
              </w:rPr>
            </w:pPr>
            <w:r w:rsidRPr="002D4CF5">
              <w:rPr>
                <w:sz w:val="28"/>
                <w:szCs w:val="28"/>
                <w:lang w:val="nl-NL"/>
              </w:rPr>
              <w:sym w:font="Wingdings" w:char="F0E0"/>
            </w:r>
            <w:r w:rsidRPr="002D4CF5">
              <w:rPr>
                <w:sz w:val="28"/>
                <w:szCs w:val="28"/>
                <w:lang w:val="sv-SE"/>
              </w:rPr>
              <w:t xml:space="preserve"> được xem một đám ma to tát.</w:t>
            </w:r>
          </w:p>
          <w:p w:rsidR="002D4CF5" w:rsidRPr="002D4CF5" w:rsidRDefault="002D4CF5" w:rsidP="002D4CF5">
            <w:pPr>
              <w:spacing w:line="360" w:lineRule="auto"/>
              <w:jc w:val="both"/>
              <w:rPr>
                <w:i/>
                <w:sz w:val="28"/>
                <w:szCs w:val="28"/>
                <w:lang w:val="sv-SE"/>
              </w:rPr>
            </w:pPr>
            <w:r w:rsidRPr="002D4CF5">
              <w:rPr>
                <w:sz w:val="28"/>
                <w:szCs w:val="28"/>
                <w:lang w:val="sv-SE"/>
              </w:rPr>
              <w:t xml:space="preserve">=&gt; </w:t>
            </w:r>
            <w:r w:rsidRPr="002D4CF5">
              <w:rPr>
                <w:i/>
                <w:sz w:val="28"/>
                <w:szCs w:val="28"/>
                <w:lang w:val="sv-SE"/>
              </w:rPr>
              <w:t>Bức tranh trào phúng chân thực mang đậm tính hài  hước</w:t>
            </w: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r w:rsidRPr="002D4CF5">
              <w:rPr>
                <w:sz w:val="28"/>
                <w:szCs w:val="28"/>
                <w:lang w:val="sv-SE"/>
              </w:rPr>
              <w:t xml:space="preserve"> </w:t>
            </w: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b/>
                <w:sz w:val="28"/>
                <w:szCs w:val="28"/>
                <w:lang w:val="sv-SE"/>
              </w:rPr>
            </w:pPr>
            <w:r w:rsidRPr="002D4CF5">
              <w:rPr>
                <w:b/>
                <w:sz w:val="28"/>
                <w:szCs w:val="28"/>
                <w:lang w:val="sv-SE"/>
              </w:rPr>
              <w:t>c. Cảnh  đám ma gương mẫu.</w:t>
            </w:r>
          </w:p>
          <w:p w:rsidR="002D4CF5" w:rsidRPr="002D4CF5" w:rsidRDefault="002D4CF5" w:rsidP="002D4CF5">
            <w:pPr>
              <w:spacing w:line="360" w:lineRule="auto"/>
              <w:jc w:val="both"/>
              <w:rPr>
                <w:sz w:val="28"/>
                <w:szCs w:val="28"/>
                <w:lang w:val="sv-SE"/>
              </w:rPr>
            </w:pPr>
            <w:r w:rsidRPr="002D4CF5">
              <w:rPr>
                <w:sz w:val="28"/>
                <w:szCs w:val="28"/>
                <w:lang w:val="sv-SE"/>
              </w:rPr>
              <w:t xml:space="preserve">- Tả bao quát: Khi đi trên đường: </w:t>
            </w:r>
          </w:p>
          <w:p w:rsidR="002D4CF5" w:rsidRPr="002D4CF5" w:rsidRDefault="002D4CF5" w:rsidP="002D4CF5">
            <w:pPr>
              <w:spacing w:line="360" w:lineRule="auto"/>
              <w:jc w:val="both"/>
              <w:rPr>
                <w:sz w:val="28"/>
                <w:szCs w:val="28"/>
                <w:lang w:val="sv-SE"/>
              </w:rPr>
            </w:pPr>
            <w:r w:rsidRPr="002D4CF5">
              <w:rPr>
                <w:sz w:val="28"/>
                <w:szCs w:val="28"/>
                <w:lang w:val="sv-SE"/>
              </w:rPr>
              <w:t xml:space="preserve"> + Chậm chạp, nhốn nháo như hội rước. </w:t>
            </w:r>
          </w:p>
          <w:p w:rsidR="002D4CF5" w:rsidRPr="002D4CF5" w:rsidRDefault="002D4CF5" w:rsidP="002D4CF5">
            <w:pPr>
              <w:spacing w:line="360" w:lineRule="auto"/>
              <w:jc w:val="both"/>
              <w:rPr>
                <w:sz w:val="28"/>
                <w:szCs w:val="28"/>
                <w:lang w:val="sv-SE"/>
              </w:rPr>
            </w:pPr>
            <w:r w:rsidRPr="002D4CF5">
              <w:rPr>
                <w:sz w:val="28"/>
                <w:szCs w:val="28"/>
                <w:lang w:val="sv-SE"/>
              </w:rPr>
              <w:t xml:space="preserve"> + Kết hợp ta, Tàu Tây để khoe  giàu một cách hợm hĩnh.</w:t>
            </w:r>
          </w:p>
          <w:p w:rsidR="002D4CF5" w:rsidRPr="002D4CF5" w:rsidRDefault="002D4CF5" w:rsidP="002D4CF5">
            <w:pPr>
              <w:spacing w:line="360" w:lineRule="auto"/>
              <w:jc w:val="both"/>
              <w:rPr>
                <w:sz w:val="28"/>
                <w:szCs w:val="28"/>
                <w:lang w:val="sv-SE"/>
              </w:rPr>
            </w:pPr>
            <w:r w:rsidRPr="002D4CF5">
              <w:rPr>
                <w:sz w:val="28"/>
                <w:szCs w:val="28"/>
              </w:rPr>
              <w:sym w:font="Wingdings" w:char="F0E0"/>
            </w:r>
            <w:r w:rsidRPr="002D4CF5">
              <w:rPr>
                <w:sz w:val="28"/>
                <w:szCs w:val="28"/>
                <w:lang w:val="sv-SE"/>
              </w:rPr>
              <w:t xml:space="preserve"> Đám ma to như đám rước.</w:t>
            </w:r>
          </w:p>
          <w:p w:rsidR="002D4CF5" w:rsidRPr="002D4CF5" w:rsidRDefault="002D4CF5" w:rsidP="002D4CF5">
            <w:pPr>
              <w:spacing w:line="360" w:lineRule="auto"/>
              <w:jc w:val="both"/>
              <w:rPr>
                <w:sz w:val="28"/>
                <w:szCs w:val="28"/>
                <w:lang w:val="sv-SE"/>
              </w:rPr>
            </w:pPr>
            <w:r w:rsidRPr="002D4CF5">
              <w:rPr>
                <w:sz w:val="28"/>
                <w:szCs w:val="28"/>
                <w:lang w:val="sv-SE"/>
              </w:rPr>
              <w:t>- Tả cận cảnh: Người đi dự: giả dối, bàn đủ thứ chuyện.</w:t>
            </w:r>
          </w:p>
          <w:p w:rsidR="002D4CF5" w:rsidRPr="002D4CF5" w:rsidRDefault="002D4CF5" w:rsidP="002D4CF5">
            <w:pPr>
              <w:spacing w:line="360" w:lineRule="auto"/>
              <w:jc w:val="both"/>
              <w:rPr>
                <w:sz w:val="28"/>
                <w:szCs w:val="28"/>
                <w:lang w:val="sv-SE"/>
              </w:rPr>
            </w:pPr>
          </w:p>
          <w:p w:rsidR="002D4CF5" w:rsidRPr="002D4CF5" w:rsidRDefault="002D4CF5" w:rsidP="002D4CF5">
            <w:pPr>
              <w:spacing w:line="360" w:lineRule="auto"/>
              <w:jc w:val="both"/>
              <w:rPr>
                <w:sz w:val="28"/>
                <w:szCs w:val="28"/>
                <w:lang w:val="sv-SE"/>
              </w:rPr>
            </w:pPr>
            <w:r w:rsidRPr="002D4CF5">
              <w:rPr>
                <w:b/>
                <w:sz w:val="28"/>
                <w:szCs w:val="28"/>
                <w:lang w:val="sv-SE"/>
              </w:rPr>
              <w:t xml:space="preserve">- </w:t>
            </w:r>
            <w:r w:rsidRPr="002D4CF5">
              <w:rPr>
                <w:sz w:val="28"/>
                <w:szCs w:val="28"/>
                <w:lang w:val="sv-SE"/>
              </w:rPr>
              <w:t xml:space="preserve">Cảnh hạ huyệt: </w:t>
            </w:r>
          </w:p>
          <w:p w:rsidR="002D4CF5" w:rsidRPr="002D4CF5" w:rsidRDefault="002D4CF5" w:rsidP="002D4CF5">
            <w:pPr>
              <w:spacing w:line="360" w:lineRule="auto"/>
              <w:jc w:val="both"/>
              <w:rPr>
                <w:sz w:val="28"/>
                <w:szCs w:val="28"/>
                <w:lang w:val="sv-SE"/>
              </w:rPr>
            </w:pPr>
            <w:r w:rsidRPr="002D4CF5">
              <w:rPr>
                <w:sz w:val="28"/>
                <w:szCs w:val="28"/>
                <w:lang w:val="sv-SE"/>
              </w:rPr>
              <w:t>- Mở đầu: cậu tú Tân thì dàn dựng việc chụp hình một cách giả dối và vô văn hóa.</w:t>
            </w:r>
          </w:p>
          <w:p w:rsidR="002D4CF5" w:rsidRPr="002D4CF5" w:rsidRDefault="002D4CF5" w:rsidP="002D4CF5">
            <w:pPr>
              <w:spacing w:line="360" w:lineRule="auto"/>
              <w:jc w:val="both"/>
              <w:rPr>
                <w:sz w:val="28"/>
                <w:szCs w:val="28"/>
                <w:lang w:val="sv-SE"/>
              </w:rPr>
            </w:pPr>
            <w:r w:rsidRPr="002D4CF5">
              <w:rPr>
                <w:sz w:val="28"/>
                <w:szCs w:val="28"/>
                <w:lang w:val="sv-SE"/>
              </w:rPr>
              <w:t>- Tiếp theo: Ông Phán thì diễn việc làm ăn với Xuân: “Xuân Tóc Đỏ … gấp tư”</w:t>
            </w:r>
          </w:p>
          <w:p w:rsidR="002D4CF5" w:rsidRPr="002D4CF5" w:rsidRDefault="002D4CF5" w:rsidP="002D4CF5">
            <w:pPr>
              <w:spacing w:line="360" w:lineRule="auto"/>
              <w:jc w:val="both"/>
              <w:rPr>
                <w:sz w:val="28"/>
                <w:szCs w:val="28"/>
                <w:lang w:val="sv-SE"/>
              </w:rPr>
            </w:pPr>
            <w:r w:rsidRPr="002D4CF5">
              <w:rPr>
                <w:sz w:val="28"/>
                <w:szCs w:val="28"/>
                <w:lang w:val="sv-SE"/>
              </w:rPr>
              <w:t xml:space="preserve">=&gt; </w:t>
            </w:r>
            <w:r w:rsidRPr="002D4CF5">
              <w:rPr>
                <w:i/>
                <w:sz w:val="28"/>
                <w:szCs w:val="28"/>
                <w:lang w:val="sv-SE"/>
              </w:rPr>
              <w:t>Đó là một màn hài kịch thể hiện sự lố lăng , đồi bại, bất hiếu, bât nghĩa của XH TS thượng lưu trước 1945.</w:t>
            </w:r>
            <w:r w:rsidRPr="002D4CF5">
              <w:rPr>
                <w:sz w:val="28"/>
                <w:szCs w:val="28"/>
                <w:lang w:val="sv-SE"/>
              </w:rPr>
              <w:t xml:space="preserve">  </w:t>
            </w:r>
          </w:p>
          <w:p w:rsidR="002D4CF5" w:rsidRPr="002D4CF5" w:rsidRDefault="002D4CF5" w:rsidP="002D4CF5">
            <w:pPr>
              <w:spacing w:line="360" w:lineRule="auto"/>
              <w:jc w:val="both"/>
              <w:rPr>
                <w:b/>
                <w:sz w:val="28"/>
                <w:szCs w:val="28"/>
                <w:lang w:val="sv-SE"/>
              </w:rPr>
            </w:pPr>
          </w:p>
          <w:p w:rsidR="002D4CF5" w:rsidRPr="002D4CF5" w:rsidRDefault="002D4CF5" w:rsidP="002D4CF5">
            <w:pPr>
              <w:spacing w:line="360" w:lineRule="auto"/>
              <w:jc w:val="both"/>
              <w:rPr>
                <w:b/>
                <w:i/>
                <w:iCs/>
                <w:sz w:val="28"/>
                <w:szCs w:val="28"/>
                <w:lang w:val="sv-SE"/>
              </w:rPr>
            </w:pPr>
          </w:p>
          <w:p w:rsidR="002D4CF5" w:rsidRPr="002D4CF5" w:rsidRDefault="002D4CF5" w:rsidP="002D4CF5">
            <w:pPr>
              <w:spacing w:line="360" w:lineRule="auto"/>
              <w:jc w:val="both"/>
              <w:rPr>
                <w:b/>
                <w:sz w:val="28"/>
                <w:szCs w:val="28"/>
                <w:lang w:val="sv-SE"/>
              </w:rPr>
            </w:pPr>
            <w:r w:rsidRPr="002D4CF5">
              <w:rPr>
                <w:b/>
                <w:sz w:val="28"/>
                <w:szCs w:val="28"/>
                <w:lang w:val="sv-SE"/>
              </w:rPr>
              <w:t>2. Đặc sắc nghệ thuật.</w:t>
            </w:r>
          </w:p>
          <w:p w:rsidR="002D4CF5" w:rsidRPr="002D4CF5" w:rsidRDefault="002D4CF5" w:rsidP="002D4CF5">
            <w:pPr>
              <w:spacing w:line="360" w:lineRule="auto"/>
              <w:jc w:val="both"/>
              <w:rPr>
                <w:sz w:val="28"/>
                <w:szCs w:val="28"/>
                <w:lang w:val="sv-SE"/>
              </w:rPr>
            </w:pPr>
            <w:r w:rsidRPr="002D4CF5">
              <w:rPr>
                <w:b/>
                <w:sz w:val="28"/>
                <w:szCs w:val="28"/>
                <w:lang w:val="sv-SE"/>
              </w:rPr>
              <w:t xml:space="preserve">- </w:t>
            </w:r>
            <w:r w:rsidRPr="002D4CF5">
              <w:rPr>
                <w:sz w:val="28"/>
                <w:szCs w:val="28"/>
                <w:lang w:val="sv-SE"/>
              </w:rPr>
              <w:t>Nghệ thuật tạo tình huống cơ bản rồi mở ra những tình huống khác.</w:t>
            </w:r>
          </w:p>
          <w:p w:rsidR="002D4CF5" w:rsidRPr="002D4CF5" w:rsidRDefault="002D4CF5" w:rsidP="002D4CF5">
            <w:pPr>
              <w:spacing w:line="360" w:lineRule="auto"/>
              <w:jc w:val="both"/>
              <w:rPr>
                <w:sz w:val="28"/>
                <w:szCs w:val="28"/>
                <w:lang w:val="sv-SE"/>
              </w:rPr>
            </w:pPr>
            <w:r w:rsidRPr="002D4CF5">
              <w:rPr>
                <w:sz w:val="28"/>
                <w:szCs w:val="28"/>
                <w:lang w:val="sv-SE"/>
              </w:rPr>
              <w:t>- Phát hiện những chi tiết đối lập gây gắt cùng tồn tại trong một con người, sự vật, sự việc.</w:t>
            </w:r>
          </w:p>
          <w:p w:rsidR="002D4CF5" w:rsidRPr="002D4CF5" w:rsidRDefault="002D4CF5" w:rsidP="002D4CF5">
            <w:pPr>
              <w:spacing w:line="360" w:lineRule="auto"/>
              <w:jc w:val="both"/>
              <w:rPr>
                <w:sz w:val="28"/>
                <w:szCs w:val="28"/>
                <w:lang w:val="sv-SE"/>
              </w:rPr>
            </w:pPr>
            <w:r w:rsidRPr="002D4CF5">
              <w:rPr>
                <w:sz w:val="28"/>
                <w:szCs w:val="28"/>
                <w:lang w:val="sv-SE"/>
              </w:rPr>
              <w:t>- Thủ pháp cường điệu, nói ngược, nói mỉa,… được sử dụng một cách linh hoạt.</w:t>
            </w:r>
          </w:p>
          <w:p w:rsidR="002D4CF5" w:rsidRPr="002D4CF5" w:rsidRDefault="002D4CF5" w:rsidP="002D4CF5">
            <w:pPr>
              <w:spacing w:line="360" w:lineRule="auto"/>
              <w:jc w:val="both"/>
              <w:rPr>
                <w:sz w:val="28"/>
                <w:szCs w:val="28"/>
                <w:lang w:val="sv-SE"/>
              </w:rPr>
            </w:pPr>
            <w:r w:rsidRPr="002D4CF5">
              <w:rPr>
                <w:sz w:val="28"/>
                <w:szCs w:val="28"/>
                <w:lang w:val="sv-SE"/>
              </w:rPr>
              <w:t>- Miêu tả biến hóa, linh hoạt và sắc sảo đến từng chi tiết, nói trúng nét riêng của từng nhân vật.</w:t>
            </w:r>
          </w:p>
          <w:p w:rsidR="002D4CF5" w:rsidRPr="002D4CF5" w:rsidRDefault="002D4CF5" w:rsidP="002D4CF5">
            <w:pPr>
              <w:spacing w:line="360" w:lineRule="auto"/>
              <w:jc w:val="both"/>
              <w:rPr>
                <w:b/>
                <w:sz w:val="28"/>
                <w:szCs w:val="28"/>
                <w:lang w:val="sv-SE"/>
              </w:rPr>
            </w:pPr>
            <w:r w:rsidRPr="002D4CF5">
              <w:rPr>
                <w:b/>
                <w:sz w:val="28"/>
                <w:szCs w:val="28"/>
                <w:lang w:val="sv-SE"/>
              </w:rPr>
              <w:t>3. Ý nghĩa văn bản:</w:t>
            </w:r>
          </w:p>
          <w:p w:rsidR="002D4CF5" w:rsidRPr="002D4CF5" w:rsidRDefault="002D4CF5" w:rsidP="002D4CF5">
            <w:pPr>
              <w:spacing w:line="360" w:lineRule="auto"/>
              <w:jc w:val="both"/>
              <w:rPr>
                <w:sz w:val="28"/>
                <w:szCs w:val="28"/>
                <w:lang w:val="sv-SE"/>
              </w:rPr>
            </w:pPr>
            <w:r w:rsidRPr="002D4CF5">
              <w:rPr>
                <w:sz w:val="28"/>
                <w:szCs w:val="28"/>
                <w:lang w:val="sv-SE"/>
              </w:rPr>
              <w:t>Đoạn trích “ Hạnh phúc của một tang gia” là mọt bi hài kịch, phơi bày bản chất nhố nhăng, đồi bại của một gia đình đồng thời phản ánh bộ mạt thật của xã hội thượng lưu thành thị trước Cách mạng tháng Tám.</w:t>
            </w:r>
          </w:p>
          <w:p w:rsidR="002D4CF5" w:rsidRPr="002D4CF5" w:rsidRDefault="002D4CF5" w:rsidP="002D4CF5">
            <w:pPr>
              <w:spacing w:line="360" w:lineRule="auto"/>
              <w:jc w:val="both"/>
              <w:rPr>
                <w:b/>
                <w:sz w:val="28"/>
                <w:szCs w:val="28"/>
                <w:lang w:val="sv-SE"/>
              </w:rPr>
            </w:pPr>
            <w:r w:rsidRPr="002D4CF5">
              <w:rPr>
                <w:b/>
                <w:sz w:val="28"/>
                <w:szCs w:val="28"/>
                <w:lang w:val="sv-SE"/>
              </w:rPr>
              <w:t>III. Tổng kết:</w:t>
            </w:r>
          </w:p>
          <w:p w:rsidR="002D4CF5" w:rsidRPr="002D4CF5" w:rsidRDefault="002D4CF5" w:rsidP="002D4CF5">
            <w:pPr>
              <w:spacing w:line="360" w:lineRule="auto"/>
              <w:jc w:val="both"/>
              <w:rPr>
                <w:sz w:val="28"/>
                <w:szCs w:val="28"/>
                <w:lang w:val="sv-SE"/>
              </w:rPr>
            </w:pPr>
            <w:r w:rsidRPr="002D4CF5">
              <w:rPr>
                <w:sz w:val="28"/>
                <w:szCs w:val="28"/>
                <w:lang w:val="sv-SE"/>
              </w:rPr>
              <w:t xml:space="preserve"> Ghi nhớ.</w:t>
            </w:r>
          </w:p>
          <w:p w:rsidR="002D4CF5" w:rsidRPr="002D4CF5" w:rsidRDefault="002D4CF5" w:rsidP="002D4CF5">
            <w:pPr>
              <w:spacing w:line="360" w:lineRule="auto"/>
              <w:jc w:val="both"/>
              <w:rPr>
                <w:sz w:val="28"/>
                <w:szCs w:val="28"/>
                <w:lang w:val="nl-NL"/>
              </w:rPr>
            </w:pPr>
            <w:r w:rsidRPr="002D4CF5">
              <w:rPr>
                <w:sz w:val="28"/>
                <w:szCs w:val="28"/>
              </w:rPr>
              <w:t>- SGK.</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040"/>
        <w:tblGridChange w:id="103">
          <w:tblGrid>
            <w:gridCol w:w="5400"/>
            <w:gridCol w:w="5040"/>
          </w:tblGrid>
        </w:tblGridChange>
      </w:tblGrid>
      <w:tr w:rsidR="002D4CF5" w:rsidRPr="002D4CF5" w:rsidTr="00D377B6">
        <w:trPr>
          <w:trHeight w:val="647"/>
        </w:trPr>
        <w:tc>
          <w:tcPr>
            <w:tcW w:w="54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0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4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rPr>
                <w:sz w:val="28"/>
                <w:szCs w:val="28"/>
              </w:rPr>
            </w:pPr>
            <w:r w:rsidRPr="002D4CF5">
              <w:rPr>
                <w:b/>
                <w:bCs/>
                <w:sz w:val="28"/>
                <w:szCs w:val="28"/>
                <w:u w:val="single"/>
              </w:rPr>
              <w:t>hỏi 1:</w:t>
            </w:r>
            <w:r w:rsidRPr="002D4CF5">
              <w:rPr>
                <w:sz w:val="28"/>
                <w:szCs w:val="28"/>
              </w:rPr>
              <w:t xml:space="preserve">  Dòng nào dưới đây nêu đúng mối quan hệ giữa từ </w:t>
            </w:r>
            <w:r w:rsidRPr="002D4CF5">
              <w:rPr>
                <w:b/>
                <w:bCs/>
                <w:i/>
                <w:iCs/>
                <w:sz w:val="28"/>
                <w:szCs w:val="28"/>
              </w:rPr>
              <w:t>đỏ</w:t>
            </w:r>
            <w:r w:rsidRPr="002D4CF5">
              <w:rPr>
                <w:sz w:val="28"/>
                <w:szCs w:val="28"/>
              </w:rPr>
              <w:t xml:space="preserve"> trong nhan đề tác phẩm(Số đỏ) và đỏ trong tên nhân vật chính(Xuân Tóc Đỏ)?</w:t>
            </w:r>
          </w:p>
          <w:p w:rsidR="002D4CF5" w:rsidRPr="002D4CF5" w:rsidRDefault="002D4CF5" w:rsidP="002D4CF5">
            <w:pPr>
              <w:spacing w:line="360" w:lineRule="auto"/>
              <w:rPr>
                <w:sz w:val="28"/>
                <w:szCs w:val="28"/>
              </w:rPr>
            </w:pPr>
            <w:r w:rsidRPr="002D4CF5">
              <w:rPr>
                <w:sz w:val="28"/>
                <w:szCs w:val="28"/>
              </w:rPr>
              <w:t>a. Chỉ hai từ đồng âm khác nghĩa, không có liên hệ gì với nhau.</w:t>
            </w:r>
            <w:r w:rsidRPr="002D4CF5">
              <w:rPr>
                <w:sz w:val="28"/>
                <w:szCs w:val="28"/>
              </w:rPr>
              <w:br/>
              <w:t>b. Cùng gợi liên tưởng đến một vái gì đặc biệt, hiếm có.</w:t>
            </w:r>
            <w:r w:rsidRPr="002D4CF5">
              <w:rPr>
                <w:sz w:val="28"/>
                <w:szCs w:val="28"/>
              </w:rPr>
              <w:br/>
              <w:t>c. Cùng gợi lên ý niệm về sự may mắn.</w:t>
            </w:r>
            <w:r w:rsidRPr="002D4CF5">
              <w:rPr>
                <w:sz w:val="28"/>
                <w:szCs w:val="28"/>
              </w:rPr>
              <w:br/>
              <w:t>d.</w:t>
            </w:r>
            <w:r w:rsidRPr="002D4CF5">
              <w:rPr>
                <w:i/>
                <w:iCs/>
                <w:sz w:val="28"/>
                <w:szCs w:val="28"/>
              </w:rPr>
              <w:t xml:space="preserve"> </w:t>
            </w:r>
            <w:r w:rsidRPr="002D4CF5">
              <w:rPr>
                <w:sz w:val="28"/>
                <w:szCs w:val="28"/>
              </w:rPr>
              <w:t xml:space="preserve">Cùng tô đậm ấn tượng về loại tình huống, số phận kì lạ, khôi hài.  </w:t>
            </w:r>
          </w:p>
          <w:p w:rsidR="002D4CF5" w:rsidRPr="002D4CF5" w:rsidRDefault="002D4CF5" w:rsidP="002D4CF5">
            <w:pPr>
              <w:spacing w:line="360" w:lineRule="auto"/>
              <w:rPr>
                <w:sz w:val="28"/>
                <w:szCs w:val="28"/>
              </w:rPr>
            </w:pPr>
            <w:r w:rsidRPr="002D4CF5">
              <w:rPr>
                <w:sz w:val="28"/>
                <w:szCs w:val="28"/>
              </w:rPr>
              <w:t> </w:t>
            </w:r>
          </w:p>
          <w:p w:rsidR="002D4CF5" w:rsidRPr="002D4CF5" w:rsidRDefault="002D4CF5" w:rsidP="002D4CF5">
            <w:pPr>
              <w:spacing w:line="360" w:lineRule="auto"/>
              <w:rPr>
                <w:sz w:val="28"/>
                <w:szCs w:val="28"/>
              </w:rPr>
            </w:pPr>
            <w:r w:rsidRPr="002D4CF5">
              <w:rPr>
                <w:b/>
                <w:bCs/>
                <w:sz w:val="28"/>
                <w:szCs w:val="28"/>
                <w:u w:val="single"/>
              </w:rPr>
              <w:t>Câu hỏi 2:</w:t>
            </w:r>
            <w:r w:rsidRPr="002D4CF5">
              <w:rPr>
                <w:sz w:val="28"/>
                <w:szCs w:val="28"/>
              </w:rPr>
              <w:t xml:space="preserve"> Chương </w:t>
            </w:r>
            <w:hyperlink r:id="rId16" w:history="1">
              <w:r w:rsidRPr="002D4CF5">
                <w:rPr>
                  <w:i/>
                  <w:iCs/>
                  <w:sz w:val="28"/>
                  <w:szCs w:val="28"/>
                </w:rPr>
                <w:t>Hạnh phúc của một tang gia</w:t>
              </w:r>
            </w:hyperlink>
            <w:r w:rsidRPr="002D4CF5">
              <w:rPr>
                <w:sz w:val="28"/>
                <w:szCs w:val="28"/>
              </w:rPr>
              <w:t xml:space="preserve"> có ý nghĩa gì trong sự phát triển, khơi sâu chủ đề “số đỏ”?</w:t>
            </w:r>
          </w:p>
          <w:p w:rsidR="002D4CF5" w:rsidRPr="002D4CF5" w:rsidRDefault="002D4CF5" w:rsidP="002D4CF5">
            <w:pPr>
              <w:spacing w:line="360" w:lineRule="auto"/>
              <w:rPr>
                <w:sz w:val="28"/>
                <w:szCs w:val="28"/>
              </w:rPr>
            </w:pPr>
            <w:r w:rsidRPr="002D4CF5">
              <w:rPr>
                <w:sz w:val="28"/>
                <w:szCs w:val="28"/>
              </w:rPr>
              <w:t>a. Thêm một lần Xuân gặp vận may(“số đỏ”).</w:t>
            </w:r>
            <w:r w:rsidRPr="002D4CF5">
              <w:rPr>
                <w:sz w:val="28"/>
                <w:szCs w:val="28"/>
              </w:rPr>
              <w:br/>
              <w:t>b. Làm cho vai trò của Xuân Tóc Đỏ càng thêm nổi bật trong xã hội hượng lưu.</w:t>
            </w:r>
            <w:r w:rsidRPr="002D4CF5">
              <w:rPr>
                <w:sz w:val="28"/>
                <w:szCs w:val="28"/>
              </w:rPr>
              <w:br/>
              <w:t>c. Ngầm giải thích cái “số đỏ” kì lạ của Xuân và chuẩn bị cho một bước thẳng tiến mới nhân vật này.</w:t>
            </w:r>
            <w:r w:rsidRPr="002D4CF5">
              <w:rPr>
                <w:sz w:val="28"/>
                <w:szCs w:val="28"/>
              </w:rPr>
              <w:br/>
              <w:t>d. Chương này có một ý nghĩa độc lập.</w:t>
            </w:r>
          </w:p>
          <w:p w:rsidR="002D4CF5" w:rsidRPr="002D4CF5" w:rsidRDefault="002D4CF5" w:rsidP="002D4CF5">
            <w:pPr>
              <w:spacing w:line="360" w:lineRule="auto"/>
              <w:rPr>
                <w:sz w:val="28"/>
                <w:szCs w:val="28"/>
              </w:rPr>
            </w:pPr>
            <w:r w:rsidRPr="002D4CF5">
              <w:rPr>
                <w:sz w:val="28"/>
                <w:szCs w:val="28"/>
              </w:rPr>
              <w:t> </w:t>
            </w:r>
          </w:p>
          <w:p w:rsidR="002D4CF5" w:rsidRPr="002D4CF5" w:rsidRDefault="002D4CF5" w:rsidP="002D4CF5">
            <w:pPr>
              <w:spacing w:line="360" w:lineRule="auto"/>
              <w:rPr>
                <w:sz w:val="28"/>
                <w:szCs w:val="28"/>
              </w:rPr>
            </w:pPr>
            <w:r w:rsidRPr="002D4CF5">
              <w:rPr>
                <w:b/>
                <w:bCs/>
                <w:sz w:val="28"/>
                <w:szCs w:val="28"/>
                <w:u w:val="single"/>
              </w:rPr>
              <w:t>Câu hỏi 3:</w:t>
            </w:r>
            <w:r w:rsidRPr="002D4CF5">
              <w:rPr>
                <w:sz w:val="28"/>
                <w:szCs w:val="28"/>
              </w:rPr>
              <w:t xml:space="preserve"> Dòng nào khái quát đủ và đung nhất những điều kì quặc, khác thường mà tác giả phát hiện, miêu tả trong đoạn trích</w:t>
            </w:r>
            <w:r w:rsidRPr="002D4CF5">
              <w:rPr>
                <w:i/>
                <w:iCs/>
                <w:sz w:val="28"/>
                <w:szCs w:val="28"/>
              </w:rPr>
              <w:t xml:space="preserve"> Hạnh phúc của một tang gia?</w:t>
            </w:r>
          </w:p>
          <w:p w:rsidR="002D4CF5" w:rsidRPr="002D4CF5" w:rsidRDefault="002D4CF5" w:rsidP="002D4CF5">
            <w:pPr>
              <w:spacing w:line="360" w:lineRule="auto"/>
              <w:rPr>
                <w:sz w:val="28"/>
                <w:szCs w:val="28"/>
              </w:rPr>
            </w:pPr>
            <w:r w:rsidRPr="002D4CF5">
              <w:rPr>
                <w:sz w:val="28"/>
                <w:szCs w:val="28"/>
              </w:rPr>
              <w:t>a. Tang gia thường bất hạnh, tang gia này ai ai cũng “hạnh phúc”.</w:t>
            </w:r>
            <w:r w:rsidRPr="002D4CF5">
              <w:rPr>
                <w:sz w:val="28"/>
                <w:szCs w:val="28"/>
              </w:rPr>
              <w:br/>
              <w:t>b. Tang gia thường buồn đau, tang gia này vui như mở cờ, mở hội.</w:t>
            </w:r>
            <w:r w:rsidRPr="002D4CF5">
              <w:rPr>
                <w:sz w:val="28"/>
                <w:szCs w:val="28"/>
              </w:rPr>
              <w:br/>
              <w:t>c. Đám tang thườn trang nghiêm, đám tang này thật ồn ào, bát nháo.</w:t>
            </w:r>
            <w:r w:rsidRPr="002D4CF5">
              <w:rPr>
                <w:sz w:val="28"/>
                <w:szCs w:val="28"/>
              </w:rPr>
              <w:br/>
              <w:t>d. Người đưa đám thường chân thành đến chia buồn, người ở đây phần nhiều vờ vịt, giả dối.</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lang w:val="vi-VN"/>
              </w:rPr>
            </w:pPr>
            <w:r w:rsidRPr="002D4CF5">
              <w:rPr>
                <w:b/>
                <w:sz w:val="28"/>
                <w:szCs w:val="28"/>
              </w:rPr>
              <w:t>Bước 4: GV nhận xét, chốt kiến thứ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040" w:type="dxa"/>
          </w:tcPr>
          <w:p w:rsidR="002D4CF5" w:rsidRPr="002D4CF5" w:rsidRDefault="002D4CF5" w:rsidP="002D4CF5">
            <w:pPr>
              <w:spacing w:line="360" w:lineRule="auto"/>
              <w:rPr>
                <w:sz w:val="28"/>
                <w:szCs w:val="28"/>
              </w:rPr>
            </w:pPr>
            <w:r w:rsidRPr="002D4CF5">
              <w:rPr>
                <w:sz w:val="28"/>
                <w:szCs w:val="28"/>
              </w:rPr>
              <w:t>ĐÁP ÁN</w:t>
            </w:r>
          </w:p>
          <w:p w:rsidR="002D4CF5" w:rsidRPr="002D4CF5" w:rsidRDefault="002D4CF5" w:rsidP="002D4CF5">
            <w:pPr>
              <w:spacing w:line="360" w:lineRule="auto"/>
              <w:rPr>
                <w:sz w:val="28"/>
                <w:szCs w:val="28"/>
              </w:rPr>
            </w:pPr>
            <w:r w:rsidRPr="002D4CF5">
              <w:rPr>
                <w:sz w:val="28"/>
                <w:szCs w:val="28"/>
              </w:rPr>
              <w:t>[1]='d'</w:t>
            </w:r>
          </w:p>
          <w:p w:rsidR="002D4CF5" w:rsidRPr="002D4CF5" w:rsidRDefault="002D4CF5" w:rsidP="002D4CF5">
            <w:pPr>
              <w:spacing w:line="360" w:lineRule="auto"/>
              <w:rPr>
                <w:sz w:val="28"/>
                <w:szCs w:val="28"/>
              </w:rPr>
            </w:pPr>
            <w:r w:rsidRPr="002D4CF5">
              <w:rPr>
                <w:sz w:val="28"/>
                <w:szCs w:val="28"/>
              </w:rPr>
              <w:t>[2]='c'</w:t>
            </w:r>
          </w:p>
          <w:p w:rsidR="002D4CF5" w:rsidRPr="002D4CF5" w:rsidRDefault="002D4CF5" w:rsidP="002D4CF5">
            <w:pPr>
              <w:spacing w:line="360" w:lineRule="auto"/>
              <w:rPr>
                <w:sz w:val="28"/>
                <w:szCs w:val="28"/>
              </w:rPr>
            </w:pPr>
            <w:r w:rsidRPr="002D4CF5">
              <w:rPr>
                <w:sz w:val="28"/>
                <w:szCs w:val="28"/>
              </w:rPr>
              <w:t>[3]='a'</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840"/>
        <w:tblGridChange w:id="104">
          <w:tblGrid>
            <w:gridCol w:w="3600"/>
            <w:gridCol w:w="684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8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left="225"/>
              <w:jc w:val="both"/>
              <w:rPr>
                <w:b/>
                <w:sz w:val="28"/>
                <w:szCs w:val="28"/>
              </w:rPr>
            </w:pPr>
            <w:r w:rsidRPr="002D4CF5">
              <w:rPr>
                <w:b/>
                <w:sz w:val="28"/>
                <w:szCs w:val="28"/>
              </w:rPr>
              <w:t>Đọc đoạn trích:</w:t>
            </w:r>
          </w:p>
          <w:p w:rsidR="002D4CF5" w:rsidRPr="002D4CF5" w:rsidRDefault="002D4CF5" w:rsidP="002D4CF5">
            <w:pPr>
              <w:spacing w:line="360" w:lineRule="auto"/>
              <w:rPr>
                <w:sz w:val="28"/>
                <w:szCs w:val="28"/>
                <w:lang w:val="vi-VN"/>
              </w:rPr>
            </w:pPr>
            <w:r w:rsidRPr="002D4CF5">
              <w:rPr>
                <w:rStyle w:val="Emphasis"/>
                <w:sz w:val="28"/>
                <w:szCs w:val="28"/>
                <w:lang w:val="vi-VN"/>
              </w:rPr>
              <w:t>“Đến huyệt, lúc hạ quan tài,…</w:t>
            </w:r>
          </w:p>
          <w:p w:rsidR="002D4CF5" w:rsidRPr="002D4CF5" w:rsidRDefault="002D4CF5" w:rsidP="002D4CF5">
            <w:pPr>
              <w:spacing w:line="360" w:lineRule="auto"/>
              <w:ind w:firstLine="720"/>
              <w:jc w:val="both"/>
              <w:rPr>
                <w:rStyle w:val="Emphasis"/>
                <w:sz w:val="28"/>
                <w:szCs w:val="28"/>
                <w:lang w:val="vi-VN"/>
              </w:rPr>
            </w:pPr>
            <w:r w:rsidRPr="002D4CF5">
              <w:rPr>
                <w:rStyle w:val="Emphasis"/>
                <w:sz w:val="28"/>
                <w:szCs w:val="28"/>
                <w:lang w:val="vi-VN"/>
              </w:rPr>
              <w:t>Nó nắm tay cho khỏi có người nom thấy…”</w:t>
            </w:r>
          </w:p>
          <w:p w:rsidR="002D4CF5" w:rsidRPr="002D4CF5" w:rsidRDefault="002D4CF5" w:rsidP="002D4CF5">
            <w:pPr>
              <w:spacing w:line="360" w:lineRule="auto"/>
              <w:ind w:left="-108"/>
              <w:jc w:val="both"/>
              <w:rPr>
                <w:sz w:val="28"/>
                <w:szCs w:val="28"/>
                <w:lang w:val="vi-VN"/>
              </w:rPr>
            </w:pPr>
            <w:r w:rsidRPr="002D4CF5">
              <w:rPr>
                <w:sz w:val="28"/>
                <w:szCs w:val="28"/>
                <w:lang w:val="vi-VN"/>
              </w:rPr>
              <w:t xml:space="preserve">(Trích </w:t>
            </w:r>
            <w:r w:rsidRPr="002D4CF5">
              <w:rPr>
                <w:rStyle w:val="Emphasis"/>
                <w:sz w:val="28"/>
                <w:szCs w:val="28"/>
                <w:lang w:val="vi-VN"/>
              </w:rPr>
              <w:t>“Hạnh phúc của một tang gia</w:t>
            </w:r>
            <w:r w:rsidRPr="002D4CF5">
              <w:rPr>
                <w:sz w:val="28"/>
                <w:szCs w:val="28"/>
                <w:lang w:val="vi-VN"/>
              </w:rPr>
              <w:t>”, Vũ Trọng Phụng)</w:t>
            </w:r>
          </w:p>
          <w:p w:rsidR="002D4CF5" w:rsidRPr="002D4CF5" w:rsidRDefault="002D4CF5" w:rsidP="002D4CF5">
            <w:pPr>
              <w:spacing w:line="360" w:lineRule="auto"/>
              <w:jc w:val="both"/>
              <w:rPr>
                <w:b/>
                <w:i/>
                <w:sz w:val="28"/>
                <w:szCs w:val="28"/>
                <w:lang w:val="vi-VN"/>
              </w:rPr>
            </w:pPr>
            <w:r w:rsidRPr="002D4CF5">
              <w:rPr>
                <w:sz w:val="28"/>
                <w:szCs w:val="28"/>
                <w:lang w:val="vi-VN"/>
              </w:rPr>
              <w:t xml:space="preserve"> </w:t>
            </w:r>
            <w:r w:rsidRPr="002D4CF5">
              <w:rPr>
                <w:b/>
                <w:i/>
                <w:sz w:val="28"/>
                <w:szCs w:val="28"/>
                <w:lang w:val="vi-VN"/>
              </w:rPr>
              <w:t>Đọc văn bản trên và trả lời các câu hỏi từ câu 1 đến câu 3:</w:t>
            </w:r>
          </w:p>
          <w:p w:rsidR="002D4CF5" w:rsidRPr="002D4CF5" w:rsidRDefault="002D4CF5" w:rsidP="002D4CF5">
            <w:pPr>
              <w:shd w:val="clear" w:color="auto" w:fill="FFFFFF"/>
              <w:spacing w:line="360" w:lineRule="auto"/>
              <w:jc w:val="both"/>
              <w:textAlignment w:val="baseline"/>
              <w:rPr>
                <w:sz w:val="28"/>
                <w:szCs w:val="28"/>
                <w:lang w:val="vi-VN"/>
              </w:rPr>
            </w:pPr>
            <w:r w:rsidRPr="002D4CF5">
              <w:rPr>
                <w:sz w:val="28"/>
                <w:szCs w:val="28"/>
                <w:lang w:val="vi-VN"/>
              </w:rPr>
              <w:t xml:space="preserve">1. Nội dung chủ yếu của đoạn văn là gì ? </w:t>
            </w:r>
          </w:p>
          <w:p w:rsidR="002D4CF5" w:rsidRPr="002D4CF5" w:rsidRDefault="002D4CF5" w:rsidP="002D4CF5">
            <w:pPr>
              <w:shd w:val="clear" w:color="auto" w:fill="FFFFFF"/>
              <w:spacing w:line="360" w:lineRule="auto"/>
              <w:jc w:val="both"/>
              <w:textAlignment w:val="baseline"/>
              <w:rPr>
                <w:sz w:val="28"/>
                <w:szCs w:val="28"/>
                <w:lang w:val="vi-VN"/>
              </w:rPr>
            </w:pPr>
            <w:r w:rsidRPr="002D4CF5">
              <w:rPr>
                <w:sz w:val="28"/>
                <w:szCs w:val="28"/>
                <w:lang w:val="vi-VN"/>
              </w:rPr>
              <w:t xml:space="preserve">2. Trong đoạn văn trên, Vũ Trọng Phụng sử dụng các biện pháp tu từ như liệt kê, điệp từ . Xác định biểu hiện các phép tu từ đó và nêu tác dụng của hình thức nghệ thuật này là gì ? </w:t>
            </w:r>
          </w:p>
          <w:p w:rsidR="002D4CF5" w:rsidRPr="002D4CF5" w:rsidRDefault="002D4CF5" w:rsidP="002D4CF5">
            <w:pPr>
              <w:spacing w:line="360" w:lineRule="auto"/>
              <w:rPr>
                <w:sz w:val="28"/>
                <w:szCs w:val="28"/>
              </w:rPr>
            </w:pPr>
            <w:r w:rsidRPr="002D4CF5">
              <w:rPr>
                <w:sz w:val="28"/>
                <w:szCs w:val="28"/>
              </w:rPr>
              <w:t xml:space="preserve">3. Có thể nói đoạn văn trên là một màn hài kịch nhỏ. Hãy chỉ ra màn hài kịch đó và nêu hiệu quả nghệ thuật của nó ? </w:t>
            </w:r>
          </w:p>
          <w:p w:rsidR="002D4CF5" w:rsidRPr="002D4CF5" w:rsidRDefault="002D4CF5" w:rsidP="002D4CF5">
            <w:pPr>
              <w:tabs>
                <w:tab w:val="left" w:pos="180"/>
              </w:tabs>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sz w:val="28"/>
                <w:szCs w:val="28"/>
              </w:rPr>
              <w:t>Bước 4: GV nhận xét, chốt kiến thức</w:t>
            </w:r>
          </w:p>
        </w:tc>
        <w:tc>
          <w:tcPr>
            <w:tcW w:w="6840" w:type="dxa"/>
          </w:tcPr>
          <w:p w:rsidR="002D4CF5" w:rsidRPr="002D4CF5" w:rsidRDefault="002D4CF5" w:rsidP="002D4CF5">
            <w:pPr>
              <w:widowControl w:val="0"/>
              <w:spacing w:line="360" w:lineRule="auto"/>
              <w:ind w:left="58"/>
              <w:jc w:val="both"/>
              <w:outlineLvl w:val="0"/>
              <w:rPr>
                <w:sz w:val="28"/>
                <w:szCs w:val="28"/>
                <w:lang w:val="vi-VN"/>
              </w:rPr>
            </w:pPr>
            <w:r w:rsidRPr="002D4CF5">
              <w:rPr>
                <w:sz w:val="28"/>
                <w:szCs w:val="28"/>
                <w:lang w:val="vi-VN"/>
              </w:rPr>
              <w:t xml:space="preserve">1. Nội dung chủ yếu của đoạn văn  là : kể về cảnh hạ huyệt trong đám tang cụ cố tổ khi ông đã </w:t>
            </w:r>
            <w:r w:rsidRPr="002D4CF5">
              <w:rPr>
                <w:i/>
                <w:sz w:val="28"/>
                <w:szCs w:val="28"/>
                <w:lang w:val="vi-VN"/>
              </w:rPr>
              <w:t xml:space="preserve">chết thật. </w:t>
            </w:r>
            <w:r w:rsidRPr="002D4CF5">
              <w:rPr>
                <w:sz w:val="28"/>
                <w:szCs w:val="28"/>
                <w:lang w:val="vi-VN"/>
              </w:rPr>
              <w:t xml:space="preserve">Cậu Tú Tân say sưa chụp ảnh. Cụ cố Hồng cố tỏ vẻ đau khổ, ông Phán vừa khóc than thảm thiết vừa lén trả tiền công cho Xuân vì Xuân đã gây ra cái chết của ông cụ. </w:t>
            </w:r>
          </w:p>
          <w:p w:rsidR="002D4CF5" w:rsidRPr="002D4CF5" w:rsidRDefault="002D4CF5" w:rsidP="002D4CF5">
            <w:pPr>
              <w:shd w:val="clear" w:color="auto" w:fill="FFFFFF"/>
              <w:spacing w:line="360" w:lineRule="auto"/>
              <w:ind w:firstLine="720"/>
              <w:jc w:val="both"/>
              <w:textAlignment w:val="baseline"/>
              <w:rPr>
                <w:sz w:val="28"/>
                <w:szCs w:val="28"/>
                <w:lang w:val="vi-VN"/>
              </w:rPr>
            </w:pPr>
            <w:r w:rsidRPr="002D4CF5">
              <w:rPr>
                <w:sz w:val="28"/>
                <w:szCs w:val="28"/>
                <w:lang w:val="vi-VN"/>
              </w:rPr>
              <w:t>2. a/Biểu hiện các phép tu từ trong đoạn văn đó là :</w:t>
            </w:r>
          </w:p>
          <w:p w:rsidR="002D4CF5" w:rsidRPr="002D4CF5" w:rsidRDefault="002D4CF5" w:rsidP="002D4CF5">
            <w:pPr>
              <w:shd w:val="clear" w:color="auto" w:fill="FFFFFF"/>
              <w:spacing w:line="360" w:lineRule="auto"/>
              <w:ind w:firstLine="720"/>
              <w:jc w:val="both"/>
              <w:textAlignment w:val="baseline"/>
              <w:rPr>
                <w:rStyle w:val="Emphasis"/>
                <w:sz w:val="28"/>
                <w:szCs w:val="28"/>
                <w:lang w:val="vi-VN"/>
              </w:rPr>
            </w:pPr>
            <w:r w:rsidRPr="002D4CF5">
              <w:rPr>
                <w:sz w:val="28"/>
                <w:szCs w:val="28"/>
                <w:lang w:val="vi-VN"/>
              </w:rPr>
              <w:t xml:space="preserve">- Liệt kê : </w:t>
            </w:r>
            <w:r w:rsidRPr="002D4CF5">
              <w:rPr>
                <w:rStyle w:val="Emphasis"/>
                <w:sz w:val="28"/>
                <w:szCs w:val="28"/>
                <w:lang w:val="vi-VN"/>
              </w:rPr>
              <w:t xml:space="preserve">hoặc chống gậy, hoặc gục đầu, hoặc cong lưng, hoặc lau mắt </w:t>
            </w:r>
          </w:p>
          <w:p w:rsidR="002D4CF5" w:rsidRPr="002D4CF5" w:rsidRDefault="002D4CF5" w:rsidP="002D4CF5">
            <w:pPr>
              <w:shd w:val="clear" w:color="auto" w:fill="FFFFFF"/>
              <w:spacing w:line="360" w:lineRule="auto"/>
              <w:ind w:firstLine="720"/>
              <w:jc w:val="both"/>
              <w:textAlignment w:val="baseline"/>
              <w:rPr>
                <w:i/>
                <w:color w:val="0000FF"/>
                <w:sz w:val="28"/>
                <w:szCs w:val="28"/>
                <w:lang w:val="vi-VN"/>
              </w:rPr>
            </w:pPr>
            <w:r w:rsidRPr="002D4CF5">
              <w:rPr>
                <w:sz w:val="28"/>
                <w:szCs w:val="28"/>
                <w:lang w:val="vi-VN"/>
              </w:rPr>
              <w:t>- Điệp từ:</w:t>
            </w:r>
            <w:r w:rsidRPr="002D4CF5">
              <w:rPr>
                <w:color w:val="0000FF"/>
                <w:sz w:val="28"/>
                <w:szCs w:val="28"/>
                <w:lang w:val="vi-VN"/>
              </w:rPr>
              <w:t xml:space="preserve"> </w:t>
            </w:r>
            <w:r w:rsidRPr="002D4CF5">
              <w:rPr>
                <w:i/>
                <w:color w:val="0000FF"/>
                <w:sz w:val="28"/>
                <w:szCs w:val="28"/>
                <w:lang w:val="vi-VN"/>
              </w:rPr>
              <w:t xml:space="preserve"> </w:t>
            </w:r>
            <w:r w:rsidRPr="002D4CF5">
              <w:rPr>
                <w:rStyle w:val="Emphasis"/>
                <w:sz w:val="28"/>
                <w:szCs w:val="28"/>
                <w:lang w:val="vi-VN"/>
              </w:rPr>
              <w:t>Hứt!...Hứt!...Hứt...</w:t>
            </w:r>
          </w:p>
          <w:p w:rsidR="002D4CF5" w:rsidRPr="002D4CF5" w:rsidRDefault="002D4CF5" w:rsidP="002D4CF5">
            <w:pPr>
              <w:shd w:val="clear" w:color="auto" w:fill="FFFFFF"/>
              <w:spacing w:line="360" w:lineRule="auto"/>
              <w:ind w:firstLine="720"/>
              <w:jc w:val="both"/>
              <w:textAlignment w:val="baseline"/>
              <w:rPr>
                <w:sz w:val="28"/>
                <w:szCs w:val="28"/>
                <w:lang w:val="vi-VN"/>
              </w:rPr>
            </w:pPr>
            <w:r w:rsidRPr="002D4CF5">
              <w:rPr>
                <w:sz w:val="28"/>
                <w:szCs w:val="28"/>
                <w:lang w:val="vi-VN"/>
              </w:rPr>
              <w:t xml:space="preserve"> b/Tác dụng của hình thức nghệ thuật này là :</w:t>
            </w:r>
          </w:p>
          <w:p w:rsidR="002D4CF5" w:rsidRPr="002D4CF5" w:rsidRDefault="002D4CF5" w:rsidP="002D4CF5">
            <w:pPr>
              <w:pStyle w:val="pbody"/>
              <w:spacing w:before="0" w:beforeAutospacing="0" w:after="0" w:afterAutospacing="0" w:line="360" w:lineRule="auto"/>
              <w:ind w:firstLine="720"/>
              <w:jc w:val="both"/>
              <w:rPr>
                <w:sz w:val="28"/>
                <w:szCs w:val="28"/>
                <w:lang w:val="vi-VN"/>
              </w:rPr>
            </w:pPr>
            <w:r w:rsidRPr="002D4CF5">
              <w:rPr>
                <w:sz w:val="28"/>
                <w:szCs w:val="28"/>
                <w:lang w:val="vi-VN"/>
              </w:rPr>
              <w:t xml:space="preserve"> -Biện pháp liệt kê nhằm đưa ra những động tác mà cậu Tú Tân chỉ cho mọi người khi chụp hình lúc hạ huyệt, đồng thời vạch trần bộ mặt </w:t>
            </w:r>
            <w:r w:rsidRPr="002D4CF5">
              <w:rPr>
                <w:i/>
                <w:sz w:val="28"/>
                <w:szCs w:val="28"/>
                <w:lang w:val="vi-VN"/>
              </w:rPr>
              <w:t>hạnh phúc</w:t>
            </w:r>
            <w:r w:rsidRPr="002D4CF5">
              <w:rPr>
                <w:sz w:val="28"/>
                <w:szCs w:val="28"/>
                <w:lang w:val="vi-VN"/>
              </w:rPr>
              <w:t xml:space="preserve"> của đứa cháu bất hiếu này.</w:t>
            </w:r>
          </w:p>
          <w:p w:rsidR="002D4CF5" w:rsidRPr="002D4CF5" w:rsidRDefault="002D4CF5" w:rsidP="002D4CF5">
            <w:pPr>
              <w:shd w:val="clear" w:color="auto" w:fill="FFFFFF"/>
              <w:spacing w:line="360" w:lineRule="auto"/>
              <w:ind w:firstLine="720"/>
              <w:jc w:val="both"/>
              <w:textAlignment w:val="baseline"/>
              <w:rPr>
                <w:sz w:val="28"/>
                <w:szCs w:val="28"/>
                <w:lang w:val="vi-VN"/>
              </w:rPr>
            </w:pPr>
            <w:r w:rsidRPr="002D4CF5">
              <w:rPr>
                <w:sz w:val="28"/>
                <w:szCs w:val="28"/>
                <w:lang w:val="vi-VN"/>
              </w:rPr>
              <w:t>-Biện pháp tu từ điệp từ để nhấn mạnh tiếng khóc thu hút sự chú ý của mọi người, không phải xuất phát từ trái tim, cất lên từ đáy lòng của các nhân vật là con cháu cụ cố Tổ. Cụ Hồng khóc là cốt để người ta phải chú ý đến và khen cái gậy trong tay cụ và trầm trồ khen rằng “con giai nhớn đã già đến thế kia”. Ông Phán mọc sừng khóc “oặt cả người đi” là cốt để người ta phải tưởng rằng, ông là một chàng cháu rể “quý hóa”.</w:t>
            </w:r>
          </w:p>
          <w:p w:rsidR="002D4CF5" w:rsidRPr="002D4CF5" w:rsidRDefault="002D4CF5" w:rsidP="002D4CF5">
            <w:pPr>
              <w:spacing w:line="360" w:lineRule="auto"/>
              <w:ind w:firstLine="720"/>
              <w:jc w:val="both"/>
              <w:rPr>
                <w:bCs/>
                <w:sz w:val="28"/>
                <w:szCs w:val="28"/>
                <w:lang w:val="vi-VN"/>
              </w:rPr>
            </w:pPr>
            <w:r w:rsidRPr="002D4CF5">
              <w:rPr>
                <w:sz w:val="28"/>
                <w:szCs w:val="28"/>
                <w:lang w:val="vi-VN"/>
              </w:rPr>
              <w:t xml:space="preserve">3. </w:t>
            </w:r>
            <w:r w:rsidRPr="002D4CF5">
              <w:rPr>
                <w:bCs/>
                <w:sz w:val="28"/>
                <w:szCs w:val="28"/>
                <w:lang w:val="vi-VN"/>
              </w:rPr>
              <w:t>a/Cảnh hạ huyệt: một màn hài kịch nhỏ.</w:t>
            </w:r>
          </w:p>
          <w:p w:rsidR="002D4CF5" w:rsidRPr="002D4CF5" w:rsidRDefault="002D4CF5" w:rsidP="002D4CF5">
            <w:pPr>
              <w:spacing w:line="360" w:lineRule="auto"/>
              <w:ind w:firstLine="720"/>
              <w:jc w:val="both"/>
              <w:rPr>
                <w:bCs/>
                <w:sz w:val="28"/>
                <w:szCs w:val="28"/>
                <w:lang w:val="vi-VN"/>
              </w:rPr>
            </w:pPr>
            <w:r w:rsidRPr="002D4CF5">
              <w:rPr>
                <w:bCs/>
                <w:sz w:val="28"/>
                <w:szCs w:val="28"/>
                <w:lang w:val="vi-VN"/>
              </w:rPr>
              <w:t>+ Cậu tú Tân: bắt bẻ mọi người tạo dáng chụp ảnh</w:t>
            </w:r>
          </w:p>
          <w:p w:rsidR="002D4CF5" w:rsidRPr="002D4CF5" w:rsidRDefault="002D4CF5" w:rsidP="002D4CF5">
            <w:pPr>
              <w:spacing w:line="360" w:lineRule="auto"/>
              <w:ind w:firstLine="720"/>
              <w:jc w:val="both"/>
              <w:rPr>
                <w:bCs/>
                <w:sz w:val="28"/>
                <w:szCs w:val="28"/>
                <w:lang w:val="vi-VN"/>
              </w:rPr>
            </w:pPr>
            <w:r w:rsidRPr="002D4CF5">
              <w:rPr>
                <w:bCs/>
                <w:sz w:val="28"/>
                <w:szCs w:val="28"/>
                <w:lang w:val="vi-VN"/>
              </w:rPr>
              <w:t>+ Cụ cố Hồng: gần như ngất đi.</w:t>
            </w:r>
          </w:p>
          <w:p w:rsidR="002D4CF5" w:rsidRPr="002D4CF5" w:rsidRDefault="002D4CF5" w:rsidP="002D4CF5">
            <w:pPr>
              <w:spacing w:line="360" w:lineRule="auto"/>
              <w:ind w:firstLine="720"/>
              <w:jc w:val="both"/>
              <w:rPr>
                <w:bCs/>
                <w:sz w:val="28"/>
                <w:szCs w:val="28"/>
                <w:lang w:val="vi-VN"/>
              </w:rPr>
            </w:pPr>
            <w:r w:rsidRPr="002D4CF5">
              <w:rPr>
                <w:bCs/>
                <w:sz w:val="28"/>
                <w:szCs w:val="28"/>
                <w:lang w:val="vi-VN"/>
              </w:rPr>
              <w:t xml:space="preserve"> + Chi tiết bất ngờ</w:t>
            </w:r>
            <w:r w:rsidRPr="002D4CF5">
              <w:rPr>
                <w:bCs/>
                <w:i/>
                <w:sz w:val="28"/>
                <w:szCs w:val="28"/>
                <w:lang w:val="vi-VN"/>
              </w:rPr>
              <w:t>:</w:t>
            </w:r>
            <w:r w:rsidRPr="002D4CF5">
              <w:rPr>
                <w:bCs/>
                <w:sz w:val="28"/>
                <w:szCs w:val="28"/>
                <w:lang w:val="vi-VN"/>
              </w:rPr>
              <w:t xml:space="preserve"> ông Phán khóc đến oặt cả người nhưng vẫn tỉnh táo dúi tờ bạc vào tay Xuân, chuẩn bị cho một cuộc doanh thương mới.</w:t>
            </w:r>
          </w:p>
          <w:p w:rsidR="002D4CF5" w:rsidRPr="002D4CF5" w:rsidRDefault="002D4CF5" w:rsidP="002D4CF5">
            <w:pPr>
              <w:spacing w:line="360" w:lineRule="auto"/>
              <w:ind w:firstLine="720"/>
              <w:jc w:val="both"/>
              <w:rPr>
                <w:bCs/>
                <w:sz w:val="28"/>
                <w:szCs w:val="28"/>
                <w:lang w:val="vi-VN"/>
              </w:rPr>
            </w:pPr>
            <w:r w:rsidRPr="002D4CF5">
              <w:rPr>
                <w:bCs/>
                <w:sz w:val="28"/>
                <w:szCs w:val="28"/>
                <w:lang w:val="vi-VN"/>
              </w:rPr>
              <w:t xml:space="preserve">b/ Hiệu quả nghệ thuật của màn hài kịch này: </w:t>
            </w:r>
          </w:p>
          <w:p w:rsidR="002D4CF5" w:rsidRPr="002D4CF5" w:rsidRDefault="002D4CF5" w:rsidP="002D4CF5">
            <w:pPr>
              <w:spacing w:line="360" w:lineRule="auto"/>
              <w:ind w:firstLine="720"/>
              <w:jc w:val="both"/>
              <w:rPr>
                <w:sz w:val="28"/>
                <w:szCs w:val="28"/>
                <w:lang w:val="vi-VN"/>
              </w:rPr>
            </w:pPr>
            <w:r w:rsidRPr="002D4CF5">
              <w:rPr>
                <w:sz w:val="28"/>
                <w:szCs w:val="28"/>
                <w:lang w:val="vi-VN"/>
              </w:rPr>
              <w:t>- Tô đậm mâu thuẫn giữa bề ngoài đau đớn, tiếc thương và thực chất bên trong lạnh lùng, tính toán của ông Phán mọc sừng. Chính ông Phán đã thuê Xuân tóc đỏ làm cho cụ cố tổ uất mà chết nên phải trả tiền để giữ chữ tín ngay trong đám tang.</w:t>
            </w:r>
          </w:p>
          <w:p w:rsidR="002D4CF5" w:rsidRPr="002D4CF5" w:rsidRDefault="002D4CF5" w:rsidP="002D4CF5">
            <w:pPr>
              <w:spacing w:line="360" w:lineRule="auto"/>
              <w:ind w:firstLine="720"/>
              <w:jc w:val="both"/>
              <w:rPr>
                <w:bCs/>
                <w:sz w:val="28"/>
                <w:szCs w:val="28"/>
                <w:lang w:val="vi-VN"/>
              </w:rPr>
            </w:pPr>
            <w:r w:rsidRPr="002D4CF5">
              <w:rPr>
                <w:sz w:val="28"/>
                <w:szCs w:val="28"/>
                <w:lang w:val="vi-VN"/>
              </w:rPr>
              <w:t>- Vạch trần sự bịp bợm, đểu cáng của xã hội tư sản thành thị trước ma lực của đồng tiền; thể hiện tài phác thảo chân dung biếm họa và cảm quan hiện thực sắc nhọn của Vũ Trọng Phụng.</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5</w:t>
      </w:r>
      <w:r w:rsidRPr="002D4CF5">
        <w:rPr>
          <w:b/>
          <w:sz w:val="28"/>
          <w:szCs w:val="28"/>
        </w:rPr>
        <w:t xml:space="preserve">. </w:t>
      </w:r>
      <w:r w:rsidRPr="002D4CF5">
        <w:rPr>
          <w:b/>
          <w:sz w:val="28"/>
          <w:szCs w:val="28"/>
          <w:lang w:val="vi-VN"/>
        </w:rPr>
        <w:t>TÌM TÒI, MỞ RỘNG.</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840"/>
        <w:tblGridChange w:id="105">
          <w:tblGrid>
            <w:gridCol w:w="3600"/>
            <w:gridCol w:w="684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8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left="225"/>
              <w:jc w:val="both"/>
              <w:rPr>
                <w:sz w:val="28"/>
                <w:szCs w:val="28"/>
              </w:rPr>
            </w:pPr>
            <w:r w:rsidRPr="002D4CF5">
              <w:rPr>
                <w:sz w:val="28"/>
                <w:szCs w:val="28"/>
              </w:rPr>
              <w:t>+ Vẽ sơ đồ tư duy đoạn trích</w:t>
            </w:r>
          </w:p>
          <w:p w:rsidR="002D4CF5" w:rsidRPr="002D4CF5" w:rsidRDefault="002D4CF5" w:rsidP="002D4CF5">
            <w:pPr>
              <w:spacing w:line="360" w:lineRule="auto"/>
              <w:ind w:left="225"/>
              <w:jc w:val="both"/>
              <w:rPr>
                <w:sz w:val="28"/>
                <w:szCs w:val="28"/>
                <w:lang w:val="vi-VN"/>
              </w:rPr>
            </w:pPr>
            <w:r w:rsidRPr="002D4CF5">
              <w:rPr>
                <w:sz w:val="28"/>
                <w:szCs w:val="28"/>
              </w:rPr>
              <w:t>+ Tìm đọc toàn bộ tiểu thuyết Số đỏ.</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r w:rsidRPr="002D4CF5">
              <w:rPr>
                <w:b/>
                <w:sz w:val="28"/>
                <w:szCs w:val="28"/>
              </w:rPr>
              <w:t>Bước 4: GV nhận xét, chốt kiến thức</w:t>
            </w:r>
          </w:p>
        </w:tc>
        <w:tc>
          <w:tcPr>
            <w:tcW w:w="684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tc>
      </w:tr>
    </w:tbl>
    <w:p w:rsidR="002D4CF5" w:rsidRPr="002D4CF5" w:rsidRDefault="002D4CF5" w:rsidP="002D4CF5">
      <w:pPr>
        <w:spacing w:line="360" w:lineRule="auto"/>
        <w:jc w:val="both"/>
        <w:rPr>
          <w:sz w:val="28"/>
          <w:szCs w:val="28"/>
        </w:rPr>
      </w:pPr>
      <w:r w:rsidRPr="002D4CF5">
        <w:rPr>
          <w:b/>
          <w:sz w:val="28"/>
          <w:szCs w:val="28"/>
          <w:lang w:val="vi-VN"/>
        </w:rPr>
        <w:t xml:space="preserve"> </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Tiết 46</w:t>
      </w:r>
      <w:r w:rsidRPr="002D4CF5">
        <w:rPr>
          <w:b/>
          <w:i/>
          <w:sz w:val="28"/>
          <w:szCs w:val="28"/>
        </w:rPr>
        <w:t xml:space="preserve"> </w:t>
      </w:r>
      <w:r w:rsidRPr="002D4CF5">
        <w:rPr>
          <w:i/>
          <w:sz w:val="28"/>
          <w:szCs w:val="28"/>
          <w:lang w:val="vi-VN"/>
        </w:rPr>
        <w:t xml:space="preserve">-Tiếng Việt                                                                                                        </w:t>
      </w:r>
    </w:p>
    <w:p w:rsidR="002D4CF5" w:rsidRPr="002D4CF5" w:rsidRDefault="002D4CF5" w:rsidP="002D4CF5">
      <w:pPr>
        <w:spacing w:line="360" w:lineRule="auto"/>
        <w:jc w:val="center"/>
        <w:rPr>
          <w:b/>
          <w:i/>
          <w:sz w:val="28"/>
          <w:szCs w:val="28"/>
          <w:lang w:val="vi-VN"/>
        </w:rPr>
      </w:pPr>
      <w:r w:rsidRPr="002D4CF5">
        <w:rPr>
          <w:b/>
          <w:i/>
          <w:sz w:val="28"/>
          <w:szCs w:val="28"/>
          <w:lang w:val="vi-VN"/>
        </w:rPr>
        <w:t>Phong cách ngôn ngữ báo chí</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1/ Nhận biết: Nắm được khái niệm ngôn ngữ báo chí, phong cách ngôn ngữ báo chí; các đặc trưng cơ bản của PCNN báo chí, phân biệt với các phong cách ngôn ngữ khác;</w:t>
      </w:r>
    </w:p>
    <w:p w:rsidR="002D4CF5" w:rsidRPr="002D4CF5" w:rsidRDefault="002D4CF5" w:rsidP="002D4CF5">
      <w:pPr>
        <w:spacing w:line="360" w:lineRule="auto"/>
        <w:ind w:firstLine="720"/>
        <w:jc w:val="both"/>
        <w:rPr>
          <w:color w:val="800080"/>
          <w:sz w:val="28"/>
          <w:szCs w:val="28"/>
          <w:lang w:val="vi-VN"/>
        </w:rPr>
      </w:pPr>
      <w:r w:rsidRPr="002D4CF5">
        <w:rPr>
          <w:sz w:val="28"/>
          <w:szCs w:val="28"/>
          <w:lang w:val="vi-VN"/>
        </w:rPr>
        <w:t>2/ Thông hiểu:Bước đầu làm quen với một số loại văn bản báo chí ở mức đơn giản: tin ngắn, phỏng vấn, quảng cáo,…</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 Có kĩ năng lĩnh hội và phân tích văn bản thông dụng thuộc PCNN báo chí;</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phong cách ngôn ngữ báo chí để tạo lập văn bản báo chí trong cuộc sống.</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một mẫu tin ngắn theo phong cách ngôn ngữ báo chí;</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báo, tin tức, tiểu phẩm với đề tài gần gũi thiết thực trong cuộc sống;</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 được viết theo phong cách ngôn ngữ báo chí;</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phong cách ngôn ngữ báo chí;</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trung thực, có lập trường vững vàng khi làm báo.</w:t>
      </w: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rPr>
          <w:sz w:val="28"/>
          <w:szCs w:val="28"/>
          <w:lang w:val="vi-VN"/>
        </w:rPr>
      </w:pPr>
      <w:r w:rsidRPr="002D4CF5">
        <w:rPr>
          <w:sz w:val="28"/>
          <w:szCs w:val="28"/>
          <w:lang w:val="vi-VN"/>
        </w:rPr>
        <w:t>-Năng lực giải quyết vấn đề: HS biết viết báo với các thể loại: phóng sự, bản tin, tiểu phẩm.</w:t>
      </w:r>
    </w:p>
    <w:p w:rsidR="002D4CF5" w:rsidRPr="002D4CF5" w:rsidRDefault="002D4CF5" w:rsidP="002D4CF5">
      <w:pPr>
        <w:spacing w:line="360" w:lineRule="auto"/>
        <w:ind w:firstLine="720"/>
        <w:rPr>
          <w:sz w:val="28"/>
          <w:szCs w:val="28"/>
          <w:lang w:val="vi-VN"/>
        </w:rPr>
      </w:pPr>
      <w:r w:rsidRPr="002D4CF5">
        <w:rPr>
          <w:sz w:val="28"/>
          <w:szCs w:val="28"/>
          <w:lang w:val="vi-VN"/>
        </w:rPr>
        <w:t>-Năng lực sáng tạo:qua thực hành, HS biết đặt các câu hỏi khác nhau về một vấn đề, xác định và làm rõ thông tin…</w:t>
      </w:r>
    </w:p>
    <w:p w:rsidR="002D4CF5" w:rsidRPr="002D4CF5" w:rsidRDefault="002D4CF5" w:rsidP="002D4CF5">
      <w:pPr>
        <w:spacing w:line="360" w:lineRule="auto"/>
        <w:ind w:firstLine="720"/>
        <w:rPr>
          <w:sz w:val="28"/>
          <w:szCs w:val="28"/>
          <w:lang w:val="vi-VN"/>
        </w:rPr>
      </w:pPr>
      <w:r w:rsidRPr="002D4CF5">
        <w:rPr>
          <w:sz w:val="28"/>
          <w:szCs w:val="28"/>
          <w:lang w:val="vi-VN"/>
        </w:rPr>
        <w:t>-Năng lực hợp tác: thảo luận nhóm.</w:t>
      </w:r>
    </w:p>
    <w:p w:rsidR="002D4CF5" w:rsidRPr="002D4CF5" w:rsidRDefault="002D4CF5" w:rsidP="002D4CF5">
      <w:pPr>
        <w:spacing w:line="360" w:lineRule="auto"/>
        <w:ind w:firstLine="720"/>
        <w:rPr>
          <w:sz w:val="28"/>
          <w:szCs w:val="28"/>
          <w:lang w:val="vi-VN"/>
        </w:rPr>
      </w:pPr>
      <w:r w:rsidRPr="002D4CF5">
        <w:rPr>
          <w:sz w:val="28"/>
          <w:szCs w:val="28"/>
          <w:lang w:val="vi-VN"/>
        </w:rPr>
        <w:t>-Năng lực giao tiếp:vận dụng những kiến thức tiếng Việt cũng như tri thức về bài học vào thực hàn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rPr>
          <w:b/>
          <w:sz w:val="28"/>
          <w:szCs w:val="28"/>
          <w:lang w:val="nl-NL"/>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D377B6">
            <w:pPr>
              <w:numPr>
                <w:ilvl w:val="0"/>
                <w:numId w:val="9"/>
              </w:numPr>
              <w:spacing w:line="360" w:lineRule="auto"/>
              <w:jc w:val="both"/>
              <w:rPr>
                <w:sz w:val="28"/>
                <w:szCs w:val="28"/>
              </w:rPr>
            </w:pPr>
            <w:r w:rsidRPr="002D4CF5">
              <w:rPr>
                <w:sz w:val="28"/>
                <w:szCs w:val="28"/>
              </w:rPr>
              <w:t>Đọc văn bản sau và em có nhận xét gì về nội dung, ngôn ngữ sử dụng?</w:t>
            </w:r>
          </w:p>
          <w:p w:rsidR="002D4CF5" w:rsidRPr="002D4CF5" w:rsidRDefault="002D4CF5" w:rsidP="002D4CF5">
            <w:pPr>
              <w:spacing w:line="360" w:lineRule="auto"/>
              <w:ind w:firstLine="792"/>
              <w:jc w:val="both"/>
              <w:rPr>
                <w:i/>
                <w:sz w:val="28"/>
                <w:szCs w:val="28"/>
              </w:rPr>
            </w:pPr>
            <w:r w:rsidRPr="002D4CF5">
              <w:rPr>
                <w:i/>
                <w:sz w:val="28"/>
                <w:szCs w:val="28"/>
              </w:rPr>
              <w:t>Chủ đề cuộc thi viết thư quốc tế UPU lần thứ 45 là “Hãy viết một bức thư cho chính mình năm 45 tuổi”, hướng tới sự kích thích trí tưởng tượng và sự sáng tạo của các em học sinh.</w:t>
            </w:r>
          </w:p>
          <w:p w:rsidR="002D4CF5" w:rsidRPr="002D4CF5" w:rsidRDefault="002D4CF5" w:rsidP="002D4CF5">
            <w:pPr>
              <w:spacing w:line="360" w:lineRule="auto"/>
              <w:ind w:firstLine="792"/>
              <w:jc w:val="both"/>
              <w:rPr>
                <w:i/>
                <w:sz w:val="28"/>
                <w:szCs w:val="28"/>
              </w:rPr>
            </w:pPr>
            <w:r w:rsidRPr="002D4CF5">
              <w:rPr>
                <w:i/>
                <w:sz w:val="28"/>
                <w:szCs w:val="28"/>
              </w:rPr>
              <w:t>Vượt qua hàng trăm bài viết của các thí sinh đến từ nhiều quốc gia khác nhau trên thế giới, bức thư  viết về cậu bé Syria của Nguyễn Thị Thu Trang đã xuất sắc giành giải nhất Quốc tế trong cuộc thi Viết thư Quốc tế UPU lần thứ 45.</w:t>
            </w:r>
          </w:p>
          <w:p w:rsidR="002D4CF5" w:rsidRPr="002D4CF5" w:rsidRDefault="002D4CF5" w:rsidP="002D4CF5">
            <w:pPr>
              <w:spacing w:line="360" w:lineRule="auto"/>
              <w:ind w:firstLine="792"/>
              <w:jc w:val="both"/>
              <w:rPr>
                <w:i/>
                <w:sz w:val="28"/>
                <w:szCs w:val="28"/>
              </w:rPr>
            </w:pPr>
            <w:r w:rsidRPr="002D4CF5">
              <w:rPr>
                <w:i/>
                <w:sz w:val="28"/>
                <w:szCs w:val="28"/>
              </w:rPr>
              <w:t>Với việc hóa thân vào cậu bé Aylan Kurdi- đứa trẻ đã chết trên bờ biển Bodrum, Thổ Nhĩ Kỳ trong một cuộc chạy trốn bạo lực cùng gia đình, vào tháng 5/2016  Nguyễn Thị Thu Trang cũng đã nhận giải nhất UPU Việt Nam.</w:t>
            </w:r>
          </w:p>
          <w:p w:rsidR="002D4CF5" w:rsidRPr="002D4CF5" w:rsidRDefault="002D4CF5" w:rsidP="002D4CF5">
            <w:pPr>
              <w:spacing w:line="360" w:lineRule="auto"/>
              <w:ind w:firstLine="792"/>
              <w:jc w:val="both"/>
              <w:rPr>
                <w:i/>
                <w:sz w:val="28"/>
                <w:szCs w:val="28"/>
              </w:rPr>
            </w:pPr>
            <w:r w:rsidRPr="002D4CF5">
              <w:rPr>
                <w:i/>
                <w:sz w:val="28"/>
                <w:szCs w:val="28"/>
              </w:rPr>
              <w:t>(Nguồn http://vov.vn/xa-hoi/giao-duc/nu-sinh-viet-nam-dat-giai-nhat-viet-thu-quoc-te-upu-553172.vov)</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b/>
                <w:sz w:val="28"/>
                <w:szCs w:val="28"/>
              </w:rPr>
              <w:t>Bước 4: GV nhận xét, chốt kiến thức và dẫn vào bài mới</w:t>
            </w:r>
            <w:r w:rsidRPr="002D4CF5">
              <w:rPr>
                <w:sz w:val="28"/>
                <w:szCs w:val="28"/>
              </w:rPr>
              <w:t xml:space="preserve">: </w:t>
            </w:r>
            <w:r w:rsidRPr="002D4CF5">
              <w:rPr>
                <w:sz w:val="28"/>
                <w:szCs w:val="28"/>
                <w:lang w:val="vi-VN"/>
              </w:rPr>
              <w:t>Lời ăn tiếng nói hằng ngày của nhân dân vốn là nguyên liệu vô tận của ngôn ngữ văn bản. Nhưng mỗi loại VB lại sử dụng ngôn ngữ theo một phong cách riêng. Để hiểu thêm điều đó, hôm nay chúng ta hãy tìm hiểu thêm phong cách ngôn ngữ của một loại VB mới: Phong cách ngôn ngữ Báo chí</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106">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b/>
                <w:bCs/>
                <w:sz w:val="28"/>
                <w:szCs w:val="28"/>
              </w:rPr>
            </w:pPr>
            <w:r w:rsidRPr="002D4CF5">
              <w:rPr>
                <w:sz w:val="28"/>
                <w:szCs w:val="28"/>
              </w:rPr>
              <w:t xml:space="preserve">GV cho hs đọc các vd ở sách giáo khoa và tìm hiểu : </w:t>
            </w:r>
          </w:p>
          <w:p w:rsidR="002D4CF5" w:rsidRPr="002D4CF5" w:rsidRDefault="002D4CF5" w:rsidP="002D4CF5">
            <w:pPr>
              <w:spacing w:line="360" w:lineRule="auto"/>
              <w:jc w:val="both"/>
              <w:rPr>
                <w:sz w:val="28"/>
                <w:szCs w:val="28"/>
              </w:rPr>
            </w:pPr>
            <w:r w:rsidRPr="002D4CF5">
              <w:rPr>
                <w:bCs/>
                <w:sz w:val="28"/>
                <w:szCs w:val="28"/>
              </w:rPr>
              <w:t>H: Bản tin cung cấp cho ta những thông tin gì?  H: Nhận xét về ngôn ngữ.</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Cho H/S Đọc vd 2 ở sgk.</w:t>
            </w:r>
          </w:p>
          <w:p w:rsidR="002D4CF5" w:rsidRPr="002D4CF5" w:rsidRDefault="002D4CF5" w:rsidP="002D4CF5">
            <w:pPr>
              <w:spacing w:line="360" w:lineRule="auto"/>
              <w:jc w:val="both"/>
              <w:rPr>
                <w:sz w:val="28"/>
                <w:szCs w:val="28"/>
              </w:rPr>
            </w:pPr>
            <w:r w:rsidRPr="002D4CF5">
              <w:rPr>
                <w:sz w:val="28"/>
                <w:szCs w:val="28"/>
              </w:rPr>
              <w:t xml:space="preserve"> </w:t>
            </w:r>
            <w:r w:rsidRPr="002D4CF5">
              <w:rPr>
                <w:bCs/>
                <w:sz w:val="28"/>
                <w:szCs w:val="28"/>
              </w:rPr>
              <w:t>H: So sánh điểm giống và khác nhau giữa vd1 và vd2. Từ đó nhận xét bản tin và phóng sự có gì giống và khác nhau?</w:t>
            </w:r>
          </w:p>
          <w:p w:rsidR="002D4CF5" w:rsidRPr="002D4CF5" w:rsidRDefault="002D4CF5" w:rsidP="002D4CF5">
            <w:pPr>
              <w:spacing w:line="360" w:lineRule="auto"/>
              <w:jc w:val="both"/>
              <w:rPr>
                <w:sz w:val="28"/>
                <w:szCs w:val="28"/>
              </w:rPr>
            </w:pPr>
            <w:r w:rsidRPr="002D4CF5">
              <w:rPr>
                <w:bCs/>
                <w:sz w:val="28"/>
                <w:szCs w:val="28"/>
              </w:rPr>
              <w:t>H: Ngôn ngữ phóng sự có đặc điểm ntn?</w:t>
            </w: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r w:rsidRPr="002D4CF5">
              <w:rPr>
                <w:bCs/>
                <w:sz w:val="28"/>
                <w:szCs w:val="28"/>
              </w:rPr>
              <w:t>H: Đọc tiểu phẩm ở sgk và nhận xét nội dung, ngôn ngữ của tiểu phẩm.</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rPr>
            </w:pPr>
            <w:r w:rsidRPr="002D4CF5">
              <w:rPr>
                <w:b/>
                <w:sz w:val="28"/>
                <w:szCs w:val="28"/>
              </w:rPr>
              <w:t>HS trình bày:</w:t>
            </w:r>
          </w:p>
          <w:p w:rsidR="002D4CF5" w:rsidRPr="002D4CF5" w:rsidRDefault="002D4CF5" w:rsidP="002D4CF5">
            <w:pPr>
              <w:spacing w:line="360" w:lineRule="auto"/>
              <w:jc w:val="both"/>
              <w:rPr>
                <w:sz w:val="28"/>
                <w:szCs w:val="28"/>
              </w:rPr>
            </w:pPr>
            <w:r w:rsidRPr="002D4CF5">
              <w:rPr>
                <w:sz w:val="28"/>
                <w:szCs w:val="28"/>
              </w:rPr>
              <w:t xml:space="preserve">- Bản tin: Thời gian, địa điểm, sự kiện chính xác nhằm cung cấp tin tức cho người đọc. </w:t>
            </w:r>
          </w:p>
          <w:p w:rsidR="002D4CF5" w:rsidRPr="002D4CF5" w:rsidRDefault="002D4CF5" w:rsidP="002D4CF5">
            <w:pPr>
              <w:spacing w:line="360" w:lineRule="auto"/>
              <w:jc w:val="both"/>
              <w:rPr>
                <w:i/>
                <w:iCs/>
                <w:sz w:val="28"/>
                <w:szCs w:val="28"/>
              </w:rPr>
            </w:pPr>
            <w:r w:rsidRPr="002D4CF5">
              <w:rPr>
                <w:sz w:val="28"/>
                <w:szCs w:val="28"/>
                <w:lang w:val="fr-FR"/>
              </w:rPr>
              <w:sym w:font="Wingdings" w:char="F0E0"/>
            </w:r>
            <w:r w:rsidRPr="002D4CF5">
              <w:rPr>
                <w:sz w:val="28"/>
                <w:szCs w:val="28"/>
              </w:rPr>
              <w:t>Thường theo một khuôn mẫu:</w:t>
            </w:r>
            <w:r w:rsidRPr="002D4CF5">
              <w:rPr>
                <w:i/>
                <w:iCs/>
                <w:sz w:val="28"/>
                <w:szCs w:val="28"/>
              </w:rPr>
              <w:t>Nguồn tin – thời gian - địa điểm – sự kiện – diễn biến – kết quả.</w:t>
            </w:r>
          </w:p>
          <w:p w:rsidR="002D4CF5" w:rsidRPr="002D4CF5" w:rsidRDefault="002D4CF5" w:rsidP="002D4CF5">
            <w:pPr>
              <w:spacing w:line="360" w:lineRule="auto"/>
              <w:jc w:val="both"/>
              <w:rPr>
                <w:sz w:val="28"/>
                <w:szCs w:val="28"/>
              </w:rPr>
            </w:pPr>
            <w:r w:rsidRPr="002D4CF5">
              <w:rPr>
                <w:sz w:val="28"/>
                <w:szCs w:val="28"/>
              </w:rPr>
              <w:t>- Phóng sự: Cung cấp tin tức nhưng mở rộng phần tường thuật chi tiết sự kiện, miêu tả bằng hình ảnh, giúp người đọc có một cái nhìn đầy đủ, sinh động, hấp dẫn.</w:t>
            </w:r>
          </w:p>
          <w:p w:rsidR="002D4CF5" w:rsidRPr="002D4CF5" w:rsidRDefault="002D4CF5" w:rsidP="002D4CF5">
            <w:pPr>
              <w:spacing w:line="360" w:lineRule="auto"/>
              <w:jc w:val="both"/>
              <w:rPr>
                <w:sz w:val="28"/>
                <w:szCs w:val="28"/>
              </w:rPr>
            </w:pPr>
            <w:r w:rsidRPr="002D4CF5">
              <w:rPr>
                <w:sz w:val="28"/>
                <w:szCs w:val="28"/>
              </w:rPr>
              <w:t>- Tiểu phẩm: Giọng văn thân mật, dân dã, thường mang sắc thái mỉa mai, châm biếm nhưng hàm chứa một chính kiến về thời cuộc.</w:t>
            </w:r>
          </w:p>
          <w:p w:rsidR="002D4CF5" w:rsidRPr="002D4CF5" w:rsidRDefault="002D4CF5" w:rsidP="002D4CF5">
            <w:pPr>
              <w:spacing w:line="360" w:lineRule="auto"/>
              <w:jc w:val="both"/>
              <w:rPr>
                <w:i/>
                <w:iCs/>
                <w:sz w:val="28"/>
                <w:szCs w:val="28"/>
              </w:rPr>
            </w:pPr>
            <w:r w:rsidRPr="002D4CF5">
              <w:rPr>
                <w:sz w:val="28"/>
                <w:szCs w:val="28"/>
                <w:lang w:val="fr-FR"/>
              </w:rPr>
              <w:sym w:font="Wingdings" w:char="F0E0"/>
            </w:r>
            <w:r w:rsidRPr="002D4CF5">
              <w:rPr>
                <w:sz w:val="28"/>
                <w:szCs w:val="28"/>
              </w:rPr>
              <w:t xml:space="preserve"> Ngoài ra còn một số thể loại khác như: </w:t>
            </w:r>
            <w:r w:rsidRPr="002D4CF5">
              <w:rPr>
                <w:i/>
                <w:iCs/>
                <w:sz w:val="28"/>
                <w:szCs w:val="28"/>
              </w:rPr>
              <w:t>Phỏng vấn, bình luận, thời sự, trao đổi ý kiến, thư bạn đọc...</w:t>
            </w:r>
          </w:p>
          <w:p w:rsidR="002D4CF5" w:rsidRPr="002D4CF5" w:rsidRDefault="002D4CF5" w:rsidP="002D4CF5">
            <w:pPr>
              <w:spacing w:line="360" w:lineRule="auto"/>
              <w:jc w:val="both"/>
              <w:rPr>
                <w:sz w:val="28"/>
                <w:szCs w:val="28"/>
              </w:rPr>
            </w:pPr>
            <w:r w:rsidRPr="002D4CF5">
              <w:rPr>
                <w:b/>
                <w:sz w:val="28"/>
                <w:szCs w:val="28"/>
              </w:rPr>
              <w:t>Bước 4: GV nhận xét, chốt kiến thức</w:t>
            </w:r>
          </w:p>
        </w:tc>
        <w:tc>
          <w:tcPr>
            <w:tcW w:w="5279" w:type="dxa"/>
          </w:tcPr>
          <w:p w:rsidR="002D4CF5" w:rsidRPr="002D4CF5" w:rsidRDefault="002D4CF5" w:rsidP="002D4CF5">
            <w:pPr>
              <w:spacing w:line="360" w:lineRule="auto"/>
              <w:jc w:val="both"/>
              <w:rPr>
                <w:b/>
                <w:sz w:val="28"/>
                <w:szCs w:val="28"/>
              </w:rPr>
            </w:pPr>
            <w:r w:rsidRPr="002D4CF5">
              <w:rPr>
                <w:b/>
                <w:sz w:val="28"/>
                <w:szCs w:val="28"/>
              </w:rPr>
              <w:t>I. Tìm hiểu bài :</w:t>
            </w:r>
          </w:p>
          <w:p w:rsidR="002D4CF5" w:rsidRPr="002D4CF5" w:rsidRDefault="002D4CF5" w:rsidP="002D4CF5">
            <w:pPr>
              <w:spacing w:line="360" w:lineRule="auto"/>
              <w:jc w:val="both"/>
              <w:rPr>
                <w:b/>
                <w:sz w:val="28"/>
                <w:szCs w:val="28"/>
              </w:rPr>
            </w:pPr>
            <w:r w:rsidRPr="002D4CF5">
              <w:rPr>
                <w:b/>
                <w:sz w:val="28"/>
                <w:szCs w:val="28"/>
              </w:rPr>
              <w:t xml:space="preserve">  1. Ngôn ngữ báo chí.</w:t>
            </w:r>
          </w:p>
          <w:p w:rsidR="002D4CF5" w:rsidRPr="002D4CF5" w:rsidRDefault="002D4CF5" w:rsidP="002D4CF5">
            <w:pPr>
              <w:spacing w:line="360" w:lineRule="auto"/>
              <w:jc w:val="both"/>
              <w:rPr>
                <w:b/>
                <w:sz w:val="28"/>
                <w:szCs w:val="28"/>
              </w:rPr>
            </w:pPr>
            <w:r w:rsidRPr="002D4CF5">
              <w:rPr>
                <w:b/>
                <w:sz w:val="28"/>
                <w:szCs w:val="28"/>
              </w:rPr>
              <w:t xml:space="preserve">    a. Một số thể loại văn bản báo chí.</w:t>
            </w:r>
          </w:p>
          <w:p w:rsidR="002D4CF5" w:rsidRPr="002D4CF5" w:rsidRDefault="002D4CF5" w:rsidP="002D4CF5">
            <w:pPr>
              <w:spacing w:line="360" w:lineRule="auto"/>
              <w:jc w:val="both"/>
              <w:rPr>
                <w:sz w:val="28"/>
                <w:szCs w:val="28"/>
              </w:rPr>
            </w:pPr>
            <w:r w:rsidRPr="002D4CF5">
              <w:rPr>
                <w:sz w:val="28"/>
                <w:szCs w:val="28"/>
              </w:rPr>
              <w:t xml:space="preserve">- Bản tin: </w:t>
            </w:r>
          </w:p>
          <w:p w:rsidR="002D4CF5" w:rsidRPr="002D4CF5" w:rsidRDefault="002D4CF5" w:rsidP="002D4CF5">
            <w:pPr>
              <w:spacing w:line="360" w:lineRule="auto"/>
              <w:jc w:val="both"/>
              <w:rPr>
                <w:i/>
                <w:iCs/>
                <w:sz w:val="28"/>
                <w:szCs w:val="28"/>
              </w:rPr>
            </w:pPr>
          </w:p>
          <w:p w:rsidR="002D4CF5" w:rsidRPr="002D4CF5" w:rsidRDefault="002D4CF5" w:rsidP="002D4CF5">
            <w:pPr>
              <w:spacing w:line="360" w:lineRule="auto"/>
              <w:jc w:val="both"/>
              <w:rPr>
                <w:sz w:val="28"/>
                <w:szCs w:val="28"/>
              </w:rPr>
            </w:pPr>
            <w:r w:rsidRPr="002D4CF5">
              <w:rPr>
                <w:sz w:val="28"/>
                <w:szCs w:val="28"/>
              </w:rPr>
              <w:t xml:space="preserve">- Phóng sự: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 xml:space="preserve">- Tiểu phẩm: </w:t>
            </w:r>
          </w:p>
          <w:p w:rsidR="002D4CF5" w:rsidRPr="002D4CF5" w:rsidRDefault="002D4CF5" w:rsidP="002D4CF5">
            <w:pPr>
              <w:spacing w:line="360" w:lineRule="auto"/>
              <w:jc w:val="both"/>
              <w:rPr>
                <w:i/>
                <w:iCs/>
                <w:sz w:val="28"/>
                <w:szCs w:val="28"/>
              </w:rPr>
            </w:pPr>
            <w:r w:rsidRPr="002D4CF5">
              <w:rPr>
                <w:sz w:val="28"/>
                <w:szCs w:val="28"/>
                <w:lang w:val="fr-FR"/>
              </w:rPr>
              <w:sym w:font="Wingdings" w:char="F0E0"/>
            </w:r>
            <w:r w:rsidRPr="002D4CF5">
              <w:rPr>
                <w:sz w:val="28"/>
                <w:szCs w:val="28"/>
              </w:rPr>
              <w:t xml:space="preserve"> Ngoài ra còn một số thể loại khác như: </w:t>
            </w:r>
            <w:r w:rsidRPr="002D4CF5">
              <w:rPr>
                <w:i/>
                <w:iCs/>
                <w:sz w:val="28"/>
                <w:szCs w:val="28"/>
              </w:rPr>
              <w:t>Phỏng vấn, bình luận, thời sự, trao đổi ý kiến, thư bạn đọc...</w:t>
            </w:r>
          </w:p>
          <w:p w:rsidR="002D4CF5" w:rsidRPr="002D4CF5" w:rsidRDefault="002D4CF5" w:rsidP="002D4CF5">
            <w:pPr>
              <w:spacing w:line="360" w:lineRule="auto"/>
              <w:jc w:val="both"/>
              <w:rPr>
                <w:i/>
                <w:iCs/>
                <w:sz w:val="28"/>
                <w:szCs w:val="28"/>
              </w:rPr>
            </w:pPr>
            <w:r w:rsidRPr="002D4CF5">
              <w:rPr>
                <w:sz w:val="28"/>
                <w:szCs w:val="28"/>
              </w:rPr>
              <w:t xml:space="preserve">+ Phân loại báo chí theo phương tiện: </w:t>
            </w:r>
            <w:r w:rsidRPr="002D4CF5">
              <w:rPr>
                <w:i/>
                <w:iCs/>
                <w:sz w:val="28"/>
                <w:szCs w:val="28"/>
              </w:rPr>
              <w:t>báo viết, báo nói, báo điện tử.</w:t>
            </w:r>
          </w:p>
          <w:p w:rsidR="002D4CF5" w:rsidRPr="002D4CF5" w:rsidRDefault="002D4CF5" w:rsidP="002D4CF5">
            <w:pPr>
              <w:spacing w:line="360" w:lineRule="auto"/>
              <w:jc w:val="both"/>
              <w:rPr>
                <w:i/>
                <w:iCs/>
                <w:sz w:val="28"/>
                <w:szCs w:val="28"/>
              </w:rPr>
            </w:pPr>
            <w:r w:rsidRPr="002D4CF5">
              <w:rPr>
                <w:sz w:val="28"/>
                <w:szCs w:val="28"/>
              </w:rPr>
              <w:t xml:space="preserve">+ Phân loại theo định kỳ xuất bản: </w:t>
            </w:r>
            <w:r w:rsidRPr="002D4CF5">
              <w:rPr>
                <w:i/>
                <w:iCs/>
                <w:sz w:val="28"/>
                <w:szCs w:val="28"/>
              </w:rPr>
              <w:t>báo hàng ngày (nhật báo), báo hàng tuần (tuần báo), báo hàng tháng ( nguyệt báo, nguyệt san).</w:t>
            </w:r>
          </w:p>
          <w:p w:rsidR="002D4CF5" w:rsidRPr="002D4CF5" w:rsidRDefault="002D4CF5" w:rsidP="002D4CF5">
            <w:pPr>
              <w:spacing w:line="360" w:lineRule="auto"/>
              <w:jc w:val="both"/>
              <w:rPr>
                <w:i/>
                <w:iCs/>
                <w:sz w:val="28"/>
                <w:szCs w:val="28"/>
              </w:rPr>
            </w:pPr>
            <w:r w:rsidRPr="002D4CF5">
              <w:rPr>
                <w:sz w:val="28"/>
                <w:szCs w:val="28"/>
              </w:rPr>
              <w:t xml:space="preserve">+ Phân loại theo lĩnh vực hoạt động xã hội: </w:t>
            </w:r>
            <w:r w:rsidRPr="002D4CF5">
              <w:rPr>
                <w:i/>
                <w:iCs/>
                <w:sz w:val="28"/>
                <w:szCs w:val="28"/>
              </w:rPr>
              <w:t>Báo Văn nghệ, báo Khoa học, báo Pháp luật, báo Thương mại, báo Giáo dục Thời đại...</w:t>
            </w:r>
          </w:p>
          <w:p w:rsidR="002D4CF5" w:rsidRPr="002D4CF5" w:rsidRDefault="002D4CF5" w:rsidP="002D4CF5">
            <w:pPr>
              <w:spacing w:line="360" w:lineRule="auto"/>
              <w:jc w:val="both"/>
              <w:rPr>
                <w:sz w:val="28"/>
                <w:szCs w:val="28"/>
              </w:rPr>
            </w:pPr>
            <w:r w:rsidRPr="002D4CF5">
              <w:rPr>
                <w:sz w:val="28"/>
                <w:szCs w:val="28"/>
              </w:rPr>
              <w:t xml:space="preserve">+ Phân loại theo đối tượng độc giả: </w:t>
            </w:r>
            <w:r w:rsidRPr="002D4CF5">
              <w:rPr>
                <w:i/>
                <w:iCs/>
                <w:sz w:val="28"/>
                <w:szCs w:val="28"/>
              </w:rPr>
              <w:t>báo Nhi đồng, báo Tiền phong, báo Thanh niên, báo Phụ nữ, báo Lao động...</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lang w:val="vi-VN"/>
              </w:rPr>
              <w:t>Hướng dẫn HS tìm hiểu ngôn ngữ báo chí.</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sz w:val="28"/>
                <w:szCs w:val="28"/>
                <w:lang w:val="vi-VN"/>
              </w:rPr>
              <w:t>-Thế nào là ngôn ngữ báo chí ?</w:t>
            </w:r>
          </w:p>
          <w:p w:rsidR="002D4CF5" w:rsidRPr="002D4CF5" w:rsidRDefault="002D4CF5" w:rsidP="002D4CF5">
            <w:pPr>
              <w:spacing w:line="360" w:lineRule="auto"/>
              <w:jc w:val="both"/>
              <w:rPr>
                <w:sz w:val="28"/>
                <w:szCs w:val="28"/>
                <w:lang w:val="vi-VN"/>
              </w:rPr>
            </w:pPr>
            <w:r w:rsidRPr="002D4CF5">
              <w:rPr>
                <w:sz w:val="28"/>
                <w:szCs w:val="28"/>
                <w:lang w:val="vi-VN"/>
              </w:rPr>
              <w:t xml:space="preserve">- Mặc dù có nhiều thể loại khác nhau nhưng ngôn ngữ báo chí chung một mục đích và nhiệm vụ gì? </w:t>
            </w:r>
          </w:p>
          <w:p w:rsidR="002D4CF5" w:rsidRPr="002D4CF5" w:rsidRDefault="002D4CF5" w:rsidP="002D4CF5">
            <w:pPr>
              <w:spacing w:line="360" w:lineRule="auto"/>
              <w:jc w:val="both"/>
              <w:rPr>
                <w:b/>
                <w:bCs/>
                <w:sz w:val="28"/>
                <w:szCs w:val="28"/>
                <w:lang w:val="vi-VN"/>
              </w:rPr>
            </w:pPr>
            <w:r w:rsidRPr="002D4CF5">
              <w:rPr>
                <w:b/>
                <w:bCs/>
                <w:sz w:val="28"/>
                <w:szCs w:val="28"/>
                <w:lang w:val="vi-VN"/>
              </w:rPr>
              <w:t>- Văn bản báo chí và  ngôn ngữ báo chí có những điểm chung gì?</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Nhấn mạnh. Và chốt kiến thức chung về VB báo chí và phong cách ngôn ngữ báo chí.</w:t>
            </w:r>
          </w:p>
          <w:p w:rsidR="002D4CF5" w:rsidRPr="002D4CF5" w:rsidRDefault="002D4CF5" w:rsidP="002D4CF5">
            <w:pPr>
              <w:tabs>
                <w:tab w:val="left" w:pos="510"/>
                <w:tab w:val="left" w:pos="540"/>
              </w:tabs>
              <w:spacing w:line="360" w:lineRule="auto"/>
              <w:jc w:val="both"/>
              <w:rPr>
                <w:sz w:val="28"/>
                <w:szCs w:val="28"/>
                <w:lang w:val="pt-BR"/>
              </w:rPr>
            </w:pPr>
            <w:r w:rsidRPr="002D4CF5">
              <w:rPr>
                <w:sz w:val="28"/>
                <w:szCs w:val="28"/>
                <w:lang w:val="pt-BR"/>
              </w:rPr>
              <w:t>GV: Cho h/s đọc ghi nhớ SGK</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b/>
                <w:sz w:val="28"/>
                <w:szCs w:val="28"/>
                <w:lang w:val="pt-BR"/>
              </w:rPr>
              <w:t>HS trình bày cá nhân:</w:t>
            </w:r>
          </w:p>
          <w:p w:rsidR="002D4CF5" w:rsidRPr="002D4CF5" w:rsidRDefault="002D4CF5" w:rsidP="002D4CF5">
            <w:pPr>
              <w:spacing w:line="360" w:lineRule="auto"/>
              <w:jc w:val="both"/>
              <w:rPr>
                <w:sz w:val="28"/>
                <w:szCs w:val="28"/>
                <w:lang w:val="vi-VN"/>
              </w:rPr>
            </w:pPr>
            <w:r w:rsidRPr="002D4CF5">
              <w:rPr>
                <w:sz w:val="28"/>
                <w:szCs w:val="28"/>
                <w:lang w:val="vi-VN"/>
              </w:rPr>
              <w:t xml:space="preserve">        - Ngôn ngữ báo chí là ngôn ngữ dùng để thông báo tin tức thời sự trong nước và quốc tế, phản ánh chính kiến của tờ báo và dư luận quần chúng, nhằm thúc đẩy sự tiến bộ xã hội.</w:t>
            </w:r>
          </w:p>
          <w:p w:rsidR="002D4CF5" w:rsidRPr="002D4CF5" w:rsidRDefault="002D4CF5" w:rsidP="002D4CF5">
            <w:pPr>
              <w:spacing w:line="360" w:lineRule="auto"/>
              <w:jc w:val="both"/>
              <w:rPr>
                <w:sz w:val="28"/>
                <w:szCs w:val="28"/>
                <w:lang w:val="vi-VN"/>
              </w:rPr>
            </w:pPr>
            <w:r w:rsidRPr="002D4CF5">
              <w:rPr>
                <w:sz w:val="28"/>
                <w:szCs w:val="28"/>
                <w:lang w:val="vi-VN"/>
              </w:rPr>
              <w:t xml:space="preserve">       - Chức năng chung: cung cấp tin tức thời sự, phản ánh dư luận và ý kiến của quần chúng. Đồng thời nêu lên quan điểm chính kiến của tờ báo, nhằm thúc đẩy sự phát triển của xã hội.</w:t>
            </w:r>
          </w:p>
          <w:p w:rsidR="002D4CF5" w:rsidRPr="002D4CF5" w:rsidRDefault="002D4CF5" w:rsidP="002D4CF5">
            <w:pPr>
              <w:spacing w:line="360" w:lineRule="auto"/>
              <w:ind w:left="72"/>
              <w:jc w:val="both"/>
              <w:rPr>
                <w:sz w:val="28"/>
                <w:szCs w:val="28"/>
                <w:lang w:val="vi-VN"/>
              </w:rPr>
            </w:pPr>
            <w:r w:rsidRPr="002D4CF5">
              <w:rPr>
                <w:b/>
                <w:sz w:val="28"/>
                <w:szCs w:val="28"/>
              </w:rPr>
              <w:t>Bước 4: GV nhận xét, chốt kiến thức</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b. Ngôn ngữ báo chí.</w:t>
            </w:r>
          </w:p>
          <w:p w:rsidR="002D4CF5" w:rsidRPr="002D4CF5" w:rsidRDefault="002D4CF5" w:rsidP="002D4CF5">
            <w:pPr>
              <w:spacing w:line="360" w:lineRule="auto"/>
              <w:jc w:val="both"/>
              <w:rPr>
                <w:sz w:val="28"/>
                <w:szCs w:val="28"/>
                <w:lang w:val="vi-VN"/>
              </w:rPr>
            </w:pPr>
            <w:r w:rsidRPr="002D4CF5">
              <w:rPr>
                <w:sz w:val="28"/>
                <w:szCs w:val="28"/>
                <w:lang w:val="vi-VN"/>
              </w:rPr>
              <w:t>- Tồn tại ở 2 dạng chính: Báo viết và báo nói.</w:t>
            </w:r>
          </w:p>
          <w:p w:rsidR="002D4CF5" w:rsidRPr="002D4CF5" w:rsidRDefault="002D4CF5" w:rsidP="002D4CF5">
            <w:pPr>
              <w:spacing w:line="360" w:lineRule="auto"/>
              <w:jc w:val="both"/>
              <w:rPr>
                <w:sz w:val="28"/>
                <w:szCs w:val="28"/>
                <w:lang w:val="vi-VN"/>
              </w:rPr>
            </w:pPr>
            <w:r w:rsidRPr="002D4CF5">
              <w:rPr>
                <w:sz w:val="28"/>
                <w:szCs w:val="28"/>
                <w:lang w:val="vi-VN"/>
              </w:rPr>
              <w:t>- Ngoài ra còn: Báo hình, báo điện tử.</w:t>
            </w:r>
          </w:p>
          <w:p w:rsidR="002D4CF5" w:rsidRPr="002D4CF5" w:rsidRDefault="002D4CF5" w:rsidP="002D4CF5">
            <w:pPr>
              <w:spacing w:line="360" w:lineRule="auto"/>
              <w:jc w:val="both"/>
              <w:rPr>
                <w:sz w:val="28"/>
                <w:szCs w:val="28"/>
                <w:lang w:val="vi-VN"/>
              </w:rPr>
            </w:pPr>
            <w:r w:rsidRPr="002D4CF5">
              <w:rPr>
                <w:sz w:val="28"/>
                <w:szCs w:val="28"/>
                <w:lang w:val="fr-FR"/>
              </w:rPr>
              <w:sym w:font="Wingdings" w:char="F0E0"/>
            </w:r>
            <w:r w:rsidRPr="002D4CF5">
              <w:rPr>
                <w:sz w:val="28"/>
                <w:szCs w:val="28"/>
                <w:lang w:val="vi-VN"/>
              </w:rPr>
              <w:t xml:space="preserve"> Ngôn ngữ báo chí có một chức năng chung là cung cấp tin tức thời sự, phản ánh dư luận và ý kiến của quần chúng. Đồng thời nêu lên quan điểm chính kiến của tờ báo, nhằm thúc đẩy sự phát triển của xã hội.</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lang w:val="vi-VN"/>
              </w:rPr>
              <w:t xml:space="preserve">* Thao tác 1 :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Tổ chức cho HS thảo luận nhóm: </w:t>
            </w:r>
          </w:p>
          <w:p w:rsidR="002D4CF5" w:rsidRPr="002D4CF5" w:rsidRDefault="002D4CF5" w:rsidP="002D4CF5">
            <w:pPr>
              <w:spacing w:line="360" w:lineRule="auto"/>
              <w:jc w:val="both"/>
              <w:rPr>
                <w:sz w:val="28"/>
                <w:szCs w:val="28"/>
                <w:lang w:val="vi-VN"/>
              </w:rPr>
            </w:pPr>
            <w:r w:rsidRPr="002D4CF5">
              <w:rPr>
                <w:sz w:val="28"/>
                <w:szCs w:val="28"/>
                <w:lang w:val="vi-VN"/>
              </w:rPr>
              <w:t>GV chuẩn xác kiến thức. Chấm điểm.</w:t>
            </w:r>
          </w:p>
          <w:p w:rsidR="002D4CF5" w:rsidRPr="002D4CF5" w:rsidRDefault="002D4CF5" w:rsidP="002D4CF5">
            <w:pPr>
              <w:spacing w:line="360" w:lineRule="auto"/>
              <w:jc w:val="both"/>
              <w:rPr>
                <w:sz w:val="28"/>
                <w:szCs w:val="28"/>
                <w:lang w:val="vi-VN"/>
              </w:rPr>
            </w:pPr>
            <w:r w:rsidRPr="002D4CF5">
              <w:rPr>
                <w:sz w:val="28"/>
                <w:szCs w:val="28"/>
                <w:lang w:val="vi-VN"/>
              </w:rPr>
              <w:t>- Nhóm 1:Viết bản tin về đề tài trật tự an toàn giao thông.</w:t>
            </w:r>
          </w:p>
          <w:p w:rsidR="002D4CF5" w:rsidRPr="002D4CF5" w:rsidRDefault="002D4CF5" w:rsidP="002D4CF5">
            <w:pPr>
              <w:spacing w:line="360" w:lineRule="auto"/>
              <w:jc w:val="both"/>
              <w:rPr>
                <w:sz w:val="28"/>
                <w:szCs w:val="28"/>
                <w:lang w:val="vi-VN"/>
              </w:rPr>
            </w:pPr>
            <w:r w:rsidRPr="002D4CF5">
              <w:rPr>
                <w:sz w:val="28"/>
                <w:szCs w:val="28"/>
                <w:lang w:val="vi-VN"/>
              </w:rPr>
              <w:t>- Nhóm 2: Viết bản tin về vấn đề học đường.</w:t>
            </w:r>
          </w:p>
          <w:p w:rsidR="002D4CF5" w:rsidRPr="002D4CF5" w:rsidRDefault="002D4CF5" w:rsidP="002D4CF5">
            <w:pPr>
              <w:spacing w:line="360" w:lineRule="auto"/>
              <w:jc w:val="both"/>
              <w:rPr>
                <w:sz w:val="28"/>
                <w:szCs w:val="28"/>
                <w:lang w:val="vi-VN"/>
              </w:rPr>
            </w:pPr>
            <w:r w:rsidRPr="002D4CF5">
              <w:rPr>
                <w:sz w:val="28"/>
                <w:szCs w:val="28"/>
                <w:lang w:val="vi-VN"/>
              </w:rPr>
              <w:t>- Nhóm 3:Viết bản tin phản ánh tình hình học tập của lớp mình.</w:t>
            </w:r>
          </w:p>
          <w:p w:rsidR="002D4CF5" w:rsidRPr="002D4CF5" w:rsidRDefault="002D4CF5" w:rsidP="002D4CF5">
            <w:pPr>
              <w:tabs>
                <w:tab w:val="left" w:pos="510"/>
                <w:tab w:val="left" w:pos="540"/>
              </w:tabs>
              <w:spacing w:line="360" w:lineRule="auto"/>
              <w:jc w:val="both"/>
              <w:rPr>
                <w:sz w:val="28"/>
                <w:szCs w:val="28"/>
              </w:rPr>
            </w:pPr>
            <w:r w:rsidRPr="002D4CF5">
              <w:rPr>
                <w:sz w:val="28"/>
                <w:szCs w:val="28"/>
                <w:lang w:val="vi-VN"/>
              </w:rPr>
              <w:t>- Nhóm 4: Viết bản tin về vấn đề an ninh khu dân cư.</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tabs>
                <w:tab w:val="left" w:pos="510"/>
                <w:tab w:val="left" w:pos="540"/>
              </w:tabs>
              <w:spacing w:line="360" w:lineRule="auto"/>
              <w:jc w:val="both"/>
              <w:rPr>
                <w:b/>
                <w:sz w:val="28"/>
                <w:szCs w:val="28"/>
                <w:shd w:val="clear" w:color="auto" w:fill="FFFFFF"/>
                <w:lang w:val="vi-VN"/>
              </w:rPr>
            </w:pPr>
          </w:p>
          <w:p w:rsidR="002D4CF5" w:rsidRPr="002D4CF5" w:rsidRDefault="002D4CF5" w:rsidP="002D4CF5">
            <w:pPr>
              <w:spacing w:line="360" w:lineRule="auto"/>
              <w:jc w:val="both"/>
              <w:rPr>
                <w:sz w:val="28"/>
                <w:szCs w:val="28"/>
                <w:lang w:val="vi-VN"/>
              </w:rPr>
            </w:pPr>
            <w:r w:rsidRPr="002D4CF5">
              <w:rPr>
                <w:sz w:val="28"/>
                <w:szCs w:val="28"/>
                <w:lang w:val="vi-VN"/>
              </w:rPr>
              <w:t>Đại diện nhóm trình bày.</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ind w:left="72"/>
              <w:jc w:val="both"/>
              <w:rPr>
                <w:sz w:val="28"/>
                <w:szCs w:val="28"/>
                <w:lang w:val="vi-VN"/>
              </w:rPr>
            </w:pPr>
            <w:r w:rsidRPr="002D4CF5">
              <w:rPr>
                <w:b/>
                <w:sz w:val="28"/>
                <w:szCs w:val="28"/>
              </w:rPr>
              <w:t>Bước 4: GV nhận xét, chốt kiến thức</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Luyện tập.</w:t>
            </w:r>
          </w:p>
          <w:p w:rsidR="002D4CF5" w:rsidRPr="002D4CF5" w:rsidRDefault="002D4CF5" w:rsidP="002D4CF5">
            <w:pPr>
              <w:spacing w:line="360" w:lineRule="auto"/>
              <w:jc w:val="both"/>
              <w:rPr>
                <w:sz w:val="28"/>
                <w:szCs w:val="28"/>
                <w:lang w:val="vi-VN"/>
              </w:rPr>
            </w:pPr>
            <w:r w:rsidRPr="002D4CF5">
              <w:rPr>
                <w:sz w:val="28"/>
                <w:szCs w:val="28"/>
                <w:lang w:val="vi-VN"/>
              </w:rPr>
              <w:t xml:space="preserve"> Bài 2: Phân biệt:</w:t>
            </w:r>
          </w:p>
          <w:p w:rsidR="002D4CF5" w:rsidRPr="002D4CF5" w:rsidRDefault="002D4CF5" w:rsidP="002D4CF5">
            <w:pPr>
              <w:spacing w:line="360" w:lineRule="auto"/>
              <w:jc w:val="both"/>
              <w:rPr>
                <w:sz w:val="28"/>
                <w:szCs w:val="28"/>
                <w:lang w:val="vi-VN"/>
              </w:rPr>
            </w:pPr>
            <w:r w:rsidRPr="002D4CF5">
              <w:rPr>
                <w:sz w:val="28"/>
                <w:szCs w:val="28"/>
                <w:lang w:val="vi-VN"/>
              </w:rPr>
              <w:t>a/Bản tin :</w:t>
            </w:r>
          </w:p>
          <w:p w:rsidR="002D4CF5" w:rsidRPr="002D4CF5" w:rsidRDefault="002D4CF5" w:rsidP="002D4CF5">
            <w:pPr>
              <w:spacing w:line="360" w:lineRule="auto"/>
              <w:jc w:val="both"/>
              <w:rPr>
                <w:sz w:val="28"/>
                <w:szCs w:val="28"/>
                <w:lang w:val="vi-VN"/>
              </w:rPr>
            </w:pPr>
            <w:r w:rsidRPr="002D4CF5">
              <w:rPr>
                <w:sz w:val="28"/>
                <w:szCs w:val="28"/>
                <w:lang w:val="vi-VN"/>
              </w:rPr>
              <w:t>- Thông tin ngắn gọn</w:t>
            </w:r>
          </w:p>
          <w:p w:rsidR="002D4CF5" w:rsidRPr="002D4CF5" w:rsidRDefault="002D4CF5" w:rsidP="002D4CF5">
            <w:pPr>
              <w:spacing w:line="360" w:lineRule="auto"/>
              <w:jc w:val="both"/>
              <w:rPr>
                <w:sz w:val="28"/>
                <w:szCs w:val="28"/>
                <w:lang w:val="vi-VN"/>
              </w:rPr>
            </w:pPr>
            <w:r w:rsidRPr="002D4CF5">
              <w:rPr>
                <w:sz w:val="28"/>
                <w:szCs w:val="28"/>
                <w:lang w:val="vi-VN"/>
              </w:rPr>
              <w:t>- Thông tin kịp thời, cập nhật</w:t>
            </w:r>
          </w:p>
          <w:p w:rsidR="002D4CF5" w:rsidRPr="002D4CF5" w:rsidRDefault="002D4CF5" w:rsidP="002D4CF5">
            <w:pPr>
              <w:spacing w:line="360" w:lineRule="auto"/>
              <w:jc w:val="both"/>
              <w:rPr>
                <w:sz w:val="28"/>
                <w:szCs w:val="28"/>
                <w:lang w:val="vi-VN"/>
              </w:rPr>
            </w:pPr>
            <w:r w:rsidRPr="002D4CF5">
              <w:rPr>
                <w:sz w:val="28"/>
                <w:szCs w:val="28"/>
                <w:lang w:val="vi-VN"/>
              </w:rPr>
              <w:t>b/Phóng sự :</w:t>
            </w:r>
          </w:p>
          <w:p w:rsidR="002D4CF5" w:rsidRPr="002D4CF5" w:rsidRDefault="002D4CF5" w:rsidP="002D4CF5">
            <w:pPr>
              <w:spacing w:line="360" w:lineRule="auto"/>
              <w:jc w:val="both"/>
              <w:rPr>
                <w:sz w:val="28"/>
                <w:szCs w:val="28"/>
                <w:lang w:val="vi-VN"/>
              </w:rPr>
            </w:pPr>
            <w:r w:rsidRPr="002D4CF5">
              <w:rPr>
                <w:sz w:val="28"/>
                <w:szCs w:val="28"/>
                <w:lang w:val="vi-VN"/>
              </w:rPr>
              <w:t>- Vừa đủ thông tin sự việc, vừa miêu tả cụ thể</w:t>
            </w:r>
          </w:p>
          <w:p w:rsidR="002D4CF5" w:rsidRPr="002D4CF5" w:rsidRDefault="002D4CF5" w:rsidP="002D4CF5">
            <w:pPr>
              <w:spacing w:line="360" w:lineRule="auto"/>
              <w:jc w:val="both"/>
              <w:rPr>
                <w:sz w:val="28"/>
                <w:szCs w:val="28"/>
                <w:lang w:val="vi-VN"/>
              </w:rPr>
            </w:pPr>
            <w:r w:rsidRPr="002D4CF5">
              <w:rPr>
                <w:sz w:val="28"/>
                <w:szCs w:val="28"/>
                <w:lang w:val="vi-VN"/>
              </w:rPr>
              <w:t>- Yêu cầu gợi cảm, gây được hứng thú.</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Ngày kí</w:t>
      </w:r>
    </w:p>
    <w:p w:rsidR="002D4CF5" w:rsidRPr="002D4CF5" w:rsidRDefault="002D4CF5" w:rsidP="002D4CF5">
      <w:pPr>
        <w:spacing w:line="360" w:lineRule="auto"/>
        <w:jc w:val="both"/>
        <w:rPr>
          <w:b/>
          <w:i/>
          <w:sz w:val="28"/>
          <w:szCs w:val="28"/>
        </w:rPr>
      </w:pPr>
      <w:r w:rsidRPr="002D4CF5">
        <w:rPr>
          <w:b/>
          <w:i/>
          <w:sz w:val="28"/>
          <w:szCs w:val="28"/>
          <w:lang w:val="vi-VN"/>
        </w:rPr>
        <w:t xml:space="preserve">Tiết </w:t>
      </w:r>
      <w:r w:rsidRPr="002D4CF5">
        <w:rPr>
          <w:b/>
          <w:i/>
          <w:sz w:val="28"/>
          <w:szCs w:val="28"/>
        </w:rPr>
        <w:t>47</w:t>
      </w:r>
    </w:p>
    <w:p w:rsidR="002D4CF5" w:rsidRPr="002D4CF5" w:rsidRDefault="002D4CF5" w:rsidP="002D4CF5">
      <w:pPr>
        <w:spacing w:line="360" w:lineRule="auto"/>
        <w:ind w:firstLine="397"/>
        <w:jc w:val="center"/>
        <w:rPr>
          <w:b/>
          <w:sz w:val="28"/>
          <w:szCs w:val="28"/>
        </w:rPr>
      </w:pPr>
      <w:r w:rsidRPr="002D4CF5">
        <w:rPr>
          <w:b/>
          <w:sz w:val="28"/>
          <w:szCs w:val="28"/>
          <w:lang w:val="vi-VN"/>
        </w:rPr>
        <w:t xml:space="preserve">Trả bài Làm văn số </w:t>
      </w:r>
      <w:r w:rsidRPr="002D4CF5">
        <w:rPr>
          <w:b/>
          <w:sz w:val="28"/>
          <w:szCs w:val="28"/>
        </w:rPr>
        <w:t>3</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rPr>
          <w:b/>
          <w:sz w:val="28"/>
          <w:szCs w:val="28"/>
        </w:rPr>
      </w:pPr>
      <w:r w:rsidRPr="002D4CF5">
        <w:rPr>
          <w:sz w:val="28"/>
          <w:szCs w:val="28"/>
          <w:lang w:val="vi-VN"/>
        </w:rPr>
        <w:t>Giúp HS biết phát hiện những sai sót trong bài làm văn của mình để làm tốt hơn các bài tiếp theo</w:t>
      </w: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rPr>
          <w:b/>
          <w:sz w:val="28"/>
          <w:szCs w:val="28"/>
        </w:rPr>
      </w:pPr>
      <w:r w:rsidRPr="002D4CF5">
        <w:rPr>
          <w:sz w:val="28"/>
          <w:szCs w:val="28"/>
          <w:lang w:val="vi-VN"/>
        </w:rPr>
        <w:t>Phân tích đề, lập dàn ý bài văn nghị luận</w:t>
      </w: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tabs>
          <w:tab w:val="left" w:pos="2790"/>
        </w:tabs>
        <w:spacing w:line="360" w:lineRule="auto"/>
        <w:ind w:firstLine="720"/>
        <w:jc w:val="both"/>
        <w:rPr>
          <w:sz w:val="28"/>
          <w:szCs w:val="28"/>
          <w:lang w:val="vi-VN"/>
        </w:rPr>
      </w:pPr>
      <w:r w:rsidRPr="002D4CF5">
        <w:rPr>
          <w:sz w:val="28"/>
          <w:szCs w:val="28"/>
        </w:rPr>
        <w:t xml:space="preserve">- </w:t>
      </w:r>
      <w:r w:rsidRPr="002D4CF5">
        <w:rPr>
          <w:sz w:val="28"/>
          <w:szCs w:val="28"/>
          <w:lang w:val="vi-VN"/>
        </w:rPr>
        <w:t>Có ý thức  phân tích đề và lập dàn ý trước khi làm bài , biết khắc phục nhược điểm trong quá trình làm văn.</w:t>
      </w:r>
    </w:p>
    <w:p w:rsidR="002D4CF5" w:rsidRPr="002D4CF5" w:rsidRDefault="002D4CF5" w:rsidP="002D4CF5">
      <w:pPr>
        <w:tabs>
          <w:tab w:val="left" w:pos="2790"/>
        </w:tabs>
        <w:spacing w:line="360" w:lineRule="auto"/>
        <w:ind w:firstLine="720"/>
        <w:jc w:val="both"/>
        <w:rPr>
          <w:sz w:val="28"/>
          <w:szCs w:val="28"/>
          <w:lang w:val="vi-VN"/>
        </w:rPr>
      </w:pPr>
      <w:r w:rsidRPr="002D4CF5">
        <w:rPr>
          <w:sz w:val="28"/>
          <w:szCs w:val="28"/>
          <w:lang w:val="vi-VN"/>
        </w:rPr>
        <w:t xml:space="preserve">                 - Giao tiếp, tư duy sáng tạo.</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Năng lực giải quyết vến đề.</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ảo luận nhĩm để thể hiện cảm nhận của cá nhân và lắng nghe ý kiến của bạn để tự điều chỉnh cá nhân mình (thảo luận đáp á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bài làm của hs</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viết.</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tabs>
          <w:tab w:val="left" w:pos="3270"/>
          <w:tab w:val="center" w:pos="4503"/>
        </w:tabs>
        <w:spacing w:line="360" w:lineRule="auto"/>
        <w:ind w:firstLine="720"/>
        <w:jc w:val="both"/>
        <w:rPr>
          <w:b/>
          <w:sz w:val="28"/>
          <w:szCs w:val="28"/>
        </w:rPr>
      </w:pPr>
      <w:r w:rsidRPr="002D4CF5">
        <w:rPr>
          <w:b/>
          <w:sz w:val="28"/>
          <w:szCs w:val="28"/>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5"/>
        <w:gridCol w:w="6005"/>
      </w:tblGrid>
      <w:tr w:rsidR="002D4CF5" w:rsidRPr="002D4CF5" w:rsidTr="00D377B6">
        <w:tc>
          <w:tcPr>
            <w:tcW w:w="4269" w:type="dxa"/>
          </w:tcPr>
          <w:p w:rsidR="002D4CF5" w:rsidRPr="002D4CF5" w:rsidRDefault="002D4CF5" w:rsidP="002D4CF5">
            <w:pPr>
              <w:spacing w:line="360" w:lineRule="auto"/>
              <w:jc w:val="both"/>
              <w:rPr>
                <w:b/>
                <w:bCs/>
                <w:sz w:val="28"/>
                <w:szCs w:val="28"/>
                <w:lang w:val="vi-VN"/>
              </w:rPr>
            </w:pPr>
            <w:r w:rsidRPr="002D4CF5">
              <w:rPr>
                <w:b/>
                <w:bCs/>
                <w:sz w:val="28"/>
                <w:szCs w:val="28"/>
                <w:lang w:val="vi-VN"/>
              </w:rPr>
              <w:t>Hoạt động của GV và HS</w:t>
            </w:r>
          </w:p>
        </w:tc>
        <w:tc>
          <w:tcPr>
            <w:tcW w:w="6279" w:type="dxa"/>
          </w:tcPr>
          <w:p w:rsidR="002D4CF5" w:rsidRPr="002D4CF5" w:rsidRDefault="002D4CF5" w:rsidP="002D4CF5">
            <w:pPr>
              <w:spacing w:line="360" w:lineRule="auto"/>
              <w:jc w:val="both"/>
              <w:rPr>
                <w:b/>
                <w:bCs/>
                <w:sz w:val="28"/>
                <w:szCs w:val="28"/>
                <w:lang w:val="vi-VN"/>
              </w:rPr>
            </w:pPr>
            <w:r w:rsidRPr="002D4CF5">
              <w:rPr>
                <w:b/>
                <w:bCs/>
                <w:sz w:val="28"/>
                <w:szCs w:val="28"/>
                <w:lang w:val="vi-VN"/>
              </w:rPr>
              <w:t>Nội dung kiến thức cần đạt</w:t>
            </w:r>
          </w:p>
        </w:tc>
      </w:tr>
      <w:tr w:rsidR="002D4CF5" w:rsidRPr="002D4CF5" w:rsidTr="00D377B6">
        <w:tc>
          <w:tcPr>
            <w:tcW w:w="4269" w:type="dxa"/>
          </w:tcPr>
          <w:p w:rsidR="002D4CF5" w:rsidRPr="002D4CF5" w:rsidRDefault="002D4CF5" w:rsidP="002D4CF5">
            <w:pPr>
              <w:spacing w:line="360" w:lineRule="auto"/>
              <w:jc w:val="both"/>
              <w:rPr>
                <w:b/>
                <w:bCs/>
                <w:sz w:val="28"/>
                <w:szCs w:val="28"/>
                <w:u w:val="single"/>
              </w:rPr>
            </w:pPr>
          </w:p>
          <w:p w:rsidR="002D4CF5" w:rsidRPr="002D4CF5" w:rsidRDefault="002D4CF5" w:rsidP="002D4CF5">
            <w:pPr>
              <w:spacing w:line="360" w:lineRule="auto"/>
              <w:jc w:val="both"/>
              <w:rPr>
                <w:b/>
                <w:bCs/>
                <w:sz w:val="28"/>
                <w:szCs w:val="28"/>
                <w:u w:val="single"/>
              </w:rPr>
            </w:pPr>
          </w:p>
          <w:p w:rsidR="002D4CF5" w:rsidRPr="002D4CF5" w:rsidRDefault="002D4CF5" w:rsidP="002D4CF5">
            <w:pPr>
              <w:spacing w:line="360" w:lineRule="auto"/>
              <w:jc w:val="both"/>
              <w:rPr>
                <w:b/>
                <w:bCs/>
                <w:sz w:val="28"/>
                <w:szCs w:val="28"/>
                <w:lang w:val="vi-VN"/>
              </w:rPr>
            </w:pPr>
            <w:r w:rsidRPr="002D4CF5">
              <w:rPr>
                <w:b/>
                <w:bCs/>
                <w:sz w:val="28"/>
                <w:szCs w:val="28"/>
                <w:u w:val="single"/>
                <w:lang w:val="vi-VN"/>
              </w:rPr>
              <w:t>Hoạt động 1</w:t>
            </w:r>
          </w:p>
          <w:p w:rsidR="002D4CF5" w:rsidRPr="002D4CF5" w:rsidRDefault="002D4CF5" w:rsidP="002D4CF5">
            <w:pPr>
              <w:spacing w:line="360" w:lineRule="auto"/>
              <w:jc w:val="both"/>
              <w:rPr>
                <w:bCs/>
                <w:sz w:val="28"/>
                <w:szCs w:val="28"/>
                <w:lang w:val="vi-VN"/>
              </w:rPr>
            </w:pPr>
            <w:r w:rsidRPr="002D4CF5">
              <w:rPr>
                <w:bCs/>
                <w:sz w:val="28"/>
                <w:szCs w:val="28"/>
                <w:lang w:val="vi-VN"/>
              </w:rPr>
              <w:t>- Yêu cầu HS nhắc lại đề bài và phân tích đề.</w:t>
            </w:r>
          </w:p>
          <w:p w:rsidR="002D4CF5" w:rsidRPr="002D4CF5" w:rsidRDefault="002D4CF5" w:rsidP="002D4CF5">
            <w:pPr>
              <w:spacing w:line="360" w:lineRule="auto"/>
              <w:jc w:val="both"/>
              <w:rPr>
                <w:bCs/>
                <w:sz w:val="28"/>
                <w:szCs w:val="28"/>
                <w:lang w:val="vi-VN"/>
              </w:rPr>
            </w:pPr>
            <w:r w:rsidRPr="002D4CF5">
              <w:rPr>
                <w:bCs/>
                <w:sz w:val="28"/>
                <w:szCs w:val="28"/>
                <w:lang w:val="vi-VN"/>
              </w:rPr>
              <w:t>- HS nêu dàn ý bài viết của mình</w:t>
            </w:r>
          </w:p>
          <w:p w:rsidR="002D4CF5" w:rsidRPr="002D4CF5" w:rsidRDefault="002D4CF5" w:rsidP="002D4CF5">
            <w:pPr>
              <w:spacing w:line="360" w:lineRule="auto"/>
              <w:jc w:val="both"/>
              <w:rPr>
                <w:bCs/>
                <w:sz w:val="28"/>
                <w:szCs w:val="28"/>
                <w:lang w:val="vi-VN"/>
              </w:rPr>
            </w:pPr>
            <w:r w:rsidRPr="002D4CF5">
              <w:rPr>
                <w:bCs/>
                <w:sz w:val="28"/>
                <w:szCs w:val="28"/>
                <w:lang w:val="vi-VN"/>
              </w:rPr>
              <w:t>- GV đối chiếu với đáp án và kết luận</w:t>
            </w: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rPr>
            </w:pPr>
          </w:p>
          <w:p w:rsidR="002D4CF5" w:rsidRPr="002D4CF5" w:rsidRDefault="002D4CF5" w:rsidP="002D4CF5">
            <w:pPr>
              <w:spacing w:line="360" w:lineRule="auto"/>
              <w:jc w:val="both"/>
              <w:rPr>
                <w:b/>
                <w:bCs/>
                <w:sz w:val="28"/>
                <w:szCs w:val="28"/>
                <w:lang w:val="vi-VN"/>
              </w:rPr>
            </w:pPr>
            <w:r w:rsidRPr="002D4CF5">
              <w:rPr>
                <w:b/>
                <w:bCs/>
                <w:sz w:val="28"/>
                <w:szCs w:val="28"/>
                <w:u w:val="single"/>
                <w:lang w:val="vi-VN"/>
              </w:rPr>
              <w:t>Hoạt động 2</w:t>
            </w:r>
          </w:p>
          <w:p w:rsidR="002D4CF5" w:rsidRPr="002D4CF5" w:rsidRDefault="002D4CF5" w:rsidP="002D4CF5">
            <w:pPr>
              <w:spacing w:line="360" w:lineRule="auto"/>
              <w:jc w:val="both"/>
              <w:rPr>
                <w:b/>
                <w:bCs/>
                <w:sz w:val="28"/>
                <w:szCs w:val="28"/>
                <w:lang w:val="vi-VN"/>
              </w:rPr>
            </w:pPr>
          </w:p>
          <w:p w:rsidR="002D4CF5" w:rsidRPr="002D4CF5" w:rsidRDefault="002D4CF5" w:rsidP="002D4CF5">
            <w:pPr>
              <w:spacing w:line="360" w:lineRule="auto"/>
              <w:jc w:val="both"/>
              <w:rPr>
                <w:bCs/>
                <w:sz w:val="28"/>
                <w:szCs w:val="28"/>
                <w:lang w:val="vi-VN"/>
              </w:rPr>
            </w:pPr>
            <w:r w:rsidRPr="002D4CF5">
              <w:rPr>
                <w:bCs/>
                <w:sz w:val="28"/>
                <w:szCs w:val="28"/>
                <w:lang w:val="vi-VN"/>
              </w:rPr>
              <w:t>- GV nhận xét những ưu điểm, nhược điểm bài viết. Đánh giá kết quả.</w:t>
            </w: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
                <w:bCs/>
                <w:sz w:val="28"/>
                <w:szCs w:val="28"/>
                <w:u w:val="single"/>
                <w:lang w:val="vi-VN"/>
              </w:rPr>
            </w:pPr>
          </w:p>
          <w:p w:rsidR="002D4CF5" w:rsidRPr="002D4CF5" w:rsidRDefault="002D4CF5" w:rsidP="002D4CF5">
            <w:pPr>
              <w:spacing w:line="360" w:lineRule="auto"/>
              <w:jc w:val="both"/>
              <w:rPr>
                <w:bCs/>
                <w:sz w:val="28"/>
                <w:szCs w:val="28"/>
                <w:lang w:val="vi-VN"/>
              </w:rPr>
            </w:pPr>
          </w:p>
        </w:tc>
        <w:tc>
          <w:tcPr>
            <w:tcW w:w="6279" w:type="dxa"/>
          </w:tcPr>
          <w:p w:rsidR="002D4CF5" w:rsidRPr="002D4CF5" w:rsidRDefault="002D4CF5" w:rsidP="002D4CF5">
            <w:pPr>
              <w:spacing w:line="360" w:lineRule="auto"/>
              <w:jc w:val="both"/>
              <w:rPr>
                <w:b/>
                <w:bCs/>
                <w:sz w:val="28"/>
                <w:szCs w:val="28"/>
                <w:lang w:val="vi-VN"/>
              </w:rPr>
            </w:pPr>
            <w:r w:rsidRPr="002D4CF5">
              <w:rPr>
                <w:b/>
                <w:bCs/>
                <w:sz w:val="28"/>
                <w:szCs w:val="28"/>
              </w:rPr>
              <w:t>A</w:t>
            </w:r>
            <w:r w:rsidRPr="002D4CF5">
              <w:rPr>
                <w:b/>
                <w:bCs/>
                <w:sz w:val="28"/>
                <w:szCs w:val="28"/>
                <w:lang w:val="vi-VN"/>
              </w:rPr>
              <w:t>. Phân tích đề ( Phần làm văn)</w:t>
            </w:r>
          </w:p>
          <w:p w:rsidR="002D4CF5" w:rsidRPr="002D4CF5" w:rsidRDefault="002D4CF5" w:rsidP="002D4CF5">
            <w:pPr>
              <w:tabs>
                <w:tab w:val="left" w:pos="2024"/>
              </w:tabs>
              <w:spacing w:line="360" w:lineRule="auto"/>
              <w:rPr>
                <w:b/>
                <w:sz w:val="28"/>
                <w:szCs w:val="28"/>
              </w:rPr>
            </w:pPr>
            <w:r w:rsidRPr="002D4CF5">
              <w:rPr>
                <w:b/>
                <w:sz w:val="28"/>
                <w:szCs w:val="28"/>
              </w:rPr>
              <w:t>I. ĐỌC HIỂU</w:t>
            </w:r>
          </w:p>
          <w:p w:rsidR="002D4CF5" w:rsidRPr="002D4CF5" w:rsidRDefault="002D4CF5" w:rsidP="002D4CF5">
            <w:pPr>
              <w:tabs>
                <w:tab w:val="left" w:pos="2024"/>
              </w:tabs>
              <w:spacing w:line="360" w:lineRule="auto"/>
              <w:rPr>
                <w:b/>
                <w:sz w:val="28"/>
                <w:szCs w:val="28"/>
              </w:rPr>
            </w:pPr>
            <w:r w:rsidRPr="002D4CF5">
              <w:rPr>
                <w:b/>
                <w:sz w:val="28"/>
                <w:szCs w:val="28"/>
              </w:rPr>
              <w:t>1.Yêu cầu về kĩ năng</w:t>
            </w:r>
          </w:p>
          <w:p w:rsidR="002D4CF5" w:rsidRPr="002D4CF5" w:rsidRDefault="002D4CF5" w:rsidP="00D377B6">
            <w:pPr>
              <w:numPr>
                <w:ilvl w:val="0"/>
                <w:numId w:val="18"/>
              </w:numPr>
              <w:tabs>
                <w:tab w:val="left" w:pos="2024"/>
              </w:tabs>
              <w:spacing w:line="360" w:lineRule="auto"/>
              <w:ind w:left="0" w:firstLine="0"/>
              <w:rPr>
                <w:sz w:val="28"/>
                <w:szCs w:val="28"/>
              </w:rPr>
            </w:pPr>
            <w:r w:rsidRPr="002D4CF5">
              <w:rPr>
                <w:sz w:val="28"/>
                <w:szCs w:val="28"/>
              </w:rPr>
              <w:t>Học sinh có kĩ năng đọc hiểu văn bản.</w:t>
            </w:r>
          </w:p>
          <w:p w:rsidR="002D4CF5" w:rsidRPr="002D4CF5" w:rsidRDefault="002D4CF5" w:rsidP="00D377B6">
            <w:pPr>
              <w:numPr>
                <w:ilvl w:val="0"/>
                <w:numId w:val="18"/>
              </w:numPr>
              <w:tabs>
                <w:tab w:val="left" w:pos="2024"/>
              </w:tabs>
              <w:spacing w:line="360" w:lineRule="auto"/>
              <w:ind w:left="0" w:firstLine="0"/>
              <w:rPr>
                <w:sz w:val="28"/>
                <w:szCs w:val="28"/>
              </w:rPr>
            </w:pPr>
            <w:r w:rsidRPr="002D4CF5">
              <w:rPr>
                <w:sz w:val="28"/>
                <w:szCs w:val="28"/>
              </w:rPr>
              <w:t>Diễn đạt rõ, ràng không mắc lỗi chính tả, dùng từ, viết câu.</w:t>
            </w:r>
          </w:p>
          <w:p w:rsidR="002D4CF5" w:rsidRPr="002D4CF5" w:rsidRDefault="002D4CF5" w:rsidP="002D4CF5">
            <w:pPr>
              <w:tabs>
                <w:tab w:val="left" w:pos="2024"/>
              </w:tabs>
              <w:spacing w:line="360" w:lineRule="auto"/>
              <w:rPr>
                <w:b/>
                <w:sz w:val="28"/>
                <w:szCs w:val="28"/>
              </w:rPr>
            </w:pPr>
            <w:r w:rsidRPr="002D4CF5">
              <w:rPr>
                <w:b/>
                <w:sz w:val="28"/>
                <w:szCs w:val="28"/>
              </w:rPr>
              <w:t>2. Yêu cầu về kiến thức</w:t>
            </w:r>
          </w:p>
          <w:p w:rsidR="002D4CF5" w:rsidRPr="002D4CF5" w:rsidRDefault="002D4CF5" w:rsidP="002D4CF5">
            <w:pPr>
              <w:tabs>
                <w:tab w:val="left" w:pos="2024"/>
                <w:tab w:val="left" w:pos="2500"/>
              </w:tabs>
              <w:spacing w:line="360" w:lineRule="auto"/>
              <w:rPr>
                <w:b/>
                <w:sz w:val="28"/>
                <w:szCs w:val="28"/>
              </w:rPr>
            </w:pPr>
            <w:r w:rsidRPr="002D4CF5">
              <w:rPr>
                <w:b/>
                <w:sz w:val="28"/>
                <w:szCs w:val="28"/>
              </w:rPr>
              <w:t>Câu 1 (1 điểm)</w:t>
            </w:r>
            <w:r w:rsidRPr="002D4CF5">
              <w:rPr>
                <w:b/>
                <w:sz w:val="28"/>
                <w:szCs w:val="28"/>
              </w:rPr>
              <w:tab/>
            </w:r>
          </w:p>
          <w:p w:rsidR="002D4CF5" w:rsidRPr="002D4CF5" w:rsidRDefault="002D4CF5" w:rsidP="00D377B6">
            <w:pPr>
              <w:numPr>
                <w:ilvl w:val="0"/>
                <w:numId w:val="18"/>
              </w:numPr>
              <w:tabs>
                <w:tab w:val="left" w:pos="2024"/>
              </w:tabs>
              <w:spacing w:line="360" w:lineRule="auto"/>
              <w:ind w:left="0" w:firstLine="0"/>
              <w:rPr>
                <w:sz w:val="28"/>
                <w:szCs w:val="28"/>
              </w:rPr>
            </w:pPr>
            <w:r w:rsidRPr="002D4CF5">
              <w:rPr>
                <w:b/>
                <w:sz w:val="28"/>
                <w:szCs w:val="28"/>
              </w:rPr>
              <w:t xml:space="preserve">Nôi dung : </w:t>
            </w:r>
            <w:r w:rsidRPr="002D4CF5">
              <w:rPr>
                <w:sz w:val="28"/>
                <w:szCs w:val="28"/>
              </w:rPr>
              <w:t>Bài thơ ngợi ca hình ảnh người vợ tần tảo, đảm đang, giàu đức hi sinh và tình cảm yêu thương, quý trọng của Trần Tế Xương dành cho vợ.</w:t>
            </w:r>
          </w:p>
          <w:p w:rsidR="002D4CF5" w:rsidRPr="002D4CF5" w:rsidRDefault="002D4CF5" w:rsidP="002D4CF5">
            <w:pPr>
              <w:tabs>
                <w:tab w:val="left" w:pos="2024"/>
              </w:tabs>
              <w:spacing w:line="360" w:lineRule="auto"/>
              <w:rPr>
                <w:b/>
                <w:sz w:val="28"/>
                <w:szCs w:val="28"/>
              </w:rPr>
            </w:pPr>
            <w:r w:rsidRPr="002D4CF5">
              <w:rPr>
                <w:b/>
                <w:sz w:val="28"/>
                <w:szCs w:val="28"/>
              </w:rPr>
              <w:t>Câu 2</w:t>
            </w:r>
            <w:r w:rsidRPr="002D4CF5">
              <w:rPr>
                <w:sz w:val="28"/>
                <w:szCs w:val="28"/>
              </w:rPr>
              <w:t xml:space="preserve"> </w:t>
            </w:r>
            <w:r w:rsidRPr="002D4CF5">
              <w:rPr>
                <w:b/>
                <w:sz w:val="28"/>
                <w:szCs w:val="28"/>
              </w:rPr>
              <w:t>(1 điểm)</w:t>
            </w:r>
          </w:p>
          <w:p w:rsidR="002D4CF5" w:rsidRPr="002D4CF5" w:rsidRDefault="002D4CF5" w:rsidP="002D4CF5">
            <w:pPr>
              <w:tabs>
                <w:tab w:val="left" w:pos="2024"/>
              </w:tabs>
              <w:spacing w:line="360" w:lineRule="auto"/>
              <w:rPr>
                <w:b/>
                <w:sz w:val="28"/>
                <w:szCs w:val="28"/>
              </w:rPr>
            </w:pPr>
            <w:r w:rsidRPr="002D4CF5">
              <w:rPr>
                <w:b/>
                <w:sz w:val="28"/>
                <w:szCs w:val="28"/>
              </w:rPr>
              <w:t xml:space="preserve">     Các thành ngữ:</w:t>
            </w:r>
          </w:p>
          <w:p w:rsidR="002D4CF5" w:rsidRPr="002D4CF5" w:rsidRDefault="002D4CF5" w:rsidP="00D377B6">
            <w:pPr>
              <w:numPr>
                <w:ilvl w:val="0"/>
                <w:numId w:val="18"/>
              </w:numPr>
              <w:tabs>
                <w:tab w:val="left" w:pos="2024"/>
              </w:tabs>
              <w:spacing w:line="360" w:lineRule="auto"/>
              <w:ind w:left="0" w:firstLine="0"/>
              <w:rPr>
                <w:i/>
                <w:sz w:val="28"/>
                <w:szCs w:val="28"/>
              </w:rPr>
            </w:pPr>
            <w:r w:rsidRPr="002D4CF5">
              <w:rPr>
                <w:i/>
                <w:sz w:val="28"/>
                <w:szCs w:val="28"/>
              </w:rPr>
              <w:t xml:space="preserve">Một duyên hai nợ: </w:t>
            </w:r>
            <w:r w:rsidRPr="002D4CF5">
              <w:rPr>
                <w:sz w:val="28"/>
                <w:szCs w:val="28"/>
              </w:rPr>
              <w:t>Một mình phải đảm đang công việc gia đình để nuôi cả chồng và con.</w:t>
            </w:r>
          </w:p>
          <w:p w:rsidR="002D4CF5" w:rsidRPr="002D4CF5" w:rsidRDefault="002D4CF5" w:rsidP="00D377B6">
            <w:pPr>
              <w:numPr>
                <w:ilvl w:val="0"/>
                <w:numId w:val="18"/>
              </w:numPr>
              <w:tabs>
                <w:tab w:val="left" w:pos="2024"/>
              </w:tabs>
              <w:spacing w:line="360" w:lineRule="auto"/>
              <w:ind w:left="0" w:firstLine="0"/>
              <w:rPr>
                <w:sz w:val="28"/>
                <w:szCs w:val="28"/>
              </w:rPr>
            </w:pPr>
            <w:r w:rsidRPr="002D4CF5">
              <w:rPr>
                <w:i/>
                <w:sz w:val="28"/>
                <w:szCs w:val="28"/>
              </w:rPr>
              <w:t>Năm nắng mười mưa</w:t>
            </w:r>
            <w:r w:rsidRPr="002D4CF5">
              <w:rPr>
                <w:sz w:val="28"/>
                <w:szCs w:val="28"/>
              </w:rPr>
              <w:t>: Nhiều nỗi vất vả cực nhọc phải chịu đựng trong một hoàn cảnh sống khắc nghiệt.</w:t>
            </w:r>
          </w:p>
          <w:p w:rsidR="002D4CF5" w:rsidRPr="002D4CF5" w:rsidRDefault="002D4CF5" w:rsidP="002D4CF5">
            <w:pPr>
              <w:tabs>
                <w:tab w:val="left" w:pos="2024"/>
              </w:tabs>
              <w:spacing w:line="360" w:lineRule="auto"/>
              <w:rPr>
                <w:b/>
                <w:sz w:val="28"/>
                <w:szCs w:val="28"/>
              </w:rPr>
            </w:pPr>
            <w:r w:rsidRPr="002D4CF5">
              <w:rPr>
                <w:b/>
                <w:sz w:val="28"/>
                <w:szCs w:val="28"/>
              </w:rPr>
              <w:t>Câu 3 (1 điểm)</w:t>
            </w:r>
          </w:p>
          <w:p w:rsidR="002D4CF5" w:rsidRPr="002D4CF5" w:rsidRDefault="002D4CF5" w:rsidP="00D377B6">
            <w:pPr>
              <w:numPr>
                <w:ilvl w:val="0"/>
                <w:numId w:val="18"/>
              </w:numPr>
              <w:tabs>
                <w:tab w:val="left" w:pos="2024"/>
              </w:tabs>
              <w:spacing w:line="360" w:lineRule="auto"/>
              <w:ind w:left="0" w:firstLine="0"/>
              <w:rPr>
                <w:sz w:val="28"/>
                <w:szCs w:val="28"/>
              </w:rPr>
            </w:pPr>
            <w:r w:rsidRPr="002D4CF5">
              <w:rPr>
                <w:sz w:val="28"/>
                <w:szCs w:val="28"/>
              </w:rPr>
              <w:t>Về kĩ năng: HS phải viết đoạn văn có đầy đủ 3 phần: Mở đoạn, thân đoạn, kết đoạn. Tránh mắc những lỗi về chính tả, lỗi diễn đạt.</w:t>
            </w:r>
          </w:p>
          <w:p w:rsidR="002D4CF5" w:rsidRPr="002D4CF5" w:rsidRDefault="002D4CF5" w:rsidP="00D377B6">
            <w:pPr>
              <w:numPr>
                <w:ilvl w:val="0"/>
                <w:numId w:val="18"/>
              </w:numPr>
              <w:tabs>
                <w:tab w:val="left" w:pos="2024"/>
              </w:tabs>
              <w:spacing w:line="360" w:lineRule="auto"/>
              <w:ind w:left="0" w:firstLine="0"/>
              <w:rPr>
                <w:sz w:val="28"/>
                <w:szCs w:val="28"/>
              </w:rPr>
            </w:pPr>
            <w:r w:rsidRPr="002D4CF5">
              <w:rPr>
                <w:sz w:val="28"/>
                <w:szCs w:val="28"/>
              </w:rPr>
              <w:t>Về kiến thức</w:t>
            </w:r>
          </w:p>
          <w:p w:rsidR="002D4CF5" w:rsidRPr="002D4CF5" w:rsidRDefault="002D4CF5" w:rsidP="002D4CF5">
            <w:pPr>
              <w:tabs>
                <w:tab w:val="left" w:pos="2024"/>
              </w:tabs>
              <w:spacing w:line="360" w:lineRule="auto"/>
              <w:rPr>
                <w:sz w:val="28"/>
                <w:szCs w:val="28"/>
              </w:rPr>
            </w:pPr>
            <w:r w:rsidRPr="002D4CF5">
              <w:rPr>
                <w:sz w:val="28"/>
                <w:szCs w:val="28"/>
              </w:rPr>
              <w:t>+ Mở đoạn: Giới thiệu khái quát về hình ảnh người mẹ</w:t>
            </w:r>
          </w:p>
          <w:p w:rsidR="002D4CF5" w:rsidRPr="002D4CF5" w:rsidRDefault="002D4CF5" w:rsidP="002D4CF5">
            <w:pPr>
              <w:tabs>
                <w:tab w:val="left" w:pos="2024"/>
              </w:tabs>
              <w:spacing w:line="360" w:lineRule="auto"/>
              <w:rPr>
                <w:sz w:val="28"/>
                <w:szCs w:val="28"/>
              </w:rPr>
            </w:pPr>
            <w:r w:rsidRPr="002D4CF5">
              <w:rPr>
                <w:sz w:val="28"/>
                <w:szCs w:val="28"/>
              </w:rPr>
              <w:t>+Thân đoạn:  Nêu những vai trò của người mẹ trong việc chăm lo cho con cái và duy trì hạnh phúc gia đình.</w:t>
            </w:r>
          </w:p>
          <w:p w:rsidR="002D4CF5" w:rsidRPr="002D4CF5" w:rsidRDefault="002D4CF5" w:rsidP="002D4CF5">
            <w:pPr>
              <w:tabs>
                <w:tab w:val="left" w:pos="2024"/>
              </w:tabs>
              <w:spacing w:line="360" w:lineRule="auto"/>
              <w:rPr>
                <w:sz w:val="28"/>
                <w:szCs w:val="28"/>
              </w:rPr>
            </w:pPr>
            <w:r w:rsidRPr="002D4CF5">
              <w:rPr>
                <w:sz w:val="28"/>
                <w:szCs w:val="28"/>
              </w:rPr>
              <w:t>+Kết đoạn: Bài học liên hệ cho bản thân.</w:t>
            </w:r>
          </w:p>
          <w:p w:rsidR="002D4CF5" w:rsidRPr="002D4CF5" w:rsidRDefault="002D4CF5" w:rsidP="002D4CF5">
            <w:pPr>
              <w:spacing w:line="360" w:lineRule="auto"/>
              <w:rPr>
                <w:b/>
                <w:sz w:val="28"/>
                <w:szCs w:val="28"/>
              </w:rPr>
            </w:pPr>
            <w:r w:rsidRPr="002D4CF5">
              <w:rPr>
                <w:b/>
                <w:sz w:val="28"/>
                <w:szCs w:val="28"/>
              </w:rPr>
              <w:t>II. LÀM VĂN</w:t>
            </w:r>
          </w:p>
          <w:p w:rsidR="002D4CF5" w:rsidRPr="002D4CF5" w:rsidRDefault="002D4CF5" w:rsidP="002D4CF5">
            <w:pPr>
              <w:spacing w:line="360" w:lineRule="auto"/>
              <w:ind w:left="360"/>
              <w:rPr>
                <w:b/>
                <w:sz w:val="28"/>
                <w:szCs w:val="28"/>
              </w:rPr>
            </w:pPr>
            <w:r w:rsidRPr="002D4CF5">
              <w:rPr>
                <w:b/>
                <w:sz w:val="28"/>
                <w:szCs w:val="28"/>
              </w:rPr>
              <w:t>1. Yêu cầu về kĩ năng:</w:t>
            </w:r>
          </w:p>
          <w:p w:rsidR="002D4CF5" w:rsidRPr="002D4CF5" w:rsidRDefault="002D4CF5" w:rsidP="00D377B6">
            <w:pPr>
              <w:numPr>
                <w:ilvl w:val="0"/>
                <w:numId w:val="18"/>
              </w:numPr>
              <w:spacing w:line="360" w:lineRule="auto"/>
              <w:ind w:left="0" w:firstLine="0"/>
              <w:rPr>
                <w:sz w:val="28"/>
                <w:szCs w:val="28"/>
              </w:rPr>
            </w:pPr>
            <w:r w:rsidRPr="002D4CF5">
              <w:rPr>
                <w:sz w:val="28"/>
                <w:szCs w:val="28"/>
              </w:rPr>
              <w:t>Học sinh biết làm bài văn nghị luận văn học.</w:t>
            </w:r>
          </w:p>
          <w:p w:rsidR="002D4CF5" w:rsidRPr="002D4CF5" w:rsidRDefault="002D4CF5" w:rsidP="00D377B6">
            <w:pPr>
              <w:numPr>
                <w:ilvl w:val="0"/>
                <w:numId w:val="18"/>
              </w:numPr>
              <w:spacing w:line="360" w:lineRule="auto"/>
              <w:ind w:left="0" w:firstLine="0"/>
              <w:rPr>
                <w:sz w:val="28"/>
                <w:szCs w:val="28"/>
              </w:rPr>
            </w:pPr>
            <w:r w:rsidRPr="002D4CF5">
              <w:rPr>
                <w:sz w:val="28"/>
                <w:szCs w:val="28"/>
              </w:rPr>
              <w:t>Vận dụng tốt các thao tác và kiểu bài nghị luận</w:t>
            </w:r>
          </w:p>
          <w:p w:rsidR="002D4CF5" w:rsidRPr="002D4CF5" w:rsidRDefault="002D4CF5" w:rsidP="00D377B6">
            <w:pPr>
              <w:numPr>
                <w:ilvl w:val="0"/>
                <w:numId w:val="18"/>
              </w:numPr>
              <w:spacing w:line="360" w:lineRule="auto"/>
              <w:ind w:left="0" w:firstLine="0"/>
              <w:rPr>
                <w:sz w:val="28"/>
                <w:szCs w:val="28"/>
              </w:rPr>
            </w:pPr>
            <w:r w:rsidRPr="002D4CF5">
              <w:rPr>
                <w:sz w:val="28"/>
                <w:szCs w:val="28"/>
              </w:rPr>
              <w:t>Diễn đạt rõ ràng, không mắc lỗi chính tả, dùng từ, ngữ pháp.</w:t>
            </w:r>
          </w:p>
          <w:p w:rsidR="002D4CF5" w:rsidRPr="002D4CF5" w:rsidRDefault="002D4CF5" w:rsidP="002D4CF5">
            <w:pPr>
              <w:spacing w:line="360" w:lineRule="auto"/>
              <w:rPr>
                <w:b/>
                <w:sz w:val="28"/>
                <w:szCs w:val="28"/>
              </w:rPr>
            </w:pPr>
            <w:r w:rsidRPr="002D4CF5">
              <w:rPr>
                <w:b/>
                <w:sz w:val="28"/>
                <w:szCs w:val="28"/>
              </w:rPr>
              <w:t xml:space="preserve">     2. Yêu cầu về kiến thức:</w:t>
            </w:r>
          </w:p>
          <w:p w:rsidR="002D4CF5" w:rsidRPr="002D4CF5" w:rsidRDefault="002D4CF5" w:rsidP="00D377B6">
            <w:pPr>
              <w:numPr>
                <w:ilvl w:val="0"/>
                <w:numId w:val="22"/>
              </w:numPr>
              <w:spacing w:line="360" w:lineRule="auto"/>
              <w:ind w:left="0" w:firstLine="0"/>
              <w:rPr>
                <w:sz w:val="28"/>
                <w:szCs w:val="28"/>
              </w:rPr>
            </w:pPr>
            <w:r w:rsidRPr="002D4CF5">
              <w:rPr>
                <w:sz w:val="28"/>
                <w:szCs w:val="28"/>
              </w:rPr>
              <w:t xml:space="preserve">Nội dung: </w:t>
            </w:r>
          </w:p>
          <w:p w:rsidR="002D4CF5" w:rsidRPr="002D4CF5" w:rsidRDefault="002D4CF5" w:rsidP="00D377B6">
            <w:pPr>
              <w:numPr>
                <w:ilvl w:val="0"/>
                <w:numId w:val="18"/>
              </w:numPr>
              <w:spacing w:line="360" w:lineRule="auto"/>
              <w:ind w:left="0" w:firstLine="0"/>
              <w:rPr>
                <w:sz w:val="28"/>
                <w:szCs w:val="28"/>
              </w:rPr>
            </w:pPr>
            <w:r w:rsidRPr="002D4CF5">
              <w:rPr>
                <w:sz w:val="28"/>
                <w:szCs w:val="28"/>
              </w:rPr>
              <w:t>Giới thiệu khái quát về tác giả, tác phẩm và nhận xét chung về hình ảnh người nghĩa sĩ nông dân.</w:t>
            </w:r>
          </w:p>
          <w:p w:rsidR="002D4CF5" w:rsidRPr="002D4CF5" w:rsidRDefault="002D4CF5" w:rsidP="00D377B6">
            <w:pPr>
              <w:numPr>
                <w:ilvl w:val="0"/>
                <w:numId w:val="18"/>
              </w:numPr>
              <w:spacing w:line="360" w:lineRule="auto"/>
              <w:ind w:left="0" w:firstLine="0"/>
              <w:rPr>
                <w:sz w:val="28"/>
                <w:szCs w:val="28"/>
              </w:rPr>
            </w:pPr>
            <w:r w:rsidRPr="002D4CF5">
              <w:rPr>
                <w:sz w:val="28"/>
                <w:szCs w:val="28"/>
              </w:rPr>
              <w:t>Phân tích hình ảnh người nghĩa sĩ nông dân:</w:t>
            </w:r>
          </w:p>
          <w:p w:rsidR="002D4CF5" w:rsidRPr="002D4CF5" w:rsidRDefault="002D4CF5" w:rsidP="002D4CF5">
            <w:pPr>
              <w:spacing w:line="360" w:lineRule="auto"/>
              <w:rPr>
                <w:sz w:val="28"/>
                <w:szCs w:val="28"/>
              </w:rPr>
            </w:pPr>
            <w:r w:rsidRPr="002D4CF5">
              <w:rPr>
                <w:sz w:val="28"/>
                <w:szCs w:val="28"/>
              </w:rPr>
              <w:t>+ Hoàn cảnh xuất thân và việc tự nguyện ra trận đánh giặc của người nghĩa sĩ: Họ là những nông dân chân lấm tay bùn, quen việc đống áng, xa lạ với việc binh đao; họ có thái độ lo lắng khi giặc đến xâm lăng; họ trông chờ vào sự can thiệp của triều đình; họ bày tỏ sự căm ghét quân giặc tột độ; họ xác định hành động của mình là phải tự đứng lên chiến đấu…(nêu dẫn chứng cụ thể)</w:t>
            </w:r>
          </w:p>
          <w:p w:rsidR="002D4CF5" w:rsidRPr="002D4CF5" w:rsidRDefault="002D4CF5" w:rsidP="002D4CF5">
            <w:pPr>
              <w:spacing w:line="360" w:lineRule="auto"/>
              <w:rPr>
                <w:sz w:val="28"/>
                <w:szCs w:val="28"/>
              </w:rPr>
            </w:pPr>
            <w:r w:rsidRPr="002D4CF5">
              <w:rPr>
                <w:sz w:val="28"/>
                <w:szCs w:val="28"/>
              </w:rPr>
              <w:t>+Tinh thân xả thân của những người dân chân đất mang trọng trách và chí khí của người anh hùng thời đại: Điều kiện chiến đấu thiếu thốn về trang phục , vũ khí; tinh thần chiến đấu dũng mãnh lấn át kẻ thù; kết quả đạt được… (nêu dẫn chứng cụ thể)</w:t>
            </w:r>
          </w:p>
          <w:p w:rsidR="002D4CF5" w:rsidRPr="002D4CF5" w:rsidRDefault="002D4CF5" w:rsidP="00D377B6">
            <w:pPr>
              <w:numPr>
                <w:ilvl w:val="0"/>
                <w:numId w:val="22"/>
              </w:numPr>
              <w:spacing w:line="360" w:lineRule="auto"/>
              <w:ind w:left="0" w:firstLine="0"/>
              <w:rPr>
                <w:sz w:val="28"/>
                <w:szCs w:val="28"/>
              </w:rPr>
            </w:pPr>
            <w:r w:rsidRPr="002D4CF5">
              <w:rPr>
                <w:sz w:val="28"/>
                <w:szCs w:val="28"/>
              </w:rPr>
              <w:t>Nghệ thuật:</w:t>
            </w:r>
          </w:p>
          <w:p w:rsidR="002D4CF5" w:rsidRPr="002D4CF5" w:rsidRDefault="002D4CF5" w:rsidP="00D377B6">
            <w:pPr>
              <w:numPr>
                <w:ilvl w:val="0"/>
                <w:numId w:val="18"/>
              </w:numPr>
              <w:spacing w:line="360" w:lineRule="auto"/>
              <w:ind w:left="0" w:firstLine="0"/>
              <w:rPr>
                <w:sz w:val="28"/>
                <w:szCs w:val="28"/>
              </w:rPr>
            </w:pPr>
            <w:r w:rsidRPr="002D4CF5">
              <w:rPr>
                <w:sz w:val="28"/>
                <w:szCs w:val="28"/>
              </w:rPr>
              <w:t>Chất trữ tình.</w:t>
            </w:r>
          </w:p>
          <w:p w:rsidR="002D4CF5" w:rsidRPr="002D4CF5" w:rsidRDefault="002D4CF5" w:rsidP="00D377B6">
            <w:pPr>
              <w:numPr>
                <w:ilvl w:val="0"/>
                <w:numId w:val="18"/>
              </w:numPr>
              <w:spacing w:line="360" w:lineRule="auto"/>
              <w:ind w:left="0" w:firstLine="0"/>
              <w:rPr>
                <w:sz w:val="28"/>
                <w:szCs w:val="28"/>
              </w:rPr>
            </w:pPr>
            <w:r w:rsidRPr="002D4CF5">
              <w:rPr>
                <w:sz w:val="28"/>
                <w:szCs w:val="28"/>
              </w:rPr>
              <w:t>Thủ pháp tương phản và cấu trúc của thể văn biền ngẫu; sử dụng nhiều động từ mạnh.</w:t>
            </w:r>
          </w:p>
          <w:p w:rsidR="002D4CF5" w:rsidRPr="002D4CF5" w:rsidRDefault="002D4CF5" w:rsidP="00D377B6">
            <w:pPr>
              <w:numPr>
                <w:ilvl w:val="0"/>
                <w:numId w:val="18"/>
              </w:numPr>
              <w:spacing w:line="360" w:lineRule="auto"/>
              <w:ind w:left="0" w:firstLine="0"/>
              <w:rPr>
                <w:sz w:val="28"/>
                <w:szCs w:val="28"/>
              </w:rPr>
            </w:pPr>
            <w:r w:rsidRPr="002D4CF5">
              <w:rPr>
                <w:sz w:val="28"/>
                <w:szCs w:val="28"/>
              </w:rPr>
              <w:t>Ngôn ngữ vừa trang trọng vừa dân dã mang đậm sắc thái Nam Bộ.</w:t>
            </w:r>
          </w:p>
          <w:p w:rsidR="002D4CF5" w:rsidRPr="002D4CF5" w:rsidRDefault="002D4CF5" w:rsidP="00D377B6">
            <w:pPr>
              <w:numPr>
                <w:ilvl w:val="0"/>
                <w:numId w:val="22"/>
              </w:numPr>
              <w:spacing w:line="360" w:lineRule="auto"/>
              <w:ind w:left="0" w:firstLine="0"/>
              <w:rPr>
                <w:sz w:val="28"/>
                <w:szCs w:val="28"/>
              </w:rPr>
            </w:pPr>
            <w:r w:rsidRPr="002D4CF5">
              <w:rPr>
                <w:sz w:val="28"/>
                <w:szCs w:val="28"/>
              </w:rPr>
              <w:t>Đánh giá: Qua bài văn tế cho thấy vẻ đẹp bi tráng của hình tượng người nghĩa sĩ nông dân. Lần đầu tiên trong văn học Việt Nam người nông dân có mặt ở vị trí trung tâm và hiện ra với tất vả vẻ đẹp vốn có của họ.</w:t>
            </w:r>
          </w:p>
          <w:p w:rsidR="002D4CF5" w:rsidRPr="002D4CF5" w:rsidRDefault="002D4CF5" w:rsidP="002D4CF5">
            <w:pPr>
              <w:spacing w:line="360" w:lineRule="auto"/>
              <w:rPr>
                <w:b/>
                <w:sz w:val="28"/>
                <w:szCs w:val="28"/>
              </w:rPr>
            </w:pPr>
            <w:r w:rsidRPr="002D4CF5">
              <w:rPr>
                <w:b/>
                <w:sz w:val="28"/>
                <w:szCs w:val="28"/>
              </w:rPr>
              <w:t xml:space="preserve">         3.Cách cho điểm</w:t>
            </w:r>
          </w:p>
          <w:p w:rsidR="002D4CF5" w:rsidRPr="002D4CF5" w:rsidRDefault="002D4CF5" w:rsidP="00D377B6">
            <w:pPr>
              <w:numPr>
                <w:ilvl w:val="0"/>
                <w:numId w:val="18"/>
              </w:numPr>
              <w:spacing w:line="360" w:lineRule="auto"/>
              <w:ind w:left="0" w:firstLine="0"/>
              <w:rPr>
                <w:sz w:val="28"/>
                <w:szCs w:val="28"/>
              </w:rPr>
            </w:pPr>
            <w:r w:rsidRPr="002D4CF5">
              <w:rPr>
                <w:sz w:val="28"/>
                <w:szCs w:val="28"/>
              </w:rPr>
              <w:t>Điểm 6 – 7 : Phân tích đầy đủ về hình ảnh người nghĩa sĩ nông dân về hoàn cảnh xuất thân và việc tự nguyện ra trận đánh giặc của người nghĩa sĩ; Tinh thân xả thân của những người dân chân đất mang trọng trách và chí khí của người anh hùng thời đại. Bố cục rõ ràng, lập luận chặt chẽ, diễn đạt lưu loát có cảm xúc và sáng tạo; không sai sót về chính tả dùng từ.</w:t>
            </w:r>
          </w:p>
          <w:p w:rsidR="002D4CF5" w:rsidRPr="002D4CF5" w:rsidRDefault="002D4CF5" w:rsidP="00D377B6">
            <w:pPr>
              <w:numPr>
                <w:ilvl w:val="0"/>
                <w:numId w:val="18"/>
              </w:numPr>
              <w:spacing w:line="360" w:lineRule="auto"/>
              <w:ind w:left="0" w:firstLine="0"/>
              <w:rPr>
                <w:sz w:val="28"/>
                <w:szCs w:val="28"/>
              </w:rPr>
            </w:pPr>
            <w:r w:rsidRPr="002D4CF5">
              <w:rPr>
                <w:sz w:val="28"/>
                <w:szCs w:val="28"/>
              </w:rPr>
              <w:t>Điểm 4 – 5 : Cơ bản trình bày được về hình ảnh người nghĩa sĩ nông dân về hoàn cảnh xuất thân và việc tự nguyện ra trận đánh giặc của người nghĩa sĩ; Tinh thân xả thân của những người dân chân đất mang trọng trách và chí khí của người anh hùng thời đại. Bố cục rõ ràng, lập luận chặt chẽ, diễn đạt lưu loát có cảm xúc và sáng tạo;mắc một số sai sót về chính tả dùng từ.</w:t>
            </w:r>
          </w:p>
          <w:p w:rsidR="002D4CF5" w:rsidRPr="002D4CF5" w:rsidRDefault="002D4CF5" w:rsidP="00D377B6">
            <w:pPr>
              <w:numPr>
                <w:ilvl w:val="0"/>
                <w:numId w:val="18"/>
              </w:numPr>
              <w:spacing w:line="360" w:lineRule="auto"/>
              <w:ind w:left="0" w:firstLine="0"/>
              <w:rPr>
                <w:sz w:val="28"/>
                <w:szCs w:val="28"/>
              </w:rPr>
            </w:pPr>
            <w:r w:rsidRPr="002D4CF5">
              <w:rPr>
                <w:sz w:val="28"/>
                <w:szCs w:val="28"/>
              </w:rPr>
              <w:t>Điểm 2 – 3: Chỉ phân tích được một khía cạch về hình ảnh người nghĩa sĩ nông dân. Còn mắc nhiều lỗi về lập luận, dùng từ, chính tả.</w:t>
            </w:r>
          </w:p>
          <w:p w:rsidR="002D4CF5" w:rsidRPr="002D4CF5" w:rsidRDefault="002D4CF5" w:rsidP="00D377B6">
            <w:pPr>
              <w:numPr>
                <w:ilvl w:val="0"/>
                <w:numId w:val="18"/>
              </w:numPr>
              <w:spacing w:line="360" w:lineRule="auto"/>
              <w:ind w:left="0" w:firstLine="0"/>
              <w:rPr>
                <w:sz w:val="28"/>
                <w:szCs w:val="28"/>
              </w:rPr>
            </w:pPr>
            <w:r w:rsidRPr="002D4CF5">
              <w:rPr>
                <w:sz w:val="28"/>
                <w:szCs w:val="28"/>
              </w:rPr>
              <w:t>Điểm 1: Chưa hiểu đề, sai kiến thức, mắc nhiều lỗi về diễn đạt.</w:t>
            </w:r>
          </w:p>
          <w:p w:rsidR="002D4CF5" w:rsidRPr="002D4CF5" w:rsidRDefault="002D4CF5" w:rsidP="00D377B6">
            <w:pPr>
              <w:numPr>
                <w:ilvl w:val="0"/>
                <w:numId w:val="18"/>
              </w:numPr>
              <w:spacing w:line="360" w:lineRule="auto"/>
              <w:ind w:left="0" w:firstLine="0"/>
              <w:rPr>
                <w:sz w:val="28"/>
                <w:szCs w:val="28"/>
              </w:rPr>
            </w:pPr>
            <w:r w:rsidRPr="002D4CF5">
              <w:rPr>
                <w:sz w:val="28"/>
                <w:szCs w:val="28"/>
              </w:rPr>
              <w:t>Điểm 0: Không làm bài, lạc đề.</w:t>
            </w:r>
          </w:p>
          <w:p w:rsidR="002D4CF5" w:rsidRPr="002D4CF5" w:rsidRDefault="002D4CF5" w:rsidP="002D4CF5">
            <w:pPr>
              <w:spacing w:line="360" w:lineRule="auto"/>
              <w:jc w:val="both"/>
              <w:rPr>
                <w:b/>
                <w:bCs/>
                <w:sz w:val="28"/>
                <w:szCs w:val="28"/>
                <w:lang w:val="vi-VN"/>
              </w:rPr>
            </w:pPr>
            <w:r w:rsidRPr="002D4CF5">
              <w:rPr>
                <w:b/>
                <w:bCs/>
                <w:sz w:val="28"/>
                <w:szCs w:val="28"/>
                <w:lang w:val="vi-VN"/>
              </w:rPr>
              <w:t>2. Nhận xét chung</w:t>
            </w:r>
          </w:p>
          <w:p w:rsidR="002D4CF5" w:rsidRPr="002D4CF5" w:rsidRDefault="002D4CF5" w:rsidP="002D4CF5">
            <w:pPr>
              <w:spacing w:line="360" w:lineRule="auto"/>
              <w:jc w:val="both"/>
              <w:rPr>
                <w:b/>
                <w:bCs/>
                <w:i/>
                <w:sz w:val="28"/>
                <w:szCs w:val="28"/>
                <w:lang w:val="vi-VN"/>
              </w:rPr>
            </w:pPr>
            <w:r w:rsidRPr="002D4CF5">
              <w:rPr>
                <w:bCs/>
                <w:sz w:val="28"/>
                <w:szCs w:val="28"/>
                <w:lang w:val="vi-VN"/>
              </w:rPr>
              <w:t>a) Ưu điểm</w:t>
            </w:r>
          </w:p>
          <w:p w:rsidR="002D4CF5" w:rsidRPr="002D4CF5" w:rsidRDefault="002D4CF5" w:rsidP="002D4CF5">
            <w:pPr>
              <w:spacing w:line="360" w:lineRule="auto"/>
              <w:jc w:val="both"/>
              <w:rPr>
                <w:bCs/>
                <w:sz w:val="28"/>
                <w:szCs w:val="28"/>
                <w:lang w:val="vi-VN"/>
              </w:rPr>
            </w:pPr>
            <w:r w:rsidRPr="002D4CF5">
              <w:rPr>
                <w:bCs/>
                <w:sz w:val="28"/>
                <w:szCs w:val="28"/>
                <w:lang w:val="vi-VN"/>
              </w:rPr>
              <w:t>- Nhìn chung các em hiểu đề, biết cách triển khai ý. Nắm được nội dung và ý nghĩa câu nói.</w:t>
            </w:r>
          </w:p>
          <w:p w:rsidR="002D4CF5" w:rsidRPr="002D4CF5" w:rsidRDefault="002D4CF5" w:rsidP="002D4CF5">
            <w:pPr>
              <w:spacing w:line="360" w:lineRule="auto"/>
              <w:jc w:val="both"/>
              <w:rPr>
                <w:bCs/>
                <w:sz w:val="28"/>
                <w:szCs w:val="28"/>
                <w:lang w:val="vi-VN"/>
              </w:rPr>
            </w:pPr>
            <w:r w:rsidRPr="002D4CF5">
              <w:rPr>
                <w:bCs/>
                <w:sz w:val="28"/>
                <w:szCs w:val="28"/>
                <w:lang w:val="vi-VN"/>
              </w:rPr>
              <w:t>- Lấy được một số dẫn chứng để minh họa cho luận đề.</w:t>
            </w:r>
          </w:p>
          <w:p w:rsidR="002D4CF5" w:rsidRPr="002D4CF5" w:rsidRDefault="002D4CF5" w:rsidP="002D4CF5">
            <w:pPr>
              <w:spacing w:line="360" w:lineRule="auto"/>
              <w:jc w:val="both"/>
              <w:rPr>
                <w:bCs/>
                <w:sz w:val="28"/>
                <w:szCs w:val="28"/>
                <w:lang w:val="vi-VN"/>
              </w:rPr>
            </w:pPr>
            <w:r w:rsidRPr="002D4CF5">
              <w:rPr>
                <w:bCs/>
                <w:sz w:val="28"/>
                <w:szCs w:val="28"/>
                <w:lang w:val="vi-VN"/>
              </w:rPr>
              <w:t>- Giải thích được nghĩa của từng từ, câu quan trọng và tiêu biểu trong đề bài để làm tiền đề cho sự phân tích và nêu cảm nhận cá nhân.</w:t>
            </w:r>
          </w:p>
          <w:p w:rsidR="002D4CF5" w:rsidRPr="002D4CF5" w:rsidRDefault="002D4CF5" w:rsidP="002D4CF5">
            <w:pPr>
              <w:spacing w:line="360" w:lineRule="auto"/>
              <w:jc w:val="both"/>
              <w:rPr>
                <w:bCs/>
                <w:sz w:val="28"/>
                <w:szCs w:val="28"/>
                <w:lang w:val="vi-VN"/>
              </w:rPr>
            </w:pPr>
            <w:r w:rsidRPr="002D4CF5">
              <w:rPr>
                <w:bCs/>
                <w:sz w:val="28"/>
                <w:szCs w:val="28"/>
                <w:lang w:val="vi-VN"/>
              </w:rPr>
              <w:t>b)  Nhược điểm</w:t>
            </w:r>
          </w:p>
          <w:p w:rsidR="002D4CF5" w:rsidRPr="002D4CF5" w:rsidRDefault="002D4CF5" w:rsidP="002D4CF5">
            <w:pPr>
              <w:spacing w:line="360" w:lineRule="auto"/>
              <w:jc w:val="both"/>
              <w:rPr>
                <w:bCs/>
                <w:sz w:val="28"/>
                <w:szCs w:val="28"/>
                <w:lang w:val="vi-VN"/>
              </w:rPr>
            </w:pPr>
            <w:r w:rsidRPr="002D4CF5">
              <w:rPr>
                <w:bCs/>
                <w:sz w:val="28"/>
                <w:szCs w:val="28"/>
                <w:lang w:val="vi-VN"/>
              </w:rPr>
              <w:t>- Bài viết chưa mở rộng, chưa bày tỏ được ý kiến của mình một cách cụ thể và rõ ràng.</w:t>
            </w:r>
          </w:p>
          <w:p w:rsidR="002D4CF5" w:rsidRPr="002D4CF5" w:rsidRDefault="002D4CF5" w:rsidP="002D4CF5">
            <w:pPr>
              <w:spacing w:line="360" w:lineRule="auto"/>
              <w:jc w:val="both"/>
              <w:rPr>
                <w:bCs/>
                <w:sz w:val="28"/>
                <w:szCs w:val="28"/>
                <w:lang w:val="vi-VN"/>
              </w:rPr>
            </w:pPr>
            <w:r w:rsidRPr="002D4CF5">
              <w:rPr>
                <w:bCs/>
                <w:sz w:val="28"/>
                <w:szCs w:val="28"/>
                <w:lang w:val="vi-VN"/>
              </w:rPr>
              <w:t>- Diễn đạt đôi chỗ còn chung chung, mờ nhạt.</w:t>
            </w:r>
          </w:p>
          <w:p w:rsidR="002D4CF5" w:rsidRPr="002D4CF5" w:rsidRDefault="002D4CF5" w:rsidP="002D4CF5">
            <w:pPr>
              <w:spacing w:line="360" w:lineRule="auto"/>
              <w:jc w:val="both"/>
              <w:rPr>
                <w:bCs/>
                <w:sz w:val="28"/>
                <w:szCs w:val="28"/>
                <w:lang w:val="vi-VN"/>
              </w:rPr>
            </w:pPr>
            <w:r w:rsidRPr="002D4CF5">
              <w:rPr>
                <w:bCs/>
                <w:sz w:val="28"/>
                <w:szCs w:val="28"/>
                <w:lang w:val="vi-VN"/>
              </w:rPr>
              <w:t>- Chưa biết triển khai ý, nên bài viết hầu như chỉ mới dừng lại ở cách cắt nghĩa câu nói.</w:t>
            </w:r>
          </w:p>
          <w:p w:rsidR="002D4CF5" w:rsidRPr="002D4CF5" w:rsidRDefault="002D4CF5" w:rsidP="002D4CF5">
            <w:pPr>
              <w:spacing w:line="360" w:lineRule="auto"/>
              <w:jc w:val="both"/>
              <w:rPr>
                <w:bCs/>
                <w:sz w:val="28"/>
                <w:szCs w:val="28"/>
                <w:lang w:val="vi-VN"/>
              </w:rPr>
            </w:pPr>
            <w:r w:rsidRPr="002D4CF5">
              <w:rPr>
                <w:bCs/>
                <w:sz w:val="28"/>
                <w:szCs w:val="28"/>
                <w:lang w:val="vi-VN"/>
              </w:rPr>
              <w:t>- Phần liên hệ bản thân còn yếu.</w:t>
            </w: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bCs/>
                <w:sz w:val="28"/>
                <w:szCs w:val="28"/>
              </w:rPr>
            </w:pPr>
          </w:p>
        </w:tc>
      </w:tr>
    </w:tbl>
    <w:p w:rsidR="002D4CF5" w:rsidRPr="002D4CF5" w:rsidRDefault="002D4CF5" w:rsidP="002D4CF5">
      <w:pPr>
        <w:spacing w:line="360" w:lineRule="auto"/>
        <w:rPr>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rPr>
          <w:b/>
          <w:i/>
          <w:sz w:val="28"/>
          <w:szCs w:val="28"/>
          <w:lang w:val="vi-VN"/>
        </w:rPr>
      </w:pPr>
      <w:r w:rsidRPr="002D4CF5">
        <w:rPr>
          <w:b/>
          <w:i/>
          <w:sz w:val="28"/>
          <w:szCs w:val="28"/>
          <w:lang w:val="vi-VN"/>
        </w:rPr>
        <w:t xml:space="preserve">Tiết </w:t>
      </w:r>
      <w:r w:rsidRPr="002D4CF5">
        <w:rPr>
          <w:b/>
          <w:i/>
          <w:sz w:val="28"/>
          <w:szCs w:val="28"/>
        </w:rPr>
        <w:t xml:space="preserve">48 - </w:t>
      </w:r>
      <w:r w:rsidRPr="002D4CF5">
        <w:rPr>
          <w:b/>
          <w:i/>
          <w:sz w:val="28"/>
          <w:szCs w:val="28"/>
          <w:lang w:val="vi-VN"/>
        </w:rPr>
        <w:t xml:space="preserve"> Lý luận văn học                          </w:t>
      </w:r>
    </w:p>
    <w:p w:rsidR="002D4CF5" w:rsidRPr="002D4CF5" w:rsidRDefault="002D4CF5" w:rsidP="002D4CF5">
      <w:pPr>
        <w:spacing w:line="360" w:lineRule="auto"/>
        <w:rPr>
          <w:b/>
          <w:i/>
          <w:sz w:val="28"/>
          <w:szCs w:val="28"/>
          <w:lang w:val="vi-VN"/>
        </w:rPr>
      </w:pPr>
    </w:p>
    <w:p w:rsidR="002D4CF5" w:rsidRPr="002D4CF5" w:rsidRDefault="002D4CF5" w:rsidP="002D4CF5">
      <w:pPr>
        <w:spacing w:line="360" w:lineRule="auto"/>
        <w:jc w:val="center"/>
        <w:rPr>
          <w:b/>
          <w:i/>
          <w:sz w:val="28"/>
          <w:szCs w:val="28"/>
          <w:lang w:val="vi-VN"/>
        </w:rPr>
      </w:pPr>
      <w:r w:rsidRPr="002D4CF5">
        <w:rPr>
          <w:b/>
          <w:i/>
          <w:sz w:val="28"/>
          <w:szCs w:val="28"/>
          <w:lang w:val="vi-VN"/>
        </w:rPr>
        <w:t>Một số thể loại văn học: Thơ, truyện</w:t>
      </w: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1/ Nhận biết: </w:t>
      </w:r>
      <w:r w:rsidRPr="002D4CF5">
        <w:rPr>
          <w:color w:val="000000"/>
          <w:sz w:val="28"/>
          <w:szCs w:val="28"/>
          <w:lang w:val="vi-VN"/>
        </w:rPr>
        <w:t>Nêu được khái niệm về thơ, truyện</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 Hiểu được một số thể loại văn học thơ, truyện.</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 Cảm nhận được văn bản thơ, truyện căn cứ vào những hiểu biết về đặc điểm thể loại.</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thơ, truyện để viết bài văn nghị luận văn học theo đặc trưng thể loạ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lí luận văn học;</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vấn đề mang tính chất lí luận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 lí luận văn học;</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lí luận văn học;</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tình yêu văn học, hiểu biết về đặc trưng thể loạ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thu thập thông tin liên quan đến thể loại thơ, truyện</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đọc – hiểu các tác phẩm văn học liên quan đến thể loại thơ, truyện</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rình bày suy nghĩ, cảm nhận của cá nhân về thể loại thơ, truyện</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hợp tác khi trao đổi, thảo luận về về thể loại thơ, truyện</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phân tích, so sánh đặc điểm sự khác nhau giữa thể loại thơ, truyện</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tạo lập văn bản nghị luận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both"/>
        <w:rPr>
          <w:sz w:val="28"/>
          <w:szCs w:val="28"/>
          <w:lang w:val="vi-VN"/>
        </w:rPr>
      </w:pPr>
      <w:r w:rsidRPr="002D4CF5">
        <w:rPr>
          <w:b/>
          <w:sz w:val="28"/>
          <w:szCs w:val="28"/>
          <w:lang w:val="pt-BR"/>
        </w:rPr>
        <w:sym w:font="Wingdings" w:char="F026"/>
      </w:r>
      <w:r w:rsidRPr="002D4CF5">
        <w:rPr>
          <w:b/>
          <w:sz w:val="28"/>
          <w:szCs w:val="28"/>
        </w:rPr>
        <w:t xml:space="preserve"> 1. HOẠT ĐỘNG KHỞI ĐỘNG </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tabs>
                <w:tab w:val="left" w:pos="180"/>
              </w:tabs>
              <w:spacing w:line="360" w:lineRule="auto"/>
              <w:jc w:val="both"/>
              <w:rPr>
                <w:b/>
                <w:sz w:val="28"/>
                <w:szCs w:val="28"/>
              </w:rPr>
            </w:pP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Kể tên những bài thơ, những truyện ngắn mà em đã được học từ đầu năm học đến nay.?</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b/>
                <w:sz w:val="28"/>
                <w:szCs w:val="28"/>
              </w:rPr>
              <w:t>Bước 4: GV nhận xét, chốt kiến thức và dẫn vào bài mới:</w:t>
            </w:r>
            <w:r w:rsidRPr="002D4CF5">
              <w:rPr>
                <w:i/>
                <w:sz w:val="28"/>
                <w:szCs w:val="28"/>
                <w:lang w:val="vi-VN"/>
              </w:rPr>
              <w:t xml:space="preserve"> Mỗi tác phẩm văn học bao giờ cũng được xếp vào một thể loại nhất định. Tìm hiểu thể loại sẽ giúp ta hiểu rõ hơn đặc điểm hình thức tổ chức của tác phẩm. Hôm nay, chúng ta hãy tìm hiểu hai thể loại thông dụng nhất: đó là Truyện và Thơ.</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107">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outlineLvl w:val="0"/>
              <w:rPr>
                <w:b/>
                <w:bCs/>
                <w:i/>
                <w:iCs/>
                <w:sz w:val="28"/>
                <w:szCs w:val="28"/>
              </w:rPr>
            </w:pPr>
            <w:r w:rsidRPr="002D4CF5">
              <w:rPr>
                <w:b/>
                <w:bCs/>
                <w:i/>
                <w:iCs/>
                <w:sz w:val="28"/>
                <w:szCs w:val="28"/>
              </w:rPr>
              <w:t xml:space="preserve">Thao tác 1: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outlineLvl w:val="0"/>
              <w:rPr>
                <w:sz w:val="28"/>
                <w:szCs w:val="28"/>
              </w:rPr>
            </w:pPr>
            <w:r w:rsidRPr="002D4CF5">
              <w:rPr>
                <w:sz w:val="28"/>
                <w:szCs w:val="28"/>
              </w:rPr>
              <w:t>- GV: cho học sinh đọc kiến thức trong sgk và nêu yêu cầu của loại thể?</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outlineLvl w:val="0"/>
              <w:rPr>
                <w:sz w:val="28"/>
                <w:szCs w:val="28"/>
              </w:rPr>
            </w:pPr>
            <w:r w:rsidRPr="002D4CF5">
              <w:rPr>
                <w:sz w:val="28"/>
                <w:szCs w:val="28"/>
              </w:rPr>
              <w:t>- HS: Suy nghĩ trao đổi và trả lời.</w:t>
            </w:r>
          </w:p>
          <w:p w:rsidR="002D4CF5" w:rsidRPr="002D4CF5" w:rsidRDefault="002D4CF5" w:rsidP="002D4CF5">
            <w:pPr>
              <w:spacing w:line="360" w:lineRule="auto"/>
              <w:jc w:val="both"/>
              <w:outlineLvl w:val="0"/>
              <w:rPr>
                <w:sz w:val="28"/>
                <w:szCs w:val="28"/>
              </w:rPr>
            </w:pPr>
          </w:p>
          <w:p w:rsidR="002D4CF5" w:rsidRPr="002D4CF5" w:rsidRDefault="002D4CF5" w:rsidP="002D4CF5">
            <w:pPr>
              <w:spacing w:line="360" w:lineRule="auto"/>
              <w:jc w:val="both"/>
              <w:outlineLvl w:val="0"/>
              <w:rPr>
                <w:sz w:val="28"/>
                <w:szCs w:val="28"/>
              </w:rPr>
            </w:pP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lang w:val="en-US"/>
              </w:rPr>
            </w:pPr>
          </w:p>
        </w:tc>
        <w:tc>
          <w:tcPr>
            <w:tcW w:w="5279" w:type="dxa"/>
          </w:tcPr>
          <w:p w:rsidR="002D4CF5" w:rsidRPr="002D4CF5" w:rsidRDefault="002D4CF5" w:rsidP="002D4CF5">
            <w:pPr>
              <w:spacing w:line="360" w:lineRule="auto"/>
              <w:jc w:val="both"/>
              <w:rPr>
                <w:b/>
                <w:sz w:val="28"/>
                <w:szCs w:val="28"/>
              </w:rPr>
            </w:pPr>
            <w:r w:rsidRPr="002D4CF5">
              <w:rPr>
                <w:b/>
                <w:sz w:val="28"/>
                <w:szCs w:val="28"/>
              </w:rPr>
              <w:t>I. Quan niệm chung về thể loại văn học:</w:t>
            </w:r>
          </w:p>
          <w:p w:rsidR="002D4CF5" w:rsidRPr="002D4CF5" w:rsidRDefault="002D4CF5" w:rsidP="002D4CF5">
            <w:pPr>
              <w:spacing w:line="360" w:lineRule="auto"/>
              <w:jc w:val="both"/>
              <w:rPr>
                <w:b/>
                <w:i/>
                <w:sz w:val="28"/>
                <w:szCs w:val="28"/>
              </w:rPr>
            </w:pPr>
            <w:r w:rsidRPr="002D4CF5">
              <w:rPr>
                <w:b/>
                <w:i/>
                <w:sz w:val="28"/>
                <w:szCs w:val="28"/>
              </w:rPr>
              <w:t>1. Khái niệm loại thể</w:t>
            </w:r>
          </w:p>
          <w:p w:rsidR="002D4CF5" w:rsidRPr="002D4CF5" w:rsidRDefault="002D4CF5" w:rsidP="002D4CF5">
            <w:pPr>
              <w:spacing w:line="360" w:lineRule="auto"/>
              <w:jc w:val="both"/>
              <w:rPr>
                <w:sz w:val="28"/>
                <w:szCs w:val="28"/>
              </w:rPr>
            </w:pPr>
            <w:r w:rsidRPr="002D4CF5">
              <w:rPr>
                <w:sz w:val="28"/>
                <w:szCs w:val="28"/>
              </w:rPr>
              <w:t>- Loại: phương thức tồn tại chung</w:t>
            </w:r>
          </w:p>
          <w:p w:rsidR="002D4CF5" w:rsidRPr="002D4CF5" w:rsidRDefault="002D4CF5" w:rsidP="002D4CF5">
            <w:pPr>
              <w:spacing w:line="360" w:lineRule="auto"/>
              <w:jc w:val="both"/>
              <w:rPr>
                <w:sz w:val="28"/>
                <w:szCs w:val="28"/>
              </w:rPr>
            </w:pPr>
            <w:r w:rsidRPr="002D4CF5">
              <w:rPr>
                <w:sz w:val="28"/>
                <w:szCs w:val="28"/>
              </w:rPr>
              <w:t>- Thể: sự hiện thực hoá của loại</w:t>
            </w:r>
          </w:p>
          <w:p w:rsidR="002D4CF5" w:rsidRPr="002D4CF5" w:rsidRDefault="002D4CF5" w:rsidP="002D4CF5">
            <w:pPr>
              <w:spacing w:line="360" w:lineRule="auto"/>
              <w:jc w:val="both"/>
              <w:rPr>
                <w:b/>
                <w:i/>
                <w:sz w:val="28"/>
                <w:szCs w:val="28"/>
              </w:rPr>
            </w:pPr>
            <w:r w:rsidRPr="002D4CF5">
              <w:rPr>
                <w:b/>
                <w:i/>
                <w:sz w:val="28"/>
                <w:szCs w:val="28"/>
              </w:rPr>
              <w:t>2. Sự phân loại của tác phẩm văn học</w:t>
            </w:r>
          </w:p>
          <w:p w:rsidR="002D4CF5" w:rsidRPr="002D4CF5" w:rsidRDefault="002D4CF5" w:rsidP="002D4CF5">
            <w:pPr>
              <w:spacing w:line="360" w:lineRule="auto"/>
              <w:jc w:val="both"/>
              <w:rPr>
                <w:sz w:val="28"/>
                <w:szCs w:val="28"/>
              </w:rPr>
            </w:pPr>
            <w:r w:rsidRPr="002D4CF5">
              <w:rPr>
                <w:sz w:val="28"/>
                <w:szCs w:val="28"/>
              </w:rPr>
              <w:t xml:space="preserve">- Tác phẩm văn học: </w:t>
            </w:r>
          </w:p>
          <w:p w:rsidR="002D4CF5" w:rsidRPr="002D4CF5" w:rsidRDefault="002D4CF5" w:rsidP="002D4CF5">
            <w:pPr>
              <w:spacing w:line="360" w:lineRule="auto"/>
              <w:jc w:val="both"/>
              <w:rPr>
                <w:sz w:val="28"/>
                <w:szCs w:val="28"/>
              </w:rPr>
            </w:pPr>
            <w:r w:rsidRPr="002D4CF5">
              <w:rPr>
                <w:sz w:val="28"/>
                <w:szCs w:val="28"/>
              </w:rPr>
              <w:t>+ Trữ tình: thơ, khúc ngâm</w:t>
            </w:r>
          </w:p>
          <w:p w:rsidR="002D4CF5" w:rsidRPr="002D4CF5" w:rsidRDefault="002D4CF5" w:rsidP="002D4CF5">
            <w:pPr>
              <w:spacing w:line="360" w:lineRule="auto"/>
              <w:jc w:val="both"/>
              <w:rPr>
                <w:sz w:val="28"/>
                <w:szCs w:val="28"/>
              </w:rPr>
            </w:pPr>
            <w:r w:rsidRPr="002D4CF5">
              <w:rPr>
                <w:sz w:val="28"/>
                <w:szCs w:val="28"/>
              </w:rPr>
              <w:t>+ Tự sự: truyện, kí</w:t>
            </w:r>
          </w:p>
          <w:p w:rsidR="002D4CF5" w:rsidRPr="002D4CF5" w:rsidRDefault="002D4CF5" w:rsidP="002D4CF5">
            <w:pPr>
              <w:spacing w:line="360" w:lineRule="auto"/>
              <w:jc w:val="both"/>
              <w:rPr>
                <w:sz w:val="28"/>
                <w:szCs w:val="28"/>
              </w:rPr>
            </w:pPr>
            <w:r w:rsidRPr="002D4CF5">
              <w:rPr>
                <w:sz w:val="28"/>
                <w:szCs w:val="28"/>
              </w:rPr>
              <w:t>+ Kịch: chính kịch, bi kịch, hài kịch</w:t>
            </w: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lang w:val="vi-VN"/>
              </w:rPr>
              <w:t xml:space="preserve">* Thao tác 1 :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outlineLvl w:val="0"/>
              <w:rPr>
                <w:sz w:val="28"/>
                <w:szCs w:val="28"/>
                <w:lang w:val="vi-VN"/>
              </w:rPr>
            </w:pPr>
            <w:r w:rsidRPr="002D4CF5">
              <w:rPr>
                <w:sz w:val="28"/>
                <w:szCs w:val="28"/>
                <w:lang w:val="vi-VN"/>
              </w:rPr>
              <w:t>- GV: cho học sinh phần I và nêu khái lược về thơ?</w:t>
            </w:r>
          </w:p>
          <w:p w:rsidR="002D4CF5" w:rsidRPr="002D4CF5" w:rsidRDefault="002D4CF5" w:rsidP="002D4CF5">
            <w:pPr>
              <w:pStyle w:val="Header"/>
              <w:tabs>
                <w:tab w:val="clear" w:pos="4320"/>
                <w:tab w:val="clear" w:pos="8640"/>
                <w:tab w:val="num" w:pos="720"/>
              </w:tabs>
              <w:spacing w:line="360" w:lineRule="auto"/>
              <w:jc w:val="both"/>
              <w:rPr>
                <w:bCs/>
                <w:i/>
                <w:iCs/>
                <w:sz w:val="28"/>
                <w:szCs w:val="28"/>
                <w:lang w:val="vi-VN"/>
              </w:rPr>
            </w:pPr>
            <w:r w:rsidRPr="002D4CF5">
              <w:rPr>
                <w:bCs/>
                <w:i/>
                <w:iCs/>
                <w:sz w:val="28"/>
                <w:szCs w:val="28"/>
                <w:lang w:val="vi-VN"/>
              </w:rPr>
              <w:t>-Thơ bắt nguồn từ đâu? Thơ có từ bao giờ? Cốt lõi của thơ là gì?Phân biệt Thơ với văn xuôi tự sự, kịch nghị luận ở những đặc diểm nào ?</w:t>
            </w:r>
          </w:p>
          <w:p w:rsidR="002D4CF5" w:rsidRPr="002D4CF5" w:rsidRDefault="002D4CF5" w:rsidP="002D4CF5">
            <w:pPr>
              <w:spacing w:line="360" w:lineRule="auto"/>
              <w:jc w:val="both"/>
              <w:outlineLvl w:val="0"/>
              <w:rPr>
                <w:sz w:val="28"/>
                <w:szCs w:val="28"/>
                <w:lang w:val="vi-VN"/>
              </w:rPr>
            </w:pPr>
          </w:p>
          <w:p w:rsidR="002D4CF5" w:rsidRPr="002D4CF5" w:rsidRDefault="002D4CF5" w:rsidP="002D4CF5">
            <w:pPr>
              <w:spacing w:line="360" w:lineRule="auto"/>
              <w:jc w:val="both"/>
              <w:outlineLvl w:val="0"/>
              <w:rPr>
                <w:sz w:val="28"/>
                <w:szCs w:val="28"/>
                <w:lang w:val="vi-VN"/>
              </w:rPr>
            </w:pPr>
            <w:r w:rsidRPr="002D4CF5">
              <w:rPr>
                <w:sz w:val="28"/>
                <w:szCs w:val="28"/>
                <w:lang w:val="vi-VN"/>
              </w:rPr>
              <w:t>- GV: cho học sinh nêu phân loại thơ?</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lang w:val="pt-BR"/>
              </w:rPr>
            </w:pPr>
            <w:r w:rsidRPr="002D4CF5">
              <w:rPr>
                <w:sz w:val="28"/>
                <w:szCs w:val="28"/>
                <w:lang w:val="vi-VN"/>
              </w:rPr>
              <w:t>* HS trả lờ</w:t>
            </w:r>
            <w:r w:rsidRPr="002D4CF5">
              <w:rPr>
                <w:sz w:val="28"/>
                <w:szCs w:val="28"/>
                <w:lang w:val="pt-BR"/>
              </w:rPr>
              <w:t>i cá nhân:</w:t>
            </w:r>
          </w:p>
          <w:p w:rsidR="002D4CF5" w:rsidRPr="002D4CF5" w:rsidRDefault="002D4CF5" w:rsidP="002D4CF5">
            <w:pPr>
              <w:pStyle w:val="Header"/>
              <w:tabs>
                <w:tab w:val="clear" w:pos="4320"/>
                <w:tab w:val="clear" w:pos="8640"/>
              </w:tabs>
              <w:spacing w:line="360" w:lineRule="auto"/>
              <w:jc w:val="both"/>
              <w:rPr>
                <w:sz w:val="28"/>
                <w:szCs w:val="28"/>
                <w:lang w:val="pt-BR"/>
              </w:rPr>
            </w:pPr>
            <w:r w:rsidRPr="002D4CF5">
              <w:rPr>
                <w:sz w:val="28"/>
                <w:szCs w:val="28"/>
                <w:lang w:val="pt-BR"/>
              </w:rPr>
              <w:t>-Thơ xuất hiện từ rất sớm trong lịch sử loài người từ Đông sang Tây, từ những bài hát lao động thời cổ đại, từ Kinh thi thời Khổng Tử, từ ca dao cổ</w:t>
            </w:r>
          </w:p>
          <w:p w:rsidR="002D4CF5" w:rsidRPr="002D4CF5" w:rsidRDefault="002D4CF5" w:rsidP="002D4CF5">
            <w:pPr>
              <w:pStyle w:val="Header"/>
              <w:tabs>
                <w:tab w:val="clear" w:pos="4320"/>
                <w:tab w:val="clear" w:pos="8640"/>
              </w:tabs>
              <w:spacing w:line="360" w:lineRule="auto"/>
              <w:jc w:val="both"/>
              <w:rPr>
                <w:sz w:val="28"/>
                <w:szCs w:val="28"/>
                <w:lang w:val="pt-BR"/>
              </w:rPr>
            </w:pPr>
            <w:r w:rsidRPr="002D4CF5">
              <w:rPr>
                <w:sz w:val="28"/>
                <w:szCs w:val="28"/>
                <w:lang w:val="pt-BR"/>
              </w:rPr>
              <w:t xml:space="preserve">-Thơ khởi phát từ lòng người (Lê Quý Đôn). Cốt lõi của thơ là tình cảm, cảm xúc tâm trạng là cảm hứng dạt dào của người viết, là tiếng nói của tâm hồn chở nặng suy tư của con người </w:t>
            </w:r>
          </w:p>
          <w:p w:rsidR="002D4CF5" w:rsidRPr="002D4CF5" w:rsidRDefault="002D4CF5" w:rsidP="002D4CF5">
            <w:pPr>
              <w:pStyle w:val="Header"/>
              <w:tabs>
                <w:tab w:val="clear" w:pos="4320"/>
                <w:tab w:val="clear" w:pos="8640"/>
              </w:tabs>
              <w:spacing w:line="360" w:lineRule="auto"/>
              <w:jc w:val="both"/>
              <w:rPr>
                <w:sz w:val="28"/>
                <w:szCs w:val="28"/>
                <w:lang w:val="pt-BR"/>
              </w:rPr>
            </w:pPr>
            <w:r w:rsidRPr="002D4CF5">
              <w:rPr>
                <w:sz w:val="28"/>
                <w:szCs w:val="28"/>
                <w:lang w:val="pt-BR"/>
              </w:rPr>
              <w:t>DC: Lượm – Tố Hữu…</w:t>
            </w:r>
          </w:p>
          <w:p w:rsidR="002D4CF5" w:rsidRPr="002D4CF5" w:rsidRDefault="002D4CF5" w:rsidP="002D4CF5">
            <w:pPr>
              <w:pStyle w:val="Header"/>
              <w:tabs>
                <w:tab w:val="clear" w:pos="4320"/>
                <w:tab w:val="clear" w:pos="8640"/>
              </w:tabs>
              <w:spacing w:line="360" w:lineRule="auto"/>
              <w:jc w:val="both"/>
              <w:rPr>
                <w:sz w:val="28"/>
                <w:szCs w:val="28"/>
                <w:lang w:val="pt-BR"/>
              </w:rPr>
            </w:pPr>
            <w:r w:rsidRPr="002D4CF5">
              <w:rPr>
                <w:sz w:val="28"/>
                <w:szCs w:val="28"/>
                <w:lang w:val="pt-BR"/>
              </w:rPr>
              <w:t>-Ngôn ngữ thể  hiện cảm xúc, cô đọng giàu nhịp điệu, hình ảnh được tổ chức một cách đặc biệt theo các thể thơ, theo cảm xúc…là đặc trưng để phân biệt thơ và văn xuôi.</w:t>
            </w:r>
          </w:p>
          <w:p w:rsidR="002D4CF5" w:rsidRPr="002D4CF5" w:rsidRDefault="002D4CF5" w:rsidP="002D4CF5">
            <w:pPr>
              <w:spacing w:line="360" w:lineRule="auto"/>
              <w:jc w:val="both"/>
              <w:outlineLvl w:val="0"/>
              <w:rPr>
                <w:sz w:val="28"/>
                <w:szCs w:val="28"/>
                <w:lang w:val="pt-BR"/>
              </w:rPr>
            </w:pPr>
          </w:p>
          <w:p w:rsidR="002D4CF5" w:rsidRPr="002D4CF5" w:rsidRDefault="002D4CF5" w:rsidP="002D4CF5">
            <w:pPr>
              <w:spacing w:line="360" w:lineRule="auto"/>
              <w:jc w:val="both"/>
              <w:outlineLvl w:val="0"/>
              <w:rPr>
                <w:sz w:val="28"/>
                <w:szCs w:val="28"/>
                <w:lang w:val="pt-BR"/>
              </w:rPr>
            </w:pPr>
          </w:p>
          <w:p w:rsidR="002D4CF5" w:rsidRPr="002D4CF5" w:rsidRDefault="002D4CF5" w:rsidP="002D4CF5">
            <w:pPr>
              <w:spacing w:line="360" w:lineRule="auto"/>
              <w:jc w:val="both"/>
              <w:outlineLvl w:val="0"/>
              <w:rPr>
                <w:sz w:val="28"/>
                <w:szCs w:val="28"/>
                <w:lang w:val="pt-BR"/>
              </w:rPr>
            </w:pPr>
          </w:p>
          <w:p w:rsidR="002D4CF5" w:rsidRPr="002D4CF5" w:rsidRDefault="002D4CF5" w:rsidP="002D4CF5">
            <w:pPr>
              <w:spacing w:line="360" w:lineRule="auto"/>
              <w:jc w:val="both"/>
              <w:outlineLvl w:val="0"/>
              <w:rPr>
                <w:sz w:val="28"/>
                <w:szCs w:val="28"/>
                <w:lang w:val="vi-VN"/>
              </w:rPr>
            </w:pPr>
            <w:r w:rsidRPr="002D4CF5">
              <w:rPr>
                <w:sz w:val="28"/>
                <w:szCs w:val="28"/>
                <w:lang w:val="vi-VN"/>
              </w:rPr>
              <w:t>- GV: cho học sinh nêu yêu cầu về đọc thơ?</w:t>
            </w:r>
          </w:p>
          <w:p w:rsidR="002D4CF5" w:rsidRPr="002D4CF5" w:rsidRDefault="002D4CF5" w:rsidP="002D4CF5">
            <w:pPr>
              <w:spacing w:line="360" w:lineRule="auto"/>
              <w:jc w:val="both"/>
              <w:outlineLvl w:val="0"/>
              <w:rPr>
                <w:sz w:val="28"/>
                <w:szCs w:val="28"/>
                <w:lang w:val="pt-BR"/>
              </w:rPr>
            </w:pPr>
          </w:p>
          <w:p w:rsidR="002D4CF5" w:rsidRPr="002D4CF5" w:rsidRDefault="002D4CF5" w:rsidP="002D4CF5">
            <w:pPr>
              <w:spacing w:line="360" w:lineRule="auto"/>
              <w:jc w:val="both"/>
              <w:outlineLvl w:val="0"/>
              <w:rPr>
                <w:sz w:val="28"/>
                <w:szCs w:val="28"/>
                <w:lang w:val="pt-BR"/>
              </w:rPr>
            </w:pPr>
          </w:p>
          <w:p w:rsidR="002D4CF5" w:rsidRPr="002D4CF5" w:rsidRDefault="002D4CF5" w:rsidP="002D4CF5">
            <w:pPr>
              <w:spacing w:line="360" w:lineRule="auto"/>
              <w:jc w:val="both"/>
              <w:outlineLvl w:val="0"/>
              <w:rPr>
                <w:sz w:val="28"/>
                <w:szCs w:val="28"/>
                <w:lang w:val="pt-BR"/>
              </w:rPr>
            </w:pPr>
          </w:p>
          <w:p w:rsidR="002D4CF5" w:rsidRPr="002D4CF5" w:rsidRDefault="002D4CF5" w:rsidP="002D4CF5">
            <w:pPr>
              <w:spacing w:line="360" w:lineRule="auto"/>
              <w:jc w:val="both"/>
              <w:outlineLvl w:val="0"/>
              <w:rPr>
                <w:sz w:val="28"/>
                <w:szCs w:val="28"/>
                <w:lang w:val="pt-BR"/>
              </w:rPr>
            </w:pPr>
          </w:p>
          <w:p w:rsidR="002D4CF5" w:rsidRPr="002D4CF5" w:rsidRDefault="002D4CF5" w:rsidP="002D4CF5">
            <w:pPr>
              <w:spacing w:line="360" w:lineRule="auto"/>
              <w:jc w:val="both"/>
              <w:outlineLvl w:val="0"/>
              <w:rPr>
                <w:sz w:val="28"/>
                <w:szCs w:val="28"/>
                <w:lang w:val="vi-VN"/>
              </w:rPr>
            </w:pPr>
            <w:r w:rsidRPr="002D4CF5">
              <w:rPr>
                <w:sz w:val="28"/>
                <w:szCs w:val="28"/>
                <w:lang w:val="vi-VN"/>
              </w:rPr>
              <w:t>HS: Suy nghĩ trao đổi và trả lời.</w:t>
            </w:r>
          </w:p>
          <w:p w:rsidR="002D4CF5" w:rsidRPr="002D4CF5" w:rsidRDefault="002D4CF5" w:rsidP="002D4CF5">
            <w:pPr>
              <w:spacing w:line="360" w:lineRule="auto"/>
              <w:jc w:val="both"/>
              <w:rPr>
                <w:sz w:val="28"/>
                <w:szCs w:val="28"/>
                <w:lang w:val="vi-VN"/>
              </w:rPr>
            </w:pPr>
            <w:r w:rsidRPr="002D4CF5">
              <w:rPr>
                <w:sz w:val="28"/>
                <w:szCs w:val="28"/>
                <w:lang w:val="vi-VN"/>
              </w:rPr>
              <w:t>- Cần biết rõ xuất xứ: tên tập thơ, tên bài thơ, tác giả, năm xuất bản, hoàn cảnh sáng tác.</w:t>
            </w:r>
          </w:p>
          <w:p w:rsidR="002D4CF5" w:rsidRPr="002D4CF5" w:rsidRDefault="002D4CF5" w:rsidP="002D4CF5">
            <w:pPr>
              <w:spacing w:line="360" w:lineRule="auto"/>
              <w:jc w:val="both"/>
              <w:rPr>
                <w:sz w:val="28"/>
                <w:szCs w:val="28"/>
                <w:lang w:val="vi-VN"/>
              </w:rPr>
            </w:pPr>
            <w:r w:rsidRPr="002D4CF5">
              <w:rPr>
                <w:sz w:val="28"/>
                <w:szCs w:val="28"/>
                <w:lang w:val="vi-VN"/>
              </w:rPr>
              <w:t>- Đọc kĩ bài thơ, cảm nhận ý thơ qua câu chữ, hình ảnh, nhịp điệu. Đồng cảm với nhà thơ, dùng liên tưởng, tưởng tượng  phân tích khả năng biểu hiện của từ ngữ, hình ảnh.</w:t>
            </w:r>
          </w:p>
          <w:p w:rsidR="002D4CF5" w:rsidRPr="002D4CF5" w:rsidRDefault="002D4CF5" w:rsidP="002D4CF5">
            <w:pPr>
              <w:spacing w:line="360" w:lineRule="auto"/>
              <w:jc w:val="both"/>
              <w:rPr>
                <w:sz w:val="28"/>
                <w:szCs w:val="28"/>
                <w:lang w:val="vi-VN"/>
              </w:rPr>
            </w:pPr>
            <w:r w:rsidRPr="002D4CF5">
              <w:rPr>
                <w:sz w:val="28"/>
                <w:szCs w:val="28"/>
                <w:lang w:val="vi-VN"/>
              </w:rPr>
              <w:t>- Từ câu thơ, lời thơ, ý thơ cái tôi  của nhân vật trữ tình ta đánh giá, lí giải bài thơ ở hai phương diện nội dung và nghệ thuật.</w:t>
            </w:r>
          </w:p>
          <w:p w:rsidR="002D4CF5" w:rsidRPr="002D4CF5" w:rsidRDefault="002D4CF5" w:rsidP="002D4CF5">
            <w:pPr>
              <w:spacing w:line="360" w:lineRule="auto"/>
              <w:jc w:val="both"/>
              <w:rPr>
                <w:sz w:val="28"/>
                <w:szCs w:val="28"/>
                <w:lang w:val="vi-VN"/>
              </w:rPr>
            </w:pPr>
            <w:r w:rsidRPr="002D4CF5">
              <w:rPr>
                <w:sz w:val="28"/>
                <w:szCs w:val="28"/>
                <w:lang w:val="vi-VN"/>
              </w:rPr>
              <w:t>- Học thuộc lòng thơ</w:t>
            </w:r>
          </w:p>
          <w:p w:rsidR="002D4CF5" w:rsidRPr="002D4CF5" w:rsidRDefault="002D4CF5" w:rsidP="002D4CF5">
            <w:pPr>
              <w:spacing w:line="360" w:lineRule="auto"/>
              <w:ind w:left="72"/>
              <w:jc w:val="both"/>
              <w:rPr>
                <w:sz w:val="28"/>
                <w:szCs w:val="28"/>
                <w:lang w:val="vi-VN"/>
              </w:rPr>
            </w:pPr>
            <w:r w:rsidRPr="002D4CF5">
              <w:rPr>
                <w:sz w:val="28"/>
                <w:szCs w:val="28"/>
                <w:lang w:val="vi-VN"/>
              </w:rPr>
              <w:t>HS trình bày cá nhân:</w:t>
            </w:r>
          </w:p>
          <w:p w:rsidR="002D4CF5" w:rsidRPr="002D4CF5" w:rsidRDefault="002D4CF5" w:rsidP="002D4CF5">
            <w:pPr>
              <w:spacing w:line="360" w:lineRule="auto"/>
              <w:jc w:val="both"/>
              <w:rPr>
                <w:sz w:val="28"/>
                <w:szCs w:val="28"/>
                <w:lang w:val="vi-VN"/>
              </w:rPr>
            </w:pPr>
            <w:r w:rsidRPr="002D4CF5">
              <w:rPr>
                <w:sz w:val="28"/>
                <w:szCs w:val="28"/>
                <w:lang w:val="vi-VN"/>
              </w:rPr>
              <w:t>- Nghệ thuật tả cảnh:</w:t>
            </w:r>
          </w:p>
          <w:p w:rsidR="002D4CF5" w:rsidRPr="002D4CF5" w:rsidRDefault="002D4CF5" w:rsidP="002D4CF5">
            <w:pPr>
              <w:spacing w:line="360" w:lineRule="auto"/>
              <w:jc w:val="both"/>
              <w:rPr>
                <w:sz w:val="28"/>
                <w:szCs w:val="28"/>
                <w:lang w:val="vi-VN"/>
              </w:rPr>
            </w:pPr>
            <w:r w:rsidRPr="002D4CF5">
              <w:rPr>
                <w:sz w:val="28"/>
                <w:szCs w:val="28"/>
                <w:lang w:val="vi-VN"/>
              </w:rPr>
              <w:t>+ Chọn điểm nhìn từ “ao thu” đến “tầng mây” – mở rộng không gian với chiều cao vô tận</w:t>
            </w:r>
          </w:p>
          <w:p w:rsidR="002D4CF5" w:rsidRPr="002D4CF5" w:rsidRDefault="002D4CF5" w:rsidP="002D4CF5">
            <w:pPr>
              <w:spacing w:line="360" w:lineRule="auto"/>
              <w:jc w:val="both"/>
              <w:rPr>
                <w:sz w:val="28"/>
                <w:szCs w:val="28"/>
                <w:lang w:val="vi-VN"/>
              </w:rPr>
            </w:pPr>
            <w:r w:rsidRPr="002D4CF5">
              <w:rPr>
                <w:sz w:val="28"/>
                <w:szCs w:val="28"/>
                <w:lang w:val="vi-VN"/>
              </w:rPr>
              <w:t>+ Từ “tầng mây” điểm nhìn lại trở về với “ngõ trúc”, “ao thu”</w:t>
            </w:r>
          </w:p>
          <w:p w:rsidR="002D4CF5" w:rsidRPr="002D4CF5" w:rsidRDefault="002D4CF5" w:rsidP="002D4CF5">
            <w:pPr>
              <w:spacing w:line="360" w:lineRule="auto"/>
              <w:jc w:val="both"/>
              <w:rPr>
                <w:sz w:val="28"/>
                <w:szCs w:val="28"/>
                <w:lang w:val="vi-VN"/>
              </w:rPr>
            </w:pPr>
            <w:r w:rsidRPr="002D4CF5">
              <w:rPr>
                <w:sz w:val="28"/>
                <w:szCs w:val="28"/>
                <w:lang w:val="vi-VN"/>
              </w:rPr>
              <w:t>+ Tác giả tả những gì quan sát được trên mặt ao và làm nổi bật mùa thu nơi làng quê</w:t>
            </w:r>
          </w:p>
          <w:p w:rsidR="002D4CF5" w:rsidRPr="002D4CF5" w:rsidRDefault="002D4CF5" w:rsidP="002D4CF5">
            <w:pPr>
              <w:spacing w:line="360" w:lineRule="auto"/>
              <w:jc w:val="both"/>
              <w:rPr>
                <w:sz w:val="28"/>
                <w:szCs w:val="28"/>
                <w:lang w:val="vi-VN"/>
              </w:rPr>
            </w:pPr>
            <w:r w:rsidRPr="002D4CF5">
              <w:rPr>
                <w:sz w:val="28"/>
                <w:szCs w:val="28"/>
                <w:lang w:val="vi-VN"/>
              </w:rPr>
              <w:t>- Dùng cái động để tả cái tĩnh, êm ả của làng quê</w:t>
            </w:r>
          </w:p>
          <w:p w:rsidR="002D4CF5" w:rsidRPr="002D4CF5" w:rsidRDefault="002D4CF5" w:rsidP="002D4CF5">
            <w:pPr>
              <w:spacing w:line="360" w:lineRule="auto"/>
              <w:jc w:val="both"/>
              <w:rPr>
                <w:sz w:val="28"/>
                <w:szCs w:val="28"/>
                <w:lang w:val="vi-VN"/>
              </w:rPr>
            </w:pPr>
            <w:r w:rsidRPr="002D4CF5">
              <w:rPr>
                <w:sz w:val="28"/>
                <w:szCs w:val="28"/>
                <w:lang w:val="vi-VN"/>
              </w:rPr>
              <w:t>- Nghệ thuật tả tình:</w:t>
            </w:r>
          </w:p>
          <w:p w:rsidR="002D4CF5" w:rsidRPr="002D4CF5" w:rsidRDefault="002D4CF5" w:rsidP="002D4CF5">
            <w:pPr>
              <w:spacing w:line="360" w:lineRule="auto"/>
              <w:jc w:val="both"/>
              <w:rPr>
                <w:sz w:val="28"/>
                <w:szCs w:val="28"/>
                <w:lang w:val="vi-VN"/>
              </w:rPr>
            </w:pPr>
            <w:r w:rsidRPr="002D4CF5">
              <w:rPr>
                <w:sz w:val="28"/>
                <w:szCs w:val="28"/>
                <w:lang w:val="vi-VN"/>
              </w:rPr>
              <w:t>+ Tả cảnh để ngụ tình. Đó là tình yêu quê hương đất nước được diễn tả một cách kín đáo, tế nhị</w:t>
            </w:r>
          </w:p>
          <w:p w:rsidR="002D4CF5" w:rsidRPr="002D4CF5" w:rsidRDefault="002D4CF5" w:rsidP="002D4CF5">
            <w:pPr>
              <w:spacing w:line="360" w:lineRule="auto"/>
              <w:jc w:val="both"/>
              <w:rPr>
                <w:sz w:val="28"/>
                <w:szCs w:val="28"/>
                <w:lang w:val="vi-VN"/>
              </w:rPr>
            </w:pPr>
            <w:r w:rsidRPr="002D4CF5">
              <w:rPr>
                <w:sz w:val="28"/>
                <w:szCs w:val="28"/>
                <w:lang w:val="vi-VN"/>
              </w:rPr>
              <w:t>+ Sử dụng ngôn ngữ: giàu hình tượng, cách hiệp vần “eo” gợi sự vắng vẻ, tĩnh lặng đồng thời gợi cảm giác êm ả nhẹ nhàng nơi làng quê.</w:t>
            </w:r>
          </w:p>
          <w:p w:rsidR="002D4CF5" w:rsidRPr="002D4CF5" w:rsidRDefault="002D4CF5" w:rsidP="002D4CF5">
            <w:pPr>
              <w:spacing w:line="360" w:lineRule="auto"/>
              <w:jc w:val="both"/>
              <w:outlineLvl w:val="0"/>
              <w:rPr>
                <w:sz w:val="28"/>
                <w:szCs w:val="28"/>
                <w:lang w:val="vi-VN"/>
              </w:rPr>
            </w:pPr>
            <w:r w:rsidRPr="002D4CF5">
              <w:rPr>
                <w:sz w:val="28"/>
                <w:szCs w:val="28"/>
                <w:lang w:val="vi-VN"/>
              </w:rPr>
              <w:t>GV hướng dẫn HS luyện tập bài 1.</w:t>
            </w:r>
          </w:p>
          <w:p w:rsidR="002D4CF5" w:rsidRPr="002D4CF5" w:rsidRDefault="002D4CF5" w:rsidP="002D4CF5">
            <w:pPr>
              <w:spacing w:line="360" w:lineRule="auto"/>
              <w:jc w:val="both"/>
              <w:outlineLvl w:val="0"/>
              <w:rPr>
                <w:sz w:val="28"/>
                <w:szCs w:val="28"/>
                <w:lang w:val="vi-VN"/>
              </w:rPr>
            </w:pPr>
            <w:r w:rsidRPr="002D4CF5">
              <w:rPr>
                <w:sz w:val="28"/>
                <w:szCs w:val="28"/>
                <w:lang w:val="vi-VN"/>
              </w:rPr>
              <w:t>- HS: Suy nghĩ trao đổi và trả lời.</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HS nêu ví dụ:</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Thơ trữ tình: DC: Bài thơ “Tự  tình” của Hồ Xuân Hương</w:t>
            </w:r>
          </w:p>
          <w:p w:rsidR="002D4CF5" w:rsidRPr="002D4CF5" w:rsidRDefault="002D4CF5" w:rsidP="002D4CF5">
            <w:pPr>
              <w:spacing w:line="360" w:lineRule="auto"/>
              <w:ind w:left="72"/>
              <w:jc w:val="both"/>
              <w:rPr>
                <w:sz w:val="28"/>
                <w:szCs w:val="28"/>
              </w:rPr>
            </w:pPr>
            <w:r w:rsidRPr="002D4CF5">
              <w:rPr>
                <w:sz w:val="28"/>
                <w:szCs w:val="28"/>
                <w:lang w:val="vi-VN"/>
              </w:rPr>
              <w:t>+Thơ trữ tình: Vịnh khoa thi Hương – Trần Tế Xương</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spacing w:line="360" w:lineRule="auto"/>
              <w:ind w:left="72"/>
              <w:jc w:val="both"/>
              <w:rPr>
                <w:sz w:val="28"/>
                <w:szCs w:val="28"/>
              </w:rPr>
            </w:pP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Thơ</w:t>
            </w:r>
          </w:p>
          <w:p w:rsidR="002D4CF5" w:rsidRPr="002D4CF5" w:rsidRDefault="002D4CF5" w:rsidP="002D4CF5">
            <w:pPr>
              <w:spacing w:line="360" w:lineRule="auto"/>
              <w:jc w:val="both"/>
              <w:rPr>
                <w:b/>
                <w:i/>
                <w:sz w:val="28"/>
                <w:szCs w:val="28"/>
                <w:lang w:val="vi-VN"/>
              </w:rPr>
            </w:pPr>
            <w:r w:rsidRPr="002D4CF5">
              <w:rPr>
                <w:b/>
                <w:i/>
                <w:sz w:val="28"/>
                <w:szCs w:val="28"/>
                <w:lang w:val="vi-VN"/>
              </w:rPr>
              <w:t>1. Khái lược về thơ</w:t>
            </w:r>
          </w:p>
          <w:p w:rsidR="002D4CF5" w:rsidRPr="002D4CF5" w:rsidRDefault="002D4CF5" w:rsidP="002D4CF5">
            <w:pPr>
              <w:spacing w:line="360" w:lineRule="auto"/>
              <w:jc w:val="both"/>
              <w:rPr>
                <w:i/>
                <w:sz w:val="28"/>
                <w:szCs w:val="28"/>
                <w:lang w:val="vi-VN"/>
              </w:rPr>
            </w:pPr>
            <w:r w:rsidRPr="002D4CF5">
              <w:rPr>
                <w:i/>
                <w:sz w:val="28"/>
                <w:szCs w:val="28"/>
                <w:lang w:val="vi-VN"/>
              </w:rPr>
              <w:t>a. Đặc trưng của thơ:</w:t>
            </w:r>
          </w:p>
          <w:p w:rsidR="002D4CF5" w:rsidRPr="002D4CF5" w:rsidRDefault="002D4CF5" w:rsidP="002D4CF5">
            <w:pPr>
              <w:spacing w:line="360" w:lineRule="auto"/>
              <w:jc w:val="both"/>
              <w:rPr>
                <w:sz w:val="28"/>
                <w:szCs w:val="28"/>
                <w:lang w:val="vi-VN"/>
              </w:rPr>
            </w:pPr>
            <w:r w:rsidRPr="002D4CF5">
              <w:rPr>
                <w:sz w:val="28"/>
                <w:szCs w:val="28"/>
                <w:lang w:val="vi-VN"/>
              </w:rPr>
              <w:t>- Nguồn gốc:</w:t>
            </w:r>
          </w:p>
          <w:p w:rsidR="002D4CF5" w:rsidRPr="002D4CF5" w:rsidRDefault="002D4CF5" w:rsidP="002D4CF5">
            <w:pPr>
              <w:spacing w:line="360" w:lineRule="auto"/>
              <w:jc w:val="both"/>
              <w:rPr>
                <w:sz w:val="28"/>
                <w:szCs w:val="28"/>
                <w:lang w:val="vi-VN"/>
              </w:rPr>
            </w:pPr>
            <w:r w:rsidRPr="002D4CF5">
              <w:rPr>
                <w:sz w:val="28"/>
                <w:szCs w:val="28"/>
                <w:lang w:val="vi-VN"/>
              </w:rPr>
              <w:t>- Cốt lõi của thơ :</w:t>
            </w:r>
          </w:p>
          <w:p w:rsidR="002D4CF5" w:rsidRPr="002D4CF5" w:rsidRDefault="002D4CF5" w:rsidP="002D4CF5">
            <w:pPr>
              <w:spacing w:line="360" w:lineRule="auto"/>
              <w:jc w:val="both"/>
              <w:rPr>
                <w:sz w:val="28"/>
                <w:szCs w:val="28"/>
                <w:lang w:val="vi-VN"/>
              </w:rPr>
            </w:pPr>
            <w:r w:rsidRPr="002D4CF5">
              <w:rPr>
                <w:sz w:val="28"/>
                <w:szCs w:val="28"/>
                <w:lang w:val="vi-VN"/>
              </w:rPr>
              <w:t>- Đặc điểm của ngôn ngữ thơ:</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i/>
                <w:sz w:val="28"/>
                <w:szCs w:val="28"/>
                <w:lang w:val="vi-VN"/>
              </w:rPr>
            </w:pPr>
            <w:r w:rsidRPr="002D4CF5">
              <w:rPr>
                <w:i/>
                <w:sz w:val="28"/>
                <w:szCs w:val="28"/>
                <w:lang w:val="vi-VN"/>
              </w:rPr>
              <w:t>b. Phân loại thơ:</w:t>
            </w:r>
          </w:p>
          <w:p w:rsidR="002D4CF5" w:rsidRPr="002D4CF5" w:rsidRDefault="002D4CF5" w:rsidP="002D4CF5">
            <w:pPr>
              <w:spacing w:line="360" w:lineRule="auto"/>
              <w:jc w:val="both"/>
              <w:rPr>
                <w:sz w:val="28"/>
                <w:szCs w:val="28"/>
                <w:lang w:val="vi-VN"/>
              </w:rPr>
            </w:pPr>
            <w:r w:rsidRPr="002D4CF5">
              <w:rPr>
                <w:sz w:val="28"/>
                <w:szCs w:val="28"/>
                <w:lang w:val="vi-VN"/>
              </w:rPr>
              <w:t>- Theo nội dung biểu hiện: thơ trữ tình, thơ tự sự, thơ trào phúng</w:t>
            </w:r>
          </w:p>
          <w:p w:rsidR="002D4CF5" w:rsidRPr="002D4CF5" w:rsidRDefault="002D4CF5" w:rsidP="002D4CF5">
            <w:pPr>
              <w:spacing w:line="360" w:lineRule="auto"/>
              <w:jc w:val="both"/>
              <w:rPr>
                <w:sz w:val="28"/>
                <w:szCs w:val="28"/>
                <w:lang w:val="vi-VN"/>
              </w:rPr>
            </w:pPr>
            <w:r w:rsidRPr="002D4CF5">
              <w:rPr>
                <w:sz w:val="28"/>
                <w:szCs w:val="28"/>
                <w:lang w:val="vi-VN"/>
              </w:rPr>
              <w:t>- Theo cách tổ chức bài thơ: thơ cách luật, thơ tự do, thơ văn</w:t>
            </w:r>
          </w:p>
          <w:p w:rsidR="002D4CF5" w:rsidRPr="002D4CF5" w:rsidRDefault="002D4CF5" w:rsidP="002D4CF5">
            <w:pPr>
              <w:spacing w:line="360" w:lineRule="auto"/>
              <w:jc w:val="both"/>
              <w:rPr>
                <w:sz w:val="28"/>
                <w:szCs w:val="28"/>
                <w:lang w:val="vi-VN"/>
              </w:rPr>
            </w:pPr>
            <w:r w:rsidRPr="002D4CF5">
              <w:rPr>
                <w:sz w:val="28"/>
                <w:szCs w:val="28"/>
                <w:lang w:val="vi-VN"/>
              </w:rPr>
              <w:t>-&gt; Nhận xét: sự phân loại chỉ có tính chất tương đối, không nên quá rạch ròi, phân biệt sẽ gặp khó khăn khi đọc thơ; trong mọi thể loại trên lại có thể phân chia nhỏ hơn nữa, cụ thể hơn nữa</w:t>
            </w:r>
          </w:p>
          <w:p w:rsidR="002D4CF5" w:rsidRPr="002D4CF5" w:rsidRDefault="002D4CF5" w:rsidP="002D4CF5">
            <w:pPr>
              <w:spacing w:line="360" w:lineRule="auto"/>
              <w:jc w:val="both"/>
              <w:rPr>
                <w:b/>
                <w:i/>
                <w:sz w:val="28"/>
                <w:szCs w:val="28"/>
                <w:lang w:val="vi-VN"/>
              </w:rPr>
            </w:pPr>
            <w:r w:rsidRPr="002D4CF5">
              <w:rPr>
                <w:b/>
                <w:i/>
                <w:sz w:val="28"/>
                <w:szCs w:val="28"/>
                <w:lang w:val="vi-VN"/>
              </w:rPr>
              <w:t>2. Yêu cầu về đọc thơ</w:t>
            </w:r>
          </w:p>
          <w:p w:rsidR="002D4CF5" w:rsidRPr="002D4CF5" w:rsidRDefault="002D4CF5" w:rsidP="002D4CF5">
            <w:pPr>
              <w:spacing w:line="360" w:lineRule="auto"/>
              <w:jc w:val="both"/>
              <w:rPr>
                <w:sz w:val="28"/>
                <w:szCs w:val="28"/>
                <w:lang w:val="vi-VN"/>
              </w:rPr>
            </w:pPr>
            <w:r w:rsidRPr="002D4CF5">
              <w:rPr>
                <w:sz w:val="28"/>
                <w:szCs w:val="28"/>
                <w:lang w:val="vi-VN"/>
              </w:rPr>
              <w:t xml:space="preserve">- Cần biết rõ xuất xứ: </w:t>
            </w:r>
          </w:p>
          <w:p w:rsidR="002D4CF5" w:rsidRPr="002D4CF5" w:rsidRDefault="002D4CF5" w:rsidP="002D4CF5">
            <w:pPr>
              <w:spacing w:line="360" w:lineRule="auto"/>
              <w:jc w:val="both"/>
              <w:rPr>
                <w:sz w:val="28"/>
                <w:szCs w:val="28"/>
                <w:lang w:val="vi-VN"/>
              </w:rPr>
            </w:pPr>
            <w:r w:rsidRPr="002D4CF5">
              <w:rPr>
                <w:sz w:val="28"/>
                <w:szCs w:val="28"/>
                <w:lang w:val="vi-VN"/>
              </w:rPr>
              <w:t>- Đọc kĩ bài thơ, cảm nhận ý thơ …</w:t>
            </w:r>
          </w:p>
          <w:p w:rsidR="002D4CF5" w:rsidRPr="002D4CF5" w:rsidRDefault="002D4CF5" w:rsidP="002D4CF5">
            <w:pPr>
              <w:spacing w:line="360" w:lineRule="auto"/>
              <w:jc w:val="both"/>
              <w:rPr>
                <w:sz w:val="28"/>
                <w:szCs w:val="28"/>
                <w:lang w:val="vi-VN"/>
              </w:rPr>
            </w:pPr>
            <w:r w:rsidRPr="002D4CF5">
              <w:rPr>
                <w:sz w:val="28"/>
                <w:szCs w:val="28"/>
                <w:lang w:val="vi-VN"/>
              </w:rPr>
              <w:t>- Từ câu thơ, lời thơ, ý thơ cái tôi  của nhân vật trữ tình, ta đánh giá, lí giải bài thơ ở hai phương diện nội dung và nghệ thuật.</w:t>
            </w:r>
          </w:p>
          <w:p w:rsidR="002D4CF5" w:rsidRPr="002D4CF5" w:rsidRDefault="002D4CF5" w:rsidP="002D4CF5">
            <w:pPr>
              <w:spacing w:line="360" w:lineRule="auto"/>
              <w:jc w:val="both"/>
              <w:rPr>
                <w:sz w:val="28"/>
                <w:szCs w:val="28"/>
                <w:lang w:val="vi-VN"/>
              </w:rPr>
            </w:pPr>
            <w:r w:rsidRPr="002D4CF5">
              <w:rPr>
                <w:sz w:val="28"/>
                <w:szCs w:val="28"/>
                <w:lang w:val="vi-VN"/>
              </w:rPr>
              <w:t>- Học thuộc lòng thơ.</w:t>
            </w:r>
          </w:p>
          <w:p w:rsidR="002D4CF5" w:rsidRPr="002D4CF5" w:rsidRDefault="002D4CF5" w:rsidP="002D4CF5">
            <w:pPr>
              <w:spacing w:line="360" w:lineRule="auto"/>
              <w:jc w:val="both"/>
              <w:rPr>
                <w:sz w:val="28"/>
                <w:szCs w:val="28"/>
                <w:lang w:val="vi-VN"/>
              </w:rPr>
            </w:pPr>
            <w:r w:rsidRPr="002D4CF5">
              <w:rPr>
                <w:b/>
                <w:i/>
                <w:sz w:val="28"/>
                <w:szCs w:val="28"/>
                <w:lang w:val="vi-VN"/>
              </w:rPr>
              <w:t>3. Luyện tập</w:t>
            </w:r>
          </w:p>
          <w:p w:rsidR="002D4CF5" w:rsidRPr="002D4CF5" w:rsidRDefault="002D4CF5" w:rsidP="002D4CF5">
            <w:pPr>
              <w:spacing w:line="360" w:lineRule="auto"/>
              <w:jc w:val="both"/>
              <w:rPr>
                <w:sz w:val="28"/>
                <w:szCs w:val="28"/>
                <w:lang w:val="vi-VN"/>
              </w:rPr>
            </w:pPr>
            <w:r w:rsidRPr="002D4CF5">
              <w:rPr>
                <w:sz w:val="28"/>
                <w:szCs w:val="28"/>
                <w:lang w:val="vi-VN"/>
              </w:rPr>
              <w:t>Bài 1 trang 136: Vài nét đặc sắc nghệ thuật trong bài thơ Thu điếu</w:t>
            </w:r>
          </w:p>
          <w:p w:rsidR="002D4CF5" w:rsidRPr="002D4CF5" w:rsidRDefault="002D4CF5" w:rsidP="002D4CF5">
            <w:pPr>
              <w:spacing w:line="360" w:lineRule="auto"/>
              <w:jc w:val="both"/>
              <w:rPr>
                <w:sz w:val="28"/>
                <w:szCs w:val="28"/>
                <w:lang w:val="vi-VN"/>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lang w:val="vi-VN"/>
              </w:rPr>
              <w:t xml:space="preserve">* Thao tác 1 : </w:t>
            </w:r>
          </w:p>
          <w:p w:rsidR="002D4CF5" w:rsidRPr="002D4CF5" w:rsidRDefault="002D4CF5" w:rsidP="002D4CF5">
            <w:pPr>
              <w:spacing w:line="360" w:lineRule="auto"/>
              <w:jc w:val="both"/>
              <w:outlineLvl w:val="0"/>
              <w:rPr>
                <w:sz w:val="28"/>
                <w:szCs w:val="28"/>
                <w:lang w:val="vi-VN"/>
              </w:rPr>
            </w:pPr>
            <w:r w:rsidRPr="002D4CF5">
              <w:rPr>
                <w:sz w:val="28"/>
                <w:szCs w:val="28"/>
                <w:lang w:val="vi-VN"/>
              </w:rPr>
              <w:t>- GV: cho học sinh phần II và nêu khái lược về truyện</w:t>
            </w:r>
          </w:p>
          <w:p w:rsidR="002D4CF5" w:rsidRPr="002D4CF5" w:rsidRDefault="002D4CF5" w:rsidP="002D4CF5">
            <w:pPr>
              <w:spacing w:line="360" w:lineRule="auto"/>
              <w:jc w:val="both"/>
              <w:rPr>
                <w:sz w:val="28"/>
                <w:szCs w:val="28"/>
                <w:lang w:val="vi-VN"/>
              </w:rPr>
            </w:pPr>
            <w:r w:rsidRPr="002D4CF5">
              <w:rPr>
                <w:sz w:val="28"/>
                <w:szCs w:val="28"/>
                <w:lang w:val="vi-VN"/>
              </w:rPr>
              <w:t>HS trả lời khái niệm:</w:t>
            </w:r>
          </w:p>
          <w:p w:rsidR="002D4CF5" w:rsidRPr="002D4CF5" w:rsidRDefault="002D4CF5" w:rsidP="002D4CF5">
            <w:pPr>
              <w:spacing w:line="360" w:lineRule="auto"/>
              <w:jc w:val="both"/>
              <w:outlineLvl w:val="0"/>
              <w:rPr>
                <w:sz w:val="28"/>
                <w:szCs w:val="28"/>
                <w:lang w:val="vi-VN"/>
              </w:rPr>
            </w:pPr>
          </w:p>
          <w:p w:rsidR="002D4CF5" w:rsidRPr="002D4CF5" w:rsidRDefault="002D4CF5" w:rsidP="002D4CF5">
            <w:pPr>
              <w:spacing w:line="360" w:lineRule="auto"/>
              <w:jc w:val="both"/>
              <w:rPr>
                <w:b/>
                <w:sz w:val="28"/>
                <w:szCs w:val="28"/>
                <w:u w:val="single"/>
              </w:rPr>
            </w:pPr>
            <w:r w:rsidRPr="002D4CF5">
              <w:rPr>
                <w:b/>
                <w:sz w:val="28"/>
                <w:szCs w:val="28"/>
                <w:u w:val="single"/>
                <w:lang w:val="vi-VN"/>
              </w:rPr>
              <w:t xml:space="preserve">* Thao tác 2 :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b/>
                <w:sz w:val="28"/>
                <w:szCs w:val="28"/>
                <w:u w:val="single"/>
              </w:rPr>
            </w:pP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Tổ chức cho HS thảo luận nhóm: </w:t>
            </w:r>
          </w:p>
          <w:p w:rsidR="002D4CF5" w:rsidRPr="002D4CF5" w:rsidRDefault="002D4CF5" w:rsidP="002D4CF5">
            <w:pPr>
              <w:spacing w:line="360" w:lineRule="auto"/>
              <w:jc w:val="both"/>
              <w:rPr>
                <w:sz w:val="28"/>
                <w:szCs w:val="28"/>
                <w:lang w:val="vi-VN"/>
              </w:rPr>
            </w:pPr>
            <w:r w:rsidRPr="002D4CF5">
              <w:rPr>
                <w:b/>
                <w:sz w:val="28"/>
                <w:szCs w:val="28"/>
                <w:lang w:val="vi-VN"/>
              </w:rPr>
              <w:t xml:space="preserve">Nhóm 1: </w:t>
            </w:r>
            <w:r w:rsidRPr="002D4CF5">
              <w:rPr>
                <w:sz w:val="28"/>
                <w:szCs w:val="28"/>
                <w:lang w:val="vi-VN"/>
              </w:rPr>
              <w:t>Truyện khác thơ, tự sự khác trữ tình ở những điểm nào? Nêu 1 vd tiêu biểu.</w:t>
            </w:r>
          </w:p>
          <w:p w:rsidR="002D4CF5" w:rsidRPr="002D4CF5" w:rsidRDefault="002D4CF5" w:rsidP="002D4CF5">
            <w:pPr>
              <w:spacing w:line="360" w:lineRule="auto"/>
              <w:jc w:val="both"/>
              <w:rPr>
                <w:b/>
                <w:sz w:val="28"/>
                <w:szCs w:val="28"/>
                <w:lang w:val="vi-VN"/>
              </w:rPr>
            </w:pPr>
            <w:r w:rsidRPr="002D4CF5">
              <w:rPr>
                <w:b/>
                <w:sz w:val="28"/>
                <w:szCs w:val="28"/>
                <w:lang w:val="vi-VN"/>
              </w:rPr>
              <w:t xml:space="preserve">Nhóm 2: </w:t>
            </w:r>
            <w:r w:rsidRPr="002D4CF5">
              <w:rPr>
                <w:sz w:val="28"/>
                <w:szCs w:val="28"/>
                <w:lang w:val="vi-VN"/>
              </w:rPr>
              <w:t>Người ta phân loại truyện ra sao?</w:t>
            </w:r>
          </w:p>
          <w:p w:rsidR="002D4CF5" w:rsidRPr="002D4CF5" w:rsidRDefault="002D4CF5" w:rsidP="002D4CF5">
            <w:pPr>
              <w:pStyle w:val="Vanbnnidung1"/>
              <w:shd w:val="clear" w:color="auto" w:fill="auto"/>
              <w:tabs>
                <w:tab w:val="left" w:pos="638"/>
              </w:tabs>
              <w:spacing w:before="0" w:after="0" w:line="360" w:lineRule="auto"/>
              <w:rPr>
                <w:b/>
                <w:sz w:val="28"/>
                <w:szCs w:val="28"/>
                <w:lang w:val="vi-VN"/>
              </w:rPr>
            </w:pPr>
          </w:p>
          <w:p w:rsidR="002D4CF5" w:rsidRPr="002D4CF5" w:rsidRDefault="002D4CF5" w:rsidP="002D4CF5">
            <w:pPr>
              <w:pStyle w:val="Vanbnnidung1"/>
              <w:shd w:val="clear" w:color="auto" w:fill="auto"/>
              <w:tabs>
                <w:tab w:val="left" w:pos="638"/>
              </w:tabs>
              <w:spacing w:before="0" w:after="0" w:line="360" w:lineRule="auto"/>
              <w:rPr>
                <w:b/>
                <w:sz w:val="28"/>
                <w:szCs w:val="28"/>
                <w:lang w:val="vi-VN"/>
              </w:rPr>
            </w:pPr>
          </w:p>
          <w:p w:rsidR="002D4CF5" w:rsidRPr="002D4CF5" w:rsidRDefault="002D4CF5" w:rsidP="002D4CF5">
            <w:pPr>
              <w:spacing w:line="360" w:lineRule="auto"/>
              <w:jc w:val="both"/>
              <w:rPr>
                <w:sz w:val="28"/>
                <w:szCs w:val="28"/>
                <w:lang w:val="vi-VN"/>
              </w:rPr>
            </w:pPr>
            <w:r w:rsidRPr="002D4CF5">
              <w:rPr>
                <w:b/>
                <w:sz w:val="28"/>
                <w:szCs w:val="28"/>
                <w:lang w:val="vi-VN"/>
              </w:rPr>
              <w:t xml:space="preserve">Nhóm 3: </w:t>
            </w:r>
            <w:r w:rsidRPr="002D4CF5">
              <w:rPr>
                <w:sz w:val="28"/>
                <w:szCs w:val="28"/>
                <w:lang w:val="vi-VN"/>
              </w:rPr>
              <w:t>Ngoài những yêu cầu như đọc thơ như tìm hiểu xuất xứ, hoàn cảnh sáng tác, tác giả…Đọc truyện cần đạt những yểu cầu riêng nào? Nêu và phân tích một ví dụ.</w:t>
            </w:r>
          </w:p>
          <w:p w:rsidR="002D4CF5" w:rsidRPr="002D4CF5" w:rsidRDefault="002D4CF5" w:rsidP="002D4CF5">
            <w:pPr>
              <w:pStyle w:val="Vanbnnidung1"/>
              <w:shd w:val="clear" w:color="auto" w:fill="auto"/>
              <w:spacing w:before="0" w:after="0" w:line="360" w:lineRule="auto"/>
              <w:rPr>
                <w:b/>
                <w:sz w:val="28"/>
                <w:szCs w:val="28"/>
                <w:lang w:val="vi-VN"/>
              </w:rPr>
            </w:pPr>
            <w:r w:rsidRPr="002D4CF5">
              <w:rPr>
                <w:sz w:val="28"/>
                <w:szCs w:val="28"/>
                <w:lang w:val="vi-VN"/>
              </w:rPr>
              <w:t xml:space="preserve"> </w:t>
            </w:r>
            <w:r w:rsidRPr="002D4CF5">
              <w:rPr>
                <w:b/>
                <w:sz w:val="28"/>
                <w:szCs w:val="28"/>
                <w:lang w:val="vi-VN"/>
              </w:rPr>
              <w:t>Nhóm 4: Làm bài tập 2 trang 136</w:t>
            </w:r>
          </w:p>
          <w:p w:rsidR="002D4CF5" w:rsidRPr="002D4CF5" w:rsidRDefault="002D4CF5" w:rsidP="002D4CF5">
            <w:pPr>
              <w:tabs>
                <w:tab w:val="left" w:pos="180"/>
              </w:tabs>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HS thảo luận nhóm và cử đại diện trình bày:</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Thường có cốt truyện: chuỗi sự việc, nhân vật, chi tiết được sắp xêp theo một cấu trúc nào đó.</w:t>
            </w:r>
          </w:p>
          <w:p w:rsidR="002D4CF5" w:rsidRPr="002D4CF5" w:rsidRDefault="002D4CF5" w:rsidP="002D4CF5">
            <w:pPr>
              <w:spacing w:line="360" w:lineRule="auto"/>
              <w:jc w:val="both"/>
              <w:rPr>
                <w:sz w:val="28"/>
                <w:szCs w:val="28"/>
                <w:lang w:val="vi-VN"/>
              </w:rPr>
            </w:pPr>
            <w:r w:rsidRPr="002D4CF5">
              <w:rPr>
                <w:sz w:val="28"/>
                <w:szCs w:val="28"/>
                <w:lang w:val="vi-VN"/>
              </w:rPr>
              <w:t>- Nhân vật, tình huống truyện đóng vai trò kết nối các chi tiết , làm nên cốt truyện</w:t>
            </w:r>
          </w:p>
          <w:p w:rsidR="002D4CF5" w:rsidRPr="002D4CF5" w:rsidRDefault="002D4CF5" w:rsidP="002D4CF5">
            <w:pPr>
              <w:spacing w:line="360" w:lineRule="auto"/>
              <w:jc w:val="both"/>
              <w:rPr>
                <w:sz w:val="28"/>
                <w:szCs w:val="28"/>
                <w:lang w:val="vi-VN"/>
              </w:rPr>
            </w:pPr>
            <w:r w:rsidRPr="002D4CF5">
              <w:rPr>
                <w:sz w:val="28"/>
                <w:szCs w:val="28"/>
                <w:lang w:val="vi-VN"/>
              </w:rPr>
              <w:t>- Dùng nhiều hình thức ngôn ngữ khác nhau.</w:t>
            </w:r>
          </w:p>
          <w:p w:rsidR="002D4CF5" w:rsidRPr="002D4CF5" w:rsidRDefault="002D4CF5" w:rsidP="002D4CF5">
            <w:pPr>
              <w:spacing w:line="360" w:lineRule="auto"/>
              <w:jc w:val="both"/>
              <w:rPr>
                <w:sz w:val="28"/>
                <w:szCs w:val="28"/>
                <w:lang w:val="vi-VN"/>
              </w:rPr>
            </w:pPr>
            <w:r w:rsidRPr="002D4CF5">
              <w:rPr>
                <w:sz w:val="28"/>
                <w:szCs w:val="28"/>
                <w:lang w:val="vi-VN"/>
              </w:rPr>
              <w:t>- Không bị hạn chế bởi không gian và thời gian.</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Ví dụ: Truyện Chữ người tử tù</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Truyện dân gian, ruyện trung đại, truyện hiện đại, truyện ngắn, truyện dài, truyện vừa,….</w:t>
            </w:r>
          </w:p>
          <w:p w:rsidR="002D4CF5" w:rsidRPr="002D4CF5" w:rsidRDefault="002D4CF5" w:rsidP="002D4CF5">
            <w:pPr>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Tìm hiểu bối cảnh XH, hoàn cảnh sáng tác để có cơ sở cảm nhận các tầng lớp nội dung và ý nghĩa của truyện.</w:t>
            </w:r>
          </w:p>
          <w:p w:rsidR="002D4CF5" w:rsidRPr="002D4CF5" w:rsidRDefault="002D4CF5" w:rsidP="002D4CF5">
            <w:pPr>
              <w:spacing w:line="360" w:lineRule="auto"/>
              <w:jc w:val="both"/>
              <w:rPr>
                <w:sz w:val="28"/>
                <w:szCs w:val="28"/>
                <w:lang w:val="vi-VN"/>
              </w:rPr>
            </w:pPr>
            <w:r w:rsidRPr="002D4CF5">
              <w:rPr>
                <w:sz w:val="28"/>
                <w:szCs w:val="28"/>
                <w:lang w:val="vi-VN"/>
              </w:rPr>
              <w:t>- Đọc kĩ truyện, nắm vững cốt truyện và có thể tóm tắt nội dung truyện.Phân tích diễn biến của cốt truyện thông qua  kết cấu, bố cục, cách kể, ngôi kể.</w:t>
            </w:r>
          </w:p>
          <w:p w:rsidR="002D4CF5" w:rsidRPr="002D4CF5" w:rsidRDefault="002D4CF5" w:rsidP="002D4CF5">
            <w:pPr>
              <w:spacing w:line="360" w:lineRule="auto"/>
              <w:jc w:val="both"/>
              <w:rPr>
                <w:sz w:val="28"/>
                <w:szCs w:val="28"/>
                <w:lang w:val="vi-VN"/>
              </w:rPr>
            </w:pPr>
            <w:r w:rsidRPr="002D4CF5">
              <w:rPr>
                <w:sz w:val="28"/>
                <w:szCs w:val="28"/>
                <w:lang w:val="vi-VN"/>
              </w:rPr>
              <w:t>- Phân tích nhân vật, phân tích tình huống truyện và ý nghĩa của tình huống đối với việc khắc họa chủ đề của truyện. Khái quát chủ đề tư tưởng của truyện.</w:t>
            </w:r>
          </w:p>
          <w:p w:rsidR="002D4CF5" w:rsidRPr="002D4CF5" w:rsidRDefault="002D4CF5" w:rsidP="002D4CF5">
            <w:pPr>
              <w:spacing w:line="360" w:lineRule="auto"/>
              <w:jc w:val="both"/>
              <w:rPr>
                <w:sz w:val="28"/>
                <w:szCs w:val="28"/>
                <w:lang w:val="vi-VN"/>
              </w:rPr>
            </w:pPr>
            <w:r w:rsidRPr="002D4CF5">
              <w:rPr>
                <w:sz w:val="28"/>
                <w:szCs w:val="28"/>
                <w:lang w:val="vi-VN"/>
              </w:rPr>
              <w:t>- Tìm hiểu và phân tích giá trị nghệ thuật của truyện. Đánh giá toàn bộ tp.</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i/>
                <w:sz w:val="28"/>
                <w:szCs w:val="28"/>
                <w:lang w:val="vi-VN"/>
              </w:rPr>
              <w:t>a. Cốt truyện</w:t>
            </w:r>
            <w:r w:rsidRPr="002D4CF5">
              <w:rPr>
                <w:sz w:val="28"/>
                <w:szCs w:val="28"/>
                <w:lang w:val="vi-VN"/>
              </w:rPr>
              <w:t>: không có cốt truyện</w:t>
            </w:r>
          </w:p>
          <w:p w:rsidR="002D4CF5" w:rsidRPr="002D4CF5" w:rsidRDefault="002D4CF5" w:rsidP="002D4CF5">
            <w:pPr>
              <w:spacing w:line="360" w:lineRule="auto"/>
              <w:jc w:val="both"/>
              <w:rPr>
                <w:sz w:val="28"/>
                <w:szCs w:val="28"/>
                <w:lang w:val="vi-VN"/>
              </w:rPr>
            </w:pPr>
            <w:r w:rsidRPr="002D4CF5">
              <w:rPr>
                <w:i/>
                <w:sz w:val="28"/>
                <w:szCs w:val="28"/>
                <w:lang w:val="vi-VN"/>
              </w:rPr>
              <w:t>b. Nhân vật:</w:t>
            </w:r>
            <w:r w:rsidRPr="002D4CF5">
              <w:rPr>
                <w:sz w:val="28"/>
                <w:szCs w:val="28"/>
                <w:lang w:val="vi-VN"/>
              </w:rPr>
              <w:t xml:space="preserve"> lần lượt xuất hiện theo thời gian</w:t>
            </w:r>
          </w:p>
          <w:p w:rsidR="002D4CF5" w:rsidRPr="002D4CF5" w:rsidRDefault="002D4CF5" w:rsidP="002D4CF5">
            <w:pPr>
              <w:spacing w:line="360" w:lineRule="auto"/>
              <w:jc w:val="both"/>
              <w:rPr>
                <w:sz w:val="28"/>
                <w:szCs w:val="28"/>
                <w:lang w:val="vi-VN"/>
              </w:rPr>
            </w:pPr>
            <w:r w:rsidRPr="002D4CF5">
              <w:rPr>
                <w:i/>
                <w:sz w:val="28"/>
                <w:szCs w:val="28"/>
                <w:lang w:val="vi-VN"/>
              </w:rPr>
              <w:t>c. Lời kể</w:t>
            </w:r>
            <w:r w:rsidRPr="002D4CF5">
              <w:rPr>
                <w:sz w:val="28"/>
                <w:szCs w:val="28"/>
                <w:lang w:val="vi-VN"/>
              </w:rPr>
              <w:t>: tâm tình, thủ thỉ như lời tâm sự</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spacing w:line="360" w:lineRule="auto"/>
              <w:ind w:left="72"/>
              <w:jc w:val="both"/>
              <w:rPr>
                <w:sz w:val="28"/>
                <w:szCs w:val="28"/>
              </w:rPr>
            </w:pP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I. Truyện</w:t>
            </w:r>
          </w:p>
          <w:p w:rsidR="002D4CF5" w:rsidRPr="002D4CF5" w:rsidRDefault="002D4CF5" w:rsidP="002D4CF5">
            <w:pPr>
              <w:spacing w:line="360" w:lineRule="auto"/>
              <w:jc w:val="both"/>
              <w:rPr>
                <w:b/>
                <w:i/>
                <w:sz w:val="28"/>
                <w:szCs w:val="28"/>
                <w:lang w:val="vi-VN"/>
              </w:rPr>
            </w:pPr>
            <w:r w:rsidRPr="002D4CF5">
              <w:rPr>
                <w:b/>
                <w:i/>
                <w:sz w:val="28"/>
                <w:szCs w:val="28"/>
                <w:lang w:val="vi-VN"/>
              </w:rPr>
              <w:t>1. Khái lược về truyện</w:t>
            </w:r>
          </w:p>
          <w:p w:rsidR="002D4CF5" w:rsidRPr="002D4CF5" w:rsidRDefault="002D4CF5" w:rsidP="002D4CF5">
            <w:pPr>
              <w:spacing w:line="360" w:lineRule="auto"/>
              <w:jc w:val="both"/>
              <w:rPr>
                <w:i/>
                <w:sz w:val="28"/>
                <w:szCs w:val="28"/>
                <w:lang w:val="vi-VN"/>
              </w:rPr>
            </w:pPr>
            <w:r w:rsidRPr="002D4CF5">
              <w:rPr>
                <w:i/>
                <w:sz w:val="28"/>
                <w:szCs w:val="28"/>
                <w:lang w:val="vi-VN"/>
              </w:rPr>
              <w:t>a. Khái niệm</w:t>
            </w:r>
          </w:p>
          <w:p w:rsidR="002D4CF5" w:rsidRPr="002D4CF5" w:rsidRDefault="002D4CF5" w:rsidP="002D4CF5">
            <w:pPr>
              <w:spacing w:line="360" w:lineRule="auto"/>
              <w:jc w:val="both"/>
              <w:rPr>
                <w:sz w:val="28"/>
                <w:szCs w:val="28"/>
                <w:lang w:val="vi-VN"/>
              </w:rPr>
            </w:pPr>
            <w:r w:rsidRPr="002D4CF5">
              <w:rPr>
                <w:sz w:val="28"/>
                <w:szCs w:val="28"/>
                <w:lang w:val="vi-VN"/>
              </w:rPr>
              <w:t>- Là phương thức phản ánh hiện thực đời sống qua câu chuyện, sự việc, sự kiện bởi người kể chuyện một cách khách quan, đem lại một ý nghĩa tư tưởng nào đó.</w:t>
            </w:r>
          </w:p>
          <w:p w:rsidR="002D4CF5" w:rsidRPr="002D4CF5" w:rsidRDefault="002D4CF5" w:rsidP="002D4CF5">
            <w:pPr>
              <w:spacing w:line="360" w:lineRule="auto"/>
              <w:jc w:val="both"/>
              <w:rPr>
                <w:i/>
                <w:sz w:val="28"/>
                <w:szCs w:val="28"/>
                <w:lang w:val="vi-VN"/>
              </w:rPr>
            </w:pPr>
            <w:r w:rsidRPr="002D4CF5">
              <w:rPr>
                <w:i/>
                <w:sz w:val="28"/>
                <w:szCs w:val="28"/>
                <w:lang w:val="vi-VN"/>
              </w:rPr>
              <w:t>b. Đặc trưng của truyện</w:t>
            </w:r>
          </w:p>
          <w:p w:rsidR="002D4CF5" w:rsidRPr="002D4CF5" w:rsidRDefault="002D4CF5" w:rsidP="002D4CF5">
            <w:pPr>
              <w:spacing w:line="360" w:lineRule="auto"/>
              <w:jc w:val="both"/>
              <w:rPr>
                <w:sz w:val="28"/>
                <w:szCs w:val="28"/>
                <w:lang w:val="vi-VN"/>
              </w:rPr>
            </w:pPr>
            <w:r w:rsidRPr="002D4CF5">
              <w:rPr>
                <w:sz w:val="28"/>
                <w:szCs w:val="28"/>
                <w:lang w:val="vi-VN"/>
              </w:rPr>
              <w:t xml:space="preserve">- Thường có cốt truyện: </w:t>
            </w:r>
          </w:p>
          <w:p w:rsidR="002D4CF5" w:rsidRPr="002D4CF5" w:rsidRDefault="002D4CF5" w:rsidP="002D4CF5">
            <w:pPr>
              <w:spacing w:line="360" w:lineRule="auto"/>
              <w:jc w:val="both"/>
              <w:rPr>
                <w:sz w:val="28"/>
                <w:szCs w:val="28"/>
                <w:lang w:val="vi-VN"/>
              </w:rPr>
            </w:pPr>
            <w:r w:rsidRPr="002D4CF5">
              <w:rPr>
                <w:sz w:val="28"/>
                <w:szCs w:val="28"/>
                <w:lang w:val="vi-VN"/>
              </w:rPr>
              <w:t xml:space="preserve">- Nhân vật, tình huống truyện </w:t>
            </w:r>
          </w:p>
          <w:p w:rsidR="002D4CF5" w:rsidRPr="002D4CF5" w:rsidRDefault="002D4CF5" w:rsidP="002D4CF5">
            <w:pPr>
              <w:spacing w:line="360" w:lineRule="auto"/>
              <w:jc w:val="both"/>
              <w:rPr>
                <w:sz w:val="28"/>
                <w:szCs w:val="28"/>
                <w:lang w:val="vi-VN"/>
              </w:rPr>
            </w:pPr>
            <w:r w:rsidRPr="002D4CF5">
              <w:rPr>
                <w:sz w:val="28"/>
                <w:szCs w:val="28"/>
                <w:lang w:val="vi-VN"/>
              </w:rPr>
              <w:t>- Dùng nhiều hình thức ngôn ngữ khác nhau.</w:t>
            </w:r>
          </w:p>
          <w:p w:rsidR="002D4CF5" w:rsidRPr="002D4CF5" w:rsidRDefault="002D4CF5" w:rsidP="002D4CF5">
            <w:pPr>
              <w:spacing w:line="360" w:lineRule="auto"/>
              <w:jc w:val="both"/>
              <w:rPr>
                <w:sz w:val="28"/>
                <w:szCs w:val="28"/>
                <w:lang w:val="vi-VN"/>
              </w:rPr>
            </w:pPr>
            <w:r w:rsidRPr="002D4CF5">
              <w:rPr>
                <w:sz w:val="28"/>
                <w:szCs w:val="28"/>
                <w:lang w:val="vi-VN"/>
              </w:rPr>
              <w:t>- Không bị hạn chế bởi không gian và thời gian.</w:t>
            </w:r>
          </w:p>
          <w:p w:rsidR="002D4CF5" w:rsidRPr="002D4CF5" w:rsidRDefault="002D4CF5" w:rsidP="002D4CF5">
            <w:pPr>
              <w:spacing w:line="360" w:lineRule="auto"/>
              <w:jc w:val="both"/>
              <w:rPr>
                <w:i/>
                <w:sz w:val="28"/>
                <w:szCs w:val="28"/>
                <w:lang w:val="vi-VN"/>
              </w:rPr>
            </w:pPr>
            <w:r w:rsidRPr="002D4CF5">
              <w:rPr>
                <w:i/>
                <w:sz w:val="28"/>
                <w:szCs w:val="28"/>
                <w:lang w:val="vi-VN"/>
              </w:rPr>
              <w:t>c. Phân loại truyện</w:t>
            </w:r>
          </w:p>
          <w:p w:rsidR="002D4CF5" w:rsidRPr="002D4CF5" w:rsidRDefault="002D4CF5" w:rsidP="002D4CF5">
            <w:pPr>
              <w:spacing w:line="360" w:lineRule="auto"/>
              <w:jc w:val="both"/>
              <w:rPr>
                <w:sz w:val="28"/>
                <w:szCs w:val="28"/>
                <w:lang w:val="vi-VN"/>
              </w:rPr>
            </w:pPr>
            <w:r w:rsidRPr="002D4CF5">
              <w:rPr>
                <w:sz w:val="28"/>
                <w:szCs w:val="28"/>
                <w:lang w:val="vi-VN"/>
              </w:rPr>
              <w:t>- Rất phong phú và đa dạng, dựa trên nhiều tiêu chí khác nhau, có cách phân loại khác nhau: truyện dân gian, ruyện trung đại, truyện hiện đại, truyện ngắn, truyện dài, truyện vừa,….</w:t>
            </w:r>
          </w:p>
          <w:p w:rsidR="002D4CF5" w:rsidRPr="002D4CF5" w:rsidRDefault="002D4CF5" w:rsidP="002D4CF5">
            <w:pPr>
              <w:spacing w:line="360" w:lineRule="auto"/>
              <w:jc w:val="both"/>
              <w:rPr>
                <w:b/>
                <w:i/>
                <w:sz w:val="28"/>
                <w:szCs w:val="28"/>
                <w:lang w:val="vi-VN"/>
              </w:rPr>
            </w:pPr>
            <w:r w:rsidRPr="002D4CF5">
              <w:rPr>
                <w:b/>
                <w:i/>
                <w:sz w:val="28"/>
                <w:szCs w:val="28"/>
                <w:lang w:val="vi-VN"/>
              </w:rPr>
              <w:t>2. Yêu cầu đọc truyện</w:t>
            </w:r>
          </w:p>
          <w:p w:rsidR="002D4CF5" w:rsidRPr="002D4CF5" w:rsidRDefault="002D4CF5" w:rsidP="002D4CF5">
            <w:pPr>
              <w:spacing w:line="360" w:lineRule="auto"/>
              <w:jc w:val="both"/>
              <w:rPr>
                <w:sz w:val="28"/>
                <w:szCs w:val="28"/>
                <w:lang w:val="vi-VN"/>
              </w:rPr>
            </w:pPr>
            <w:r w:rsidRPr="002D4CF5">
              <w:rPr>
                <w:sz w:val="28"/>
                <w:szCs w:val="28"/>
                <w:lang w:val="vi-VN"/>
              </w:rPr>
              <w:t>- Tìm hiểu bối cảnh XH, hoàn cảnh sáng tác …</w:t>
            </w:r>
          </w:p>
          <w:p w:rsidR="002D4CF5" w:rsidRPr="002D4CF5" w:rsidRDefault="002D4CF5" w:rsidP="002D4CF5">
            <w:pPr>
              <w:spacing w:line="360" w:lineRule="auto"/>
              <w:jc w:val="both"/>
              <w:rPr>
                <w:sz w:val="28"/>
                <w:szCs w:val="28"/>
                <w:lang w:val="vi-VN"/>
              </w:rPr>
            </w:pPr>
            <w:r w:rsidRPr="002D4CF5">
              <w:rPr>
                <w:sz w:val="28"/>
                <w:szCs w:val="28"/>
                <w:lang w:val="vi-VN"/>
              </w:rPr>
              <w:t>- Đọc kĩ truyện, nắm vững cốt truyện …</w:t>
            </w:r>
          </w:p>
          <w:p w:rsidR="002D4CF5" w:rsidRPr="002D4CF5" w:rsidRDefault="002D4CF5" w:rsidP="002D4CF5">
            <w:pPr>
              <w:spacing w:line="360" w:lineRule="auto"/>
              <w:jc w:val="both"/>
              <w:rPr>
                <w:sz w:val="28"/>
                <w:szCs w:val="28"/>
                <w:lang w:val="vi-VN"/>
              </w:rPr>
            </w:pPr>
            <w:r w:rsidRPr="002D4CF5">
              <w:rPr>
                <w:sz w:val="28"/>
                <w:szCs w:val="28"/>
                <w:lang w:val="vi-VN"/>
              </w:rPr>
              <w:t>- Phân tích nhân vật, phân tích tình huống truyện và ý nghĩa của tình huống đối với việc khắc họa chủ đề của truyện. Khái quát chủ đề tư tưởng của truyện.</w:t>
            </w:r>
          </w:p>
          <w:p w:rsidR="002D4CF5" w:rsidRPr="002D4CF5" w:rsidRDefault="002D4CF5" w:rsidP="002D4CF5">
            <w:pPr>
              <w:spacing w:line="360" w:lineRule="auto"/>
              <w:jc w:val="both"/>
              <w:rPr>
                <w:sz w:val="28"/>
                <w:szCs w:val="28"/>
                <w:lang w:val="vi-VN"/>
              </w:rPr>
            </w:pPr>
            <w:r w:rsidRPr="002D4CF5">
              <w:rPr>
                <w:sz w:val="28"/>
                <w:szCs w:val="28"/>
                <w:lang w:val="vi-VN"/>
              </w:rPr>
              <w:t>- Tìm hiểu và phân tích giá trị nghệ thuật của truyện. Đánh giá toàn bộ tp.</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i/>
                <w:sz w:val="28"/>
                <w:szCs w:val="28"/>
                <w:lang w:val="vi-VN"/>
              </w:rPr>
            </w:pPr>
            <w:r w:rsidRPr="002D4CF5">
              <w:rPr>
                <w:b/>
                <w:i/>
                <w:sz w:val="28"/>
                <w:szCs w:val="28"/>
                <w:lang w:val="vi-VN"/>
              </w:rPr>
              <w:t>3. Luyện tập</w:t>
            </w:r>
          </w:p>
          <w:p w:rsidR="002D4CF5" w:rsidRPr="002D4CF5" w:rsidRDefault="002D4CF5" w:rsidP="002D4CF5">
            <w:pPr>
              <w:spacing w:line="360" w:lineRule="auto"/>
              <w:jc w:val="both"/>
              <w:rPr>
                <w:i/>
                <w:sz w:val="28"/>
                <w:szCs w:val="28"/>
                <w:lang w:val="vi-VN"/>
              </w:rPr>
            </w:pPr>
            <w:r w:rsidRPr="002D4CF5">
              <w:rPr>
                <w:i/>
                <w:sz w:val="28"/>
                <w:szCs w:val="28"/>
                <w:lang w:val="vi-VN"/>
              </w:rPr>
              <w:t>* Bài tập 2</w:t>
            </w:r>
          </w:p>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20"/>
        <w:tblGridChange w:id="108">
          <w:tblGrid>
            <w:gridCol w:w="5040"/>
            <w:gridCol w:w="5220"/>
          </w:tblGrid>
        </w:tblGridChange>
      </w:tblGrid>
      <w:tr w:rsidR="002D4CF5" w:rsidRPr="002D4CF5" w:rsidTr="00D377B6">
        <w:trPr>
          <w:trHeight w:val="647"/>
        </w:trPr>
        <w:tc>
          <w:tcPr>
            <w:tcW w:w="50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04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rPr>
              <w:t>Câu hỏi 1:</w:t>
            </w:r>
            <w:r w:rsidRPr="002D4CF5">
              <w:rPr>
                <w:sz w:val="28"/>
                <w:szCs w:val="28"/>
              </w:rPr>
              <w:t xml:space="preserve"> Ý nào nói không đúng đặc điểm của thể hát nó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Có sự chuyển hóa linh hoạt giữa các câu thơ dài ngắn khác nhau trong bà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b. Số câu trong bài không cố định,dao động từ 7 câu đến 23 câu.</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c. Gồm cả nhạc, cả thơ và lời nói.</w:t>
            </w:r>
            <w:r w:rsidRPr="002D4CF5">
              <w:rPr>
                <w:sz w:val="28"/>
                <w:szCs w:val="28"/>
              </w:rPr>
              <w:br/>
              <w:t>d. Dùng hình thức biền văn, câu văn 4 chữ,6 chữ, 8 chữ sóng đôi với nhau.</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i/>
                <w:iCs/>
                <w:sz w:val="28"/>
                <w:szCs w:val="28"/>
              </w:rPr>
              <w:t>Câu hỏi 2:</w:t>
            </w:r>
            <w:r w:rsidRPr="002D4CF5">
              <w:rPr>
                <w:sz w:val="28"/>
                <w:szCs w:val="28"/>
              </w:rPr>
              <w:t xml:space="preserve"> Thể hát nói phù hợp với việc diễn tả tâm trạng của các nghệ sĩ nào?</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Tài hoa ,tài tử.</w:t>
            </w:r>
            <w:r w:rsidRPr="002D4CF5">
              <w:rPr>
                <w:sz w:val="28"/>
                <w:szCs w:val="28"/>
              </w:rPr>
              <w:br/>
              <w:t>b. Khuôn mẫu, mực thước.</w:t>
            </w:r>
            <w:r w:rsidRPr="002D4CF5">
              <w:rPr>
                <w:sz w:val="28"/>
                <w:szCs w:val="28"/>
              </w:rPr>
              <w:br/>
              <w:t>c. Thâm trầm, kín đáo.</w:t>
            </w:r>
            <w:r w:rsidRPr="002D4CF5">
              <w:rPr>
                <w:sz w:val="28"/>
                <w:szCs w:val="28"/>
              </w:rPr>
              <w:br/>
              <w:t>d. Bồng bột, nông nổi.</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220" w:type="dxa"/>
          </w:tcPr>
          <w:p w:rsidR="002D4CF5" w:rsidRPr="002D4CF5" w:rsidRDefault="002D4CF5" w:rsidP="002D4CF5">
            <w:pPr>
              <w:spacing w:line="360" w:lineRule="auto"/>
              <w:rPr>
                <w:sz w:val="28"/>
                <w:szCs w:val="28"/>
              </w:rPr>
            </w:pPr>
            <w:r w:rsidRPr="002D4CF5">
              <w:rPr>
                <w:sz w:val="28"/>
                <w:szCs w:val="28"/>
              </w:rPr>
              <w:t>ĐÁP ÁN</w:t>
            </w:r>
          </w:p>
          <w:p w:rsidR="002D4CF5" w:rsidRPr="002D4CF5" w:rsidRDefault="002D4CF5" w:rsidP="002D4CF5">
            <w:pPr>
              <w:spacing w:line="360" w:lineRule="auto"/>
              <w:rPr>
                <w:sz w:val="28"/>
                <w:szCs w:val="28"/>
              </w:rPr>
            </w:pPr>
            <w:r w:rsidRPr="002D4CF5">
              <w:rPr>
                <w:sz w:val="28"/>
                <w:szCs w:val="28"/>
              </w:rPr>
              <w:t>[1]='d'</w:t>
            </w:r>
          </w:p>
          <w:p w:rsidR="002D4CF5" w:rsidRPr="002D4CF5" w:rsidRDefault="002D4CF5" w:rsidP="002D4CF5">
            <w:pPr>
              <w:spacing w:line="360" w:lineRule="auto"/>
              <w:rPr>
                <w:sz w:val="28"/>
                <w:szCs w:val="28"/>
              </w:rPr>
            </w:pPr>
            <w:r w:rsidRPr="002D4CF5">
              <w:rPr>
                <w:sz w:val="28"/>
                <w:szCs w:val="28"/>
              </w:rPr>
              <w:t>[2]='a'</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109">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rPr>
                <w:sz w:val="28"/>
                <w:szCs w:val="28"/>
              </w:rPr>
            </w:pPr>
            <w:r w:rsidRPr="002D4CF5">
              <w:rPr>
                <w:sz w:val="28"/>
                <w:szCs w:val="28"/>
              </w:rPr>
              <w:t>Phân loại các bài thơ đã học trong chương trình Ngữ văn 11</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400" w:type="dxa"/>
          </w:tcPr>
          <w:p w:rsidR="002D4CF5" w:rsidRPr="002D4CF5" w:rsidRDefault="002D4CF5" w:rsidP="002D4CF5">
            <w:pPr>
              <w:spacing w:line="360" w:lineRule="auto"/>
              <w:jc w:val="both"/>
              <w:rPr>
                <w:sz w:val="28"/>
                <w:szCs w:val="28"/>
                <w:lang w:val="vi-VN"/>
              </w:rPr>
            </w:pPr>
            <w:r w:rsidRPr="002D4CF5">
              <w:rPr>
                <w:sz w:val="28"/>
                <w:szCs w:val="28"/>
                <w:lang w:val="vi-VN"/>
              </w:rPr>
              <w:t>- Theo nội dung biểu hiện: thơ trữ tình, thơ tự sự, thơ trào phúng</w:t>
            </w:r>
          </w:p>
          <w:p w:rsidR="002D4CF5" w:rsidRPr="002D4CF5" w:rsidRDefault="002D4CF5" w:rsidP="002D4CF5">
            <w:pPr>
              <w:spacing w:line="360" w:lineRule="auto"/>
              <w:jc w:val="both"/>
              <w:rPr>
                <w:sz w:val="28"/>
                <w:szCs w:val="28"/>
                <w:lang w:val="vi-VN"/>
              </w:rPr>
            </w:pPr>
            <w:r w:rsidRPr="002D4CF5">
              <w:rPr>
                <w:sz w:val="28"/>
                <w:szCs w:val="28"/>
                <w:lang w:val="vi-VN"/>
              </w:rPr>
              <w:t>- Theo cách tổ chức bài thơ: thơ cách luật, thơ tự do, thơ văn</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5. HOẠT ĐỘNG </w:t>
      </w:r>
      <w:r w:rsidRPr="002D4CF5">
        <w:rPr>
          <w:b/>
          <w:sz w:val="28"/>
          <w:szCs w:val="28"/>
          <w:lang w:val="vi-VN"/>
        </w:rPr>
        <w:t>TÌM TÒI, MỞ RỘNG.</w:t>
      </w:r>
    </w:p>
    <w:tbl>
      <w:tblPr>
        <w:tblW w:w="101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506"/>
        <w:tblGridChange w:id="110">
          <w:tblGrid>
            <w:gridCol w:w="3600"/>
            <w:gridCol w:w="6506"/>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506"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left="225"/>
              <w:jc w:val="both"/>
              <w:rPr>
                <w:sz w:val="28"/>
                <w:szCs w:val="28"/>
              </w:rPr>
            </w:pPr>
            <w:r w:rsidRPr="002D4CF5">
              <w:rPr>
                <w:sz w:val="28"/>
                <w:szCs w:val="28"/>
              </w:rPr>
              <w:t>+ Vẽ sơ đồ tư duy bài học</w:t>
            </w:r>
          </w:p>
          <w:p w:rsidR="002D4CF5" w:rsidRPr="002D4CF5" w:rsidRDefault="002D4CF5" w:rsidP="002D4CF5">
            <w:pPr>
              <w:spacing w:line="360" w:lineRule="auto"/>
              <w:ind w:left="225"/>
              <w:jc w:val="both"/>
              <w:rPr>
                <w:sz w:val="28"/>
                <w:szCs w:val="28"/>
              </w:rPr>
            </w:pPr>
            <w:r w:rsidRPr="002D4CF5">
              <w:rPr>
                <w:sz w:val="28"/>
                <w:szCs w:val="28"/>
              </w:rPr>
              <w:t>+ Lập bảng hệ thống  các bài thơ, các truyện đã học trong HKI phần Ngữ văn 11</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506"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rPr>
              <w:t>Thống kê đầy đủ.</w:t>
            </w:r>
          </w:p>
        </w:tc>
      </w:tr>
    </w:tbl>
    <w:p w:rsidR="002D4CF5" w:rsidRPr="002D4CF5" w:rsidRDefault="002D4CF5" w:rsidP="002D4CF5">
      <w:pPr>
        <w:spacing w:line="360" w:lineRule="auto"/>
        <w:jc w:val="both"/>
        <w:rPr>
          <w:sz w:val="28"/>
          <w:szCs w:val="28"/>
        </w:rPr>
      </w:pPr>
      <w:r w:rsidRPr="002D4CF5">
        <w:rPr>
          <w:b/>
          <w:sz w:val="28"/>
          <w:szCs w:val="28"/>
          <w:lang w:val="vi-VN"/>
        </w:rPr>
        <w:t xml:space="preserve"> </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rPr>
          <w:b/>
          <w:i/>
          <w:sz w:val="28"/>
          <w:szCs w:val="28"/>
        </w:rPr>
      </w:pPr>
      <w:r w:rsidRPr="002D4CF5">
        <w:rPr>
          <w:b/>
          <w:i/>
          <w:sz w:val="28"/>
          <w:szCs w:val="28"/>
          <w:lang w:val="vi-VN"/>
        </w:rPr>
        <w:t xml:space="preserve">Tiết </w:t>
      </w:r>
      <w:r w:rsidRPr="002D4CF5">
        <w:rPr>
          <w:b/>
          <w:i/>
          <w:sz w:val="28"/>
          <w:szCs w:val="28"/>
        </w:rPr>
        <w:t>49 + 50</w:t>
      </w:r>
    </w:p>
    <w:p w:rsidR="002D4CF5" w:rsidRPr="002D4CF5" w:rsidRDefault="002D4CF5" w:rsidP="002D4CF5">
      <w:pPr>
        <w:spacing w:line="360" w:lineRule="auto"/>
        <w:jc w:val="center"/>
        <w:rPr>
          <w:b/>
          <w:i/>
          <w:sz w:val="28"/>
          <w:szCs w:val="28"/>
          <w:lang w:val="vi-VN"/>
        </w:rPr>
      </w:pPr>
      <w:r w:rsidRPr="002D4CF5">
        <w:rPr>
          <w:b/>
          <w:i/>
          <w:sz w:val="28"/>
          <w:szCs w:val="28"/>
          <w:lang w:val="vi-VN"/>
        </w:rPr>
        <w:t>CHÍ PHÈO</w:t>
      </w:r>
    </w:p>
    <w:p w:rsidR="002D4CF5" w:rsidRPr="002D4CF5" w:rsidRDefault="002D4CF5" w:rsidP="002D4CF5">
      <w:pPr>
        <w:tabs>
          <w:tab w:val="left" w:pos="1620"/>
        </w:tabs>
        <w:spacing w:line="360" w:lineRule="auto"/>
        <w:ind w:firstLine="900"/>
        <w:jc w:val="both"/>
        <w:rPr>
          <w:sz w:val="28"/>
          <w:szCs w:val="28"/>
        </w:rPr>
      </w:pPr>
      <w:r w:rsidRPr="002D4CF5">
        <w:rPr>
          <w:sz w:val="28"/>
          <w:szCs w:val="28"/>
        </w:rPr>
        <w:t xml:space="preserve">                                                (Nam cao)</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1/ Nhận biết: Nắm được những nét cơ bản về tiểu sử, quan điểm nghệ thuật, các đề tài chính, tư tưởng chủ đạo và phong cách nghệ thuật của Nam Cao.</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2/ Thông hiểu: </w:t>
      </w:r>
      <w:r w:rsidRPr="002D4CF5">
        <w:rPr>
          <w:color w:val="000000"/>
          <w:sz w:val="28"/>
          <w:szCs w:val="28"/>
          <w:lang w:val="vi-VN"/>
        </w:rPr>
        <w:t>Ảnh hưởng của quê hương, gia đình, hoàn cảnh xã hội làm nên tài năng Nam Cao</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3/Vận dụng thấp:Tìm </w:t>
      </w:r>
      <w:r w:rsidRPr="002D4CF5">
        <w:rPr>
          <w:color w:val="000000"/>
          <w:sz w:val="28"/>
          <w:szCs w:val="28"/>
          <w:lang w:val="vi-VN"/>
        </w:rPr>
        <w:t>được những dẫn chứng để làm sáng tỏ qua điểm nghệ thuật của Nam Cao qua truyện ngắn của ông.</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tác giả, sự nghiệp sáng tác để lí giải những quan điểm sáng tác mới mẻ, sáng tạo của nhà vă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ác gia văn học</w:t>
      </w:r>
    </w:p>
    <w:p w:rsidR="002D4CF5" w:rsidRPr="002D4CF5" w:rsidRDefault="002D4CF5" w:rsidP="002D4CF5">
      <w:pPr>
        <w:tabs>
          <w:tab w:val="left" w:pos="8775"/>
        </w:tabs>
        <w:spacing w:line="360" w:lineRule="auto"/>
        <w:ind w:firstLine="720"/>
        <w:jc w:val="both"/>
        <w:rPr>
          <w:sz w:val="28"/>
          <w:szCs w:val="28"/>
          <w:lang w:val="vi-VN"/>
        </w:rPr>
      </w:pPr>
      <w:r w:rsidRPr="002D4CF5">
        <w:rPr>
          <w:sz w:val="28"/>
          <w:szCs w:val="28"/>
          <w:lang w:val="vi-VN"/>
        </w:rPr>
        <w:t>2/ Thông thạo: sử dụng tiếng Việt khi thuyết minh về một tác gia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ác gia văn học</w:t>
      </w:r>
    </w:p>
    <w:p w:rsidR="002D4CF5" w:rsidRPr="002D4CF5" w:rsidRDefault="002D4CF5" w:rsidP="002D4CF5">
      <w:pPr>
        <w:tabs>
          <w:tab w:val="left" w:pos="8775"/>
        </w:tabs>
        <w:spacing w:line="360" w:lineRule="auto"/>
        <w:ind w:firstLine="720"/>
        <w:jc w:val="both"/>
        <w:rPr>
          <w:sz w:val="28"/>
          <w:szCs w:val="28"/>
          <w:lang w:val="vi-VN"/>
        </w:rPr>
      </w:pPr>
      <w:r w:rsidRPr="002D4CF5">
        <w:rPr>
          <w:sz w:val="28"/>
          <w:szCs w:val="28"/>
          <w:lang w:val="vi-VN"/>
        </w:rPr>
        <w:t>2/ Thông thạo: sử dụng tiếng Việt khi thuyết minh về một tác gia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sáng tạo: HS xác định và hiểu được ý đồ nghệ thuật của nhà văn Nam Cao thông qua nội dung tác phẩm; định hướng được thái độ của mình trước hiện tượng xã hội đương thời; đọc văn bản dưới sự hướng dẫn của GV và trở thành người đồng sáng tạo với tác phẩm.</w:t>
      </w:r>
    </w:p>
    <w:p w:rsidR="002D4CF5" w:rsidRPr="002D4CF5" w:rsidRDefault="002D4CF5" w:rsidP="002D4CF5">
      <w:pPr>
        <w:spacing w:line="360" w:lineRule="auto"/>
        <w:ind w:firstLine="720"/>
        <w:rPr>
          <w:sz w:val="28"/>
          <w:szCs w:val="28"/>
          <w:lang w:val="vi-VN"/>
        </w:rPr>
      </w:pPr>
      <w:r w:rsidRPr="002D4CF5">
        <w:rPr>
          <w:sz w:val="28"/>
          <w:szCs w:val="28"/>
          <w:lang w:val="vi-VN"/>
        </w:rPr>
        <w:t>-Năng lực hợp tác: thể hiện qua thảo luận nhóm.</w:t>
      </w:r>
    </w:p>
    <w:p w:rsidR="002D4CF5" w:rsidRPr="002D4CF5" w:rsidRDefault="002D4CF5" w:rsidP="002D4CF5">
      <w:pPr>
        <w:spacing w:line="360" w:lineRule="auto"/>
        <w:ind w:firstLine="720"/>
        <w:rPr>
          <w:sz w:val="28"/>
          <w:szCs w:val="28"/>
          <w:lang w:val="vi-VN"/>
        </w:rPr>
      </w:pPr>
      <w:r w:rsidRPr="002D4CF5">
        <w:rPr>
          <w:sz w:val="28"/>
          <w:szCs w:val="28"/>
          <w:lang w:val="vi-VN"/>
        </w:rPr>
        <w:t>-Năng lực thưởng thức văn học/cảm thụ thẩm mỹ: HS nhận ra được những giá trị thẩm mỹ được thể hiện trong tp: cái đẹp, cái xấu, cái bi, cái hài…từ đó cảm nhận được giá trị tư tưởng và cảm hứng nghệ thuật của nhà vă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1. </w:t>
      </w:r>
      <w:r w:rsidRPr="002D4CF5">
        <w:rPr>
          <w:b/>
          <w:sz w:val="28"/>
          <w:szCs w:val="28"/>
        </w:rPr>
        <w:t xml:space="preserve">HOẠT ĐỘNG </w:t>
      </w:r>
      <w:r w:rsidRPr="002D4CF5">
        <w:rPr>
          <w:b/>
          <w:sz w:val="28"/>
          <w:szCs w:val="28"/>
          <w:lang w:val="vi-VN"/>
        </w:rPr>
        <w:t xml:space="preserve">KHỞI ĐỘNG </w:t>
      </w:r>
    </w:p>
    <w:p w:rsidR="002D4CF5" w:rsidRPr="002D4CF5" w:rsidRDefault="002D4CF5" w:rsidP="002D4CF5">
      <w:pPr>
        <w:spacing w:line="360" w:lineRule="auto"/>
        <w:ind w:firstLine="720"/>
        <w:jc w:val="both"/>
        <w:outlineLvl w:val="0"/>
        <w:rPr>
          <w:sz w:val="28"/>
          <w:szCs w:val="28"/>
          <w:lang w:val="vi-VN"/>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lang w:val="vi-VN"/>
              </w:rPr>
              <w:t xml:space="preserve">Hoạt động của </w:t>
            </w:r>
            <w:r w:rsidRPr="002D4CF5">
              <w:rPr>
                <w:b/>
                <w:i/>
                <w:sz w:val="28"/>
                <w:szCs w:val="28"/>
              </w:rPr>
              <w:t>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outlineLvl w:val="0"/>
              <w:rPr>
                <w:b/>
                <w:bCs/>
                <w:sz w:val="28"/>
                <w:szCs w:val="28"/>
              </w:rPr>
            </w:pPr>
          </w:p>
          <w:p w:rsidR="002D4CF5" w:rsidRPr="002D4CF5" w:rsidRDefault="002D4CF5" w:rsidP="002D4CF5">
            <w:pPr>
              <w:spacing w:line="360" w:lineRule="auto"/>
              <w:ind w:left="-108"/>
              <w:jc w:val="both"/>
              <w:rPr>
                <w:color w:val="000000"/>
                <w:sz w:val="28"/>
                <w:szCs w:val="28"/>
                <w:lang w:val="vi-VN"/>
              </w:rPr>
            </w:pPr>
            <w:r w:rsidRPr="002D4CF5">
              <w:rPr>
                <w:sz w:val="28"/>
                <w:szCs w:val="28"/>
                <w:lang w:val="vi-VN"/>
              </w:rPr>
              <w:t xml:space="preserve"> </w:t>
            </w:r>
            <w:r w:rsidRPr="002D4CF5">
              <w:rPr>
                <w:color w:val="000000"/>
                <w:sz w:val="28"/>
                <w:szCs w:val="28"/>
                <w:lang w:val="vi-VN"/>
              </w:rPr>
              <w:t>+Trình chiếu một đạon Phim Làng Vũ Đại ngày ấy, cho hs xem tranh ảnh (CNTT)</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Chuẩn bị bảng lắp ghép</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HS:</w:t>
            </w:r>
          </w:p>
          <w:p w:rsidR="002D4CF5" w:rsidRPr="002D4CF5" w:rsidRDefault="002D4CF5" w:rsidP="002D4CF5">
            <w:pPr>
              <w:spacing w:line="360" w:lineRule="auto"/>
              <w:jc w:val="both"/>
              <w:rPr>
                <w:i/>
                <w:sz w:val="28"/>
                <w:szCs w:val="28"/>
                <w:lang w:val="vi-VN"/>
              </w:rPr>
            </w:pPr>
            <w:r w:rsidRPr="002D4CF5">
              <w:rPr>
                <w:color w:val="000000"/>
                <w:sz w:val="28"/>
                <w:szCs w:val="28"/>
                <w:lang w:val="vi-VN"/>
              </w:rPr>
              <w:t xml:space="preserve">+ Nhìn hình đoán tác giả </w:t>
            </w:r>
            <w:r w:rsidRPr="002D4CF5">
              <w:rPr>
                <w:i/>
                <w:sz w:val="28"/>
                <w:szCs w:val="28"/>
                <w:lang w:val="vi-VN"/>
              </w:rPr>
              <w:t>Nam Cao và truyện Chí Phèo.</w:t>
            </w:r>
          </w:p>
          <w:p w:rsidR="002D4CF5" w:rsidRPr="002D4CF5" w:rsidRDefault="002D4CF5" w:rsidP="002D4CF5">
            <w:pPr>
              <w:spacing w:line="360" w:lineRule="auto"/>
              <w:jc w:val="both"/>
              <w:rPr>
                <w:color w:val="000000"/>
                <w:sz w:val="28"/>
                <w:szCs w:val="28"/>
              </w:rPr>
            </w:pPr>
            <w:r w:rsidRPr="002D4CF5">
              <w:rPr>
                <w:color w:val="000000"/>
                <w:sz w:val="28"/>
                <w:szCs w:val="28"/>
                <w:lang w:val="vi-VN"/>
              </w:rPr>
              <w:t>+ Lắp ghép tác phẩm với tác giả</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outlineLvl w:val="0"/>
              <w:rPr>
                <w:b/>
                <w:bCs/>
                <w:sz w:val="28"/>
                <w:szCs w:val="28"/>
              </w:rPr>
            </w:pPr>
            <w:r w:rsidRPr="002D4CF5">
              <w:rPr>
                <w:b/>
                <w:sz w:val="28"/>
                <w:szCs w:val="28"/>
              </w:rPr>
              <w:t>Bước 4: GV nhận xét, chốt kiến thức vào bài mới</w:t>
            </w:r>
          </w:p>
          <w:p w:rsidR="002D4CF5" w:rsidRPr="002D4CF5" w:rsidRDefault="002D4CF5" w:rsidP="002D4CF5">
            <w:pPr>
              <w:spacing w:line="360" w:lineRule="auto"/>
              <w:jc w:val="both"/>
              <w:rPr>
                <w:sz w:val="28"/>
                <w:szCs w:val="28"/>
                <w:lang w:val="vi-VN"/>
              </w:rPr>
            </w:pP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w:t>
      </w:r>
      <w:r w:rsidRPr="002D4CF5">
        <w:rPr>
          <w:b/>
          <w:sz w:val="28"/>
          <w:szCs w:val="28"/>
        </w:rPr>
        <w:t xml:space="preserve"> HOẠT ĐỘNG </w:t>
      </w:r>
      <w:r w:rsidRPr="002D4CF5">
        <w:rPr>
          <w:b/>
          <w:sz w:val="28"/>
          <w:szCs w:val="28"/>
          <w:lang w:val="vi-VN"/>
        </w:rPr>
        <w:t xml:space="preserve"> HÌNH THÀNH KIẾN THỨC </w:t>
      </w:r>
    </w:p>
    <w:p w:rsidR="002D4CF5" w:rsidRPr="002D4CF5" w:rsidRDefault="002D4CF5" w:rsidP="002D4CF5">
      <w:pPr>
        <w:spacing w:line="360" w:lineRule="auto"/>
        <w:ind w:firstLine="720"/>
        <w:jc w:val="both"/>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099"/>
        <w:tblGridChange w:id="111">
          <w:tblGrid>
            <w:gridCol w:w="4981"/>
            <w:gridCol w:w="509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09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pStyle w:val="Header"/>
              <w:tabs>
                <w:tab w:val="clear" w:pos="4320"/>
                <w:tab w:val="clear" w:pos="8640"/>
                <w:tab w:val="num" w:pos="720"/>
              </w:tabs>
              <w:spacing w:line="360" w:lineRule="auto"/>
              <w:jc w:val="both"/>
              <w:rPr>
                <w:bCs/>
                <w:sz w:val="28"/>
                <w:szCs w:val="28"/>
              </w:rPr>
            </w:pPr>
            <w:r w:rsidRPr="002D4CF5">
              <w:rPr>
                <w:b/>
                <w:bCs/>
                <w:sz w:val="28"/>
                <w:szCs w:val="28"/>
              </w:rPr>
              <w:t xml:space="preserve">Thao tác 1: </w:t>
            </w:r>
            <w:r w:rsidRPr="002D4CF5">
              <w:rPr>
                <w:bCs/>
                <w:sz w:val="28"/>
                <w:szCs w:val="28"/>
              </w:rPr>
              <w:t>GV hướng dẫn học sinh tìm hiểu tiểu sử và con người nhà văn Nam Cao</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pStyle w:val="Header"/>
              <w:tabs>
                <w:tab w:val="clear" w:pos="4320"/>
                <w:tab w:val="clear" w:pos="8640"/>
                <w:tab w:val="num" w:pos="720"/>
              </w:tabs>
              <w:spacing w:line="360" w:lineRule="auto"/>
              <w:jc w:val="both"/>
              <w:rPr>
                <w:b/>
                <w:bCs/>
                <w:sz w:val="28"/>
                <w:szCs w:val="28"/>
              </w:rPr>
            </w:pPr>
          </w:p>
          <w:p w:rsidR="002D4CF5" w:rsidRPr="002D4CF5" w:rsidRDefault="002D4CF5" w:rsidP="002D4CF5">
            <w:pPr>
              <w:pStyle w:val="Header"/>
              <w:tabs>
                <w:tab w:val="clear" w:pos="4320"/>
                <w:tab w:val="clear" w:pos="8640"/>
                <w:tab w:val="num" w:pos="720"/>
              </w:tabs>
              <w:spacing w:line="360" w:lineRule="auto"/>
              <w:jc w:val="both"/>
              <w:rPr>
                <w:sz w:val="28"/>
                <w:szCs w:val="28"/>
              </w:rPr>
            </w:pPr>
            <w:r w:rsidRPr="002D4CF5">
              <w:rPr>
                <w:sz w:val="28"/>
                <w:szCs w:val="28"/>
              </w:rPr>
              <w:t>- GV gọi HS đọc phần tiểu dẫn/SGK</w:t>
            </w:r>
          </w:p>
          <w:p w:rsidR="002D4CF5" w:rsidRPr="002D4CF5" w:rsidRDefault="002D4CF5" w:rsidP="002D4CF5">
            <w:pPr>
              <w:spacing w:line="360" w:lineRule="auto"/>
              <w:jc w:val="both"/>
              <w:rPr>
                <w:sz w:val="28"/>
                <w:szCs w:val="28"/>
              </w:rPr>
            </w:pPr>
            <w:r w:rsidRPr="002D4CF5">
              <w:rPr>
                <w:b/>
                <w:sz w:val="28"/>
                <w:szCs w:val="28"/>
              </w:rPr>
              <w:t xml:space="preserve">+ GV:  </w:t>
            </w:r>
            <w:r w:rsidRPr="002D4CF5">
              <w:rPr>
                <w:sz w:val="28"/>
                <w:szCs w:val="28"/>
              </w:rPr>
              <w:t>Em có nhận xét gì về cuộc đời Nam Cao? Có thể gọi Nam Cao là nhà văn chiế sĩ, nhà văn liệt sĩ được không?Vì sao?</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bCs/>
                <w:i/>
                <w:iCs/>
                <w:sz w:val="28"/>
                <w:szCs w:val="28"/>
              </w:rPr>
            </w:pPr>
            <w:r w:rsidRPr="002D4CF5">
              <w:rPr>
                <w:b/>
                <w:sz w:val="28"/>
                <w:szCs w:val="28"/>
              </w:rPr>
              <w:t xml:space="preserve">+ GV:  </w:t>
            </w:r>
            <w:r w:rsidRPr="002D4CF5">
              <w:rPr>
                <w:bCs/>
                <w:i/>
                <w:iCs/>
                <w:sz w:val="28"/>
                <w:szCs w:val="28"/>
              </w:rPr>
              <w:t>Đặc điểm nổi bật về con người Nam Cao ?</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b/>
                <w:sz w:val="28"/>
                <w:szCs w:val="28"/>
              </w:rPr>
              <w:t xml:space="preserve">+ HS: </w:t>
            </w:r>
            <w:r w:rsidRPr="002D4CF5">
              <w:rPr>
                <w:sz w:val="28"/>
                <w:szCs w:val="28"/>
              </w:rPr>
              <w:t>đọc nhanh đọan viết trong SGK, tr 137 – 138, tự tóm tắt những ý chính.</w:t>
            </w:r>
          </w:p>
          <w:p w:rsidR="002D4CF5" w:rsidRPr="002D4CF5" w:rsidRDefault="002D4CF5" w:rsidP="002D4CF5">
            <w:pPr>
              <w:tabs>
                <w:tab w:val="left" w:pos="180"/>
              </w:tabs>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Nam Cao tên thật là Trần Hữu Tri, quê làng Đại Hoàng, thuộc tổng Cao Đà, huyện Nam Sang, phủ Lí Nhân, tỉnh Hà Nam, xuất thân trong một gia đình nông dân nghèo. Nam Cao là người con duy nhất trong một gia đình đông con được ăn học tử tế .Học xong bậc thành chung (Cấp THCS), năm 1935 Nam Cao vào Sài Gòn và có ý định ra nước ngoài học tập.Sau khoảng hơn ba năm, do đau ốm, ông phải trở về quê. Từ đó NC phải sống một cách chật vật, làm đủ nghề: viết văn, làm báo, làm gia sư, viết quảng cáo…</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NC sớm giác ngộ CM: Tháng 4 năm 1943 NC tham, gia vào Hội văn hóa cứu quốc do Đảng cộng sản tổ chức và lãnh đạo.Kháng chiến toàn quốc bùng nổ tháng 12/1946 NC về làm công tác tuyên truyền ở tỉnh Hà Nam. Mùa thu 1947, NC lên Việt Bắc làm phóng viên, thư kí tòa soạn báo Cứu quốc. Năm 1950 tham gia chiến dịch Biên giới. Tháng 11/1951 trên đường đi công tác vào vùng địch hậu thuộc Liên khu 3, NC đã hi sinh khi tuổi đời còn quá trẻ, tài năng đang độ sung mãn và đầy hứa hẹn.</w:t>
            </w:r>
          </w:p>
          <w:p w:rsidR="002D4CF5" w:rsidRPr="002D4CF5" w:rsidRDefault="002D4CF5" w:rsidP="002D4CF5">
            <w:pPr>
              <w:spacing w:line="360" w:lineRule="auto"/>
              <w:jc w:val="both"/>
              <w:rPr>
                <w:sz w:val="28"/>
                <w:szCs w:val="28"/>
              </w:rPr>
            </w:pPr>
            <w:r w:rsidRPr="002D4CF5">
              <w:rPr>
                <w:b/>
                <w:sz w:val="28"/>
                <w:szCs w:val="28"/>
              </w:rPr>
              <w:t xml:space="preserve">+ HS: </w:t>
            </w:r>
            <w:r w:rsidRPr="002D4CF5">
              <w:rPr>
                <w:sz w:val="28"/>
                <w:szCs w:val="28"/>
              </w:rPr>
              <w:t>trả lời</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xml:space="preserve">-Nam Cao là con người có bề ngoài lạnh lùng, ít nói nhưng có đời sống  nội tâm phong phú. Ông luôn nghiêm khắc đấu tranh với bản thân để thoát khỏi lối sống tầm thường nhỏ hẹp, vươn tới một cuộc sống cao đẹp xứng đáng với danh hiệu con người. Nam Cao thường hổ thẹn về những gì mà ông cảm thấy tầm thường, thấp kém của mình </w:t>
            </w:r>
          </w:p>
          <w:p w:rsidR="002D4CF5" w:rsidRPr="002D4CF5" w:rsidRDefault="002D4CF5" w:rsidP="002D4CF5">
            <w:pPr>
              <w:spacing w:line="360" w:lineRule="auto"/>
              <w:jc w:val="both"/>
              <w:rPr>
                <w:sz w:val="28"/>
                <w:szCs w:val="28"/>
              </w:rPr>
            </w:pPr>
            <w:r w:rsidRPr="002D4CF5">
              <w:rPr>
                <w:sz w:val="28"/>
                <w:szCs w:val="28"/>
              </w:rPr>
              <w:t>-Có tấm lòng đôn hậu, chan chứa tình thương, đặc biệt có sự gắn bó sâu nặng với quê hương và những người nông dân nghèo khổ, bị áp bức và khinh miệt trong XH cũ, vì thế không ít tác phẩm của Nam Cao viết về kiếp người lầm than là những thiên trữ tình đầy sự đồng cảm, xót thương. Ông hay suy nghĩ về nhiều vấn đề trong đời sống để rút những nhận xét có tầm triết lí sâu sắc và mới mẻ.</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spacing w:line="360" w:lineRule="auto"/>
              <w:jc w:val="both"/>
              <w:rPr>
                <w:sz w:val="28"/>
                <w:szCs w:val="28"/>
                <w:lang w:val="en-US"/>
              </w:rPr>
            </w:pPr>
          </w:p>
        </w:tc>
        <w:tc>
          <w:tcPr>
            <w:tcW w:w="5099" w:type="dxa"/>
          </w:tcPr>
          <w:p w:rsidR="002D4CF5" w:rsidRPr="002D4CF5" w:rsidRDefault="002D4CF5" w:rsidP="002D4CF5">
            <w:pPr>
              <w:spacing w:line="360" w:lineRule="auto"/>
              <w:ind w:left="61"/>
              <w:jc w:val="both"/>
              <w:rPr>
                <w:b/>
                <w:sz w:val="28"/>
                <w:szCs w:val="28"/>
              </w:rPr>
            </w:pPr>
            <w:r w:rsidRPr="002D4CF5">
              <w:rPr>
                <w:b/>
                <w:sz w:val="28"/>
                <w:szCs w:val="28"/>
              </w:rPr>
              <w:t>PHẦN MỘT: TÁC GIẢ.</w:t>
            </w:r>
          </w:p>
          <w:p w:rsidR="002D4CF5" w:rsidRPr="002D4CF5" w:rsidRDefault="002D4CF5" w:rsidP="002D4CF5">
            <w:pPr>
              <w:spacing w:line="360" w:lineRule="auto"/>
              <w:ind w:left="61"/>
              <w:jc w:val="both"/>
              <w:rPr>
                <w:b/>
                <w:sz w:val="28"/>
                <w:szCs w:val="28"/>
              </w:rPr>
            </w:pPr>
            <w:r w:rsidRPr="002D4CF5">
              <w:rPr>
                <w:b/>
                <w:sz w:val="28"/>
                <w:szCs w:val="28"/>
              </w:rPr>
              <w:t>I.  VÀI NÉT VỀ TIỂU SỬ VÀ CON NGƯỜI.</w:t>
            </w:r>
          </w:p>
          <w:p w:rsidR="002D4CF5" w:rsidRPr="002D4CF5" w:rsidRDefault="002D4CF5" w:rsidP="002D4CF5">
            <w:pPr>
              <w:spacing w:line="360" w:lineRule="auto"/>
              <w:ind w:left="61"/>
              <w:jc w:val="both"/>
              <w:rPr>
                <w:b/>
                <w:sz w:val="28"/>
                <w:szCs w:val="28"/>
              </w:rPr>
            </w:pPr>
            <w:r w:rsidRPr="002D4CF5">
              <w:rPr>
                <w:b/>
                <w:sz w:val="28"/>
                <w:szCs w:val="28"/>
              </w:rPr>
              <w:t>1. Con người</w:t>
            </w:r>
          </w:p>
          <w:p w:rsidR="002D4CF5" w:rsidRPr="002D4CF5" w:rsidRDefault="002D4CF5" w:rsidP="002D4CF5">
            <w:pPr>
              <w:spacing w:line="360" w:lineRule="auto"/>
              <w:ind w:left="61"/>
              <w:jc w:val="both"/>
              <w:rPr>
                <w:sz w:val="28"/>
                <w:szCs w:val="28"/>
              </w:rPr>
            </w:pPr>
            <w:r w:rsidRPr="002D4CF5">
              <w:rPr>
                <w:sz w:val="28"/>
                <w:szCs w:val="28"/>
              </w:rPr>
              <w:t>- Trần Hữu Tri ( 1917- 1951), quê Hà Nam =&gt; vùng chiêm trũng, nông dân xưa nghèo đói, bị ức hiếp, đục khoét.</w:t>
            </w:r>
          </w:p>
          <w:p w:rsidR="002D4CF5" w:rsidRPr="002D4CF5" w:rsidRDefault="002D4CF5" w:rsidP="002D4CF5">
            <w:pPr>
              <w:spacing w:line="360" w:lineRule="auto"/>
              <w:ind w:left="61"/>
              <w:jc w:val="both"/>
              <w:rPr>
                <w:sz w:val="28"/>
                <w:szCs w:val="28"/>
              </w:rPr>
            </w:pPr>
            <w:r w:rsidRPr="002D4CF5">
              <w:rPr>
                <w:sz w:val="28"/>
                <w:szCs w:val="28"/>
              </w:rPr>
              <w:t>- Sau khi học xong bậc thành chung, ông vào Sài Gòn làm báo, thất nghiệp, đi dạy học ở Hà Nội,về quê.</w:t>
            </w:r>
          </w:p>
          <w:p w:rsidR="002D4CF5" w:rsidRPr="002D4CF5" w:rsidRDefault="002D4CF5" w:rsidP="002D4CF5">
            <w:pPr>
              <w:spacing w:line="360" w:lineRule="auto"/>
              <w:ind w:left="61"/>
              <w:jc w:val="both"/>
              <w:rPr>
                <w:sz w:val="28"/>
                <w:szCs w:val="28"/>
              </w:rPr>
            </w:pPr>
            <w:r w:rsidRPr="002D4CF5">
              <w:rPr>
                <w:sz w:val="28"/>
                <w:szCs w:val="28"/>
              </w:rPr>
              <w:t>- 1943 tham gia Hội văn hóa cứu quốc, làm chủ tịch xã (1945), kháng chiến chống Pháp.Hy sinh 1951.</w:t>
            </w:r>
          </w:p>
          <w:p w:rsidR="002D4CF5" w:rsidRPr="002D4CF5" w:rsidRDefault="002D4CF5" w:rsidP="002D4CF5">
            <w:pPr>
              <w:spacing w:line="360" w:lineRule="auto"/>
              <w:ind w:left="61"/>
              <w:jc w:val="both"/>
              <w:rPr>
                <w:b/>
                <w:sz w:val="28"/>
                <w:szCs w:val="28"/>
              </w:rPr>
            </w:pPr>
            <w:r w:rsidRPr="002D4CF5">
              <w:rPr>
                <w:b/>
                <w:sz w:val="28"/>
                <w:szCs w:val="28"/>
              </w:rPr>
              <w:t>2.  Con người</w:t>
            </w:r>
          </w:p>
          <w:p w:rsidR="002D4CF5" w:rsidRPr="002D4CF5" w:rsidRDefault="002D4CF5" w:rsidP="002D4CF5">
            <w:pPr>
              <w:spacing w:line="360" w:lineRule="auto"/>
              <w:ind w:left="61"/>
              <w:jc w:val="both"/>
              <w:rPr>
                <w:sz w:val="28"/>
                <w:szCs w:val="28"/>
              </w:rPr>
            </w:pPr>
            <w:r w:rsidRPr="002D4CF5">
              <w:rPr>
                <w:sz w:val="28"/>
                <w:szCs w:val="28"/>
              </w:rPr>
              <w:t>- Thường mang tâm trạng u uất, bất hòa với  XHTDPK. Thừơng luôn tự đấu tranh nội tâm để hướng tới những điều tốt đẹp.</w:t>
            </w:r>
          </w:p>
          <w:p w:rsidR="002D4CF5" w:rsidRPr="002D4CF5" w:rsidRDefault="002D4CF5" w:rsidP="002D4CF5">
            <w:pPr>
              <w:spacing w:line="360" w:lineRule="auto"/>
              <w:ind w:left="61"/>
              <w:jc w:val="both"/>
              <w:rPr>
                <w:sz w:val="28"/>
                <w:szCs w:val="28"/>
              </w:rPr>
            </w:pPr>
            <w:r w:rsidRPr="002D4CF5">
              <w:rPr>
                <w:sz w:val="28"/>
                <w:szCs w:val="28"/>
              </w:rPr>
              <w:t>- Có tấm lòng đôn hậu, yêu thương con người, nhất là những người bé nhỏ, nghèo khổ; gắn bó sâu nặng với bà con ruột thịt ở quê hương.</w:t>
            </w: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lang w:val="vi-VN"/>
              </w:rPr>
              <w:t xml:space="preserve">* Thao tác 1 :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thảo luận nhóm:</w:t>
            </w:r>
          </w:p>
          <w:p w:rsidR="002D4CF5" w:rsidRPr="002D4CF5" w:rsidRDefault="002D4CF5" w:rsidP="002D4CF5">
            <w:pPr>
              <w:pStyle w:val="Header"/>
              <w:tabs>
                <w:tab w:val="clear" w:pos="4320"/>
                <w:tab w:val="clear" w:pos="8640"/>
              </w:tabs>
              <w:spacing w:line="360" w:lineRule="auto"/>
              <w:jc w:val="both"/>
              <w:rPr>
                <w:bCs/>
                <w:i/>
                <w:iCs/>
                <w:sz w:val="28"/>
                <w:szCs w:val="28"/>
                <w:lang w:val="vi-VN"/>
              </w:rPr>
            </w:pPr>
            <w:r w:rsidRPr="002D4CF5">
              <w:rPr>
                <w:b/>
                <w:bCs/>
                <w:i/>
                <w:iCs/>
                <w:sz w:val="28"/>
                <w:szCs w:val="28"/>
                <w:lang w:val="vi-VN"/>
              </w:rPr>
              <w:t>Nhóm 1:</w:t>
            </w:r>
            <w:r w:rsidRPr="002D4CF5">
              <w:rPr>
                <w:bCs/>
                <w:i/>
                <w:iCs/>
                <w:sz w:val="28"/>
                <w:szCs w:val="28"/>
                <w:lang w:val="vi-VN"/>
              </w:rPr>
              <w:t>Trình bày quan điểm nghệ thuật của nhà văn Nam Cao ?</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 xml:space="preserve">GV : Sự nghiệp sáng tác VH của Nam Cao khởi đầu từ năm 1936 nhưng thực sự trở thành một bản lĩnh, một phong cách sáng tạo độc đáo từ truyện ngắn Chí Phèo (1941). </w:t>
            </w:r>
          </w:p>
          <w:p w:rsidR="002D4CF5" w:rsidRPr="002D4CF5" w:rsidRDefault="002D4CF5" w:rsidP="002D4CF5">
            <w:pPr>
              <w:pStyle w:val="Header"/>
              <w:tabs>
                <w:tab w:val="clear" w:pos="4320"/>
                <w:tab w:val="clear" w:pos="8640"/>
              </w:tabs>
              <w:spacing w:line="360" w:lineRule="auto"/>
              <w:jc w:val="both"/>
              <w:rPr>
                <w:sz w:val="28"/>
                <w:szCs w:val="28"/>
              </w:rPr>
            </w:pPr>
            <w:r w:rsidRPr="002D4CF5">
              <w:rPr>
                <w:b/>
                <w:bCs/>
                <w:i/>
                <w:iCs/>
                <w:sz w:val="28"/>
                <w:szCs w:val="28"/>
                <w:lang w:val="vi-VN"/>
              </w:rPr>
              <w:t>Nhóm 2:</w:t>
            </w:r>
            <w:r w:rsidRPr="002D4CF5">
              <w:rPr>
                <w:sz w:val="28"/>
                <w:szCs w:val="28"/>
                <w:lang w:val="vi-VN"/>
              </w:rPr>
              <w:t>-Những đề tài chính của NC trước và sau CM8 ?Tác phẩm , nội dung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ND:</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Phản ánh chân thật cuộc sống tăm tối, cực nhục của người nông dân sau lũy tre.Nhà văn thường quan tâm đến số phận khốn khổ của những con người thấp cổ bé họng, thường xuyên bị đè nén, áp bức nặng nề nhất.</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b/>
                <w:bCs/>
                <w:i/>
                <w:iCs/>
                <w:sz w:val="28"/>
                <w:szCs w:val="28"/>
                <w:lang w:val="vi-VN"/>
              </w:rPr>
              <w:t>Nhóm 3:</w:t>
            </w:r>
            <w:r w:rsidRPr="002D4CF5">
              <w:rPr>
                <w:sz w:val="28"/>
                <w:szCs w:val="28"/>
                <w:lang w:val="vi-VN"/>
              </w:rPr>
              <w:t>-Những đề tài chính của NC sau CM8 ?Tác phẩm , nội dung ?</w:t>
            </w:r>
          </w:p>
          <w:p w:rsidR="002D4CF5" w:rsidRPr="002D4CF5" w:rsidRDefault="002D4CF5" w:rsidP="002D4CF5">
            <w:pPr>
              <w:tabs>
                <w:tab w:val="left" w:pos="510"/>
                <w:tab w:val="left" w:pos="540"/>
              </w:tabs>
              <w:spacing w:line="360" w:lineRule="auto"/>
              <w:jc w:val="both"/>
              <w:rPr>
                <w:sz w:val="28"/>
                <w:szCs w:val="28"/>
                <w:lang w:val="vi-VN"/>
              </w:rPr>
            </w:pPr>
            <w:r w:rsidRPr="002D4CF5">
              <w:rPr>
                <w:b/>
                <w:bCs/>
                <w:i/>
                <w:iCs/>
                <w:sz w:val="28"/>
                <w:szCs w:val="28"/>
                <w:lang w:val="vi-VN"/>
              </w:rPr>
              <w:t xml:space="preserve">Nhóm 4: </w:t>
            </w:r>
            <w:r w:rsidRPr="002D4CF5">
              <w:rPr>
                <w:sz w:val="28"/>
                <w:szCs w:val="28"/>
                <w:lang w:val="vi-VN"/>
              </w:rPr>
              <w:t>Phong cách nghệ thuật của Nam Cao có gì độc đáo?</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Nhà thơ không chạy theo cái đẹp cái thơ mộng mà quay lưng với hiện thực để rồi viết ra những điều giả dối, phù phiếm. Mà trái lại phải nói lên những nỗi khổ đó của họ mà lên tiếng (Lên án VH lãng mạn thoát li cũng có nghĩa là Nam Cao lên án quan điểm nghệ thuật vị  nghệ thuật, khẳng định nghệ thuật vị nhân sinh. Nam Cao yêu cầu nghệ thuật phải gắn bó với đời sống của nhân dân lao động “Nghệ thuật có thể chỉ là tiếng đau khổ kia, thoát ra từ những kiếp lầm than” nhà văn cần phải “đứng trong lao khổ, mở hồn ra đón lấy tất cả những vang động của đời…” (Giăng sáng)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Văn chương chân chính là văn chương chương thấm đượm lí tưởng nhân đạo, vừa mang nỗi đâu nhân tình (Trong Đời thừa dẫu nuôi nhiều hoài bão về nghệ thuật, nhưng Hộ vẫn có thể hi sinh nghệ thuật cho cuộc sống, dù trong hoàn cảnh nào nhân vật này cũng không thể bỏ người vợ gầy yếu và những đứa con thơ dại của mình. Bài học có thể rút ra từ nhân vật Hộ là nhà văn muốn viết cho nhân đạo thì phải sống cho nhân đạo.)</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Nhà văn phải biết “Văn chương không cần đến những người thợ khéo tay làm theo một vài kiểu mẫu đưa cho, VC chỉ dung nạp …Khơi những nguồn chưa ai khơi và sáng tạo những gì chưa ai có”  (Đời thừa). </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lang w:val="vi-VN"/>
              </w:rPr>
              <w:t>-“Văn chương không phải là ánh trăng lừa dối, không nên là ánh trăng lừa dối…”</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Trước CM 8/1945:Tập trung 2 đề tài chính:</w:t>
            </w:r>
          </w:p>
          <w:p w:rsidR="002D4CF5" w:rsidRPr="002D4CF5" w:rsidRDefault="002D4CF5" w:rsidP="002D4CF5">
            <w:pPr>
              <w:pStyle w:val="Header"/>
              <w:tabs>
                <w:tab w:val="clear" w:pos="4320"/>
                <w:tab w:val="clear" w:pos="8640"/>
              </w:tabs>
              <w:spacing w:line="360" w:lineRule="auto"/>
              <w:jc w:val="both"/>
              <w:rPr>
                <w:bCs/>
                <w:i/>
                <w:iCs/>
                <w:sz w:val="28"/>
                <w:szCs w:val="28"/>
                <w:lang w:val="vi-VN"/>
              </w:rPr>
            </w:pPr>
            <w:r w:rsidRPr="002D4CF5">
              <w:rPr>
                <w:bCs/>
                <w:i/>
                <w:iCs/>
                <w:sz w:val="28"/>
                <w:szCs w:val="28"/>
                <w:lang w:val="vi-VN"/>
              </w:rPr>
              <w:t>*Đề tài người trí thức nghèo:</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bCs/>
                <w:sz w:val="28"/>
                <w:szCs w:val="28"/>
                <w:lang w:val="vi-VN"/>
              </w:rPr>
              <w:t>TP: Trăng sáng, Sống mòn, Đời thừa</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ND:</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Tình cảnh nghèo khổ, sống dở chết dở của những nhà văn nghèo, những ông giáo khổ trường tư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Phát hiện và miêu tả tấn bi kịch tinh thần của họ (Mâu thuẫn giữa khát vọng chân chính, ý thức sâu sắc về giá trị cuộc sống vànhân phẩm – Với hoàn cảnh XH, với gánh nặng cơm áo gạo tiền </w:t>
            </w:r>
            <w:r w:rsidRPr="002D4CF5">
              <w:rPr>
                <w:position w:val="-6"/>
                <w:sz w:val="28"/>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8pt" o:ole="">
                  <v:imagedata r:id="rId17" o:title=""/>
                </v:shape>
                <o:OLEObject Type="Embed" ProgID="Equation.DSMT4" ShapeID="_x0000_i1025" DrawAspect="Content" ObjectID="_1677578714" r:id="rId18"/>
              </w:object>
            </w:r>
            <w:r w:rsidRPr="002D4CF5">
              <w:rPr>
                <w:sz w:val="28"/>
                <w:szCs w:val="28"/>
                <w:lang w:val="vi-VN"/>
              </w:rPr>
              <w:t>Để rồi họ phải sống “cuộc đời thừa”, “chết mòn về tinh thần”</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Qua đó nhà văn phê phán, lên án tố cáo XH phi nhân đạo đã cướp đi sự sống và tâm hồn của những tri thức</w:t>
            </w:r>
          </w:p>
          <w:p w:rsidR="002D4CF5" w:rsidRPr="002D4CF5" w:rsidRDefault="002D4CF5" w:rsidP="002D4CF5">
            <w:pPr>
              <w:pStyle w:val="Header"/>
              <w:tabs>
                <w:tab w:val="clear" w:pos="4320"/>
                <w:tab w:val="clear" w:pos="8640"/>
              </w:tabs>
              <w:spacing w:line="360" w:lineRule="auto"/>
              <w:jc w:val="both"/>
              <w:rPr>
                <w:bCs/>
                <w:i/>
                <w:iCs/>
                <w:sz w:val="28"/>
                <w:szCs w:val="28"/>
                <w:lang w:val="vi-VN"/>
              </w:rPr>
            </w:pPr>
            <w:r w:rsidRPr="002D4CF5">
              <w:rPr>
                <w:bCs/>
                <w:i/>
                <w:iCs/>
                <w:sz w:val="28"/>
                <w:szCs w:val="28"/>
                <w:lang w:val="vi-VN"/>
              </w:rPr>
              <w:t>*Đề tài người nông dân nghèo:</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bCs/>
                <w:sz w:val="28"/>
                <w:szCs w:val="28"/>
                <w:lang w:val="vi-VN"/>
              </w:rPr>
              <w:t>TP: Chí Phèo, Trẻ con không được ăn thịt chó, Mua danh, Tư cách mõ, Một bữa no, Lão Hạc, Lang Rận</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ND:</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Quan tâm tới những kẻ bần cùng, thấp cổ bé họng, hiền lành bị lăng nhục, bị đối xử bất công, bị xô đẩy vào con ường lưu manh.</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Nhà văn phát hiện ở họ những khát vọng hướng thiện, những phẩm chất cao quý.</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Phê phán XH thối nát, bất công đã chà đạp lên quyền sống và quyền hạnh phúc của con người </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
                <w:bCs/>
                <w:i/>
                <w:iCs/>
                <w:sz w:val="28"/>
                <w:szCs w:val="28"/>
                <w:lang w:val="vi-VN"/>
              </w:rPr>
              <w:t>Nhóm 3:</w:t>
            </w:r>
            <w:r w:rsidRPr="002D4CF5">
              <w:rPr>
                <w:sz w:val="28"/>
                <w:szCs w:val="28"/>
                <w:lang w:val="vi-VN"/>
              </w:rPr>
              <w:t>-</w:t>
            </w:r>
            <w:r w:rsidRPr="002D4CF5">
              <w:rPr>
                <w:bCs/>
                <w:sz w:val="28"/>
                <w:szCs w:val="28"/>
                <w:lang w:val="vi-VN"/>
              </w:rPr>
              <w:t>Sau CM8/1945:</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Nam Cao lao mình vào mọi công tác CM và kháng chiến . Ông tự nguyện làm cán bộ tuyên truyền, ý thức rèn luyện và cải tạo mình.</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bCs/>
                <w:sz w:val="28"/>
                <w:szCs w:val="28"/>
                <w:lang w:val="vi-VN"/>
              </w:rPr>
              <w:t>TP: Đôi mắt (1948)</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Nhật kí ở rừng (1948)</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Chuyện Biên Giới (1950)</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Đặc biệt quan tâm đến đời sống tinh thần của con người.</w:t>
            </w:r>
          </w:p>
          <w:p w:rsidR="002D4CF5" w:rsidRPr="002D4CF5" w:rsidRDefault="002D4CF5" w:rsidP="002D4CF5">
            <w:pPr>
              <w:spacing w:line="360" w:lineRule="auto"/>
              <w:jc w:val="both"/>
              <w:rPr>
                <w:sz w:val="28"/>
                <w:szCs w:val="28"/>
                <w:lang w:val="vi-VN"/>
              </w:rPr>
            </w:pPr>
            <w:r w:rsidRPr="002D4CF5">
              <w:rPr>
                <w:sz w:val="28"/>
                <w:szCs w:val="28"/>
                <w:lang w:val="vi-VN"/>
              </w:rPr>
              <w:t>+ Biệt tài phát hiện, miêu tả, phân tích tâm lí nhân vật.</w:t>
            </w:r>
          </w:p>
          <w:p w:rsidR="002D4CF5" w:rsidRPr="002D4CF5" w:rsidRDefault="002D4CF5" w:rsidP="002D4CF5">
            <w:pPr>
              <w:spacing w:line="360" w:lineRule="auto"/>
              <w:jc w:val="both"/>
              <w:rPr>
                <w:sz w:val="28"/>
                <w:szCs w:val="28"/>
                <w:lang w:val="vi-VN"/>
              </w:rPr>
            </w:pPr>
            <w:r w:rsidRPr="002D4CF5">
              <w:rPr>
                <w:sz w:val="28"/>
                <w:szCs w:val="28"/>
                <w:lang w:val="vi-VN"/>
              </w:rPr>
              <w:t>+ Rất thành công trong ngôn ngữ đối thoại và độc thoại nội tâm.</w:t>
            </w:r>
          </w:p>
          <w:p w:rsidR="002D4CF5" w:rsidRPr="002D4CF5" w:rsidRDefault="002D4CF5" w:rsidP="002D4CF5">
            <w:pPr>
              <w:spacing w:line="360" w:lineRule="auto"/>
              <w:jc w:val="both"/>
              <w:rPr>
                <w:sz w:val="28"/>
                <w:szCs w:val="28"/>
                <w:lang w:val="vi-VN"/>
              </w:rPr>
            </w:pPr>
            <w:r w:rsidRPr="002D4CF5">
              <w:rPr>
                <w:sz w:val="28"/>
                <w:szCs w:val="28"/>
                <w:lang w:val="vi-VN"/>
              </w:rPr>
              <w:t>+ Kết cấu truyện thường theo mạch tâm lí linh hoạt, nhất quán và chặt chẽ.</w:t>
            </w:r>
          </w:p>
          <w:p w:rsidR="002D4CF5" w:rsidRPr="002D4CF5" w:rsidRDefault="002D4CF5" w:rsidP="002D4CF5">
            <w:pPr>
              <w:spacing w:line="360" w:lineRule="auto"/>
              <w:ind w:left="72"/>
              <w:jc w:val="both"/>
              <w:rPr>
                <w:sz w:val="28"/>
                <w:szCs w:val="28"/>
              </w:rPr>
            </w:pPr>
            <w:r w:rsidRPr="002D4CF5">
              <w:rPr>
                <w:sz w:val="28"/>
                <w:szCs w:val="28"/>
                <w:lang w:val="vi-VN"/>
              </w:rPr>
              <w:t xml:space="preserve">+ Cốt truyện đơn giản, đời thường nhưng lại đặt ra vấn đề quan trọng sâu xa, có ý nghĩa triết lí về cuộc sống và con người xã hội.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spacing w:line="360" w:lineRule="auto"/>
              <w:ind w:left="72"/>
              <w:jc w:val="both"/>
              <w:rPr>
                <w:sz w:val="28"/>
                <w:szCs w:val="28"/>
              </w:rPr>
            </w:pPr>
          </w:p>
        </w:tc>
        <w:tc>
          <w:tcPr>
            <w:tcW w:w="5099" w:type="dxa"/>
          </w:tcPr>
          <w:p w:rsidR="002D4CF5" w:rsidRPr="002D4CF5" w:rsidRDefault="002D4CF5" w:rsidP="002D4CF5">
            <w:pPr>
              <w:spacing w:line="360" w:lineRule="auto"/>
              <w:ind w:left="61"/>
              <w:jc w:val="both"/>
              <w:rPr>
                <w:b/>
                <w:sz w:val="28"/>
                <w:szCs w:val="28"/>
                <w:lang w:val="vi-VN"/>
              </w:rPr>
            </w:pPr>
            <w:r w:rsidRPr="002D4CF5">
              <w:rPr>
                <w:b/>
                <w:sz w:val="28"/>
                <w:szCs w:val="28"/>
                <w:lang w:val="vi-VN"/>
              </w:rPr>
              <w:t xml:space="preserve">II.  SỰ </w:t>
            </w:r>
            <w:smartTag w:uri="urn:schemas-microsoft-com:office:smarttags" w:element="stockticker">
              <w:r w:rsidRPr="002D4CF5">
                <w:rPr>
                  <w:b/>
                  <w:sz w:val="28"/>
                  <w:szCs w:val="28"/>
                  <w:lang w:val="vi-VN"/>
                </w:rPr>
                <w:t>NGH</w:t>
              </w:r>
            </w:smartTag>
            <w:r w:rsidRPr="002D4CF5">
              <w:rPr>
                <w:b/>
                <w:sz w:val="28"/>
                <w:szCs w:val="28"/>
                <w:lang w:val="vi-VN"/>
              </w:rPr>
              <w:t>IỆP VĂN HỌC.</w:t>
            </w:r>
          </w:p>
          <w:p w:rsidR="002D4CF5" w:rsidRPr="002D4CF5" w:rsidRDefault="002D4CF5" w:rsidP="002D4CF5">
            <w:pPr>
              <w:spacing w:line="360" w:lineRule="auto"/>
              <w:ind w:left="61"/>
              <w:jc w:val="both"/>
              <w:rPr>
                <w:sz w:val="28"/>
                <w:szCs w:val="28"/>
                <w:lang w:val="vi-VN"/>
              </w:rPr>
            </w:pPr>
            <w:r w:rsidRPr="002D4CF5">
              <w:rPr>
                <w:b/>
                <w:sz w:val="28"/>
                <w:szCs w:val="28"/>
                <w:lang w:val="vi-VN"/>
              </w:rPr>
              <w:t>1.  Quan điểm nghệ thuật</w:t>
            </w:r>
            <w:r w:rsidRPr="002D4CF5">
              <w:rPr>
                <w:sz w:val="28"/>
                <w:szCs w:val="28"/>
                <w:lang w:val="vi-VN"/>
              </w:rPr>
              <w:t>.</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Ông trình bày quan điểm của mình qua những nhân vật. Có các điểm chính:</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w:t>
            </w:r>
            <w:r w:rsidRPr="002D4CF5">
              <w:rPr>
                <w:i/>
                <w:sz w:val="28"/>
                <w:szCs w:val="28"/>
                <w:lang w:val="vi-VN"/>
              </w:rPr>
              <w:t>Văn chương phải vì con người</w:t>
            </w:r>
            <w:r w:rsidRPr="002D4CF5">
              <w:rPr>
                <w:sz w:val="28"/>
                <w:szCs w:val="28"/>
                <w:lang w:val="vi-VN"/>
              </w:rPr>
              <w:t>, phải trung thực, không nên viết những điều giả dối, phù phiếm.</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w:t>
            </w:r>
            <w:r w:rsidRPr="002D4CF5">
              <w:rPr>
                <w:i/>
                <w:sz w:val="28"/>
                <w:szCs w:val="28"/>
                <w:lang w:val="vi-VN"/>
              </w:rPr>
              <w:t>Tác phẩm VH phải có ý nghĩa</w:t>
            </w:r>
            <w:r w:rsidRPr="002D4CF5">
              <w:rPr>
                <w:sz w:val="28"/>
                <w:szCs w:val="28"/>
                <w:lang w:val="vi-VN"/>
              </w:rPr>
              <w:t xml:space="preserve"> XH rộng lớn sâu sắc, phải có nội dung nhân đạo sâu sắc.</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w:t>
            </w:r>
            <w:r w:rsidRPr="002D4CF5">
              <w:rPr>
                <w:i/>
                <w:sz w:val="28"/>
                <w:szCs w:val="28"/>
                <w:lang w:val="vi-VN"/>
              </w:rPr>
              <w:t xml:space="preserve">Người viết văn </w:t>
            </w:r>
            <w:r w:rsidRPr="002D4CF5">
              <w:rPr>
                <w:sz w:val="28"/>
                <w:szCs w:val="28"/>
                <w:lang w:val="vi-VN"/>
              </w:rPr>
              <w:t>phải không ngừng sáng tạo, tìm tòi.</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w:t>
            </w:r>
            <w:r w:rsidRPr="002D4CF5">
              <w:rPr>
                <w:i/>
                <w:sz w:val="28"/>
                <w:szCs w:val="28"/>
                <w:lang w:val="vi-VN"/>
              </w:rPr>
              <w:t>Nhà văn phải có vốn sống</w:t>
            </w:r>
            <w:r w:rsidRPr="002D4CF5">
              <w:rPr>
                <w:sz w:val="28"/>
                <w:szCs w:val="28"/>
                <w:lang w:val="vi-VN"/>
              </w:rPr>
              <w:t xml:space="preserve"> phong phú thì mới viết được tp có giá trị.</w:t>
            </w:r>
          </w:p>
          <w:p w:rsidR="002D4CF5" w:rsidRPr="002D4CF5" w:rsidRDefault="002D4CF5" w:rsidP="002D4CF5">
            <w:pPr>
              <w:spacing w:line="360" w:lineRule="auto"/>
              <w:ind w:left="61"/>
              <w:jc w:val="both"/>
              <w:rPr>
                <w:sz w:val="28"/>
                <w:szCs w:val="28"/>
                <w:lang w:val="vi-VN"/>
              </w:rPr>
            </w:pPr>
          </w:p>
          <w:p w:rsidR="002D4CF5" w:rsidRPr="002D4CF5" w:rsidRDefault="002D4CF5" w:rsidP="002D4CF5">
            <w:pPr>
              <w:spacing w:line="360" w:lineRule="auto"/>
              <w:ind w:left="61"/>
              <w:jc w:val="both"/>
              <w:rPr>
                <w:sz w:val="28"/>
                <w:szCs w:val="28"/>
                <w:lang w:val="vi-VN"/>
              </w:rPr>
            </w:pPr>
            <w:r w:rsidRPr="002D4CF5">
              <w:rPr>
                <w:b/>
                <w:sz w:val="28"/>
                <w:szCs w:val="28"/>
                <w:lang w:val="vi-VN"/>
              </w:rPr>
              <w:t>2.  Các đề tài chính</w:t>
            </w:r>
            <w:r w:rsidRPr="002D4CF5">
              <w:rPr>
                <w:sz w:val="28"/>
                <w:szCs w:val="28"/>
                <w:lang w:val="vi-VN"/>
              </w:rPr>
              <w:t>.</w:t>
            </w:r>
          </w:p>
          <w:p w:rsidR="002D4CF5" w:rsidRPr="002D4CF5" w:rsidRDefault="002D4CF5" w:rsidP="002D4CF5">
            <w:pPr>
              <w:spacing w:line="360" w:lineRule="auto"/>
              <w:ind w:left="61"/>
              <w:jc w:val="both"/>
              <w:rPr>
                <w:b/>
                <w:i/>
                <w:sz w:val="28"/>
                <w:szCs w:val="28"/>
                <w:lang w:val="vi-VN"/>
              </w:rPr>
            </w:pPr>
            <w:r w:rsidRPr="002D4CF5">
              <w:rPr>
                <w:b/>
                <w:i/>
                <w:sz w:val="28"/>
                <w:szCs w:val="28"/>
                <w:lang w:val="vi-VN"/>
              </w:rPr>
              <w:t>a. Đề tài người trí thức.</w:t>
            </w:r>
          </w:p>
          <w:p w:rsidR="002D4CF5" w:rsidRPr="002D4CF5" w:rsidRDefault="002D4CF5" w:rsidP="002D4CF5">
            <w:pPr>
              <w:spacing w:line="360" w:lineRule="auto"/>
              <w:ind w:left="61"/>
              <w:jc w:val="both"/>
              <w:rPr>
                <w:sz w:val="28"/>
                <w:szCs w:val="28"/>
                <w:lang w:val="vi-VN"/>
              </w:rPr>
            </w:pPr>
            <w:r w:rsidRPr="002D4CF5">
              <w:rPr>
                <w:sz w:val="28"/>
                <w:szCs w:val="28"/>
                <w:lang w:val="vi-VN"/>
              </w:rPr>
              <w:t>- Nội dung :miêu tả sâu sắc tấn bi kich tinh thần của những người trí thức nghèo trong XH cũ.Họ có hoài bão, lí tưởng, tài năng nhưng bị gánh nặng cơm áo và hoàn cảnh XH bóp nghẹt, trở thành những người thừa, sống mòn.</w:t>
            </w:r>
          </w:p>
          <w:p w:rsidR="002D4CF5" w:rsidRPr="002D4CF5" w:rsidRDefault="002D4CF5" w:rsidP="002D4CF5">
            <w:pPr>
              <w:spacing w:line="360" w:lineRule="auto"/>
              <w:ind w:left="61"/>
              <w:jc w:val="both"/>
              <w:rPr>
                <w:i/>
                <w:sz w:val="28"/>
                <w:szCs w:val="28"/>
                <w:lang w:val="vi-VN"/>
              </w:rPr>
            </w:pPr>
            <w:r w:rsidRPr="002D4CF5">
              <w:rPr>
                <w:sz w:val="28"/>
                <w:szCs w:val="28"/>
                <w:lang w:val="vi-VN"/>
              </w:rPr>
              <w:t xml:space="preserve">- Các tp tiêu biểu: </w:t>
            </w:r>
            <w:r w:rsidRPr="002D4CF5">
              <w:rPr>
                <w:i/>
                <w:sz w:val="28"/>
                <w:szCs w:val="28"/>
                <w:lang w:val="vi-VN"/>
              </w:rPr>
              <w:t>“ Trăng sáng”, “Đời thừa”, “Mua nhà” …</w:t>
            </w:r>
          </w:p>
          <w:p w:rsidR="002D4CF5" w:rsidRPr="002D4CF5" w:rsidRDefault="002D4CF5" w:rsidP="002D4CF5">
            <w:pPr>
              <w:spacing w:line="360" w:lineRule="auto"/>
              <w:ind w:left="61"/>
              <w:jc w:val="both"/>
              <w:rPr>
                <w:b/>
                <w:sz w:val="28"/>
                <w:szCs w:val="28"/>
                <w:lang w:val="vi-VN"/>
              </w:rPr>
            </w:pPr>
            <w:r w:rsidRPr="002D4CF5">
              <w:rPr>
                <w:b/>
                <w:sz w:val="28"/>
                <w:szCs w:val="28"/>
                <w:lang w:val="vi-VN"/>
              </w:rPr>
              <w:t>b. Đề tài người nông dân.</w:t>
            </w:r>
          </w:p>
          <w:p w:rsidR="002D4CF5" w:rsidRPr="002D4CF5" w:rsidRDefault="002D4CF5" w:rsidP="002D4CF5">
            <w:pPr>
              <w:spacing w:line="360" w:lineRule="auto"/>
              <w:ind w:left="61"/>
              <w:jc w:val="both"/>
              <w:rPr>
                <w:b/>
                <w:sz w:val="28"/>
                <w:szCs w:val="28"/>
                <w:lang w:val="vi-VN"/>
              </w:rPr>
            </w:pPr>
            <w:r w:rsidRPr="002D4CF5">
              <w:rPr>
                <w:sz w:val="28"/>
                <w:szCs w:val="28"/>
                <w:lang w:val="vi-VN"/>
              </w:rPr>
              <w:t>- Nội dung chín</w:t>
            </w:r>
            <w:r w:rsidRPr="002D4CF5">
              <w:rPr>
                <w:b/>
                <w:sz w:val="28"/>
                <w:szCs w:val="28"/>
                <w:lang w:val="vi-VN"/>
              </w:rPr>
              <w:t xml:space="preserve">h </w:t>
            </w:r>
          </w:p>
          <w:p w:rsidR="002D4CF5" w:rsidRPr="002D4CF5" w:rsidRDefault="002D4CF5" w:rsidP="002D4CF5">
            <w:pPr>
              <w:spacing w:line="360" w:lineRule="auto"/>
              <w:ind w:left="61"/>
              <w:jc w:val="both"/>
              <w:rPr>
                <w:sz w:val="28"/>
                <w:szCs w:val="28"/>
                <w:lang w:val="vi-VN"/>
              </w:rPr>
            </w:pPr>
            <w:r w:rsidRPr="002D4CF5">
              <w:rPr>
                <w:b/>
                <w:sz w:val="28"/>
                <w:szCs w:val="28"/>
                <w:lang w:val="vi-VN"/>
              </w:rPr>
              <w:t xml:space="preserve">+ </w:t>
            </w:r>
            <w:r w:rsidRPr="002D4CF5">
              <w:rPr>
                <w:sz w:val="28"/>
                <w:szCs w:val="28"/>
                <w:lang w:val="vi-VN"/>
              </w:rPr>
              <w:t xml:space="preserve">Một bức tranh chân thực về nông thôn VN nghèo đói, thê thảm những năm trước 1945. </w:t>
            </w:r>
          </w:p>
          <w:p w:rsidR="002D4CF5" w:rsidRPr="002D4CF5" w:rsidRDefault="002D4CF5" w:rsidP="002D4CF5">
            <w:pPr>
              <w:spacing w:line="360" w:lineRule="auto"/>
              <w:ind w:left="61"/>
              <w:jc w:val="both"/>
              <w:rPr>
                <w:sz w:val="28"/>
                <w:szCs w:val="28"/>
                <w:lang w:val="vi-VN"/>
              </w:rPr>
            </w:pPr>
            <w:r w:rsidRPr="002D4CF5">
              <w:rPr>
                <w:sz w:val="28"/>
                <w:szCs w:val="28"/>
                <w:lang w:val="vi-VN"/>
              </w:rPr>
              <w:t xml:space="preserve">+ Nhà văn đặc biệt chú ý hai  đối tượng : những người thấp cổ bé họng bị chà đạp nhẫn nhục và những người bị đẩy vào tình trạng bần cùng hóa bị tha hóa, lưu manh hóa. </w:t>
            </w:r>
          </w:p>
          <w:p w:rsidR="002D4CF5" w:rsidRPr="002D4CF5" w:rsidRDefault="002D4CF5" w:rsidP="002D4CF5">
            <w:pPr>
              <w:spacing w:line="360" w:lineRule="auto"/>
              <w:ind w:left="61"/>
              <w:jc w:val="both"/>
              <w:rPr>
                <w:sz w:val="28"/>
                <w:szCs w:val="28"/>
                <w:lang w:val="vi-VN"/>
              </w:rPr>
            </w:pPr>
            <w:r w:rsidRPr="002D4CF5">
              <w:rPr>
                <w:sz w:val="28"/>
                <w:szCs w:val="28"/>
                <w:lang w:val="vi-VN"/>
              </w:rPr>
              <w:t>+ Nhà văn đi sâu miêu tả tâm lí để khẳng định bản chất lương thiên của họ.</w:t>
            </w:r>
          </w:p>
          <w:p w:rsidR="002D4CF5" w:rsidRPr="002D4CF5" w:rsidRDefault="002D4CF5" w:rsidP="002D4CF5">
            <w:pPr>
              <w:spacing w:line="360" w:lineRule="auto"/>
              <w:ind w:left="61"/>
              <w:jc w:val="both"/>
              <w:rPr>
                <w:i/>
                <w:sz w:val="28"/>
                <w:szCs w:val="28"/>
                <w:lang w:val="vi-VN"/>
              </w:rPr>
            </w:pPr>
            <w:r w:rsidRPr="002D4CF5">
              <w:rPr>
                <w:sz w:val="28"/>
                <w:szCs w:val="28"/>
                <w:lang w:val="vi-VN"/>
              </w:rPr>
              <w:t xml:space="preserve">- Các tp tiêu biểu: </w:t>
            </w:r>
            <w:r w:rsidRPr="002D4CF5">
              <w:rPr>
                <w:i/>
                <w:sz w:val="28"/>
                <w:szCs w:val="28"/>
                <w:lang w:val="vi-VN"/>
              </w:rPr>
              <w:t>“ Lão Hạc”,” Chí Phèo”, Dì Hảo”</w:t>
            </w:r>
          </w:p>
          <w:p w:rsidR="002D4CF5" w:rsidRPr="002D4CF5" w:rsidRDefault="002D4CF5" w:rsidP="002D4CF5">
            <w:pPr>
              <w:spacing w:line="360" w:lineRule="auto"/>
              <w:ind w:left="61"/>
              <w:jc w:val="both"/>
              <w:rPr>
                <w:i/>
                <w:sz w:val="28"/>
                <w:szCs w:val="28"/>
                <w:lang w:val="vi-VN"/>
              </w:rPr>
            </w:pPr>
            <w:r w:rsidRPr="002D4CF5">
              <w:rPr>
                <w:b/>
                <w:i/>
                <w:sz w:val="28"/>
                <w:szCs w:val="28"/>
                <w:lang w:val="vi-VN"/>
              </w:rPr>
              <w:t>III. Sau cách mạng tháng Tám</w:t>
            </w:r>
            <w:r w:rsidRPr="002D4CF5">
              <w:rPr>
                <w:sz w:val="28"/>
                <w:szCs w:val="28"/>
                <w:lang w:val="vi-VN"/>
              </w:rPr>
              <w:t xml:space="preserve">, ông có các tp: “ </w:t>
            </w:r>
            <w:r w:rsidRPr="002D4CF5">
              <w:rPr>
                <w:i/>
                <w:sz w:val="28"/>
                <w:szCs w:val="28"/>
                <w:lang w:val="vi-VN"/>
              </w:rPr>
              <w:t>Nhật kí “Ở rừng”, truyện ngắn “ Đôi mắt”, kí sự “ Chuyện biên giới”.</w:t>
            </w: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i/>
                <w:sz w:val="28"/>
                <w:szCs w:val="28"/>
                <w:lang w:val="vi-VN"/>
              </w:rPr>
            </w:pPr>
          </w:p>
          <w:p w:rsidR="002D4CF5" w:rsidRPr="002D4CF5" w:rsidRDefault="002D4CF5" w:rsidP="002D4CF5">
            <w:pPr>
              <w:spacing w:line="360" w:lineRule="auto"/>
              <w:ind w:left="61"/>
              <w:jc w:val="both"/>
              <w:rPr>
                <w:b/>
                <w:sz w:val="28"/>
                <w:szCs w:val="28"/>
                <w:lang w:val="vi-VN"/>
              </w:rPr>
            </w:pPr>
            <w:r w:rsidRPr="002D4CF5">
              <w:rPr>
                <w:b/>
                <w:sz w:val="28"/>
                <w:szCs w:val="28"/>
                <w:lang w:val="vi-VN"/>
              </w:rPr>
              <w:t>3.  Phong cách nghệ thuật.</w:t>
            </w:r>
          </w:p>
          <w:p w:rsidR="002D4CF5" w:rsidRPr="002D4CF5" w:rsidRDefault="002D4CF5" w:rsidP="002D4CF5">
            <w:pPr>
              <w:spacing w:line="360" w:lineRule="auto"/>
              <w:ind w:left="61"/>
              <w:jc w:val="both"/>
              <w:rPr>
                <w:sz w:val="28"/>
                <w:szCs w:val="28"/>
                <w:lang w:val="vi-VN"/>
              </w:rPr>
            </w:pPr>
            <w:r w:rsidRPr="002D4CF5">
              <w:rPr>
                <w:sz w:val="28"/>
                <w:szCs w:val="28"/>
                <w:lang w:val="vi-VN"/>
              </w:rPr>
              <w:t>- Đặc biệt quan tâm đến đời sống tinh thần – con người bên trong của nhân vật.</w:t>
            </w:r>
          </w:p>
          <w:p w:rsidR="002D4CF5" w:rsidRPr="002D4CF5" w:rsidRDefault="002D4CF5" w:rsidP="002D4CF5">
            <w:pPr>
              <w:spacing w:line="360" w:lineRule="auto"/>
              <w:ind w:left="61"/>
              <w:jc w:val="both"/>
              <w:rPr>
                <w:sz w:val="28"/>
                <w:szCs w:val="28"/>
                <w:lang w:val="vi-VN"/>
              </w:rPr>
            </w:pPr>
            <w:r w:rsidRPr="002D4CF5">
              <w:rPr>
                <w:sz w:val="28"/>
                <w:szCs w:val="28"/>
                <w:lang w:val="vi-VN"/>
              </w:rPr>
              <w:t>- Có biệt tài phát hiện, miêu tả, phân tích tâm lí nhân vật. Đặc biệt thành công trong việc phân tích những diễn biến tâm lí phức tạp,lưỡng tính.</w:t>
            </w:r>
          </w:p>
          <w:p w:rsidR="002D4CF5" w:rsidRPr="002D4CF5" w:rsidRDefault="002D4CF5" w:rsidP="002D4CF5">
            <w:pPr>
              <w:spacing w:line="360" w:lineRule="auto"/>
              <w:ind w:left="61"/>
              <w:jc w:val="both"/>
              <w:rPr>
                <w:sz w:val="28"/>
                <w:szCs w:val="28"/>
                <w:lang w:val="vi-VN"/>
              </w:rPr>
            </w:pPr>
            <w:r w:rsidRPr="002D4CF5">
              <w:rPr>
                <w:sz w:val="28"/>
                <w:szCs w:val="28"/>
                <w:lang w:val="vi-VN"/>
              </w:rPr>
              <w:t>- Lời văn đối thoại và độc thoại tinh tế, đặc sắc, đa thanh.Kết cấu tp linh hoạt mà nhất quán.</w:t>
            </w:r>
          </w:p>
          <w:p w:rsidR="002D4CF5" w:rsidRPr="002D4CF5" w:rsidRDefault="002D4CF5" w:rsidP="002D4CF5">
            <w:pPr>
              <w:spacing w:line="360" w:lineRule="auto"/>
              <w:ind w:left="61"/>
              <w:jc w:val="both"/>
              <w:rPr>
                <w:sz w:val="28"/>
                <w:szCs w:val="28"/>
                <w:lang w:val="vi-VN"/>
              </w:rPr>
            </w:pPr>
            <w:r w:rsidRPr="002D4CF5">
              <w:rPr>
                <w:sz w:val="28"/>
                <w:szCs w:val="28"/>
                <w:lang w:val="vi-VN"/>
              </w:rPr>
              <w:t>- Cốt truyện đơn giản đề tài gần gũi nhưng đặt ra những vấn đề sâu xa, có ý nghĩa nhân sinh hoặc triết học.</w:t>
            </w:r>
          </w:p>
          <w:p w:rsidR="002D4CF5" w:rsidRPr="002D4CF5" w:rsidRDefault="002D4CF5" w:rsidP="002D4CF5">
            <w:pPr>
              <w:spacing w:line="360" w:lineRule="auto"/>
              <w:jc w:val="both"/>
              <w:rPr>
                <w:sz w:val="28"/>
                <w:szCs w:val="28"/>
                <w:lang w:val="vi-VN"/>
              </w:rPr>
            </w:pPr>
            <w:r w:rsidRPr="002D4CF5">
              <w:rPr>
                <w:sz w:val="28"/>
                <w:szCs w:val="28"/>
                <w:lang w:val="vi-VN"/>
              </w:rPr>
              <w:t>- Giọng điệu lời văn: buồn thương, chua chát dửng dưng, lạnh lùng mà thương cảm, đằm thắm.</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580"/>
        <w:tblGridChange w:id="112">
          <w:tblGrid>
            <w:gridCol w:w="4500"/>
            <w:gridCol w:w="5580"/>
          </w:tblGrid>
        </w:tblGridChange>
      </w:tblGrid>
      <w:tr w:rsidR="002D4CF5" w:rsidRPr="002D4CF5" w:rsidTr="00D377B6">
        <w:trPr>
          <w:trHeight w:val="647"/>
        </w:trPr>
        <w:tc>
          <w:tcPr>
            <w:tcW w:w="45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5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5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i/>
                <w:sz w:val="28"/>
                <w:szCs w:val="28"/>
              </w:rPr>
            </w:pPr>
            <w:r w:rsidRPr="002D4CF5">
              <w:rPr>
                <w:sz w:val="28"/>
                <w:szCs w:val="28"/>
              </w:rPr>
              <w:t xml:space="preserve">1/ Tác phẩm nào của Nam Cao trực tiếp cho thấy Nam Cao xem </w:t>
            </w:r>
            <w:r w:rsidRPr="002D4CF5">
              <w:rPr>
                <w:i/>
                <w:sz w:val="28"/>
                <w:szCs w:val="28"/>
              </w:rPr>
              <w:t>lòng thương như một tiêu chuẩn hàng đầu để đánh giá nhân cách con người?</w:t>
            </w:r>
          </w:p>
          <w:p w:rsidR="002D4CF5" w:rsidRPr="002D4CF5" w:rsidRDefault="002D4CF5" w:rsidP="002D4CF5">
            <w:pPr>
              <w:spacing w:line="360" w:lineRule="auto"/>
              <w:jc w:val="both"/>
              <w:rPr>
                <w:sz w:val="28"/>
                <w:szCs w:val="28"/>
              </w:rPr>
            </w:pPr>
            <w:r w:rsidRPr="002D4CF5">
              <w:rPr>
                <w:sz w:val="28"/>
                <w:szCs w:val="28"/>
              </w:rPr>
              <w:t>a. Lão Hạc</w:t>
            </w:r>
          </w:p>
          <w:p w:rsidR="002D4CF5" w:rsidRPr="002D4CF5" w:rsidRDefault="002D4CF5" w:rsidP="002D4CF5">
            <w:pPr>
              <w:spacing w:line="360" w:lineRule="auto"/>
              <w:jc w:val="both"/>
              <w:rPr>
                <w:sz w:val="28"/>
                <w:szCs w:val="28"/>
              </w:rPr>
            </w:pPr>
            <w:r w:rsidRPr="002D4CF5">
              <w:rPr>
                <w:sz w:val="28"/>
                <w:szCs w:val="28"/>
              </w:rPr>
              <w:t>b. Đời thừa</w:t>
            </w:r>
          </w:p>
          <w:p w:rsidR="002D4CF5" w:rsidRPr="002D4CF5" w:rsidRDefault="002D4CF5" w:rsidP="002D4CF5">
            <w:pPr>
              <w:spacing w:line="360" w:lineRule="auto"/>
              <w:jc w:val="both"/>
              <w:rPr>
                <w:sz w:val="28"/>
                <w:szCs w:val="28"/>
              </w:rPr>
            </w:pPr>
            <w:r w:rsidRPr="002D4CF5">
              <w:rPr>
                <w:sz w:val="28"/>
                <w:szCs w:val="28"/>
              </w:rPr>
              <w:t>c. Giăng sáng</w:t>
            </w:r>
          </w:p>
          <w:p w:rsidR="002D4CF5" w:rsidRPr="002D4CF5" w:rsidRDefault="002D4CF5" w:rsidP="002D4CF5">
            <w:pPr>
              <w:spacing w:line="360" w:lineRule="auto"/>
              <w:jc w:val="both"/>
              <w:rPr>
                <w:sz w:val="28"/>
                <w:szCs w:val="28"/>
              </w:rPr>
            </w:pPr>
            <w:r w:rsidRPr="002D4CF5">
              <w:rPr>
                <w:sz w:val="28"/>
                <w:szCs w:val="28"/>
              </w:rPr>
              <w:t>d. Sống mòn</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rPr>
            </w:pPr>
            <w:r w:rsidRPr="002D4CF5">
              <w:rPr>
                <w:sz w:val="28"/>
                <w:szCs w:val="28"/>
              </w:rPr>
              <w:t>2/ Ở Nam Cao, cũng như nhân vật trí thức nghèo trong sáng tác của ông, không thấy diễn ra cuộc đấu tranh giữa 2 mặt nào sau đây?</w:t>
            </w:r>
          </w:p>
          <w:p w:rsidR="002D4CF5" w:rsidRPr="002D4CF5" w:rsidRDefault="002D4CF5" w:rsidP="002D4CF5">
            <w:pPr>
              <w:spacing w:line="360" w:lineRule="auto"/>
              <w:jc w:val="both"/>
              <w:rPr>
                <w:sz w:val="28"/>
                <w:szCs w:val="28"/>
              </w:rPr>
            </w:pPr>
            <w:r w:rsidRPr="002D4CF5">
              <w:rPr>
                <w:sz w:val="28"/>
                <w:szCs w:val="28"/>
              </w:rPr>
              <w:t>a. Nhân đạo, vị tha- tàn nhẫn, ích kỉ</w:t>
            </w:r>
          </w:p>
          <w:p w:rsidR="002D4CF5" w:rsidRPr="002D4CF5" w:rsidRDefault="002D4CF5" w:rsidP="002D4CF5">
            <w:pPr>
              <w:spacing w:line="360" w:lineRule="auto"/>
              <w:jc w:val="both"/>
              <w:rPr>
                <w:sz w:val="28"/>
                <w:szCs w:val="28"/>
              </w:rPr>
            </w:pPr>
            <w:r w:rsidRPr="002D4CF5">
              <w:rPr>
                <w:sz w:val="28"/>
                <w:szCs w:val="28"/>
              </w:rPr>
              <w:t>b. Dũng cảm-Hèn nhát</w:t>
            </w:r>
          </w:p>
          <w:p w:rsidR="002D4CF5" w:rsidRPr="002D4CF5" w:rsidRDefault="002D4CF5" w:rsidP="002D4CF5">
            <w:pPr>
              <w:spacing w:line="360" w:lineRule="auto"/>
              <w:jc w:val="both"/>
              <w:rPr>
                <w:sz w:val="28"/>
                <w:szCs w:val="28"/>
              </w:rPr>
            </w:pPr>
            <w:r w:rsidRPr="002D4CF5">
              <w:rPr>
                <w:sz w:val="28"/>
                <w:szCs w:val="28"/>
              </w:rPr>
              <w:t>c. Chân thực-Giả dối</w:t>
            </w:r>
          </w:p>
          <w:p w:rsidR="002D4CF5" w:rsidRPr="002D4CF5" w:rsidRDefault="002D4CF5" w:rsidP="002D4CF5">
            <w:pPr>
              <w:spacing w:line="360" w:lineRule="auto"/>
              <w:jc w:val="both"/>
              <w:rPr>
                <w:sz w:val="28"/>
                <w:szCs w:val="28"/>
              </w:rPr>
            </w:pPr>
            <w:r w:rsidRPr="002D4CF5">
              <w:rPr>
                <w:sz w:val="28"/>
                <w:szCs w:val="28"/>
              </w:rPr>
              <w:t>d. Cái đẹp-cái thiện</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580" w:type="dxa"/>
          </w:tcPr>
          <w:p w:rsidR="002D4CF5" w:rsidRPr="002D4CF5" w:rsidRDefault="002D4CF5" w:rsidP="002D4CF5">
            <w:pPr>
              <w:pStyle w:val="listparagraph1cxspmiddle"/>
              <w:spacing w:before="0" w:beforeAutospacing="0" w:after="0" w:afterAutospacing="0" w:line="360" w:lineRule="auto"/>
              <w:jc w:val="center"/>
              <w:rPr>
                <w:b/>
                <w:bCs/>
                <w:color w:val="000000"/>
                <w:sz w:val="28"/>
                <w:szCs w:val="28"/>
              </w:rPr>
            </w:pPr>
            <w:r w:rsidRPr="002D4CF5">
              <w:rPr>
                <w:b/>
                <w:bCs/>
                <w:color w:val="000000"/>
                <w:sz w:val="28"/>
                <w:szCs w:val="28"/>
              </w:rPr>
              <w:t>1b,2d</w:t>
            </w: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113">
          <w:tblGrid>
            <w:gridCol w:w="3600"/>
            <w:gridCol w:w="648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4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Nêu những đóng góp riêng của Nam Cao khi viết về đề tài đời sống trí thức nghèo và đề tài đời sống nông dân nghèo? Chứng minh qua tác phẩm của ông: Đời thừa, Chí Phèo</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480" w:type="dxa"/>
          </w:tcPr>
          <w:p w:rsidR="002D4CF5" w:rsidRPr="002D4CF5" w:rsidRDefault="002D4CF5" w:rsidP="00D377B6">
            <w:pPr>
              <w:pStyle w:val="listparagraph1cxspmiddle"/>
              <w:numPr>
                <w:ilvl w:val="0"/>
                <w:numId w:val="9"/>
              </w:numPr>
              <w:spacing w:before="0" w:beforeAutospacing="0" w:after="0" w:afterAutospacing="0" w:line="360" w:lineRule="auto"/>
              <w:jc w:val="both"/>
              <w:rPr>
                <w:sz w:val="28"/>
                <w:szCs w:val="28"/>
                <w:lang w:val="vi-VN"/>
              </w:rPr>
            </w:pPr>
            <w:r w:rsidRPr="002D4CF5">
              <w:rPr>
                <w:sz w:val="28"/>
                <w:szCs w:val="28"/>
                <w:lang w:val="vi-VN"/>
              </w:rPr>
              <w:t>Khi viết về đề tài đời sống trí thức nghèo: Nhà văn phản ánh chân thực, sinh động tình trạng mòn mỏi về tinh thần, bị huỷ hoại dần những phẩm chất tốt đẹp của người trí thức nghèo;</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sz w:val="28"/>
                <w:szCs w:val="28"/>
                <w:lang w:val="vi-VN"/>
              </w:rPr>
              <w:t>Khi viết đề tài đời sống nông dân nghèo: Tác giả thể hiện bi kịch bị tha hoá, bị từ chối quyền làm người.</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sz w:val="28"/>
                <w:szCs w:val="28"/>
                <w:lang w:val="vi-VN"/>
              </w:rPr>
              <w:t>Chọn sự việc, chi tiết tiêu biểu trong 2 truyện đề phân tích, chứng minh.</w:t>
            </w: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5. HOẠT ĐỘNG </w:t>
      </w:r>
      <w:r w:rsidRPr="002D4CF5">
        <w:rPr>
          <w:b/>
          <w:sz w:val="28"/>
          <w:szCs w:val="28"/>
          <w:lang w:val="vi-VN"/>
        </w:rPr>
        <w:t>TÌM TÒI, MỞ RỘNG.</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114">
          <w:tblGrid>
            <w:gridCol w:w="3600"/>
            <w:gridCol w:w="648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4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left="225"/>
              <w:jc w:val="both"/>
              <w:rPr>
                <w:sz w:val="28"/>
                <w:szCs w:val="28"/>
              </w:rPr>
            </w:pPr>
            <w:r w:rsidRPr="002D4CF5">
              <w:rPr>
                <w:b/>
                <w:sz w:val="28"/>
                <w:szCs w:val="28"/>
              </w:rPr>
              <w:t xml:space="preserve">+ </w:t>
            </w:r>
            <w:r w:rsidRPr="002D4CF5">
              <w:rPr>
                <w:sz w:val="28"/>
                <w:szCs w:val="28"/>
              </w:rPr>
              <w:t>Vẽ sơ đồ tư duy bài Nam Cao</w:t>
            </w:r>
          </w:p>
          <w:p w:rsidR="002D4CF5" w:rsidRPr="002D4CF5" w:rsidRDefault="002D4CF5" w:rsidP="002D4CF5">
            <w:pPr>
              <w:spacing w:line="360" w:lineRule="auto"/>
              <w:ind w:left="225"/>
              <w:jc w:val="both"/>
              <w:rPr>
                <w:sz w:val="28"/>
                <w:szCs w:val="28"/>
              </w:rPr>
            </w:pPr>
            <w:r w:rsidRPr="002D4CF5">
              <w:rPr>
                <w:sz w:val="28"/>
                <w:szCs w:val="28"/>
              </w:rPr>
              <w:t xml:space="preserve">+ Tìm đọc các bài viết về nhà văn Nam Cao </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tc>
        <w:tc>
          <w:tcPr>
            <w:tcW w:w="648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tc>
      </w:tr>
    </w:tbl>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rPr>
          <w:i/>
          <w:sz w:val="28"/>
          <w:szCs w:val="28"/>
        </w:rPr>
      </w:pPr>
      <w:r w:rsidRPr="002D4CF5">
        <w:rPr>
          <w:i/>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Tiết 51</w:t>
      </w:r>
      <w:r w:rsidRPr="002D4CF5">
        <w:rPr>
          <w:b/>
          <w:i/>
          <w:sz w:val="28"/>
          <w:szCs w:val="28"/>
        </w:rPr>
        <w:t xml:space="preserve"> </w:t>
      </w:r>
      <w:r w:rsidRPr="002D4CF5">
        <w:rPr>
          <w:i/>
          <w:sz w:val="28"/>
          <w:szCs w:val="28"/>
          <w:lang w:val="vi-VN"/>
        </w:rPr>
        <w:t xml:space="preserve">-Tiếng Việt                                                                                                        </w:t>
      </w:r>
    </w:p>
    <w:p w:rsidR="002D4CF5" w:rsidRPr="002D4CF5" w:rsidRDefault="002D4CF5" w:rsidP="002D4CF5">
      <w:pPr>
        <w:spacing w:line="360" w:lineRule="auto"/>
        <w:jc w:val="center"/>
        <w:rPr>
          <w:b/>
          <w:i/>
          <w:sz w:val="28"/>
          <w:szCs w:val="28"/>
        </w:rPr>
      </w:pPr>
      <w:r w:rsidRPr="002D4CF5">
        <w:rPr>
          <w:b/>
          <w:i/>
          <w:sz w:val="28"/>
          <w:szCs w:val="28"/>
          <w:lang w:val="vi-VN"/>
        </w:rPr>
        <w:t>Phong cách ngôn ngữ báo chí</w:t>
      </w:r>
      <w:r w:rsidRPr="002D4CF5">
        <w:rPr>
          <w:b/>
          <w:i/>
          <w:sz w:val="28"/>
          <w:szCs w:val="28"/>
        </w:rPr>
        <w:t>(tiếp)</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1/ Nhận biết: Nắm được khái niệm ngôn ngữ báo chí, phong cách ngôn ngữ báo chí; các đặc trưng cơ bản của PCNN báo chí, phân biệt với các phong cách ngôn ngữ khác;</w:t>
      </w:r>
    </w:p>
    <w:p w:rsidR="002D4CF5" w:rsidRPr="002D4CF5" w:rsidRDefault="002D4CF5" w:rsidP="002D4CF5">
      <w:pPr>
        <w:spacing w:line="360" w:lineRule="auto"/>
        <w:ind w:firstLine="720"/>
        <w:jc w:val="both"/>
        <w:rPr>
          <w:color w:val="800080"/>
          <w:sz w:val="28"/>
          <w:szCs w:val="28"/>
          <w:lang w:val="vi-VN"/>
        </w:rPr>
      </w:pPr>
      <w:r w:rsidRPr="002D4CF5">
        <w:rPr>
          <w:sz w:val="28"/>
          <w:szCs w:val="28"/>
          <w:lang w:val="vi-VN"/>
        </w:rPr>
        <w:t>2/ Thông hiểu:Bước đầu làm quen với một số loại văn bản báo chí ở mức đơn giản: tin ngắn, phỏng vấn, quảng cáo,…</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 Có kĩ năng lĩnh hội và phân tích văn bản thông dụng thuộc PCNN báo chí;</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phong cách ngôn ngữ báo chí để tạo lập văn bản báo chí trong cuộc sống.</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một mẫu tin ngắn theo phong cách ngôn ngữ báo chí;</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báo, tin tức, tiểu phẩm với đề tài gần gũi thiết thực trong cuộc sống;</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 được viết theo phong cách ngôn ngữ báo chí;</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phong cách ngôn ngữ báo chí;</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trung thực, có lập trường vững vàng khi làm báo.</w:t>
      </w: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rPr>
          <w:sz w:val="28"/>
          <w:szCs w:val="28"/>
          <w:lang w:val="vi-VN"/>
        </w:rPr>
      </w:pPr>
      <w:r w:rsidRPr="002D4CF5">
        <w:rPr>
          <w:sz w:val="28"/>
          <w:szCs w:val="28"/>
          <w:lang w:val="vi-VN"/>
        </w:rPr>
        <w:t>-Năng lực giải quyết vấn đề: HS biết viết báo với các thể loại: phóng sự, bản tin, tiểu phẩm.</w:t>
      </w:r>
    </w:p>
    <w:p w:rsidR="002D4CF5" w:rsidRPr="002D4CF5" w:rsidRDefault="002D4CF5" w:rsidP="002D4CF5">
      <w:pPr>
        <w:spacing w:line="360" w:lineRule="auto"/>
        <w:ind w:firstLine="720"/>
        <w:rPr>
          <w:sz w:val="28"/>
          <w:szCs w:val="28"/>
          <w:lang w:val="vi-VN"/>
        </w:rPr>
      </w:pPr>
      <w:r w:rsidRPr="002D4CF5">
        <w:rPr>
          <w:sz w:val="28"/>
          <w:szCs w:val="28"/>
          <w:lang w:val="vi-VN"/>
        </w:rPr>
        <w:t>-Năng lực sáng tạo:qua thực hành, HS biết đặt các câu hỏi khác nhau về một vấn đề, xác định và làm rõ thông tin…</w:t>
      </w:r>
    </w:p>
    <w:p w:rsidR="002D4CF5" w:rsidRPr="002D4CF5" w:rsidRDefault="002D4CF5" w:rsidP="002D4CF5">
      <w:pPr>
        <w:spacing w:line="360" w:lineRule="auto"/>
        <w:ind w:firstLine="720"/>
        <w:rPr>
          <w:sz w:val="28"/>
          <w:szCs w:val="28"/>
          <w:lang w:val="vi-VN"/>
        </w:rPr>
      </w:pPr>
      <w:r w:rsidRPr="002D4CF5">
        <w:rPr>
          <w:sz w:val="28"/>
          <w:szCs w:val="28"/>
          <w:lang w:val="vi-VN"/>
        </w:rPr>
        <w:t>-Năng lực hợp tác: thảo luận nhóm.</w:t>
      </w:r>
    </w:p>
    <w:p w:rsidR="002D4CF5" w:rsidRPr="002D4CF5" w:rsidRDefault="002D4CF5" w:rsidP="002D4CF5">
      <w:pPr>
        <w:spacing w:line="360" w:lineRule="auto"/>
        <w:ind w:firstLine="720"/>
        <w:rPr>
          <w:sz w:val="28"/>
          <w:szCs w:val="28"/>
          <w:lang w:val="vi-VN"/>
        </w:rPr>
      </w:pPr>
      <w:r w:rsidRPr="002D4CF5">
        <w:rPr>
          <w:sz w:val="28"/>
          <w:szCs w:val="28"/>
          <w:lang w:val="vi-VN"/>
        </w:rPr>
        <w:t>-Năng lực giao tiếp:vận dụng những kiến thức tiếng Việt cũng như tri thức về bài học vào thực hàn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rPr>
          <w:b/>
          <w:sz w:val="28"/>
          <w:szCs w:val="28"/>
          <w:lang w:val="nl-NL"/>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HOẠT ĐỘNG KHỞI ĐỘNG </w:t>
      </w: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ind w:firstLine="792"/>
              <w:jc w:val="both"/>
              <w:rPr>
                <w:i/>
                <w:sz w:val="28"/>
                <w:szCs w:val="28"/>
              </w:rPr>
            </w:pPr>
            <w:r w:rsidRPr="002D4CF5">
              <w:rPr>
                <w:sz w:val="28"/>
                <w:szCs w:val="28"/>
              </w:rPr>
              <w:t>Kiểm tra bài cũ</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b/>
                <w:sz w:val="28"/>
                <w:szCs w:val="28"/>
              </w:rPr>
              <w:t>Bước 4: GV nhận xét, chốt kiến thức và dẫn vào bài mới</w:t>
            </w:r>
            <w:r w:rsidRPr="002D4CF5">
              <w:rPr>
                <w:sz w:val="28"/>
                <w:szCs w:val="28"/>
              </w:rPr>
              <w:t xml:space="preserve">: </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tabs>
          <w:tab w:val="left" w:pos="1620"/>
        </w:tabs>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115">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rPr>
            </w:pPr>
            <w:r w:rsidRPr="002D4CF5">
              <w:rPr>
                <w:b/>
                <w:sz w:val="28"/>
                <w:szCs w:val="28"/>
              </w:rPr>
              <w:t>* Thao tác 1.</w:t>
            </w:r>
          </w:p>
          <w:p w:rsidR="002D4CF5" w:rsidRPr="002D4CF5" w:rsidRDefault="002D4CF5" w:rsidP="002D4CF5">
            <w:pPr>
              <w:spacing w:line="360" w:lineRule="auto"/>
              <w:jc w:val="both"/>
              <w:rPr>
                <w:sz w:val="28"/>
                <w:szCs w:val="28"/>
              </w:rPr>
            </w:pPr>
            <w:r w:rsidRPr="002D4CF5">
              <w:rPr>
                <w:sz w:val="28"/>
                <w:szCs w:val="28"/>
              </w:rPr>
              <w:t>GV chuẩn xác kiến thức.</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b/>
                <w:sz w:val="28"/>
                <w:szCs w:val="28"/>
              </w:rPr>
              <w:t>- Nhóm 1.</w:t>
            </w:r>
            <w:r w:rsidRPr="002D4CF5">
              <w:rPr>
                <w:sz w:val="28"/>
                <w:szCs w:val="28"/>
              </w:rPr>
              <w:t xml:space="preserve">  Ngôn ngữ báo chí có đặc điểm gì về từ vựng?</w:t>
            </w:r>
          </w:p>
          <w:p w:rsidR="002D4CF5" w:rsidRPr="002D4CF5" w:rsidRDefault="002D4CF5" w:rsidP="002D4CF5">
            <w:pPr>
              <w:spacing w:line="360" w:lineRule="auto"/>
              <w:jc w:val="both"/>
              <w:rPr>
                <w:sz w:val="28"/>
                <w:szCs w:val="28"/>
              </w:rPr>
            </w:pPr>
            <w:r w:rsidRPr="002D4CF5">
              <w:rPr>
                <w:b/>
                <w:sz w:val="28"/>
                <w:szCs w:val="28"/>
              </w:rPr>
              <w:t>Nhóm 2:</w:t>
            </w:r>
            <w:r w:rsidRPr="002D4CF5">
              <w:rPr>
                <w:sz w:val="28"/>
                <w:szCs w:val="28"/>
              </w:rPr>
              <w:t xml:space="preserve"> Ngôn ngữ báo chí có đặc điểm gì về ngữ pháp</w:t>
            </w:r>
          </w:p>
          <w:p w:rsidR="002D4CF5" w:rsidRPr="002D4CF5" w:rsidRDefault="002D4CF5" w:rsidP="002D4CF5">
            <w:pPr>
              <w:spacing w:line="360" w:lineRule="auto"/>
              <w:jc w:val="both"/>
              <w:rPr>
                <w:sz w:val="28"/>
                <w:szCs w:val="28"/>
              </w:rPr>
            </w:pPr>
          </w:p>
          <w:p w:rsidR="002D4CF5" w:rsidRPr="002D4CF5" w:rsidRDefault="002D4CF5" w:rsidP="00D377B6">
            <w:pPr>
              <w:numPr>
                <w:ilvl w:val="0"/>
                <w:numId w:val="9"/>
              </w:numPr>
              <w:spacing w:line="360" w:lineRule="auto"/>
              <w:jc w:val="both"/>
              <w:rPr>
                <w:sz w:val="28"/>
                <w:szCs w:val="28"/>
              </w:rPr>
            </w:pPr>
            <w:r w:rsidRPr="002D4CF5">
              <w:rPr>
                <w:b/>
                <w:sz w:val="28"/>
                <w:szCs w:val="28"/>
              </w:rPr>
              <w:t xml:space="preserve">Nhóm 3: </w:t>
            </w:r>
            <w:r w:rsidRPr="002D4CF5">
              <w:rPr>
                <w:sz w:val="28"/>
                <w:szCs w:val="28"/>
              </w:rPr>
              <w:t xml:space="preserve">Ngôn ngữ báo chí có đặc điểm gì khi sử dụng các biện pháp tu từ?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Trao đổi nhóm. Đại diện nhóm trình bày.</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rPr>
            </w:pPr>
            <w:r w:rsidRPr="002D4CF5">
              <w:rPr>
                <w:b/>
                <w:sz w:val="28"/>
                <w:szCs w:val="28"/>
              </w:rPr>
              <w:t>Nhóm 1 cử đại diện trình bày:</w:t>
            </w:r>
          </w:p>
          <w:p w:rsidR="002D4CF5" w:rsidRPr="002D4CF5" w:rsidRDefault="002D4CF5" w:rsidP="002D4CF5">
            <w:pPr>
              <w:spacing w:line="360" w:lineRule="auto"/>
              <w:jc w:val="both"/>
              <w:rPr>
                <w:sz w:val="28"/>
                <w:szCs w:val="28"/>
              </w:rPr>
            </w:pPr>
            <w:r w:rsidRPr="002D4CF5">
              <w:rPr>
                <w:sz w:val="28"/>
                <w:szCs w:val="28"/>
              </w:rPr>
              <w:t>- Phong phú và đa dạng. Mỗi thể loại báo chí thường có một mảng từ vựng chuyên dùng.</w:t>
            </w:r>
          </w:p>
          <w:p w:rsidR="002D4CF5" w:rsidRPr="002D4CF5" w:rsidRDefault="002D4CF5" w:rsidP="002D4CF5">
            <w:pPr>
              <w:spacing w:line="360" w:lineRule="auto"/>
              <w:jc w:val="both"/>
              <w:rPr>
                <w:sz w:val="28"/>
                <w:szCs w:val="28"/>
              </w:rPr>
            </w:pPr>
            <w:r w:rsidRPr="002D4CF5">
              <w:rPr>
                <w:sz w:val="28"/>
                <w:szCs w:val="28"/>
              </w:rPr>
              <w:t>+ Tin tức: Thường dùng các danh từ chỉ tên riêng, địa danh, thời gian, sự kiện...</w:t>
            </w:r>
          </w:p>
          <w:p w:rsidR="002D4CF5" w:rsidRPr="002D4CF5" w:rsidRDefault="002D4CF5" w:rsidP="002D4CF5">
            <w:pPr>
              <w:spacing w:line="360" w:lineRule="auto"/>
              <w:jc w:val="both"/>
              <w:rPr>
                <w:sz w:val="28"/>
                <w:szCs w:val="28"/>
              </w:rPr>
            </w:pPr>
            <w:r w:rsidRPr="002D4CF5">
              <w:rPr>
                <w:sz w:val="28"/>
                <w:szCs w:val="28"/>
              </w:rPr>
              <w:t>+ Phóng sự:  Thường dùng các động từ, tính từ, miêu tả hoạt động, trạng thái, tính chất của sự vật, sự việc...</w:t>
            </w:r>
          </w:p>
          <w:p w:rsidR="002D4CF5" w:rsidRPr="002D4CF5" w:rsidRDefault="002D4CF5" w:rsidP="002D4CF5">
            <w:pPr>
              <w:spacing w:line="360" w:lineRule="auto"/>
              <w:jc w:val="both"/>
              <w:rPr>
                <w:sz w:val="28"/>
                <w:szCs w:val="28"/>
              </w:rPr>
            </w:pPr>
            <w:r w:rsidRPr="002D4CF5">
              <w:rPr>
                <w:sz w:val="28"/>
                <w:szCs w:val="28"/>
              </w:rPr>
              <w:t>+ Bình luận: Thường sử dụng các thuật ngữ chuyên môn, chính trị, kinh tế...</w:t>
            </w:r>
          </w:p>
          <w:p w:rsidR="002D4CF5" w:rsidRPr="002D4CF5" w:rsidRDefault="002D4CF5" w:rsidP="002D4CF5">
            <w:pPr>
              <w:spacing w:line="360" w:lineRule="auto"/>
              <w:jc w:val="both"/>
              <w:rPr>
                <w:sz w:val="28"/>
                <w:szCs w:val="28"/>
              </w:rPr>
            </w:pPr>
            <w:r w:rsidRPr="002D4CF5">
              <w:rPr>
                <w:sz w:val="28"/>
                <w:szCs w:val="28"/>
              </w:rPr>
              <w:t>+ Tiểu phẩm: Thường sử dụng các từ ngữ dân dã, hóm hỉnh, đa nghĩa...các từ ngữ đồng nghĩa, trái nghĩa để so sánh, đối chiếu...</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Nhóm 2 cử đại diện trình bày:</w:t>
            </w:r>
          </w:p>
          <w:p w:rsidR="002D4CF5" w:rsidRPr="002D4CF5" w:rsidRDefault="002D4CF5" w:rsidP="002D4CF5">
            <w:pPr>
              <w:spacing w:line="360" w:lineRule="auto"/>
              <w:jc w:val="both"/>
              <w:rPr>
                <w:sz w:val="28"/>
                <w:szCs w:val="28"/>
              </w:rPr>
            </w:pPr>
            <w:r w:rsidRPr="002D4CF5">
              <w:rPr>
                <w:sz w:val="28"/>
                <w:szCs w:val="28"/>
              </w:rPr>
              <w:t>- Câu văn ngắn gọn, súc tích, chặt chẽ, đảm bảo tính chính xác của thông tin.</w:t>
            </w:r>
          </w:p>
          <w:p w:rsidR="002D4CF5" w:rsidRPr="002D4CF5" w:rsidRDefault="002D4CF5" w:rsidP="002D4CF5">
            <w:pPr>
              <w:spacing w:line="360" w:lineRule="auto"/>
              <w:jc w:val="both"/>
              <w:rPr>
                <w:b/>
                <w:sz w:val="28"/>
                <w:szCs w:val="28"/>
              </w:rPr>
            </w:pPr>
            <w:r w:rsidRPr="002D4CF5">
              <w:rPr>
                <w:b/>
                <w:sz w:val="28"/>
                <w:szCs w:val="28"/>
              </w:rPr>
              <w:t>Nhóm 3 cử đại diện trình bày:</w:t>
            </w:r>
          </w:p>
          <w:p w:rsidR="002D4CF5" w:rsidRPr="002D4CF5" w:rsidRDefault="002D4CF5" w:rsidP="002D4CF5">
            <w:pPr>
              <w:spacing w:line="360" w:lineRule="auto"/>
              <w:jc w:val="both"/>
              <w:rPr>
                <w:sz w:val="28"/>
                <w:szCs w:val="28"/>
              </w:rPr>
            </w:pPr>
            <w:r w:rsidRPr="002D4CF5">
              <w:rPr>
                <w:sz w:val="28"/>
                <w:szCs w:val="28"/>
              </w:rPr>
              <w:t>- Sử dụng các biện pháp tu từ linh hoạt và rất hiệu quả như so sánh,ẩn dụ, ngoa dụ, đảo ngữ…</w:t>
            </w:r>
          </w:p>
          <w:p w:rsidR="002D4CF5" w:rsidRPr="002D4CF5" w:rsidRDefault="002D4CF5" w:rsidP="002D4CF5">
            <w:pPr>
              <w:spacing w:line="360" w:lineRule="auto"/>
              <w:jc w:val="both"/>
              <w:rPr>
                <w:b/>
                <w:sz w:val="28"/>
                <w:szCs w:val="28"/>
              </w:rPr>
            </w:pPr>
            <w:r w:rsidRPr="002D4CF5">
              <w:rPr>
                <w:b/>
                <w:sz w:val="28"/>
                <w:szCs w:val="28"/>
              </w:rPr>
              <w:t>HS trao đổi cặp:</w:t>
            </w:r>
          </w:p>
          <w:p w:rsidR="002D4CF5" w:rsidRPr="002D4CF5" w:rsidRDefault="002D4CF5" w:rsidP="002D4CF5">
            <w:pPr>
              <w:spacing w:line="360" w:lineRule="auto"/>
              <w:jc w:val="both"/>
              <w:rPr>
                <w:sz w:val="28"/>
                <w:szCs w:val="28"/>
                <w:u w:val="single"/>
              </w:rPr>
            </w:pPr>
            <w:r w:rsidRPr="002D4CF5">
              <w:rPr>
                <w:sz w:val="28"/>
                <w:szCs w:val="28"/>
                <w:u w:val="single"/>
              </w:rPr>
              <w:t>Tính thông tin thời sự.</w:t>
            </w:r>
          </w:p>
          <w:p w:rsidR="002D4CF5" w:rsidRPr="002D4CF5" w:rsidRDefault="002D4CF5" w:rsidP="002D4CF5">
            <w:pPr>
              <w:spacing w:line="360" w:lineRule="auto"/>
              <w:rPr>
                <w:sz w:val="28"/>
                <w:szCs w:val="28"/>
              </w:rPr>
            </w:pPr>
            <w:r w:rsidRPr="002D4CF5">
              <w:rPr>
                <w:sz w:val="28"/>
                <w:szCs w:val="28"/>
                <w:u w:val="single"/>
              </w:rPr>
              <w:t>Tính ngắn gọn.</w:t>
            </w:r>
          </w:p>
          <w:p w:rsidR="002D4CF5" w:rsidRPr="002D4CF5" w:rsidRDefault="002D4CF5" w:rsidP="002D4CF5">
            <w:pPr>
              <w:spacing w:line="360" w:lineRule="auto"/>
              <w:rPr>
                <w:sz w:val="28"/>
                <w:szCs w:val="28"/>
              </w:rPr>
            </w:pPr>
            <w:r w:rsidRPr="002D4CF5">
              <w:rPr>
                <w:sz w:val="28"/>
                <w:szCs w:val="28"/>
                <w:u w:val="single"/>
              </w:rPr>
              <w:t>Tính sinh động, hấp dẫn.</w:t>
            </w:r>
          </w:p>
          <w:p w:rsidR="002D4CF5" w:rsidRPr="002D4CF5" w:rsidRDefault="002D4CF5" w:rsidP="002D4CF5">
            <w:pPr>
              <w:spacing w:line="360" w:lineRule="auto"/>
              <w:jc w:val="both"/>
              <w:rPr>
                <w:sz w:val="28"/>
                <w:szCs w:val="28"/>
              </w:rPr>
            </w:pPr>
          </w:p>
          <w:p w:rsidR="002D4CF5" w:rsidRPr="002D4CF5" w:rsidRDefault="002D4CF5" w:rsidP="002D4CF5">
            <w:pPr>
              <w:tabs>
                <w:tab w:val="left" w:pos="510"/>
                <w:tab w:val="left" w:pos="540"/>
              </w:tabs>
              <w:spacing w:line="360" w:lineRule="auto"/>
              <w:jc w:val="both"/>
              <w:rPr>
                <w:sz w:val="28"/>
                <w:szCs w:val="28"/>
              </w:rPr>
            </w:pPr>
            <w:r w:rsidRPr="002D4CF5">
              <w:rPr>
                <w:b/>
                <w:sz w:val="28"/>
                <w:szCs w:val="28"/>
              </w:rPr>
              <w:t>Bước 4: GV nhận xét, chốt kiến thức</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Thao tác 2:</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rPr>
            </w:pPr>
            <w:r w:rsidRPr="002D4CF5">
              <w:rPr>
                <w:sz w:val="28"/>
                <w:szCs w:val="28"/>
              </w:rPr>
              <w:t>HS đọc mục 2 SGK.</w:t>
            </w:r>
          </w:p>
          <w:p w:rsidR="002D4CF5" w:rsidRPr="002D4CF5" w:rsidRDefault="002D4CF5" w:rsidP="002D4CF5">
            <w:pPr>
              <w:spacing w:line="360" w:lineRule="auto"/>
              <w:jc w:val="both"/>
              <w:rPr>
                <w:sz w:val="28"/>
                <w:szCs w:val="28"/>
              </w:rPr>
            </w:pPr>
            <w:r w:rsidRPr="002D4CF5">
              <w:rPr>
                <w:sz w:val="28"/>
                <w:szCs w:val="28"/>
              </w:rPr>
              <w:t>Trao đổi cặp.</w:t>
            </w:r>
          </w:p>
          <w:p w:rsidR="002D4CF5" w:rsidRPr="002D4CF5" w:rsidRDefault="002D4CF5" w:rsidP="002D4CF5">
            <w:pPr>
              <w:spacing w:line="360" w:lineRule="auto"/>
              <w:jc w:val="both"/>
              <w:rPr>
                <w:sz w:val="28"/>
                <w:szCs w:val="28"/>
              </w:rPr>
            </w:pPr>
            <w:r w:rsidRPr="002D4CF5">
              <w:rPr>
                <w:sz w:val="28"/>
                <w:szCs w:val="28"/>
              </w:rPr>
              <w:t>GV định hướng nội dung.</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 xml:space="preserve">- Ngôn ngữ báo chí có mấy đặc trưng? Đó là những đặc trưng nào?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b/>
                <w:sz w:val="28"/>
                <w:szCs w:val="28"/>
              </w:rPr>
            </w:pPr>
            <w:r w:rsidRPr="002D4CF5">
              <w:rPr>
                <w:b/>
                <w:sz w:val="28"/>
                <w:szCs w:val="28"/>
              </w:rPr>
              <w:t>Bước 4: GV nhận xét, chốt kiến thức</w:t>
            </w:r>
          </w:p>
        </w:tc>
        <w:tc>
          <w:tcPr>
            <w:tcW w:w="5279" w:type="dxa"/>
          </w:tcPr>
          <w:p w:rsidR="002D4CF5" w:rsidRPr="002D4CF5" w:rsidRDefault="002D4CF5" w:rsidP="002D4CF5">
            <w:pPr>
              <w:spacing w:line="360" w:lineRule="auto"/>
              <w:jc w:val="both"/>
              <w:rPr>
                <w:b/>
                <w:sz w:val="28"/>
                <w:szCs w:val="28"/>
              </w:rPr>
            </w:pPr>
            <w:r w:rsidRPr="002D4CF5">
              <w:rPr>
                <w:b/>
                <w:sz w:val="28"/>
                <w:szCs w:val="28"/>
              </w:rPr>
              <w:t>II. Các phương tiện diễn đạt và đặc trưng của ngôn ngữ báo chí.</w:t>
            </w:r>
          </w:p>
          <w:p w:rsidR="002D4CF5" w:rsidRPr="002D4CF5" w:rsidRDefault="002D4CF5" w:rsidP="002D4CF5">
            <w:pPr>
              <w:spacing w:line="360" w:lineRule="auto"/>
              <w:jc w:val="both"/>
              <w:rPr>
                <w:b/>
                <w:sz w:val="28"/>
                <w:szCs w:val="28"/>
              </w:rPr>
            </w:pPr>
            <w:r w:rsidRPr="002D4CF5">
              <w:rPr>
                <w:b/>
                <w:sz w:val="28"/>
                <w:szCs w:val="28"/>
              </w:rPr>
              <w:t xml:space="preserve">   1. Các phương tiện diễn đạt.</w:t>
            </w:r>
          </w:p>
          <w:p w:rsidR="002D4CF5" w:rsidRPr="002D4CF5" w:rsidRDefault="002D4CF5" w:rsidP="002D4CF5">
            <w:pPr>
              <w:spacing w:line="360" w:lineRule="auto"/>
              <w:jc w:val="both"/>
              <w:rPr>
                <w:sz w:val="28"/>
                <w:szCs w:val="28"/>
                <w:u w:val="single"/>
              </w:rPr>
            </w:pPr>
            <w:r w:rsidRPr="002D4CF5">
              <w:rPr>
                <w:sz w:val="28"/>
                <w:szCs w:val="28"/>
              </w:rPr>
              <w:t xml:space="preserve">     a/ </w:t>
            </w:r>
            <w:r w:rsidRPr="002D4CF5">
              <w:rPr>
                <w:sz w:val="28"/>
                <w:szCs w:val="28"/>
                <w:u w:val="single"/>
              </w:rPr>
              <w:t>Về từ vựng.</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 xml:space="preserve">  b/ </w:t>
            </w:r>
            <w:r w:rsidRPr="002D4CF5">
              <w:rPr>
                <w:sz w:val="28"/>
                <w:szCs w:val="28"/>
                <w:u w:val="single"/>
              </w:rPr>
              <w:t>Về ngữ pháp.</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u w:val="single"/>
              </w:rPr>
            </w:pPr>
            <w:r w:rsidRPr="002D4CF5">
              <w:rPr>
                <w:sz w:val="28"/>
                <w:szCs w:val="28"/>
              </w:rPr>
              <w:t xml:space="preserve">c/ </w:t>
            </w:r>
            <w:r w:rsidRPr="002D4CF5">
              <w:rPr>
                <w:sz w:val="28"/>
                <w:szCs w:val="28"/>
                <w:u w:val="single"/>
              </w:rPr>
              <w:t>Về các biện pháp tu từ.</w:t>
            </w:r>
          </w:p>
          <w:p w:rsidR="002D4CF5" w:rsidRPr="002D4CF5" w:rsidRDefault="002D4CF5" w:rsidP="002D4CF5">
            <w:pPr>
              <w:spacing w:line="360" w:lineRule="auto"/>
              <w:jc w:val="both"/>
              <w:rPr>
                <w:sz w:val="28"/>
                <w:szCs w:val="28"/>
                <w:u w:val="single"/>
              </w:rPr>
            </w:pPr>
          </w:p>
          <w:p w:rsidR="002D4CF5" w:rsidRPr="002D4CF5" w:rsidRDefault="002D4CF5" w:rsidP="002D4CF5">
            <w:pPr>
              <w:spacing w:line="360" w:lineRule="auto"/>
              <w:jc w:val="both"/>
              <w:rPr>
                <w:sz w:val="28"/>
                <w:szCs w:val="28"/>
                <w:u w:val="single"/>
              </w:rPr>
            </w:pPr>
          </w:p>
          <w:p w:rsidR="002D4CF5" w:rsidRPr="002D4CF5" w:rsidRDefault="002D4CF5" w:rsidP="002D4CF5">
            <w:pPr>
              <w:spacing w:line="360" w:lineRule="auto"/>
              <w:jc w:val="both"/>
              <w:rPr>
                <w:sz w:val="28"/>
                <w:szCs w:val="28"/>
                <w:u w:val="single"/>
              </w:rPr>
            </w:pPr>
          </w:p>
          <w:p w:rsidR="002D4CF5" w:rsidRPr="002D4CF5" w:rsidRDefault="002D4CF5" w:rsidP="002D4CF5">
            <w:pPr>
              <w:spacing w:line="360" w:lineRule="auto"/>
              <w:jc w:val="both"/>
              <w:rPr>
                <w:b/>
                <w:sz w:val="28"/>
                <w:szCs w:val="28"/>
              </w:rPr>
            </w:pPr>
            <w:r w:rsidRPr="002D4CF5">
              <w:rPr>
                <w:b/>
                <w:sz w:val="28"/>
                <w:szCs w:val="28"/>
              </w:rPr>
              <w:t>2. Đặc trưng của ngôn ngữ báo chí.</w:t>
            </w:r>
          </w:p>
          <w:p w:rsidR="002D4CF5" w:rsidRPr="002D4CF5" w:rsidRDefault="002D4CF5" w:rsidP="002D4CF5">
            <w:pPr>
              <w:spacing w:line="360" w:lineRule="auto"/>
              <w:jc w:val="both"/>
              <w:rPr>
                <w:sz w:val="28"/>
                <w:szCs w:val="28"/>
                <w:u w:val="single"/>
              </w:rPr>
            </w:pPr>
            <w:r w:rsidRPr="002D4CF5">
              <w:rPr>
                <w:sz w:val="28"/>
                <w:szCs w:val="28"/>
              </w:rPr>
              <w:t xml:space="preserve">   a/ </w:t>
            </w:r>
            <w:r w:rsidRPr="002D4CF5">
              <w:rPr>
                <w:sz w:val="28"/>
                <w:szCs w:val="28"/>
                <w:u w:val="single"/>
              </w:rPr>
              <w:t>Tính thông tin thời sự.</w:t>
            </w:r>
          </w:p>
          <w:p w:rsidR="002D4CF5" w:rsidRPr="002D4CF5" w:rsidRDefault="002D4CF5" w:rsidP="002D4CF5">
            <w:pPr>
              <w:spacing w:line="360" w:lineRule="auto"/>
              <w:jc w:val="both"/>
              <w:rPr>
                <w:sz w:val="28"/>
                <w:szCs w:val="28"/>
              </w:rPr>
            </w:pPr>
            <w:r w:rsidRPr="002D4CF5">
              <w:rPr>
                <w:sz w:val="28"/>
                <w:szCs w:val="28"/>
              </w:rPr>
              <w:t>- Luôn cung cấp thông tin mới nhất hàng ngày trên mọi lĩnh vực  hoạt động xã hội.</w:t>
            </w:r>
          </w:p>
          <w:p w:rsidR="002D4CF5" w:rsidRPr="002D4CF5" w:rsidRDefault="002D4CF5" w:rsidP="002D4CF5">
            <w:pPr>
              <w:spacing w:line="360" w:lineRule="auto"/>
              <w:jc w:val="both"/>
              <w:rPr>
                <w:sz w:val="28"/>
                <w:szCs w:val="28"/>
              </w:rPr>
            </w:pPr>
            <w:r w:rsidRPr="002D4CF5">
              <w:rPr>
                <w:sz w:val="28"/>
                <w:szCs w:val="28"/>
              </w:rPr>
              <w:t>- Các thông tin phải đảm bảo tính chính xác, và độ tin cậy.</w:t>
            </w:r>
          </w:p>
          <w:p w:rsidR="002D4CF5" w:rsidRPr="002D4CF5" w:rsidRDefault="002D4CF5" w:rsidP="002D4CF5">
            <w:pPr>
              <w:spacing w:line="360" w:lineRule="auto"/>
              <w:jc w:val="both"/>
              <w:rPr>
                <w:sz w:val="28"/>
                <w:szCs w:val="28"/>
                <w:u w:val="single"/>
              </w:rPr>
            </w:pPr>
            <w:r w:rsidRPr="002D4CF5">
              <w:rPr>
                <w:sz w:val="28"/>
                <w:szCs w:val="28"/>
              </w:rPr>
              <w:t xml:space="preserve">   b/ </w:t>
            </w:r>
            <w:r w:rsidRPr="002D4CF5">
              <w:rPr>
                <w:sz w:val="28"/>
                <w:szCs w:val="28"/>
                <w:u w:val="single"/>
              </w:rPr>
              <w:t>Tính ngắn gọn.</w:t>
            </w:r>
          </w:p>
          <w:p w:rsidR="002D4CF5" w:rsidRPr="002D4CF5" w:rsidRDefault="002D4CF5" w:rsidP="002D4CF5">
            <w:pPr>
              <w:spacing w:line="360" w:lineRule="auto"/>
              <w:jc w:val="both"/>
              <w:rPr>
                <w:sz w:val="28"/>
                <w:szCs w:val="28"/>
              </w:rPr>
            </w:pPr>
            <w:r w:rsidRPr="002D4CF5">
              <w:rPr>
                <w:sz w:val="28"/>
                <w:szCs w:val="28"/>
              </w:rPr>
              <w:t>- Đặc trưng hàng đầu của ngôn ngữ báo chí. Ngắn gọn nhưng phải đảm bảo lương thông tin cao và có tính hàm súc.</w:t>
            </w:r>
          </w:p>
          <w:p w:rsidR="002D4CF5" w:rsidRPr="002D4CF5" w:rsidRDefault="002D4CF5" w:rsidP="002D4CF5">
            <w:pPr>
              <w:spacing w:line="360" w:lineRule="auto"/>
              <w:jc w:val="both"/>
              <w:rPr>
                <w:sz w:val="28"/>
                <w:szCs w:val="28"/>
                <w:u w:val="single"/>
              </w:rPr>
            </w:pPr>
            <w:r w:rsidRPr="002D4CF5">
              <w:rPr>
                <w:sz w:val="28"/>
                <w:szCs w:val="28"/>
              </w:rPr>
              <w:t xml:space="preserve">   c/ </w:t>
            </w:r>
            <w:r w:rsidRPr="002D4CF5">
              <w:rPr>
                <w:sz w:val="28"/>
                <w:szCs w:val="28"/>
                <w:u w:val="single"/>
              </w:rPr>
              <w:t>Tính sinh động, hấp dẫn.</w:t>
            </w:r>
          </w:p>
          <w:p w:rsidR="002D4CF5" w:rsidRPr="002D4CF5" w:rsidRDefault="002D4CF5" w:rsidP="002D4CF5">
            <w:pPr>
              <w:spacing w:line="360" w:lineRule="auto"/>
              <w:jc w:val="both"/>
              <w:rPr>
                <w:sz w:val="28"/>
                <w:szCs w:val="28"/>
              </w:rPr>
            </w:pPr>
            <w:r w:rsidRPr="002D4CF5">
              <w:rPr>
                <w:sz w:val="28"/>
                <w:szCs w:val="28"/>
              </w:rPr>
              <w:t>- Thể hiện ở nội dung thông tin mới mẻ, cách diễn đạt ngắn gọn, dễ hiểu, và khả năng kích thích sự suy nghĩ tìm tòi của bạn đọc.</w:t>
            </w:r>
          </w:p>
          <w:p w:rsidR="002D4CF5" w:rsidRPr="002D4CF5" w:rsidRDefault="002D4CF5" w:rsidP="002D4CF5">
            <w:pPr>
              <w:spacing w:line="360" w:lineRule="auto"/>
              <w:jc w:val="both"/>
              <w:rPr>
                <w:sz w:val="28"/>
                <w:szCs w:val="28"/>
              </w:rPr>
            </w:pPr>
            <w:r w:rsidRPr="002D4CF5">
              <w:rPr>
                <w:sz w:val="28"/>
                <w:szCs w:val="28"/>
              </w:rPr>
              <w:t>- Thể hiện ở cách đặt tiêu đề cho bài báo.</w:t>
            </w:r>
          </w:p>
          <w:p w:rsidR="002D4CF5" w:rsidRPr="002D4CF5" w:rsidRDefault="002D4CF5" w:rsidP="002D4CF5">
            <w:pPr>
              <w:spacing w:line="360" w:lineRule="auto"/>
              <w:jc w:val="both"/>
              <w:rPr>
                <w:b/>
                <w:sz w:val="28"/>
                <w:szCs w:val="28"/>
              </w:rPr>
            </w:pPr>
            <w:r w:rsidRPr="002D4CF5">
              <w:rPr>
                <w:b/>
                <w:sz w:val="28"/>
                <w:szCs w:val="28"/>
              </w:rPr>
              <w:t>3. Ghi nhớ.</w:t>
            </w:r>
          </w:p>
          <w:p w:rsidR="002D4CF5" w:rsidRPr="002D4CF5" w:rsidRDefault="002D4CF5" w:rsidP="002D4CF5">
            <w:pPr>
              <w:spacing w:line="360" w:lineRule="auto"/>
              <w:jc w:val="both"/>
              <w:rPr>
                <w:sz w:val="28"/>
                <w:szCs w:val="28"/>
              </w:rPr>
            </w:pPr>
            <w:r w:rsidRPr="002D4CF5">
              <w:rPr>
                <w:sz w:val="28"/>
                <w:szCs w:val="28"/>
              </w:rPr>
              <w:t>- SGK.</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sz w:val="28"/>
                <w:szCs w:val="28"/>
              </w:rPr>
            </w:pPr>
            <w:r w:rsidRPr="002D4CF5">
              <w:rPr>
                <w:sz w:val="28"/>
                <w:szCs w:val="28"/>
                <w:lang w:val="vi-VN"/>
              </w:rPr>
              <w:t xml:space="preserve">Tổ chức cho HS thảo luận nhóm: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pStyle w:val="Vanbnnidung1"/>
              <w:shd w:val="clear" w:color="auto" w:fill="auto"/>
              <w:tabs>
                <w:tab w:val="left" w:pos="618"/>
              </w:tabs>
              <w:spacing w:before="0" w:after="0" w:line="360" w:lineRule="auto"/>
              <w:rPr>
                <w:b/>
                <w:sz w:val="28"/>
                <w:szCs w:val="28"/>
                <w:lang w:val="en-US"/>
              </w:rPr>
            </w:pP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r w:rsidRPr="002D4CF5">
              <w:rPr>
                <w:b/>
                <w:sz w:val="28"/>
                <w:szCs w:val="28"/>
                <w:lang w:val="vi-VN"/>
              </w:rPr>
              <w:t>Nhóm 1: Bài tập 1</w:t>
            </w: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p>
          <w:p w:rsidR="002D4CF5" w:rsidRPr="002D4CF5" w:rsidRDefault="002D4CF5" w:rsidP="002D4CF5">
            <w:pPr>
              <w:pStyle w:val="Vanbnnidung1"/>
              <w:shd w:val="clear" w:color="auto" w:fill="auto"/>
              <w:tabs>
                <w:tab w:val="left" w:pos="638"/>
              </w:tabs>
              <w:spacing w:before="0" w:after="0" w:line="360" w:lineRule="auto"/>
              <w:rPr>
                <w:b/>
                <w:sz w:val="28"/>
                <w:szCs w:val="28"/>
                <w:lang w:val="vi-VN"/>
              </w:rPr>
            </w:pPr>
            <w:r w:rsidRPr="002D4CF5">
              <w:rPr>
                <w:b/>
                <w:sz w:val="28"/>
                <w:szCs w:val="28"/>
              </w:rPr>
              <w:t xml:space="preserve">Nhóm 2: </w:t>
            </w:r>
            <w:r w:rsidRPr="002D4CF5">
              <w:rPr>
                <w:b/>
                <w:sz w:val="28"/>
                <w:szCs w:val="28"/>
                <w:lang w:val="vi-VN"/>
              </w:rPr>
              <w:t>Bài tập 2</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r w:rsidRPr="002D4CF5">
              <w:rPr>
                <w:sz w:val="28"/>
                <w:szCs w:val="28"/>
                <w:lang w:val="vi-VN"/>
              </w:rPr>
              <w:t xml:space="preserve">        </w:t>
            </w:r>
            <w:r w:rsidRPr="002D4CF5">
              <w:rPr>
                <w:b/>
                <w:sz w:val="28"/>
                <w:szCs w:val="28"/>
                <w:lang w:val="vi-VN"/>
              </w:rPr>
              <w:t>Nhóm 1: Bài tập 1</w:t>
            </w:r>
          </w:p>
          <w:p w:rsidR="002D4CF5" w:rsidRPr="002D4CF5" w:rsidRDefault="002D4CF5" w:rsidP="002D4CF5">
            <w:pPr>
              <w:spacing w:line="360" w:lineRule="auto"/>
              <w:jc w:val="both"/>
              <w:rPr>
                <w:sz w:val="28"/>
                <w:szCs w:val="28"/>
                <w:lang w:val="vi-VN"/>
              </w:rPr>
            </w:pPr>
            <w:r w:rsidRPr="002D4CF5">
              <w:rPr>
                <w:sz w:val="28"/>
                <w:szCs w:val="28"/>
                <w:lang w:val="vi-VN"/>
              </w:rPr>
              <w:t xml:space="preserve">Chỉ 1 bản tin ngắn An Giang đón nhận danh hiệu di tích lịch sử cách mạng cấp quốc gia Ô Tà Sóc cũng thể hiện được đặc trưng của PCNN Báo chí </w:t>
            </w:r>
          </w:p>
          <w:p w:rsidR="002D4CF5" w:rsidRPr="002D4CF5" w:rsidRDefault="002D4CF5" w:rsidP="002D4CF5">
            <w:pPr>
              <w:spacing w:line="360" w:lineRule="auto"/>
              <w:jc w:val="both"/>
              <w:rPr>
                <w:sz w:val="28"/>
                <w:szCs w:val="28"/>
                <w:lang w:val="vi-VN"/>
              </w:rPr>
            </w:pPr>
            <w:r w:rsidRPr="002D4CF5">
              <w:rPr>
                <w:sz w:val="28"/>
                <w:szCs w:val="28"/>
                <w:lang w:val="vi-VN"/>
              </w:rPr>
              <w:t xml:space="preserve"> - Tính thời sự : thời gian, địa điểm, ý kiến (những vấn đềthông tinđảm bảo tính chính xác, cập nhật)</w:t>
            </w:r>
          </w:p>
          <w:p w:rsidR="002D4CF5" w:rsidRPr="002D4CF5" w:rsidRDefault="002D4CF5" w:rsidP="002D4CF5">
            <w:pPr>
              <w:spacing w:line="360" w:lineRule="auto"/>
              <w:jc w:val="both"/>
              <w:rPr>
                <w:sz w:val="28"/>
                <w:szCs w:val="28"/>
                <w:lang w:val="vi-VN"/>
              </w:rPr>
            </w:pPr>
            <w:r w:rsidRPr="002D4CF5">
              <w:rPr>
                <w:sz w:val="28"/>
                <w:szCs w:val="28"/>
                <w:lang w:val="vi-VN"/>
              </w:rPr>
              <w:t xml:space="preserve">  - Tính ngắn gọn : Mỗi câu là 1 thông tin cần thiết </w:t>
            </w:r>
          </w:p>
          <w:p w:rsidR="002D4CF5" w:rsidRPr="002D4CF5" w:rsidRDefault="002D4CF5" w:rsidP="002D4CF5">
            <w:pPr>
              <w:pStyle w:val="Vanbnnidung1"/>
              <w:shd w:val="clear" w:color="auto" w:fill="auto"/>
              <w:tabs>
                <w:tab w:val="left" w:pos="638"/>
              </w:tabs>
              <w:spacing w:before="0" w:after="0" w:line="360" w:lineRule="auto"/>
              <w:rPr>
                <w:b/>
                <w:sz w:val="28"/>
                <w:szCs w:val="28"/>
                <w:lang w:val="vi-VN"/>
              </w:rPr>
            </w:pPr>
            <w:r w:rsidRPr="002D4CF5">
              <w:rPr>
                <w:b/>
                <w:sz w:val="28"/>
                <w:szCs w:val="28"/>
              </w:rPr>
              <w:t xml:space="preserve">Nhóm 2: </w:t>
            </w:r>
            <w:r w:rsidRPr="002D4CF5">
              <w:rPr>
                <w:b/>
                <w:sz w:val="28"/>
                <w:szCs w:val="28"/>
                <w:lang w:val="vi-VN"/>
              </w:rPr>
              <w:t>Bài tập 2</w:t>
            </w:r>
          </w:p>
          <w:p w:rsidR="002D4CF5" w:rsidRPr="002D4CF5" w:rsidRDefault="002D4CF5" w:rsidP="002D4CF5">
            <w:pPr>
              <w:spacing w:line="360" w:lineRule="auto"/>
              <w:jc w:val="both"/>
              <w:rPr>
                <w:sz w:val="28"/>
                <w:szCs w:val="28"/>
                <w:lang w:val="vi-VN"/>
              </w:rPr>
            </w:pPr>
            <w:r w:rsidRPr="002D4CF5">
              <w:rPr>
                <w:sz w:val="28"/>
                <w:szCs w:val="28"/>
                <w:lang w:val="vi-VN"/>
              </w:rPr>
              <w:t xml:space="preserve">Muốn viết được bài phóng sự báo chí trước hết cần xác định xem vấn đề gì? hiện tượng nào đang được dư luận quan tâm: VD vấn đề ATGT </w:t>
            </w:r>
          </w:p>
          <w:p w:rsidR="002D4CF5" w:rsidRPr="002D4CF5" w:rsidRDefault="002D4CF5" w:rsidP="002D4CF5">
            <w:pPr>
              <w:spacing w:line="360" w:lineRule="auto"/>
              <w:ind w:left="72"/>
              <w:jc w:val="both"/>
              <w:rPr>
                <w:sz w:val="28"/>
                <w:szCs w:val="28"/>
              </w:rPr>
            </w:pPr>
            <w:r w:rsidRPr="002D4CF5">
              <w:rPr>
                <w:sz w:val="28"/>
                <w:szCs w:val="28"/>
                <w:lang w:val="vi-VN"/>
              </w:rPr>
              <w:t xml:space="preserve"> - Tiếp theo là ghi chép về người thực việc thực có địa điểm, thời giancụ thể và tiến hành chọn lọc 1 số chi tiết tiêu biểu để miêu tả.</w:t>
            </w:r>
          </w:p>
          <w:p w:rsidR="002D4CF5" w:rsidRPr="002D4CF5" w:rsidRDefault="002D4CF5" w:rsidP="002D4CF5">
            <w:pPr>
              <w:spacing w:line="360" w:lineRule="auto"/>
              <w:ind w:left="72"/>
              <w:jc w:val="both"/>
              <w:rPr>
                <w:sz w:val="28"/>
                <w:szCs w:val="28"/>
              </w:rPr>
            </w:pPr>
            <w:r w:rsidRPr="002D4CF5">
              <w:rPr>
                <w:b/>
                <w:sz w:val="28"/>
                <w:szCs w:val="28"/>
              </w:rPr>
              <w:t>Bước 4: GV nhận xét, chốt kiến thức</w:t>
            </w:r>
          </w:p>
        </w:tc>
        <w:tc>
          <w:tcPr>
            <w:tcW w:w="5279" w:type="dxa"/>
          </w:tcPr>
          <w:p w:rsidR="002D4CF5" w:rsidRPr="002D4CF5" w:rsidRDefault="002D4CF5" w:rsidP="002D4CF5">
            <w:pPr>
              <w:spacing w:line="360" w:lineRule="auto"/>
              <w:jc w:val="both"/>
              <w:rPr>
                <w:sz w:val="28"/>
                <w:szCs w:val="28"/>
                <w:lang w:val="vi-VN"/>
              </w:rPr>
            </w:pPr>
            <w:r w:rsidRPr="002D4CF5">
              <w:rPr>
                <w:b/>
                <w:bCs/>
                <w:sz w:val="28"/>
                <w:szCs w:val="28"/>
                <w:lang w:val="vi-VN"/>
              </w:rPr>
              <w:t xml:space="preserve">Bài tập 1: </w:t>
            </w:r>
            <w:r w:rsidRPr="002D4CF5">
              <w:rPr>
                <w:sz w:val="28"/>
                <w:szCs w:val="28"/>
                <w:lang w:val="vi-VN"/>
              </w:rPr>
              <w:t>phân tích đặc trưng cơ bản của ngôn ngữ báo chí.</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Bài tập : 2 </w:t>
            </w:r>
          </w:p>
          <w:p w:rsidR="002D4CF5" w:rsidRPr="002D4CF5" w:rsidRDefault="002D4CF5" w:rsidP="002D4CF5">
            <w:pPr>
              <w:spacing w:line="360" w:lineRule="auto"/>
              <w:jc w:val="both"/>
              <w:rPr>
                <w:sz w:val="28"/>
                <w:szCs w:val="28"/>
                <w:lang w:val="vi-VN"/>
              </w:rPr>
            </w:pPr>
            <w:r w:rsidRPr="002D4CF5">
              <w:rPr>
                <w:sz w:val="28"/>
                <w:szCs w:val="28"/>
                <w:lang w:val="vi-VN"/>
              </w:rPr>
              <w:t xml:space="preserve"> -Bài tập 3 Về nhà  </w:t>
            </w:r>
          </w:p>
          <w:p w:rsidR="002D4CF5" w:rsidRPr="002D4CF5" w:rsidRDefault="002D4CF5" w:rsidP="002D4CF5">
            <w:pPr>
              <w:spacing w:line="360" w:lineRule="auto"/>
              <w:jc w:val="both"/>
              <w:rPr>
                <w:sz w:val="28"/>
                <w:szCs w:val="28"/>
                <w:lang w:val="vi-VN"/>
              </w:rPr>
            </w:pPr>
            <w:r w:rsidRPr="002D4CF5">
              <w:rPr>
                <w:sz w:val="28"/>
                <w:szCs w:val="28"/>
                <w:lang w:val="vi-VN"/>
              </w:rPr>
              <w:t>Em hãy viết bài phóng sự về môi trường sống ở địa phương em đang  sinh sống</w:t>
            </w:r>
          </w:p>
          <w:p w:rsidR="002D4CF5" w:rsidRPr="002D4CF5" w:rsidRDefault="002D4CF5" w:rsidP="002D4CF5">
            <w:pPr>
              <w:spacing w:line="360" w:lineRule="auto"/>
              <w:jc w:val="both"/>
              <w:rPr>
                <w:sz w:val="28"/>
                <w:szCs w:val="28"/>
                <w:lang w:val="vi-VN"/>
              </w:rPr>
            </w:pPr>
            <w:r w:rsidRPr="002D4CF5">
              <w:rPr>
                <w:sz w:val="28"/>
                <w:szCs w:val="28"/>
                <w:lang w:val="vi-VN"/>
              </w:rPr>
              <w:t xml:space="preserve">Gợi ý - Nêu hiện trạng </w:t>
            </w:r>
          </w:p>
          <w:p w:rsidR="002D4CF5" w:rsidRPr="002D4CF5" w:rsidRDefault="002D4CF5" w:rsidP="002D4CF5">
            <w:pPr>
              <w:spacing w:line="360" w:lineRule="auto"/>
              <w:jc w:val="both"/>
              <w:rPr>
                <w:sz w:val="28"/>
                <w:szCs w:val="28"/>
                <w:lang w:val="vi-VN"/>
              </w:rPr>
            </w:pPr>
            <w:r w:rsidRPr="002D4CF5">
              <w:rPr>
                <w:sz w:val="28"/>
                <w:szCs w:val="28"/>
                <w:lang w:val="vi-VN"/>
              </w:rPr>
              <w:t xml:space="preserve">          - Việc đã làm ở địa phương</w:t>
            </w:r>
          </w:p>
          <w:p w:rsidR="002D4CF5" w:rsidRPr="002D4CF5" w:rsidRDefault="002D4CF5" w:rsidP="002D4CF5">
            <w:pPr>
              <w:spacing w:line="360" w:lineRule="auto"/>
              <w:ind w:firstLine="604"/>
              <w:jc w:val="both"/>
              <w:rPr>
                <w:sz w:val="28"/>
                <w:szCs w:val="28"/>
                <w:lang w:val="vi-VN"/>
              </w:rPr>
            </w:pPr>
            <w:r w:rsidRPr="002D4CF5">
              <w:rPr>
                <w:sz w:val="28"/>
                <w:szCs w:val="28"/>
                <w:lang w:val="vi-VN"/>
              </w:rPr>
              <w:t xml:space="preserve"> - Biện pháp ở địa phương </w:t>
            </w:r>
          </w:p>
          <w:p w:rsidR="002D4CF5" w:rsidRPr="002D4CF5" w:rsidRDefault="002D4CF5" w:rsidP="002D4CF5">
            <w:pPr>
              <w:spacing w:line="360" w:lineRule="auto"/>
              <w:jc w:val="both"/>
              <w:rPr>
                <w:sz w:val="28"/>
                <w:szCs w:val="28"/>
                <w:lang w:val="vi-VN"/>
              </w:rPr>
            </w:pPr>
            <w:r w:rsidRPr="002D4CF5">
              <w:rPr>
                <w:sz w:val="28"/>
                <w:szCs w:val="28"/>
                <w:lang w:val="vi-VN"/>
              </w:rPr>
              <w:t xml:space="preserve">           - Liên hệ bản thân </w:t>
            </w: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116">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rPr>
                <w:color w:val="141414"/>
                <w:sz w:val="28"/>
                <w:szCs w:val="28"/>
                <w:shd w:val="clear" w:color="auto" w:fill="FFFFFF"/>
              </w:rPr>
            </w:pPr>
            <w:r w:rsidRPr="002D4CF5">
              <w:rPr>
                <w:color w:val="141414"/>
                <w:sz w:val="28"/>
                <w:szCs w:val="28"/>
                <w:shd w:val="clear" w:color="auto" w:fill="FFFFFF"/>
              </w:rPr>
              <w:t>1. Tin tức, phóng sự, bình luận và tiểu phẩm thuộc phong cách ngôn ngữ cụ thể nào?</w:t>
            </w:r>
            <w:r w:rsidRPr="002D4CF5">
              <w:rPr>
                <w:color w:val="141414"/>
                <w:sz w:val="28"/>
                <w:szCs w:val="28"/>
              </w:rPr>
              <w:br/>
            </w:r>
            <w:r w:rsidRPr="002D4CF5">
              <w:rPr>
                <w:color w:val="141414"/>
                <w:sz w:val="28"/>
                <w:szCs w:val="28"/>
                <w:shd w:val="clear" w:color="auto" w:fill="FFFFFF"/>
              </w:rPr>
              <w:t>A. Phong cách ngôn ngữ văn chương</w:t>
            </w:r>
            <w:r w:rsidRPr="002D4CF5">
              <w:rPr>
                <w:color w:val="141414"/>
                <w:sz w:val="28"/>
                <w:szCs w:val="28"/>
              </w:rPr>
              <w:br/>
            </w:r>
            <w:r w:rsidRPr="002D4CF5">
              <w:rPr>
                <w:color w:val="141414"/>
                <w:sz w:val="28"/>
                <w:szCs w:val="28"/>
                <w:shd w:val="clear" w:color="auto" w:fill="FFFFFF"/>
              </w:rPr>
              <w:t>B. Phong cách ngôn ngữ báo – công luận</w:t>
            </w:r>
            <w:r w:rsidRPr="002D4CF5">
              <w:rPr>
                <w:color w:val="141414"/>
                <w:sz w:val="28"/>
                <w:szCs w:val="28"/>
              </w:rPr>
              <w:br/>
            </w:r>
            <w:r w:rsidRPr="002D4CF5">
              <w:rPr>
                <w:color w:val="141414"/>
                <w:sz w:val="28"/>
                <w:szCs w:val="28"/>
                <w:shd w:val="clear" w:color="auto" w:fill="FFFFFF"/>
              </w:rPr>
              <w:t>C. Phong cách ngôn ngữ gọt giũa</w:t>
            </w:r>
            <w:r w:rsidRPr="002D4CF5">
              <w:rPr>
                <w:color w:val="141414"/>
                <w:sz w:val="28"/>
                <w:szCs w:val="28"/>
              </w:rPr>
              <w:br/>
            </w:r>
            <w:r w:rsidRPr="002D4CF5">
              <w:rPr>
                <w:color w:val="141414"/>
                <w:sz w:val="28"/>
                <w:szCs w:val="28"/>
                <w:shd w:val="clear" w:color="auto" w:fill="FFFFFF"/>
              </w:rPr>
              <w:t>D. Phong cách ngôn ngữ chính luận</w:t>
            </w:r>
            <w:r w:rsidRPr="002D4CF5">
              <w:rPr>
                <w:color w:val="141414"/>
                <w:sz w:val="28"/>
                <w:szCs w:val="28"/>
              </w:rPr>
              <w:br/>
            </w:r>
            <w:r w:rsidRPr="002D4CF5">
              <w:rPr>
                <w:color w:val="141414"/>
                <w:sz w:val="28"/>
                <w:szCs w:val="28"/>
              </w:rPr>
              <w:br/>
            </w:r>
            <w:r w:rsidRPr="002D4CF5">
              <w:rPr>
                <w:color w:val="141414"/>
                <w:sz w:val="28"/>
                <w:szCs w:val="28"/>
                <w:shd w:val="clear" w:color="auto" w:fill="FFFFFF"/>
              </w:rPr>
              <w:t>2. Ngôn ngữ báo chí có được sử dụng những cách diễn đạt biểu cảm và những biện pháp tu từ hay không?</w:t>
            </w:r>
            <w:r w:rsidRPr="002D4CF5">
              <w:rPr>
                <w:color w:val="141414"/>
                <w:sz w:val="28"/>
                <w:szCs w:val="28"/>
              </w:rPr>
              <w:br/>
            </w:r>
            <w:r w:rsidRPr="002D4CF5">
              <w:rPr>
                <w:color w:val="141414"/>
                <w:sz w:val="28"/>
                <w:szCs w:val="28"/>
                <w:shd w:val="clear" w:color="auto" w:fill="FFFFFF"/>
              </w:rPr>
              <w:t>A. Có</w:t>
            </w:r>
            <w:r w:rsidRPr="002D4CF5">
              <w:rPr>
                <w:color w:val="141414"/>
                <w:sz w:val="28"/>
                <w:szCs w:val="28"/>
              </w:rPr>
              <w:br/>
            </w:r>
            <w:r w:rsidRPr="002D4CF5">
              <w:rPr>
                <w:color w:val="141414"/>
                <w:sz w:val="28"/>
                <w:szCs w:val="28"/>
                <w:shd w:val="clear" w:color="auto" w:fill="FFFFFF"/>
              </w:rPr>
              <w:t>B. Không</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r w:rsidRPr="002D4CF5">
              <w:rPr>
                <w:b/>
                <w:sz w:val="28"/>
                <w:szCs w:val="28"/>
              </w:rPr>
              <w:t>Bước 4: GV nhận xét, chốt kiến thức</w:t>
            </w:r>
          </w:p>
        </w:tc>
        <w:tc>
          <w:tcPr>
            <w:tcW w:w="5400" w:type="dxa"/>
          </w:tcPr>
          <w:p w:rsidR="002D4CF5" w:rsidRPr="002D4CF5" w:rsidRDefault="002D4CF5" w:rsidP="002D4CF5">
            <w:pPr>
              <w:pStyle w:val="listparagraph1cxspmiddle"/>
              <w:spacing w:before="0" w:beforeAutospacing="0" w:after="0" w:afterAutospacing="0" w:line="360" w:lineRule="auto"/>
              <w:jc w:val="center"/>
              <w:rPr>
                <w:b/>
                <w:bCs/>
                <w:color w:val="000000"/>
                <w:sz w:val="28"/>
                <w:szCs w:val="28"/>
              </w:rPr>
            </w:pPr>
            <w:r w:rsidRPr="002D4CF5">
              <w:rPr>
                <w:b/>
                <w:bCs/>
                <w:color w:val="000000"/>
                <w:sz w:val="28"/>
                <w:szCs w:val="28"/>
              </w:rPr>
              <w:t>1B, 2A</w:t>
            </w:r>
          </w:p>
        </w:tc>
      </w:tr>
    </w:tbl>
    <w:p w:rsidR="002D4CF5" w:rsidRPr="002D4CF5" w:rsidRDefault="002D4CF5" w:rsidP="002D4CF5">
      <w:pPr>
        <w:spacing w:line="360" w:lineRule="auto"/>
        <w:jc w:val="both"/>
        <w:rPr>
          <w:b/>
          <w:sz w:val="28"/>
          <w:szCs w:val="28"/>
          <w:lang w:val="vi-VN"/>
        </w:rPr>
      </w:pP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117">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rPr>
                <w:sz w:val="28"/>
                <w:szCs w:val="28"/>
              </w:rPr>
            </w:pPr>
            <w:r w:rsidRPr="002D4CF5">
              <w:rPr>
                <w:sz w:val="28"/>
                <w:szCs w:val="28"/>
              </w:rPr>
              <w:t>Viết những tin vắn về hoạt động của lớp trong tháng 9 và tháng 10. Phân tích ngôn ngữ báo chí thể hiện qua văn bản</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sz w:val="28"/>
                <w:szCs w:val="28"/>
              </w:rPr>
              <w:t>Bước 4: GV nhận xét, chốt kiến thức</w:t>
            </w:r>
          </w:p>
        </w:tc>
        <w:tc>
          <w:tcPr>
            <w:tcW w:w="540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hông tin đưa ra phải chính xác, kịp thời, có chọn lựa;</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Chỉ ra những từ ngữ, câu văn được dùng thể hiện phong cách ngôn ngữ báo chí.</w:t>
            </w: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5. HOẠT ĐỘNG </w:t>
      </w:r>
      <w:r w:rsidRPr="002D4CF5">
        <w:rPr>
          <w:b/>
          <w:sz w:val="28"/>
          <w:szCs w:val="28"/>
          <w:lang w:val="vi-VN"/>
        </w:rPr>
        <w:t>TÌM TÒI, MỞ RỘNG.</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Change w:id="118">
          <w:tblGrid>
            <w:gridCol w:w="3600"/>
            <w:gridCol w:w="666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6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sz w:val="28"/>
                <w:szCs w:val="28"/>
                <w:lang w:val="vi-VN"/>
              </w:rPr>
            </w:pPr>
            <w:r w:rsidRPr="002D4CF5">
              <w:rPr>
                <w:sz w:val="28"/>
                <w:szCs w:val="28"/>
                <w:lang w:val="vi-VN"/>
              </w:rPr>
              <w:t>- Sưu tầm những tờ báo chính thống để tìm hiểu cách viết văn bản theo phong cách ngôn ngữ báo chí;</w:t>
            </w:r>
          </w:p>
          <w:p w:rsidR="002D4CF5" w:rsidRPr="002D4CF5" w:rsidRDefault="002D4CF5" w:rsidP="002D4CF5">
            <w:pPr>
              <w:spacing w:line="360" w:lineRule="auto"/>
              <w:jc w:val="both"/>
              <w:rPr>
                <w:sz w:val="28"/>
                <w:szCs w:val="28"/>
                <w:lang w:val="vi-VN"/>
              </w:rPr>
            </w:pPr>
            <w:r w:rsidRPr="002D4CF5">
              <w:rPr>
                <w:sz w:val="28"/>
                <w:szCs w:val="28"/>
                <w:lang w:val="vi-VN"/>
              </w:rPr>
              <w:t>- Tập viết tin ngắn, tiểu phẩm theo phong cách ngôn ngữ báo chí.</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b/>
                <w:sz w:val="28"/>
                <w:szCs w:val="28"/>
              </w:rPr>
              <w:t>Bước 4: GV nhận xét, chốt kiến thức</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66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ìm kiếm báo chí trên thư viện, báo mạng</w:t>
            </w:r>
          </w:p>
          <w:p w:rsidR="002D4CF5" w:rsidRPr="002D4CF5" w:rsidRDefault="002D4CF5" w:rsidP="002D4CF5">
            <w:pPr>
              <w:spacing w:line="360" w:lineRule="auto"/>
              <w:jc w:val="both"/>
              <w:rPr>
                <w:b/>
                <w:sz w:val="28"/>
                <w:szCs w:val="28"/>
                <w:lang w:val="vi-VN"/>
              </w:rPr>
            </w:pPr>
            <w:r w:rsidRPr="002D4CF5">
              <w:rPr>
                <w:b/>
                <w:bCs/>
                <w:color w:val="000000"/>
                <w:sz w:val="28"/>
                <w:szCs w:val="28"/>
                <w:lang w:val="vi-VN"/>
              </w:rPr>
              <w:t xml:space="preserve">- Viết văn bản theo </w:t>
            </w:r>
            <w:r w:rsidRPr="002D4CF5">
              <w:rPr>
                <w:b/>
                <w:sz w:val="28"/>
                <w:szCs w:val="28"/>
                <w:lang w:val="vi-VN"/>
              </w:rPr>
              <w:t>phong cách ngôn ngữ báo chí;</w:t>
            </w:r>
          </w:p>
          <w:p w:rsidR="002D4CF5" w:rsidRPr="002D4CF5" w:rsidRDefault="002D4CF5" w:rsidP="002D4CF5">
            <w:pPr>
              <w:pStyle w:val="listparagraph1cxspmiddle"/>
              <w:spacing w:before="0" w:beforeAutospacing="0" w:after="0" w:afterAutospacing="0" w:line="360" w:lineRule="auto"/>
              <w:ind w:left="-108"/>
              <w:jc w:val="both"/>
              <w:rPr>
                <w:b/>
                <w:bCs/>
                <w:color w:val="000000"/>
                <w:sz w:val="28"/>
                <w:szCs w:val="28"/>
                <w:lang w:val="vi-VN"/>
              </w:rPr>
            </w:pPr>
          </w:p>
        </w:tc>
      </w:tr>
    </w:tbl>
    <w:p w:rsidR="002D4CF5" w:rsidRPr="002D4CF5" w:rsidRDefault="002D4CF5" w:rsidP="002D4CF5">
      <w:pPr>
        <w:spacing w:line="360" w:lineRule="auto"/>
        <w:jc w:val="both"/>
        <w:rPr>
          <w:sz w:val="28"/>
          <w:szCs w:val="28"/>
        </w:rPr>
      </w:pPr>
      <w:r w:rsidRPr="002D4CF5">
        <w:rPr>
          <w:b/>
          <w:sz w:val="28"/>
          <w:szCs w:val="28"/>
          <w:lang w:val="vi-VN"/>
        </w:rPr>
        <w:t xml:space="preserve"> </w:t>
      </w:r>
    </w:p>
    <w:p w:rsidR="002D4CF5" w:rsidRPr="002D4CF5" w:rsidRDefault="002D4CF5" w:rsidP="002D4CF5">
      <w:pPr>
        <w:pStyle w:val="Heading4"/>
        <w:spacing w:before="0" w:beforeAutospacing="0" w:after="0" w:afterAutospacing="0" w:line="360" w:lineRule="auto"/>
        <w:ind w:firstLine="720"/>
        <w:rPr>
          <w:b w:val="0"/>
          <w:i/>
          <w:sz w:val="28"/>
          <w:szCs w:val="28"/>
          <w:lang w:val="nl-NL"/>
        </w:rPr>
      </w:pPr>
    </w:p>
    <w:p w:rsidR="002D4CF5" w:rsidRPr="002D4CF5" w:rsidRDefault="002D4CF5" w:rsidP="002D4CF5">
      <w:pPr>
        <w:tabs>
          <w:tab w:val="left" w:pos="1620"/>
        </w:tabs>
        <w:spacing w:line="360" w:lineRule="auto"/>
        <w:jc w:val="both"/>
        <w:rPr>
          <w:b/>
          <w:sz w:val="28"/>
          <w:szCs w:val="28"/>
        </w:rPr>
      </w:pPr>
    </w:p>
    <w:p w:rsidR="002D4CF5" w:rsidRPr="002D4CF5" w:rsidRDefault="002D4CF5" w:rsidP="002D4CF5">
      <w:pPr>
        <w:tabs>
          <w:tab w:val="left" w:pos="1620"/>
        </w:tabs>
        <w:spacing w:line="360" w:lineRule="auto"/>
        <w:jc w:val="both"/>
        <w:rPr>
          <w:b/>
          <w:sz w:val="28"/>
          <w:szCs w:val="28"/>
        </w:rPr>
      </w:pPr>
    </w:p>
    <w:p w:rsidR="002D4CF5" w:rsidRPr="002D4CF5" w:rsidRDefault="002D4CF5" w:rsidP="002D4CF5">
      <w:pPr>
        <w:tabs>
          <w:tab w:val="left" w:pos="1620"/>
        </w:tabs>
        <w:spacing w:line="360" w:lineRule="auto"/>
        <w:jc w:val="both"/>
        <w:rPr>
          <w:b/>
          <w:sz w:val="28"/>
          <w:szCs w:val="28"/>
        </w:rPr>
      </w:pPr>
    </w:p>
    <w:p w:rsidR="002D4CF5" w:rsidRPr="002D4CF5" w:rsidRDefault="002D4CF5" w:rsidP="002D4CF5">
      <w:pPr>
        <w:tabs>
          <w:tab w:val="left" w:pos="1620"/>
        </w:tabs>
        <w:spacing w:line="360" w:lineRule="auto"/>
        <w:jc w:val="both"/>
        <w:rPr>
          <w:b/>
          <w:sz w:val="28"/>
          <w:szCs w:val="28"/>
        </w:rPr>
      </w:pPr>
    </w:p>
    <w:p w:rsidR="002D4CF5" w:rsidRPr="002D4CF5" w:rsidRDefault="002D4CF5" w:rsidP="002D4CF5">
      <w:pPr>
        <w:tabs>
          <w:tab w:val="left" w:pos="1620"/>
        </w:tabs>
        <w:spacing w:line="360" w:lineRule="auto"/>
        <w:rPr>
          <w:sz w:val="28"/>
          <w:szCs w:val="28"/>
        </w:rPr>
      </w:pPr>
      <w:r w:rsidRPr="002D4CF5">
        <w:rPr>
          <w:sz w:val="28"/>
          <w:szCs w:val="28"/>
        </w:rPr>
        <w:t>Ngày kí</w:t>
      </w:r>
    </w:p>
    <w:p w:rsidR="002D4CF5" w:rsidRPr="002D4CF5" w:rsidRDefault="002D4CF5" w:rsidP="002D4CF5">
      <w:pPr>
        <w:spacing w:line="360" w:lineRule="auto"/>
        <w:rPr>
          <w:i/>
          <w:sz w:val="28"/>
          <w:szCs w:val="28"/>
          <w:lang w:val="vi-VN"/>
        </w:rPr>
      </w:pPr>
      <w:r w:rsidRPr="002D4CF5">
        <w:rPr>
          <w:b/>
          <w:i/>
          <w:sz w:val="28"/>
          <w:szCs w:val="28"/>
          <w:lang w:val="vi-VN"/>
        </w:rPr>
        <w:t>Tiết 52+53</w:t>
      </w:r>
      <w:r w:rsidRPr="002D4CF5">
        <w:rPr>
          <w:i/>
          <w:sz w:val="28"/>
          <w:szCs w:val="28"/>
          <w:lang w:val="vi-VN"/>
        </w:rPr>
        <w:t>- Đọc văn</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jc w:val="center"/>
        <w:rPr>
          <w:b/>
          <w:i/>
          <w:sz w:val="28"/>
          <w:szCs w:val="28"/>
        </w:rPr>
      </w:pPr>
      <w:r w:rsidRPr="002D4CF5">
        <w:rPr>
          <w:b/>
          <w:i/>
          <w:sz w:val="28"/>
          <w:szCs w:val="28"/>
          <w:lang w:val="vi-VN"/>
        </w:rPr>
        <w:t>CHÍ PHÈO</w:t>
      </w:r>
    </w:p>
    <w:p w:rsidR="002D4CF5" w:rsidRPr="002D4CF5" w:rsidRDefault="002D4CF5" w:rsidP="002D4CF5">
      <w:pPr>
        <w:spacing w:line="360" w:lineRule="auto"/>
        <w:jc w:val="center"/>
        <w:rPr>
          <w:i/>
          <w:sz w:val="28"/>
          <w:szCs w:val="28"/>
          <w:lang w:val="vi-VN"/>
        </w:rPr>
      </w:pPr>
      <w:r w:rsidRPr="002D4CF5">
        <w:rPr>
          <w:i/>
          <w:sz w:val="28"/>
          <w:szCs w:val="28"/>
          <w:lang w:val="vi-VN"/>
        </w:rPr>
        <w:t xml:space="preserve"> ( Nam Cao)</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rPr>
          <w:color w:val="000000"/>
          <w:sz w:val="28"/>
          <w:szCs w:val="28"/>
          <w:lang w:val="vi-VN"/>
        </w:rPr>
      </w:pPr>
      <w:r w:rsidRPr="002D4CF5">
        <w:rPr>
          <w:sz w:val="28"/>
          <w:szCs w:val="28"/>
          <w:lang w:val="vi-VN"/>
        </w:rPr>
        <w:t xml:space="preserve">1/ Nhận biết: </w:t>
      </w:r>
      <w:r w:rsidRPr="002D4CF5">
        <w:rPr>
          <w:color w:val="000000"/>
          <w:sz w:val="28"/>
          <w:szCs w:val="28"/>
          <w:lang w:val="vi-VN"/>
        </w:rPr>
        <w:t xml:space="preserve">Nêu được kiến thức về  tác giả, khái quát tác phẩm, nội dung, nghệ thuật và ý nghĩa văn bản của truyện ngắn.     </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 - Hiểu được sự cảm thông sâu sắc của Nam Cao đối với bi kịch bị tha hoá của Chí Phèo và sự trân trọng của nhà văn trước khát vọng hoàn lương của người nông dân.</w:t>
      </w:r>
    </w:p>
    <w:p w:rsidR="002D4CF5" w:rsidRPr="002D4CF5" w:rsidRDefault="002D4CF5" w:rsidP="002D4CF5">
      <w:pPr>
        <w:spacing w:line="360" w:lineRule="auto"/>
        <w:ind w:firstLine="720"/>
        <w:jc w:val="both"/>
        <w:rPr>
          <w:sz w:val="28"/>
          <w:szCs w:val="28"/>
          <w:lang w:val="vi-VN"/>
        </w:rPr>
      </w:pPr>
      <w:r w:rsidRPr="002D4CF5">
        <w:rPr>
          <w:sz w:val="28"/>
          <w:szCs w:val="28"/>
          <w:lang w:val="vi-VN"/>
        </w:rPr>
        <w:t>3/Vận dụng thấp: Thấy được một vài nét độc đáo trong bút pháp nghệ thuật của Nam Cao.</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hoàn cảnh lịch sử xã hội để lí giải nội dung, nghệ thuật của tác phẩm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ruyện ngắn của Nam Cao.</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một tác phẩm, đoạn trích văn xuô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3/ Hình thành thói quen: đọc hiểu văn bản văn xuôi</w:t>
      </w:r>
    </w:p>
    <w:p w:rsidR="002D4CF5" w:rsidRPr="002D4CF5" w:rsidRDefault="002D4CF5" w:rsidP="002D4CF5">
      <w:pPr>
        <w:spacing w:line="360" w:lineRule="auto"/>
        <w:ind w:firstLine="720"/>
        <w:jc w:val="both"/>
        <w:rPr>
          <w:sz w:val="28"/>
          <w:szCs w:val="28"/>
          <w:lang w:val="vi-VN"/>
        </w:rPr>
      </w:pPr>
      <w:r w:rsidRPr="002D4CF5">
        <w:rPr>
          <w:sz w:val="28"/>
          <w:szCs w:val="28"/>
          <w:lang w:val="vi-VN"/>
        </w:rPr>
        <w:t>4/ Hình thành tính cách: tự tin khi trình bày kiến thức về truyện ngắn của Nam Cao.</w:t>
      </w:r>
    </w:p>
    <w:p w:rsidR="002D4CF5" w:rsidRPr="002D4CF5" w:rsidRDefault="002D4CF5" w:rsidP="002D4CF5">
      <w:pPr>
        <w:spacing w:line="360" w:lineRule="auto"/>
        <w:rPr>
          <w:b/>
          <w:sz w:val="28"/>
          <w:szCs w:val="28"/>
        </w:rPr>
      </w:pPr>
      <w:r w:rsidRPr="002D4CF5">
        <w:rPr>
          <w:sz w:val="28"/>
          <w:szCs w:val="28"/>
          <w:lang w:val="vi-VN"/>
        </w:rPr>
        <w:t>c/Hình thành nhân cách: có tinh thần nhân ái, cảm thông với cuộc đời người nôn dân, trân trọng với khát vọng của con người</w:t>
      </w: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thu thập thông tin liên quan đến tác giả, tác phẩm của Nam Cao</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đọc – hiểu truyện ngắn Chí Phèo.</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rình bày suy nghĩ, cảm nhận của cá nhân về tác giả, tác phẩm;</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hợp tác khi trao đổi, thảo luận về thành công, hạn chế, những đóng góp nổi bật của nhà văn</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phân tích, so sánh các đề tài trong sáng tác của Nam Cao</w:t>
      </w:r>
    </w:p>
    <w:p w:rsidR="002D4CF5" w:rsidRPr="002D4CF5" w:rsidRDefault="002D4CF5" w:rsidP="002D4CF5">
      <w:pPr>
        <w:spacing w:line="360" w:lineRule="auto"/>
        <w:rPr>
          <w:b/>
          <w:sz w:val="28"/>
          <w:szCs w:val="28"/>
        </w:rPr>
      </w:pPr>
      <w:r w:rsidRPr="002D4CF5">
        <w:rPr>
          <w:spacing w:val="4"/>
          <w:sz w:val="28"/>
          <w:szCs w:val="28"/>
          <w:lang w:val="vi-VN"/>
        </w:rPr>
        <w:tab/>
        <w:t>- Năng lực tạo lập văn bản nghị luận</w:t>
      </w: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2D4CF5" w:rsidRPr="002D4CF5" w:rsidRDefault="002D4CF5" w:rsidP="002D4CF5">
      <w:pPr>
        <w:spacing w:line="360" w:lineRule="auto"/>
        <w:ind w:firstLine="720"/>
        <w:jc w:val="both"/>
        <w:outlineLvl w:val="0"/>
        <w:rPr>
          <w:sz w:val="28"/>
          <w:szCs w:val="28"/>
          <w:lang w:val="vi-VN"/>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lang w:val="vi-VN"/>
              </w:rPr>
              <w:t xml:space="preserve">Hoạt động của </w:t>
            </w:r>
            <w:r w:rsidRPr="002D4CF5">
              <w:rPr>
                <w:b/>
                <w:i/>
                <w:sz w:val="28"/>
                <w:szCs w:val="28"/>
              </w:rPr>
              <w:t>GV và HS</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Kiến thức cần đạt</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outlineLvl w:val="0"/>
              <w:rPr>
                <w:b/>
                <w:bCs/>
                <w:sz w:val="28"/>
                <w:szCs w:val="28"/>
              </w:rPr>
            </w:pPr>
          </w:p>
          <w:p w:rsidR="002D4CF5" w:rsidRPr="002D4CF5" w:rsidRDefault="002D4CF5" w:rsidP="002D4CF5">
            <w:pPr>
              <w:spacing w:line="360" w:lineRule="auto"/>
              <w:ind w:left="-108"/>
              <w:jc w:val="both"/>
              <w:rPr>
                <w:color w:val="000000"/>
                <w:sz w:val="28"/>
                <w:szCs w:val="28"/>
                <w:lang w:val="vi-VN"/>
              </w:rPr>
            </w:pPr>
            <w:r w:rsidRPr="002D4CF5">
              <w:rPr>
                <w:sz w:val="28"/>
                <w:szCs w:val="28"/>
              </w:rPr>
              <w:t xml:space="preserve"> </w:t>
            </w:r>
            <w:r w:rsidRPr="002D4CF5">
              <w:rPr>
                <w:color w:val="000000"/>
                <w:sz w:val="28"/>
                <w:szCs w:val="28"/>
                <w:lang w:val="vi-VN"/>
              </w:rPr>
              <w:t>+Trình chiếu</w:t>
            </w:r>
            <w:r w:rsidRPr="002D4CF5">
              <w:rPr>
                <w:color w:val="000000"/>
                <w:sz w:val="28"/>
                <w:szCs w:val="28"/>
              </w:rPr>
              <w:t xml:space="preserve"> một đoạn phim Làng Vũ đại ngày ấy,</w:t>
            </w:r>
            <w:r w:rsidRPr="002D4CF5">
              <w:rPr>
                <w:color w:val="000000"/>
                <w:sz w:val="28"/>
                <w:szCs w:val="28"/>
                <w:lang w:val="vi-VN"/>
              </w:rPr>
              <w:t xml:space="preserve"> tranh ảnh, cho hs xem tranh ảnh (CNTT)</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Chuẩn bị bảng lắp ghép</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HS:</w:t>
            </w:r>
          </w:p>
          <w:p w:rsidR="002D4CF5" w:rsidRPr="002D4CF5" w:rsidRDefault="002D4CF5" w:rsidP="002D4CF5">
            <w:pPr>
              <w:spacing w:line="360" w:lineRule="auto"/>
              <w:jc w:val="both"/>
              <w:rPr>
                <w:sz w:val="28"/>
                <w:szCs w:val="28"/>
                <w:lang w:val="vi-VN"/>
              </w:rPr>
            </w:pPr>
            <w:r w:rsidRPr="002D4CF5">
              <w:rPr>
                <w:color w:val="000000"/>
                <w:sz w:val="28"/>
                <w:szCs w:val="28"/>
                <w:lang w:val="vi-VN"/>
              </w:rPr>
              <w:t xml:space="preserve">+ Nhìn hình đoán tác giả </w:t>
            </w:r>
            <w:r w:rsidRPr="002D4CF5">
              <w:rPr>
                <w:i/>
                <w:sz w:val="28"/>
                <w:szCs w:val="28"/>
                <w:lang w:val="vi-VN"/>
              </w:rPr>
              <w:t>Nam Cao</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Lắp ghép tác phẩm với tác giả</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r w:rsidRPr="002D4CF5">
              <w:rPr>
                <w:b/>
                <w:sz w:val="28"/>
                <w:szCs w:val="28"/>
                <w:lang w:val="vi-VN"/>
              </w:rPr>
              <w:t xml:space="preserve">và dẫn vào bài mới: </w:t>
            </w:r>
            <w:r w:rsidRPr="002D4CF5">
              <w:rPr>
                <w:sz w:val="28"/>
                <w:szCs w:val="28"/>
                <w:lang w:val="vi-VN"/>
              </w:rPr>
              <w:t xml:space="preserve">Mặc dù có những sáng tác đăng báo từ 1936 nhưng phải đến </w:t>
            </w:r>
            <w:r w:rsidRPr="002D4CF5">
              <w:rPr>
                <w:b/>
                <w:i/>
                <w:iCs/>
                <w:sz w:val="28"/>
                <w:szCs w:val="28"/>
                <w:lang w:val="vi-VN"/>
              </w:rPr>
              <w:t>Chí</w:t>
            </w:r>
            <w:r w:rsidRPr="002D4CF5">
              <w:rPr>
                <w:b/>
                <w:sz w:val="28"/>
                <w:szCs w:val="28"/>
                <w:lang w:val="vi-VN"/>
              </w:rPr>
              <w:t xml:space="preserve"> </w:t>
            </w:r>
            <w:r w:rsidRPr="002D4CF5">
              <w:rPr>
                <w:b/>
                <w:i/>
                <w:iCs/>
                <w:sz w:val="28"/>
                <w:szCs w:val="28"/>
                <w:lang w:val="vi-VN"/>
              </w:rPr>
              <w:t>Phèo</w:t>
            </w:r>
            <w:r w:rsidRPr="002D4CF5">
              <w:rPr>
                <w:sz w:val="28"/>
                <w:szCs w:val="28"/>
                <w:lang w:val="vi-VN"/>
              </w:rPr>
              <w:t xml:space="preserve"> Nam Cao mới thực sự nổi tiếng trên văn đàn. Trước Nam Cao đã có những nhà văn thành công khi viết về đề tài nông dân như Nguyễn Công Hoan, Ngô Tất Tố, Vũ Trọng Phụng và cũng có những tác phẩm hấp dẫn viết về đề tài lưu manh hóa như </w:t>
            </w:r>
            <w:r w:rsidRPr="002D4CF5">
              <w:rPr>
                <w:b/>
                <w:i/>
                <w:iCs/>
                <w:sz w:val="28"/>
                <w:szCs w:val="28"/>
                <w:lang w:val="vi-VN"/>
              </w:rPr>
              <w:t>Bỉ vỏ</w:t>
            </w:r>
            <w:r w:rsidRPr="002D4CF5">
              <w:rPr>
                <w:i/>
                <w:iCs/>
                <w:sz w:val="28"/>
                <w:szCs w:val="28"/>
                <w:lang w:val="vi-VN"/>
              </w:rPr>
              <w:t xml:space="preserve"> </w:t>
            </w:r>
            <w:r w:rsidRPr="002D4CF5">
              <w:rPr>
                <w:sz w:val="28"/>
                <w:szCs w:val="28"/>
                <w:lang w:val="vi-VN"/>
              </w:rPr>
              <w:t>của Nguyên Hồng, đây thực sự là thử thách lớn với những cây bút đến sau, trong đó có Nam Cao. Bằng ý thức “</w:t>
            </w:r>
            <w:r w:rsidRPr="002D4CF5">
              <w:rPr>
                <w:i/>
                <w:iCs/>
                <w:sz w:val="28"/>
                <w:szCs w:val="28"/>
                <w:lang w:val="vi-VN"/>
              </w:rPr>
              <w:t>khơi những nguồn chưa ai khơi, sáng tạo những gì chưa có</w:t>
            </w:r>
            <w:r w:rsidRPr="002D4CF5">
              <w:rPr>
                <w:sz w:val="28"/>
                <w:szCs w:val="28"/>
                <w:lang w:val="vi-VN"/>
              </w:rPr>
              <w:t>” và bằng tài năng nghệ thật độc đáo của mình của mình, Nam Cao đã vượt qua thử thách và khiến cho Chí Phèo trở thành kiệt tác trong văn xuôi việt Nam hiện đại.</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2. </w:t>
      </w:r>
      <w:r w:rsidRPr="002D4CF5">
        <w:rPr>
          <w:b/>
          <w:sz w:val="28"/>
          <w:szCs w:val="28"/>
        </w:rPr>
        <w:t xml:space="preserve">HOẠT ĐỘNG </w:t>
      </w:r>
      <w:r w:rsidRPr="002D4CF5">
        <w:rPr>
          <w:b/>
          <w:sz w:val="28"/>
          <w:szCs w:val="28"/>
          <w:lang w:val="vi-VN"/>
        </w:rPr>
        <w:t xml:space="preserve">HÌNH THÀNH KIẾN THỨC </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121"/>
        <w:gridCol w:w="4919"/>
        <w:tblGridChange w:id="119">
          <w:tblGrid>
            <w:gridCol w:w="5220"/>
            <w:gridCol w:w="121"/>
            <w:gridCol w:w="4919"/>
          </w:tblGrid>
        </w:tblGridChange>
      </w:tblGrid>
      <w:tr w:rsidR="002D4CF5" w:rsidRPr="002D4CF5" w:rsidTr="00D377B6">
        <w:trPr>
          <w:trHeight w:val="647"/>
        </w:trPr>
        <w:tc>
          <w:tcPr>
            <w:tcW w:w="5341" w:type="dxa"/>
            <w:gridSpan w:val="2"/>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491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5341" w:type="dxa"/>
            <w:gridSpan w:val="2"/>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Hướng dẫn HS tìm hiểu chung về tác giả và tác phẩm</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tabs>
                <w:tab w:val="left" w:pos="510"/>
                <w:tab w:val="left" w:pos="540"/>
              </w:tabs>
              <w:spacing w:line="360" w:lineRule="auto"/>
              <w:jc w:val="both"/>
              <w:rPr>
                <w:sz w:val="28"/>
                <w:szCs w:val="28"/>
                <w:u w:val="single"/>
              </w:rPr>
            </w:pPr>
          </w:p>
          <w:p w:rsidR="002D4CF5" w:rsidRPr="002D4CF5" w:rsidRDefault="002D4CF5" w:rsidP="002D4CF5">
            <w:pPr>
              <w:spacing w:line="360" w:lineRule="auto"/>
              <w:jc w:val="both"/>
              <w:rPr>
                <w:bCs/>
                <w:sz w:val="28"/>
                <w:szCs w:val="28"/>
              </w:rPr>
            </w:pPr>
            <w:r w:rsidRPr="002D4CF5">
              <w:rPr>
                <w:bCs/>
                <w:sz w:val="28"/>
                <w:szCs w:val="28"/>
              </w:rPr>
              <w:t>- Thể loại?</w:t>
            </w:r>
          </w:p>
          <w:p w:rsidR="002D4CF5" w:rsidRPr="002D4CF5" w:rsidRDefault="002D4CF5" w:rsidP="002D4CF5">
            <w:pPr>
              <w:spacing w:line="360" w:lineRule="auto"/>
              <w:jc w:val="both"/>
              <w:rPr>
                <w:bCs/>
                <w:sz w:val="28"/>
                <w:szCs w:val="28"/>
              </w:rPr>
            </w:pPr>
            <w:r w:rsidRPr="002D4CF5">
              <w:rPr>
                <w:bCs/>
                <w:sz w:val="28"/>
                <w:szCs w:val="28"/>
              </w:rPr>
              <w:t>- HS đọc phần tiểu dẫn trong SGK.</w:t>
            </w:r>
          </w:p>
          <w:p w:rsidR="002D4CF5" w:rsidRPr="002D4CF5" w:rsidRDefault="002D4CF5" w:rsidP="002D4CF5">
            <w:pPr>
              <w:spacing w:line="360" w:lineRule="auto"/>
              <w:jc w:val="both"/>
              <w:rPr>
                <w:bCs/>
                <w:sz w:val="28"/>
                <w:szCs w:val="28"/>
              </w:rPr>
            </w:pPr>
            <w:r w:rsidRPr="002D4CF5">
              <w:rPr>
                <w:bCs/>
                <w:sz w:val="28"/>
                <w:szCs w:val="28"/>
              </w:rPr>
              <w:t>- GV cho HS hoạt động cá nhân và trình bày trước lớp.</w:t>
            </w:r>
          </w:p>
          <w:p w:rsidR="002D4CF5" w:rsidRPr="002D4CF5" w:rsidRDefault="002D4CF5" w:rsidP="002D4CF5">
            <w:pPr>
              <w:spacing w:line="360" w:lineRule="auto"/>
              <w:jc w:val="both"/>
              <w:rPr>
                <w:bCs/>
                <w:sz w:val="28"/>
                <w:szCs w:val="28"/>
              </w:rPr>
            </w:pPr>
            <w:r w:rsidRPr="002D4CF5">
              <w:rPr>
                <w:bCs/>
                <w:sz w:val="28"/>
                <w:szCs w:val="28"/>
              </w:rPr>
              <w:t xml:space="preserve"> + Nêu xuất xứ?</w:t>
            </w:r>
          </w:p>
          <w:p w:rsidR="002D4CF5" w:rsidRPr="002D4CF5" w:rsidRDefault="002D4CF5" w:rsidP="002D4CF5">
            <w:pPr>
              <w:spacing w:line="360" w:lineRule="auto"/>
              <w:ind w:left="79"/>
              <w:jc w:val="both"/>
              <w:rPr>
                <w:bCs/>
                <w:sz w:val="28"/>
                <w:szCs w:val="28"/>
              </w:rPr>
            </w:pPr>
            <w:r w:rsidRPr="002D4CF5">
              <w:rPr>
                <w:bCs/>
                <w:sz w:val="28"/>
                <w:szCs w:val="28"/>
              </w:rPr>
              <w:t>+ Đề tài và ý nghĩa nhan đề?</w:t>
            </w:r>
          </w:p>
          <w:p w:rsidR="002D4CF5" w:rsidRPr="002D4CF5" w:rsidRDefault="002D4CF5" w:rsidP="002D4CF5">
            <w:pPr>
              <w:spacing w:line="360" w:lineRule="auto"/>
              <w:ind w:left="20" w:firstLine="760"/>
              <w:jc w:val="both"/>
              <w:rPr>
                <w:sz w:val="28"/>
                <w:szCs w:val="28"/>
              </w:rPr>
            </w:pPr>
            <w:r w:rsidRPr="002D4CF5">
              <w:rPr>
                <w:rStyle w:val="Vanbnnidung3"/>
                <w:i/>
                <w:iCs/>
                <w:sz w:val="28"/>
                <w:szCs w:val="28"/>
                <w:lang w:eastAsia="vi-VN"/>
              </w:rPr>
              <w:t>Theo em, tại sao tác giả không giữ tên tác phẩm là</w:t>
            </w:r>
            <w:r w:rsidRPr="002D4CF5">
              <w:rPr>
                <w:rStyle w:val="Vanbnnidung3Khnginnghing"/>
                <w:i w:val="0"/>
                <w:iCs w:val="0"/>
                <w:sz w:val="28"/>
                <w:szCs w:val="28"/>
                <w:lang w:eastAsia="vi-VN"/>
              </w:rPr>
              <w:t xml:space="preserve"> </w:t>
            </w:r>
            <w:r w:rsidRPr="002D4CF5">
              <w:rPr>
                <w:rStyle w:val="Vanbnnidung3"/>
                <w:i/>
                <w:iCs/>
                <w:sz w:val="28"/>
                <w:szCs w:val="28"/>
                <w:lang w:eastAsia="vi-VN"/>
              </w:rPr>
              <w:t>“Cái lò gạch cũ” hay</w:t>
            </w:r>
            <w:r w:rsidRPr="002D4CF5">
              <w:rPr>
                <w:rStyle w:val="Vanbnnidung3Khnginnghing"/>
                <w:i w:val="0"/>
                <w:iCs w:val="0"/>
                <w:sz w:val="28"/>
                <w:szCs w:val="28"/>
                <w:lang w:eastAsia="vi-VN"/>
              </w:rPr>
              <w:t xml:space="preserve"> </w:t>
            </w:r>
            <w:r w:rsidRPr="002D4CF5">
              <w:rPr>
                <w:rStyle w:val="Vanbnnidung3"/>
                <w:i/>
                <w:iCs/>
                <w:sz w:val="28"/>
                <w:szCs w:val="28"/>
                <w:lang w:eastAsia="vi-VN"/>
              </w:rPr>
              <w:t>“Đôi lứa xứng đôi</w:t>
            </w:r>
            <w:r w:rsidRPr="002D4CF5">
              <w:rPr>
                <w:rStyle w:val="Vanbnnidung3Khnginnghing"/>
                <w:i w:val="0"/>
                <w:iCs w:val="0"/>
                <w:sz w:val="28"/>
                <w:szCs w:val="28"/>
                <w:lang w:eastAsia="vi-VN"/>
              </w:rPr>
              <w:t xml:space="preserve">” </w:t>
            </w:r>
            <w:r w:rsidRPr="002D4CF5">
              <w:rPr>
                <w:rStyle w:val="Vanbnnidung3"/>
                <w:i/>
                <w:iCs/>
                <w:sz w:val="28"/>
                <w:szCs w:val="28"/>
                <w:lang w:eastAsia="vi-VN"/>
              </w:rPr>
              <w:t>mà lại đổi thành</w:t>
            </w:r>
            <w:r w:rsidRPr="002D4CF5">
              <w:rPr>
                <w:rStyle w:val="Vanbnnidung3Khnginnghing"/>
                <w:i w:val="0"/>
                <w:iCs w:val="0"/>
                <w:sz w:val="28"/>
                <w:szCs w:val="28"/>
                <w:lang w:eastAsia="vi-VN"/>
              </w:rPr>
              <w:t xml:space="preserve"> </w:t>
            </w:r>
            <w:r w:rsidRPr="002D4CF5">
              <w:rPr>
                <w:rStyle w:val="Vanbnnidung3"/>
                <w:i/>
                <w:iCs/>
                <w:sz w:val="28"/>
                <w:szCs w:val="28"/>
                <w:lang w:eastAsia="vi-VN"/>
              </w:rPr>
              <w:t>“Chí Phèo”?</w:t>
            </w:r>
          </w:p>
          <w:p w:rsidR="002D4CF5" w:rsidRPr="002D4CF5" w:rsidRDefault="002D4CF5" w:rsidP="002D4CF5">
            <w:pPr>
              <w:spacing w:line="360" w:lineRule="auto"/>
              <w:ind w:left="79"/>
              <w:jc w:val="both"/>
              <w:rPr>
                <w:bCs/>
                <w:sz w:val="28"/>
                <w:szCs w:val="28"/>
              </w:rPr>
            </w:pPr>
            <w:r w:rsidRPr="002D4CF5">
              <w:rPr>
                <w:bCs/>
                <w:sz w:val="28"/>
                <w:szCs w:val="28"/>
              </w:rPr>
              <w:t>* GV diễn giảng về các tên gọi của TP.</w:t>
            </w:r>
          </w:p>
          <w:p w:rsidR="002D4CF5" w:rsidRPr="002D4CF5" w:rsidRDefault="002D4CF5" w:rsidP="002D4CF5">
            <w:pPr>
              <w:spacing w:line="360" w:lineRule="auto"/>
              <w:jc w:val="both"/>
              <w:rPr>
                <w:iCs/>
                <w:sz w:val="28"/>
                <w:szCs w:val="28"/>
              </w:rPr>
            </w:pPr>
            <w:r w:rsidRPr="002D4CF5">
              <w:rPr>
                <w:sz w:val="28"/>
                <w:szCs w:val="28"/>
              </w:rPr>
              <w:t xml:space="preserve">- Đầu tiên tác phẩm được đặt tên là </w:t>
            </w:r>
            <w:r w:rsidRPr="002D4CF5">
              <w:rPr>
                <w:i/>
                <w:iCs/>
                <w:sz w:val="28"/>
                <w:szCs w:val="28"/>
              </w:rPr>
              <w:t xml:space="preserve">Cái lò gạch cũ </w:t>
            </w:r>
            <w:r w:rsidRPr="002D4CF5">
              <w:rPr>
                <w:iCs/>
                <w:sz w:val="28"/>
                <w:szCs w:val="28"/>
              </w:rPr>
              <w:t>→ sự quẩn quanh bế tắc.</w:t>
            </w:r>
          </w:p>
          <w:p w:rsidR="002D4CF5" w:rsidRPr="002D4CF5" w:rsidRDefault="002D4CF5" w:rsidP="002D4CF5">
            <w:pPr>
              <w:spacing w:line="360" w:lineRule="auto"/>
              <w:jc w:val="both"/>
              <w:rPr>
                <w:sz w:val="28"/>
                <w:szCs w:val="28"/>
              </w:rPr>
            </w:pPr>
            <w:r w:rsidRPr="002D4CF5">
              <w:rPr>
                <w:i/>
                <w:iCs/>
                <w:sz w:val="28"/>
                <w:szCs w:val="28"/>
              </w:rPr>
              <w:t xml:space="preserve">- </w:t>
            </w:r>
            <w:r w:rsidRPr="002D4CF5">
              <w:rPr>
                <w:sz w:val="28"/>
                <w:szCs w:val="28"/>
              </w:rPr>
              <w:t xml:space="preserve"> Lúc in nhà xuất bản tự ý đổi tên là </w:t>
            </w:r>
            <w:r w:rsidRPr="002D4CF5">
              <w:rPr>
                <w:i/>
                <w:iCs/>
                <w:sz w:val="28"/>
                <w:szCs w:val="28"/>
              </w:rPr>
              <w:t>Đôi lứa xứng đôi.</w:t>
            </w:r>
            <w:r w:rsidRPr="002D4CF5">
              <w:rPr>
                <w:sz w:val="28"/>
                <w:szCs w:val="28"/>
              </w:rPr>
              <w:t xml:space="preserve"> →nhấn mạnh mối tình Chí Phèo- Thị Nở.</w:t>
            </w:r>
          </w:p>
          <w:p w:rsidR="002D4CF5" w:rsidRPr="002D4CF5" w:rsidRDefault="002D4CF5" w:rsidP="002D4CF5">
            <w:pPr>
              <w:spacing w:line="360" w:lineRule="auto"/>
              <w:jc w:val="both"/>
              <w:rPr>
                <w:sz w:val="28"/>
                <w:szCs w:val="28"/>
              </w:rPr>
            </w:pPr>
            <w:r w:rsidRPr="002D4CF5">
              <w:rPr>
                <w:sz w:val="28"/>
                <w:szCs w:val="28"/>
              </w:rPr>
              <w:t xml:space="preserve">  - Sau cách mạng tác phẩm được tái bản và được đổi tên một lần nữa </w:t>
            </w:r>
            <w:r w:rsidRPr="002D4CF5">
              <w:rPr>
                <w:i/>
                <w:iCs/>
                <w:sz w:val="28"/>
                <w:szCs w:val="28"/>
              </w:rPr>
              <w:t>Chí Phèo.</w:t>
            </w:r>
            <w:r w:rsidRPr="002D4CF5">
              <w:rPr>
                <w:iCs/>
                <w:sz w:val="28"/>
                <w:szCs w:val="28"/>
              </w:rPr>
              <w:t>→ nhấn mạnh nhân vật Chí Phèo.</w:t>
            </w:r>
          </w:p>
          <w:p w:rsidR="002D4CF5" w:rsidRPr="002D4CF5" w:rsidRDefault="002D4CF5" w:rsidP="002D4CF5">
            <w:pPr>
              <w:spacing w:line="360" w:lineRule="auto"/>
              <w:jc w:val="both"/>
              <w:rPr>
                <w:bCs/>
                <w:sz w:val="28"/>
                <w:szCs w:val="28"/>
              </w:rPr>
            </w:pPr>
            <w:r w:rsidRPr="002D4CF5">
              <w:rPr>
                <w:bCs/>
                <w:sz w:val="28"/>
                <w:szCs w:val="28"/>
              </w:rPr>
              <w:t>GV yêu cầu HS tóm tắt tác phẩm Chí Phèo.</w:t>
            </w:r>
          </w:p>
          <w:p w:rsidR="002D4CF5" w:rsidRPr="002D4CF5" w:rsidRDefault="002D4CF5" w:rsidP="002D4CF5">
            <w:pPr>
              <w:spacing w:line="360" w:lineRule="auto"/>
              <w:jc w:val="both"/>
              <w:rPr>
                <w:bCs/>
                <w:sz w:val="28"/>
                <w:szCs w:val="28"/>
              </w:rPr>
            </w:pPr>
            <w:r w:rsidRPr="002D4CF5">
              <w:rPr>
                <w:bCs/>
                <w:sz w:val="28"/>
                <w:szCs w:val="28"/>
              </w:rPr>
              <w:t>- GV nhận xét và chốt lại bằng bảng phụ.</w:t>
            </w:r>
          </w:p>
          <w:p w:rsidR="002D4CF5" w:rsidRPr="002D4CF5" w:rsidRDefault="002D4CF5" w:rsidP="002D4CF5">
            <w:pPr>
              <w:spacing w:line="360" w:lineRule="auto"/>
              <w:jc w:val="both"/>
              <w:rPr>
                <w:bCs/>
                <w:sz w:val="28"/>
                <w:szCs w:val="28"/>
              </w:rPr>
            </w:pPr>
            <w:r w:rsidRPr="002D4CF5">
              <w:rPr>
                <w:bCs/>
                <w:sz w:val="28"/>
                <w:szCs w:val="28"/>
              </w:rPr>
              <w:t xml:space="preserve">  + Chí Phèo được sinh ra trong hoàn cảnh nào?</w:t>
            </w:r>
          </w:p>
          <w:p w:rsidR="002D4CF5" w:rsidRPr="002D4CF5" w:rsidRDefault="002D4CF5" w:rsidP="002D4CF5">
            <w:pPr>
              <w:spacing w:line="360" w:lineRule="auto"/>
              <w:jc w:val="both"/>
              <w:rPr>
                <w:bCs/>
                <w:sz w:val="28"/>
                <w:szCs w:val="28"/>
              </w:rPr>
            </w:pPr>
            <w:r w:rsidRPr="002D4CF5">
              <w:rPr>
                <w:bCs/>
                <w:sz w:val="28"/>
                <w:szCs w:val="28"/>
              </w:rPr>
              <w:t xml:space="preserve"> + Chí lớn lên bằng cách nào?</w:t>
            </w:r>
          </w:p>
          <w:p w:rsidR="002D4CF5" w:rsidRPr="002D4CF5" w:rsidRDefault="002D4CF5" w:rsidP="002D4CF5">
            <w:pPr>
              <w:spacing w:line="360" w:lineRule="auto"/>
              <w:jc w:val="both"/>
              <w:rPr>
                <w:bCs/>
                <w:sz w:val="28"/>
                <w:szCs w:val="28"/>
              </w:rPr>
            </w:pPr>
            <w:r w:rsidRPr="002D4CF5">
              <w:rPr>
                <w:bCs/>
                <w:sz w:val="28"/>
                <w:szCs w:val="28"/>
              </w:rPr>
              <w:t xml:space="preserve"> + Năm 20 tuổi Chí làm gì? Ở đâu?</w:t>
            </w:r>
          </w:p>
          <w:p w:rsidR="002D4CF5" w:rsidRPr="002D4CF5" w:rsidRDefault="002D4CF5" w:rsidP="002D4CF5">
            <w:pPr>
              <w:spacing w:line="360" w:lineRule="auto"/>
              <w:jc w:val="both"/>
              <w:rPr>
                <w:bCs/>
                <w:sz w:val="28"/>
                <w:szCs w:val="28"/>
              </w:rPr>
            </w:pPr>
            <w:r w:rsidRPr="002D4CF5">
              <w:rPr>
                <w:bCs/>
                <w:sz w:val="28"/>
                <w:szCs w:val="28"/>
              </w:rPr>
              <w:t xml:space="preserve"> + Tại sao Chí vào tù? Sau khi ở tù ra Chí đã thay đổi như thế nào?</w:t>
            </w:r>
          </w:p>
          <w:p w:rsidR="002D4CF5" w:rsidRPr="002D4CF5" w:rsidRDefault="002D4CF5" w:rsidP="002D4CF5">
            <w:pPr>
              <w:spacing w:line="360" w:lineRule="auto"/>
              <w:jc w:val="both"/>
              <w:rPr>
                <w:bCs/>
                <w:sz w:val="28"/>
                <w:szCs w:val="28"/>
              </w:rPr>
            </w:pPr>
            <w:r w:rsidRPr="002D4CF5">
              <w:rPr>
                <w:bCs/>
                <w:sz w:val="28"/>
                <w:szCs w:val="28"/>
              </w:rPr>
              <w:t>+ Trong lúc say khước Chí gặp ai? Sau cuộc gặp ở đó Chí đã thay đổi ntn?</w:t>
            </w:r>
          </w:p>
          <w:p w:rsidR="002D4CF5" w:rsidRPr="002D4CF5" w:rsidRDefault="002D4CF5" w:rsidP="002D4CF5">
            <w:pPr>
              <w:spacing w:line="360" w:lineRule="auto"/>
              <w:jc w:val="both"/>
              <w:rPr>
                <w:bCs/>
                <w:sz w:val="28"/>
                <w:szCs w:val="28"/>
              </w:rPr>
            </w:pPr>
            <w:r w:rsidRPr="002D4CF5">
              <w:rPr>
                <w:bCs/>
                <w:sz w:val="28"/>
                <w:szCs w:val="28"/>
              </w:rPr>
              <w:t>+ Ai đã ngăn cản tình cảm của Chí và Thị Nở? Khi bị năn cản Chí làm gì?</w:t>
            </w:r>
          </w:p>
          <w:p w:rsidR="002D4CF5" w:rsidRPr="002D4CF5" w:rsidRDefault="002D4CF5" w:rsidP="002D4CF5">
            <w:pPr>
              <w:spacing w:line="360" w:lineRule="auto"/>
              <w:jc w:val="both"/>
              <w:rPr>
                <w:bCs/>
                <w:sz w:val="28"/>
                <w:szCs w:val="28"/>
              </w:rPr>
            </w:pPr>
            <w:r w:rsidRPr="002D4CF5">
              <w:rPr>
                <w:bCs/>
                <w:sz w:val="28"/>
                <w:szCs w:val="28"/>
              </w:rPr>
              <w:t>+ Tác phẩm có thể chia thành mầy phần? Nội dung chính từng phần?</w:t>
            </w:r>
          </w:p>
          <w:p w:rsidR="002D4CF5" w:rsidRPr="002D4CF5" w:rsidRDefault="002D4CF5" w:rsidP="002D4CF5">
            <w:pPr>
              <w:tabs>
                <w:tab w:val="left" w:pos="510"/>
                <w:tab w:val="left" w:pos="540"/>
              </w:tabs>
              <w:spacing w:line="360" w:lineRule="auto"/>
              <w:jc w:val="both"/>
              <w:rPr>
                <w:sz w:val="28"/>
                <w:szCs w:val="28"/>
              </w:rPr>
            </w:pPr>
            <w:r w:rsidRPr="002D4CF5">
              <w:rPr>
                <w:sz w:val="28"/>
                <w:szCs w:val="28"/>
              </w:rPr>
              <w:t xml:space="preserve">  + Em có nhận xét gì về ý cơ bản của mỗi đoạn?</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ind w:left="79"/>
              <w:jc w:val="both"/>
              <w:rPr>
                <w:bCs/>
                <w:sz w:val="28"/>
                <w:szCs w:val="28"/>
                <w:u w:val="single"/>
              </w:rPr>
            </w:pPr>
            <w:r w:rsidRPr="002D4CF5">
              <w:rPr>
                <w:bCs/>
                <w:sz w:val="28"/>
                <w:szCs w:val="28"/>
                <w:u w:val="single"/>
              </w:rPr>
              <w:t>Đề tài và nhan đề:</w:t>
            </w:r>
          </w:p>
          <w:p w:rsidR="002D4CF5" w:rsidRPr="002D4CF5" w:rsidRDefault="002D4CF5" w:rsidP="002D4CF5">
            <w:pPr>
              <w:spacing w:line="360" w:lineRule="auto"/>
              <w:ind w:left="79"/>
              <w:jc w:val="both"/>
              <w:rPr>
                <w:sz w:val="28"/>
                <w:szCs w:val="28"/>
              </w:rPr>
            </w:pPr>
            <w:r w:rsidRPr="002D4CF5">
              <w:rPr>
                <w:bCs/>
                <w:sz w:val="28"/>
                <w:szCs w:val="28"/>
              </w:rPr>
              <w:t xml:space="preserve">- </w:t>
            </w:r>
            <w:r w:rsidRPr="002D4CF5">
              <w:rPr>
                <w:sz w:val="28"/>
                <w:szCs w:val="28"/>
              </w:rPr>
              <w:t>Số phận người nông dân nghèo trước Cách mạng tháng Tám.</w:t>
            </w:r>
          </w:p>
          <w:p w:rsidR="002D4CF5" w:rsidRPr="002D4CF5" w:rsidRDefault="002D4CF5" w:rsidP="002D4CF5">
            <w:pPr>
              <w:spacing w:line="360" w:lineRule="auto"/>
              <w:ind w:left="79"/>
              <w:jc w:val="both"/>
              <w:rPr>
                <w:bCs/>
                <w:sz w:val="28"/>
                <w:szCs w:val="28"/>
              </w:rPr>
            </w:pPr>
            <w:r w:rsidRPr="002D4CF5">
              <w:rPr>
                <w:bCs/>
                <w:sz w:val="28"/>
                <w:szCs w:val="28"/>
              </w:rPr>
              <w:t>- Chí Phèo lúc đầu có tên là “Cái lò gạch cũ”, sau đó nhà xuất bản Đời Mới đổi lại thành “Đôi lứa xứng đôi” (1941), sau này tác giả tự sửa lại là “Chí Phèo”. Được in trong tập Luống Cày (1946).</w:t>
            </w:r>
          </w:p>
          <w:p w:rsidR="002D4CF5" w:rsidRPr="002D4CF5" w:rsidRDefault="002D4CF5" w:rsidP="002D4CF5">
            <w:pPr>
              <w:spacing w:line="360" w:lineRule="auto"/>
              <w:ind w:left="79"/>
              <w:jc w:val="both"/>
              <w:rPr>
                <w:bCs/>
                <w:sz w:val="28"/>
                <w:szCs w:val="28"/>
              </w:rPr>
            </w:pPr>
            <w:r w:rsidRPr="002D4CF5">
              <w:rPr>
                <w:bCs/>
                <w:sz w:val="28"/>
                <w:szCs w:val="28"/>
                <w:u w:val="single"/>
              </w:rPr>
              <w:t>Tóm tắt tác phẩm</w:t>
            </w:r>
            <w:r w:rsidRPr="002D4CF5">
              <w:rPr>
                <w:bCs/>
                <w:sz w:val="28"/>
                <w:szCs w:val="28"/>
              </w:rPr>
              <w:t>:</w:t>
            </w:r>
          </w:p>
          <w:p w:rsidR="002D4CF5" w:rsidRPr="002D4CF5" w:rsidRDefault="002D4CF5" w:rsidP="002D4CF5">
            <w:pPr>
              <w:spacing w:line="360" w:lineRule="auto"/>
              <w:ind w:left="79"/>
              <w:jc w:val="both"/>
              <w:rPr>
                <w:bCs/>
                <w:sz w:val="28"/>
                <w:szCs w:val="28"/>
              </w:rPr>
            </w:pPr>
            <w:r w:rsidRPr="002D4CF5">
              <w:rPr>
                <w:bCs/>
                <w:sz w:val="28"/>
                <w:szCs w:val="28"/>
              </w:rPr>
              <w:t>- Chí Phèo nguyên là một đứa con hoang bị bỏ rơi trong cái lò gạch cũ.</w:t>
            </w:r>
          </w:p>
          <w:p w:rsidR="002D4CF5" w:rsidRPr="002D4CF5" w:rsidRDefault="002D4CF5" w:rsidP="002D4CF5">
            <w:pPr>
              <w:spacing w:line="360" w:lineRule="auto"/>
              <w:ind w:left="79"/>
              <w:jc w:val="both"/>
              <w:rPr>
                <w:bCs/>
                <w:sz w:val="28"/>
                <w:szCs w:val="28"/>
              </w:rPr>
            </w:pPr>
            <w:r w:rsidRPr="002D4CF5">
              <w:rPr>
                <w:bCs/>
                <w:sz w:val="28"/>
                <w:szCs w:val="28"/>
              </w:rPr>
              <w:t>- Lớn lên như một cây cỏ dại, hết đi ở cho nhà người này đến đi ở cho nhà khác. Đến năm 20 tuổi Chí làm tá điền cho nhà Lí Kiến. Bị Lí Kiến ghen và hảm hại Chí phải vào tù. Khi ra tù, Chí trở thành con quỷ dữ của làng Vũ Đại, là tay sai đắc lực cho bá Kiến.</w:t>
            </w:r>
          </w:p>
          <w:p w:rsidR="002D4CF5" w:rsidRPr="002D4CF5" w:rsidRDefault="002D4CF5" w:rsidP="002D4CF5">
            <w:pPr>
              <w:spacing w:line="360" w:lineRule="auto"/>
              <w:ind w:left="79"/>
              <w:jc w:val="both"/>
              <w:rPr>
                <w:bCs/>
                <w:sz w:val="28"/>
                <w:szCs w:val="28"/>
              </w:rPr>
            </w:pPr>
            <w:r w:rsidRPr="002D4CF5">
              <w:rPr>
                <w:bCs/>
                <w:sz w:val="28"/>
                <w:szCs w:val="28"/>
              </w:rPr>
              <w:t>- Một đêm trăng, CP sai khước thì gặp TN. Được sự săn sóc tận tình của TN, CP khao khát muốn làm người lương thiện. Bị bà cô TN ngăn cản. CP rơi vào tuyệt vọng, uất ức Chí đến nhà bá Kiến đòi quyền làm người. CP đâm chết bá Kiến rồi tự sát.</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spacing w:line="360" w:lineRule="auto"/>
              <w:jc w:val="both"/>
              <w:rPr>
                <w:sz w:val="28"/>
                <w:szCs w:val="28"/>
                <w:lang w:val="en-US"/>
              </w:rPr>
            </w:pPr>
          </w:p>
        </w:tc>
        <w:tc>
          <w:tcPr>
            <w:tcW w:w="4919" w:type="dxa"/>
          </w:tcPr>
          <w:p w:rsidR="002D4CF5" w:rsidRPr="002D4CF5" w:rsidRDefault="002D4CF5" w:rsidP="002D4CF5">
            <w:pPr>
              <w:spacing w:line="360" w:lineRule="auto"/>
              <w:jc w:val="both"/>
              <w:rPr>
                <w:sz w:val="28"/>
                <w:szCs w:val="28"/>
              </w:rPr>
            </w:pPr>
            <w:r w:rsidRPr="002D4CF5">
              <w:rPr>
                <w:sz w:val="28"/>
                <w:szCs w:val="28"/>
              </w:rPr>
              <w:t>Phần hai:  TÁC PHẨM CHÍ PHÈO.</w:t>
            </w:r>
          </w:p>
          <w:p w:rsidR="002D4CF5" w:rsidRPr="002D4CF5" w:rsidRDefault="002D4CF5" w:rsidP="002D4CF5">
            <w:pPr>
              <w:spacing w:line="360" w:lineRule="auto"/>
              <w:jc w:val="both"/>
              <w:rPr>
                <w:b/>
                <w:sz w:val="28"/>
                <w:szCs w:val="28"/>
              </w:rPr>
            </w:pPr>
            <w:r w:rsidRPr="002D4CF5">
              <w:rPr>
                <w:b/>
                <w:sz w:val="28"/>
                <w:szCs w:val="28"/>
              </w:rPr>
              <w:t>I. Tìm hiểu chung:</w:t>
            </w:r>
          </w:p>
          <w:p w:rsidR="002D4CF5" w:rsidRPr="002D4CF5" w:rsidRDefault="002D4CF5" w:rsidP="002D4CF5">
            <w:pPr>
              <w:spacing w:line="360" w:lineRule="auto"/>
              <w:jc w:val="both"/>
              <w:rPr>
                <w:bCs/>
                <w:sz w:val="28"/>
                <w:szCs w:val="28"/>
                <w:u w:val="single"/>
              </w:rPr>
            </w:pPr>
            <w:r w:rsidRPr="002D4CF5">
              <w:rPr>
                <w:bCs/>
                <w:sz w:val="28"/>
                <w:szCs w:val="28"/>
              </w:rPr>
              <w:t xml:space="preserve">1. </w:t>
            </w:r>
            <w:r w:rsidRPr="002D4CF5">
              <w:rPr>
                <w:bCs/>
                <w:sz w:val="28"/>
                <w:szCs w:val="28"/>
                <w:u w:val="single"/>
              </w:rPr>
              <w:t>Thể loại:</w:t>
            </w:r>
            <w:r w:rsidRPr="002D4CF5">
              <w:rPr>
                <w:bCs/>
                <w:sz w:val="28"/>
                <w:szCs w:val="28"/>
              </w:rPr>
              <w:t xml:space="preserve"> Truyện ngắn.</w:t>
            </w:r>
          </w:p>
          <w:p w:rsidR="002D4CF5" w:rsidRPr="002D4CF5" w:rsidRDefault="002D4CF5" w:rsidP="002D4CF5">
            <w:pPr>
              <w:spacing w:line="360" w:lineRule="auto"/>
              <w:jc w:val="both"/>
              <w:rPr>
                <w:bCs/>
                <w:sz w:val="28"/>
                <w:szCs w:val="28"/>
                <w:u w:val="single"/>
              </w:rPr>
            </w:pPr>
            <w:r w:rsidRPr="002D4CF5">
              <w:rPr>
                <w:bCs/>
                <w:sz w:val="28"/>
                <w:szCs w:val="28"/>
              </w:rPr>
              <w:t xml:space="preserve"> 2. </w:t>
            </w:r>
            <w:r w:rsidRPr="002D4CF5">
              <w:rPr>
                <w:bCs/>
                <w:sz w:val="28"/>
                <w:szCs w:val="28"/>
                <w:u w:val="single"/>
              </w:rPr>
              <w:t>Xuất xứ:</w:t>
            </w:r>
          </w:p>
          <w:p w:rsidR="002D4CF5" w:rsidRPr="002D4CF5" w:rsidRDefault="002D4CF5" w:rsidP="002D4CF5">
            <w:pPr>
              <w:spacing w:line="360" w:lineRule="auto"/>
              <w:ind w:left="79"/>
              <w:jc w:val="both"/>
              <w:rPr>
                <w:sz w:val="28"/>
                <w:szCs w:val="28"/>
              </w:rPr>
            </w:pPr>
            <w:r w:rsidRPr="002D4CF5">
              <w:rPr>
                <w:bCs/>
                <w:sz w:val="28"/>
                <w:szCs w:val="28"/>
              </w:rPr>
              <w:t xml:space="preserve">- “Chí Phèo” do NC sáng tác 1941. </w:t>
            </w:r>
            <w:r w:rsidRPr="002D4CF5">
              <w:rPr>
                <w:sz w:val="28"/>
                <w:szCs w:val="28"/>
              </w:rPr>
              <w:t>In trong NC – Tác phẩm, tập I (1977)</w:t>
            </w:r>
          </w:p>
          <w:p w:rsidR="002D4CF5" w:rsidRPr="002D4CF5" w:rsidRDefault="002D4CF5" w:rsidP="002D4CF5">
            <w:pPr>
              <w:spacing w:line="360" w:lineRule="auto"/>
              <w:ind w:left="79"/>
              <w:jc w:val="both"/>
              <w:rPr>
                <w:bCs/>
                <w:sz w:val="28"/>
                <w:szCs w:val="28"/>
                <w:u w:val="single"/>
              </w:rPr>
            </w:pPr>
            <w:r w:rsidRPr="002D4CF5">
              <w:rPr>
                <w:bCs/>
                <w:sz w:val="28"/>
                <w:szCs w:val="28"/>
              </w:rPr>
              <w:t xml:space="preserve">3. </w:t>
            </w:r>
            <w:r w:rsidRPr="002D4CF5">
              <w:rPr>
                <w:bCs/>
                <w:sz w:val="28"/>
                <w:szCs w:val="28"/>
                <w:u w:val="single"/>
              </w:rPr>
              <w:t>Đề tài và nhan đề:</w:t>
            </w: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r w:rsidRPr="002D4CF5">
              <w:rPr>
                <w:bCs/>
                <w:sz w:val="28"/>
                <w:szCs w:val="28"/>
              </w:rPr>
              <w:t xml:space="preserve">4. </w:t>
            </w:r>
            <w:r w:rsidRPr="002D4CF5">
              <w:rPr>
                <w:bCs/>
                <w:sz w:val="28"/>
                <w:szCs w:val="28"/>
                <w:u w:val="single"/>
              </w:rPr>
              <w:t>Tóm tắt tác phẩm</w:t>
            </w:r>
            <w:r w:rsidRPr="002D4CF5">
              <w:rPr>
                <w:bCs/>
                <w:sz w:val="28"/>
                <w:szCs w:val="28"/>
              </w:rPr>
              <w:t>:</w:t>
            </w: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p>
          <w:p w:rsidR="002D4CF5" w:rsidRPr="002D4CF5" w:rsidRDefault="002D4CF5" w:rsidP="002D4CF5">
            <w:pPr>
              <w:spacing w:line="360" w:lineRule="auto"/>
              <w:ind w:left="79"/>
              <w:jc w:val="both"/>
              <w:rPr>
                <w:bCs/>
                <w:sz w:val="28"/>
                <w:szCs w:val="28"/>
              </w:rPr>
            </w:pPr>
            <w:r w:rsidRPr="002D4CF5">
              <w:rPr>
                <w:bCs/>
                <w:sz w:val="28"/>
                <w:szCs w:val="28"/>
              </w:rPr>
              <w:t>5.</w:t>
            </w:r>
            <w:r w:rsidRPr="002D4CF5">
              <w:rPr>
                <w:bCs/>
                <w:sz w:val="28"/>
                <w:szCs w:val="28"/>
                <w:u w:val="single"/>
              </w:rPr>
              <w:t xml:space="preserve"> Bố cục</w:t>
            </w:r>
            <w:r w:rsidRPr="002D4CF5">
              <w:rPr>
                <w:bCs/>
                <w:sz w:val="28"/>
                <w:szCs w:val="28"/>
              </w:rPr>
              <w:t>: 3 phần</w:t>
            </w:r>
          </w:p>
          <w:p w:rsidR="002D4CF5" w:rsidRPr="002D4CF5" w:rsidRDefault="002D4CF5" w:rsidP="002D4CF5">
            <w:pPr>
              <w:spacing w:line="360" w:lineRule="auto"/>
              <w:jc w:val="both"/>
              <w:rPr>
                <w:bCs/>
                <w:sz w:val="28"/>
                <w:szCs w:val="28"/>
              </w:rPr>
            </w:pPr>
            <w:r w:rsidRPr="002D4CF5">
              <w:rPr>
                <w:bCs/>
                <w:sz w:val="28"/>
                <w:szCs w:val="28"/>
              </w:rPr>
              <w:t xml:space="preserve">- </w:t>
            </w:r>
            <w:r w:rsidRPr="002D4CF5">
              <w:rPr>
                <w:bCs/>
                <w:sz w:val="28"/>
                <w:szCs w:val="28"/>
                <w:u w:val="single"/>
              </w:rPr>
              <w:t>Phần 1</w:t>
            </w:r>
            <w:r w:rsidRPr="002D4CF5">
              <w:rPr>
                <w:bCs/>
                <w:sz w:val="28"/>
                <w:szCs w:val="28"/>
              </w:rPr>
              <w:t>: Từ đầu…không ai biết: Nhân vật Chí Phèo xuất hiện cùng với tiếng chửi.</w:t>
            </w:r>
          </w:p>
          <w:p w:rsidR="002D4CF5" w:rsidRPr="002D4CF5" w:rsidRDefault="002D4CF5" w:rsidP="002D4CF5">
            <w:pPr>
              <w:tabs>
                <w:tab w:val="left" w:pos="720"/>
                <w:tab w:val="left" w:pos="1440"/>
                <w:tab w:val="left" w:leader="dot" w:pos="8460"/>
              </w:tabs>
              <w:spacing w:line="360" w:lineRule="auto"/>
              <w:jc w:val="both"/>
              <w:rPr>
                <w:sz w:val="28"/>
                <w:szCs w:val="28"/>
              </w:rPr>
            </w:pPr>
            <w:r w:rsidRPr="002D4CF5">
              <w:rPr>
                <w:bCs/>
                <w:sz w:val="28"/>
                <w:szCs w:val="28"/>
              </w:rPr>
              <w:t xml:space="preserve">- </w:t>
            </w:r>
            <w:r w:rsidRPr="002D4CF5">
              <w:rPr>
                <w:bCs/>
                <w:sz w:val="28"/>
                <w:szCs w:val="28"/>
                <w:u w:val="single"/>
              </w:rPr>
              <w:t>Phần 2</w:t>
            </w:r>
            <w:r w:rsidRPr="002D4CF5">
              <w:rPr>
                <w:bCs/>
                <w:sz w:val="28"/>
                <w:szCs w:val="28"/>
              </w:rPr>
              <w:t>: Tiếp theo…</w:t>
            </w:r>
            <w:r w:rsidRPr="002D4CF5">
              <w:rPr>
                <w:sz w:val="28"/>
                <w:szCs w:val="28"/>
              </w:rPr>
              <w:t xml:space="preserve"> “mau lên”:</w:t>
            </w:r>
            <w:r w:rsidRPr="002D4CF5">
              <w:rPr>
                <w:bCs/>
                <w:sz w:val="28"/>
                <w:szCs w:val="28"/>
              </w:rPr>
              <w:t xml:space="preserve"> </w:t>
            </w:r>
            <w:r w:rsidRPr="002D4CF5">
              <w:rPr>
                <w:sz w:val="28"/>
                <w:szCs w:val="28"/>
              </w:rPr>
              <w:t>Chí bị cướp mất tính người.</w:t>
            </w:r>
          </w:p>
          <w:p w:rsidR="002D4CF5" w:rsidRPr="002D4CF5" w:rsidRDefault="002D4CF5" w:rsidP="002D4CF5">
            <w:pPr>
              <w:spacing w:line="360" w:lineRule="auto"/>
              <w:jc w:val="both"/>
              <w:rPr>
                <w:bCs/>
                <w:sz w:val="28"/>
                <w:szCs w:val="28"/>
              </w:rPr>
            </w:pPr>
            <w:r w:rsidRPr="002D4CF5">
              <w:rPr>
                <w:bCs/>
                <w:sz w:val="28"/>
                <w:szCs w:val="28"/>
              </w:rPr>
              <w:t xml:space="preserve">- </w:t>
            </w:r>
            <w:r w:rsidRPr="002D4CF5">
              <w:rPr>
                <w:bCs/>
                <w:sz w:val="28"/>
                <w:szCs w:val="28"/>
                <w:u w:val="single"/>
              </w:rPr>
              <w:t>Phần 3:</w:t>
            </w:r>
            <w:r w:rsidRPr="002D4CF5">
              <w:rPr>
                <w:bCs/>
                <w:sz w:val="28"/>
                <w:szCs w:val="28"/>
              </w:rPr>
              <w:t xml:space="preserve"> Còn lại: Sự thức tỉnh về ý thức và bi kịch của cuộc đời Chí Phèo.</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tc>
      </w:tr>
      <w:tr w:rsidR="002D4CF5" w:rsidRPr="002D4CF5" w:rsidTr="00D377B6">
        <w:tc>
          <w:tcPr>
            <w:tcW w:w="5341" w:type="dxa"/>
            <w:gridSpan w:val="2"/>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rPr>
            </w:pPr>
            <w:r w:rsidRPr="002D4CF5">
              <w:rPr>
                <w:b/>
                <w:sz w:val="28"/>
                <w:szCs w:val="28"/>
                <w:lang w:val="vi-VN"/>
              </w:rPr>
              <w:t>Thao tác 2:</w:t>
            </w:r>
            <w:r w:rsidRPr="002D4CF5">
              <w:rPr>
                <w:sz w:val="28"/>
                <w:szCs w:val="28"/>
                <w:lang w:val="vi-VN"/>
              </w:rPr>
              <w:t xml:space="preserve"> Tổ chức cho HS thảo luận nhóm: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tabs>
                <w:tab w:val="left" w:pos="510"/>
                <w:tab w:val="left" w:pos="540"/>
              </w:tabs>
              <w:spacing w:line="360" w:lineRule="auto"/>
              <w:jc w:val="both"/>
              <w:rPr>
                <w:sz w:val="28"/>
                <w:szCs w:val="28"/>
              </w:rPr>
            </w:pPr>
          </w:p>
          <w:p w:rsidR="002D4CF5" w:rsidRPr="002D4CF5" w:rsidRDefault="002D4CF5" w:rsidP="002D4CF5">
            <w:pPr>
              <w:spacing w:line="360" w:lineRule="auto"/>
              <w:jc w:val="both"/>
              <w:rPr>
                <w:i/>
                <w:sz w:val="28"/>
                <w:szCs w:val="28"/>
                <w:lang w:val="vi-VN"/>
              </w:rPr>
            </w:pPr>
            <w:r w:rsidRPr="002D4CF5">
              <w:rPr>
                <w:b/>
                <w:sz w:val="28"/>
                <w:szCs w:val="28"/>
                <w:lang w:val="vi-VN"/>
              </w:rPr>
              <w:t xml:space="preserve">Nhóm 1: </w:t>
            </w:r>
            <w:r w:rsidRPr="002D4CF5">
              <w:rPr>
                <w:i/>
                <w:sz w:val="28"/>
                <w:szCs w:val="28"/>
                <w:lang w:val="vi-VN"/>
              </w:rPr>
              <w:t>Nam Cao đã đưa vào tác phẩm những loại người nào để hình thành diện mạo của làng Vũ Đại?</w:t>
            </w: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p>
          <w:p w:rsidR="002D4CF5" w:rsidRPr="002D4CF5" w:rsidRDefault="002D4CF5" w:rsidP="002D4CF5">
            <w:pPr>
              <w:spacing w:line="360" w:lineRule="auto"/>
              <w:jc w:val="both"/>
              <w:rPr>
                <w:sz w:val="28"/>
                <w:szCs w:val="28"/>
                <w:lang w:val="vi-VN"/>
              </w:rPr>
            </w:pPr>
            <w:r w:rsidRPr="002D4CF5">
              <w:rPr>
                <w:b/>
                <w:sz w:val="28"/>
                <w:szCs w:val="28"/>
                <w:lang w:val="vi-VN"/>
              </w:rPr>
              <w:t>Nhóm 2: E</w:t>
            </w:r>
            <w:r w:rsidRPr="002D4CF5">
              <w:rPr>
                <w:sz w:val="28"/>
                <w:szCs w:val="28"/>
                <w:lang w:val="vi-VN"/>
              </w:rPr>
              <w:t>m có nhận xét gì về làng Vũ Đại nói riêng và bổi cảnh xã hội nông thôn Việt Nam trước Cách mạng tháng Tám nói chung?</w:t>
            </w:r>
          </w:p>
          <w:p w:rsidR="002D4CF5" w:rsidRPr="002D4CF5" w:rsidRDefault="002D4CF5" w:rsidP="002D4CF5">
            <w:pPr>
              <w:pStyle w:val="Vanbnnidung1"/>
              <w:shd w:val="clear" w:color="auto" w:fill="auto"/>
              <w:tabs>
                <w:tab w:val="left" w:pos="638"/>
              </w:tabs>
              <w:spacing w:before="0" w:after="0" w:line="360" w:lineRule="auto"/>
              <w:rPr>
                <w:b/>
                <w:sz w:val="28"/>
                <w:szCs w:val="28"/>
                <w:lang w:val="vi-VN"/>
              </w:rPr>
            </w:pPr>
          </w:p>
          <w:p w:rsidR="002D4CF5" w:rsidRPr="002D4CF5" w:rsidRDefault="002D4CF5" w:rsidP="002D4CF5">
            <w:pPr>
              <w:spacing w:line="360" w:lineRule="auto"/>
              <w:jc w:val="both"/>
              <w:rPr>
                <w:i/>
                <w:sz w:val="28"/>
                <w:szCs w:val="28"/>
                <w:lang w:val="vi-VN"/>
              </w:rPr>
            </w:pPr>
            <w:r w:rsidRPr="002D4CF5">
              <w:rPr>
                <w:b/>
                <w:sz w:val="28"/>
                <w:szCs w:val="28"/>
                <w:lang w:val="vi-VN"/>
              </w:rPr>
              <w:t xml:space="preserve">Nhóm 3: </w:t>
            </w:r>
            <w:r w:rsidRPr="002D4CF5">
              <w:rPr>
                <w:i/>
                <w:sz w:val="28"/>
                <w:szCs w:val="28"/>
                <w:lang w:val="vi-VN"/>
              </w:rPr>
              <w:t xml:space="preserve">Đọc và tìm những chi tiết miêu tả chân dung bá Kiến: Về ngoại hình, tính cách bản chất…? ( Chú ý cái cười, giọng nói…) </w:t>
            </w:r>
          </w:p>
          <w:p w:rsidR="002D4CF5" w:rsidRPr="002D4CF5" w:rsidRDefault="002D4CF5" w:rsidP="002D4CF5">
            <w:pPr>
              <w:spacing w:line="360" w:lineRule="auto"/>
              <w:jc w:val="both"/>
              <w:rPr>
                <w:i/>
                <w:sz w:val="28"/>
                <w:szCs w:val="28"/>
                <w:lang w:val="vi-VN"/>
              </w:rPr>
            </w:pPr>
            <w:r w:rsidRPr="002D4CF5">
              <w:rPr>
                <w:sz w:val="28"/>
                <w:szCs w:val="28"/>
                <w:lang w:val="vi-VN"/>
              </w:rPr>
              <w:t xml:space="preserve"> </w:t>
            </w:r>
            <w:r w:rsidRPr="002D4CF5">
              <w:rPr>
                <w:b/>
                <w:sz w:val="28"/>
                <w:szCs w:val="28"/>
                <w:lang w:val="vi-VN"/>
              </w:rPr>
              <w:t xml:space="preserve">Nhóm 4: </w:t>
            </w:r>
            <w:r w:rsidRPr="002D4CF5">
              <w:rPr>
                <w:i/>
                <w:sz w:val="28"/>
                <w:szCs w:val="28"/>
                <w:lang w:val="vi-VN"/>
              </w:rPr>
              <w:t>Nét điển hình trong tính cách của Bá là gì? Bá Kiến là con người như thế nào?</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u w:val="single"/>
              </w:rPr>
            </w:pP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Đại diên nhóm trả lời:</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Loại có vai vế, có quyền lực trong làng: Bá Kiến, Đội Tảo, Tư Đạm, Bát Tùng</w:t>
            </w:r>
          </w:p>
          <w:p w:rsidR="002D4CF5" w:rsidRPr="002D4CF5" w:rsidRDefault="002D4CF5" w:rsidP="002D4CF5">
            <w:pPr>
              <w:spacing w:line="360" w:lineRule="auto"/>
              <w:jc w:val="both"/>
              <w:rPr>
                <w:sz w:val="28"/>
                <w:szCs w:val="28"/>
                <w:lang w:val="vi-VN"/>
              </w:rPr>
            </w:pPr>
            <w:r w:rsidRPr="002D4CF5">
              <w:rPr>
                <w:sz w:val="28"/>
                <w:szCs w:val="28"/>
                <w:lang w:val="vi-VN"/>
              </w:rPr>
              <w:t xml:space="preserve">-Loại cùng đinh bị tha hóa: Chí Phèo, Binh Chức, Năm Thọ... </w:t>
            </w:r>
          </w:p>
          <w:p w:rsidR="002D4CF5" w:rsidRPr="002D4CF5" w:rsidRDefault="002D4CF5" w:rsidP="002D4CF5">
            <w:pPr>
              <w:spacing w:line="360" w:lineRule="auto"/>
              <w:jc w:val="both"/>
              <w:rPr>
                <w:sz w:val="28"/>
                <w:szCs w:val="28"/>
                <w:lang w:val="vi-VN"/>
              </w:rPr>
            </w:pPr>
            <w:r w:rsidRPr="002D4CF5">
              <w:rPr>
                <w:sz w:val="28"/>
                <w:szCs w:val="28"/>
                <w:lang w:val="vi-VN"/>
              </w:rPr>
              <w:t xml:space="preserve">- Dân làng Vũ Đại: là “bọn dân hiền lành, chỉ è cổ làm nuôi bọn lí hào”. </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ind w:firstLine="724"/>
              <w:jc w:val="both"/>
              <w:rPr>
                <w:sz w:val="28"/>
                <w:szCs w:val="28"/>
                <w:lang w:val="vi-VN"/>
              </w:rPr>
            </w:pPr>
            <w:r w:rsidRPr="002D4CF5">
              <w:rPr>
                <w:sz w:val="28"/>
                <w:szCs w:val="28"/>
                <w:lang w:val="vi-VN"/>
              </w:rPr>
              <w:t>Nơi đó không phải là môi trường thuận lợi cho nhân cách, cái thiện, cái tốt hình thành và phát triển. Trái lại, nó chỉ có thể bào mòn, thủ tiêu nhân cách con người.</w:t>
            </w:r>
          </w:p>
          <w:p w:rsidR="002D4CF5" w:rsidRPr="002D4CF5" w:rsidRDefault="002D4CF5" w:rsidP="002D4CF5">
            <w:pPr>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Bốn đời làm tổng lí “ Uy thế nghiêng trời”</w:t>
            </w:r>
          </w:p>
          <w:p w:rsidR="002D4CF5" w:rsidRPr="002D4CF5" w:rsidRDefault="002D4CF5" w:rsidP="002D4CF5">
            <w:pPr>
              <w:spacing w:line="360" w:lineRule="auto"/>
              <w:jc w:val="both"/>
              <w:rPr>
                <w:sz w:val="28"/>
                <w:szCs w:val="28"/>
                <w:lang w:val="vi-VN"/>
              </w:rPr>
            </w:pPr>
            <w:r w:rsidRPr="002D4CF5">
              <w:rPr>
                <w:sz w:val="28"/>
                <w:szCs w:val="28"/>
                <w:lang w:val="vi-VN"/>
              </w:rPr>
              <w:t>- Giọng nói, cái cười mang tính điển hình cao: tiếng quát “rất sang”, “cái cười Tào Tháo”</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Thao túng mọi người bằng cách đối nhân xử thế và thủ đoạn </w:t>
            </w:r>
            <w:r w:rsidRPr="002D4CF5">
              <w:rPr>
                <w:i/>
                <w:iCs/>
                <w:sz w:val="28"/>
                <w:szCs w:val="28"/>
                <w:lang w:val="vi-VN"/>
              </w:rPr>
              <w:t>mềm nắn rắn buông.</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w:t>
            </w:r>
            <w:r w:rsidRPr="002D4CF5">
              <w:rPr>
                <w:i/>
                <w:iCs/>
                <w:sz w:val="28"/>
                <w:szCs w:val="28"/>
                <w:lang w:val="vi-VN"/>
              </w:rPr>
              <w:t>Khôn róc đời</w:t>
            </w:r>
            <w:r w:rsidRPr="002D4CF5">
              <w:rPr>
                <w:sz w:val="28"/>
                <w:szCs w:val="28"/>
                <w:lang w:val="vi-VN"/>
              </w:rPr>
              <w:t xml:space="preserve">, biết dìm người ta xuống sông, nhưng rồi lại biết dắt người ta lên để phải đền ơn. Biết đập bàn đòi lại 5 đồng nhưng rồi cũng biết trả lại 5 hào vì </w:t>
            </w:r>
            <w:r w:rsidRPr="002D4CF5">
              <w:rPr>
                <w:i/>
                <w:iCs/>
                <w:sz w:val="28"/>
                <w:szCs w:val="28"/>
                <w:lang w:val="vi-VN"/>
              </w:rPr>
              <w:t>thương anh túng quá.</w:t>
            </w:r>
          </w:p>
          <w:p w:rsidR="002D4CF5" w:rsidRPr="002D4CF5" w:rsidRDefault="002D4CF5" w:rsidP="002D4CF5">
            <w:pPr>
              <w:spacing w:line="360" w:lineRule="auto"/>
              <w:jc w:val="both"/>
              <w:rPr>
                <w:sz w:val="28"/>
                <w:szCs w:val="28"/>
                <w:lang w:val="vi-VN"/>
              </w:rPr>
            </w:pPr>
            <w:r w:rsidRPr="002D4CF5">
              <w:rPr>
                <w:sz w:val="28"/>
                <w:szCs w:val="28"/>
                <w:lang w:val="vi-VN"/>
              </w:rPr>
              <w:t>- Bá dựng lên quanh mình một thế lực vững trãi để cai trị và bóc lột, giẫm lên vai người khác một cách thật tinh vi.</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ind w:left="72"/>
              <w:jc w:val="both"/>
              <w:rPr>
                <w:sz w:val="28"/>
                <w:szCs w:val="28"/>
              </w:rPr>
            </w:pPr>
            <w:r w:rsidRPr="002D4CF5">
              <w:rPr>
                <w:sz w:val="28"/>
                <w:szCs w:val="28"/>
                <w:lang w:val="vi-VN"/>
              </w:rPr>
              <w:t>- Bá có đủ thói xấu xa: Háo sắc, ghen tuông, sợ vợ, hám quyền lực. Lão làm tha hoá và làm tan nát bao nhiêu cuộc đời con người lương thiện.</w:t>
            </w:r>
          </w:p>
          <w:p w:rsidR="002D4CF5" w:rsidRPr="002D4CF5" w:rsidRDefault="002D4CF5" w:rsidP="002D4CF5">
            <w:pPr>
              <w:spacing w:line="360" w:lineRule="auto"/>
              <w:jc w:val="both"/>
              <w:outlineLvl w:val="0"/>
              <w:rPr>
                <w:b/>
                <w:sz w:val="28"/>
                <w:szCs w:val="28"/>
              </w:rPr>
            </w:pPr>
            <w:r w:rsidRPr="002D4CF5">
              <w:rPr>
                <w:b/>
                <w:sz w:val="28"/>
                <w:szCs w:val="28"/>
              </w:rPr>
              <w:t xml:space="preserve">Bước 4: GV nhận xét, chốt kiến thức </w:t>
            </w:r>
          </w:p>
          <w:p w:rsidR="002D4CF5" w:rsidRPr="002D4CF5" w:rsidRDefault="002D4CF5" w:rsidP="002D4CF5">
            <w:pPr>
              <w:spacing w:line="360" w:lineRule="auto"/>
              <w:jc w:val="both"/>
              <w:outlineLvl w:val="0"/>
              <w:rPr>
                <w:b/>
                <w:sz w:val="28"/>
                <w:szCs w:val="28"/>
              </w:rPr>
            </w:pPr>
          </w:p>
          <w:p w:rsidR="002D4CF5" w:rsidRPr="002D4CF5" w:rsidRDefault="002D4CF5" w:rsidP="002D4CF5">
            <w:pPr>
              <w:spacing w:line="360" w:lineRule="auto"/>
              <w:jc w:val="both"/>
              <w:outlineLvl w:val="0"/>
              <w:rPr>
                <w:b/>
                <w:bCs/>
                <w:sz w:val="28"/>
                <w:szCs w:val="28"/>
              </w:rPr>
            </w:pPr>
          </w:p>
          <w:p w:rsidR="002D4CF5" w:rsidRPr="002D4CF5" w:rsidRDefault="002D4CF5" w:rsidP="002D4CF5">
            <w:pPr>
              <w:spacing w:line="360" w:lineRule="auto"/>
              <w:ind w:left="72"/>
              <w:jc w:val="both"/>
              <w:rPr>
                <w:sz w:val="28"/>
                <w:szCs w:val="28"/>
              </w:rPr>
            </w:pPr>
          </w:p>
        </w:tc>
        <w:tc>
          <w:tcPr>
            <w:tcW w:w="4919" w:type="dxa"/>
          </w:tcPr>
          <w:p w:rsidR="002D4CF5" w:rsidRPr="002D4CF5" w:rsidRDefault="002D4CF5" w:rsidP="002D4CF5">
            <w:pPr>
              <w:spacing w:line="360" w:lineRule="auto"/>
              <w:jc w:val="both"/>
              <w:rPr>
                <w:b/>
                <w:sz w:val="28"/>
                <w:szCs w:val="28"/>
                <w:lang w:val="vi-VN"/>
              </w:rPr>
            </w:pPr>
            <w:r w:rsidRPr="002D4CF5">
              <w:rPr>
                <w:b/>
                <w:sz w:val="28"/>
                <w:szCs w:val="28"/>
                <w:lang w:val="vi-VN"/>
              </w:rPr>
              <w:t>II. Đọc- hiểu:</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w:t>
            </w:r>
            <w:r w:rsidRPr="002D4CF5">
              <w:rPr>
                <w:sz w:val="28"/>
                <w:szCs w:val="28"/>
                <w:lang w:val="vi-VN"/>
              </w:rPr>
              <w:t xml:space="preserve">    </w:t>
            </w:r>
            <w:r w:rsidRPr="002D4CF5">
              <w:rPr>
                <w:b/>
                <w:sz w:val="28"/>
                <w:szCs w:val="28"/>
                <w:lang w:val="vi-VN"/>
              </w:rPr>
              <w:t>1. Làng Vũ Đại - hình ảnh thu nhỏ của xã hội nông thôn Việt Nam trước Cách mạnh tháng Tám.</w:t>
            </w:r>
          </w:p>
          <w:p w:rsidR="002D4CF5" w:rsidRPr="002D4CF5" w:rsidRDefault="002D4CF5" w:rsidP="002D4CF5">
            <w:pPr>
              <w:spacing w:line="360" w:lineRule="auto"/>
              <w:jc w:val="both"/>
              <w:rPr>
                <w:sz w:val="28"/>
                <w:szCs w:val="28"/>
                <w:lang w:val="vi-VN"/>
              </w:rPr>
            </w:pPr>
            <w:r w:rsidRPr="002D4CF5">
              <w:rPr>
                <w:sz w:val="28"/>
                <w:szCs w:val="28"/>
                <w:lang w:val="vi-VN"/>
              </w:rPr>
              <w:t>- Toàn bộ truyện Chí Phèo diễn ra ở làng Vũ Đại. Đây chính là không gian nghệ thuật của truyện.</w:t>
            </w:r>
          </w:p>
          <w:p w:rsidR="002D4CF5" w:rsidRPr="002D4CF5" w:rsidRDefault="002D4CF5" w:rsidP="002D4CF5">
            <w:pPr>
              <w:spacing w:line="360" w:lineRule="auto"/>
              <w:jc w:val="both"/>
              <w:rPr>
                <w:sz w:val="28"/>
                <w:szCs w:val="28"/>
                <w:lang w:val="vi-VN"/>
              </w:rPr>
            </w:pPr>
            <w:r w:rsidRPr="002D4CF5">
              <w:rPr>
                <w:sz w:val="28"/>
                <w:szCs w:val="28"/>
                <w:lang w:val="vi-VN"/>
              </w:rPr>
              <w:t>- Làng này dân “không quá hai nghìn người, xa phủ, xa tỉnh” nằm trong thế “quần ngư tranh thực”</w:t>
            </w:r>
          </w:p>
          <w:p w:rsidR="002D4CF5" w:rsidRPr="002D4CF5" w:rsidRDefault="002D4CF5" w:rsidP="002D4CF5">
            <w:pPr>
              <w:spacing w:line="360" w:lineRule="auto"/>
              <w:jc w:val="both"/>
              <w:rPr>
                <w:sz w:val="28"/>
                <w:szCs w:val="28"/>
                <w:lang w:val="vi-VN"/>
              </w:rPr>
            </w:pPr>
            <w:r w:rsidRPr="002D4CF5">
              <w:rPr>
                <w:sz w:val="28"/>
                <w:szCs w:val="28"/>
                <w:lang w:val="vi-VN"/>
              </w:rPr>
              <w:t>- Có tôn ti trật tự nghiêm ngặt</w:t>
            </w:r>
          </w:p>
          <w:p w:rsidR="002D4CF5" w:rsidRPr="002D4CF5" w:rsidRDefault="002D4CF5" w:rsidP="002D4CF5">
            <w:pPr>
              <w:spacing w:line="360" w:lineRule="auto"/>
              <w:jc w:val="both"/>
              <w:rPr>
                <w:sz w:val="28"/>
                <w:szCs w:val="28"/>
                <w:lang w:val="vi-VN"/>
              </w:rPr>
            </w:pPr>
            <w:r w:rsidRPr="002D4CF5">
              <w:rPr>
                <w:sz w:val="28"/>
                <w:szCs w:val="28"/>
                <w:lang w:val="vi-VN"/>
              </w:rPr>
              <w:t>- Mâu thuẫn giai cấp gây gắt, âm thầm mà quyết liệt, không khí tối tăm , ngột ngạt.</w:t>
            </w:r>
          </w:p>
          <w:p w:rsidR="002D4CF5" w:rsidRPr="002D4CF5" w:rsidRDefault="002D4CF5" w:rsidP="002D4CF5">
            <w:pPr>
              <w:spacing w:line="360" w:lineRule="auto"/>
              <w:jc w:val="both"/>
              <w:rPr>
                <w:sz w:val="28"/>
                <w:szCs w:val="28"/>
                <w:lang w:val="vi-VN"/>
              </w:rPr>
            </w:pPr>
            <w:r w:rsidRPr="002D4CF5">
              <w:rPr>
                <w:sz w:val="28"/>
                <w:szCs w:val="28"/>
                <w:lang w:val="vi-VN"/>
              </w:rPr>
              <w:t>- Đời sống của người nông dân vô cùng khổ cực bị đẩy vào đường cùng không lối thoát, bị tha hóa.</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 xml:space="preserve">2. Nhân vật Bá Kiến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Điển hình cho loại địa chủ cường hào ở nông thôn VN trước CM : xảo quyệt, gian hùng, thủ đoạn – Với tiếng cười Tào Tháo, mềm nắn rắn buông, dùng đầu bò trị đầu bò…</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Nhân cách ti tiện bỉ ổi, dâm đãng, ghen tuông và độc ác</w:t>
            </w:r>
          </w:p>
          <w:p w:rsidR="002D4CF5" w:rsidRPr="002D4CF5" w:rsidRDefault="002D4CF5" w:rsidP="002D4CF5">
            <w:pPr>
              <w:spacing w:line="360" w:lineRule="auto"/>
              <w:jc w:val="both"/>
              <w:rPr>
                <w:sz w:val="28"/>
                <w:szCs w:val="28"/>
                <w:lang w:val="vi-VN"/>
              </w:rPr>
            </w:pPr>
            <w:r w:rsidRPr="002D4CF5">
              <w:rPr>
                <w:sz w:val="28"/>
                <w:szCs w:val="28"/>
                <w:lang w:val="vi-VN"/>
              </w:rPr>
              <w:t>=&gt; Bá Kiến tiêu biểu cho giai cấp thống trị: có quyền lực, gian hùng, nham hiểm.</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tc>
      </w:tr>
      <w:tr w:rsidR="002D4CF5" w:rsidRPr="002D4CF5" w:rsidTr="00D377B6">
        <w:tc>
          <w:tcPr>
            <w:tcW w:w="5341" w:type="dxa"/>
            <w:gridSpan w:val="2"/>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 về nhân vật CHí Phèo</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rPr>
            </w:pPr>
            <w:r w:rsidRPr="002D4CF5">
              <w:rPr>
                <w:b/>
                <w:sz w:val="28"/>
                <w:szCs w:val="28"/>
                <w:lang w:val="vi-VN"/>
              </w:rPr>
              <w:t>Thao tác 2:</w:t>
            </w:r>
            <w:r w:rsidRPr="002D4CF5">
              <w:rPr>
                <w:sz w:val="28"/>
                <w:szCs w:val="28"/>
                <w:lang w:val="vi-VN"/>
              </w:rPr>
              <w:t xml:space="preserve"> Tổ chức cho HS thảo luận nhóm: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tabs>
                <w:tab w:val="left" w:pos="510"/>
                <w:tab w:val="left" w:pos="540"/>
              </w:tabs>
              <w:spacing w:line="360" w:lineRule="auto"/>
              <w:jc w:val="both"/>
              <w:rPr>
                <w:sz w:val="28"/>
                <w:szCs w:val="28"/>
              </w:rPr>
            </w:pPr>
          </w:p>
          <w:p w:rsidR="002D4CF5" w:rsidRPr="002D4CF5" w:rsidRDefault="002D4CF5" w:rsidP="002D4CF5">
            <w:pPr>
              <w:spacing w:line="360" w:lineRule="auto"/>
              <w:jc w:val="both"/>
              <w:rPr>
                <w:i/>
                <w:sz w:val="28"/>
                <w:szCs w:val="28"/>
                <w:lang w:val="vi-VN"/>
              </w:rPr>
            </w:pPr>
            <w:r w:rsidRPr="002D4CF5">
              <w:rPr>
                <w:b/>
                <w:sz w:val="28"/>
                <w:szCs w:val="28"/>
                <w:lang w:val="vi-VN"/>
              </w:rPr>
              <w:t xml:space="preserve">Nhóm 1: </w:t>
            </w:r>
            <w:r w:rsidRPr="002D4CF5">
              <w:rPr>
                <w:i/>
                <w:sz w:val="28"/>
                <w:szCs w:val="28"/>
                <w:lang w:val="vi-VN"/>
              </w:rPr>
              <w:t>Em có nhận xét gì về cuộc đời và tỉnh cách của Chỉ Phèo giai đoạn trước khỉ anh ta vào tù?</w:t>
            </w:r>
          </w:p>
          <w:p w:rsidR="002D4CF5" w:rsidRPr="002D4CF5" w:rsidRDefault="002D4CF5" w:rsidP="002D4CF5">
            <w:pPr>
              <w:spacing w:line="360" w:lineRule="auto"/>
              <w:jc w:val="both"/>
              <w:rPr>
                <w:i/>
                <w:sz w:val="28"/>
                <w:szCs w:val="28"/>
                <w:lang w:val="vi-VN"/>
              </w:rPr>
            </w:pPr>
            <w:r w:rsidRPr="002D4CF5">
              <w:rPr>
                <w:b/>
                <w:sz w:val="28"/>
                <w:szCs w:val="28"/>
                <w:lang w:val="vi-VN"/>
              </w:rPr>
              <w:t xml:space="preserve">Nhóm 2: </w:t>
            </w:r>
            <w:r w:rsidRPr="002D4CF5">
              <w:rPr>
                <w:i/>
                <w:sz w:val="28"/>
                <w:szCs w:val="28"/>
                <w:lang w:val="vi-VN"/>
              </w:rPr>
              <w:t>Nguyên nhân nào đẩy Chỉ Phèo vào con đường lưu manh, tội lỗi không lối thoát?Tại sao Chí Phèo lại thay đổi nhân hình và nhân tính? Tại sao Chí Phèo càng ngày càng lún sâu vào con đường lưu manh tội lỗi?Từ hai nguyên nhân trên, em hãy cho biết Nam Cao muốn đề cập đến nguyên nhân sâu xa nào?</w:t>
            </w:r>
          </w:p>
          <w:p w:rsidR="002D4CF5" w:rsidRPr="002D4CF5" w:rsidRDefault="002D4CF5" w:rsidP="002D4CF5">
            <w:pPr>
              <w:spacing w:line="360" w:lineRule="auto"/>
              <w:jc w:val="both"/>
              <w:rPr>
                <w:sz w:val="28"/>
                <w:szCs w:val="28"/>
                <w:lang w:val="vi-VN"/>
              </w:rPr>
            </w:pPr>
          </w:p>
          <w:p w:rsidR="002D4CF5" w:rsidRPr="002D4CF5" w:rsidRDefault="002D4CF5" w:rsidP="002D4CF5">
            <w:pPr>
              <w:pStyle w:val="Vanbnnidung1"/>
              <w:shd w:val="clear" w:color="auto" w:fill="auto"/>
              <w:tabs>
                <w:tab w:val="left" w:pos="638"/>
              </w:tabs>
              <w:spacing w:before="0" w:after="0" w:line="360" w:lineRule="auto"/>
              <w:rPr>
                <w:b/>
                <w:sz w:val="28"/>
                <w:szCs w:val="28"/>
                <w:lang w:val="vi-VN"/>
              </w:rPr>
            </w:pPr>
          </w:p>
          <w:p w:rsidR="002D4CF5" w:rsidRPr="002D4CF5" w:rsidRDefault="002D4CF5" w:rsidP="002D4CF5">
            <w:pPr>
              <w:spacing w:line="360" w:lineRule="auto"/>
              <w:ind w:firstLine="724"/>
              <w:jc w:val="both"/>
              <w:rPr>
                <w:sz w:val="28"/>
                <w:szCs w:val="28"/>
                <w:lang w:val="vi-VN"/>
              </w:rPr>
            </w:pPr>
            <w:r w:rsidRPr="002D4CF5">
              <w:rPr>
                <w:sz w:val="28"/>
                <w:szCs w:val="28"/>
                <w:lang w:val="vi-VN"/>
              </w:rPr>
              <w:t>GV Định hướng trả lời: Cả hai nguyên nhân trên đều xuất phát từ mâu thuẫn giữa Chí Phèo và Bá Kiến- một thuộc loại cùng đinh bị tha hóa , một thuộc loại có vai vế, quyền lực trong làng. Điều này cho thấy Nam Cao đã chỉ ra nguyên nhân sâu xa biến Chí Phèo từ một nông dân lương thiện trở thành con quỷ dữ của làng Yũ Đại là mâu thuẫn giai cấp.</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ind w:firstLine="724"/>
              <w:jc w:val="both"/>
              <w:rPr>
                <w:sz w:val="28"/>
                <w:szCs w:val="28"/>
                <w:lang w:val="vi-VN"/>
              </w:rPr>
            </w:pPr>
            <w:r w:rsidRPr="002D4CF5">
              <w:rPr>
                <w:sz w:val="28"/>
                <w:szCs w:val="28"/>
                <w:lang w:val="vi-VN"/>
              </w:rPr>
              <w:t>-Chí Phèo không cha, không mẹ, không họ hàng thân thích, được nhiều người cưu mang. Mặc dù vậy, lớn lên Chí Phèo vẫn ngay thẳng, chân thật, hiền từ. Sống bằng việc đi ở mướn cho hết nhà này đến nhà khác. 20 tuổi làm canh điền cho Bá Kiến, chính Bá Kiến cũng công nhận Chí Phèo “hiền như cục đất”.</w:t>
            </w:r>
          </w:p>
          <w:p w:rsidR="002D4CF5" w:rsidRPr="002D4CF5" w:rsidRDefault="002D4CF5" w:rsidP="002D4CF5">
            <w:pPr>
              <w:spacing w:line="360" w:lineRule="auto"/>
              <w:ind w:firstLine="724"/>
              <w:jc w:val="both"/>
              <w:rPr>
                <w:sz w:val="28"/>
                <w:szCs w:val="28"/>
                <w:lang w:val="vi-VN"/>
              </w:rPr>
            </w:pPr>
            <w:r w:rsidRPr="002D4CF5">
              <w:rPr>
                <w:sz w:val="28"/>
                <w:szCs w:val="28"/>
                <w:lang w:val="vi-VN"/>
              </w:rPr>
              <w:t>-Chí Phèo là người có lòng tự trọng: Khi bị mụ vợ ba của Bá Kiến bắt làm những việc nhằm thoả mãn nhục dục của mụ, Chí cảm thấy xấu hổ và nhục nhã.</w:t>
            </w:r>
          </w:p>
          <w:p w:rsidR="002D4CF5" w:rsidRPr="002D4CF5" w:rsidRDefault="002D4CF5" w:rsidP="002D4CF5">
            <w:pPr>
              <w:spacing w:line="360" w:lineRule="auto"/>
              <w:ind w:firstLine="724"/>
              <w:jc w:val="both"/>
              <w:rPr>
                <w:sz w:val="28"/>
                <w:szCs w:val="28"/>
                <w:lang w:val="vi-VN"/>
              </w:rPr>
            </w:pPr>
            <w:r w:rsidRPr="002D4CF5">
              <w:rPr>
                <w:sz w:val="28"/>
                <w:szCs w:val="28"/>
                <w:lang w:val="vi-VN"/>
              </w:rPr>
              <w:t>-Chí Phèo ước mơ có cuộc sống bình thường, lương thiện, với “một gia đình nho nhỏ... mua dăm ba sào ruộng làm”.</w:t>
            </w:r>
          </w:p>
          <w:p w:rsidR="002D4CF5" w:rsidRPr="002D4CF5" w:rsidRDefault="002D4CF5" w:rsidP="002D4CF5">
            <w:pPr>
              <w:spacing w:line="360" w:lineRule="auto"/>
              <w:ind w:firstLine="724"/>
              <w:jc w:val="both"/>
              <w:rPr>
                <w:sz w:val="28"/>
                <w:szCs w:val="28"/>
                <w:lang w:val="vi-VN"/>
              </w:rPr>
            </w:pPr>
            <w:r w:rsidRPr="002D4CF5">
              <w:rPr>
                <w:sz w:val="28"/>
                <w:szCs w:val="28"/>
                <w:lang w:val="vi-VN"/>
              </w:rPr>
              <w:t>-Nhận xét chung: Chí Phèo hiền lành, lương thiện. Cuộc sống tối tăm nhưng vẫn không làm hắn đánh mất bản chất tốt đẹp của mình.</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ind w:firstLine="724"/>
              <w:jc w:val="both"/>
              <w:rPr>
                <w:sz w:val="28"/>
                <w:szCs w:val="28"/>
                <w:lang w:val="vi-VN"/>
              </w:rPr>
            </w:pPr>
            <w:r w:rsidRPr="002D4CF5">
              <w:rPr>
                <w:sz w:val="28"/>
                <w:szCs w:val="28"/>
                <w:lang w:val="vi-VN"/>
              </w:rPr>
              <w:t>Có hai nguyên nhân chính:</w:t>
            </w:r>
          </w:p>
          <w:p w:rsidR="002D4CF5" w:rsidRPr="002D4CF5" w:rsidRDefault="002D4CF5" w:rsidP="002D4CF5">
            <w:pPr>
              <w:spacing w:line="360" w:lineRule="auto"/>
              <w:ind w:firstLine="724"/>
              <w:jc w:val="both"/>
              <w:rPr>
                <w:sz w:val="28"/>
                <w:szCs w:val="28"/>
                <w:lang w:val="vi-VN"/>
              </w:rPr>
            </w:pPr>
            <w:r w:rsidRPr="002D4CF5">
              <w:rPr>
                <w:sz w:val="28"/>
                <w:szCs w:val="28"/>
                <w:lang w:val="vi-VN"/>
              </w:rPr>
              <w:t>-Chí Phèo vô cớ bị Bá Kiến bỏ tù. Thời gian ở tù 7- 8 năm. Chí bị môi trường nhà tù nhào nặn thành con người khác hẳn: Dị dạng nhân hình, thay đổi hoàn toàn nhân tính và mất hết ý thức về phẩm giá.</w:t>
            </w:r>
          </w:p>
          <w:p w:rsidR="002D4CF5" w:rsidRPr="002D4CF5" w:rsidRDefault="002D4CF5" w:rsidP="002D4CF5">
            <w:pPr>
              <w:spacing w:line="360" w:lineRule="auto"/>
              <w:ind w:firstLine="724"/>
              <w:jc w:val="both"/>
              <w:rPr>
                <w:sz w:val="28"/>
                <w:szCs w:val="28"/>
                <w:lang w:val="vi-VN"/>
              </w:rPr>
            </w:pPr>
            <w:r w:rsidRPr="002D4CF5">
              <w:rPr>
                <w:sz w:val="28"/>
                <w:szCs w:val="28"/>
                <w:lang w:val="vi-VN"/>
              </w:rPr>
              <w:t>-Sau hai lần đầu đến nhà Bá Kiến, Chí bị rơi vào cạm bẫy nham hiểm của hắn.</w:t>
            </w:r>
          </w:p>
          <w:p w:rsidR="002D4CF5" w:rsidRPr="002D4CF5" w:rsidRDefault="002D4CF5" w:rsidP="002D4CF5">
            <w:pPr>
              <w:spacing w:line="360" w:lineRule="auto"/>
              <w:ind w:firstLine="724"/>
              <w:jc w:val="both"/>
              <w:rPr>
                <w:sz w:val="28"/>
                <w:szCs w:val="28"/>
                <w:lang w:val="vi-VN"/>
              </w:rPr>
            </w:pPr>
            <w:r w:rsidRPr="002D4CF5">
              <w:rPr>
                <w:sz w:val="28"/>
                <w:szCs w:val="28"/>
                <w:lang w:val="vi-VN"/>
              </w:rPr>
              <w:t>+ Lần thứ nhất: Chí Phèo đến để trả thù nhưng thực chất là ăn vạ. Hắn bị Bá Kiến lừa phỉnh (ân cần ngọt ngào, sai người giết gà đãi Chí Phèo, tiễn Chí Phèo về sau khi đã biếu thêm đồng bạc để về uống thuốc). Chí Phèo tưởng mình thắng nhưng thực chất đã thua rất đau. Chính từ những đồng tiền đó, Chí Phèo bị biến thành quỷ dữ mà không hay.</w:t>
            </w:r>
          </w:p>
          <w:p w:rsidR="002D4CF5" w:rsidRPr="002D4CF5" w:rsidRDefault="002D4CF5" w:rsidP="002D4CF5">
            <w:pPr>
              <w:spacing w:line="360" w:lineRule="auto"/>
              <w:ind w:left="72"/>
              <w:jc w:val="both"/>
              <w:rPr>
                <w:sz w:val="28"/>
                <w:szCs w:val="28"/>
                <w:lang w:val="vi-VN"/>
              </w:rPr>
            </w:pPr>
            <w:r w:rsidRPr="002D4CF5">
              <w:rPr>
                <w:sz w:val="28"/>
                <w:szCs w:val="28"/>
                <w:lang w:val="vi-VN"/>
              </w:rPr>
              <w:t>+ Lần thứ hai: Chí Phèo đến đòi đi tù nhưng thực chất là đòi đất, đòi nhà. Bá Kiến ranh ma đã đẩy Chí Phèo vào cuộc trao đổi: Đòi được tiền của Đội Tảo thì có nhà, có đất! Chí Phèo làm được điều đó nhưng trở thành công cụ đắc lực của Bá Kiến mà không hay biết.</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spacing w:line="360" w:lineRule="auto"/>
              <w:ind w:left="72"/>
              <w:jc w:val="both"/>
              <w:rPr>
                <w:sz w:val="28"/>
                <w:szCs w:val="28"/>
                <w:lang w:val="vi-VN"/>
              </w:rPr>
            </w:pPr>
          </w:p>
          <w:p w:rsidR="002D4CF5" w:rsidRPr="002D4CF5" w:rsidRDefault="002D4CF5" w:rsidP="002D4CF5">
            <w:pPr>
              <w:tabs>
                <w:tab w:val="left" w:pos="540"/>
              </w:tabs>
              <w:spacing w:line="360" w:lineRule="auto"/>
              <w:jc w:val="both"/>
              <w:rPr>
                <w:sz w:val="28"/>
                <w:szCs w:val="28"/>
              </w:rPr>
            </w:pPr>
            <w:r w:rsidRPr="002D4CF5">
              <w:rPr>
                <w:b/>
                <w:sz w:val="28"/>
                <w:szCs w:val="28"/>
                <w:lang w:val="vi-VN"/>
              </w:rPr>
              <w:t>Thao tác 2:</w:t>
            </w:r>
            <w:r w:rsidRPr="002D4CF5">
              <w:rPr>
                <w:sz w:val="28"/>
                <w:szCs w:val="28"/>
                <w:lang w:val="vi-VN"/>
              </w:rPr>
              <w:t xml:space="preserve"> Tổ chức cho HS thảo luận nhóm: </w:t>
            </w:r>
          </w:p>
          <w:p w:rsidR="002D4CF5" w:rsidRPr="002D4CF5" w:rsidRDefault="002D4CF5" w:rsidP="002D4CF5">
            <w:pPr>
              <w:tabs>
                <w:tab w:val="left" w:pos="540"/>
              </w:tabs>
              <w:spacing w:line="360" w:lineRule="auto"/>
              <w:jc w:val="both"/>
              <w:rPr>
                <w:sz w:val="28"/>
                <w:szCs w:val="28"/>
              </w:rPr>
            </w:pPr>
          </w:p>
          <w:p w:rsidR="002D4CF5" w:rsidRPr="002D4CF5" w:rsidRDefault="002D4CF5" w:rsidP="002D4CF5">
            <w:pPr>
              <w:tabs>
                <w:tab w:val="left" w:pos="540"/>
              </w:tabs>
              <w:spacing w:line="360" w:lineRule="auto"/>
              <w:jc w:val="both"/>
              <w:rPr>
                <w:sz w:val="28"/>
                <w:szCs w:val="28"/>
              </w:rPr>
            </w:pP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tabs>
                <w:tab w:val="left" w:pos="540"/>
              </w:tabs>
              <w:spacing w:line="360" w:lineRule="auto"/>
              <w:jc w:val="both"/>
              <w:rPr>
                <w:sz w:val="28"/>
                <w:szCs w:val="28"/>
              </w:rPr>
            </w:pPr>
          </w:p>
          <w:p w:rsidR="002D4CF5" w:rsidRPr="002D4CF5" w:rsidRDefault="002D4CF5" w:rsidP="002D4CF5">
            <w:pPr>
              <w:pStyle w:val="Vanbnnidung1"/>
              <w:shd w:val="clear" w:color="auto" w:fill="auto"/>
              <w:tabs>
                <w:tab w:val="left" w:pos="638"/>
              </w:tabs>
              <w:spacing w:before="0" w:after="0" w:line="360" w:lineRule="auto"/>
              <w:rPr>
                <w:sz w:val="28"/>
                <w:szCs w:val="28"/>
              </w:rPr>
            </w:pPr>
            <w:r w:rsidRPr="002D4CF5">
              <w:rPr>
                <w:b/>
                <w:sz w:val="28"/>
                <w:szCs w:val="28"/>
                <w:lang w:val="vi-VN"/>
              </w:rPr>
              <w:t xml:space="preserve"> Nhóm 3:</w:t>
            </w:r>
            <w:r w:rsidRPr="002D4CF5">
              <w:rPr>
                <w:sz w:val="28"/>
                <w:szCs w:val="28"/>
              </w:rPr>
              <w:t xml:space="preserve">Những gì diễn ra trong tâm hồn Chí sau cuộc gặp gỡ với Thị Nở?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 Hình ảnh bát cháo hành có ý nghĩa như thế nào?</w:t>
            </w:r>
          </w:p>
          <w:p w:rsidR="002D4CF5" w:rsidRPr="002D4CF5" w:rsidRDefault="002D4CF5" w:rsidP="002D4CF5">
            <w:pPr>
              <w:spacing w:line="360" w:lineRule="auto"/>
              <w:jc w:val="both"/>
              <w:rPr>
                <w:sz w:val="28"/>
                <w:szCs w:val="28"/>
                <w:lang w:val="vi-VN"/>
              </w:rPr>
            </w:pPr>
            <w:r w:rsidRPr="002D4CF5">
              <w:rPr>
                <w:sz w:val="28"/>
                <w:szCs w:val="28"/>
                <w:lang w:val="vi-VN"/>
              </w:rPr>
              <w:t xml:space="preserve"> + Đối với Chí Phèo?</w:t>
            </w:r>
          </w:p>
          <w:p w:rsidR="002D4CF5" w:rsidRPr="002D4CF5" w:rsidRDefault="002D4CF5" w:rsidP="002D4CF5">
            <w:pPr>
              <w:pStyle w:val="Vanbnnidung1"/>
              <w:shd w:val="clear" w:color="auto" w:fill="auto"/>
              <w:tabs>
                <w:tab w:val="left" w:pos="638"/>
              </w:tabs>
              <w:spacing w:before="0" w:after="0" w:line="360" w:lineRule="auto"/>
              <w:rPr>
                <w:sz w:val="28"/>
                <w:szCs w:val="28"/>
                <w:u w:val="single"/>
              </w:rPr>
            </w:pPr>
            <w:r w:rsidRPr="002D4CF5">
              <w:rPr>
                <w:sz w:val="28"/>
                <w:szCs w:val="28"/>
              </w:rPr>
              <w:t xml:space="preserve"> + Tình cảm của tác giả?</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ind w:firstLine="724"/>
              <w:jc w:val="both"/>
              <w:rPr>
                <w:sz w:val="28"/>
                <w:szCs w:val="28"/>
                <w:lang w:val="vi-VN"/>
              </w:rPr>
            </w:pPr>
            <w:r w:rsidRPr="002D4CF5">
              <w:rPr>
                <w:sz w:val="28"/>
                <w:szCs w:val="28"/>
                <w:lang w:val="vi-VN"/>
              </w:rPr>
              <w:t>Chính Thị Nở và tình yêu của hai nguời đã thức tỉnh Chí Phèo, làm cho hắn khao khát cuộc đời lương thiện. Và diễn biến tâm lý của nhân vật này được Nam Cao miêu tả rất tinh tế:</w:t>
            </w:r>
          </w:p>
          <w:p w:rsidR="002D4CF5" w:rsidRPr="002D4CF5" w:rsidRDefault="002D4CF5" w:rsidP="002D4CF5">
            <w:pPr>
              <w:spacing w:line="360" w:lineRule="auto"/>
              <w:ind w:firstLine="724"/>
              <w:jc w:val="both"/>
              <w:rPr>
                <w:sz w:val="28"/>
                <w:szCs w:val="28"/>
                <w:lang w:val="vi-VN"/>
              </w:rPr>
            </w:pPr>
            <w:r w:rsidRPr="002D4CF5">
              <w:rPr>
                <w:sz w:val="28"/>
                <w:szCs w:val="28"/>
                <w:lang w:val="vi-VN"/>
              </w:rPr>
              <w:t>Sau cái đêm uống rượu say và gặp Thị Nở, sáng hôm sau tỉnh dậy, nét độc ác hung hãn của Chí Phèo hoàn toàn biến mất, cái bản chất lương thiện của hắn đã trở về:</w:t>
            </w:r>
          </w:p>
          <w:p w:rsidR="002D4CF5" w:rsidRPr="002D4CF5" w:rsidRDefault="002D4CF5" w:rsidP="002D4CF5">
            <w:pPr>
              <w:spacing w:line="360" w:lineRule="auto"/>
              <w:ind w:firstLine="724"/>
              <w:jc w:val="both"/>
              <w:rPr>
                <w:sz w:val="28"/>
                <w:szCs w:val="28"/>
                <w:lang w:val="vi-VN"/>
              </w:rPr>
            </w:pPr>
            <w:r w:rsidRPr="002D4CF5">
              <w:rPr>
                <w:sz w:val="28"/>
                <w:szCs w:val="28"/>
                <w:lang w:val="vi-VN"/>
              </w:rPr>
              <w:t>+ Hắn cảm thấy buồn</w:t>
            </w:r>
          </w:p>
          <w:p w:rsidR="002D4CF5" w:rsidRPr="002D4CF5" w:rsidRDefault="002D4CF5" w:rsidP="002D4CF5">
            <w:pPr>
              <w:spacing w:line="360" w:lineRule="auto"/>
              <w:ind w:firstLine="724"/>
              <w:jc w:val="both"/>
              <w:rPr>
                <w:sz w:val="28"/>
                <w:szCs w:val="28"/>
                <w:lang w:val="vi-VN"/>
              </w:rPr>
            </w:pPr>
            <w:r w:rsidRPr="002D4CF5">
              <w:rPr>
                <w:sz w:val="28"/>
                <w:szCs w:val="28"/>
                <w:lang w:val="vi-VN"/>
              </w:rPr>
              <w:t>+ Lần đầu tiên hắn nghe nhịp sống của đời thường.</w:t>
            </w:r>
          </w:p>
          <w:p w:rsidR="002D4CF5" w:rsidRPr="002D4CF5" w:rsidRDefault="002D4CF5" w:rsidP="002D4CF5">
            <w:pPr>
              <w:spacing w:line="360" w:lineRule="auto"/>
              <w:ind w:firstLine="724"/>
              <w:jc w:val="both"/>
              <w:rPr>
                <w:sz w:val="28"/>
                <w:szCs w:val="28"/>
                <w:lang w:val="vi-VN"/>
              </w:rPr>
            </w:pPr>
            <w:r w:rsidRPr="002D4CF5">
              <w:rPr>
                <w:sz w:val="28"/>
                <w:szCs w:val="28"/>
                <w:lang w:val="vi-VN"/>
              </w:rPr>
              <w:t>+ Hắn nhớ lại những mơ ước xa xưa</w:t>
            </w:r>
          </w:p>
          <w:p w:rsidR="002D4CF5" w:rsidRPr="002D4CF5" w:rsidRDefault="002D4CF5" w:rsidP="002D4CF5">
            <w:pPr>
              <w:spacing w:line="360" w:lineRule="auto"/>
              <w:ind w:firstLine="724"/>
              <w:jc w:val="both"/>
              <w:rPr>
                <w:sz w:val="28"/>
                <w:szCs w:val="28"/>
                <w:lang w:val="vi-VN"/>
              </w:rPr>
            </w:pPr>
            <w:r w:rsidRPr="002D4CF5">
              <w:rPr>
                <w:sz w:val="28"/>
                <w:szCs w:val="28"/>
                <w:lang w:val="vi-VN"/>
              </w:rPr>
              <w:t>+ Hắn nhận ra và lo sợ tuổi già, sợ đói rét, ốm đau, và nhất là sợ cô độc.</w:t>
            </w:r>
          </w:p>
          <w:p w:rsidR="002D4CF5" w:rsidRPr="002D4CF5" w:rsidRDefault="002D4CF5" w:rsidP="002D4CF5">
            <w:pPr>
              <w:spacing w:line="360" w:lineRule="auto"/>
              <w:ind w:firstLine="724"/>
              <w:jc w:val="both"/>
              <w:rPr>
                <w:sz w:val="28"/>
                <w:szCs w:val="28"/>
                <w:lang w:val="vi-VN"/>
              </w:rPr>
            </w:pPr>
            <w:r w:rsidRPr="002D4CF5">
              <w:rPr>
                <w:b/>
                <w:sz w:val="28"/>
                <w:szCs w:val="28"/>
                <w:lang w:val="vi-VN"/>
              </w:rPr>
              <w:t>Nhóm 4:</w:t>
            </w:r>
            <w:r w:rsidRPr="002D4CF5">
              <w:rPr>
                <w:sz w:val="28"/>
                <w:szCs w:val="28"/>
                <w:lang w:val="vi-VN"/>
              </w:rPr>
              <w:t xml:space="preserve"> Khi nhận được bát cháo hành từ tay Thị Nở, Chí Phèo thèm khát một cuộc đời lương thiện:</w:t>
            </w:r>
          </w:p>
          <w:p w:rsidR="002D4CF5" w:rsidRPr="002D4CF5" w:rsidRDefault="002D4CF5" w:rsidP="002D4CF5">
            <w:pPr>
              <w:spacing w:line="360" w:lineRule="auto"/>
              <w:ind w:firstLine="724"/>
              <w:jc w:val="both"/>
              <w:rPr>
                <w:sz w:val="28"/>
                <w:szCs w:val="28"/>
                <w:lang w:val="vi-VN"/>
              </w:rPr>
            </w:pPr>
            <w:r w:rsidRPr="002D4CF5">
              <w:rPr>
                <w:sz w:val="28"/>
                <w:szCs w:val="28"/>
                <w:lang w:val="vi-VN"/>
              </w:rPr>
              <w:t>+ Chí Phèo rất ngạc nhiên và mắt “hình như ươn ướt”</w:t>
            </w:r>
          </w:p>
          <w:p w:rsidR="002D4CF5" w:rsidRPr="002D4CF5" w:rsidRDefault="002D4CF5" w:rsidP="002D4CF5">
            <w:pPr>
              <w:spacing w:line="360" w:lineRule="auto"/>
              <w:ind w:firstLine="724"/>
              <w:jc w:val="both"/>
              <w:rPr>
                <w:sz w:val="28"/>
                <w:szCs w:val="28"/>
                <w:lang w:val="vi-VN"/>
              </w:rPr>
            </w:pPr>
            <w:r w:rsidRPr="002D4CF5">
              <w:rPr>
                <w:sz w:val="28"/>
                <w:szCs w:val="28"/>
                <w:lang w:val="vi-VN"/>
              </w:rPr>
              <w:t>+ Hắn nhớ lại cuộc đời đã qua và xót xa, đau đớn.</w:t>
            </w:r>
          </w:p>
          <w:p w:rsidR="002D4CF5" w:rsidRPr="002D4CF5" w:rsidRDefault="002D4CF5" w:rsidP="002D4CF5">
            <w:pPr>
              <w:spacing w:line="360" w:lineRule="auto"/>
              <w:ind w:firstLine="724"/>
              <w:jc w:val="both"/>
              <w:rPr>
                <w:sz w:val="28"/>
                <w:szCs w:val="28"/>
                <w:lang w:val="vi-VN"/>
              </w:rPr>
            </w:pPr>
            <w:r w:rsidRPr="002D4CF5">
              <w:rPr>
                <w:sz w:val="28"/>
                <w:szCs w:val="28"/>
                <w:lang w:val="vi-VN"/>
              </w:rPr>
              <w:t>+ Nhìn lại bát cháo hành, hắn rút ra một điều là hắn có thể kết bạn.</w:t>
            </w:r>
          </w:p>
          <w:p w:rsidR="002D4CF5" w:rsidRPr="002D4CF5" w:rsidRDefault="002D4CF5" w:rsidP="002D4CF5">
            <w:pPr>
              <w:spacing w:line="360" w:lineRule="auto"/>
              <w:jc w:val="both"/>
              <w:rPr>
                <w:iCs/>
                <w:sz w:val="28"/>
                <w:szCs w:val="28"/>
                <w:lang w:val="vi-VN"/>
              </w:rPr>
            </w:pPr>
            <w:r w:rsidRPr="002D4CF5">
              <w:rPr>
                <w:sz w:val="28"/>
                <w:szCs w:val="28"/>
                <w:lang w:val="vi-VN"/>
              </w:rPr>
              <w:t xml:space="preserve">           + Hắn kỳ vọng Thị Nở sẽ là cầu nối đưa hắn trở về với làng Vũ Đại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3 : </w:t>
            </w:r>
          </w:p>
          <w:p w:rsidR="002D4CF5" w:rsidRPr="002D4CF5" w:rsidRDefault="002D4CF5" w:rsidP="002D4CF5">
            <w:pPr>
              <w:tabs>
                <w:tab w:val="left" w:pos="510"/>
                <w:tab w:val="left" w:pos="540"/>
              </w:tabs>
              <w:spacing w:line="360" w:lineRule="auto"/>
              <w:jc w:val="both"/>
              <w:rPr>
                <w:sz w:val="28"/>
                <w:szCs w:val="28"/>
                <w:lang w:val="vi-VN"/>
              </w:rPr>
            </w:pPr>
            <w:r w:rsidRPr="002D4CF5">
              <w:rPr>
                <w:b/>
                <w:sz w:val="28"/>
                <w:szCs w:val="28"/>
                <w:lang w:val="vi-VN"/>
              </w:rPr>
              <w:t xml:space="preserve">Hướng dẫn HS đọc </w:t>
            </w:r>
            <w:r w:rsidRPr="002D4CF5">
              <w:rPr>
                <w:sz w:val="28"/>
                <w:szCs w:val="28"/>
                <w:lang w:val="vi-VN"/>
              </w:rPr>
              <w:t>văn bản phần bi kịch bị cự tuyệt của Chí Phèo</w:t>
            </w:r>
          </w:p>
          <w:p w:rsidR="002D4CF5" w:rsidRPr="002D4CF5" w:rsidRDefault="002D4CF5" w:rsidP="002D4CF5">
            <w:pPr>
              <w:pStyle w:val="Vanbnnidung1"/>
              <w:shd w:val="clear" w:color="auto" w:fill="auto"/>
              <w:spacing w:before="0" w:after="0" w:line="360" w:lineRule="auto"/>
              <w:rPr>
                <w:sz w:val="28"/>
                <w:szCs w:val="28"/>
                <w:lang w:val="en-US"/>
              </w:rPr>
            </w:pPr>
            <w:r w:rsidRPr="002D4CF5">
              <w:rPr>
                <w:b/>
                <w:sz w:val="28"/>
                <w:szCs w:val="28"/>
                <w:lang w:val="vi-VN"/>
              </w:rPr>
              <w:t>Thao tác 4:</w:t>
            </w:r>
            <w:r w:rsidRPr="002D4CF5">
              <w:rPr>
                <w:sz w:val="28"/>
                <w:szCs w:val="28"/>
                <w:lang w:val="vi-VN"/>
              </w:rPr>
              <w:t xml:space="preserve"> Tổ chức cho HS trả lời câu hỏi nêu vấn đề:</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pStyle w:val="Vanbnnidung1"/>
              <w:shd w:val="clear" w:color="auto" w:fill="auto"/>
              <w:spacing w:before="0" w:after="0" w:line="360" w:lineRule="auto"/>
              <w:rPr>
                <w:sz w:val="28"/>
                <w:szCs w:val="28"/>
                <w:lang w:val="en-US"/>
              </w:rPr>
            </w:pPr>
          </w:p>
          <w:p w:rsidR="002D4CF5" w:rsidRPr="002D4CF5" w:rsidRDefault="002D4CF5" w:rsidP="002D4CF5">
            <w:pPr>
              <w:spacing w:line="360" w:lineRule="auto"/>
              <w:jc w:val="both"/>
              <w:rPr>
                <w:sz w:val="28"/>
                <w:szCs w:val="28"/>
                <w:lang w:val="vi-VN"/>
              </w:rPr>
            </w:pPr>
            <w:r w:rsidRPr="002D4CF5">
              <w:rPr>
                <w:sz w:val="28"/>
                <w:szCs w:val="28"/>
                <w:lang w:val="vi-VN"/>
              </w:rPr>
              <w:t xml:space="preserve">-Nguyên nhân nào Chí bị cự tuyệt? </w:t>
            </w:r>
          </w:p>
          <w:p w:rsidR="002D4CF5" w:rsidRPr="002D4CF5" w:rsidRDefault="002D4CF5" w:rsidP="002D4CF5">
            <w:pPr>
              <w:spacing w:line="360" w:lineRule="auto"/>
              <w:jc w:val="both"/>
              <w:rPr>
                <w:sz w:val="28"/>
                <w:szCs w:val="28"/>
                <w:lang w:val="vi-VN"/>
              </w:rPr>
            </w:pPr>
            <w:r w:rsidRPr="002D4CF5">
              <w:rPr>
                <w:sz w:val="28"/>
                <w:szCs w:val="28"/>
                <w:lang w:val="vi-VN"/>
              </w:rPr>
              <w:t>- Diễn biến tâm trạng của Chí Phèo sau khi bị Thị Nở từ chối? Vì sao Chí Phèo lại có hành động như vậy?</w:t>
            </w:r>
          </w:p>
          <w:p w:rsidR="002D4CF5" w:rsidRPr="002D4CF5" w:rsidRDefault="002D4CF5" w:rsidP="002D4CF5">
            <w:pPr>
              <w:spacing w:line="360" w:lineRule="auto"/>
              <w:jc w:val="both"/>
              <w:rPr>
                <w:sz w:val="28"/>
                <w:szCs w:val="28"/>
                <w:lang w:val="vi-VN"/>
              </w:rPr>
            </w:pPr>
            <w:r w:rsidRPr="002D4CF5">
              <w:rPr>
                <w:sz w:val="28"/>
                <w:szCs w:val="28"/>
                <w:lang w:val="vi-VN"/>
              </w:rPr>
              <w:t>- Ý nghĩa hành động đâm chết Bá Kiến và tự xác của Chí Phèo?</w:t>
            </w:r>
          </w:p>
          <w:p w:rsidR="002D4CF5" w:rsidRPr="002D4CF5" w:rsidRDefault="002D4CF5" w:rsidP="002D4CF5">
            <w:pPr>
              <w:spacing w:line="360" w:lineRule="auto"/>
              <w:jc w:val="both"/>
              <w:rPr>
                <w:sz w:val="28"/>
                <w:szCs w:val="28"/>
                <w:lang w:val="vi-VN"/>
              </w:rPr>
            </w:pPr>
            <w:r w:rsidRPr="002D4CF5">
              <w:rPr>
                <w:sz w:val="28"/>
                <w:szCs w:val="28"/>
                <w:lang w:val="vi-VN"/>
              </w:rPr>
              <w:t>-Hãy nêu ý nghĩa 3 câu nói của Chí phèo khi đứng trước Bá Kiến?</w:t>
            </w:r>
          </w:p>
          <w:p w:rsidR="002D4CF5" w:rsidRPr="002D4CF5" w:rsidRDefault="002D4CF5" w:rsidP="002D4CF5">
            <w:pPr>
              <w:spacing w:line="360" w:lineRule="auto"/>
              <w:jc w:val="both"/>
              <w:rPr>
                <w:i/>
                <w:iCs/>
                <w:sz w:val="28"/>
                <w:szCs w:val="28"/>
                <w:lang w:val="vi-VN"/>
              </w:rPr>
            </w:pPr>
            <w:r w:rsidRPr="002D4CF5">
              <w:rPr>
                <w:i/>
                <w:iCs/>
                <w:sz w:val="28"/>
                <w:szCs w:val="28"/>
                <w:lang w:val="vi-VN"/>
              </w:rPr>
              <w:t>+ Tao muốn làm người lương thiện!</w:t>
            </w:r>
          </w:p>
          <w:p w:rsidR="002D4CF5" w:rsidRPr="002D4CF5" w:rsidRDefault="002D4CF5" w:rsidP="002D4CF5">
            <w:pPr>
              <w:spacing w:line="360" w:lineRule="auto"/>
              <w:jc w:val="both"/>
              <w:rPr>
                <w:sz w:val="28"/>
                <w:szCs w:val="28"/>
                <w:lang w:val="it-IT"/>
              </w:rPr>
            </w:pPr>
            <w:r w:rsidRPr="002D4CF5">
              <w:rPr>
                <w:i/>
                <w:iCs/>
                <w:sz w:val="28"/>
                <w:szCs w:val="28"/>
                <w:lang w:val="vi-VN"/>
              </w:rPr>
              <w:t>+Ai cho tao lương thiện</w:t>
            </w:r>
            <w:r w:rsidRPr="002D4CF5">
              <w:rPr>
                <w:sz w:val="28"/>
                <w:szCs w:val="28"/>
                <w:lang w:val="vi-VN"/>
              </w:rPr>
              <w:t>?</w:t>
            </w:r>
          </w:p>
          <w:p w:rsidR="002D4CF5" w:rsidRPr="002D4CF5" w:rsidRDefault="002D4CF5" w:rsidP="002D4CF5">
            <w:pPr>
              <w:spacing w:line="360" w:lineRule="auto"/>
              <w:jc w:val="both"/>
              <w:rPr>
                <w:i/>
                <w:sz w:val="28"/>
                <w:szCs w:val="28"/>
                <w:lang w:val="it-IT"/>
              </w:rPr>
            </w:pPr>
            <w:r w:rsidRPr="002D4CF5">
              <w:rPr>
                <w:sz w:val="28"/>
                <w:szCs w:val="28"/>
                <w:lang w:val="vi-VN"/>
              </w:rPr>
              <w:t xml:space="preserve">+ </w:t>
            </w:r>
            <w:r w:rsidRPr="002D4CF5">
              <w:rPr>
                <w:i/>
                <w:sz w:val="28"/>
                <w:szCs w:val="28"/>
                <w:lang w:val="vi-VN"/>
              </w:rPr>
              <w:t>Tao không thể là người lương thiện nữa.</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1 HS đọc, cả lớp theo dõi.</w:t>
            </w:r>
          </w:p>
          <w:p w:rsidR="002D4CF5" w:rsidRPr="002D4CF5" w:rsidRDefault="002D4CF5" w:rsidP="002D4CF5">
            <w:pPr>
              <w:spacing w:line="360" w:lineRule="auto"/>
              <w:jc w:val="both"/>
              <w:rPr>
                <w:sz w:val="28"/>
                <w:szCs w:val="28"/>
                <w:lang w:val="pt-BR"/>
              </w:rPr>
            </w:pPr>
            <w:r w:rsidRPr="002D4CF5">
              <w:rPr>
                <w:sz w:val="28"/>
                <w:szCs w:val="28"/>
                <w:lang w:val="pt-BR"/>
              </w:rPr>
              <w:t xml:space="preserve">* </w:t>
            </w:r>
            <w:r w:rsidRPr="002D4CF5">
              <w:rPr>
                <w:b/>
                <w:sz w:val="28"/>
                <w:szCs w:val="28"/>
                <w:lang w:val="pt-BR"/>
              </w:rPr>
              <w:t>HS trả lời cá nhân:</w:t>
            </w:r>
          </w:p>
          <w:p w:rsidR="002D4CF5" w:rsidRPr="002D4CF5" w:rsidRDefault="002D4CF5" w:rsidP="002D4CF5">
            <w:pPr>
              <w:spacing w:line="360" w:lineRule="auto"/>
              <w:ind w:firstLine="724"/>
              <w:jc w:val="both"/>
              <w:rPr>
                <w:sz w:val="28"/>
                <w:szCs w:val="28"/>
                <w:lang w:val="vi-VN"/>
              </w:rPr>
            </w:pPr>
            <w:r w:rsidRPr="002D4CF5">
              <w:rPr>
                <w:sz w:val="28"/>
                <w:szCs w:val="28"/>
                <w:lang w:val="pt-BR"/>
              </w:rPr>
              <w:t>-</w:t>
            </w:r>
            <w:r w:rsidRPr="002D4CF5">
              <w:rPr>
                <w:sz w:val="28"/>
                <w:szCs w:val="28"/>
                <w:lang w:val="vi-VN"/>
              </w:rPr>
              <w:t>Thị Nở từ chối Chí Phèo là vì nghe theo lời bà cô. Và nguyên nhân bà cô không cho Thị lấy Chí Phèo chỉ bởi vì hắn là “cải thằng không cha”, là “kẻ chuyên rạch mặt ăn vạ”. Như vậy, chính cái định kiến khắt khe của làng Vũ Đại đã thiêu rụi niềm hy vọng cuối cùng và dồn đuổi Chí Phèo vào bước đường cùng.</w:t>
            </w:r>
          </w:p>
          <w:p w:rsidR="002D4CF5" w:rsidRPr="002D4CF5" w:rsidRDefault="002D4CF5" w:rsidP="002D4CF5">
            <w:pPr>
              <w:spacing w:line="360" w:lineRule="auto"/>
              <w:ind w:firstLine="724"/>
              <w:jc w:val="both"/>
              <w:rPr>
                <w:sz w:val="28"/>
                <w:szCs w:val="28"/>
                <w:lang w:val="vi-VN"/>
              </w:rPr>
            </w:pPr>
            <w:r w:rsidRPr="002D4CF5">
              <w:rPr>
                <w:sz w:val="28"/>
                <w:szCs w:val="28"/>
                <w:lang w:val="vi-VN"/>
              </w:rPr>
              <w:t>- Diễn biến tâm lý của Chí Phèo khi bị Thị Nở từ chối:</w:t>
            </w:r>
          </w:p>
          <w:p w:rsidR="002D4CF5" w:rsidRPr="002D4CF5" w:rsidRDefault="002D4CF5" w:rsidP="002D4CF5">
            <w:pPr>
              <w:spacing w:line="360" w:lineRule="auto"/>
              <w:ind w:firstLine="724"/>
              <w:jc w:val="both"/>
              <w:rPr>
                <w:sz w:val="28"/>
                <w:szCs w:val="28"/>
                <w:lang w:val="vi-VN"/>
              </w:rPr>
            </w:pPr>
            <w:r w:rsidRPr="002D4CF5">
              <w:rPr>
                <w:sz w:val="28"/>
                <w:szCs w:val="28"/>
                <w:lang w:val="vi-VN"/>
              </w:rPr>
              <w:t>+Không tin, cười và lắc lư cái đầu.</w:t>
            </w:r>
          </w:p>
          <w:p w:rsidR="002D4CF5" w:rsidRPr="002D4CF5" w:rsidRDefault="002D4CF5" w:rsidP="002D4CF5">
            <w:pPr>
              <w:spacing w:line="360" w:lineRule="auto"/>
              <w:ind w:firstLine="724"/>
              <w:jc w:val="both"/>
              <w:rPr>
                <w:sz w:val="28"/>
                <w:szCs w:val="28"/>
                <w:lang w:val="vi-VN"/>
              </w:rPr>
            </w:pPr>
            <w:r w:rsidRPr="002D4CF5">
              <w:rPr>
                <w:sz w:val="28"/>
                <w:szCs w:val="28"/>
                <w:lang w:val="vi-VN"/>
              </w:rPr>
              <w:t>+Ngẩn người, ngẩn mặt, sửng sốt, níu Thị Nở lại.</w:t>
            </w:r>
          </w:p>
          <w:p w:rsidR="002D4CF5" w:rsidRPr="002D4CF5" w:rsidRDefault="002D4CF5" w:rsidP="002D4CF5">
            <w:pPr>
              <w:spacing w:line="360" w:lineRule="auto"/>
              <w:ind w:firstLine="724"/>
              <w:jc w:val="both"/>
              <w:rPr>
                <w:sz w:val="28"/>
                <w:szCs w:val="28"/>
                <w:lang w:val="vi-VN"/>
              </w:rPr>
            </w:pPr>
            <w:r w:rsidRPr="002D4CF5">
              <w:rPr>
                <w:sz w:val="28"/>
                <w:szCs w:val="28"/>
                <w:lang w:val="vi-VN"/>
              </w:rPr>
              <w:t>+Uất ức, tuyệt vọng, uống rượu cho say nhưng càng uống càng tỉnh.</w:t>
            </w:r>
          </w:p>
          <w:p w:rsidR="002D4CF5" w:rsidRPr="002D4CF5" w:rsidRDefault="002D4CF5" w:rsidP="002D4CF5">
            <w:pPr>
              <w:spacing w:line="360" w:lineRule="auto"/>
              <w:ind w:firstLine="724"/>
              <w:jc w:val="both"/>
              <w:rPr>
                <w:sz w:val="28"/>
                <w:szCs w:val="28"/>
                <w:lang w:val="vi-VN"/>
              </w:rPr>
            </w:pPr>
            <w:r w:rsidRPr="002D4CF5">
              <w:rPr>
                <w:sz w:val="28"/>
                <w:szCs w:val="28"/>
                <w:lang w:val="vi-VN"/>
              </w:rPr>
              <w:t>+Ôm mặt khóc rưng rức</w:t>
            </w:r>
          </w:p>
          <w:p w:rsidR="002D4CF5" w:rsidRPr="002D4CF5" w:rsidRDefault="002D4CF5" w:rsidP="002D4CF5">
            <w:pPr>
              <w:spacing w:line="360" w:lineRule="auto"/>
              <w:ind w:firstLine="724"/>
              <w:jc w:val="both"/>
              <w:rPr>
                <w:sz w:val="28"/>
                <w:szCs w:val="28"/>
                <w:lang w:val="vi-VN"/>
              </w:rPr>
            </w:pPr>
            <w:r w:rsidRPr="002D4CF5">
              <w:rPr>
                <w:sz w:val="28"/>
                <w:szCs w:val="28"/>
                <w:lang w:val="vi-VN"/>
              </w:rPr>
              <w:t>+Cầm dao đi trả thù.</w:t>
            </w:r>
          </w:p>
          <w:p w:rsidR="002D4CF5" w:rsidRPr="002D4CF5" w:rsidRDefault="002D4CF5" w:rsidP="002D4CF5">
            <w:pPr>
              <w:spacing w:line="360" w:lineRule="auto"/>
              <w:ind w:firstLine="724"/>
              <w:jc w:val="both"/>
              <w:rPr>
                <w:sz w:val="28"/>
                <w:szCs w:val="28"/>
                <w:lang w:val="vi-VN"/>
              </w:rPr>
            </w:pPr>
            <w:r w:rsidRPr="002D4CF5">
              <w:rPr>
                <w:sz w:val="28"/>
                <w:szCs w:val="28"/>
                <w:lang w:val="vi-VN"/>
              </w:rPr>
              <w:t>+ Lúc cầm đao đi trả thù, đầu tiên Chí Phèo trỏ vào cô cháu Thị Nở, nhưng bước chân xệch xạc lại đưa hắn đến nhà Bá Kiến. Có lẽ, hắn lờ mờ nhận ra kẻ thù của hắn là Bá Kiến, kẻ đã bám riết, đeo đuổi, can thiệp vào đời hắn hàng chục năm và biến hắn thành một kẻ lưu manh, gây tội ác đến nỗi “không thể làm người lương thiện được nữa”.</w:t>
            </w:r>
          </w:p>
          <w:p w:rsidR="002D4CF5" w:rsidRPr="002D4CF5" w:rsidRDefault="002D4CF5" w:rsidP="002D4CF5">
            <w:pPr>
              <w:spacing w:line="360" w:lineRule="auto"/>
              <w:ind w:firstLine="724"/>
              <w:jc w:val="both"/>
              <w:rPr>
                <w:sz w:val="28"/>
                <w:szCs w:val="28"/>
                <w:lang w:val="vi-VN"/>
              </w:rPr>
            </w:pPr>
            <w:r w:rsidRPr="002D4CF5">
              <w:rPr>
                <w:sz w:val="28"/>
                <w:szCs w:val="28"/>
                <w:lang w:val="vi-VN"/>
              </w:rPr>
              <w:t xml:space="preserve">+ Tiếng kêu của Chí Phèo trước khi giết Bá Kiến và tự sát là tiếng kêu đau đớn của sự thức tỉnh, của khát vọng chân chính, đưa Chí Phèo về đến ngưỡng cửa cuộc đời.                   </w:t>
            </w:r>
          </w:p>
          <w:p w:rsidR="002D4CF5" w:rsidRPr="002D4CF5" w:rsidRDefault="002D4CF5" w:rsidP="002D4CF5">
            <w:pPr>
              <w:spacing w:line="360" w:lineRule="auto"/>
              <w:ind w:firstLine="724"/>
              <w:jc w:val="both"/>
              <w:rPr>
                <w:sz w:val="28"/>
                <w:szCs w:val="28"/>
                <w:lang w:val="vi-VN"/>
              </w:rPr>
            </w:pPr>
            <w:r w:rsidRPr="002D4CF5">
              <w:rPr>
                <w:sz w:val="28"/>
                <w:szCs w:val="28"/>
                <w:lang w:val="vi-VN"/>
              </w:rPr>
              <w:t>+ Chí Phèo giải thoát bằng cách trả thù và tự sát. Điều này không mang tính bi quan, bởi Nam Cao không phải là nhà văn Cách mạng mà là một nhà văn hiện thực. Cái chết của Chí Phèo mang yếu tố tiêu cực, nhưng đó chính là bản án tố cáo xã hội thực dân nửa phong kiến.</w:t>
            </w:r>
          </w:p>
          <w:p w:rsidR="002D4CF5" w:rsidRPr="002D4CF5" w:rsidRDefault="002D4CF5" w:rsidP="002D4CF5">
            <w:pPr>
              <w:spacing w:line="360" w:lineRule="auto"/>
              <w:ind w:firstLine="724"/>
              <w:jc w:val="both"/>
              <w:rPr>
                <w:sz w:val="28"/>
                <w:szCs w:val="28"/>
                <w:lang w:val="vi-VN"/>
              </w:rPr>
            </w:pPr>
            <w:r w:rsidRPr="002D4CF5">
              <w:rPr>
                <w:i/>
                <w:iCs/>
                <w:sz w:val="28"/>
                <w:szCs w:val="28"/>
                <w:lang w:val="vi-VN"/>
              </w:rPr>
              <w:t>+ Tao muốn làm người lương thiện!</w:t>
            </w:r>
            <w:r w:rsidRPr="002D4CF5">
              <w:rPr>
                <w:sz w:val="28"/>
                <w:szCs w:val="28"/>
                <w:lang w:val="vi-VN"/>
              </w:rPr>
              <w:t>Tiếng kêu tuyệt vọng của người cùng đường, đó cũng là lời cầu cứu của con người bị cự tuyệt quyền làm người.</w:t>
            </w:r>
          </w:p>
          <w:p w:rsidR="002D4CF5" w:rsidRPr="002D4CF5" w:rsidRDefault="002D4CF5" w:rsidP="002D4CF5">
            <w:pPr>
              <w:spacing w:line="360" w:lineRule="auto"/>
              <w:jc w:val="both"/>
              <w:rPr>
                <w:sz w:val="28"/>
                <w:szCs w:val="28"/>
                <w:lang w:val="vi-VN"/>
              </w:rPr>
            </w:pPr>
            <w:r w:rsidRPr="002D4CF5">
              <w:rPr>
                <w:i/>
                <w:iCs/>
                <w:sz w:val="28"/>
                <w:szCs w:val="28"/>
                <w:lang w:val="vi-VN"/>
              </w:rPr>
              <w:t>+Ai cho tao lương thiện</w:t>
            </w:r>
            <w:r w:rsidRPr="002D4CF5">
              <w:rPr>
                <w:sz w:val="28"/>
                <w:szCs w:val="28"/>
                <w:lang w:val="vi-VN"/>
              </w:rPr>
              <w:t>?Một sự thật phũ phàng và vô cùng đớn đau của một Con Người mà lại không được làm người.</w:t>
            </w:r>
          </w:p>
          <w:p w:rsidR="002D4CF5" w:rsidRPr="002D4CF5" w:rsidRDefault="002D4CF5" w:rsidP="002D4CF5">
            <w:pPr>
              <w:spacing w:line="360" w:lineRule="auto"/>
              <w:ind w:left="72"/>
              <w:jc w:val="both"/>
              <w:rPr>
                <w:sz w:val="28"/>
                <w:szCs w:val="28"/>
              </w:rPr>
            </w:pPr>
            <w:r w:rsidRPr="002D4CF5">
              <w:rPr>
                <w:i/>
                <w:iCs/>
                <w:sz w:val="28"/>
                <w:szCs w:val="28"/>
                <w:lang w:val="vi-VN"/>
              </w:rPr>
              <w:t>+ Tao không thể là người lương thiện nữa.</w:t>
            </w:r>
            <w:r w:rsidRPr="002D4CF5">
              <w:rPr>
                <w:sz w:val="28"/>
                <w:szCs w:val="28"/>
                <w:lang w:val="vi-VN"/>
              </w:rPr>
              <w:t xml:space="preserve">Lời xác nhận sự thật.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spacing w:line="360" w:lineRule="auto"/>
              <w:ind w:left="72"/>
              <w:jc w:val="both"/>
              <w:rPr>
                <w:sz w:val="28"/>
                <w:szCs w:val="28"/>
              </w:rPr>
            </w:pPr>
          </w:p>
        </w:tc>
        <w:tc>
          <w:tcPr>
            <w:tcW w:w="4919" w:type="dxa"/>
          </w:tcPr>
          <w:p w:rsidR="002D4CF5" w:rsidRPr="002D4CF5" w:rsidRDefault="002D4CF5" w:rsidP="002D4CF5">
            <w:pPr>
              <w:spacing w:line="360" w:lineRule="auto"/>
              <w:jc w:val="both"/>
              <w:rPr>
                <w:b/>
                <w:sz w:val="28"/>
                <w:szCs w:val="28"/>
                <w:lang w:val="vi-VN"/>
              </w:rPr>
            </w:pPr>
            <w:r w:rsidRPr="002D4CF5">
              <w:rPr>
                <w:b/>
                <w:sz w:val="28"/>
                <w:szCs w:val="28"/>
                <w:lang w:val="vi-VN"/>
              </w:rPr>
              <w:t>3. Hình tượng nhân vật Chí.</w:t>
            </w:r>
          </w:p>
          <w:p w:rsidR="002D4CF5" w:rsidRPr="002D4CF5" w:rsidRDefault="002D4CF5" w:rsidP="002D4CF5">
            <w:pPr>
              <w:spacing w:line="360" w:lineRule="auto"/>
              <w:jc w:val="both"/>
              <w:rPr>
                <w:b/>
                <w:sz w:val="28"/>
                <w:szCs w:val="28"/>
                <w:u w:val="single"/>
                <w:lang w:val="vi-VN"/>
              </w:rPr>
            </w:pPr>
            <w:r w:rsidRPr="002D4CF5">
              <w:rPr>
                <w:sz w:val="28"/>
                <w:szCs w:val="28"/>
                <w:lang w:val="vi-VN"/>
              </w:rPr>
              <w:t xml:space="preserve">      </w:t>
            </w:r>
            <w:r w:rsidRPr="002D4CF5">
              <w:rPr>
                <w:b/>
                <w:sz w:val="28"/>
                <w:szCs w:val="28"/>
                <w:lang w:val="vi-VN"/>
              </w:rPr>
              <w:t xml:space="preserve">a. </w:t>
            </w:r>
            <w:r w:rsidRPr="002D4CF5">
              <w:rPr>
                <w:b/>
                <w:sz w:val="28"/>
                <w:szCs w:val="28"/>
                <w:u w:val="single"/>
                <w:lang w:val="vi-VN"/>
              </w:rPr>
              <w:t>Trước khi ở tù.</w:t>
            </w:r>
          </w:p>
          <w:p w:rsidR="002D4CF5" w:rsidRPr="002D4CF5" w:rsidRDefault="002D4CF5" w:rsidP="002D4CF5">
            <w:pPr>
              <w:spacing w:line="360" w:lineRule="auto"/>
              <w:jc w:val="both"/>
              <w:rPr>
                <w:sz w:val="28"/>
                <w:szCs w:val="28"/>
                <w:lang w:val="vi-VN"/>
              </w:rPr>
            </w:pPr>
            <w:r w:rsidRPr="002D4CF5">
              <w:rPr>
                <w:sz w:val="28"/>
                <w:szCs w:val="28"/>
                <w:lang w:val="vi-VN"/>
              </w:rPr>
              <w:t>- Hoàn cảnh xuất thân: không cha, không mẹ, không nhà, không cửa, không một tấc đất cắm dúi cũng không có, đi ở hết nhà này đến nhà khác. Cày thuê cuốc mướn để kiếm sống.</w:t>
            </w:r>
          </w:p>
          <w:p w:rsidR="002D4CF5" w:rsidRPr="002D4CF5" w:rsidRDefault="002D4CF5" w:rsidP="002D4CF5">
            <w:pPr>
              <w:spacing w:line="360" w:lineRule="auto"/>
              <w:jc w:val="both"/>
              <w:rPr>
                <w:sz w:val="28"/>
                <w:szCs w:val="28"/>
                <w:lang w:val="vi-VN"/>
              </w:rPr>
            </w:pPr>
            <w:r w:rsidRPr="002D4CF5">
              <w:rPr>
                <w:sz w:val="28"/>
                <w:szCs w:val="28"/>
                <w:lang w:val="vi-VN"/>
              </w:rPr>
              <w:t>- Từng mơ ước: có một ngôi nhà nho nhỏ, chồn cày thuê cuốc mướn…→ Chí Phèo là một người lương thiện.</w:t>
            </w:r>
          </w:p>
          <w:p w:rsidR="002D4CF5" w:rsidRPr="002D4CF5" w:rsidRDefault="002D4CF5" w:rsidP="002D4CF5">
            <w:pPr>
              <w:spacing w:line="360" w:lineRule="auto"/>
              <w:jc w:val="both"/>
              <w:rPr>
                <w:sz w:val="28"/>
                <w:szCs w:val="28"/>
                <w:lang w:val="vi-VN"/>
              </w:rPr>
            </w:pPr>
            <w:r w:rsidRPr="002D4CF5">
              <w:rPr>
                <w:sz w:val="28"/>
                <w:szCs w:val="28"/>
                <w:lang w:val="vi-VN"/>
              </w:rPr>
              <w:t>- Năm 20 tuổi: đi ở cho nhà cụ Bá Kiến. Bị bà ba Bá Kiến gọi lên dấm lưng, bóp chân…Chí cảm thấy nhục chứ yêu đương gì→ biết phân biệt tình yêu chân chính và thói dâm dục xấu xa. Là người có ý thức về nhân phẩm.</w:t>
            </w:r>
          </w:p>
          <w:p w:rsidR="002D4CF5" w:rsidRPr="002D4CF5" w:rsidRDefault="002D4CF5" w:rsidP="002D4CF5">
            <w:pPr>
              <w:spacing w:line="360" w:lineRule="auto"/>
              <w:jc w:val="both"/>
              <w:rPr>
                <w:sz w:val="28"/>
                <w:szCs w:val="28"/>
                <w:lang w:val="vi-VN"/>
              </w:rPr>
            </w:pPr>
            <w:r w:rsidRPr="002D4CF5">
              <w:rPr>
                <w:sz w:val="28"/>
                <w:szCs w:val="28"/>
                <w:lang w:val="vi-VN"/>
              </w:rPr>
              <w:t xml:space="preserve">=&gt; Chí Phèo có đủ điều kiện để sống cuộc sống yên bình như bao người khác.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sz w:val="28"/>
                <w:szCs w:val="28"/>
                <w:lang w:val="vi-VN"/>
              </w:rPr>
              <w:t xml:space="preserve">  </w:t>
            </w:r>
            <w:r w:rsidRPr="002D4CF5">
              <w:rPr>
                <w:b/>
                <w:sz w:val="28"/>
                <w:szCs w:val="28"/>
                <w:u w:val="single"/>
                <w:lang w:val="vi-VN"/>
              </w:rPr>
              <w:t>b Sau khi ở tù.</w:t>
            </w:r>
          </w:p>
          <w:p w:rsidR="002D4CF5" w:rsidRPr="002D4CF5" w:rsidRDefault="002D4CF5" w:rsidP="002D4CF5">
            <w:pPr>
              <w:spacing w:line="360" w:lineRule="auto"/>
              <w:jc w:val="both"/>
              <w:rPr>
                <w:sz w:val="28"/>
                <w:szCs w:val="28"/>
                <w:lang w:val="vi-VN"/>
              </w:rPr>
            </w:pPr>
            <w:r w:rsidRPr="002D4CF5">
              <w:rPr>
                <w:sz w:val="28"/>
                <w:szCs w:val="28"/>
                <w:lang w:val="vi-VN"/>
              </w:rPr>
              <w:t>- Nguyên nhân: vì Bá Kiến ghen với vợ hắn.</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Chế độ nhà tù thực dân đã biến Chí trở thành lưu manh, có tính cách méo mó và quái dị. Chí trở thành </w:t>
            </w:r>
            <w:r w:rsidRPr="002D4CF5">
              <w:rPr>
                <w:i/>
                <w:iCs/>
                <w:sz w:val="28"/>
                <w:szCs w:val="28"/>
                <w:lang w:val="vi-VN"/>
              </w:rPr>
              <w:t>con quỉ dữ của làng Vũ Đại.</w:t>
            </w:r>
          </w:p>
          <w:p w:rsidR="002D4CF5" w:rsidRPr="002D4CF5" w:rsidRDefault="002D4CF5" w:rsidP="002D4CF5">
            <w:pPr>
              <w:spacing w:line="360" w:lineRule="auto"/>
              <w:jc w:val="both"/>
              <w:rPr>
                <w:iCs/>
                <w:sz w:val="28"/>
                <w:szCs w:val="28"/>
                <w:lang w:val="vi-VN"/>
              </w:rPr>
            </w:pPr>
            <w:r w:rsidRPr="002D4CF5">
              <w:rPr>
                <w:iCs/>
                <w:sz w:val="28"/>
                <w:szCs w:val="28"/>
                <w:lang w:val="vi-VN"/>
              </w:rPr>
              <w:t>- Hậu quả của những ngày ở tù:</w:t>
            </w:r>
          </w:p>
          <w:p w:rsidR="002D4CF5" w:rsidRPr="002D4CF5" w:rsidRDefault="002D4CF5" w:rsidP="002D4CF5">
            <w:pPr>
              <w:spacing w:line="360" w:lineRule="auto"/>
              <w:jc w:val="both"/>
              <w:rPr>
                <w:i/>
                <w:iCs/>
                <w:sz w:val="28"/>
                <w:szCs w:val="28"/>
                <w:lang w:val="vi-VN"/>
              </w:rPr>
            </w:pPr>
            <w:r w:rsidRPr="002D4CF5">
              <w:rPr>
                <w:iCs/>
                <w:sz w:val="28"/>
                <w:szCs w:val="28"/>
                <w:lang w:val="vi-VN"/>
              </w:rPr>
              <w:t xml:space="preserve"> + Hình dạng: biến đổi thành con quỷ dữ “</w:t>
            </w:r>
            <w:r w:rsidRPr="002D4CF5">
              <w:rPr>
                <w:i/>
                <w:iCs/>
                <w:sz w:val="28"/>
                <w:szCs w:val="28"/>
                <w:lang w:val="vi-VN"/>
              </w:rPr>
              <w:t>Cái đầu trọc lốc, hàm răng cạo trắng hớn, cái mặt thì câng câng đầy những vết sứt sẹo, hai con mắt gườm gườm..”</w:t>
            </w:r>
          </w:p>
          <w:p w:rsidR="002D4CF5" w:rsidRPr="002D4CF5" w:rsidRDefault="002D4CF5" w:rsidP="002D4CF5">
            <w:pPr>
              <w:spacing w:line="360" w:lineRule="auto"/>
              <w:jc w:val="both"/>
              <w:rPr>
                <w:iCs/>
                <w:sz w:val="28"/>
                <w:szCs w:val="28"/>
                <w:lang w:val="vi-VN"/>
              </w:rPr>
            </w:pPr>
            <w:r w:rsidRPr="002D4CF5">
              <w:rPr>
                <w:iCs/>
                <w:sz w:val="28"/>
                <w:szCs w:val="28"/>
                <w:lang w:val="vi-VN"/>
              </w:rPr>
              <w:t>→ Chí Phèo đã đánh mất nhân hình.</w:t>
            </w:r>
          </w:p>
          <w:p w:rsidR="002D4CF5" w:rsidRPr="002D4CF5" w:rsidRDefault="002D4CF5" w:rsidP="002D4CF5">
            <w:pPr>
              <w:spacing w:line="360" w:lineRule="auto"/>
              <w:jc w:val="both"/>
              <w:rPr>
                <w:iCs/>
                <w:sz w:val="28"/>
                <w:szCs w:val="28"/>
                <w:lang w:val="vi-VN"/>
              </w:rPr>
            </w:pPr>
            <w:r w:rsidRPr="002D4CF5">
              <w:rPr>
                <w:iCs/>
                <w:sz w:val="28"/>
                <w:szCs w:val="28"/>
                <w:lang w:val="vi-VN"/>
              </w:rPr>
              <w:t xml:space="preserve"> + Nhân tính: du côn, du đãng, triền miên trong cơn say, đập đầu, chửi bới, phá phách và làm công cụ cho Bá Kiến.</w:t>
            </w:r>
          </w:p>
          <w:p w:rsidR="002D4CF5" w:rsidRPr="002D4CF5" w:rsidRDefault="002D4CF5" w:rsidP="002D4CF5">
            <w:pPr>
              <w:spacing w:line="360" w:lineRule="auto"/>
              <w:jc w:val="both"/>
              <w:rPr>
                <w:iCs/>
                <w:sz w:val="28"/>
                <w:szCs w:val="28"/>
                <w:lang w:val="vi-VN"/>
              </w:rPr>
            </w:pPr>
            <w:r w:rsidRPr="002D4CF5">
              <w:rPr>
                <w:iCs/>
                <w:sz w:val="28"/>
                <w:szCs w:val="28"/>
                <w:lang w:val="vi-VN"/>
              </w:rPr>
              <w:t>→ Chí Phèo đã đánh mất nhân tính.</w:t>
            </w:r>
          </w:p>
          <w:p w:rsidR="002D4CF5" w:rsidRPr="002D4CF5" w:rsidRDefault="002D4CF5" w:rsidP="002D4CF5">
            <w:pPr>
              <w:spacing w:line="360" w:lineRule="auto"/>
              <w:jc w:val="both"/>
              <w:rPr>
                <w:sz w:val="28"/>
                <w:szCs w:val="28"/>
              </w:rPr>
            </w:pPr>
            <w:r w:rsidRPr="002D4CF5">
              <w:rPr>
                <w:sz w:val="28"/>
                <w:szCs w:val="28"/>
                <w:lang w:val="vi-VN"/>
              </w:rPr>
              <w:t>=&gt; Chí đã bị cướp đi cả nhân hình lẫn nhân tính. Bị biến chất từ một người lương thiện thành con quỉ dữ. Chí điển hình cho hình ảnh người nông dân lao động bị đè nén đến cùng cực, và cũng là một nhân chứng tố cáo chế độ thực dân  phong kiến đã cướp đi quyền làm người của Chí.</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u w:val="single"/>
                <w:lang w:val="vi-VN"/>
              </w:rPr>
            </w:pPr>
            <w:r w:rsidRPr="002D4CF5">
              <w:rPr>
                <w:b/>
                <w:sz w:val="28"/>
                <w:szCs w:val="28"/>
                <w:lang w:val="vi-VN"/>
              </w:rPr>
              <w:t xml:space="preserve"> </w:t>
            </w:r>
            <w:r w:rsidRPr="002D4CF5">
              <w:rPr>
                <w:b/>
                <w:sz w:val="28"/>
                <w:szCs w:val="28"/>
                <w:u w:val="single"/>
                <w:lang w:val="vi-VN"/>
              </w:rPr>
              <w:t>c. Cuộc gặp gỡ giữa Chí Phèo và Thị Nở:</w:t>
            </w:r>
          </w:p>
          <w:p w:rsidR="002D4CF5" w:rsidRPr="002D4CF5" w:rsidRDefault="002D4CF5" w:rsidP="002D4CF5">
            <w:pPr>
              <w:spacing w:line="360" w:lineRule="auto"/>
              <w:jc w:val="both"/>
              <w:rPr>
                <w:sz w:val="28"/>
                <w:szCs w:val="28"/>
                <w:lang w:val="vi-VN"/>
              </w:rPr>
            </w:pPr>
            <w:r w:rsidRPr="002D4CF5">
              <w:rPr>
                <w:sz w:val="28"/>
                <w:szCs w:val="28"/>
                <w:lang w:val="vi-VN"/>
              </w:rPr>
              <w:t>- Tình yêu thương mộc mạc, chân thành của Thị Nở- người đàn bà xấu như ma chê quỷ hờn, lại dở hơi ấy đã đánh thức bản chất lương thiện của Chí Phèo.</w:t>
            </w:r>
          </w:p>
          <w:p w:rsidR="002D4CF5" w:rsidRPr="002D4CF5" w:rsidRDefault="002D4CF5" w:rsidP="002D4CF5">
            <w:pPr>
              <w:spacing w:line="360" w:lineRule="auto"/>
              <w:jc w:val="both"/>
              <w:rPr>
                <w:sz w:val="28"/>
                <w:szCs w:val="28"/>
                <w:lang w:val="vi-VN"/>
              </w:rPr>
            </w:pPr>
            <w:r w:rsidRPr="002D4CF5">
              <w:rPr>
                <w:sz w:val="28"/>
                <w:szCs w:val="28"/>
                <w:lang w:val="vi-VN"/>
              </w:rPr>
              <w:t>- Chí Phèo đã thức tỉnh.</w:t>
            </w:r>
          </w:p>
          <w:p w:rsidR="002D4CF5" w:rsidRPr="002D4CF5" w:rsidRDefault="002D4CF5" w:rsidP="002D4CF5">
            <w:pPr>
              <w:spacing w:line="360" w:lineRule="auto"/>
              <w:jc w:val="both"/>
              <w:rPr>
                <w:sz w:val="28"/>
                <w:szCs w:val="28"/>
                <w:lang w:val="vi-VN"/>
              </w:rPr>
            </w:pPr>
            <w:r w:rsidRPr="002D4CF5">
              <w:rPr>
                <w:sz w:val="28"/>
                <w:szCs w:val="28"/>
                <w:lang w:val="vi-VN"/>
              </w:rPr>
              <w:t xml:space="preserve"> + Về nhận thức: Nhận biết được mọi âm thanh trong cuộc sống.</w:t>
            </w:r>
          </w:p>
          <w:p w:rsidR="002D4CF5" w:rsidRPr="002D4CF5" w:rsidRDefault="002D4CF5" w:rsidP="002D4CF5">
            <w:pPr>
              <w:spacing w:line="360" w:lineRule="auto"/>
              <w:jc w:val="both"/>
              <w:rPr>
                <w:sz w:val="28"/>
                <w:szCs w:val="28"/>
                <w:lang w:val="vi-VN"/>
              </w:rPr>
            </w:pPr>
            <w:r w:rsidRPr="002D4CF5">
              <w:rPr>
                <w:sz w:val="28"/>
                <w:szCs w:val="28"/>
                <w:lang w:val="vi-VN"/>
              </w:rPr>
              <w:t xml:space="preserve"> + Nhận ra bi kịch trong cuộc đời của mình và sợ cô đơn, cô độc đối với Chí Phèo “ cô độc còn đáng sợ hơn đói rét và ốm đau”.</w:t>
            </w:r>
          </w:p>
          <w:p w:rsidR="002D4CF5" w:rsidRPr="002D4CF5" w:rsidRDefault="002D4CF5" w:rsidP="002D4CF5">
            <w:pPr>
              <w:spacing w:line="360" w:lineRule="auto"/>
              <w:jc w:val="both"/>
              <w:rPr>
                <w:sz w:val="28"/>
                <w:szCs w:val="28"/>
                <w:lang w:val="vi-VN"/>
              </w:rPr>
            </w:pPr>
            <w:r w:rsidRPr="002D4CF5">
              <w:rPr>
                <w:sz w:val="28"/>
                <w:szCs w:val="28"/>
                <w:lang w:val="vi-VN"/>
              </w:rPr>
              <w:t xml:space="preserve"> + Về ý thức: Chí Phèo thèm lương thiện và muốn làm hòa với mọi người. </w:t>
            </w:r>
          </w:p>
          <w:p w:rsidR="002D4CF5" w:rsidRPr="002D4CF5" w:rsidRDefault="002D4CF5" w:rsidP="002D4CF5">
            <w:pPr>
              <w:spacing w:line="360" w:lineRule="auto"/>
              <w:jc w:val="both"/>
              <w:rPr>
                <w:sz w:val="28"/>
                <w:szCs w:val="28"/>
                <w:lang w:val="vi-VN"/>
              </w:rPr>
            </w:pPr>
            <w:r w:rsidRPr="002D4CF5">
              <w:rPr>
                <w:sz w:val="28"/>
                <w:szCs w:val="28"/>
                <w:lang w:val="vi-VN"/>
              </w:rPr>
              <w:t>- Hình ảnh bát cháo hành là hình ảnh độc đáo, chân thật và giàu ý nghĩa:</w:t>
            </w:r>
          </w:p>
          <w:p w:rsidR="002D4CF5" w:rsidRPr="002D4CF5" w:rsidRDefault="002D4CF5" w:rsidP="002D4CF5">
            <w:pPr>
              <w:spacing w:line="360" w:lineRule="auto"/>
              <w:jc w:val="both"/>
              <w:rPr>
                <w:sz w:val="28"/>
                <w:szCs w:val="28"/>
                <w:lang w:val="vi-VN"/>
              </w:rPr>
            </w:pPr>
            <w:r w:rsidRPr="002D4CF5">
              <w:rPr>
                <w:sz w:val="28"/>
                <w:szCs w:val="28"/>
                <w:lang w:val="vi-VN"/>
              </w:rPr>
              <w:t xml:space="preserve"> + Lần đầu tiên và cũng là lần cuối cùng Chí được ăn trong tình yêu thương và hạnh phúc.</w:t>
            </w:r>
          </w:p>
          <w:p w:rsidR="002D4CF5" w:rsidRPr="002D4CF5" w:rsidRDefault="002D4CF5" w:rsidP="002D4CF5">
            <w:pPr>
              <w:spacing w:line="360" w:lineRule="auto"/>
              <w:jc w:val="both"/>
              <w:rPr>
                <w:iCs/>
                <w:sz w:val="28"/>
                <w:szCs w:val="28"/>
                <w:lang w:val="vi-VN"/>
              </w:rPr>
            </w:pPr>
            <w:r w:rsidRPr="002D4CF5">
              <w:rPr>
                <w:i/>
                <w:iCs/>
                <w:sz w:val="28"/>
                <w:szCs w:val="28"/>
                <w:lang w:val="vi-VN"/>
              </w:rPr>
              <w:t xml:space="preserve">=&gt; </w:t>
            </w:r>
            <w:r w:rsidRPr="002D4CF5">
              <w:rPr>
                <w:iCs/>
                <w:sz w:val="28"/>
                <w:szCs w:val="28"/>
                <w:lang w:val="vi-VN"/>
              </w:rPr>
              <w:t>Chí Phèo đã hoàn toàn thức tỉnh, Chí đang đứng trước tình huống có lối thoát là con đường trở về với cuộc sống của một con người. Cái nhìn đầy chiều sâu nhân đạo của nhà văn.</w:t>
            </w:r>
          </w:p>
          <w:p w:rsidR="002D4CF5" w:rsidRPr="002D4CF5" w:rsidRDefault="002D4CF5" w:rsidP="002D4CF5">
            <w:pPr>
              <w:spacing w:line="360" w:lineRule="auto"/>
              <w:jc w:val="both"/>
              <w:rPr>
                <w:iCs/>
                <w:sz w:val="28"/>
                <w:szCs w:val="28"/>
                <w:lang w:val="vi-VN"/>
              </w:rPr>
            </w:pPr>
          </w:p>
          <w:p w:rsidR="002D4CF5" w:rsidRPr="002D4CF5" w:rsidRDefault="002D4CF5" w:rsidP="002D4CF5">
            <w:pPr>
              <w:spacing w:line="360" w:lineRule="auto"/>
              <w:jc w:val="both"/>
              <w:rPr>
                <w:iCs/>
                <w:sz w:val="28"/>
                <w:szCs w:val="28"/>
              </w:rPr>
            </w:pPr>
          </w:p>
          <w:p w:rsidR="002D4CF5" w:rsidRPr="002D4CF5" w:rsidRDefault="002D4CF5" w:rsidP="002D4CF5">
            <w:pPr>
              <w:spacing w:line="360" w:lineRule="auto"/>
              <w:jc w:val="both"/>
              <w:rPr>
                <w:iCs/>
                <w:sz w:val="28"/>
                <w:szCs w:val="28"/>
              </w:rPr>
            </w:pPr>
          </w:p>
          <w:p w:rsidR="002D4CF5" w:rsidRPr="002D4CF5" w:rsidRDefault="002D4CF5" w:rsidP="002D4CF5">
            <w:pPr>
              <w:spacing w:line="360" w:lineRule="auto"/>
              <w:jc w:val="both"/>
              <w:rPr>
                <w:iCs/>
                <w:sz w:val="28"/>
                <w:szCs w:val="28"/>
              </w:rPr>
            </w:pPr>
          </w:p>
          <w:p w:rsidR="002D4CF5" w:rsidRPr="002D4CF5" w:rsidRDefault="002D4CF5" w:rsidP="002D4CF5">
            <w:pPr>
              <w:spacing w:line="360" w:lineRule="auto"/>
              <w:jc w:val="both"/>
              <w:rPr>
                <w:b/>
                <w:sz w:val="28"/>
                <w:szCs w:val="28"/>
                <w:lang w:val="vi-VN"/>
              </w:rPr>
            </w:pPr>
            <w:r w:rsidRPr="002D4CF5">
              <w:rPr>
                <w:b/>
                <w:sz w:val="28"/>
                <w:szCs w:val="28"/>
                <w:lang w:val="vi-VN"/>
              </w:rPr>
              <w:t>d</w:t>
            </w:r>
            <w:r w:rsidRPr="002D4CF5">
              <w:rPr>
                <w:b/>
                <w:sz w:val="28"/>
                <w:szCs w:val="28"/>
                <w:u w:val="single"/>
                <w:lang w:val="vi-VN"/>
              </w:rPr>
              <w:t>. Bi kịch bị cự tuyệt</w:t>
            </w:r>
            <w:r w:rsidRPr="002D4CF5">
              <w:rPr>
                <w:b/>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vi-VN"/>
              </w:rPr>
              <w:t>- Nguyên nhân: do bà cô Thị Nở không cho Thị lấy Chí Phèo → định kiến của xã hội .</w:t>
            </w:r>
          </w:p>
          <w:p w:rsidR="002D4CF5" w:rsidRPr="002D4CF5" w:rsidRDefault="002D4CF5" w:rsidP="002D4CF5">
            <w:pPr>
              <w:spacing w:line="360" w:lineRule="auto"/>
              <w:jc w:val="both"/>
              <w:rPr>
                <w:sz w:val="28"/>
                <w:szCs w:val="28"/>
                <w:lang w:val="vi-VN"/>
              </w:rPr>
            </w:pPr>
            <w:r w:rsidRPr="002D4CF5">
              <w:rPr>
                <w:sz w:val="28"/>
                <w:szCs w:val="28"/>
                <w:lang w:val="vi-VN"/>
              </w:rPr>
              <w:t>- Diễn biến tâm trạng của Chí Phèo:</w:t>
            </w:r>
          </w:p>
          <w:p w:rsidR="002D4CF5" w:rsidRPr="002D4CF5" w:rsidRDefault="002D4CF5" w:rsidP="002D4CF5">
            <w:pPr>
              <w:spacing w:line="360" w:lineRule="auto"/>
              <w:jc w:val="both"/>
              <w:rPr>
                <w:sz w:val="28"/>
                <w:szCs w:val="28"/>
                <w:lang w:val="vi-VN"/>
              </w:rPr>
            </w:pPr>
            <w:r w:rsidRPr="002D4CF5">
              <w:rPr>
                <w:sz w:val="28"/>
                <w:szCs w:val="28"/>
                <w:lang w:val="vi-VN"/>
              </w:rPr>
              <w:t xml:space="preserve"> + Lúc đầu: Chí ngạc nhiên trước thái độ của Thị Nở</w:t>
            </w:r>
          </w:p>
          <w:p w:rsidR="002D4CF5" w:rsidRPr="002D4CF5" w:rsidRDefault="002D4CF5" w:rsidP="002D4CF5">
            <w:pPr>
              <w:spacing w:line="360" w:lineRule="auto"/>
              <w:jc w:val="both"/>
              <w:rPr>
                <w:sz w:val="28"/>
                <w:szCs w:val="28"/>
                <w:lang w:val="vi-VN"/>
              </w:rPr>
            </w:pPr>
            <w:r w:rsidRPr="002D4CF5">
              <w:rPr>
                <w:sz w:val="28"/>
                <w:szCs w:val="28"/>
                <w:lang w:val="vi-VN"/>
              </w:rPr>
              <w:t xml:space="preserve"> + Sau Chí hiểu ra mọi việc: ngẩn người, nắm lấy tay Thị Nở, bị Thị Nở xô ngã, Chí thấy hơi cháo hành, nhưng lại tuyệt vọng, Chí uống rượu và khóc “rưng rứt”, xách dao đên nhà Bá Kiến đâm chết Bá Kiến và tự sát.</w:t>
            </w:r>
          </w:p>
          <w:p w:rsidR="002D4CF5" w:rsidRPr="002D4CF5" w:rsidRDefault="002D4CF5" w:rsidP="002D4CF5">
            <w:pPr>
              <w:spacing w:line="360" w:lineRule="auto"/>
              <w:jc w:val="both"/>
              <w:rPr>
                <w:sz w:val="28"/>
                <w:szCs w:val="28"/>
                <w:lang w:val="vi-VN"/>
              </w:rPr>
            </w:pPr>
            <w:r w:rsidRPr="002D4CF5">
              <w:rPr>
                <w:sz w:val="28"/>
                <w:szCs w:val="28"/>
                <w:lang w:val="vi-VN"/>
              </w:rPr>
              <w:t>- Ý nghĩa hành động đâm chết Bá Kiến và tự  sát của Chí:</w:t>
            </w:r>
          </w:p>
          <w:p w:rsidR="002D4CF5" w:rsidRPr="002D4CF5" w:rsidRDefault="002D4CF5" w:rsidP="002D4CF5">
            <w:pPr>
              <w:spacing w:line="360" w:lineRule="auto"/>
              <w:jc w:val="both"/>
              <w:rPr>
                <w:sz w:val="28"/>
                <w:szCs w:val="28"/>
                <w:lang w:val="vi-VN"/>
              </w:rPr>
            </w:pPr>
            <w:r w:rsidRPr="002D4CF5">
              <w:rPr>
                <w:sz w:val="28"/>
                <w:szCs w:val="28"/>
                <w:lang w:val="vi-VN"/>
              </w:rPr>
              <w:t xml:space="preserve"> + Đâm chết Bá Kiến là hành động lấy máu rửa thù của người nông dân thức tỉnh về quyền sống.</w:t>
            </w:r>
          </w:p>
          <w:p w:rsidR="002D4CF5" w:rsidRPr="002D4CF5" w:rsidRDefault="002D4CF5" w:rsidP="002D4CF5">
            <w:pPr>
              <w:spacing w:line="360" w:lineRule="auto"/>
              <w:jc w:val="both"/>
              <w:rPr>
                <w:sz w:val="28"/>
                <w:szCs w:val="28"/>
                <w:lang w:val="vi-VN"/>
              </w:rPr>
            </w:pPr>
            <w:r w:rsidRPr="002D4CF5">
              <w:rPr>
                <w:sz w:val="28"/>
                <w:szCs w:val="28"/>
                <w:lang w:val="vi-VN"/>
              </w:rPr>
              <w:t xml:space="preserve"> + Cái chết của Chí Phèo là cái chết của con người trong bi kịch đau đớn trên ngưỡng cửa trở về cuộc sống làm người. </w:t>
            </w:r>
          </w:p>
          <w:p w:rsidR="002D4CF5" w:rsidRPr="002D4CF5" w:rsidRDefault="002D4CF5" w:rsidP="002D4CF5">
            <w:pPr>
              <w:spacing w:line="360" w:lineRule="auto"/>
              <w:jc w:val="both"/>
              <w:rPr>
                <w:sz w:val="28"/>
                <w:szCs w:val="28"/>
                <w:lang w:val="vi-VN"/>
              </w:rPr>
            </w:pPr>
          </w:p>
        </w:tc>
      </w:tr>
      <w:tr w:rsidR="002D4CF5" w:rsidRPr="002D4CF5" w:rsidTr="00D377B6">
        <w:trPr>
          <w:trHeight w:val="647"/>
        </w:trPr>
        <w:tc>
          <w:tcPr>
            <w:tcW w:w="5220"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lang w:val="vi-VN"/>
              </w:rPr>
              <w:t xml:space="preserve">* Thao tác 1 : </w:t>
            </w:r>
          </w:p>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ind w:firstLine="432"/>
              <w:jc w:val="both"/>
              <w:rPr>
                <w:sz w:val="28"/>
                <w:szCs w:val="28"/>
                <w:lang w:val="vi-VN"/>
              </w:rPr>
            </w:pPr>
            <w:r w:rsidRPr="002D4CF5">
              <w:rPr>
                <w:sz w:val="28"/>
                <w:szCs w:val="28"/>
                <w:lang w:val="vi-VN"/>
              </w:rPr>
              <w:t>- Nêu những nghệ thuật đặc sắc của tác phẩm?</w:t>
            </w:r>
          </w:p>
          <w:p w:rsidR="002D4CF5" w:rsidRPr="002D4CF5" w:rsidRDefault="002D4CF5" w:rsidP="002D4CF5">
            <w:pPr>
              <w:spacing w:line="360" w:lineRule="auto"/>
              <w:ind w:firstLine="724"/>
              <w:jc w:val="both"/>
              <w:rPr>
                <w:sz w:val="28"/>
                <w:szCs w:val="28"/>
                <w:lang w:val="vi-VN"/>
              </w:rPr>
            </w:pPr>
            <w:r w:rsidRPr="002D4CF5">
              <w:rPr>
                <w:sz w:val="28"/>
                <w:szCs w:val="28"/>
                <w:lang w:val="vi-VN"/>
              </w:rPr>
              <w:t>GV yêu cầu HS so sánh bi kịch của Chỉ Phèo và bi kịch của Chị Dậu ở “Tẳt đèn”- Ngô Tất Tổ) để làm rõ tỉnh điển hình tha hóa ở nhân vật Chí Phèo.</w:t>
            </w:r>
          </w:p>
          <w:p w:rsidR="002D4CF5" w:rsidRPr="002D4CF5" w:rsidRDefault="002D4CF5" w:rsidP="002D4CF5">
            <w:pPr>
              <w:spacing w:line="360" w:lineRule="auto"/>
              <w:ind w:firstLine="724"/>
              <w:jc w:val="both"/>
              <w:rPr>
                <w:sz w:val="28"/>
                <w:szCs w:val="28"/>
                <w:lang w:val="vi-VN"/>
              </w:rPr>
            </w:pPr>
            <w:r w:rsidRPr="002D4CF5">
              <w:rPr>
                <w:sz w:val="28"/>
                <w:szCs w:val="28"/>
                <w:lang w:val="vi-VN"/>
              </w:rPr>
              <w:t>-Em có nhận xét gì về nghệ thuật miêu tả tâm lí nhân vật của Nam Cao?</w:t>
            </w:r>
          </w:p>
          <w:p w:rsidR="002D4CF5" w:rsidRPr="002D4CF5" w:rsidRDefault="002D4CF5" w:rsidP="002D4CF5">
            <w:pPr>
              <w:spacing w:line="360" w:lineRule="auto"/>
              <w:ind w:firstLine="724"/>
              <w:jc w:val="both"/>
              <w:rPr>
                <w:sz w:val="28"/>
                <w:szCs w:val="28"/>
                <w:lang w:val="vi-VN"/>
              </w:rPr>
            </w:pPr>
            <w:r w:rsidRPr="002D4CF5">
              <w:rPr>
                <w:sz w:val="28"/>
                <w:szCs w:val="28"/>
                <w:lang w:val="vi-VN"/>
              </w:rPr>
              <w:t>-Em có nhận xét gì về nghệ thuật xây dựng kết cấu truyện?</w:t>
            </w:r>
          </w:p>
          <w:p w:rsidR="002D4CF5" w:rsidRPr="002D4CF5" w:rsidRDefault="002D4CF5" w:rsidP="002D4CF5">
            <w:pPr>
              <w:spacing w:line="360" w:lineRule="auto"/>
              <w:ind w:firstLine="724"/>
              <w:jc w:val="both"/>
              <w:rPr>
                <w:sz w:val="28"/>
                <w:szCs w:val="28"/>
                <w:lang w:val="vi-VN"/>
              </w:rPr>
            </w:pPr>
            <w:r w:rsidRPr="002D4CF5">
              <w:rPr>
                <w:sz w:val="28"/>
                <w:szCs w:val="28"/>
                <w:lang w:val="vi-VN"/>
              </w:rPr>
              <w:t>-Trình tự thời gian được tác giả sắp xếp như thể nào? Hình ảnh “cái lò gạch cũ bỏ hoang” xuất hiện ở đầu và kết thúc câu chuyên đã nói lên điều gì?</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rPr>
            </w:pPr>
            <w:r w:rsidRPr="002D4CF5">
              <w:rPr>
                <w:sz w:val="28"/>
                <w:szCs w:val="28"/>
                <w:lang w:val="vi-VN"/>
              </w:rPr>
              <w:t>- Qua bài học, em hãy rút ra ý nghĩa của tác phẩm?</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lang w:val="vi-VN"/>
              </w:rPr>
            </w:pPr>
            <w:r w:rsidRPr="002D4CF5">
              <w:rPr>
                <w:b/>
                <w:sz w:val="28"/>
                <w:szCs w:val="28"/>
                <w:lang w:val="vi-VN"/>
              </w:rPr>
              <w:t>HS trả lời:</w:t>
            </w:r>
          </w:p>
          <w:p w:rsidR="002D4CF5" w:rsidRPr="002D4CF5" w:rsidRDefault="002D4CF5" w:rsidP="002D4CF5">
            <w:pPr>
              <w:spacing w:line="360" w:lineRule="auto"/>
              <w:ind w:firstLine="724"/>
              <w:jc w:val="both"/>
              <w:rPr>
                <w:sz w:val="28"/>
                <w:szCs w:val="28"/>
                <w:lang w:val="vi-VN"/>
              </w:rPr>
            </w:pPr>
            <w:r w:rsidRPr="002D4CF5">
              <w:rPr>
                <w:sz w:val="28"/>
                <w:szCs w:val="28"/>
                <w:lang w:val="vi-VN"/>
              </w:rPr>
              <w:t>-Nam Cao sở trường về miêu tả tâm lí nhân vật; có khả năng đi sâu vào nội tâm diễn tả những diễn biến tâm lí phức tạp của nhân vật.</w:t>
            </w:r>
          </w:p>
          <w:p w:rsidR="002D4CF5" w:rsidRPr="002D4CF5" w:rsidRDefault="002D4CF5" w:rsidP="002D4CF5">
            <w:pPr>
              <w:spacing w:line="360" w:lineRule="auto"/>
              <w:ind w:firstLine="724"/>
              <w:jc w:val="both"/>
              <w:rPr>
                <w:sz w:val="28"/>
                <w:szCs w:val="28"/>
                <w:lang w:val="vi-VN"/>
              </w:rPr>
            </w:pPr>
            <w:r w:rsidRPr="002D4CF5">
              <w:rPr>
                <w:sz w:val="28"/>
                <w:szCs w:val="28"/>
                <w:lang w:val="vi-VN"/>
              </w:rPr>
              <w:t>-Việc xáo trộn trình tự thời gian đã tạo nên sự phóng khoáng trong cách dựng truyện, đặc biệt là tạo nên sức hấp dẫn, gây sự chú ý và hứng thú theo dõi liên tục cho người đọc. Hình ảnh “cải lò gạch cũ bỏ hoang” xuất hiện ở đầu và kết thúc tác phẩm gọi là kết cấu vòng, giúp người đọc đào sâu thêm tầng nghĩa mà nhà văn muốn gửi gắm: Chừng nào còn tồn tại một xã hội kiểu làng Vũ Đại, còn kiểu người như Bá Kiến thì chừng ấy sẽ còn kiểu người như Chí Phèo.</w:t>
            </w:r>
          </w:p>
          <w:p w:rsidR="002D4CF5" w:rsidRPr="002D4CF5" w:rsidRDefault="002D4CF5" w:rsidP="002D4CF5">
            <w:pPr>
              <w:spacing w:line="360" w:lineRule="auto"/>
              <w:ind w:firstLine="724"/>
              <w:jc w:val="both"/>
              <w:rPr>
                <w:sz w:val="28"/>
                <w:szCs w:val="28"/>
              </w:rPr>
            </w:pPr>
            <w:r w:rsidRPr="002D4CF5">
              <w:rPr>
                <w:sz w:val="28"/>
                <w:szCs w:val="28"/>
                <w:lang w:val="vi-VN"/>
              </w:rPr>
              <w:t>-Ngôn ngữ truyện:tác giả đan xen lời nhân vật và lời người kể chuyện. Điều này giúp cho nhà văn dễ dàng lách sâu vào thế giới nội tâm phức tạp và tinh tế của nhân vật.</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spacing w:line="360" w:lineRule="auto"/>
              <w:ind w:firstLine="724"/>
              <w:jc w:val="both"/>
              <w:rPr>
                <w:sz w:val="28"/>
                <w:szCs w:val="28"/>
              </w:rPr>
            </w:pPr>
          </w:p>
          <w:p w:rsidR="002D4CF5" w:rsidRPr="002D4CF5" w:rsidRDefault="002D4CF5" w:rsidP="002D4CF5">
            <w:pPr>
              <w:spacing w:line="360" w:lineRule="auto"/>
              <w:jc w:val="both"/>
              <w:rPr>
                <w:sz w:val="28"/>
                <w:szCs w:val="28"/>
              </w:rPr>
            </w:pPr>
            <w:r w:rsidRPr="002D4CF5">
              <w:rPr>
                <w:sz w:val="28"/>
                <w:szCs w:val="28"/>
                <w:lang w:val="vi-VN"/>
              </w:rPr>
              <w:t xml:space="preserve">* Tổng kết bài học theo những câu hỏi của GV.Qua truyện ngắn, Nam Cao muốn khái quát lên 1 hiện tượng xã hội ở nông thôn Việt Nam trước cách mạng </w:t>
            </w:r>
          </w:p>
          <w:p w:rsidR="002D4CF5" w:rsidRPr="002D4CF5" w:rsidRDefault="002D4CF5" w:rsidP="002D4CF5">
            <w:pPr>
              <w:spacing w:line="360" w:lineRule="auto"/>
              <w:jc w:val="both"/>
              <w:rPr>
                <w:sz w:val="28"/>
                <w:szCs w:val="28"/>
                <w:lang w:val="vi-VN"/>
              </w:rPr>
            </w:pPr>
            <w:r w:rsidRPr="002D4CF5">
              <w:rPr>
                <w:sz w:val="28"/>
                <w:szCs w:val="28"/>
                <w:lang w:val="vi-VN"/>
              </w:rPr>
              <w:t>- Một bộ phận nông dân lao động lương thiện bị đẩy vào con đường tha hoá, lưu mạnh hoá.</w:t>
            </w:r>
          </w:p>
          <w:p w:rsidR="002D4CF5" w:rsidRPr="002D4CF5" w:rsidRDefault="002D4CF5" w:rsidP="002D4CF5">
            <w:pPr>
              <w:spacing w:line="360" w:lineRule="auto"/>
              <w:jc w:val="both"/>
              <w:rPr>
                <w:sz w:val="28"/>
                <w:szCs w:val="28"/>
                <w:lang w:val="vi-VN"/>
              </w:rPr>
            </w:pPr>
            <w:r w:rsidRPr="002D4CF5">
              <w:rPr>
                <w:sz w:val="28"/>
                <w:szCs w:val="28"/>
                <w:lang w:val="vi-VN"/>
              </w:rPr>
              <w:t xml:space="preserve">- Kết án đanh thép tàn bạo xã hội, đồng thời phát hiện và ca ngợi bản chất lương thiện của họ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r w:rsidRPr="002D4CF5">
              <w:rPr>
                <w:sz w:val="28"/>
                <w:szCs w:val="28"/>
                <w:lang w:val="vi-VN"/>
              </w:rPr>
              <w:t>=&gt; Tác phẩm có giá trị hiện thực và giá trị nhân đạo sâu sắc</w:t>
            </w:r>
          </w:p>
        </w:tc>
        <w:tc>
          <w:tcPr>
            <w:tcW w:w="5040" w:type="dxa"/>
            <w:gridSpan w:val="2"/>
          </w:tcPr>
          <w:p w:rsidR="002D4CF5" w:rsidRPr="002D4CF5" w:rsidRDefault="002D4CF5" w:rsidP="002D4CF5">
            <w:pPr>
              <w:spacing w:line="360" w:lineRule="auto"/>
              <w:jc w:val="both"/>
              <w:rPr>
                <w:b/>
                <w:sz w:val="28"/>
                <w:szCs w:val="28"/>
                <w:lang w:val="vi-VN"/>
              </w:rPr>
            </w:pPr>
            <w:r w:rsidRPr="002D4CF5">
              <w:rPr>
                <w:b/>
                <w:sz w:val="28"/>
                <w:szCs w:val="28"/>
                <w:lang w:val="vi-VN"/>
              </w:rPr>
              <w:t>2. Nghệ thuật:</w:t>
            </w:r>
          </w:p>
          <w:p w:rsidR="002D4CF5" w:rsidRPr="002D4CF5" w:rsidRDefault="002D4CF5" w:rsidP="002D4CF5">
            <w:pPr>
              <w:spacing w:line="360" w:lineRule="auto"/>
              <w:jc w:val="both"/>
              <w:rPr>
                <w:sz w:val="28"/>
                <w:szCs w:val="28"/>
                <w:lang w:val="vi-VN"/>
              </w:rPr>
            </w:pPr>
            <w:r w:rsidRPr="002D4CF5">
              <w:rPr>
                <w:sz w:val="28"/>
                <w:szCs w:val="28"/>
                <w:lang w:val="vi-VN"/>
              </w:rPr>
              <w:t>- Xây dựng nhân vật điển hình trong hoàn cảnh điển hình. Nghệ thuật miêu tả tâm lí nhân vật sắc sảo.</w:t>
            </w:r>
          </w:p>
          <w:p w:rsidR="002D4CF5" w:rsidRPr="002D4CF5" w:rsidRDefault="002D4CF5" w:rsidP="002D4CF5">
            <w:pPr>
              <w:spacing w:line="360" w:lineRule="auto"/>
              <w:jc w:val="both"/>
              <w:rPr>
                <w:sz w:val="28"/>
                <w:szCs w:val="28"/>
                <w:lang w:val="vi-VN"/>
              </w:rPr>
            </w:pPr>
            <w:r w:rsidRPr="002D4CF5">
              <w:rPr>
                <w:sz w:val="28"/>
                <w:szCs w:val="28"/>
                <w:lang w:val="vi-VN"/>
              </w:rPr>
              <w:t>- Ngôn ngữ giản dị, diễn đạt độc đáo.</w:t>
            </w:r>
          </w:p>
          <w:p w:rsidR="002D4CF5" w:rsidRPr="002D4CF5" w:rsidRDefault="002D4CF5" w:rsidP="002D4CF5">
            <w:pPr>
              <w:spacing w:line="360" w:lineRule="auto"/>
              <w:jc w:val="both"/>
              <w:rPr>
                <w:sz w:val="28"/>
                <w:szCs w:val="28"/>
                <w:lang w:val="vi-VN"/>
              </w:rPr>
            </w:pPr>
            <w:r w:rsidRPr="002D4CF5">
              <w:rPr>
                <w:sz w:val="28"/>
                <w:szCs w:val="28"/>
                <w:lang w:val="vi-VN"/>
              </w:rPr>
              <w:t>- Kết cấu truyện mới mẻ, tưởng như tự do nhưng lại rất chặt chẽ, lôgic.</w:t>
            </w:r>
          </w:p>
          <w:p w:rsidR="002D4CF5" w:rsidRPr="002D4CF5" w:rsidRDefault="002D4CF5" w:rsidP="002D4CF5">
            <w:pPr>
              <w:spacing w:line="360" w:lineRule="auto"/>
              <w:jc w:val="both"/>
              <w:rPr>
                <w:sz w:val="28"/>
                <w:szCs w:val="28"/>
                <w:lang w:val="vi-VN"/>
              </w:rPr>
            </w:pPr>
            <w:r w:rsidRPr="002D4CF5">
              <w:rPr>
                <w:sz w:val="28"/>
                <w:szCs w:val="28"/>
                <w:lang w:val="vi-VN"/>
              </w:rPr>
              <w:t>- Cốt truyện và các tình tiết hấp dẫn, biến hóa giàu kịch tính.</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lang w:val="vi-VN"/>
              </w:rPr>
            </w:pPr>
            <w:r w:rsidRPr="002D4CF5">
              <w:rPr>
                <w:b/>
                <w:sz w:val="28"/>
                <w:szCs w:val="28"/>
                <w:lang w:val="vi-VN"/>
              </w:rPr>
              <w:t>3. Ý nghĩa văn bản:</w:t>
            </w:r>
            <w:r w:rsidRPr="002D4CF5">
              <w:rPr>
                <w:sz w:val="28"/>
                <w:szCs w:val="28"/>
                <w:lang w:val="vi-VN"/>
              </w:rPr>
              <w:t>“ Chí Phèo” tố cáo mạnh mẽ xã hội thuộc địa phong kiến tàn bạo đã cướp đi nhân hình lẫn nhân tính của người nông dan lương thiện đồng thời nhà văn phát hiện và khẳng định bản chất tốt đẹp của con người ngay cả khi học đã biến thành quỷ dữ.</w:t>
            </w:r>
          </w:p>
          <w:p w:rsidR="002D4CF5" w:rsidRPr="002D4CF5" w:rsidRDefault="002D4CF5" w:rsidP="002D4CF5">
            <w:pPr>
              <w:spacing w:line="360" w:lineRule="auto"/>
              <w:jc w:val="both"/>
              <w:rPr>
                <w:b/>
                <w:sz w:val="28"/>
                <w:szCs w:val="28"/>
                <w:lang w:val="vi-VN"/>
              </w:rPr>
            </w:pPr>
            <w:r w:rsidRPr="002D4CF5">
              <w:rPr>
                <w:b/>
                <w:sz w:val="28"/>
                <w:szCs w:val="28"/>
                <w:lang w:val="vi-VN"/>
              </w:rPr>
              <w:t xml:space="preserve">III. Tổng kết: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lang w:val="es-ES"/>
              </w:rPr>
              <w:t xml:space="preserve"> </w:t>
            </w:r>
          </w:p>
        </w:tc>
      </w:tr>
    </w:tbl>
    <w:p w:rsidR="002D4CF5" w:rsidRPr="002D4CF5" w:rsidRDefault="002D4CF5" w:rsidP="002D4CF5">
      <w:pPr>
        <w:spacing w:line="360" w:lineRule="auto"/>
        <w:rPr>
          <w:sz w:val="28"/>
          <w:szCs w:val="28"/>
        </w:rPr>
      </w:pPr>
    </w:p>
    <w:p w:rsidR="002D4CF5" w:rsidRPr="002D4CF5" w:rsidRDefault="002D4CF5" w:rsidP="002D4CF5">
      <w:pPr>
        <w:spacing w:line="360" w:lineRule="auto"/>
        <w:rPr>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w:t>
      </w:r>
      <w:r w:rsidRPr="002D4CF5">
        <w:rPr>
          <w:b/>
          <w:sz w:val="28"/>
          <w:szCs w:val="28"/>
        </w:rPr>
        <w:t xml:space="preserve"> HOẠT ĐỘNG </w:t>
      </w:r>
      <w:r w:rsidRPr="002D4CF5">
        <w:rPr>
          <w:b/>
          <w:sz w:val="28"/>
          <w:szCs w:val="28"/>
          <w:lang w:val="vi-VN"/>
        </w:rPr>
        <w:t xml:space="preserve">LUYỆN TẬP </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Change w:id="120">
          <w:tblGrid>
            <w:gridCol w:w="4860"/>
            <w:gridCol w:w="540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40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rPr>
                <w:sz w:val="28"/>
                <w:szCs w:val="28"/>
              </w:rPr>
            </w:pPr>
            <w:r w:rsidRPr="002D4CF5">
              <w:rPr>
                <w:b/>
                <w:bCs/>
                <w:sz w:val="28"/>
                <w:szCs w:val="28"/>
                <w:u w:val="single"/>
              </w:rPr>
              <w:t>Câu hỏi 1:</w:t>
            </w:r>
            <w:r w:rsidRPr="002D4CF5">
              <w:rPr>
                <w:sz w:val="28"/>
                <w:szCs w:val="28"/>
              </w:rPr>
              <w:t xml:space="preserve"> Trong truyện, </w:t>
            </w:r>
            <w:hyperlink r:id="rId19" w:history="1">
              <w:r w:rsidRPr="002D4CF5">
                <w:rPr>
                  <w:b/>
                  <w:bCs/>
                  <w:i/>
                  <w:iCs/>
                  <w:sz w:val="28"/>
                  <w:szCs w:val="28"/>
                </w:rPr>
                <w:t>Chí Phèo</w:t>
              </w:r>
            </w:hyperlink>
            <w:r w:rsidRPr="002D4CF5">
              <w:rPr>
                <w:sz w:val="28"/>
                <w:szCs w:val="28"/>
              </w:rPr>
              <w:t xml:space="preserve"> nhiều lần được thừa nhận là người có bản tính hiền lành, lương thiện. riêng câu “</w:t>
            </w:r>
            <w:r w:rsidRPr="002D4CF5">
              <w:rPr>
                <w:i/>
                <w:iCs/>
                <w:sz w:val="28"/>
                <w:szCs w:val="28"/>
              </w:rPr>
              <w:t>lúc tỉnh táo, hắn cười nghe thật hiền</w:t>
            </w:r>
            <w:r w:rsidRPr="002D4CF5">
              <w:rPr>
                <w:sz w:val="28"/>
                <w:szCs w:val="28"/>
              </w:rPr>
              <w:t>” là lời của ai nhận xét về Chí Phèo?</w:t>
            </w:r>
          </w:p>
          <w:p w:rsidR="002D4CF5" w:rsidRPr="002D4CF5" w:rsidRDefault="002D4CF5" w:rsidP="002D4CF5">
            <w:pPr>
              <w:spacing w:line="360" w:lineRule="auto"/>
              <w:rPr>
                <w:sz w:val="28"/>
                <w:szCs w:val="28"/>
              </w:rPr>
            </w:pPr>
            <w:r w:rsidRPr="002D4CF5">
              <w:rPr>
                <w:sz w:val="28"/>
                <w:szCs w:val="28"/>
              </w:rPr>
              <w:t>a. Lời Lí Kiến.</w:t>
            </w:r>
            <w:r w:rsidRPr="002D4CF5">
              <w:rPr>
                <w:sz w:val="28"/>
                <w:szCs w:val="28"/>
              </w:rPr>
              <w:br/>
              <w:t>b. Lời bà Ba.</w:t>
            </w:r>
            <w:r w:rsidRPr="002D4CF5">
              <w:rPr>
                <w:sz w:val="28"/>
                <w:szCs w:val="28"/>
              </w:rPr>
              <w:br/>
              <w:t>c. Lời người kể chuyện.</w:t>
            </w:r>
            <w:r w:rsidRPr="002D4CF5">
              <w:rPr>
                <w:sz w:val="28"/>
                <w:szCs w:val="28"/>
              </w:rPr>
              <w:br/>
              <w:t>d.</w:t>
            </w:r>
            <w:r w:rsidRPr="002D4CF5">
              <w:rPr>
                <w:i/>
                <w:iCs/>
                <w:sz w:val="28"/>
                <w:szCs w:val="28"/>
              </w:rPr>
              <w:t xml:space="preserve"> </w:t>
            </w:r>
            <w:r w:rsidRPr="002D4CF5">
              <w:rPr>
                <w:sz w:val="28"/>
                <w:szCs w:val="28"/>
              </w:rPr>
              <w:t>Lời thị Nở.</w:t>
            </w:r>
          </w:p>
          <w:p w:rsidR="002D4CF5" w:rsidRPr="002D4CF5" w:rsidRDefault="002D4CF5" w:rsidP="002D4CF5">
            <w:pPr>
              <w:spacing w:line="360" w:lineRule="auto"/>
              <w:rPr>
                <w:sz w:val="28"/>
                <w:szCs w:val="28"/>
              </w:rPr>
            </w:pPr>
            <w:r w:rsidRPr="002D4CF5">
              <w:rPr>
                <w:sz w:val="28"/>
                <w:szCs w:val="28"/>
              </w:rPr>
              <w:t> </w:t>
            </w:r>
          </w:p>
          <w:p w:rsidR="002D4CF5" w:rsidRPr="002D4CF5" w:rsidRDefault="002D4CF5" w:rsidP="002D4CF5">
            <w:pPr>
              <w:spacing w:line="360" w:lineRule="auto"/>
              <w:rPr>
                <w:sz w:val="28"/>
                <w:szCs w:val="28"/>
              </w:rPr>
            </w:pPr>
            <w:r w:rsidRPr="002D4CF5">
              <w:rPr>
                <w:b/>
                <w:bCs/>
                <w:sz w:val="28"/>
                <w:szCs w:val="28"/>
                <w:u w:val="single"/>
              </w:rPr>
              <w:t>Câu hỏi 2:</w:t>
            </w:r>
            <w:r w:rsidRPr="002D4CF5">
              <w:rPr>
                <w:sz w:val="28"/>
                <w:szCs w:val="28"/>
              </w:rPr>
              <w:t xml:space="preserve"> Dòng nào dưới đây điền vào sau </w:t>
            </w:r>
            <w:r w:rsidRPr="002D4CF5">
              <w:rPr>
                <w:i/>
                <w:iCs/>
                <w:sz w:val="28"/>
                <w:szCs w:val="28"/>
              </w:rPr>
              <w:t>bởi vì</w:t>
            </w:r>
            <w:r w:rsidRPr="002D4CF5">
              <w:rPr>
                <w:sz w:val="28"/>
                <w:szCs w:val="28"/>
              </w:rPr>
              <w:t xml:space="preserve"> để có một cắt nghĩa đúng nhất?</w:t>
            </w:r>
          </w:p>
          <w:p w:rsidR="002D4CF5" w:rsidRPr="002D4CF5" w:rsidRDefault="002D4CF5" w:rsidP="002D4CF5">
            <w:pPr>
              <w:spacing w:line="360" w:lineRule="auto"/>
              <w:ind w:firstLine="900"/>
              <w:rPr>
                <w:sz w:val="28"/>
                <w:szCs w:val="28"/>
              </w:rPr>
            </w:pPr>
            <w:r w:rsidRPr="002D4CF5">
              <w:rPr>
                <w:sz w:val="28"/>
                <w:szCs w:val="28"/>
              </w:rPr>
              <w:t>Trong truyện ngắn Chí Phèo, Năm Thọ, Binh Chúc , Chí Phèo,…đều là nạn nhân của Bá Kiến và xã hội làng Vũ Đại, nhưng chỉ có Chí Phèo mới thật sự là một tính cách bi kịch. Bởi vì:</w:t>
            </w:r>
          </w:p>
          <w:p w:rsidR="002D4CF5" w:rsidRPr="002D4CF5" w:rsidRDefault="002D4CF5" w:rsidP="002D4CF5">
            <w:pPr>
              <w:spacing w:line="360" w:lineRule="auto"/>
              <w:rPr>
                <w:sz w:val="28"/>
                <w:szCs w:val="28"/>
              </w:rPr>
            </w:pPr>
            <w:r w:rsidRPr="002D4CF5">
              <w:rPr>
                <w:sz w:val="28"/>
                <w:szCs w:val="28"/>
              </w:rPr>
              <w:t>a. Chí Phèo là nhân vật chịu nhiều thiệt thòi, khốn khổ nhất .</w:t>
            </w:r>
            <w:r w:rsidRPr="002D4CF5">
              <w:rPr>
                <w:sz w:val="28"/>
                <w:szCs w:val="28"/>
              </w:rPr>
              <w:br/>
              <w:t>b. Chí Phèo là người tự ý thức được tình cảnh, số phận bi đát của mình.</w:t>
            </w:r>
            <w:r w:rsidRPr="002D4CF5">
              <w:rPr>
                <w:sz w:val="28"/>
                <w:szCs w:val="28"/>
              </w:rPr>
              <w:br/>
              <w:t>c. Chí Phèo là kẻ bị từ chối quyền làm người phũ phàng nhất.</w:t>
            </w:r>
            <w:r w:rsidRPr="002D4CF5">
              <w:rPr>
                <w:sz w:val="28"/>
                <w:szCs w:val="28"/>
              </w:rPr>
              <w:br/>
              <w:t>d. Chí Phèo là người có số phận kết cuộc bi thảm nhất.</w:t>
            </w:r>
          </w:p>
          <w:p w:rsidR="002D4CF5" w:rsidRPr="002D4CF5" w:rsidRDefault="002D4CF5" w:rsidP="002D4CF5">
            <w:pPr>
              <w:spacing w:line="360" w:lineRule="auto"/>
              <w:rPr>
                <w:sz w:val="28"/>
                <w:szCs w:val="28"/>
              </w:rPr>
            </w:pPr>
            <w:r w:rsidRPr="002D4CF5">
              <w:rPr>
                <w:sz w:val="28"/>
                <w:szCs w:val="28"/>
              </w:rPr>
              <w:t> </w:t>
            </w:r>
          </w:p>
          <w:p w:rsidR="002D4CF5" w:rsidRPr="002D4CF5" w:rsidRDefault="002D4CF5" w:rsidP="002D4CF5">
            <w:pPr>
              <w:spacing w:line="360" w:lineRule="auto"/>
              <w:rPr>
                <w:sz w:val="28"/>
                <w:szCs w:val="28"/>
              </w:rPr>
            </w:pPr>
            <w:r w:rsidRPr="002D4CF5">
              <w:rPr>
                <w:b/>
                <w:bCs/>
                <w:sz w:val="28"/>
                <w:szCs w:val="28"/>
                <w:u w:val="single"/>
              </w:rPr>
              <w:t>Câu hỏi 3:</w:t>
            </w:r>
            <w:r w:rsidRPr="002D4CF5">
              <w:rPr>
                <w:sz w:val="28"/>
                <w:szCs w:val="28"/>
              </w:rPr>
              <w:t xml:space="preserve">  Nhân vật Chí Phèo một mặt tự đắc xem mình là “</w:t>
            </w:r>
            <w:r w:rsidRPr="002D4CF5">
              <w:rPr>
                <w:i/>
                <w:iCs/>
                <w:sz w:val="28"/>
                <w:szCs w:val="28"/>
              </w:rPr>
              <w:t>anh hùng</w:t>
            </w:r>
            <w:r w:rsidRPr="002D4CF5">
              <w:rPr>
                <w:sz w:val="28"/>
                <w:szCs w:val="28"/>
              </w:rPr>
              <w:t>” làng Vũ Đại, mặt khác lại thấy mình “</w:t>
            </w:r>
            <w:r w:rsidRPr="002D4CF5">
              <w:rPr>
                <w:i/>
                <w:iCs/>
                <w:sz w:val="28"/>
                <w:szCs w:val="28"/>
              </w:rPr>
              <w:t>chỉ mạnh vì liều</w:t>
            </w:r>
            <w:r w:rsidRPr="002D4CF5">
              <w:rPr>
                <w:sz w:val="28"/>
                <w:szCs w:val="28"/>
              </w:rPr>
              <w:t>”. Đó là hai mặt của 1 quá trình phát triển tính cách, tâm lí nhân vật.</w:t>
            </w:r>
          </w:p>
          <w:p w:rsidR="002D4CF5" w:rsidRPr="002D4CF5" w:rsidRDefault="002D4CF5" w:rsidP="002D4CF5">
            <w:pPr>
              <w:spacing w:line="360" w:lineRule="auto"/>
              <w:ind w:firstLine="900"/>
              <w:rPr>
                <w:sz w:val="28"/>
                <w:szCs w:val="28"/>
              </w:rPr>
            </w:pPr>
            <w:r w:rsidRPr="002D4CF5">
              <w:rPr>
                <w:sz w:val="28"/>
                <w:szCs w:val="28"/>
              </w:rPr>
              <w:t xml:space="preserve">Dòng nào sau đây </w:t>
            </w:r>
            <w:r w:rsidRPr="002D4CF5">
              <w:rPr>
                <w:b/>
                <w:bCs/>
                <w:sz w:val="28"/>
                <w:szCs w:val="28"/>
              </w:rPr>
              <w:t>không</w:t>
            </w:r>
            <w:r w:rsidRPr="002D4CF5">
              <w:rPr>
                <w:sz w:val="28"/>
                <w:szCs w:val="28"/>
              </w:rPr>
              <w:t xml:space="preserve"> đúng về bản chất của quá trình đó?</w:t>
            </w:r>
          </w:p>
          <w:p w:rsidR="002D4CF5" w:rsidRPr="002D4CF5" w:rsidRDefault="002D4CF5" w:rsidP="002D4CF5">
            <w:pPr>
              <w:spacing w:line="360" w:lineRule="auto"/>
              <w:rPr>
                <w:sz w:val="28"/>
                <w:szCs w:val="28"/>
              </w:rPr>
            </w:pPr>
            <w:r w:rsidRPr="002D4CF5">
              <w:rPr>
                <w:sz w:val="28"/>
                <w:szCs w:val="28"/>
              </w:rPr>
              <w:t>a. Từ tự tôn đến tự ti.</w:t>
            </w:r>
            <w:r w:rsidRPr="002D4CF5">
              <w:rPr>
                <w:sz w:val="28"/>
                <w:szCs w:val="28"/>
              </w:rPr>
              <w:br/>
              <w:t>b. Từ ảo tưởng, hão huyền đến tự ý thức.</w:t>
            </w:r>
            <w:r w:rsidRPr="002D4CF5">
              <w:rPr>
                <w:sz w:val="28"/>
                <w:szCs w:val="28"/>
              </w:rPr>
              <w:br/>
              <w:t>c. Từ mê muội đến tỉnh táo.</w:t>
            </w:r>
            <w:r w:rsidRPr="002D4CF5">
              <w:rPr>
                <w:sz w:val="28"/>
                <w:szCs w:val="28"/>
              </w:rPr>
              <w:br/>
              <w:t>d. Từ sự tha hóa về lại với chính mình.</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400" w:type="dxa"/>
          </w:tcPr>
          <w:p w:rsidR="002D4CF5" w:rsidRPr="002D4CF5" w:rsidRDefault="002D4CF5" w:rsidP="002D4CF5">
            <w:pPr>
              <w:spacing w:line="360" w:lineRule="auto"/>
              <w:rPr>
                <w:sz w:val="28"/>
                <w:szCs w:val="28"/>
              </w:rPr>
            </w:pPr>
            <w:r w:rsidRPr="002D4CF5">
              <w:rPr>
                <w:sz w:val="28"/>
                <w:szCs w:val="28"/>
              </w:rPr>
              <w:t>ĐÁP ÁN</w:t>
            </w:r>
          </w:p>
          <w:p w:rsidR="002D4CF5" w:rsidRPr="002D4CF5" w:rsidRDefault="002D4CF5" w:rsidP="002D4CF5">
            <w:pPr>
              <w:spacing w:line="360" w:lineRule="auto"/>
              <w:rPr>
                <w:sz w:val="28"/>
                <w:szCs w:val="28"/>
              </w:rPr>
            </w:pPr>
            <w:r w:rsidRPr="002D4CF5">
              <w:rPr>
                <w:sz w:val="28"/>
                <w:szCs w:val="28"/>
              </w:rPr>
              <w:t>[1]='c'</w:t>
            </w:r>
          </w:p>
          <w:p w:rsidR="002D4CF5" w:rsidRPr="002D4CF5" w:rsidRDefault="002D4CF5" w:rsidP="002D4CF5">
            <w:pPr>
              <w:spacing w:line="360" w:lineRule="auto"/>
              <w:rPr>
                <w:sz w:val="28"/>
                <w:szCs w:val="28"/>
              </w:rPr>
            </w:pPr>
            <w:r w:rsidRPr="002D4CF5">
              <w:rPr>
                <w:sz w:val="28"/>
                <w:szCs w:val="28"/>
              </w:rPr>
              <w:t>[2]='b'</w:t>
            </w:r>
          </w:p>
          <w:p w:rsidR="002D4CF5" w:rsidRPr="002D4CF5" w:rsidRDefault="002D4CF5" w:rsidP="002D4CF5">
            <w:pPr>
              <w:spacing w:line="360" w:lineRule="auto"/>
              <w:rPr>
                <w:sz w:val="28"/>
                <w:szCs w:val="28"/>
              </w:rPr>
            </w:pPr>
            <w:r w:rsidRPr="002D4CF5">
              <w:rPr>
                <w:sz w:val="28"/>
                <w:szCs w:val="28"/>
              </w:rPr>
              <w:t>[3]='a'</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w:t>
      </w:r>
      <w:r w:rsidRPr="002D4CF5">
        <w:rPr>
          <w:b/>
          <w:sz w:val="28"/>
          <w:szCs w:val="28"/>
        </w:rPr>
        <w:t xml:space="preserve"> HOẠT ĐỘNG </w:t>
      </w:r>
      <w:r w:rsidRPr="002D4CF5">
        <w:rPr>
          <w:b/>
          <w:sz w:val="28"/>
          <w:szCs w:val="28"/>
          <w:lang w:val="vi-VN"/>
        </w:rPr>
        <w:t xml:space="preserve">VẬN DỤNG </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Change w:id="121">
          <w:tblGrid>
            <w:gridCol w:w="3600"/>
            <w:gridCol w:w="666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6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rPr>
                <w:b/>
                <w:sz w:val="28"/>
                <w:szCs w:val="28"/>
              </w:rPr>
            </w:pPr>
            <w:r w:rsidRPr="002D4CF5">
              <w:rPr>
                <w:b/>
                <w:sz w:val="28"/>
                <w:szCs w:val="28"/>
                <w:lang w:val="vi-VN"/>
              </w:rPr>
              <w:t>Đọ</w:t>
            </w:r>
            <w:r w:rsidRPr="002D4CF5">
              <w:rPr>
                <w:b/>
                <w:sz w:val="28"/>
                <w:szCs w:val="28"/>
              </w:rPr>
              <w:t>c đoạn văn sau:</w:t>
            </w:r>
          </w:p>
          <w:p w:rsidR="002D4CF5" w:rsidRPr="002D4CF5" w:rsidRDefault="002D4CF5" w:rsidP="002D4CF5">
            <w:pPr>
              <w:spacing w:line="360" w:lineRule="auto"/>
              <w:jc w:val="both"/>
              <w:rPr>
                <w:sz w:val="28"/>
                <w:szCs w:val="28"/>
              </w:rPr>
            </w:pPr>
            <w:r w:rsidRPr="002D4CF5">
              <w:rPr>
                <w:rStyle w:val="Emphasis"/>
                <w:sz w:val="28"/>
                <w:szCs w:val="28"/>
                <w:bdr w:val="none" w:sz="0" w:space="0" w:color="auto" w:frame="1"/>
              </w:rPr>
              <w:t>Hắn vừa đi vừa chửi………..Có trời mà biết! Hắn không biết, cả làng Vũ Đại cũng không ai biết…</w:t>
            </w:r>
          </w:p>
          <w:p w:rsidR="002D4CF5" w:rsidRPr="002D4CF5" w:rsidRDefault="002D4CF5" w:rsidP="002D4CF5">
            <w:pPr>
              <w:pStyle w:val="NormalWeb"/>
              <w:shd w:val="clear" w:color="auto" w:fill="FFFFFF"/>
              <w:spacing w:before="0" w:beforeAutospacing="0" w:after="0" w:afterAutospacing="0" w:line="360" w:lineRule="auto"/>
              <w:ind w:firstLine="547"/>
              <w:jc w:val="both"/>
              <w:textAlignment w:val="baseline"/>
              <w:rPr>
                <w:sz w:val="28"/>
                <w:szCs w:val="28"/>
              </w:rPr>
            </w:pPr>
            <w:r w:rsidRPr="002D4CF5">
              <w:rPr>
                <w:sz w:val="28"/>
                <w:szCs w:val="28"/>
              </w:rPr>
              <w:t>1.Đoạn văn trên sử dụng phương thức biểu đạt nào là chính?</w:t>
            </w:r>
          </w:p>
          <w:p w:rsidR="002D4CF5" w:rsidRPr="002D4CF5" w:rsidRDefault="002D4CF5" w:rsidP="002D4CF5">
            <w:pPr>
              <w:pStyle w:val="NormalWeb"/>
              <w:shd w:val="clear" w:color="auto" w:fill="FFFFFF"/>
              <w:spacing w:before="0" w:beforeAutospacing="0" w:after="0" w:afterAutospacing="0" w:line="360" w:lineRule="auto"/>
              <w:ind w:firstLine="547"/>
              <w:jc w:val="both"/>
              <w:textAlignment w:val="baseline"/>
              <w:rPr>
                <w:sz w:val="28"/>
                <w:szCs w:val="28"/>
              </w:rPr>
            </w:pPr>
            <w:r w:rsidRPr="002D4CF5">
              <w:rPr>
                <w:sz w:val="28"/>
                <w:szCs w:val="28"/>
              </w:rPr>
              <w:t>2.Tác giả đã sử dụng những kiểu câu nào?</w:t>
            </w:r>
          </w:p>
          <w:p w:rsidR="002D4CF5" w:rsidRPr="002D4CF5" w:rsidRDefault="002D4CF5" w:rsidP="002D4CF5">
            <w:pPr>
              <w:pStyle w:val="NormalWeb"/>
              <w:shd w:val="clear" w:color="auto" w:fill="FFFFFF"/>
              <w:spacing w:before="0" w:beforeAutospacing="0" w:after="0" w:afterAutospacing="0" w:line="360" w:lineRule="auto"/>
              <w:ind w:firstLine="547"/>
              <w:jc w:val="both"/>
              <w:textAlignment w:val="baseline"/>
              <w:rPr>
                <w:sz w:val="28"/>
                <w:szCs w:val="28"/>
              </w:rPr>
            </w:pPr>
            <w:r w:rsidRPr="002D4CF5">
              <w:rPr>
                <w:sz w:val="28"/>
                <w:szCs w:val="28"/>
              </w:rPr>
              <w:t>3.Trong văn bản trên, Chí Phèo đã chửi những ai? Tiếng chửi của Chí có ý nghĩa gì?</w:t>
            </w:r>
          </w:p>
          <w:p w:rsidR="002D4CF5" w:rsidRPr="002D4CF5" w:rsidRDefault="002D4CF5" w:rsidP="002D4CF5">
            <w:pPr>
              <w:pStyle w:val="NormalWeb"/>
              <w:shd w:val="clear" w:color="auto" w:fill="FFFFFF"/>
              <w:spacing w:before="0" w:beforeAutospacing="0" w:after="0" w:afterAutospacing="0" w:line="360" w:lineRule="auto"/>
              <w:ind w:firstLine="547"/>
              <w:jc w:val="both"/>
              <w:textAlignment w:val="baseline"/>
              <w:rPr>
                <w:sz w:val="28"/>
                <w:szCs w:val="28"/>
              </w:rPr>
            </w:pPr>
            <w:r w:rsidRPr="002D4CF5">
              <w:rPr>
                <w:sz w:val="28"/>
                <w:szCs w:val="28"/>
              </w:rPr>
              <w:t>4.Nêu 2 thành phần nghĩa trong câu sau:…</w:t>
            </w:r>
            <w:r w:rsidRPr="002D4CF5">
              <w:rPr>
                <w:rStyle w:val="Emphasis"/>
                <w:sz w:val="28"/>
                <w:szCs w:val="28"/>
                <w:bdr w:val="none" w:sz="0" w:space="0" w:color="auto" w:frame="1"/>
              </w:rPr>
              <w:t>hắn cứ thế mà chửi, hắn cứ chửi đứa chết mẹ nào đẻ ra thân hắn, đẻ ra cái thằng Chí Phèo </w:t>
            </w:r>
          </w:p>
          <w:p w:rsidR="002D4CF5" w:rsidRPr="002D4CF5" w:rsidRDefault="002D4CF5" w:rsidP="002D4CF5">
            <w:pPr>
              <w:spacing w:line="360" w:lineRule="auto"/>
              <w:rPr>
                <w:sz w:val="28"/>
                <w:szCs w:val="28"/>
              </w:rPr>
            </w:pP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660" w:type="dxa"/>
          </w:tcPr>
          <w:p w:rsidR="002D4CF5" w:rsidRPr="002D4CF5" w:rsidRDefault="002D4CF5" w:rsidP="002D4CF5">
            <w:pPr>
              <w:pStyle w:val="NormalWeb"/>
              <w:shd w:val="clear" w:color="auto" w:fill="FFFFFF"/>
              <w:spacing w:before="0" w:beforeAutospacing="0" w:after="0" w:afterAutospacing="0" w:line="360" w:lineRule="auto"/>
              <w:ind w:firstLine="540"/>
              <w:jc w:val="both"/>
              <w:textAlignment w:val="baseline"/>
              <w:rPr>
                <w:sz w:val="28"/>
                <w:szCs w:val="28"/>
                <w:lang w:val="vi-VN"/>
              </w:rPr>
            </w:pPr>
            <w:r w:rsidRPr="002D4CF5">
              <w:rPr>
                <w:sz w:val="28"/>
                <w:szCs w:val="28"/>
                <w:lang w:val="vi-VN"/>
              </w:rPr>
              <w:t>1. Phương thức tự sự</w:t>
            </w:r>
          </w:p>
          <w:p w:rsidR="002D4CF5" w:rsidRPr="002D4CF5" w:rsidRDefault="002D4CF5" w:rsidP="002D4CF5">
            <w:pPr>
              <w:pStyle w:val="NormalWeb"/>
              <w:shd w:val="clear" w:color="auto" w:fill="FFFFFF"/>
              <w:spacing w:before="0" w:beforeAutospacing="0" w:after="0" w:afterAutospacing="0" w:line="360" w:lineRule="auto"/>
              <w:ind w:firstLine="540"/>
              <w:jc w:val="both"/>
              <w:textAlignment w:val="baseline"/>
              <w:rPr>
                <w:sz w:val="28"/>
                <w:szCs w:val="28"/>
                <w:lang w:val="vi-VN"/>
              </w:rPr>
            </w:pPr>
            <w:r w:rsidRPr="002D4CF5">
              <w:rPr>
                <w:sz w:val="28"/>
                <w:szCs w:val="28"/>
                <w:lang w:val="vi-VN"/>
              </w:rPr>
              <w:t>2.   Tác giả đã sử dụng rất nhiều kiểu câu khác nhau: Câu trần thuật (câu kể, câu miêu tả), câu hỏi (câu nghi vấn), câu cảm thán.</w:t>
            </w:r>
          </w:p>
          <w:p w:rsidR="002D4CF5" w:rsidRPr="002D4CF5" w:rsidRDefault="002D4CF5" w:rsidP="002D4CF5">
            <w:pPr>
              <w:pStyle w:val="NormalWeb"/>
              <w:shd w:val="clear" w:color="auto" w:fill="FFFFFF"/>
              <w:spacing w:before="0" w:beforeAutospacing="0" w:after="0" w:afterAutospacing="0" w:line="360" w:lineRule="auto"/>
              <w:ind w:firstLine="540"/>
              <w:jc w:val="both"/>
              <w:textAlignment w:val="baseline"/>
              <w:rPr>
                <w:sz w:val="28"/>
                <w:szCs w:val="28"/>
                <w:lang w:val="vi-VN"/>
              </w:rPr>
            </w:pPr>
            <w:r w:rsidRPr="002D4CF5">
              <w:rPr>
                <w:sz w:val="28"/>
                <w:szCs w:val="28"/>
                <w:lang w:val="vi-VN"/>
              </w:rPr>
              <w:t>3.Chí Phèo chửi trời, chửi đời, chửi cả làng Vũ Đại, chửi cha đứa nào không chửi nhau với hắn, chửi đứa chết mẹ nào đã đẻ ra thân hắn. Tiếng chửi của Chí Phèo đã tạo ra một màn ra mắt độc đáo cho nhân vật, gợi sự chú ý đặc biệt của người đọc về nhân vật. Tiếng chửi ấy vừa gợi ra một con người tha hóa đến độ lại vừa hé lộ bi kịch lớn nhất trong cuộc đời nhân vật này. Chí dường như đã bị đẩy ra khỏi xã hội loài người. Không ai thèm quan tâm, không ai thèm ra điều. Chí khao khát được giao hòa với đồng loại, dù là bằng cách tồi tệ nhất là mong được ai đó chửi vào mặt mình, nhưng cũng không được.</w:t>
            </w:r>
          </w:p>
          <w:p w:rsidR="002D4CF5" w:rsidRPr="002D4CF5" w:rsidRDefault="002D4CF5" w:rsidP="002D4CF5">
            <w:pPr>
              <w:pStyle w:val="NormalWeb"/>
              <w:shd w:val="clear" w:color="auto" w:fill="FFFFFF"/>
              <w:spacing w:before="0" w:beforeAutospacing="0" w:after="0" w:afterAutospacing="0" w:line="360" w:lineRule="auto"/>
              <w:ind w:firstLine="540"/>
              <w:jc w:val="both"/>
              <w:textAlignment w:val="baseline"/>
              <w:rPr>
                <w:sz w:val="28"/>
                <w:szCs w:val="28"/>
                <w:lang w:val="vi-VN"/>
              </w:rPr>
            </w:pPr>
            <w:r w:rsidRPr="002D4CF5">
              <w:rPr>
                <w:sz w:val="28"/>
                <w:szCs w:val="28"/>
                <w:lang w:val="vi-VN"/>
              </w:rPr>
              <w:t>4. Nghĩa sự việc: nói về hành động của Chí :</w:t>
            </w:r>
            <w:r w:rsidRPr="002D4CF5">
              <w:rPr>
                <w:rStyle w:val="Emphasis"/>
                <w:sz w:val="28"/>
                <w:szCs w:val="28"/>
                <w:bdr w:val="none" w:sz="0" w:space="0" w:color="auto" w:frame="1"/>
                <w:lang w:val="vi-VN"/>
              </w:rPr>
              <w:t>hắn cứ thế mà chửi, hắn cứ chửi đứa chết mẹ nào đẻ ra thân hắn, đẻ ra cái thằng Chí Phèo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sz w:val="28"/>
                <w:szCs w:val="28"/>
                <w:lang w:val="vi-VN"/>
              </w:rPr>
              <w:t>Nghĩa tình thái: thể hiện thái độ của Nam Cao khi miêu tả nhân vật: bề ngoài thì dửng dưng lạnh lùng nhưng trong sâu thẳm là sự cảm thông thương xót.</w:t>
            </w: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jc w:val="both"/>
        <w:rPr>
          <w:b/>
          <w:sz w:val="28"/>
          <w:szCs w:val="28"/>
        </w:rPr>
      </w:pPr>
      <w:r w:rsidRPr="002D4CF5">
        <w:rPr>
          <w:b/>
          <w:sz w:val="28"/>
          <w:szCs w:val="28"/>
          <w:lang w:val="pt-BR"/>
        </w:rPr>
        <w:sym w:font="Wingdings" w:char="F026"/>
      </w:r>
      <w:r w:rsidRPr="002D4CF5">
        <w:rPr>
          <w:b/>
          <w:sz w:val="28"/>
          <w:szCs w:val="28"/>
          <w:lang w:val="pt-BR"/>
        </w:rPr>
        <w:t xml:space="preserve">5. HOẠT ĐỘNG </w:t>
      </w:r>
      <w:r w:rsidRPr="002D4CF5">
        <w:rPr>
          <w:b/>
          <w:sz w:val="28"/>
          <w:szCs w:val="28"/>
          <w:lang w:val="vi-VN"/>
        </w:rPr>
        <w:t>TÌM TÒI, MỞ RỘNG.</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860"/>
        <w:tblGridChange w:id="122">
          <w:tblGrid>
            <w:gridCol w:w="5040"/>
            <w:gridCol w:w="4860"/>
          </w:tblGrid>
        </w:tblGridChange>
      </w:tblGrid>
      <w:tr w:rsidR="002D4CF5" w:rsidRPr="002D4CF5" w:rsidTr="00D377B6">
        <w:trPr>
          <w:trHeight w:val="647"/>
        </w:trPr>
        <w:tc>
          <w:tcPr>
            <w:tcW w:w="50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48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040" w:type="dxa"/>
            <w:shd w:val="clear" w:color="auto" w:fill="auto"/>
          </w:tcPr>
          <w:p w:rsidR="002D4CF5" w:rsidRPr="002D4CF5" w:rsidRDefault="002D4CF5" w:rsidP="002D4CF5">
            <w:pPr>
              <w:tabs>
                <w:tab w:val="left" w:pos="180"/>
              </w:tabs>
              <w:spacing w:line="360" w:lineRule="auto"/>
              <w:jc w:val="both"/>
              <w:rPr>
                <w:b/>
                <w:sz w:val="28"/>
                <w:szCs w:val="28"/>
              </w:rPr>
            </w:pPr>
            <w:r w:rsidRPr="002D4CF5">
              <w:rPr>
                <w:b/>
                <w:sz w:val="28"/>
                <w:szCs w:val="28"/>
              </w:rPr>
              <w:t>Bước 1: GV giao nhiệm vụ</w:t>
            </w:r>
          </w:p>
          <w:p w:rsidR="002D4CF5" w:rsidRPr="002D4CF5" w:rsidRDefault="002D4CF5" w:rsidP="002D4CF5">
            <w:pPr>
              <w:spacing w:line="360" w:lineRule="auto"/>
              <w:rPr>
                <w:sz w:val="28"/>
                <w:szCs w:val="28"/>
                <w:lang w:val="vi-VN"/>
              </w:rPr>
            </w:pPr>
            <w:r w:rsidRPr="002D4CF5">
              <w:rPr>
                <w:sz w:val="28"/>
                <w:szCs w:val="28"/>
                <w:lang w:val="vi-VN"/>
              </w:rPr>
              <w:t>- Tìm đọc toàn bộ truyện Chí Phèo</w:t>
            </w:r>
          </w:p>
          <w:p w:rsidR="002D4CF5" w:rsidRPr="002D4CF5" w:rsidRDefault="002D4CF5" w:rsidP="002D4CF5">
            <w:pPr>
              <w:spacing w:line="360" w:lineRule="auto"/>
              <w:rPr>
                <w:sz w:val="28"/>
                <w:szCs w:val="28"/>
                <w:lang w:val="vi-VN"/>
              </w:rPr>
            </w:pPr>
            <w:r w:rsidRPr="002D4CF5">
              <w:rPr>
                <w:sz w:val="28"/>
                <w:szCs w:val="28"/>
                <w:lang w:val="vi-VN"/>
              </w:rPr>
              <w:t>- Tìm đọc một số bài thơ viết về nhân vật Chí Phèo;</w:t>
            </w:r>
          </w:p>
          <w:p w:rsidR="002D4CF5" w:rsidRPr="002D4CF5" w:rsidRDefault="002D4CF5" w:rsidP="002D4CF5">
            <w:pPr>
              <w:spacing w:line="360" w:lineRule="auto"/>
              <w:rPr>
                <w:sz w:val="28"/>
                <w:szCs w:val="28"/>
                <w:lang w:val="vi-VN"/>
              </w:rPr>
            </w:pPr>
            <w:r w:rsidRPr="002D4CF5">
              <w:rPr>
                <w:sz w:val="28"/>
                <w:szCs w:val="28"/>
                <w:lang w:val="vi-VN"/>
              </w:rPr>
              <w:t>- Dựng kịch đoạn Chí Phèo đến nhà Bá Kiến lần cuối</w:t>
            </w:r>
          </w:p>
          <w:p w:rsidR="002D4CF5" w:rsidRPr="002D4CF5" w:rsidRDefault="002D4CF5" w:rsidP="002D4CF5">
            <w:pPr>
              <w:spacing w:line="360" w:lineRule="auto"/>
              <w:jc w:val="both"/>
              <w:rPr>
                <w:b/>
                <w:sz w:val="28"/>
                <w:szCs w:val="28"/>
              </w:rPr>
            </w:pPr>
            <w:r w:rsidRPr="002D4CF5">
              <w:rPr>
                <w:b/>
                <w:sz w:val="28"/>
                <w:szCs w:val="28"/>
              </w:rPr>
              <w:t>Bước 2: HS thực hiện nhiệm vụ</w:t>
            </w:r>
          </w:p>
          <w:p w:rsidR="002D4CF5" w:rsidRPr="002D4CF5" w:rsidRDefault="002D4CF5" w:rsidP="002D4CF5">
            <w:pPr>
              <w:spacing w:line="360" w:lineRule="auto"/>
              <w:jc w:val="both"/>
              <w:rPr>
                <w:b/>
                <w:sz w:val="28"/>
                <w:szCs w:val="28"/>
              </w:rPr>
            </w:pPr>
            <w:r w:rsidRPr="002D4CF5">
              <w:rPr>
                <w:b/>
                <w:sz w:val="28"/>
                <w:szCs w:val="28"/>
              </w:rPr>
              <w:t xml:space="preserve">Bước 3: HS báo cáo kết quả thực hiện </w:t>
            </w:r>
          </w:p>
          <w:p w:rsidR="002D4CF5" w:rsidRPr="002D4CF5" w:rsidRDefault="002D4CF5" w:rsidP="002D4CF5">
            <w:pPr>
              <w:spacing w:line="360" w:lineRule="auto"/>
              <w:jc w:val="both"/>
              <w:outlineLvl w:val="0"/>
              <w:rPr>
                <w:b/>
                <w:bCs/>
                <w:sz w:val="28"/>
                <w:szCs w:val="28"/>
              </w:rPr>
            </w:pPr>
            <w:r w:rsidRPr="002D4CF5">
              <w:rPr>
                <w:b/>
                <w:sz w:val="28"/>
                <w:szCs w:val="28"/>
              </w:rPr>
              <w:t xml:space="preserve">Bước 4: GV nhận xét, chốt kiến thức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4860" w:type="dxa"/>
          </w:tcPr>
          <w:p w:rsidR="002D4CF5" w:rsidRPr="002D4CF5" w:rsidRDefault="002D4CF5" w:rsidP="002D4CF5">
            <w:pPr>
              <w:pStyle w:val="listparagraph1cxspmiddle"/>
              <w:spacing w:before="0" w:beforeAutospacing="0" w:after="0" w:afterAutospacing="0" w:line="360" w:lineRule="auto"/>
              <w:jc w:val="both"/>
              <w:rPr>
                <w:b/>
                <w:bCs/>
                <w:color w:val="000000"/>
                <w:sz w:val="28"/>
                <w:szCs w:val="28"/>
              </w:rPr>
            </w:pPr>
            <w:r w:rsidRPr="002D4CF5">
              <w:rPr>
                <w:b/>
                <w:bCs/>
                <w:color w:val="000000"/>
                <w:sz w:val="28"/>
                <w:szCs w:val="28"/>
                <w:lang w:val="vi-VN"/>
              </w:rPr>
              <w:t>-Đọc và so sánh với văn bản trong SGK</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rPr>
            </w:pPr>
            <w:r w:rsidRPr="002D4CF5">
              <w:rPr>
                <w:b/>
                <w:bCs/>
                <w:color w:val="000000"/>
                <w:sz w:val="28"/>
                <w:szCs w:val="28"/>
              </w:rPr>
              <w:t>- Truy cập mạng để ghi lại các bài thơ ( như bài Trăng nở nụ cười)</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rPr>
            </w:pPr>
            <w:r w:rsidRPr="002D4CF5">
              <w:rPr>
                <w:b/>
                <w:bCs/>
                <w:color w:val="000000"/>
                <w:sz w:val="28"/>
                <w:szCs w:val="28"/>
              </w:rPr>
              <w:t>- Lên kế hoạch và thực hiện sân khấu hoá.</w:t>
            </w:r>
          </w:p>
        </w:tc>
      </w:tr>
    </w:tbl>
    <w:p w:rsidR="002D4CF5" w:rsidRPr="002D4CF5" w:rsidRDefault="002D4CF5" w:rsidP="002D4CF5">
      <w:pPr>
        <w:spacing w:line="360" w:lineRule="auto"/>
        <w:jc w:val="both"/>
        <w:rPr>
          <w:sz w:val="28"/>
          <w:szCs w:val="28"/>
        </w:rPr>
      </w:pPr>
      <w:r w:rsidRPr="002D4CF5">
        <w:rPr>
          <w:b/>
          <w:sz w:val="28"/>
          <w:szCs w:val="28"/>
          <w:lang w:val="vi-VN"/>
        </w:rPr>
        <w:t xml:space="preserve"> </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r w:rsidRPr="002D4CF5">
        <w:rPr>
          <w:b/>
          <w:i/>
          <w:sz w:val="28"/>
          <w:szCs w:val="28"/>
          <w:lang w:val="vi-VN"/>
        </w:rPr>
        <w:t>Tiết 55</w:t>
      </w:r>
      <w:r w:rsidRPr="002D4CF5">
        <w:rPr>
          <w:i/>
          <w:sz w:val="28"/>
          <w:szCs w:val="28"/>
          <w:lang w:val="vi-VN"/>
        </w:rPr>
        <w:t>-Tiếng Việt</w:t>
      </w:r>
    </w:p>
    <w:p w:rsidR="002D4CF5" w:rsidRPr="002D4CF5" w:rsidRDefault="002D4CF5" w:rsidP="002D4CF5">
      <w:pPr>
        <w:spacing w:line="360" w:lineRule="auto"/>
        <w:jc w:val="center"/>
        <w:rPr>
          <w:b/>
          <w:sz w:val="28"/>
          <w:szCs w:val="28"/>
          <w:lang w:val="vi-VN"/>
        </w:rPr>
      </w:pPr>
      <w:r w:rsidRPr="002D4CF5">
        <w:rPr>
          <w:b/>
          <w:sz w:val="28"/>
          <w:szCs w:val="28"/>
          <w:lang w:val="vi-VN"/>
        </w:rPr>
        <w:t>Thực hành lựa chọn các bộ phận trong câu</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bCs/>
          <w:sz w:val="28"/>
          <w:szCs w:val="28"/>
          <w:lang w:val="vi-VN"/>
        </w:rPr>
      </w:pPr>
      <w:r w:rsidRPr="002D4CF5">
        <w:rPr>
          <w:sz w:val="28"/>
          <w:szCs w:val="28"/>
          <w:lang w:val="vi-VN"/>
        </w:rPr>
        <w:t xml:space="preserve">1/ Nhận biết: Ôn lại kiến thức về trật </w:t>
      </w:r>
      <w:r w:rsidRPr="002D4CF5">
        <w:rPr>
          <w:bCs/>
          <w:sz w:val="28"/>
          <w:szCs w:val="28"/>
          <w:lang w:val="vi-VN"/>
        </w:rPr>
        <w:t>tự sắp xếp các bộ phận trong câu đơn, câu ghép</w:t>
      </w:r>
    </w:p>
    <w:p w:rsidR="002D4CF5" w:rsidRPr="002D4CF5" w:rsidRDefault="002D4CF5" w:rsidP="002D4CF5">
      <w:pPr>
        <w:spacing w:line="360" w:lineRule="auto"/>
        <w:ind w:firstLine="720"/>
        <w:jc w:val="both"/>
        <w:rPr>
          <w:bCs/>
          <w:sz w:val="28"/>
          <w:szCs w:val="28"/>
          <w:lang w:val="vi-VN"/>
        </w:rPr>
      </w:pPr>
      <w:r w:rsidRPr="002D4CF5">
        <w:rPr>
          <w:sz w:val="28"/>
          <w:szCs w:val="28"/>
          <w:lang w:val="vi-VN"/>
        </w:rPr>
        <w:t xml:space="preserve">2/ Thông hiểu: </w:t>
      </w:r>
      <w:r w:rsidRPr="002D4CF5">
        <w:rPr>
          <w:color w:val="000000"/>
          <w:sz w:val="28"/>
          <w:szCs w:val="28"/>
          <w:lang w:val="vi-VN"/>
        </w:rPr>
        <w:t xml:space="preserve">Tác dụng của </w:t>
      </w:r>
      <w:r w:rsidRPr="002D4CF5">
        <w:rPr>
          <w:sz w:val="28"/>
          <w:szCs w:val="28"/>
          <w:lang w:val="vi-VN"/>
        </w:rPr>
        <w:t xml:space="preserve">trật </w:t>
      </w:r>
      <w:r w:rsidRPr="002D4CF5">
        <w:rPr>
          <w:bCs/>
          <w:sz w:val="28"/>
          <w:szCs w:val="28"/>
          <w:lang w:val="vi-VN"/>
        </w:rPr>
        <w:t>tự sắp xếp các bộ phận trong câu đơn, câu ghép</w:t>
      </w:r>
    </w:p>
    <w:p w:rsidR="002D4CF5" w:rsidRPr="002D4CF5" w:rsidRDefault="002D4CF5" w:rsidP="002D4CF5">
      <w:pPr>
        <w:spacing w:line="360" w:lineRule="auto"/>
        <w:ind w:firstLine="720"/>
        <w:jc w:val="both"/>
        <w:rPr>
          <w:bCs/>
          <w:sz w:val="28"/>
          <w:szCs w:val="28"/>
          <w:lang w:val="vi-VN"/>
        </w:rPr>
      </w:pPr>
      <w:r w:rsidRPr="002D4CF5">
        <w:rPr>
          <w:sz w:val="28"/>
          <w:szCs w:val="28"/>
          <w:lang w:val="vi-VN"/>
        </w:rPr>
        <w:t xml:space="preserve">3/Vận dụng thấp: </w:t>
      </w:r>
      <w:r w:rsidRPr="002D4CF5">
        <w:rPr>
          <w:color w:val="000000"/>
          <w:sz w:val="28"/>
          <w:szCs w:val="28"/>
          <w:lang w:val="vi-VN"/>
        </w:rPr>
        <w:t xml:space="preserve">Nhận diện được </w:t>
      </w:r>
      <w:r w:rsidRPr="002D4CF5">
        <w:rPr>
          <w:sz w:val="28"/>
          <w:szCs w:val="28"/>
          <w:lang w:val="vi-VN"/>
        </w:rPr>
        <w:t xml:space="preserve">trật </w:t>
      </w:r>
      <w:r w:rsidRPr="002D4CF5">
        <w:rPr>
          <w:bCs/>
          <w:sz w:val="28"/>
          <w:szCs w:val="28"/>
          <w:lang w:val="vi-VN"/>
        </w:rPr>
        <w:t>tự sắp xếp các bộ phận trong câu đơn, câu ghép</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4/Vận dụng cao : Viết văn bản nghị luận có sử dụng trật </w:t>
      </w:r>
      <w:r w:rsidRPr="002D4CF5">
        <w:rPr>
          <w:bCs/>
          <w:sz w:val="28"/>
          <w:szCs w:val="28"/>
          <w:lang w:val="vi-VN"/>
        </w:rPr>
        <w:t>tự sắp xếp các bộ phận trong câu đơn, câu ghép</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thực hành tiếng Việt</w:t>
      </w:r>
    </w:p>
    <w:p w:rsidR="002D4CF5" w:rsidRPr="002D4CF5" w:rsidRDefault="002D4CF5" w:rsidP="002D4CF5">
      <w:pPr>
        <w:spacing w:line="360" w:lineRule="auto"/>
        <w:ind w:firstLine="720"/>
        <w:jc w:val="both"/>
        <w:rPr>
          <w:bCs/>
          <w:sz w:val="28"/>
          <w:szCs w:val="28"/>
          <w:lang w:val="vi-VN"/>
        </w:rPr>
      </w:pPr>
      <w:r w:rsidRPr="002D4CF5">
        <w:rPr>
          <w:sz w:val="28"/>
          <w:szCs w:val="28"/>
          <w:lang w:val="vi-VN"/>
        </w:rPr>
        <w:t xml:space="preserve">2/ Thông thạo: viết văn bản ngắn có sử dụng trật </w:t>
      </w:r>
      <w:r w:rsidRPr="002D4CF5">
        <w:rPr>
          <w:bCs/>
          <w:sz w:val="28"/>
          <w:szCs w:val="28"/>
          <w:lang w:val="vi-VN"/>
        </w:rPr>
        <w:t>tự sắp xếp các bộ phận trong câu đơn, câu ghép</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viết câu đúng ngữ pháp</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ngữ pháp tiếng Việt</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giữ gìn sự trong sáng của tiếng Việt.</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left="180" w:firstLine="720"/>
        <w:jc w:val="both"/>
        <w:rPr>
          <w:sz w:val="28"/>
          <w:szCs w:val="28"/>
        </w:rPr>
      </w:pPr>
      <w:r w:rsidRPr="002D4CF5">
        <w:rPr>
          <w:sz w:val="28"/>
          <w:szCs w:val="28"/>
          <w:lang w:val="vi-VN"/>
        </w:rPr>
        <w:t>-Năng lực giải quyết vấn đề thông qua làm các bài tập,</w:t>
      </w:r>
    </w:p>
    <w:p w:rsidR="002D4CF5" w:rsidRPr="002D4CF5" w:rsidRDefault="002D4CF5" w:rsidP="002D4CF5">
      <w:pPr>
        <w:spacing w:line="360" w:lineRule="auto"/>
        <w:ind w:left="180" w:firstLine="720"/>
        <w:jc w:val="both"/>
        <w:rPr>
          <w:sz w:val="28"/>
          <w:szCs w:val="28"/>
        </w:rPr>
      </w:pPr>
      <w:r w:rsidRPr="002D4CF5">
        <w:rPr>
          <w:sz w:val="28"/>
          <w:szCs w:val="28"/>
        </w:rPr>
        <w:t>-N</w:t>
      </w:r>
      <w:r w:rsidRPr="002D4CF5">
        <w:rPr>
          <w:sz w:val="28"/>
          <w:szCs w:val="28"/>
          <w:lang w:val="vi-VN"/>
        </w:rPr>
        <w:t xml:space="preserve">ăng lực hợp tác qua việc thảo luận nhóm, </w:t>
      </w:r>
    </w:p>
    <w:p w:rsidR="002D4CF5" w:rsidRPr="002D4CF5" w:rsidRDefault="002D4CF5" w:rsidP="002D4CF5">
      <w:pPr>
        <w:spacing w:line="360" w:lineRule="auto"/>
        <w:rPr>
          <w:b/>
          <w:sz w:val="28"/>
          <w:szCs w:val="28"/>
        </w:rPr>
      </w:pPr>
      <w:r w:rsidRPr="002D4CF5">
        <w:rPr>
          <w:sz w:val="28"/>
          <w:szCs w:val="28"/>
        </w:rPr>
        <w:t xml:space="preserve">             -N</w:t>
      </w:r>
      <w:r w:rsidRPr="002D4CF5">
        <w:rPr>
          <w:sz w:val="28"/>
          <w:szCs w:val="28"/>
          <w:lang w:val="vi-VN"/>
        </w:rPr>
        <w:t>ăng lực giao tiếp qua việc làm bài tập học hỏi được cách dùng TV chuẩn mực</w:t>
      </w: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rPr>
          <w:b/>
          <w:sz w:val="28"/>
          <w:szCs w:val="28"/>
          <w:lang w:val="nl-NL"/>
        </w:rPr>
      </w:pPr>
    </w:p>
    <w:p w:rsidR="002D4CF5" w:rsidRPr="002D4CF5" w:rsidRDefault="002D4CF5" w:rsidP="002D4CF5">
      <w:pPr>
        <w:spacing w:line="360" w:lineRule="auto"/>
        <w:ind w:firstLine="720"/>
        <w:jc w:val="both"/>
        <w:rPr>
          <w:b/>
          <w:sz w:val="28"/>
          <w:szCs w:val="28"/>
          <w:lang w:val="vi-VN"/>
        </w:rPr>
      </w:pPr>
      <w:r w:rsidRPr="002D4CF5">
        <w:rPr>
          <w:b/>
          <w:sz w:val="28"/>
          <w:szCs w:val="28"/>
          <w:lang w:val="pt-BR"/>
        </w:rPr>
        <w:sym w:font="Wingdings" w:char="F026"/>
      </w:r>
      <w:r w:rsidRPr="002D4CF5">
        <w:rPr>
          <w:b/>
          <w:sz w:val="28"/>
          <w:szCs w:val="28"/>
          <w:lang w:val="vi-VN"/>
        </w:rPr>
        <w:t xml:space="preserve"> 1. KHỞI ĐỘNG ( </w:t>
      </w:r>
      <w:r w:rsidRPr="002D4CF5">
        <w:rPr>
          <w:b/>
          <w:sz w:val="28"/>
          <w:szCs w:val="28"/>
        </w:rPr>
        <w:t>2</w:t>
      </w:r>
      <w:r w:rsidRPr="002D4CF5">
        <w:rPr>
          <w:b/>
          <w:sz w:val="28"/>
          <w:szCs w:val="28"/>
          <w:lang w:val="vi-VN"/>
        </w:rPr>
        <w:t xml:space="preserve"> phút)</w:t>
      </w:r>
    </w:p>
    <w:p w:rsidR="002D4CF5" w:rsidRPr="002D4CF5" w:rsidRDefault="002D4CF5" w:rsidP="002D4CF5">
      <w:pPr>
        <w:spacing w:line="360" w:lineRule="auto"/>
        <w:ind w:firstLine="720"/>
        <w:jc w:val="both"/>
        <w:outlineLvl w:val="0"/>
        <w:rPr>
          <w:sz w:val="28"/>
          <w:szCs w:val="28"/>
          <w:lang w:val="vi-VN"/>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Chuẩn kiến thức kĩ năng  cần đạt, năng lực cần phát triển</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i/>
                <w:sz w:val="28"/>
                <w:szCs w:val="28"/>
                <w:lang w:val="vi-VN"/>
              </w:rPr>
            </w:pPr>
            <w:r w:rsidRPr="002D4CF5">
              <w:rPr>
                <w:sz w:val="28"/>
                <w:szCs w:val="28"/>
                <w:lang w:val="vi-VN"/>
              </w:rPr>
              <w:t xml:space="preserve">-   GV giao nhiệm vụ: </w:t>
            </w:r>
            <w:r w:rsidRPr="002D4CF5">
              <w:rPr>
                <w:i/>
                <w:sz w:val="28"/>
                <w:szCs w:val="28"/>
                <w:lang w:val="vi-VN"/>
              </w:rPr>
              <w:t>Em hãy đọc và ghi lại hai câu luận trong bài thơ Thương vợ của Trần Tế Xương. Các từ Lặn lội, Eo sèo xuất hiện ở vị trí nào trong câu thơ? Có khác với cách diễn đạt thông thường không?Vị trí đó tạo hiệu quả nghệ thuật như thế nào?</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sz w:val="28"/>
                <w:szCs w:val="28"/>
                <w:lang w:val="vi-VN"/>
              </w:rPr>
            </w:pPr>
            <w:r w:rsidRPr="002D4CF5">
              <w:rPr>
                <w:sz w:val="28"/>
                <w:szCs w:val="28"/>
                <w:lang w:val="vi-VN"/>
              </w:rPr>
              <w:t>-  HS báo  cáo kết quả thực hiện nhiệm vụ: Các từ được đặt ở đầu câu thơ, khác với cách diễn đạt thông thường, nhắm mục đích nhấn mạnh sự vất vả của người vợ.</w:t>
            </w:r>
          </w:p>
          <w:p w:rsidR="002D4CF5" w:rsidRPr="002D4CF5" w:rsidRDefault="002D4CF5" w:rsidP="002D4CF5">
            <w:pPr>
              <w:spacing w:line="360" w:lineRule="auto"/>
              <w:jc w:val="both"/>
              <w:rPr>
                <w:sz w:val="28"/>
                <w:szCs w:val="28"/>
                <w:lang w:val="vi-VN"/>
              </w:rPr>
            </w:pPr>
            <w:r w:rsidRPr="002D4CF5">
              <w:rPr>
                <w:sz w:val="28"/>
                <w:szCs w:val="28"/>
                <w:lang w:val="vi-VN"/>
              </w:rPr>
              <w:t xml:space="preserve">- GV nhận xét và dẫn vào bài mới: </w:t>
            </w:r>
            <w:r w:rsidRPr="002D4CF5">
              <w:rPr>
                <w:i/>
                <w:sz w:val="28"/>
                <w:szCs w:val="28"/>
                <w:lang w:val="vi-VN"/>
              </w:rPr>
              <w:t>Qua 2 câu thơ của Tú Xương, chúng ta thấy trong tiếng Việt có hiện tượng đảo trật tự các bộ phận câu. Hôm nay chúng ta cùng thực hiện thực hành dạng bài này.</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pt-BR"/>
        </w:rPr>
        <w:sym w:font="Wingdings" w:char="F026"/>
      </w:r>
      <w:r w:rsidRPr="002D4CF5">
        <w:rPr>
          <w:b/>
          <w:sz w:val="28"/>
          <w:szCs w:val="28"/>
          <w:lang w:val="vi-VN"/>
        </w:rPr>
        <w:t xml:space="preserve"> 2. HÌNH THÀNH KIẾN THỨC ( 30  phút)</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123">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Thao tác 1.</w:t>
            </w:r>
          </w:p>
          <w:p w:rsidR="002D4CF5" w:rsidRPr="002D4CF5" w:rsidRDefault="002D4CF5" w:rsidP="002D4CF5">
            <w:pPr>
              <w:spacing w:line="360" w:lineRule="auto"/>
              <w:jc w:val="both"/>
              <w:rPr>
                <w:sz w:val="28"/>
                <w:szCs w:val="28"/>
              </w:rPr>
            </w:pPr>
            <w:r w:rsidRPr="002D4CF5">
              <w:rPr>
                <w:sz w:val="28"/>
                <w:szCs w:val="28"/>
              </w:rPr>
              <w:t>HS đọc mục I .</w:t>
            </w:r>
          </w:p>
          <w:p w:rsidR="002D4CF5" w:rsidRPr="002D4CF5" w:rsidRDefault="002D4CF5" w:rsidP="002D4CF5">
            <w:pPr>
              <w:spacing w:line="360" w:lineRule="auto"/>
              <w:jc w:val="both"/>
              <w:rPr>
                <w:sz w:val="28"/>
                <w:szCs w:val="28"/>
              </w:rPr>
            </w:pPr>
            <w:r w:rsidRPr="002D4CF5">
              <w:rPr>
                <w:sz w:val="28"/>
                <w:szCs w:val="28"/>
              </w:rPr>
              <w:t>Trao đổi thảo luận nhóm.</w:t>
            </w:r>
          </w:p>
          <w:p w:rsidR="002D4CF5" w:rsidRPr="002D4CF5" w:rsidRDefault="002D4CF5" w:rsidP="002D4CF5">
            <w:pPr>
              <w:spacing w:line="360" w:lineRule="auto"/>
              <w:jc w:val="both"/>
              <w:rPr>
                <w:sz w:val="28"/>
                <w:szCs w:val="28"/>
              </w:rPr>
            </w:pPr>
            <w:r w:rsidRPr="002D4CF5">
              <w:rPr>
                <w:sz w:val="28"/>
                <w:szCs w:val="28"/>
              </w:rPr>
              <w:t>Đại diện nhóm trình bày.</w:t>
            </w:r>
          </w:p>
          <w:p w:rsidR="002D4CF5" w:rsidRPr="002D4CF5" w:rsidRDefault="002D4CF5" w:rsidP="002D4CF5">
            <w:pPr>
              <w:spacing w:line="360" w:lineRule="auto"/>
              <w:jc w:val="both"/>
              <w:rPr>
                <w:sz w:val="28"/>
                <w:szCs w:val="28"/>
              </w:rPr>
            </w:pPr>
            <w:r w:rsidRPr="002D4CF5">
              <w:rPr>
                <w:sz w:val="28"/>
                <w:szCs w:val="28"/>
              </w:rPr>
              <w:t>GV chuẩn xác kiến thức.</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 xml:space="preserve">- </w:t>
            </w:r>
            <w:r w:rsidRPr="002D4CF5">
              <w:rPr>
                <w:b/>
                <w:sz w:val="28"/>
                <w:szCs w:val="28"/>
                <w:u w:val="single"/>
              </w:rPr>
              <w:t>Nhóm 1</w:t>
            </w:r>
            <w:r w:rsidRPr="002D4CF5">
              <w:rPr>
                <w:b/>
                <w:sz w:val="28"/>
                <w:szCs w:val="28"/>
              </w:rPr>
              <w:t>: Bài tập 1</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 xml:space="preserve">- </w:t>
            </w:r>
            <w:r w:rsidRPr="002D4CF5">
              <w:rPr>
                <w:b/>
                <w:sz w:val="28"/>
                <w:szCs w:val="28"/>
                <w:u w:val="single"/>
              </w:rPr>
              <w:t>Nhóm 2:</w:t>
            </w:r>
            <w:r w:rsidRPr="002D4CF5">
              <w:rPr>
                <w:b/>
                <w:sz w:val="28"/>
                <w:szCs w:val="28"/>
              </w:rPr>
              <w:t xml:space="preserve"> Bài tập 2</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 xml:space="preserve">- </w:t>
            </w:r>
            <w:r w:rsidRPr="002D4CF5">
              <w:rPr>
                <w:b/>
                <w:sz w:val="28"/>
                <w:szCs w:val="28"/>
                <w:u w:val="single"/>
              </w:rPr>
              <w:t>Nhóm 3</w:t>
            </w:r>
            <w:r w:rsidRPr="002D4CF5">
              <w:rPr>
                <w:b/>
                <w:sz w:val="28"/>
                <w:szCs w:val="28"/>
              </w:rPr>
              <w:t>: Bài tập 3.</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HS thảo luận và cử đại diện trình bày:</w:t>
            </w:r>
          </w:p>
          <w:p w:rsidR="002D4CF5" w:rsidRPr="002D4CF5" w:rsidRDefault="002D4CF5" w:rsidP="002D4CF5">
            <w:pPr>
              <w:spacing w:line="360" w:lineRule="auto"/>
              <w:jc w:val="both"/>
              <w:rPr>
                <w:b/>
                <w:sz w:val="28"/>
                <w:szCs w:val="28"/>
              </w:rPr>
            </w:pPr>
            <w:r w:rsidRPr="002D4CF5">
              <w:rPr>
                <w:b/>
                <w:sz w:val="28"/>
                <w:szCs w:val="28"/>
              </w:rPr>
              <w:t xml:space="preserve">- </w:t>
            </w:r>
            <w:r w:rsidRPr="002D4CF5">
              <w:rPr>
                <w:b/>
                <w:sz w:val="28"/>
                <w:szCs w:val="28"/>
                <w:u w:val="single"/>
              </w:rPr>
              <w:t>Nhóm 1</w:t>
            </w:r>
            <w:r w:rsidRPr="002D4CF5">
              <w:rPr>
                <w:b/>
                <w:sz w:val="28"/>
                <w:szCs w:val="28"/>
              </w:rPr>
              <w:t>: Bài tập 1</w:t>
            </w:r>
          </w:p>
          <w:p w:rsidR="002D4CF5" w:rsidRPr="002D4CF5" w:rsidRDefault="002D4CF5" w:rsidP="002D4CF5">
            <w:pPr>
              <w:spacing w:line="360" w:lineRule="auto"/>
              <w:jc w:val="both"/>
              <w:rPr>
                <w:sz w:val="28"/>
                <w:szCs w:val="28"/>
              </w:rPr>
            </w:pPr>
            <w:r w:rsidRPr="002D4CF5">
              <w:rPr>
                <w:sz w:val="28"/>
                <w:szCs w:val="28"/>
              </w:rPr>
              <w:t xml:space="preserve">a/ Có thể sắp xếp theo trật tự " </w:t>
            </w:r>
            <w:r w:rsidRPr="002D4CF5">
              <w:rPr>
                <w:i/>
                <w:iCs/>
                <w:sz w:val="28"/>
                <w:szCs w:val="28"/>
              </w:rPr>
              <w:t>rất sắc, nhưng nhỏ</w:t>
            </w:r>
            <w:r w:rsidRPr="002D4CF5">
              <w:rPr>
                <w:sz w:val="28"/>
                <w:szCs w:val="28"/>
              </w:rPr>
              <w:t>": câu không sai về ngữ pháp và ý nghĩa.</w:t>
            </w:r>
          </w:p>
          <w:p w:rsidR="002D4CF5" w:rsidRPr="002D4CF5" w:rsidRDefault="002D4CF5" w:rsidP="002D4CF5">
            <w:pPr>
              <w:spacing w:line="360" w:lineRule="auto"/>
              <w:jc w:val="both"/>
              <w:rPr>
                <w:sz w:val="28"/>
                <w:szCs w:val="28"/>
              </w:rPr>
            </w:pPr>
            <w:r w:rsidRPr="002D4CF5">
              <w:rPr>
                <w:sz w:val="28"/>
                <w:szCs w:val="28"/>
              </w:rPr>
              <w:t xml:space="preserve">( Đều là thành phần phụ cho danh từ </w:t>
            </w:r>
            <w:r w:rsidRPr="002D4CF5">
              <w:rPr>
                <w:i/>
                <w:iCs/>
                <w:sz w:val="28"/>
                <w:szCs w:val="28"/>
              </w:rPr>
              <w:t>"con dao</w:t>
            </w:r>
            <w:r w:rsidRPr="002D4CF5">
              <w:rPr>
                <w:sz w:val="28"/>
                <w:szCs w:val="28"/>
              </w:rPr>
              <w:t>") Nhưng đặt trong đoạn văn này thì không phù hợp với mục đích đe dọa, uy hiếp đối phương.</w:t>
            </w:r>
          </w:p>
          <w:p w:rsidR="002D4CF5" w:rsidRPr="002D4CF5" w:rsidRDefault="002D4CF5" w:rsidP="002D4CF5">
            <w:pPr>
              <w:spacing w:line="360" w:lineRule="auto"/>
              <w:jc w:val="both"/>
              <w:rPr>
                <w:sz w:val="28"/>
                <w:szCs w:val="28"/>
              </w:rPr>
            </w:pPr>
            <w:r w:rsidRPr="002D4CF5">
              <w:rPr>
                <w:sz w:val="28"/>
                <w:szCs w:val="28"/>
              </w:rPr>
              <w:t xml:space="preserve">    b/ Việc sắp xếp theo trật tự "</w:t>
            </w:r>
            <w:r w:rsidRPr="002D4CF5">
              <w:rPr>
                <w:i/>
                <w:iCs/>
                <w:sz w:val="28"/>
                <w:szCs w:val="28"/>
              </w:rPr>
              <w:t>nhỏ, nhưng rất sắc</w:t>
            </w:r>
            <w:r w:rsidRPr="002D4CF5">
              <w:rPr>
                <w:sz w:val="28"/>
                <w:szCs w:val="28"/>
              </w:rPr>
              <w:t>" có tác dụng xác định trọng tâm thông báo là "</w:t>
            </w:r>
            <w:r w:rsidRPr="002D4CF5">
              <w:rPr>
                <w:i/>
                <w:iCs/>
                <w:sz w:val="28"/>
                <w:szCs w:val="28"/>
              </w:rPr>
              <w:t>rất sắc",</w:t>
            </w:r>
            <w:r w:rsidRPr="002D4CF5">
              <w:rPr>
                <w:sz w:val="28"/>
                <w:szCs w:val="28"/>
              </w:rPr>
              <w:t xml:space="preserve"> phù hợp với hàm ý đe dọa, uy hiếp.</w:t>
            </w:r>
          </w:p>
          <w:p w:rsidR="002D4CF5" w:rsidRPr="002D4CF5" w:rsidRDefault="002D4CF5" w:rsidP="002D4CF5">
            <w:pPr>
              <w:spacing w:line="360" w:lineRule="auto"/>
              <w:jc w:val="both"/>
              <w:rPr>
                <w:sz w:val="28"/>
                <w:szCs w:val="28"/>
              </w:rPr>
            </w:pPr>
            <w:r w:rsidRPr="002D4CF5">
              <w:rPr>
                <w:sz w:val="28"/>
                <w:szCs w:val="28"/>
              </w:rPr>
              <w:t xml:space="preserve">     c/ Trật tự các từ ngữ trong trường hợp này lại phù hợp: Nhằm mục đích chế nhạo, phủ định tác dụng của con dao.</w:t>
            </w:r>
          </w:p>
          <w:p w:rsidR="002D4CF5" w:rsidRPr="002D4CF5" w:rsidRDefault="002D4CF5" w:rsidP="002D4CF5">
            <w:pPr>
              <w:spacing w:line="360" w:lineRule="auto"/>
              <w:jc w:val="both"/>
              <w:rPr>
                <w:b/>
                <w:sz w:val="28"/>
                <w:szCs w:val="28"/>
              </w:rPr>
            </w:pPr>
            <w:r w:rsidRPr="002D4CF5">
              <w:rPr>
                <w:b/>
                <w:sz w:val="28"/>
                <w:szCs w:val="28"/>
              </w:rPr>
              <w:t xml:space="preserve">- </w:t>
            </w:r>
            <w:r w:rsidRPr="002D4CF5">
              <w:rPr>
                <w:b/>
                <w:sz w:val="28"/>
                <w:szCs w:val="28"/>
                <w:u w:val="single"/>
              </w:rPr>
              <w:t>Nhóm 2:</w:t>
            </w:r>
            <w:r w:rsidRPr="002D4CF5">
              <w:rPr>
                <w:b/>
                <w:sz w:val="28"/>
                <w:szCs w:val="28"/>
              </w:rPr>
              <w:t xml:space="preserve"> Bài tập 2</w:t>
            </w:r>
          </w:p>
          <w:p w:rsidR="002D4CF5" w:rsidRPr="002D4CF5" w:rsidRDefault="002D4CF5" w:rsidP="002D4CF5">
            <w:pPr>
              <w:spacing w:line="360" w:lineRule="auto"/>
              <w:jc w:val="both"/>
              <w:rPr>
                <w:sz w:val="28"/>
                <w:szCs w:val="28"/>
              </w:rPr>
            </w:pPr>
            <w:r w:rsidRPr="002D4CF5">
              <w:rPr>
                <w:sz w:val="28"/>
                <w:szCs w:val="28"/>
              </w:rPr>
              <w:t>- Cách viết thứ nhất là phù hợp vì trọng tâm thông báo là "</w:t>
            </w:r>
            <w:r w:rsidRPr="002D4CF5">
              <w:rPr>
                <w:i/>
                <w:iCs/>
                <w:sz w:val="28"/>
                <w:szCs w:val="28"/>
              </w:rPr>
              <w:t>rất thông minh".</w:t>
            </w:r>
          </w:p>
          <w:p w:rsidR="002D4CF5" w:rsidRPr="002D4CF5" w:rsidRDefault="002D4CF5" w:rsidP="002D4CF5">
            <w:pPr>
              <w:spacing w:line="360" w:lineRule="auto"/>
              <w:jc w:val="both"/>
              <w:rPr>
                <w:b/>
                <w:sz w:val="28"/>
                <w:szCs w:val="28"/>
              </w:rPr>
            </w:pPr>
            <w:r w:rsidRPr="002D4CF5">
              <w:rPr>
                <w:b/>
                <w:sz w:val="28"/>
                <w:szCs w:val="28"/>
              </w:rPr>
              <w:t xml:space="preserve">- </w:t>
            </w:r>
            <w:r w:rsidRPr="002D4CF5">
              <w:rPr>
                <w:b/>
                <w:sz w:val="28"/>
                <w:szCs w:val="28"/>
                <w:u w:val="single"/>
              </w:rPr>
              <w:t>Nhóm 3</w:t>
            </w:r>
            <w:r w:rsidRPr="002D4CF5">
              <w:rPr>
                <w:b/>
                <w:sz w:val="28"/>
                <w:szCs w:val="28"/>
              </w:rPr>
              <w:t>: Bài tập 3.</w:t>
            </w:r>
          </w:p>
          <w:p w:rsidR="002D4CF5" w:rsidRPr="002D4CF5" w:rsidRDefault="002D4CF5" w:rsidP="002D4CF5">
            <w:pPr>
              <w:spacing w:line="360" w:lineRule="auto"/>
              <w:jc w:val="both"/>
              <w:rPr>
                <w:sz w:val="28"/>
                <w:szCs w:val="28"/>
              </w:rPr>
            </w:pPr>
            <w:r w:rsidRPr="002D4CF5">
              <w:rPr>
                <w:sz w:val="28"/>
                <w:szCs w:val="28"/>
              </w:rPr>
              <w:t>- Trạng ngữ có thể đứng ở đầu câu, giữa câu, hoặc cuối câu. Do đó, ta thấy các trạng ngữ trong 3 đoạn trích đặt ở 3 vị trí khác nhau  là phù hợp với nội dung thông báo.</w:t>
            </w:r>
          </w:p>
          <w:p w:rsidR="002D4CF5" w:rsidRPr="002D4CF5" w:rsidRDefault="002D4CF5" w:rsidP="002D4CF5">
            <w:pPr>
              <w:spacing w:line="360" w:lineRule="auto"/>
              <w:jc w:val="both"/>
              <w:rPr>
                <w:sz w:val="28"/>
                <w:szCs w:val="28"/>
              </w:rPr>
            </w:pPr>
            <w:r w:rsidRPr="002D4CF5">
              <w:rPr>
                <w:sz w:val="28"/>
                <w:szCs w:val="28"/>
              </w:rPr>
              <w:t xml:space="preserve"> + Đoạn văn kể về sự kiện Mọi bị bắt nên trước tiên là nêu hoàn cảnh thời gian.</w:t>
            </w:r>
          </w:p>
          <w:p w:rsidR="002D4CF5" w:rsidRPr="002D4CF5" w:rsidRDefault="002D4CF5" w:rsidP="002D4CF5">
            <w:pPr>
              <w:spacing w:line="360" w:lineRule="auto"/>
              <w:jc w:val="both"/>
              <w:rPr>
                <w:sz w:val="28"/>
                <w:szCs w:val="28"/>
              </w:rPr>
            </w:pPr>
            <w:r w:rsidRPr="002D4CF5">
              <w:rPr>
                <w:sz w:val="28"/>
                <w:szCs w:val="28"/>
              </w:rPr>
              <w:t xml:space="preserve"> Câu tiếp theo phần “sáng hôm sau” cần đặt ở đầu câu để tiếp nối thời gian.</w:t>
            </w:r>
          </w:p>
          <w:p w:rsidR="002D4CF5" w:rsidRPr="002D4CF5" w:rsidRDefault="002D4CF5" w:rsidP="002D4CF5">
            <w:pPr>
              <w:spacing w:line="360" w:lineRule="auto"/>
              <w:jc w:val="both"/>
              <w:rPr>
                <w:sz w:val="28"/>
                <w:szCs w:val="28"/>
              </w:rPr>
            </w:pPr>
            <w:r w:rsidRPr="002D4CF5">
              <w:rPr>
                <w:sz w:val="28"/>
                <w:szCs w:val="28"/>
              </w:rPr>
              <w:t xml:space="preserve"> + Chủ thể hành động được nêu trước, phần biểu thị thời gian đặt ở giữa bởi sự kiện liên kết với các ý của câu trước đó đều tập trung vào việc: ai là cha đẻ của Chí Phèo.</w:t>
            </w:r>
          </w:p>
          <w:p w:rsidR="002D4CF5" w:rsidRPr="002D4CF5" w:rsidRDefault="002D4CF5" w:rsidP="002D4CF5">
            <w:pPr>
              <w:spacing w:line="360" w:lineRule="auto"/>
              <w:jc w:val="both"/>
              <w:rPr>
                <w:b/>
                <w:bCs/>
                <w:sz w:val="28"/>
                <w:szCs w:val="28"/>
              </w:rPr>
            </w:pPr>
            <w:r w:rsidRPr="002D4CF5">
              <w:rPr>
                <w:sz w:val="28"/>
                <w:szCs w:val="28"/>
              </w:rPr>
              <w:t xml:space="preserve"> + Phù hợp với nội dung thông tin cũ, thông tin đã biết</w:t>
            </w:r>
          </w:p>
        </w:tc>
        <w:tc>
          <w:tcPr>
            <w:tcW w:w="5279" w:type="dxa"/>
          </w:tcPr>
          <w:p w:rsidR="002D4CF5" w:rsidRPr="002D4CF5" w:rsidRDefault="002D4CF5" w:rsidP="002D4CF5">
            <w:pPr>
              <w:spacing w:line="360" w:lineRule="auto"/>
              <w:jc w:val="both"/>
              <w:rPr>
                <w:b/>
                <w:sz w:val="28"/>
                <w:szCs w:val="28"/>
              </w:rPr>
            </w:pPr>
            <w:r w:rsidRPr="002D4CF5">
              <w:rPr>
                <w:b/>
                <w:sz w:val="28"/>
                <w:szCs w:val="28"/>
              </w:rPr>
              <w:t>I. Trật tự trong câu đơn.</w:t>
            </w:r>
          </w:p>
          <w:p w:rsidR="002D4CF5" w:rsidRPr="002D4CF5" w:rsidRDefault="002D4CF5" w:rsidP="002D4CF5">
            <w:pPr>
              <w:spacing w:line="360" w:lineRule="auto"/>
              <w:jc w:val="both"/>
              <w:rPr>
                <w:b/>
                <w:sz w:val="28"/>
                <w:szCs w:val="28"/>
              </w:rPr>
            </w:pPr>
            <w:r w:rsidRPr="002D4CF5">
              <w:rPr>
                <w:sz w:val="28"/>
                <w:szCs w:val="28"/>
              </w:rPr>
              <w:t xml:space="preserve">  </w:t>
            </w:r>
            <w:r w:rsidRPr="002D4CF5">
              <w:rPr>
                <w:b/>
                <w:sz w:val="28"/>
                <w:szCs w:val="28"/>
              </w:rPr>
              <w:t>1. Bài tập 1.</w:t>
            </w:r>
          </w:p>
          <w:p w:rsidR="002D4CF5" w:rsidRPr="002D4CF5" w:rsidRDefault="002D4CF5" w:rsidP="002D4CF5">
            <w:pPr>
              <w:spacing w:line="360" w:lineRule="auto"/>
              <w:jc w:val="both"/>
              <w:rPr>
                <w:sz w:val="28"/>
                <w:szCs w:val="28"/>
              </w:rPr>
            </w:pPr>
            <w:r w:rsidRPr="002D4CF5">
              <w:rPr>
                <w:sz w:val="28"/>
                <w:szCs w:val="28"/>
              </w:rPr>
              <w:t xml:space="preserve">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sz w:val="28"/>
                <w:szCs w:val="28"/>
              </w:rPr>
              <w:t xml:space="preserve">  </w:t>
            </w:r>
            <w:r w:rsidRPr="002D4CF5">
              <w:rPr>
                <w:b/>
                <w:sz w:val="28"/>
                <w:szCs w:val="28"/>
              </w:rPr>
              <w:t>2.Bài tập 2.</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3.Bài tập 3.</w:t>
            </w:r>
          </w:p>
          <w:p w:rsidR="002D4CF5" w:rsidRPr="002D4CF5" w:rsidRDefault="002D4CF5" w:rsidP="002D4CF5">
            <w:pPr>
              <w:spacing w:line="360" w:lineRule="auto"/>
              <w:jc w:val="both"/>
              <w:rPr>
                <w:sz w:val="28"/>
                <w:szCs w:val="28"/>
              </w:rPr>
            </w:pPr>
            <w:r w:rsidRPr="002D4CF5">
              <w:rPr>
                <w:sz w:val="28"/>
                <w:szCs w:val="28"/>
                <w:lang w:val="fr-FR"/>
              </w:rPr>
              <w:sym w:font="Wingdings" w:char="F0E0"/>
            </w:r>
            <w:r w:rsidRPr="002D4CF5">
              <w:rPr>
                <w:sz w:val="28"/>
                <w:szCs w:val="28"/>
              </w:rPr>
              <w:t xml:space="preserve"> Trong mỗi tình huống giao tiếp, mỗi ngữ cảnh, câu có một mục đích, một nhiệm vụ khác nhau. Người nói ( viết ) thực hiện những hành động nói khác nhau. Vì thế cần xác định trọng tâm thông báo của câu ở mỗi tình huống và trật tự sắp xếp các bộ phận trong câu để phục vụ tốt cho mục đích giao tiếp.</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spacing w:line="360" w:lineRule="auto"/>
              <w:jc w:val="both"/>
              <w:rPr>
                <w:sz w:val="28"/>
                <w:szCs w:val="28"/>
                <w:lang w:val="vi-VN"/>
              </w:rPr>
            </w:pPr>
            <w:r w:rsidRPr="002D4CF5">
              <w:rPr>
                <w:sz w:val="28"/>
                <w:szCs w:val="28"/>
                <w:lang w:val="vi-VN"/>
              </w:rPr>
              <w:t>HS đọc mục I .</w:t>
            </w:r>
          </w:p>
          <w:p w:rsidR="002D4CF5" w:rsidRPr="002D4CF5" w:rsidRDefault="002D4CF5" w:rsidP="002D4CF5">
            <w:pPr>
              <w:spacing w:line="360" w:lineRule="auto"/>
              <w:jc w:val="both"/>
              <w:rPr>
                <w:sz w:val="28"/>
                <w:szCs w:val="28"/>
                <w:lang w:val="vi-VN"/>
              </w:rPr>
            </w:pPr>
            <w:r w:rsidRPr="002D4CF5">
              <w:rPr>
                <w:sz w:val="28"/>
                <w:szCs w:val="28"/>
                <w:lang w:val="vi-VN"/>
              </w:rPr>
              <w:t>Trao đổi thảo luận nhóm.</w:t>
            </w:r>
          </w:p>
          <w:p w:rsidR="002D4CF5" w:rsidRPr="002D4CF5" w:rsidRDefault="002D4CF5" w:rsidP="002D4CF5">
            <w:pPr>
              <w:spacing w:line="360" w:lineRule="auto"/>
              <w:jc w:val="both"/>
              <w:rPr>
                <w:sz w:val="28"/>
                <w:szCs w:val="28"/>
                <w:lang w:val="vi-VN"/>
              </w:rPr>
            </w:pPr>
            <w:r w:rsidRPr="002D4CF5">
              <w:rPr>
                <w:sz w:val="28"/>
                <w:szCs w:val="28"/>
                <w:lang w:val="vi-VN"/>
              </w:rPr>
              <w:t>Đại diện nhóm trình bày.</w:t>
            </w:r>
          </w:p>
          <w:p w:rsidR="002D4CF5" w:rsidRPr="002D4CF5" w:rsidRDefault="002D4CF5" w:rsidP="002D4CF5">
            <w:pPr>
              <w:spacing w:line="360" w:lineRule="auto"/>
              <w:jc w:val="both"/>
              <w:rPr>
                <w:sz w:val="28"/>
                <w:szCs w:val="28"/>
                <w:lang w:val="vi-VN"/>
              </w:rPr>
            </w:pPr>
            <w:r w:rsidRPr="002D4CF5">
              <w:rPr>
                <w:sz w:val="28"/>
                <w:szCs w:val="28"/>
                <w:lang w:val="vi-VN"/>
              </w:rPr>
              <w:t>GV chuẩn xác kiến thức.</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 xml:space="preserve">- </w:t>
            </w:r>
            <w:r w:rsidRPr="002D4CF5">
              <w:rPr>
                <w:b/>
                <w:sz w:val="28"/>
                <w:szCs w:val="28"/>
                <w:u w:val="single"/>
                <w:lang w:val="vi-VN"/>
              </w:rPr>
              <w:t>Nhóm 1</w:t>
            </w:r>
            <w:r w:rsidRPr="002D4CF5">
              <w:rPr>
                <w:b/>
                <w:sz w:val="28"/>
                <w:szCs w:val="28"/>
                <w:lang w:val="vi-VN"/>
              </w:rPr>
              <w:t>: Bài tập 1</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Nhóm 2:</w:t>
            </w:r>
            <w:r w:rsidRPr="002D4CF5">
              <w:rPr>
                <w:sz w:val="28"/>
                <w:szCs w:val="28"/>
                <w:lang w:val="vi-VN"/>
              </w:rPr>
              <w:t xml:space="preserve"> Bài tập 2</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Nhóm 3</w:t>
            </w:r>
            <w:r w:rsidRPr="002D4CF5">
              <w:rPr>
                <w:sz w:val="28"/>
                <w:szCs w:val="28"/>
                <w:lang w:val="vi-VN"/>
              </w:rPr>
              <w:t>: Từ việc làm các bài tập trên hãy rút ra kết luận:</w:t>
            </w:r>
          </w:p>
          <w:p w:rsidR="002D4CF5" w:rsidRPr="002D4CF5" w:rsidRDefault="002D4CF5" w:rsidP="002D4CF5">
            <w:pPr>
              <w:spacing w:line="360" w:lineRule="auto"/>
              <w:jc w:val="both"/>
              <w:rPr>
                <w:sz w:val="28"/>
                <w:szCs w:val="28"/>
                <w:lang w:val="vi-VN"/>
              </w:rPr>
            </w:pPr>
            <w:r w:rsidRPr="002D4CF5">
              <w:rPr>
                <w:sz w:val="28"/>
                <w:szCs w:val="28"/>
                <w:lang w:val="vi-VN"/>
              </w:rPr>
              <w:t>- Tác dụng của việc sắp xếp các bộ phận trong câu?</w:t>
            </w:r>
          </w:p>
          <w:p w:rsidR="002D4CF5" w:rsidRPr="002D4CF5" w:rsidRDefault="002D4CF5" w:rsidP="002D4CF5">
            <w:pPr>
              <w:spacing w:line="360" w:lineRule="auto"/>
              <w:jc w:val="both"/>
              <w:rPr>
                <w:sz w:val="28"/>
                <w:szCs w:val="28"/>
                <w:lang w:val="vi-VN"/>
              </w:rPr>
            </w:pPr>
            <w:r w:rsidRPr="002D4CF5">
              <w:rPr>
                <w:sz w:val="28"/>
                <w:szCs w:val="28"/>
                <w:lang w:val="vi-VN"/>
              </w:rPr>
              <w:t>- Trật tự sắp xếp các bộ phận trong câu đơn, câu ghép?</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b/>
                <w:sz w:val="28"/>
                <w:szCs w:val="28"/>
                <w:lang w:val="vi-VN"/>
              </w:rPr>
            </w:pPr>
            <w:r w:rsidRPr="002D4CF5">
              <w:rPr>
                <w:b/>
                <w:sz w:val="28"/>
                <w:szCs w:val="28"/>
                <w:lang w:val="vi-VN"/>
              </w:rPr>
              <w:t>1.Bài tập 1.</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a/ Vế chính: </w:t>
            </w:r>
            <w:r w:rsidRPr="002D4CF5">
              <w:rPr>
                <w:i/>
                <w:iCs/>
                <w:sz w:val="28"/>
                <w:szCs w:val="28"/>
                <w:lang w:val="vi-VN"/>
              </w:rPr>
              <w:t>Hắn lại nao nao buồn.</w:t>
            </w:r>
          </w:p>
          <w:p w:rsidR="002D4CF5" w:rsidRPr="002D4CF5" w:rsidRDefault="002D4CF5" w:rsidP="002D4CF5">
            <w:pPr>
              <w:spacing w:line="360" w:lineRule="auto"/>
              <w:jc w:val="both"/>
              <w:rPr>
                <w:i/>
                <w:iCs/>
                <w:sz w:val="28"/>
                <w:szCs w:val="28"/>
                <w:lang w:val="vi-VN"/>
              </w:rPr>
            </w:pPr>
            <w:r w:rsidRPr="002D4CF5">
              <w:rPr>
                <w:sz w:val="28"/>
                <w:szCs w:val="28"/>
                <w:lang w:val="vi-VN"/>
              </w:rPr>
              <w:t xml:space="preserve">     Vế phụ chỉ nguyên nhân đặt sau: </w:t>
            </w:r>
            <w:r w:rsidRPr="002D4CF5">
              <w:rPr>
                <w:i/>
                <w:iCs/>
                <w:sz w:val="28"/>
                <w:szCs w:val="28"/>
                <w:lang w:val="vi-VN"/>
              </w:rPr>
              <w:t>là vì mẩu chuyện ấy.....rất xa xôi.</w:t>
            </w:r>
          </w:p>
          <w:p w:rsidR="002D4CF5" w:rsidRPr="002D4CF5" w:rsidRDefault="002D4CF5" w:rsidP="002D4CF5">
            <w:pPr>
              <w:spacing w:line="360" w:lineRule="auto"/>
              <w:jc w:val="both"/>
              <w:rPr>
                <w:sz w:val="28"/>
                <w:szCs w:val="28"/>
                <w:lang w:val="vi-VN"/>
              </w:rPr>
            </w:pPr>
            <w:r w:rsidRPr="002D4CF5">
              <w:rPr>
                <w:sz w:val="28"/>
                <w:szCs w:val="28"/>
                <w:lang w:val="fr-FR"/>
              </w:rPr>
              <w:sym w:font="Wingdings" w:char="F0E0"/>
            </w:r>
            <w:r w:rsidRPr="002D4CF5">
              <w:rPr>
                <w:sz w:val="28"/>
                <w:szCs w:val="28"/>
                <w:lang w:val="vi-VN"/>
              </w:rPr>
              <w:t xml:space="preserve"> Liên kết dễ dàng với nội dung các câu đi sau.</w:t>
            </w:r>
          </w:p>
          <w:p w:rsidR="002D4CF5" w:rsidRPr="002D4CF5" w:rsidRDefault="002D4CF5" w:rsidP="002D4CF5">
            <w:pPr>
              <w:spacing w:line="360" w:lineRule="auto"/>
              <w:jc w:val="both"/>
              <w:rPr>
                <w:sz w:val="28"/>
                <w:szCs w:val="28"/>
                <w:lang w:val="vi-VN"/>
              </w:rPr>
            </w:pPr>
            <w:r w:rsidRPr="002D4CF5">
              <w:rPr>
                <w:sz w:val="28"/>
                <w:szCs w:val="28"/>
                <w:lang w:val="vi-VN"/>
              </w:rPr>
              <w:t>b/ Vế chỉ sự nhượng bộ đặt sau để bổ sung thông tin.</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Chọn phương án C.</w:t>
            </w:r>
          </w:p>
          <w:p w:rsidR="002D4CF5" w:rsidRPr="002D4CF5" w:rsidRDefault="002D4CF5" w:rsidP="002D4CF5">
            <w:pPr>
              <w:spacing w:line="360" w:lineRule="auto"/>
              <w:jc w:val="both"/>
              <w:rPr>
                <w:sz w:val="28"/>
                <w:szCs w:val="28"/>
                <w:lang w:val="vi-VN"/>
              </w:rPr>
            </w:pPr>
            <w:r w:rsidRPr="002D4CF5">
              <w:rPr>
                <w:sz w:val="28"/>
                <w:szCs w:val="28"/>
                <w:lang w:val="vi-VN"/>
              </w:rPr>
              <w:t>=&gt; Việc sắp xếp đúng các bộ phận trong câu không chỉ có tác dụng tu từ mà còn có tác dụng về các phương diện khác: thông báo thông tin cũ- mới; nhấn mạnh trọng tâm thông báo; đảm bảo sự liên lạc và liên kết giữa các ý trong câu.</w:t>
            </w:r>
          </w:p>
          <w:p w:rsidR="002D4CF5" w:rsidRPr="002D4CF5" w:rsidRDefault="002D4CF5" w:rsidP="002D4CF5">
            <w:pPr>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bCs/>
                <w:sz w:val="28"/>
                <w:szCs w:val="28"/>
                <w:lang w:val="vi-VN"/>
              </w:rPr>
            </w:pPr>
            <w:r w:rsidRPr="002D4CF5">
              <w:rPr>
                <w:bCs/>
                <w:sz w:val="28"/>
                <w:szCs w:val="28"/>
                <w:lang w:val="vi-VN"/>
              </w:rPr>
              <w:t>Trật tự sắp xếp các bộ phận trong câu có nhiều tác dụng: thể hiện nội dung ý nghĩa, nhấn mạnh trọng tâm thông tin, tạo sự liên kết và mạch lạc về nội dung VB. Khi câu đứng ngoài VB, cùng một nội dung ý nghĩa, các bộ phận có thể đặt theo nhiều trật tự khác nhau, nhưng nằm trong VB thì chỉ có một trật tự tối ưu để thể hiện nhiệm vụ và mục đích thông tin, hoặc liên kết VB. Bài này chú ý đến hai tác dụng : nhấn mạnh trọng tâm thông tin và tạo sự liên kết, mạch lạc.</w:t>
            </w:r>
          </w:p>
          <w:p w:rsidR="002D4CF5" w:rsidRPr="002D4CF5" w:rsidRDefault="002D4CF5" w:rsidP="002D4CF5">
            <w:pPr>
              <w:spacing w:line="360" w:lineRule="auto"/>
              <w:ind w:firstLine="432"/>
              <w:jc w:val="both"/>
              <w:rPr>
                <w:sz w:val="28"/>
                <w:szCs w:val="28"/>
                <w:lang w:val="vi-VN"/>
              </w:rPr>
            </w:pPr>
            <w:r w:rsidRPr="002D4CF5">
              <w:rPr>
                <w:bCs/>
                <w:sz w:val="28"/>
                <w:szCs w:val="28"/>
                <w:lang w:val="vi-VN"/>
              </w:rPr>
              <w:t>-Trong câu đơn, trật tự giữa các bộ phận (t/p) câu như t/p phụ, vị ngữ, trạng ngữ so với nhau trong những ngữ cảnh nhất định đều co tác dụng về ý nghĩa và liên kết VB. Còn trong câu ghép thì trật tự sắp xếp giữa các vế câu có nhiều tác dụng quan trọng. Ở câu ghép, trật tự giữa các vế câu liên quan đến việc dùng các phương tiện thể hiện quan hệ giữa các vế câu (quan hệ từ, phó từ,…)</w:t>
            </w:r>
          </w:p>
          <w:p w:rsidR="002D4CF5" w:rsidRPr="002D4CF5" w:rsidRDefault="002D4CF5" w:rsidP="002D4CF5">
            <w:pPr>
              <w:spacing w:line="360" w:lineRule="auto"/>
              <w:ind w:left="72"/>
              <w:jc w:val="both"/>
              <w:rPr>
                <w:sz w:val="28"/>
                <w:szCs w:val="28"/>
                <w:lang w:val="vi-VN"/>
              </w:rPr>
            </w:pPr>
            <w:r w:rsidRPr="002D4CF5">
              <w:rPr>
                <w:bCs/>
                <w:sz w:val="28"/>
                <w:szCs w:val="28"/>
                <w:lang w:val="vi-VN"/>
              </w:rPr>
              <w:t xml:space="preserve">     - Nếu các bộ phận trong câu không được đặt đúng vị trí thích hợp thì mơ hồ về nghĩa hoặc vô nghĩa. </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Trật tự trong câu ghép.</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1.Bài tập 1.</w:t>
            </w:r>
          </w:p>
          <w:p w:rsidR="002D4CF5" w:rsidRPr="002D4CF5" w:rsidRDefault="002D4CF5" w:rsidP="002D4CF5">
            <w:pPr>
              <w:spacing w:line="360" w:lineRule="auto"/>
              <w:jc w:val="both"/>
              <w:rPr>
                <w:sz w:val="28"/>
                <w:szCs w:val="28"/>
                <w:lang w:val="vi-VN"/>
              </w:rPr>
            </w:pPr>
            <w:r w:rsidRPr="002D4CF5">
              <w:rPr>
                <w:sz w:val="28"/>
                <w:szCs w:val="28"/>
                <w:lang w:val="vi-VN"/>
              </w:rPr>
              <w:t xml:space="preserve">     a/ Vế chính: </w:t>
            </w:r>
          </w:p>
          <w:p w:rsidR="002D4CF5" w:rsidRPr="002D4CF5" w:rsidRDefault="002D4CF5" w:rsidP="002D4CF5">
            <w:pPr>
              <w:spacing w:line="360" w:lineRule="auto"/>
              <w:jc w:val="both"/>
              <w:rPr>
                <w:sz w:val="28"/>
                <w:szCs w:val="28"/>
                <w:lang w:val="vi-VN"/>
              </w:rPr>
            </w:pPr>
            <w:r w:rsidRPr="002D4CF5">
              <w:rPr>
                <w:sz w:val="28"/>
                <w:szCs w:val="28"/>
                <w:lang w:val="vi-VN"/>
              </w:rPr>
              <w:t xml:space="preserve">     Vế phụ chỉ nguyên nhân đặt sau</w:t>
            </w:r>
            <w:r w:rsidRPr="002D4CF5">
              <w:rPr>
                <w:sz w:val="28"/>
                <w:szCs w:val="28"/>
                <w:lang w:val="fr-FR"/>
              </w:rPr>
              <w:sym w:font="Wingdings" w:char="F0E0"/>
            </w:r>
            <w:r w:rsidRPr="002D4CF5">
              <w:rPr>
                <w:sz w:val="28"/>
                <w:szCs w:val="28"/>
                <w:lang w:val="vi-VN"/>
              </w:rPr>
              <w:t xml:space="preserve"> Liên kết dễ dàng với nội dung các câu đi sau.</w:t>
            </w:r>
          </w:p>
          <w:p w:rsidR="002D4CF5" w:rsidRPr="002D4CF5" w:rsidRDefault="002D4CF5" w:rsidP="002D4CF5">
            <w:pPr>
              <w:spacing w:line="360" w:lineRule="auto"/>
              <w:jc w:val="both"/>
              <w:rPr>
                <w:sz w:val="28"/>
                <w:szCs w:val="28"/>
                <w:lang w:val="vi-VN"/>
              </w:rPr>
            </w:pPr>
            <w:r w:rsidRPr="002D4CF5">
              <w:rPr>
                <w:sz w:val="28"/>
                <w:szCs w:val="28"/>
                <w:lang w:val="vi-VN"/>
              </w:rPr>
              <w:t>b/ Vế chỉ sự nhượng bộ đặt sau để bổ sung thông tin.</w:t>
            </w:r>
          </w:p>
          <w:p w:rsidR="002D4CF5" w:rsidRPr="002D4CF5" w:rsidRDefault="002D4CF5" w:rsidP="002D4CF5">
            <w:pPr>
              <w:spacing w:line="360" w:lineRule="auto"/>
              <w:jc w:val="both"/>
              <w:rPr>
                <w:i/>
                <w:iCs/>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 xml:space="preserve">  2.Bài tập 2.</w:t>
            </w: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rPr>
            </w:pPr>
          </w:p>
          <w:p w:rsidR="002D4CF5" w:rsidRPr="002D4CF5" w:rsidRDefault="002D4CF5" w:rsidP="002D4CF5">
            <w:pPr>
              <w:spacing w:line="360" w:lineRule="auto"/>
              <w:jc w:val="both"/>
              <w:rPr>
                <w:bCs/>
                <w:sz w:val="28"/>
                <w:szCs w:val="28"/>
                <w:lang w:val="vi-VN"/>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III. Kết luận:</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Change w:id="124">
          <w:tblGrid>
            <w:gridCol w:w="3600"/>
            <w:gridCol w:w="666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66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jc w:val="both"/>
              <w:rPr>
                <w:i/>
                <w:sz w:val="28"/>
                <w:szCs w:val="28"/>
              </w:rPr>
            </w:pPr>
            <w:r w:rsidRPr="002D4CF5">
              <w:rPr>
                <w:b/>
                <w:sz w:val="28"/>
                <w:szCs w:val="28"/>
              </w:rPr>
              <w:t xml:space="preserve">GV giao nhiệm vụ:  </w:t>
            </w:r>
            <w:r w:rsidRPr="002D4CF5">
              <w:rPr>
                <w:i/>
                <w:sz w:val="28"/>
                <w:szCs w:val="28"/>
              </w:rPr>
              <w:t>Phân tích cấu trúc ngữ pháp và hiệu quả cấu trúc ngữ pháp trong của 2 câu luận bài thơ Tự tình ( II)- Hồ Xuân Hương</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66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Ngữ động từ: Xiên ngang/ Đâm toạc được đưa lên đầu câu thơ. Đây là hình thức đảo trật tự bộ phận câu đơn;</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Hiệu quả: nhấn mạnh sức sống của thiên nhiên cũng là vẻ đẹp tâm hồn của nhà thơ Hồ Xuân Hương.</w:t>
            </w: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570"/>
        <w:tblGridChange w:id="125">
          <w:tblGrid>
            <w:gridCol w:w="3600"/>
            <w:gridCol w:w="657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57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rPr>
                <w:b/>
                <w:sz w:val="28"/>
                <w:szCs w:val="28"/>
              </w:rPr>
            </w:pPr>
            <w:r w:rsidRPr="002D4CF5">
              <w:rPr>
                <w:b/>
                <w:sz w:val="28"/>
                <w:szCs w:val="28"/>
                <w:lang w:val="vi-VN"/>
              </w:rPr>
              <w:t xml:space="preserve">GV giao nhiệm vụ: </w:t>
            </w:r>
          </w:p>
          <w:p w:rsidR="002D4CF5" w:rsidRPr="002D4CF5" w:rsidRDefault="002D4CF5" w:rsidP="002D4CF5">
            <w:pPr>
              <w:spacing w:line="360" w:lineRule="auto"/>
              <w:rPr>
                <w:b/>
                <w:sz w:val="28"/>
                <w:szCs w:val="28"/>
              </w:rPr>
            </w:pPr>
            <w:r w:rsidRPr="002D4CF5">
              <w:rPr>
                <w:b/>
                <w:sz w:val="28"/>
                <w:szCs w:val="28"/>
              </w:rPr>
              <w:t xml:space="preserve">   Xác định thành phần phụ và thành phần chính trong những câu sau:</w:t>
            </w:r>
          </w:p>
          <w:p w:rsidR="002D4CF5" w:rsidRPr="002D4CF5" w:rsidRDefault="002D4CF5" w:rsidP="002D4CF5">
            <w:pPr>
              <w:spacing w:line="360" w:lineRule="auto"/>
              <w:jc w:val="both"/>
              <w:rPr>
                <w:i/>
                <w:sz w:val="28"/>
                <w:szCs w:val="28"/>
              </w:rPr>
            </w:pPr>
            <w:r w:rsidRPr="002D4CF5">
              <w:rPr>
                <w:b/>
                <w:sz w:val="28"/>
                <w:szCs w:val="28"/>
              </w:rPr>
              <w:t xml:space="preserve">1/ </w:t>
            </w:r>
            <w:r w:rsidRPr="002D4CF5">
              <w:rPr>
                <w:i/>
                <w:sz w:val="28"/>
                <w:szCs w:val="28"/>
              </w:rPr>
              <w:t>Ngày xưa, trên bến sông quê, vào các buổi chiều mùa hè, chúng tôi thường tổ chức những cuộc thi vượt  sông cực kì sôi động và thú vị.</w:t>
            </w:r>
          </w:p>
          <w:p w:rsidR="002D4CF5" w:rsidRPr="002D4CF5" w:rsidRDefault="002D4CF5" w:rsidP="002D4CF5">
            <w:pPr>
              <w:spacing w:line="360" w:lineRule="auto"/>
              <w:jc w:val="both"/>
              <w:rPr>
                <w:i/>
                <w:sz w:val="28"/>
                <w:szCs w:val="28"/>
              </w:rPr>
            </w:pPr>
            <w:r w:rsidRPr="002D4CF5">
              <w:rPr>
                <w:i/>
                <w:sz w:val="28"/>
                <w:szCs w:val="28"/>
              </w:rPr>
              <w:t>2/Cuộc đời của anh, cho đến hôm nay, vẫn là một bài học về lòng nhân ái và đức hi sinh</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570" w:type="dxa"/>
          </w:tcPr>
          <w:p w:rsidR="002D4CF5" w:rsidRPr="002D4CF5" w:rsidRDefault="002D4CF5" w:rsidP="002D4CF5">
            <w:pPr>
              <w:pStyle w:val="listparagraph1cxspmiddle"/>
              <w:spacing w:before="0" w:beforeAutospacing="0" w:after="0" w:afterAutospacing="0" w:line="360" w:lineRule="auto"/>
              <w:ind w:firstLine="120"/>
              <w:jc w:val="both"/>
              <w:rPr>
                <w:b/>
                <w:bCs/>
                <w:color w:val="000000"/>
                <w:sz w:val="28"/>
                <w:szCs w:val="28"/>
                <w:lang w:val="vi-VN"/>
              </w:rPr>
            </w:pPr>
            <w:r w:rsidRPr="002D4CF5">
              <w:rPr>
                <w:b/>
                <w:bCs/>
                <w:color w:val="000000"/>
                <w:sz w:val="28"/>
                <w:szCs w:val="28"/>
                <w:lang w:val="vi-VN"/>
              </w:rPr>
              <w:t xml:space="preserve">Câu 1/ </w:t>
            </w:r>
          </w:p>
          <w:p w:rsidR="002D4CF5" w:rsidRPr="002D4CF5" w:rsidRDefault="002D4CF5" w:rsidP="00D377B6">
            <w:pPr>
              <w:pStyle w:val="listparagraph1cxspmiddle"/>
              <w:numPr>
                <w:ilvl w:val="0"/>
                <w:numId w:val="9"/>
              </w:numPr>
              <w:spacing w:before="0" w:beforeAutospacing="0" w:after="0" w:afterAutospacing="0" w:line="360" w:lineRule="auto"/>
              <w:jc w:val="both"/>
              <w:rPr>
                <w:i/>
                <w:sz w:val="28"/>
                <w:szCs w:val="28"/>
                <w:lang w:val="vi-VN"/>
              </w:rPr>
            </w:pPr>
            <w:r w:rsidRPr="002D4CF5">
              <w:rPr>
                <w:b/>
                <w:bCs/>
                <w:color w:val="000000"/>
                <w:sz w:val="28"/>
                <w:szCs w:val="28"/>
                <w:lang w:val="vi-VN"/>
              </w:rPr>
              <w:t xml:space="preserve">Thành phần phụ ( trạng ngữ): </w:t>
            </w:r>
            <w:r w:rsidRPr="002D4CF5">
              <w:rPr>
                <w:i/>
                <w:sz w:val="28"/>
                <w:szCs w:val="28"/>
                <w:lang w:val="vi-VN"/>
              </w:rPr>
              <w:t xml:space="preserve">Ngày xưa, trên bến sông quê, vào các buổi chiều mùa hè, </w:t>
            </w:r>
          </w:p>
          <w:p w:rsidR="002D4CF5" w:rsidRPr="002D4CF5" w:rsidRDefault="002D4CF5" w:rsidP="002D4CF5">
            <w:pPr>
              <w:spacing w:line="360" w:lineRule="auto"/>
              <w:jc w:val="both"/>
              <w:rPr>
                <w:i/>
                <w:sz w:val="28"/>
                <w:szCs w:val="28"/>
                <w:lang w:val="vi-VN"/>
              </w:rPr>
            </w:pPr>
            <w:r w:rsidRPr="002D4CF5">
              <w:rPr>
                <w:b/>
                <w:bCs/>
                <w:i/>
                <w:color w:val="000000"/>
                <w:sz w:val="28"/>
                <w:szCs w:val="28"/>
                <w:lang w:val="vi-VN"/>
              </w:rPr>
              <w:t xml:space="preserve">- Thành phần chính: chủ ngữ: chúng tôi; vị ngữ: </w:t>
            </w:r>
            <w:r w:rsidRPr="002D4CF5">
              <w:rPr>
                <w:i/>
                <w:sz w:val="28"/>
                <w:szCs w:val="28"/>
                <w:lang w:val="vi-VN"/>
              </w:rPr>
              <w:t>thường tổ chức những cuộc thi vượt  sông cực kì sôi động và thú vị.</w:t>
            </w:r>
          </w:p>
          <w:p w:rsidR="002D4CF5" w:rsidRPr="002D4CF5" w:rsidRDefault="002D4CF5" w:rsidP="002D4CF5">
            <w:pPr>
              <w:pStyle w:val="listparagraph1cxspmiddle"/>
              <w:spacing w:before="0" w:beforeAutospacing="0" w:after="0" w:afterAutospacing="0" w:line="360" w:lineRule="auto"/>
              <w:ind w:firstLine="120"/>
              <w:jc w:val="both"/>
              <w:rPr>
                <w:b/>
                <w:bCs/>
                <w:color w:val="000000"/>
                <w:sz w:val="28"/>
                <w:szCs w:val="28"/>
                <w:lang w:val="vi-VN"/>
              </w:rPr>
            </w:pPr>
            <w:r w:rsidRPr="002D4CF5">
              <w:rPr>
                <w:b/>
                <w:bCs/>
                <w:color w:val="000000"/>
                <w:sz w:val="28"/>
                <w:szCs w:val="28"/>
                <w:lang w:val="vi-VN"/>
              </w:rPr>
              <w:t xml:space="preserve">   Câu 2/ </w:t>
            </w:r>
          </w:p>
          <w:p w:rsidR="002D4CF5" w:rsidRPr="002D4CF5" w:rsidRDefault="002D4CF5" w:rsidP="002D4CF5">
            <w:pPr>
              <w:spacing w:line="360" w:lineRule="auto"/>
              <w:jc w:val="both"/>
              <w:rPr>
                <w:i/>
                <w:sz w:val="28"/>
                <w:szCs w:val="28"/>
                <w:lang w:val="vi-VN"/>
              </w:rPr>
            </w:pPr>
            <w:r w:rsidRPr="002D4CF5">
              <w:rPr>
                <w:b/>
                <w:bCs/>
                <w:color w:val="000000"/>
                <w:sz w:val="28"/>
                <w:szCs w:val="28"/>
                <w:lang w:val="vi-VN"/>
              </w:rPr>
              <w:t xml:space="preserve">- Thành phần phụ ( trạng ngữ): </w:t>
            </w:r>
            <w:r w:rsidRPr="002D4CF5">
              <w:rPr>
                <w:i/>
                <w:sz w:val="28"/>
                <w:szCs w:val="28"/>
                <w:lang w:val="vi-VN"/>
              </w:rPr>
              <w:t>cho đến hôm nay</w:t>
            </w:r>
          </w:p>
          <w:p w:rsidR="002D4CF5" w:rsidRPr="002D4CF5" w:rsidRDefault="002D4CF5" w:rsidP="002D4CF5">
            <w:pPr>
              <w:spacing w:line="360" w:lineRule="auto"/>
              <w:jc w:val="both"/>
              <w:rPr>
                <w:i/>
                <w:sz w:val="28"/>
                <w:szCs w:val="28"/>
                <w:lang w:val="vi-VN"/>
              </w:rPr>
            </w:pPr>
            <w:r w:rsidRPr="002D4CF5">
              <w:rPr>
                <w:b/>
                <w:bCs/>
                <w:i/>
                <w:color w:val="000000"/>
                <w:sz w:val="28"/>
                <w:szCs w:val="28"/>
                <w:lang w:val="vi-VN"/>
              </w:rPr>
              <w:t xml:space="preserve">- Thành phần chính: chủ ngữ: </w:t>
            </w:r>
            <w:r w:rsidRPr="002D4CF5">
              <w:rPr>
                <w:i/>
                <w:sz w:val="28"/>
                <w:szCs w:val="28"/>
                <w:lang w:val="vi-VN"/>
              </w:rPr>
              <w:t>Cuộc đời của anh</w:t>
            </w:r>
            <w:r w:rsidRPr="002D4CF5">
              <w:rPr>
                <w:b/>
                <w:bCs/>
                <w:i/>
                <w:color w:val="000000"/>
                <w:sz w:val="28"/>
                <w:szCs w:val="28"/>
                <w:lang w:val="vi-VN"/>
              </w:rPr>
              <w:t xml:space="preserve">; vị ngữ: </w:t>
            </w:r>
            <w:r w:rsidRPr="002D4CF5">
              <w:rPr>
                <w:i/>
                <w:sz w:val="28"/>
                <w:szCs w:val="28"/>
                <w:lang w:val="vi-VN"/>
              </w:rPr>
              <w:t>vẫn là một bài học về lòng nhân ái và đức hi sinh</w:t>
            </w:r>
          </w:p>
          <w:p w:rsidR="002D4CF5" w:rsidRPr="002D4CF5" w:rsidRDefault="002D4CF5" w:rsidP="002D4CF5">
            <w:pPr>
              <w:pStyle w:val="listparagraph1cxspmiddle"/>
              <w:spacing w:before="0" w:beforeAutospacing="0" w:after="0" w:afterAutospacing="0" w:line="360" w:lineRule="auto"/>
              <w:ind w:left="-108"/>
              <w:jc w:val="both"/>
              <w:rPr>
                <w:b/>
                <w:bCs/>
                <w:color w:val="000000"/>
                <w:sz w:val="28"/>
                <w:szCs w:val="28"/>
                <w:lang w:val="vi-VN"/>
              </w:rPr>
            </w:pP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3  phút)</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750"/>
        <w:tblGridChange w:id="126">
          <w:tblGrid>
            <w:gridCol w:w="3600"/>
            <w:gridCol w:w="675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75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ind w:left="225"/>
              <w:jc w:val="both"/>
              <w:rPr>
                <w:sz w:val="28"/>
                <w:szCs w:val="28"/>
                <w:lang w:val="vi-VN"/>
              </w:rPr>
            </w:pPr>
            <w:r w:rsidRPr="002D4CF5">
              <w:rPr>
                <w:b/>
                <w:sz w:val="28"/>
                <w:szCs w:val="28"/>
              </w:rPr>
              <w:t xml:space="preserve">GV giao nhiệm vụ: </w:t>
            </w:r>
          </w:p>
          <w:p w:rsidR="002D4CF5" w:rsidRPr="002D4CF5" w:rsidRDefault="002D4CF5" w:rsidP="002D4CF5">
            <w:pPr>
              <w:spacing w:line="360" w:lineRule="auto"/>
              <w:rPr>
                <w:sz w:val="28"/>
                <w:szCs w:val="28"/>
              </w:rPr>
            </w:pPr>
            <w:r w:rsidRPr="002D4CF5">
              <w:rPr>
                <w:sz w:val="28"/>
                <w:szCs w:val="28"/>
                <w:lang w:val="vi-VN"/>
              </w:rPr>
              <w:t xml:space="preserve">- Tìm trong những bài thơ, truyện ngắn đã học( Ngữ văn 11( những dẫn chứng thể hiện trật tự các bộ phận trong câu đơn, câu ghép. </w:t>
            </w:r>
            <w:r w:rsidRPr="002D4CF5">
              <w:rPr>
                <w:sz w:val="28"/>
                <w:szCs w:val="28"/>
              </w:rPr>
              <w:t>Nêu hiệu quả nghệ thuật</w:t>
            </w:r>
          </w:p>
          <w:p w:rsidR="002D4CF5" w:rsidRPr="002D4CF5" w:rsidRDefault="002D4CF5" w:rsidP="002D4CF5">
            <w:pPr>
              <w:spacing w:line="360" w:lineRule="auto"/>
              <w:jc w:val="both"/>
              <w:rPr>
                <w:sz w:val="28"/>
                <w:szCs w:val="28"/>
                <w:lang w:val="vi-VN"/>
              </w:rPr>
            </w:pPr>
            <w:r w:rsidRPr="002D4CF5">
              <w:rPr>
                <w:sz w:val="28"/>
                <w:szCs w:val="28"/>
                <w:lang w:val="vi-VN"/>
              </w:rPr>
              <w:t>-HS thực hiện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75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Chọn đúng dẫn chứng được yêu cầu</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Nêu hiệu quả nghệ thuật.</w:t>
            </w:r>
          </w:p>
        </w:tc>
      </w:tr>
    </w:tbl>
    <w:p w:rsidR="002D4CF5" w:rsidRPr="002D4CF5" w:rsidRDefault="002D4CF5" w:rsidP="002D4CF5">
      <w:pPr>
        <w:spacing w:line="360" w:lineRule="auto"/>
        <w:jc w:val="both"/>
        <w:rPr>
          <w:sz w:val="28"/>
          <w:szCs w:val="28"/>
          <w:lang w:val="nl-NL"/>
        </w:rPr>
      </w:pPr>
      <w:r w:rsidRPr="002D4CF5">
        <w:rPr>
          <w:b/>
          <w:sz w:val="28"/>
          <w:szCs w:val="28"/>
          <w:lang w:val="vi-VN"/>
        </w:rPr>
        <w:t xml:space="preserve"> </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b/>
          <w:i/>
          <w:sz w:val="28"/>
          <w:szCs w:val="28"/>
          <w:lang w:val="vi-VN"/>
        </w:rPr>
      </w:pPr>
      <w:r w:rsidRPr="002D4CF5">
        <w:rPr>
          <w:b/>
          <w:i/>
          <w:sz w:val="28"/>
          <w:szCs w:val="28"/>
          <w:lang w:val="vi-VN"/>
        </w:rPr>
        <w:t>Tiết 55</w:t>
      </w: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jc w:val="center"/>
        <w:rPr>
          <w:b/>
          <w:sz w:val="28"/>
          <w:szCs w:val="28"/>
          <w:lang w:val="vi-VN"/>
        </w:rPr>
      </w:pPr>
      <w:r w:rsidRPr="002D4CF5">
        <w:rPr>
          <w:b/>
          <w:sz w:val="28"/>
          <w:szCs w:val="28"/>
          <w:lang w:val="vi-VN"/>
        </w:rPr>
        <w:t>Bản tin</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tabs>
          <w:tab w:val="right" w:pos="1620"/>
        </w:tabs>
        <w:spacing w:line="360" w:lineRule="auto"/>
        <w:ind w:left="720"/>
        <w:jc w:val="both"/>
        <w:rPr>
          <w:sz w:val="28"/>
          <w:szCs w:val="28"/>
          <w:lang w:val="vi-VN"/>
        </w:rPr>
      </w:pPr>
      <w:r w:rsidRPr="002D4CF5">
        <w:rPr>
          <w:sz w:val="28"/>
          <w:szCs w:val="28"/>
          <w:lang w:val="vi-VN"/>
        </w:rPr>
        <w:t>1/ Nhận biết: Mục đích, yêu cầu của viết bản tin.</w:t>
      </w:r>
    </w:p>
    <w:p w:rsidR="002D4CF5" w:rsidRPr="002D4CF5" w:rsidRDefault="002D4CF5" w:rsidP="002D4CF5">
      <w:pPr>
        <w:tabs>
          <w:tab w:val="right" w:pos="1620"/>
        </w:tabs>
        <w:spacing w:line="360" w:lineRule="auto"/>
        <w:ind w:left="720"/>
        <w:jc w:val="both"/>
        <w:rPr>
          <w:sz w:val="28"/>
          <w:szCs w:val="28"/>
          <w:lang w:val="vi-VN"/>
        </w:rPr>
      </w:pPr>
      <w:r w:rsidRPr="002D4CF5">
        <w:rPr>
          <w:sz w:val="28"/>
          <w:szCs w:val="28"/>
          <w:lang w:val="vi-VN"/>
        </w:rPr>
        <w:t>2/ Thông hiểu: Cách viết một bản thông thường về những sự kiện diễn trong đời sống</w:t>
      </w:r>
    </w:p>
    <w:p w:rsidR="002D4CF5" w:rsidRPr="002D4CF5" w:rsidRDefault="002D4CF5" w:rsidP="002D4CF5">
      <w:pPr>
        <w:tabs>
          <w:tab w:val="right" w:pos="1620"/>
        </w:tabs>
        <w:spacing w:line="360" w:lineRule="auto"/>
        <w:ind w:left="720"/>
        <w:jc w:val="both"/>
        <w:rPr>
          <w:sz w:val="28"/>
          <w:szCs w:val="28"/>
          <w:lang w:val="vi-VN"/>
        </w:rPr>
      </w:pPr>
      <w:r w:rsidRPr="002D4CF5">
        <w:rPr>
          <w:sz w:val="28"/>
          <w:szCs w:val="28"/>
          <w:lang w:val="vi-VN"/>
        </w:rPr>
        <w:t>3/Vận dụng thấp: Phân tích đặc điểm của một số bản tin</w:t>
      </w:r>
    </w:p>
    <w:p w:rsidR="002D4CF5" w:rsidRPr="002D4CF5" w:rsidRDefault="002D4CF5" w:rsidP="002D4CF5">
      <w:pPr>
        <w:tabs>
          <w:tab w:val="right" w:pos="1620"/>
        </w:tabs>
        <w:spacing w:line="360" w:lineRule="auto"/>
        <w:ind w:left="720"/>
        <w:jc w:val="both"/>
        <w:rPr>
          <w:sz w:val="28"/>
          <w:szCs w:val="28"/>
          <w:lang w:val="vi-VN"/>
        </w:rPr>
      </w:pPr>
      <w:r w:rsidRPr="002D4CF5">
        <w:rPr>
          <w:sz w:val="28"/>
          <w:szCs w:val="28"/>
          <w:lang w:val="vi-VN"/>
        </w:rPr>
        <w:t>4/Vận dụng cao: Viết bản tin đơn giản, đúng quy cách về một sự việc, hiện tượng trong nhà trường hoặc xã hộ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ản tin phù hợp với mục đích yêu cầu</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để viết bản ti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bản ti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bản tin</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ý thức rèn luyện kĩ năng giao tiếp ngôn ngữ</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tabs>
          <w:tab w:val="right" w:pos="1620"/>
        </w:tabs>
        <w:spacing w:line="360" w:lineRule="auto"/>
        <w:ind w:left="360" w:firstLine="720"/>
        <w:jc w:val="both"/>
        <w:rPr>
          <w:sz w:val="28"/>
          <w:szCs w:val="28"/>
          <w:lang w:val="vi-VN"/>
        </w:rPr>
      </w:pPr>
      <w:r w:rsidRPr="002D4CF5">
        <w:rPr>
          <w:sz w:val="28"/>
          <w:szCs w:val="28"/>
          <w:lang w:val="vi-VN"/>
        </w:rPr>
        <w:t>-Năng lực giải quyết vấn đề: HS tiếp nhận một kiểu loại văn bản mới và biết viết bản tin.</w:t>
      </w:r>
    </w:p>
    <w:p w:rsidR="002D4CF5" w:rsidRPr="002D4CF5" w:rsidRDefault="002D4CF5" w:rsidP="002D4CF5">
      <w:pPr>
        <w:tabs>
          <w:tab w:val="right" w:pos="1620"/>
        </w:tabs>
        <w:spacing w:line="360" w:lineRule="auto"/>
        <w:ind w:left="360" w:firstLine="720"/>
        <w:jc w:val="both"/>
        <w:rPr>
          <w:sz w:val="28"/>
          <w:szCs w:val="28"/>
          <w:lang w:val="vi-VN"/>
        </w:rPr>
      </w:pPr>
      <w:r w:rsidRPr="002D4CF5">
        <w:rPr>
          <w:sz w:val="28"/>
          <w:szCs w:val="28"/>
          <w:lang w:val="vi-VN"/>
        </w:rPr>
        <w:t>-Năng lực hợp tác: thông qua hoạt động nhóm, cặp.</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 Năng lực sử dụng công nghệ thông tin: hs biết khai thác nguồn thơng tin mạng đẻ học hỏi được cách viết bản tin và khai thác các tin tức thời sự để thực hành viết bản ti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KHỞI ĐỘNG ( 3 phút)</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Chuẩn kiến thức kĩ năng  cần đạt, năng lực cần phát triển</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D377B6">
            <w:pPr>
              <w:numPr>
                <w:ilvl w:val="0"/>
                <w:numId w:val="9"/>
              </w:numPr>
              <w:spacing w:line="360" w:lineRule="auto"/>
              <w:jc w:val="both"/>
              <w:rPr>
                <w:sz w:val="28"/>
                <w:szCs w:val="28"/>
              </w:rPr>
            </w:pPr>
            <w:r w:rsidRPr="002D4CF5">
              <w:rPr>
                <w:sz w:val="28"/>
                <w:szCs w:val="28"/>
              </w:rPr>
              <w:t>GV giao nhiệm vụ: Hãy đọc văn bản sau:</w:t>
            </w:r>
          </w:p>
          <w:p w:rsidR="002D4CF5" w:rsidRPr="002D4CF5" w:rsidRDefault="002D4CF5" w:rsidP="002D4CF5">
            <w:pPr>
              <w:spacing w:line="360" w:lineRule="auto"/>
              <w:ind w:left="-108"/>
              <w:jc w:val="both"/>
              <w:rPr>
                <w:i/>
                <w:iCs/>
                <w:color w:val="000000"/>
                <w:sz w:val="28"/>
                <w:szCs w:val="28"/>
                <w:shd w:val="clear" w:color="auto" w:fill="FFFFFF"/>
              </w:rPr>
            </w:pPr>
            <w:r w:rsidRPr="002D4CF5">
              <w:rPr>
                <w:sz w:val="28"/>
                <w:szCs w:val="28"/>
              </w:rPr>
              <w:t xml:space="preserve">          </w:t>
            </w:r>
            <w:r w:rsidRPr="002D4CF5">
              <w:rPr>
                <w:i/>
                <w:iCs/>
                <w:color w:val="000000"/>
                <w:sz w:val="28"/>
                <w:szCs w:val="28"/>
                <w:shd w:val="clear" w:color="auto" w:fill="FFFFFF"/>
              </w:rPr>
              <w:t>Theo Liên minh Bưu chính thế giới (UPU), bức thư của em Nguyễn Thị Thu Trang học sinh lớp 9B, Trường THCS Nguyễn Trãi, huyện Nam Sách, Hải Dương đã xuất sắc vượt qua hàng trăm bức thư của các thí sinh đến từ nhiều quốc gia trên thế giới để giành giải Nhất quốc tế cuộc thi Viết thư quốc tế UPU lần thứ 45.</w:t>
            </w:r>
          </w:p>
          <w:p w:rsidR="002D4CF5" w:rsidRPr="002D4CF5" w:rsidRDefault="002D4CF5" w:rsidP="002D4CF5">
            <w:pPr>
              <w:spacing w:line="360" w:lineRule="auto"/>
              <w:jc w:val="both"/>
              <w:rPr>
                <w:i/>
                <w:color w:val="000000"/>
                <w:sz w:val="28"/>
                <w:szCs w:val="28"/>
                <w:shd w:val="clear" w:color="auto" w:fill="FFFFFF"/>
              </w:rPr>
            </w:pPr>
            <w:r w:rsidRPr="002D4CF5">
              <w:rPr>
                <w:i/>
                <w:color w:val="000000"/>
                <w:sz w:val="28"/>
                <w:szCs w:val="28"/>
                <w:shd w:val="clear" w:color="auto" w:fill="FFFFFF"/>
              </w:rPr>
              <w:t xml:space="preserve">          Sau khi nhận được thông báo từ UPU, Bộ TT&amp;TT sẽ chuẩn bị các thủ tục cần thiết để đưa em Nguyễn Thị Thu Trang sang Thổ Nhĩ Kỳ nhận giải thưởng trong khuôn khổ Đại hội Liên minh Bưu chính thế giới lần thứ 26 tại Istanbul vào đầu tháng 10/2016…(</w:t>
            </w:r>
            <w:hyperlink r:id="rId20" w:history="1">
              <w:r w:rsidRPr="002D4CF5">
                <w:rPr>
                  <w:rStyle w:val="Hyperlink"/>
                  <w:i/>
                  <w:sz w:val="28"/>
                  <w:szCs w:val="28"/>
                  <w:shd w:val="clear" w:color="auto" w:fill="FFFFFF"/>
                </w:rPr>
                <w:t>http://viettimes.vn/hoc-sinh-viet-nam-gianh-giai-nhat-cuoc-thi-viet-thu-quoc-te-78670.html</w:t>
              </w:r>
            </w:hyperlink>
            <w:r w:rsidRPr="002D4CF5">
              <w:rPr>
                <w:i/>
                <w:color w:val="000000"/>
                <w:sz w:val="28"/>
                <w:szCs w:val="28"/>
                <w:shd w:val="clear" w:color="auto" w:fill="FFFFFF"/>
              </w:rPr>
              <w:t>)</w:t>
            </w:r>
          </w:p>
          <w:p w:rsidR="002D4CF5" w:rsidRPr="002D4CF5" w:rsidRDefault="002D4CF5" w:rsidP="002D4CF5">
            <w:pPr>
              <w:spacing w:line="360" w:lineRule="auto"/>
              <w:ind w:firstLine="612"/>
              <w:jc w:val="both"/>
              <w:rPr>
                <w:color w:val="000000"/>
                <w:sz w:val="28"/>
                <w:szCs w:val="28"/>
                <w:shd w:val="clear" w:color="auto" w:fill="FFFFFF"/>
              </w:rPr>
            </w:pPr>
            <w:r w:rsidRPr="002D4CF5">
              <w:rPr>
                <w:color w:val="000000"/>
                <w:sz w:val="28"/>
                <w:szCs w:val="28"/>
                <w:shd w:val="clear" w:color="auto" w:fill="FFFFFF"/>
              </w:rPr>
              <w:t>Văn bản trên có nội dung gì? Có mang tính thời sự không? Ý nghĩa?</w:t>
            </w:r>
          </w:p>
          <w:p w:rsidR="002D4CF5" w:rsidRPr="002D4CF5" w:rsidRDefault="002D4CF5" w:rsidP="002D4CF5">
            <w:pPr>
              <w:spacing w:line="360" w:lineRule="auto"/>
              <w:jc w:val="both"/>
              <w:rPr>
                <w:sz w:val="28"/>
                <w:szCs w:val="28"/>
              </w:rPr>
            </w:pPr>
            <w:r w:rsidRPr="002D4CF5">
              <w:rPr>
                <w:sz w:val="28"/>
                <w:szCs w:val="28"/>
              </w:rPr>
              <w:t>-   HS thực hiện nhiệm vụ:</w:t>
            </w:r>
          </w:p>
          <w:p w:rsidR="002D4CF5" w:rsidRPr="002D4CF5" w:rsidRDefault="002D4CF5" w:rsidP="002D4CF5">
            <w:pPr>
              <w:spacing w:line="360" w:lineRule="auto"/>
              <w:jc w:val="both"/>
              <w:rPr>
                <w:rFonts w:eastAsia="PMingLiU"/>
                <w:b/>
                <w:iCs/>
                <w:noProof/>
                <w:sz w:val="28"/>
                <w:szCs w:val="28"/>
                <w:lang w:bidi="he-IL"/>
              </w:rPr>
            </w:pPr>
            <w:r w:rsidRPr="002D4CF5">
              <w:rPr>
                <w:sz w:val="28"/>
                <w:szCs w:val="28"/>
              </w:rPr>
              <w:t xml:space="preserve">-  HS báo  cáo kết quả thực hiện nhiệm vụ: </w:t>
            </w:r>
          </w:p>
          <w:p w:rsidR="002D4CF5" w:rsidRPr="002D4CF5" w:rsidRDefault="002D4CF5" w:rsidP="002D4CF5">
            <w:pPr>
              <w:spacing w:line="360" w:lineRule="auto"/>
              <w:ind w:left="-108"/>
              <w:jc w:val="both"/>
              <w:rPr>
                <w:iCs/>
                <w:color w:val="000000"/>
                <w:sz w:val="28"/>
                <w:szCs w:val="28"/>
                <w:shd w:val="clear" w:color="auto" w:fill="FFFFFF"/>
              </w:rPr>
            </w:pPr>
            <w:r w:rsidRPr="002D4CF5">
              <w:rPr>
                <w:sz w:val="28"/>
                <w:szCs w:val="28"/>
              </w:rPr>
              <w:t xml:space="preserve">- GV nhận xét và dẫn vào bài mới: Văn bản trên được gọi là bản tin vì đã thông báo ngắn gọn 2 tin nổi bật: Học sinh Việt Nam đoạt </w:t>
            </w:r>
            <w:r w:rsidRPr="002D4CF5">
              <w:rPr>
                <w:i/>
                <w:iCs/>
                <w:color w:val="000000"/>
                <w:sz w:val="28"/>
                <w:szCs w:val="28"/>
                <w:shd w:val="clear" w:color="auto" w:fill="FFFFFF"/>
              </w:rPr>
              <w:t>giải Nhất quốc tế cuộc thi Viết thư quốc tế UPU lần thứ 45</w:t>
            </w:r>
            <w:r w:rsidRPr="002D4CF5">
              <w:rPr>
                <w:iCs/>
                <w:color w:val="000000"/>
                <w:sz w:val="28"/>
                <w:szCs w:val="28"/>
                <w:shd w:val="clear" w:color="auto" w:fill="FFFFFF"/>
              </w:rPr>
              <w:t xml:space="preserve"> và sẽ được đi nhận giải ở Thổ Nhĩ Kì vào tháng 10/2016. Vậy bản tin là gì?</w:t>
            </w:r>
          </w:p>
          <w:p w:rsidR="002D4CF5" w:rsidRPr="002D4CF5" w:rsidRDefault="002D4CF5" w:rsidP="002D4CF5">
            <w:pPr>
              <w:spacing w:line="360" w:lineRule="auto"/>
              <w:jc w:val="both"/>
              <w:rPr>
                <w:sz w:val="28"/>
                <w:szCs w:val="28"/>
              </w:rPr>
            </w:pP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ÌNH THÀNH KIẾN THỨC ( 30  phút)</w:t>
      </w:r>
    </w:p>
    <w:p w:rsidR="002D4CF5" w:rsidRPr="002D4CF5" w:rsidRDefault="002D4CF5" w:rsidP="002D4CF5">
      <w:pPr>
        <w:spacing w:line="360" w:lineRule="auto"/>
        <w:ind w:firstLine="720"/>
        <w:jc w:val="both"/>
        <w:rPr>
          <w:b/>
          <w:sz w:val="28"/>
          <w:szCs w:val="28"/>
        </w:rPr>
      </w:pP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189"/>
        <w:tblGridChange w:id="127">
          <w:tblGrid>
            <w:gridCol w:w="4981"/>
            <w:gridCol w:w="518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18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pStyle w:val="Header"/>
              <w:tabs>
                <w:tab w:val="clear" w:pos="4320"/>
                <w:tab w:val="clear" w:pos="8640"/>
              </w:tabs>
              <w:spacing w:line="360" w:lineRule="auto"/>
              <w:jc w:val="both"/>
              <w:rPr>
                <w:bCs/>
                <w:i/>
                <w:iCs/>
                <w:sz w:val="28"/>
                <w:szCs w:val="28"/>
              </w:rPr>
            </w:pPr>
            <w:r w:rsidRPr="002D4CF5">
              <w:rPr>
                <w:bCs/>
                <w:sz w:val="28"/>
                <w:szCs w:val="28"/>
              </w:rPr>
              <w:t>Tìm hiểu mục đích yêu cầu cơ bản của bản tin</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GV gọi HS đọc VD phần I/SGK</w:t>
            </w:r>
          </w:p>
          <w:p w:rsidR="002D4CF5" w:rsidRPr="002D4CF5" w:rsidRDefault="002D4CF5" w:rsidP="002D4CF5">
            <w:pPr>
              <w:spacing w:line="360" w:lineRule="auto"/>
              <w:jc w:val="both"/>
              <w:rPr>
                <w:sz w:val="28"/>
                <w:szCs w:val="28"/>
              </w:rPr>
            </w:pPr>
            <w:r w:rsidRPr="002D4CF5">
              <w:rPr>
                <w:sz w:val="28"/>
                <w:szCs w:val="28"/>
              </w:rPr>
              <w:t>- Nhóm 1 : Trả lời câu hỏi 1+2 SGK.</w:t>
            </w:r>
          </w:p>
          <w:p w:rsidR="002D4CF5" w:rsidRPr="002D4CF5" w:rsidRDefault="002D4CF5" w:rsidP="002D4CF5">
            <w:pPr>
              <w:spacing w:line="360" w:lineRule="auto"/>
              <w:jc w:val="both"/>
              <w:rPr>
                <w:sz w:val="28"/>
                <w:szCs w:val="28"/>
              </w:rPr>
            </w:pPr>
            <w:r w:rsidRPr="002D4CF5">
              <w:rPr>
                <w:sz w:val="28"/>
                <w:szCs w:val="28"/>
              </w:rPr>
              <w:t>- Nhóm 2 : Trả lời câu hỏi 3+4 SGK.</w:t>
            </w: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r w:rsidRPr="002D4CF5">
              <w:rPr>
                <w:b/>
                <w:sz w:val="28"/>
                <w:szCs w:val="28"/>
              </w:rPr>
              <w:t xml:space="preserve">Nhóm 1 : </w:t>
            </w:r>
            <w:r w:rsidRPr="002D4CF5">
              <w:rPr>
                <w:sz w:val="28"/>
                <w:szCs w:val="28"/>
              </w:rPr>
              <w:t>- Bản tin trên thông báo thông tin gì? Tin đó có ý nghĩa như thế nào đối với ngành giáo dục nói chung và học sinh VN nói riêng ?</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xml:space="preserve">-Vì sao tin trên lại có tính chất thời sự  </w:t>
            </w:r>
          </w:p>
          <w:p w:rsidR="002D4CF5" w:rsidRPr="002D4CF5" w:rsidRDefault="002D4CF5" w:rsidP="002D4CF5">
            <w:pPr>
              <w:pStyle w:val="Header"/>
              <w:tabs>
                <w:tab w:val="clear" w:pos="4320"/>
                <w:tab w:val="clear" w:pos="8640"/>
              </w:tabs>
              <w:spacing w:line="360" w:lineRule="auto"/>
              <w:jc w:val="both"/>
              <w:rPr>
                <w:sz w:val="28"/>
                <w:szCs w:val="28"/>
              </w:rPr>
            </w:pPr>
            <w:r w:rsidRPr="002D4CF5">
              <w:rPr>
                <w:b/>
                <w:sz w:val="28"/>
                <w:szCs w:val="28"/>
              </w:rPr>
              <w:t xml:space="preserve">Nhóm 2 : </w:t>
            </w:r>
            <w:r w:rsidRPr="002D4CF5">
              <w:rPr>
                <w:sz w:val="28"/>
                <w:szCs w:val="28"/>
              </w:rPr>
              <w:t>-Có cần đưa vào tin trên những chi tiết: đoàn về bằng phương tiện gì…?</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Việc đưa tin cụ thể, chính xác thời gian, địa điểm cuộc thi và kết quả đạt được của đội tuyển Toán VN có tác dụng gì? Vì sao?</w:t>
            </w:r>
          </w:p>
          <w:p w:rsidR="002D4CF5" w:rsidRPr="002D4CF5" w:rsidRDefault="002D4CF5" w:rsidP="002D4CF5">
            <w:pPr>
              <w:spacing w:line="360" w:lineRule="auto"/>
              <w:jc w:val="both"/>
              <w:rPr>
                <w:sz w:val="28"/>
                <w:szCs w:val="28"/>
              </w:rPr>
            </w:pPr>
            <w:r w:rsidRPr="002D4CF5">
              <w:rPr>
                <w:b/>
                <w:sz w:val="28"/>
                <w:szCs w:val="28"/>
              </w:rPr>
              <w:t>- Nhóm 3 :</w:t>
            </w:r>
            <w:r w:rsidRPr="002D4CF5">
              <w:rPr>
                <w:sz w:val="28"/>
                <w:szCs w:val="28"/>
              </w:rPr>
              <w:t xml:space="preserve"> Bản tin là gì ? có bao nhiêu loại ? Đó là những loại nào ?</w:t>
            </w:r>
          </w:p>
          <w:p w:rsidR="002D4CF5" w:rsidRPr="002D4CF5" w:rsidRDefault="002D4CF5" w:rsidP="002D4CF5">
            <w:pPr>
              <w:spacing w:line="360" w:lineRule="auto"/>
              <w:jc w:val="center"/>
              <w:rPr>
                <w:sz w:val="28"/>
                <w:szCs w:val="28"/>
              </w:rPr>
            </w:pPr>
          </w:p>
          <w:p w:rsidR="002D4CF5" w:rsidRPr="002D4CF5" w:rsidRDefault="002D4CF5" w:rsidP="002D4CF5">
            <w:pPr>
              <w:spacing w:line="360" w:lineRule="auto"/>
              <w:jc w:val="both"/>
              <w:rPr>
                <w:sz w:val="28"/>
                <w:szCs w:val="28"/>
              </w:rPr>
            </w:pPr>
            <w:r w:rsidRPr="002D4CF5">
              <w:rPr>
                <w:b/>
                <w:sz w:val="28"/>
                <w:szCs w:val="28"/>
              </w:rPr>
              <w:t>- Nhóm 4 :</w:t>
            </w:r>
            <w:r w:rsidRPr="002D4CF5">
              <w:rPr>
                <w:sz w:val="28"/>
                <w:szCs w:val="28"/>
              </w:rPr>
              <w:t xml:space="preserve">  Mục đích và yêu cầu cơ bản của bản tin là gì ?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Thảo luận nhóm.</w:t>
            </w:r>
          </w:p>
          <w:p w:rsidR="002D4CF5" w:rsidRPr="002D4CF5" w:rsidRDefault="002D4CF5" w:rsidP="002D4CF5">
            <w:pPr>
              <w:spacing w:line="360" w:lineRule="auto"/>
              <w:jc w:val="both"/>
              <w:rPr>
                <w:sz w:val="28"/>
                <w:szCs w:val="28"/>
              </w:rPr>
            </w:pPr>
            <w:r w:rsidRPr="002D4CF5">
              <w:rPr>
                <w:sz w:val="28"/>
                <w:szCs w:val="28"/>
              </w:rPr>
              <w:t>Đại diện nhóm trình bày</w:t>
            </w:r>
          </w:p>
          <w:p w:rsidR="002D4CF5" w:rsidRPr="002D4CF5" w:rsidRDefault="002D4CF5" w:rsidP="002D4CF5">
            <w:pPr>
              <w:spacing w:line="360" w:lineRule="auto"/>
              <w:jc w:val="both"/>
              <w:rPr>
                <w:b/>
                <w:sz w:val="28"/>
                <w:szCs w:val="28"/>
              </w:rPr>
            </w:pPr>
            <w:r w:rsidRPr="002D4CF5">
              <w:rPr>
                <w:sz w:val="28"/>
                <w:szCs w:val="28"/>
              </w:rPr>
              <w:t xml:space="preserve"> </w:t>
            </w:r>
            <w:r w:rsidRPr="002D4CF5">
              <w:rPr>
                <w:b/>
                <w:sz w:val="28"/>
                <w:szCs w:val="28"/>
              </w:rPr>
              <w:t xml:space="preserve">Nhóm 1 : </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xml:space="preserve">-Bản tin thông báo kết quả kì thi </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Ô limpic Toán quốc tế của đoàn học sinh Việt Nam. Kết quả dự thi (xếp thứ tư) khẳng định trình độ của học sinh VN, thành tựu của nền giáo dục nước ta trong việc bồi dưỡng nhân tài.</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Bản tin trên có tính thời sự, vì việc mới xảy ra vào ngày 16/7 và ngay sau 3 ngày (ngày 19/7) đã ược đưa tin</w:t>
            </w:r>
          </w:p>
          <w:p w:rsidR="002D4CF5" w:rsidRPr="002D4CF5" w:rsidRDefault="002D4CF5" w:rsidP="002D4CF5">
            <w:pPr>
              <w:pStyle w:val="Header"/>
              <w:tabs>
                <w:tab w:val="clear" w:pos="4320"/>
                <w:tab w:val="clear" w:pos="8640"/>
              </w:tabs>
              <w:spacing w:line="360" w:lineRule="auto"/>
              <w:jc w:val="both"/>
              <w:rPr>
                <w:sz w:val="28"/>
                <w:szCs w:val="28"/>
              </w:rPr>
            </w:pPr>
            <w:r w:rsidRPr="002D4CF5">
              <w:rPr>
                <w:b/>
                <w:sz w:val="28"/>
                <w:szCs w:val="28"/>
              </w:rPr>
              <w:t xml:space="preserve">Nhóm 2 : </w:t>
            </w:r>
            <w:r w:rsidRPr="002D4CF5">
              <w:rPr>
                <w:sz w:val="28"/>
                <w:szCs w:val="28"/>
              </w:rPr>
              <w:t>- Các thông tin bổ sung trong trường hợp này là không cần thiết, thậm chí là thừa vì chúng vi phạm nguyên tắc ngắn gọn, súc tích của bản tin.</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Các sự kiện trong bản tin như thời gian, địa điểm, kết quả của cuộc thi đều được nêu một cách cụ thể, chính xác có tác dụng đảm bảo tính chính xác của báo chí nói chung, bản tin nói riêng, làm cho người đọc tin vào những tin tức được thông báo.</w:t>
            </w:r>
          </w:p>
          <w:p w:rsidR="002D4CF5" w:rsidRPr="002D4CF5" w:rsidRDefault="002D4CF5" w:rsidP="002D4CF5">
            <w:pPr>
              <w:spacing w:line="360" w:lineRule="auto"/>
              <w:jc w:val="both"/>
              <w:rPr>
                <w:b/>
                <w:sz w:val="28"/>
                <w:szCs w:val="28"/>
              </w:rPr>
            </w:pPr>
            <w:r w:rsidRPr="002D4CF5">
              <w:rPr>
                <w:b/>
                <w:sz w:val="28"/>
                <w:szCs w:val="28"/>
              </w:rPr>
              <w:t>- Nhóm 3 :</w:t>
            </w:r>
            <w:r w:rsidRPr="002D4CF5">
              <w:rPr>
                <w:sz w:val="28"/>
                <w:szCs w:val="28"/>
              </w:rPr>
              <w:t xml:space="preserve"> </w:t>
            </w:r>
          </w:p>
          <w:p w:rsidR="002D4CF5" w:rsidRPr="002D4CF5" w:rsidRDefault="002D4CF5" w:rsidP="002D4CF5">
            <w:pPr>
              <w:spacing w:line="360" w:lineRule="auto"/>
              <w:jc w:val="both"/>
              <w:rPr>
                <w:sz w:val="28"/>
                <w:szCs w:val="28"/>
              </w:rPr>
            </w:pPr>
            <w:r w:rsidRPr="002D4CF5">
              <w:rPr>
                <w:sz w:val="28"/>
                <w:szCs w:val="28"/>
              </w:rPr>
              <w:t xml:space="preserve">* Bản tin là một thể loại của văn bản báo chí nhằm thông tin một cách chân thực, kịp thời những sự kiện thời sự có ý nghĩ trong cuộc sông. </w:t>
            </w:r>
          </w:p>
          <w:p w:rsidR="002D4CF5" w:rsidRPr="002D4CF5" w:rsidRDefault="002D4CF5" w:rsidP="002D4CF5">
            <w:pPr>
              <w:spacing w:line="360" w:lineRule="auto"/>
              <w:jc w:val="both"/>
              <w:rPr>
                <w:sz w:val="28"/>
                <w:szCs w:val="28"/>
              </w:rPr>
            </w:pPr>
            <w:r w:rsidRPr="002D4CF5">
              <w:rPr>
                <w:sz w:val="28"/>
                <w:szCs w:val="28"/>
              </w:rPr>
              <w:t xml:space="preserve"> * Phân loại.</w:t>
            </w:r>
          </w:p>
          <w:p w:rsidR="002D4CF5" w:rsidRPr="002D4CF5" w:rsidRDefault="002D4CF5" w:rsidP="002D4CF5">
            <w:pPr>
              <w:spacing w:line="360" w:lineRule="auto"/>
              <w:jc w:val="both"/>
              <w:rPr>
                <w:sz w:val="28"/>
                <w:szCs w:val="28"/>
              </w:rPr>
            </w:pPr>
            <w:r w:rsidRPr="002D4CF5">
              <w:rPr>
                <w:sz w:val="28"/>
                <w:szCs w:val="28"/>
              </w:rPr>
              <w:t>- Tin vắn: Không có nhan đề, dung lượng ngắn</w:t>
            </w:r>
          </w:p>
          <w:p w:rsidR="002D4CF5" w:rsidRPr="002D4CF5" w:rsidRDefault="002D4CF5" w:rsidP="002D4CF5">
            <w:pPr>
              <w:spacing w:line="360" w:lineRule="auto"/>
              <w:jc w:val="both"/>
              <w:rPr>
                <w:sz w:val="28"/>
                <w:szCs w:val="28"/>
              </w:rPr>
            </w:pPr>
            <w:r w:rsidRPr="002D4CF5">
              <w:rPr>
                <w:sz w:val="28"/>
                <w:szCs w:val="28"/>
              </w:rPr>
              <w:t>- Tin thường: Thông báo ngắn gọn nhưng đầy đủ một sự kiện-&gt; chiến tỉ lệ cao nhất.</w:t>
            </w:r>
          </w:p>
          <w:p w:rsidR="002D4CF5" w:rsidRPr="002D4CF5" w:rsidRDefault="002D4CF5" w:rsidP="002D4CF5">
            <w:pPr>
              <w:spacing w:line="360" w:lineRule="auto"/>
              <w:jc w:val="both"/>
              <w:rPr>
                <w:sz w:val="28"/>
                <w:szCs w:val="28"/>
              </w:rPr>
            </w:pPr>
            <w:r w:rsidRPr="002D4CF5">
              <w:rPr>
                <w:sz w:val="28"/>
                <w:szCs w:val="28"/>
              </w:rPr>
              <w:t>- Tin tường thuật: Phản ánh từ đầu đến cuối sự kiện một cách chi tiết, cụ thể.</w:t>
            </w:r>
          </w:p>
          <w:p w:rsidR="002D4CF5" w:rsidRPr="002D4CF5" w:rsidRDefault="002D4CF5" w:rsidP="002D4CF5">
            <w:pPr>
              <w:spacing w:line="360" w:lineRule="auto"/>
              <w:jc w:val="both"/>
              <w:rPr>
                <w:sz w:val="28"/>
                <w:szCs w:val="28"/>
              </w:rPr>
            </w:pPr>
            <w:r w:rsidRPr="002D4CF5">
              <w:rPr>
                <w:sz w:val="28"/>
                <w:szCs w:val="28"/>
              </w:rPr>
              <w:t xml:space="preserve">- Tin tổng hợp: Thông tin tổng hợp nhiều sự kiện xung quanh một hiện tượng nào đó </w:t>
            </w:r>
          </w:p>
          <w:p w:rsidR="002D4CF5" w:rsidRPr="002D4CF5" w:rsidRDefault="002D4CF5" w:rsidP="002D4CF5">
            <w:pPr>
              <w:spacing w:line="360" w:lineRule="auto"/>
              <w:jc w:val="both"/>
              <w:rPr>
                <w:sz w:val="28"/>
                <w:szCs w:val="28"/>
              </w:rPr>
            </w:pPr>
            <w:r w:rsidRPr="002D4CF5">
              <w:rPr>
                <w:b/>
                <w:sz w:val="28"/>
                <w:szCs w:val="28"/>
              </w:rPr>
              <w:t xml:space="preserve"> Nhóm 4 :</w:t>
            </w:r>
            <w:r w:rsidRPr="002D4CF5">
              <w:rPr>
                <w:sz w:val="28"/>
                <w:szCs w:val="28"/>
              </w:rPr>
              <w:t xml:space="preserve">  </w:t>
            </w:r>
          </w:p>
          <w:p w:rsidR="002D4CF5" w:rsidRPr="002D4CF5" w:rsidRDefault="002D4CF5" w:rsidP="002D4CF5">
            <w:pPr>
              <w:spacing w:line="360" w:lineRule="auto"/>
              <w:jc w:val="both"/>
              <w:rPr>
                <w:sz w:val="28"/>
                <w:szCs w:val="28"/>
              </w:rPr>
            </w:pPr>
            <w:r w:rsidRPr="002D4CF5">
              <w:rPr>
                <w:sz w:val="28"/>
                <w:szCs w:val="28"/>
              </w:rPr>
              <w:t xml:space="preserve">- </w:t>
            </w:r>
            <w:r w:rsidRPr="002D4CF5">
              <w:rPr>
                <w:sz w:val="28"/>
                <w:szCs w:val="28"/>
                <w:u w:val="single"/>
              </w:rPr>
              <w:t>Mục đích :</w:t>
            </w:r>
          </w:p>
          <w:p w:rsidR="002D4CF5" w:rsidRPr="002D4CF5" w:rsidRDefault="002D4CF5" w:rsidP="002D4CF5">
            <w:pPr>
              <w:spacing w:line="360" w:lineRule="auto"/>
              <w:jc w:val="both"/>
              <w:rPr>
                <w:sz w:val="28"/>
                <w:szCs w:val="28"/>
              </w:rPr>
            </w:pPr>
            <w:r w:rsidRPr="002D4CF5">
              <w:rPr>
                <w:sz w:val="28"/>
                <w:szCs w:val="28"/>
              </w:rPr>
              <w:t>+ Nhằm thông tin một cách chân thực, kịp thời những sự kiện thời sự có ý nghĩa trong đời sống.</w:t>
            </w:r>
          </w:p>
          <w:p w:rsidR="002D4CF5" w:rsidRPr="002D4CF5" w:rsidRDefault="002D4CF5" w:rsidP="002D4CF5">
            <w:pPr>
              <w:spacing w:line="360" w:lineRule="auto"/>
              <w:jc w:val="both"/>
              <w:rPr>
                <w:sz w:val="28"/>
                <w:szCs w:val="28"/>
                <w:u w:val="single"/>
              </w:rPr>
            </w:pPr>
            <w:r w:rsidRPr="002D4CF5">
              <w:rPr>
                <w:sz w:val="28"/>
                <w:szCs w:val="28"/>
              </w:rPr>
              <w:t xml:space="preserve">- </w:t>
            </w:r>
            <w:r w:rsidRPr="002D4CF5">
              <w:rPr>
                <w:sz w:val="28"/>
                <w:szCs w:val="28"/>
                <w:u w:val="single"/>
              </w:rPr>
              <w:t>Yêu cầu:</w:t>
            </w:r>
          </w:p>
          <w:p w:rsidR="002D4CF5" w:rsidRPr="002D4CF5" w:rsidRDefault="002D4CF5" w:rsidP="002D4CF5">
            <w:pPr>
              <w:spacing w:line="360" w:lineRule="auto"/>
              <w:jc w:val="both"/>
              <w:rPr>
                <w:sz w:val="28"/>
                <w:szCs w:val="28"/>
              </w:rPr>
            </w:pPr>
            <w:r w:rsidRPr="002D4CF5">
              <w:rPr>
                <w:sz w:val="28"/>
                <w:szCs w:val="28"/>
              </w:rPr>
              <w:t>+ Đảm bảo tính thời sự.</w:t>
            </w:r>
          </w:p>
          <w:p w:rsidR="002D4CF5" w:rsidRPr="002D4CF5" w:rsidRDefault="002D4CF5" w:rsidP="002D4CF5">
            <w:pPr>
              <w:spacing w:line="360" w:lineRule="auto"/>
              <w:jc w:val="both"/>
              <w:rPr>
                <w:sz w:val="28"/>
                <w:szCs w:val="28"/>
              </w:rPr>
            </w:pPr>
            <w:r w:rsidRPr="002D4CF5">
              <w:rPr>
                <w:sz w:val="28"/>
                <w:szCs w:val="28"/>
              </w:rPr>
              <w:t xml:space="preserve">+ Tin phải có ý nghĩa xã hội. </w:t>
            </w:r>
          </w:p>
          <w:p w:rsidR="002D4CF5" w:rsidRPr="002D4CF5" w:rsidRDefault="002D4CF5" w:rsidP="002D4CF5">
            <w:pPr>
              <w:spacing w:line="360" w:lineRule="auto"/>
              <w:jc w:val="both"/>
              <w:rPr>
                <w:b/>
                <w:sz w:val="28"/>
                <w:szCs w:val="28"/>
              </w:rPr>
            </w:pPr>
            <w:r w:rsidRPr="002D4CF5">
              <w:rPr>
                <w:sz w:val="28"/>
                <w:szCs w:val="28"/>
              </w:rPr>
              <w:t xml:space="preserve">+ Nội dung tin phải chân thực, chính xác. </w:t>
            </w:r>
          </w:p>
        </w:tc>
        <w:tc>
          <w:tcPr>
            <w:tcW w:w="5189" w:type="dxa"/>
          </w:tcPr>
          <w:p w:rsidR="002D4CF5" w:rsidRPr="002D4CF5" w:rsidRDefault="002D4CF5" w:rsidP="002D4CF5">
            <w:pPr>
              <w:pStyle w:val="Header"/>
              <w:tabs>
                <w:tab w:val="clear" w:pos="4320"/>
                <w:tab w:val="clear" w:pos="8640"/>
              </w:tabs>
              <w:spacing w:line="360" w:lineRule="auto"/>
              <w:jc w:val="both"/>
              <w:rPr>
                <w:b/>
                <w:bCs/>
                <w:sz w:val="28"/>
                <w:szCs w:val="28"/>
              </w:rPr>
            </w:pPr>
            <w:r w:rsidRPr="002D4CF5">
              <w:rPr>
                <w:bCs/>
                <w:sz w:val="28"/>
                <w:szCs w:val="28"/>
              </w:rPr>
              <w:t>I.</w:t>
            </w:r>
            <w:r w:rsidRPr="002D4CF5">
              <w:rPr>
                <w:b/>
                <w:bCs/>
                <w:sz w:val="28"/>
                <w:szCs w:val="28"/>
              </w:rPr>
              <w:t>MỤC ĐÍCH YÊU CẦU CƠ BẢN CỦA BẢN TIN:</w:t>
            </w:r>
          </w:p>
          <w:p w:rsidR="002D4CF5" w:rsidRPr="002D4CF5" w:rsidRDefault="002D4CF5" w:rsidP="002D4CF5">
            <w:pPr>
              <w:pStyle w:val="Header"/>
              <w:tabs>
                <w:tab w:val="clear" w:pos="4320"/>
                <w:tab w:val="clear" w:pos="8640"/>
              </w:tabs>
              <w:spacing w:line="360" w:lineRule="auto"/>
              <w:jc w:val="both"/>
              <w:rPr>
                <w:b/>
                <w:sz w:val="28"/>
                <w:szCs w:val="28"/>
              </w:rPr>
            </w:pPr>
            <w:r w:rsidRPr="002D4CF5">
              <w:rPr>
                <w:b/>
                <w:sz w:val="28"/>
                <w:szCs w:val="28"/>
              </w:rPr>
              <w:t>1. Tìm hiểu ngữ liệu :</w:t>
            </w:r>
          </w:p>
          <w:p w:rsidR="002D4CF5" w:rsidRPr="002D4CF5" w:rsidRDefault="002D4CF5" w:rsidP="002D4CF5">
            <w:pPr>
              <w:pStyle w:val="Header"/>
              <w:tabs>
                <w:tab w:val="clear" w:pos="4320"/>
                <w:tab w:val="clear" w:pos="8640"/>
              </w:tabs>
              <w:spacing w:line="360" w:lineRule="auto"/>
              <w:jc w:val="both"/>
              <w:rPr>
                <w:bCs/>
                <w:i/>
                <w:iCs/>
                <w:sz w:val="28"/>
                <w:szCs w:val="28"/>
              </w:rPr>
            </w:pPr>
            <w:r w:rsidRPr="002D4CF5">
              <w:rPr>
                <w:bCs/>
                <w:i/>
                <w:iCs/>
                <w:sz w:val="28"/>
                <w:szCs w:val="28"/>
              </w:rPr>
              <w:t>*VD 1/SGK:</w:t>
            </w:r>
          </w:p>
          <w:p w:rsidR="002D4CF5" w:rsidRPr="002D4CF5" w:rsidRDefault="002D4CF5" w:rsidP="002D4CF5">
            <w:pPr>
              <w:spacing w:line="360" w:lineRule="auto"/>
              <w:jc w:val="both"/>
              <w:rPr>
                <w:b/>
                <w:sz w:val="28"/>
                <w:szCs w:val="28"/>
              </w:rPr>
            </w:pPr>
            <w:r w:rsidRPr="002D4CF5">
              <w:rPr>
                <w:b/>
                <w:sz w:val="28"/>
                <w:szCs w:val="28"/>
              </w:rPr>
              <w:t>2. Khái niệm, phân loại :</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rPr>
            </w:pPr>
            <w:r w:rsidRPr="002D4CF5">
              <w:rPr>
                <w:sz w:val="28"/>
                <w:szCs w:val="28"/>
              </w:rPr>
              <w:t>* Bản tin :</w:t>
            </w:r>
          </w:p>
          <w:p w:rsidR="002D4CF5" w:rsidRPr="002D4CF5" w:rsidRDefault="002D4CF5" w:rsidP="002D4CF5">
            <w:pPr>
              <w:spacing w:line="360" w:lineRule="auto"/>
              <w:jc w:val="both"/>
              <w:rPr>
                <w:sz w:val="28"/>
                <w:szCs w:val="28"/>
              </w:rPr>
            </w:pPr>
            <w:r w:rsidRPr="002D4CF5">
              <w:rPr>
                <w:sz w:val="28"/>
                <w:szCs w:val="28"/>
              </w:rPr>
              <w:t xml:space="preserve"> * Phân loại.</w:t>
            </w:r>
          </w:p>
          <w:p w:rsidR="002D4CF5" w:rsidRPr="002D4CF5" w:rsidRDefault="002D4CF5" w:rsidP="002D4CF5">
            <w:pPr>
              <w:spacing w:line="360" w:lineRule="auto"/>
              <w:jc w:val="both"/>
              <w:rPr>
                <w:sz w:val="28"/>
                <w:szCs w:val="28"/>
              </w:rPr>
            </w:pPr>
            <w:r w:rsidRPr="002D4CF5">
              <w:rPr>
                <w:sz w:val="28"/>
                <w:szCs w:val="28"/>
              </w:rPr>
              <w:t xml:space="preserve">- Tin vắn: </w:t>
            </w:r>
          </w:p>
          <w:p w:rsidR="002D4CF5" w:rsidRPr="002D4CF5" w:rsidRDefault="002D4CF5" w:rsidP="002D4CF5">
            <w:pPr>
              <w:spacing w:line="360" w:lineRule="auto"/>
              <w:jc w:val="both"/>
              <w:rPr>
                <w:sz w:val="28"/>
                <w:szCs w:val="28"/>
              </w:rPr>
            </w:pPr>
            <w:r w:rsidRPr="002D4CF5">
              <w:rPr>
                <w:sz w:val="28"/>
                <w:szCs w:val="28"/>
              </w:rPr>
              <w:t xml:space="preserve">- Tin thường: </w:t>
            </w:r>
          </w:p>
          <w:p w:rsidR="002D4CF5" w:rsidRPr="002D4CF5" w:rsidRDefault="002D4CF5" w:rsidP="002D4CF5">
            <w:pPr>
              <w:spacing w:line="360" w:lineRule="auto"/>
              <w:jc w:val="both"/>
              <w:rPr>
                <w:sz w:val="28"/>
                <w:szCs w:val="28"/>
              </w:rPr>
            </w:pPr>
            <w:r w:rsidRPr="002D4CF5">
              <w:rPr>
                <w:sz w:val="28"/>
                <w:szCs w:val="28"/>
              </w:rPr>
              <w:t xml:space="preserve">- Tin tường thuật: </w:t>
            </w:r>
          </w:p>
          <w:p w:rsidR="002D4CF5" w:rsidRPr="002D4CF5" w:rsidRDefault="002D4CF5" w:rsidP="002D4CF5">
            <w:pPr>
              <w:spacing w:line="360" w:lineRule="auto"/>
              <w:jc w:val="both"/>
              <w:rPr>
                <w:sz w:val="28"/>
                <w:szCs w:val="28"/>
              </w:rPr>
            </w:pPr>
            <w:r w:rsidRPr="002D4CF5">
              <w:rPr>
                <w:sz w:val="28"/>
                <w:szCs w:val="28"/>
              </w:rPr>
              <w:t xml:space="preserve">- Tin tổng hợp: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 xml:space="preserve">3. Mục đích, yêu cầu: </w:t>
            </w:r>
          </w:p>
          <w:p w:rsidR="002D4CF5" w:rsidRPr="002D4CF5" w:rsidRDefault="002D4CF5" w:rsidP="002D4CF5">
            <w:pPr>
              <w:spacing w:line="360" w:lineRule="auto"/>
              <w:jc w:val="both"/>
              <w:rPr>
                <w:sz w:val="28"/>
                <w:szCs w:val="28"/>
              </w:rPr>
            </w:pPr>
            <w:r w:rsidRPr="002D4CF5">
              <w:rPr>
                <w:sz w:val="28"/>
                <w:szCs w:val="28"/>
              </w:rPr>
              <w:t xml:space="preserve">- </w:t>
            </w:r>
            <w:r w:rsidRPr="002D4CF5">
              <w:rPr>
                <w:sz w:val="28"/>
                <w:szCs w:val="28"/>
                <w:u w:val="single"/>
              </w:rPr>
              <w:t>Mục đích :</w:t>
            </w:r>
          </w:p>
          <w:p w:rsidR="002D4CF5" w:rsidRPr="002D4CF5" w:rsidRDefault="002D4CF5" w:rsidP="002D4CF5">
            <w:pPr>
              <w:spacing w:line="360" w:lineRule="auto"/>
              <w:jc w:val="both"/>
              <w:rPr>
                <w:sz w:val="28"/>
                <w:szCs w:val="28"/>
                <w:u w:val="single"/>
                <w:lang w:val="fr-FR"/>
              </w:rPr>
            </w:pPr>
            <w:r w:rsidRPr="002D4CF5">
              <w:rPr>
                <w:sz w:val="28"/>
                <w:szCs w:val="28"/>
                <w:lang w:val="fr-FR"/>
              </w:rPr>
              <w:t xml:space="preserve">- </w:t>
            </w:r>
            <w:r w:rsidRPr="002D4CF5">
              <w:rPr>
                <w:sz w:val="28"/>
                <w:szCs w:val="28"/>
                <w:u w:val="single"/>
                <w:lang w:val="fr-FR"/>
              </w:rPr>
              <w:t>Yêu cầu:</w:t>
            </w:r>
          </w:p>
          <w:p w:rsidR="002D4CF5" w:rsidRPr="002D4CF5" w:rsidRDefault="002D4CF5" w:rsidP="002D4CF5">
            <w:pPr>
              <w:spacing w:line="360" w:lineRule="auto"/>
              <w:jc w:val="both"/>
              <w:rPr>
                <w:sz w:val="28"/>
                <w:szCs w:val="28"/>
                <w:lang w:val="fr-FR"/>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spacing w:line="360" w:lineRule="auto"/>
              <w:jc w:val="both"/>
              <w:rPr>
                <w:sz w:val="28"/>
                <w:szCs w:val="28"/>
                <w:lang w:val="vi-VN"/>
              </w:rPr>
            </w:pPr>
            <w:r w:rsidRPr="002D4CF5">
              <w:rPr>
                <w:sz w:val="28"/>
                <w:szCs w:val="28"/>
                <w:lang w:val="vi-VN"/>
              </w:rPr>
              <w:t>HS đọc mục II. Trao đổi cặp.</w:t>
            </w:r>
          </w:p>
          <w:p w:rsidR="002D4CF5" w:rsidRPr="002D4CF5" w:rsidRDefault="002D4CF5" w:rsidP="002D4CF5">
            <w:pPr>
              <w:spacing w:line="360" w:lineRule="auto"/>
              <w:jc w:val="both"/>
              <w:rPr>
                <w:sz w:val="28"/>
                <w:szCs w:val="28"/>
                <w:lang w:val="vi-VN"/>
              </w:rPr>
            </w:pPr>
            <w:r w:rsidRPr="002D4CF5">
              <w:rPr>
                <w:sz w:val="28"/>
                <w:szCs w:val="28"/>
                <w:lang w:val="vi-VN"/>
              </w:rPr>
              <w:t>GV chuẩn xác kiến thức.</w:t>
            </w:r>
          </w:p>
          <w:p w:rsidR="002D4CF5" w:rsidRPr="002D4CF5" w:rsidRDefault="002D4CF5" w:rsidP="002D4CF5">
            <w:pPr>
              <w:spacing w:line="360" w:lineRule="auto"/>
              <w:jc w:val="center"/>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Cần khai thác và lựa chọn tin như thế nào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Tiêu đề bản tin có quan hệ như thế nào với nội dung ?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Em có nhận xét gì về phần mở đầu của 3 bản tin trong SGK ?</w:t>
            </w:r>
          </w:p>
          <w:p w:rsidR="002D4CF5" w:rsidRPr="002D4CF5" w:rsidRDefault="002D4CF5" w:rsidP="002D4CF5">
            <w:pPr>
              <w:spacing w:line="360" w:lineRule="auto"/>
              <w:jc w:val="center"/>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Phần triển khai chi tiết có quan hệ với phần mở đầu như thế nào ?</w:t>
            </w:r>
          </w:p>
          <w:p w:rsidR="002D4CF5" w:rsidRPr="002D4CF5" w:rsidRDefault="002D4CF5" w:rsidP="002D4CF5">
            <w:pPr>
              <w:spacing w:line="360" w:lineRule="auto"/>
              <w:jc w:val="both"/>
              <w:rPr>
                <w:sz w:val="28"/>
                <w:szCs w:val="28"/>
                <w:u w:val="single"/>
                <w:lang w:val="vi-VN"/>
              </w:rPr>
            </w:pPr>
            <w:r w:rsidRPr="002D4CF5">
              <w:rPr>
                <w:sz w:val="28"/>
                <w:szCs w:val="28"/>
                <w:lang w:val="vi-VN"/>
              </w:rPr>
              <w:t xml:space="preserve">* </w:t>
            </w:r>
            <w:r w:rsidRPr="002D4CF5">
              <w:rPr>
                <w:sz w:val="28"/>
                <w:szCs w:val="28"/>
                <w:u w:val="single"/>
                <w:lang w:val="vi-VN"/>
              </w:rPr>
              <w:t>Thao tác 2.</w:t>
            </w:r>
          </w:p>
          <w:p w:rsidR="002D4CF5" w:rsidRPr="002D4CF5" w:rsidRDefault="002D4CF5" w:rsidP="002D4CF5">
            <w:pPr>
              <w:spacing w:line="360" w:lineRule="auto"/>
              <w:jc w:val="both"/>
              <w:rPr>
                <w:sz w:val="28"/>
                <w:szCs w:val="28"/>
                <w:lang w:val="vi-VN"/>
              </w:rPr>
            </w:pPr>
            <w:r w:rsidRPr="002D4CF5">
              <w:rPr>
                <w:sz w:val="28"/>
                <w:szCs w:val="28"/>
                <w:lang w:val="vi-VN"/>
              </w:rPr>
              <w:t>HS đọc ghi nhớ SGK.</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sz w:val="28"/>
                <w:szCs w:val="28"/>
                <w:u w:val="single"/>
                <w:lang w:val="vi-VN"/>
              </w:rPr>
              <w:t>Thao tác 3.</w:t>
            </w:r>
          </w:p>
          <w:p w:rsidR="002D4CF5" w:rsidRPr="002D4CF5" w:rsidRDefault="002D4CF5" w:rsidP="002D4CF5">
            <w:pPr>
              <w:spacing w:line="360" w:lineRule="auto"/>
              <w:jc w:val="both"/>
              <w:rPr>
                <w:sz w:val="28"/>
                <w:szCs w:val="28"/>
                <w:lang w:val="vi-VN"/>
              </w:rPr>
            </w:pPr>
            <w:r w:rsidRPr="002D4CF5">
              <w:rPr>
                <w:sz w:val="28"/>
                <w:szCs w:val="28"/>
                <w:lang w:val="vi-VN"/>
              </w:rPr>
              <w:t>GV hướng dẫn HS luyện tập BT SGK theo nhóm. Các nhóm chọn đề tài và viết bản tin ngắn.</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GV gọi HS chữa bài tập. Cho điểm.</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 1 HS trả lời cá nhân</w:t>
            </w:r>
          </w:p>
          <w:p w:rsidR="002D4CF5" w:rsidRPr="002D4CF5" w:rsidRDefault="002D4CF5" w:rsidP="002D4CF5">
            <w:pPr>
              <w:spacing w:line="360" w:lineRule="auto"/>
              <w:jc w:val="both"/>
              <w:rPr>
                <w:sz w:val="28"/>
                <w:szCs w:val="28"/>
                <w:lang w:val="vi-VN"/>
              </w:rPr>
            </w:pPr>
            <w:r w:rsidRPr="002D4CF5">
              <w:rPr>
                <w:sz w:val="28"/>
                <w:szCs w:val="28"/>
                <w:lang w:val="vi-VN"/>
              </w:rPr>
              <w:t>- Trước khi viết cần khai thác, lựa chọn sự kiện có ý nghĩa cụ thể, chính xác.</w:t>
            </w:r>
          </w:p>
          <w:p w:rsidR="002D4CF5" w:rsidRPr="002D4CF5" w:rsidRDefault="002D4CF5" w:rsidP="002D4CF5">
            <w:pPr>
              <w:spacing w:line="360" w:lineRule="auto"/>
              <w:jc w:val="both"/>
              <w:rPr>
                <w:b/>
                <w:i/>
                <w:sz w:val="28"/>
                <w:szCs w:val="28"/>
                <w:lang w:val="vi-VN"/>
              </w:rPr>
            </w:pPr>
            <w:r w:rsidRPr="002D4CF5">
              <w:rPr>
                <w:b/>
                <w:i/>
                <w:sz w:val="28"/>
                <w:szCs w:val="28"/>
                <w:lang w:val="vi-VN"/>
              </w:rPr>
              <w:t>Đặt tiêu đề .</w:t>
            </w:r>
          </w:p>
          <w:p w:rsidR="002D4CF5" w:rsidRPr="002D4CF5" w:rsidRDefault="002D4CF5" w:rsidP="002D4CF5">
            <w:pPr>
              <w:spacing w:line="360" w:lineRule="auto"/>
              <w:jc w:val="both"/>
              <w:rPr>
                <w:sz w:val="28"/>
                <w:szCs w:val="28"/>
                <w:lang w:val="vi-VN"/>
              </w:rPr>
            </w:pPr>
            <w:r w:rsidRPr="002D4CF5">
              <w:rPr>
                <w:sz w:val="28"/>
                <w:szCs w:val="28"/>
                <w:lang w:val="vi-VN"/>
              </w:rPr>
              <w:t>- Đảm bảo tính khái quát nội dung của bản tin.</w:t>
            </w:r>
          </w:p>
          <w:p w:rsidR="002D4CF5" w:rsidRPr="002D4CF5" w:rsidRDefault="002D4CF5" w:rsidP="002D4CF5">
            <w:pPr>
              <w:spacing w:line="360" w:lineRule="auto"/>
              <w:jc w:val="both"/>
              <w:rPr>
                <w:sz w:val="28"/>
                <w:szCs w:val="28"/>
                <w:lang w:val="vi-VN"/>
              </w:rPr>
            </w:pPr>
            <w:r w:rsidRPr="002D4CF5">
              <w:rPr>
                <w:sz w:val="28"/>
                <w:szCs w:val="28"/>
                <w:lang w:val="vi-VN"/>
              </w:rPr>
              <w:t>- Có thể chọn cách diễn đạt đặc biệt gây hứng thú, sự tò mò cho người đọc.( Dạng câu hỏi, cách chơi chữ, có thể là một câu, một từ...)</w:t>
            </w:r>
          </w:p>
          <w:p w:rsidR="002D4CF5" w:rsidRPr="002D4CF5" w:rsidRDefault="002D4CF5" w:rsidP="002D4CF5">
            <w:pPr>
              <w:spacing w:line="360" w:lineRule="auto"/>
              <w:jc w:val="both"/>
              <w:rPr>
                <w:b/>
                <w:i/>
                <w:sz w:val="28"/>
                <w:szCs w:val="28"/>
                <w:lang w:val="vi-VN"/>
              </w:rPr>
            </w:pPr>
            <w:r w:rsidRPr="002D4CF5">
              <w:rPr>
                <w:sz w:val="28"/>
                <w:szCs w:val="28"/>
                <w:lang w:val="vi-VN"/>
              </w:rPr>
              <w:t xml:space="preserve">    </w:t>
            </w:r>
            <w:r w:rsidRPr="002D4CF5">
              <w:rPr>
                <w:b/>
                <w:i/>
                <w:sz w:val="28"/>
                <w:szCs w:val="28"/>
                <w:lang w:val="vi-VN"/>
              </w:rPr>
              <w:t>Cách mở đầu bản tin.</w:t>
            </w:r>
          </w:p>
          <w:p w:rsidR="002D4CF5" w:rsidRPr="002D4CF5" w:rsidRDefault="002D4CF5" w:rsidP="002D4CF5">
            <w:pPr>
              <w:spacing w:line="360" w:lineRule="auto"/>
              <w:jc w:val="both"/>
              <w:rPr>
                <w:sz w:val="28"/>
                <w:szCs w:val="28"/>
                <w:lang w:val="vi-VN"/>
              </w:rPr>
            </w:pPr>
            <w:r w:rsidRPr="002D4CF5">
              <w:rPr>
                <w:sz w:val="28"/>
                <w:szCs w:val="28"/>
                <w:lang w:val="vi-VN"/>
              </w:rPr>
              <w:t>- Thông báo khái quát về sự kiện và kết quả.</w:t>
            </w:r>
          </w:p>
          <w:p w:rsidR="002D4CF5" w:rsidRPr="002D4CF5" w:rsidRDefault="002D4CF5" w:rsidP="002D4CF5">
            <w:pPr>
              <w:spacing w:line="360" w:lineRule="auto"/>
              <w:jc w:val="both"/>
              <w:rPr>
                <w:b/>
                <w:i/>
                <w:sz w:val="28"/>
                <w:szCs w:val="28"/>
                <w:lang w:val="vi-VN"/>
              </w:rPr>
            </w:pPr>
            <w:r w:rsidRPr="002D4CF5">
              <w:rPr>
                <w:sz w:val="28"/>
                <w:szCs w:val="28"/>
                <w:lang w:val="vi-VN"/>
              </w:rPr>
              <w:t xml:space="preserve">    </w:t>
            </w:r>
            <w:r w:rsidRPr="002D4CF5">
              <w:rPr>
                <w:b/>
                <w:i/>
                <w:sz w:val="28"/>
                <w:szCs w:val="28"/>
                <w:lang w:val="vi-VN"/>
              </w:rPr>
              <w:t>Cách triển khai chi tiết bản tin.</w:t>
            </w:r>
          </w:p>
          <w:p w:rsidR="002D4CF5" w:rsidRPr="002D4CF5" w:rsidRDefault="002D4CF5" w:rsidP="002D4CF5">
            <w:pPr>
              <w:spacing w:line="360" w:lineRule="auto"/>
              <w:jc w:val="both"/>
              <w:rPr>
                <w:sz w:val="28"/>
                <w:szCs w:val="28"/>
                <w:lang w:val="vi-VN"/>
              </w:rPr>
            </w:pPr>
            <w:r w:rsidRPr="002D4CF5">
              <w:rPr>
                <w:sz w:val="28"/>
                <w:szCs w:val="28"/>
                <w:lang w:val="vi-VN"/>
              </w:rPr>
              <w:t xml:space="preserve">- Cụ thể, chi tiết các sự kiện, giải thích nguyên nhân, kết quả tường thuật chi tiết các sự kiện. </w:t>
            </w:r>
          </w:p>
          <w:p w:rsidR="002D4CF5" w:rsidRPr="002D4CF5" w:rsidRDefault="002D4CF5" w:rsidP="002D4CF5">
            <w:pPr>
              <w:spacing w:line="360" w:lineRule="auto"/>
              <w:jc w:val="both"/>
              <w:rPr>
                <w:b/>
                <w:bCs/>
                <w:sz w:val="28"/>
                <w:szCs w:val="28"/>
                <w:lang w:val="vi-VN"/>
              </w:rPr>
            </w:pPr>
            <w:r w:rsidRPr="002D4CF5">
              <w:rPr>
                <w:b/>
                <w:sz w:val="28"/>
                <w:szCs w:val="28"/>
                <w:lang w:val="vi-VN"/>
              </w:rPr>
              <w:t>HS chữa bài tập</w:t>
            </w:r>
          </w:p>
          <w:p w:rsidR="002D4CF5" w:rsidRPr="002D4CF5" w:rsidRDefault="002D4CF5" w:rsidP="002D4CF5">
            <w:pPr>
              <w:spacing w:line="360" w:lineRule="auto"/>
              <w:jc w:val="both"/>
              <w:rPr>
                <w:sz w:val="28"/>
                <w:szCs w:val="28"/>
                <w:lang w:val="vi-VN"/>
              </w:rPr>
            </w:pPr>
            <w:r w:rsidRPr="002D4CF5">
              <w:rPr>
                <w:b/>
                <w:bCs/>
                <w:sz w:val="28"/>
                <w:szCs w:val="28"/>
                <w:lang w:val="vi-VN"/>
              </w:rPr>
              <w:t xml:space="preserve">Bài tập 1: </w:t>
            </w:r>
            <w:r w:rsidRPr="002D4CF5">
              <w:rPr>
                <w:sz w:val="28"/>
                <w:szCs w:val="28"/>
                <w:lang w:val="vi-VN"/>
              </w:rPr>
              <w:t xml:space="preserve">Lựa chọn các sự kiện có thể viết bản tin </w:t>
            </w:r>
          </w:p>
          <w:p w:rsidR="002D4CF5" w:rsidRPr="002D4CF5" w:rsidRDefault="002D4CF5" w:rsidP="002D4CF5">
            <w:pPr>
              <w:spacing w:line="360" w:lineRule="auto"/>
              <w:jc w:val="both"/>
              <w:rPr>
                <w:i/>
                <w:iCs/>
                <w:sz w:val="28"/>
                <w:szCs w:val="28"/>
                <w:lang w:val="vi-VN"/>
              </w:rPr>
            </w:pPr>
            <w:r w:rsidRPr="002D4CF5">
              <w:rPr>
                <w:i/>
                <w:iCs/>
                <w:sz w:val="28"/>
                <w:szCs w:val="28"/>
                <w:lang w:val="vi-VN"/>
              </w:rPr>
              <w:t>Gợi ý:</w:t>
            </w:r>
          </w:p>
          <w:p w:rsidR="002D4CF5" w:rsidRPr="002D4CF5" w:rsidRDefault="002D4CF5" w:rsidP="002D4CF5">
            <w:pPr>
              <w:spacing w:line="360" w:lineRule="auto"/>
              <w:jc w:val="both"/>
              <w:rPr>
                <w:sz w:val="28"/>
                <w:szCs w:val="28"/>
                <w:lang w:val="vi-VN"/>
              </w:rPr>
            </w:pPr>
            <w:r w:rsidRPr="002D4CF5">
              <w:rPr>
                <w:sz w:val="28"/>
                <w:szCs w:val="28"/>
                <w:lang w:val="vi-VN"/>
              </w:rPr>
              <w:t>A,B, D, E</w:t>
            </w:r>
          </w:p>
          <w:p w:rsidR="002D4CF5" w:rsidRPr="002D4CF5" w:rsidRDefault="002D4CF5" w:rsidP="002D4CF5">
            <w:pPr>
              <w:spacing w:line="360" w:lineRule="auto"/>
              <w:jc w:val="both"/>
              <w:rPr>
                <w:b/>
                <w:sz w:val="28"/>
                <w:szCs w:val="28"/>
                <w:lang w:val="vi-VN"/>
              </w:rPr>
            </w:pPr>
            <w:r w:rsidRPr="002D4CF5">
              <w:rPr>
                <w:b/>
                <w:sz w:val="28"/>
                <w:szCs w:val="28"/>
                <w:lang w:val="vi-VN"/>
              </w:rPr>
              <w:t xml:space="preserve">Bài tập 2 </w:t>
            </w:r>
          </w:p>
          <w:p w:rsidR="002D4CF5" w:rsidRPr="002D4CF5" w:rsidRDefault="002D4CF5" w:rsidP="002D4CF5">
            <w:pPr>
              <w:spacing w:line="360" w:lineRule="auto"/>
              <w:jc w:val="both"/>
              <w:rPr>
                <w:sz w:val="28"/>
                <w:szCs w:val="28"/>
                <w:lang w:val="vi-VN"/>
              </w:rPr>
            </w:pPr>
            <w:r w:rsidRPr="002D4CF5">
              <w:rPr>
                <w:sz w:val="28"/>
                <w:szCs w:val="28"/>
                <w:lang w:val="vi-VN"/>
              </w:rPr>
              <w:t xml:space="preserve">Giống: Cùng có chức năng cung cấp tin tức </w:t>
            </w:r>
          </w:p>
          <w:p w:rsidR="002D4CF5" w:rsidRPr="002D4CF5" w:rsidRDefault="002D4CF5" w:rsidP="002D4CF5">
            <w:pPr>
              <w:spacing w:line="360" w:lineRule="auto"/>
              <w:jc w:val="both"/>
              <w:rPr>
                <w:sz w:val="28"/>
                <w:szCs w:val="28"/>
                <w:lang w:val="vi-VN"/>
              </w:rPr>
            </w:pPr>
            <w:r w:rsidRPr="002D4CF5">
              <w:rPr>
                <w:sz w:val="28"/>
                <w:szCs w:val="28"/>
                <w:lang w:val="vi-VN"/>
              </w:rPr>
              <w:t>Khác: Bản tin chỉ thông báo tin tức</w:t>
            </w:r>
          </w:p>
          <w:p w:rsidR="002D4CF5" w:rsidRPr="002D4CF5" w:rsidRDefault="002D4CF5" w:rsidP="002D4CF5">
            <w:pPr>
              <w:spacing w:line="360" w:lineRule="auto"/>
              <w:jc w:val="both"/>
              <w:rPr>
                <w:sz w:val="28"/>
                <w:szCs w:val="28"/>
                <w:lang w:val="vi-VN"/>
              </w:rPr>
            </w:pPr>
            <w:r w:rsidRPr="002D4CF5">
              <w:rPr>
                <w:sz w:val="28"/>
                <w:szCs w:val="28"/>
                <w:lang w:val="vi-VN"/>
              </w:rPr>
              <w:t xml:space="preserve">          Quảng cáo vừa thông tin vừa chào mời </w:t>
            </w:r>
          </w:p>
          <w:p w:rsidR="002D4CF5" w:rsidRPr="002D4CF5" w:rsidRDefault="002D4CF5" w:rsidP="002D4CF5">
            <w:pPr>
              <w:spacing w:line="360" w:lineRule="auto"/>
              <w:jc w:val="both"/>
              <w:rPr>
                <w:sz w:val="28"/>
                <w:szCs w:val="28"/>
                <w:lang w:val="vi-VN"/>
              </w:rPr>
            </w:pPr>
            <w:r w:rsidRPr="002D4CF5">
              <w:rPr>
                <w:sz w:val="28"/>
                <w:szCs w:val="28"/>
                <w:lang w:val="vi-VN"/>
              </w:rPr>
              <w:t xml:space="preserve">          Phóng sự điều tra có độ lớn dài hơn bản tin...</w:t>
            </w:r>
          </w:p>
          <w:p w:rsidR="002D4CF5" w:rsidRPr="002D4CF5" w:rsidRDefault="002D4CF5" w:rsidP="002D4CF5">
            <w:pPr>
              <w:spacing w:line="360" w:lineRule="auto"/>
              <w:jc w:val="both"/>
              <w:rPr>
                <w:b/>
                <w:sz w:val="28"/>
                <w:szCs w:val="28"/>
                <w:lang w:val="vi-VN"/>
              </w:rPr>
            </w:pPr>
            <w:r w:rsidRPr="002D4CF5">
              <w:rPr>
                <w:b/>
                <w:sz w:val="28"/>
                <w:szCs w:val="28"/>
                <w:lang w:val="vi-VN"/>
              </w:rPr>
              <w:t>Bài tập 3</w:t>
            </w:r>
          </w:p>
          <w:p w:rsidR="002D4CF5" w:rsidRPr="002D4CF5" w:rsidRDefault="002D4CF5" w:rsidP="002D4CF5">
            <w:pPr>
              <w:spacing w:line="360" w:lineRule="auto"/>
              <w:jc w:val="both"/>
              <w:rPr>
                <w:sz w:val="28"/>
                <w:szCs w:val="28"/>
                <w:lang w:val="vi-VN"/>
              </w:rPr>
            </w:pPr>
            <w:r w:rsidRPr="002D4CF5">
              <w:rPr>
                <w:sz w:val="28"/>
                <w:szCs w:val="28"/>
                <w:lang w:val="vi-VN"/>
              </w:rPr>
              <w:t xml:space="preserve">Cần phân biệt giữa bản tin và tin vắn </w:t>
            </w:r>
          </w:p>
          <w:p w:rsidR="002D4CF5" w:rsidRPr="002D4CF5" w:rsidRDefault="002D4CF5" w:rsidP="002D4CF5">
            <w:pPr>
              <w:spacing w:line="360" w:lineRule="auto"/>
              <w:jc w:val="both"/>
              <w:rPr>
                <w:sz w:val="28"/>
                <w:szCs w:val="28"/>
                <w:lang w:val="vi-VN"/>
              </w:rPr>
            </w:pPr>
            <w:r w:rsidRPr="002D4CF5">
              <w:rPr>
                <w:sz w:val="28"/>
                <w:szCs w:val="28"/>
                <w:lang w:val="vi-VN"/>
              </w:rPr>
              <w:t xml:space="preserve">VD Bản tin Đội tuyển Ô-Lim-pích toán VN xếp thứ 4 toàn đoàn </w:t>
            </w:r>
          </w:p>
          <w:p w:rsidR="002D4CF5" w:rsidRPr="002D4CF5" w:rsidRDefault="002D4CF5" w:rsidP="002D4CF5">
            <w:pPr>
              <w:spacing w:line="360" w:lineRule="auto"/>
              <w:ind w:left="72"/>
              <w:jc w:val="both"/>
              <w:rPr>
                <w:sz w:val="28"/>
                <w:szCs w:val="28"/>
                <w:lang w:val="vi-VN"/>
              </w:rPr>
            </w:pPr>
            <w:r w:rsidRPr="002D4CF5">
              <w:rPr>
                <w:sz w:val="28"/>
                <w:szCs w:val="28"/>
                <w:lang w:val="vi-VN"/>
              </w:rPr>
              <w:t xml:space="preserve">       Tin vắn: Đội tuyển VN xếp thứ 4 toàn đoàn trong cuộc thi Ô-Lim-pích toán quốc tế lần thứ 45 tại thủ đô A-ten, Hi Lạp từ ngày 14 đến 16 tháng 7.</w:t>
            </w:r>
          </w:p>
        </w:tc>
        <w:tc>
          <w:tcPr>
            <w:tcW w:w="5189" w:type="dxa"/>
          </w:tcPr>
          <w:p w:rsidR="002D4CF5" w:rsidRPr="002D4CF5" w:rsidRDefault="002D4CF5" w:rsidP="002D4CF5">
            <w:pPr>
              <w:spacing w:line="360" w:lineRule="auto"/>
              <w:jc w:val="both"/>
              <w:rPr>
                <w:b/>
                <w:sz w:val="28"/>
                <w:szCs w:val="28"/>
                <w:lang w:val="vi-VN"/>
              </w:rPr>
            </w:pPr>
            <w:r w:rsidRPr="002D4CF5">
              <w:rPr>
                <w:b/>
                <w:sz w:val="28"/>
                <w:szCs w:val="28"/>
                <w:lang w:val="vi-VN"/>
              </w:rPr>
              <w:t>II. Cách viết bản tin :</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1. Khai thác và lựa chọn tin.</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2. Viết bản tin.</w:t>
            </w:r>
          </w:p>
          <w:p w:rsidR="002D4CF5" w:rsidRPr="002D4CF5" w:rsidRDefault="002D4CF5" w:rsidP="002D4CF5">
            <w:pPr>
              <w:spacing w:line="360" w:lineRule="auto"/>
              <w:jc w:val="both"/>
              <w:rPr>
                <w:b/>
                <w:i/>
                <w:sz w:val="28"/>
                <w:szCs w:val="28"/>
                <w:lang w:val="vi-VN"/>
              </w:rPr>
            </w:pPr>
            <w:r w:rsidRPr="002D4CF5">
              <w:rPr>
                <w:sz w:val="28"/>
                <w:szCs w:val="28"/>
                <w:lang w:val="vi-VN"/>
              </w:rPr>
              <w:t xml:space="preserve">    </w:t>
            </w:r>
            <w:r w:rsidRPr="002D4CF5">
              <w:rPr>
                <w:b/>
                <w:i/>
                <w:sz w:val="28"/>
                <w:szCs w:val="28"/>
                <w:lang w:val="vi-VN"/>
              </w:rPr>
              <w:t>a/ Đặt tiêu đề .</w:t>
            </w:r>
          </w:p>
          <w:p w:rsidR="002D4CF5" w:rsidRPr="002D4CF5" w:rsidRDefault="002D4CF5" w:rsidP="002D4CF5">
            <w:pPr>
              <w:spacing w:line="360" w:lineRule="auto"/>
              <w:jc w:val="both"/>
              <w:rPr>
                <w:b/>
                <w:i/>
                <w:sz w:val="28"/>
                <w:szCs w:val="28"/>
                <w:lang w:val="vi-VN"/>
              </w:rPr>
            </w:pPr>
            <w:r w:rsidRPr="002D4CF5">
              <w:rPr>
                <w:sz w:val="28"/>
                <w:szCs w:val="28"/>
                <w:lang w:val="vi-VN"/>
              </w:rPr>
              <w:t xml:space="preserve">    </w:t>
            </w:r>
            <w:r w:rsidRPr="002D4CF5">
              <w:rPr>
                <w:b/>
                <w:i/>
                <w:sz w:val="28"/>
                <w:szCs w:val="28"/>
                <w:lang w:val="vi-VN"/>
              </w:rPr>
              <w:t>b/ Cách mở đầu bản tin.</w:t>
            </w:r>
          </w:p>
          <w:p w:rsidR="002D4CF5" w:rsidRPr="002D4CF5" w:rsidRDefault="002D4CF5" w:rsidP="002D4CF5">
            <w:pPr>
              <w:spacing w:line="360" w:lineRule="auto"/>
              <w:jc w:val="both"/>
              <w:rPr>
                <w:b/>
                <w:i/>
                <w:sz w:val="28"/>
                <w:szCs w:val="28"/>
              </w:rPr>
            </w:pPr>
            <w:r w:rsidRPr="002D4CF5">
              <w:rPr>
                <w:sz w:val="28"/>
                <w:szCs w:val="28"/>
                <w:lang w:val="vi-VN"/>
              </w:rPr>
              <w:t xml:space="preserve">    </w:t>
            </w:r>
            <w:r w:rsidRPr="002D4CF5">
              <w:rPr>
                <w:b/>
                <w:i/>
                <w:sz w:val="28"/>
                <w:szCs w:val="28"/>
                <w:lang w:val="vi-VN"/>
              </w:rPr>
              <w:t>c/ Cách triển khai chi tiết bản tin.</w:t>
            </w: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i/>
                <w:sz w:val="28"/>
                <w:szCs w:val="28"/>
              </w:rPr>
            </w:pPr>
          </w:p>
          <w:p w:rsidR="002D4CF5" w:rsidRPr="002D4CF5" w:rsidRDefault="002D4CF5" w:rsidP="002D4CF5">
            <w:pPr>
              <w:spacing w:line="360" w:lineRule="auto"/>
              <w:jc w:val="both"/>
              <w:rPr>
                <w:b/>
                <w:sz w:val="28"/>
                <w:szCs w:val="28"/>
                <w:lang w:val="fr-FR"/>
              </w:rPr>
            </w:pPr>
            <w:r w:rsidRPr="002D4CF5">
              <w:rPr>
                <w:b/>
                <w:sz w:val="28"/>
                <w:szCs w:val="28"/>
                <w:lang w:val="fr-FR"/>
              </w:rPr>
              <w:t>III. Ghi nhớ :</w:t>
            </w:r>
            <w:r w:rsidRPr="002D4CF5">
              <w:rPr>
                <w:sz w:val="28"/>
                <w:szCs w:val="28"/>
                <w:lang w:val="fr-FR"/>
              </w:rPr>
              <w:t xml:space="preserve"> SGK</w:t>
            </w:r>
          </w:p>
          <w:p w:rsidR="002D4CF5" w:rsidRPr="002D4CF5" w:rsidRDefault="002D4CF5" w:rsidP="002D4CF5">
            <w:pPr>
              <w:spacing w:line="360" w:lineRule="auto"/>
              <w:jc w:val="both"/>
              <w:rPr>
                <w:sz w:val="28"/>
                <w:szCs w:val="28"/>
              </w:rPr>
            </w:pPr>
          </w:p>
        </w:tc>
      </w:tr>
    </w:tbl>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r w:rsidRPr="002D4CF5">
        <w:rPr>
          <w:b/>
          <w:i/>
          <w:sz w:val="28"/>
          <w:szCs w:val="28"/>
          <w:lang w:val="vi-VN"/>
        </w:rPr>
        <w:t xml:space="preserve">Tiết </w:t>
      </w:r>
      <w:r w:rsidRPr="002D4CF5">
        <w:rPr>
          <w:b/>
          <w:i/>
          <w:sz w:val="28"/>
          <w:szCs w:val="28"/>
        </w:rPr>
        <w:t>56 +</w:t>
      </w:r>
      <w:r w:rsidRPr="002D4CF5">
        <w:rPr>
          <w:b/>
          <w:i/>
          <w:sz w:val="28"/>
          <w:szCs w:val="28"/>
          <w:lang w:val="vi-VN"/>
        </w:rPr>
        <w:t>57 + 58</w:t>
      </w:r>
      <w:r w:rsidRPr="002D4CF5">
        <w:rPr>
          <w:i/>
          <w:sz w:val="28"/>
          <w:szCs w:val="28"/>
          <w:lang w:val="vi-VN"/>
        </w:rPr>
        <w:t xml:space="preserve">- Đọc thêm 3 bài                        </w:t>
      </w:r>
      <w:r w:rsidRPr="002D4CF5">
        <w:rPr>
          <w:i/>
          <w:sz w:val="28"/>
          <w:szCs w:val="28"/>
          <w:lang w:val="vi-VN"/>
        </w:rPr>
        <w:tab/>
      </w:r>
    </w:p>
    <w:p w:rsidR="002D4CF5" w:rsidRPr="002D4CF5" w:rsidRDefault="002D4CF5" w:rsidP="002D4CF5">
      <w:pPr>
        <w:spacing w:line="360" w:lineRule="auto"/>
        <w:ind w:left="2880" w:firstLine="720"/>
        <w:rPr>
          <w:b/>
          <w:i/>
          <w:sz w:val="28"/>
          <w:szCs w:val="28"/>
          <w:lang w:val="vi-VN"/>
        </w:rPr>
      </w:pPr>
      <w:r w:rsidRPr="002D4CF5">
        <w:rPr>
          <w:b/>
          <w:i/>
          <w:sz w:val="28"/>
          <w:szCs w:val="28"/>
          <w:lang w:val="vi-VN"/>
        </w:rPr>
        <w:t>Cha con nghĩa nặng ( Trích)</w:t>
      </w:r>
    </w:p>
    <w:p w:rsidR="002D4CF5" w:rsidRPr="002D4CF5" w:rsidRDefault="002D4CF5" w:rsidP="002D4CF5">
      <w:pPr>
        <w:spacing w:line="360" w:lineRule="auto"/>
        <w:rPr>
          <w:i/>
          <w:sz w:val="28"/>
          <w:szCs w:val="28"/>
          <w:lang w:val="vi-VN"/>
        </w:rPr>
      </w:pPr>
      <w:r w:rsidRPr="002D4CF5">
        <w:rPr>
          <w:i/>
          <w:sz w:val="28"/>
          <w:szCs w:val="28"/>
          <w:lang w:val="vi-VN"/>
        </w:rPr>
        <w:t xml:space="preserve">                                                                  - Hồ Biểu Chánh-</w:t>
      </w:r>
    </w:p>
    <w:p w:rsidR="002D4CF5" w:rsidRPr="002D4CF5" w:rsidRDefault="002D4CF5" w:rsidP="002D4CF5">
      <w:pPr>
        <w:spacing w:line="360" w:lineRule="auto"/>
        <w:jc w:val="center"/>
        <w:rPr>
          <w:b/>
          <w:i/>
          <w:sz w:val="28"/>
          <w:szCs w:val="28"/>
          <w:lang w:val="vi-VN"/>
        </w:rPr>
      </w:pPr>
      <w:r w:rsidRPr="002D4CF5">
        <w:rPr>
          <w:b/>
          <w:i/>
          <w:sz w:val="28"/>
          <w:szCs w:val="28"/>
          <w:lang w:val="vi-VN"/>
        </w:rPr>
        <w:t xml:space="preserve">    “Vi hành”</w:t>
      </w:r>
    </w:p>
    <w:p w:rsidR="002D4CF5" w:rsidRPr="002D4CF5" w:rsidRDefault="002D4CF5" w:rsidP="002D4CF5">
      <w:pPr>
        <w:spacing w:line="360" w:lineRule="auto"/>
        <w:rPr>
          <w:i/>
          <w:sz w:val="28"/>
          <w:szCs w:val="28"/>
          <w:lang w:val="vi-VN"/>
        </w:rPr>
      </w:pPr>
      <w:r w:rsidRPr="002D4CF5">
        <w:rPr>
          <w:i/>
          <w:sz w:val="28"/>
          <w:szCs w:val="28"/>
          <w:lang w:val="vi-VN"/>
        </w:rPr>
        <w:t xml:space="preserve">            </w:t>
      </w:r>
      <w:r w:rsidRPr="002D4CF5">
        <w:rPr>
          <w:i/>
          <w:sz w:val="28"/>
          <w:szCs w:val="28"/>
          <w:lang w:val="vi-VN"/>
        </w:rPr>
        <w:tab/>
        <w:t xml:space="preserve"> ( Trích “Những bức thư</w:t>
      </w:r>
      <w:r w:rsidRPr="002D4CF5">
        <w:rPr>
          <w:i/>
          <w:sz w:val="28"/>
          <w:szCs w:val="28"/>
          <w:lang w:val="vi-VN"/>
        </w:rPr>
        <w:softHyphen/>
        <w:t xml:space="preserve"> gửi cô em họ” do tác giả tự dịch từ tiếng An Nam)</w:t>
      </w:r>
    </w:p>
    <w:p w:rsidR="002D4CF5" w:rsidRPr="002D4CF5" w:rsidRDefault="002D4CF5" w:rsidP="002D4CF5">
      <w:pPr>
        <w:spacing w:line="360" w:lineRule="auto"/>
        <w:rPr>
          <w:i/>
          <w:sz w:val="28"/>
          <w:szCs w:val="28"/>
          <w:lang w:val="vi-VN"/>
        </w:rPr>
      </w:pPr>
      <w:r w:rsidRPr="002D4CF5">
        <w:rPr>
          <w:i/>
          <w:sz w:val="28"/>
          <w:szCs w:val="28"/>
          <w:lang w:val="vi-VN"/>
        </w:rPr>
        <w:tab/>
      </w:r>
      <w:r w:rsidRPr="002D4CF5">
        <w:rPr>
          <w:i/>
          <w:sz w:val="28"/>
          <w:szCs w:val="28"/>
          <w:lang w:val="vi-VN"/>
        </w:rPr>
        <w:tab/>
      </w:r>
      <w:r w:rsidRPr="002D4CF5">
        <w:rPr>
          <w:i/>
          <w:sz w:val="28"/>
          <w:szCs w:val="28"/>
          <w:lang w:val="vi-VN"/>
        </w:rPr>
        <w:tab/>
      </w:r>
      <w:r w:rsidRPr="002D4CF5">
        <w:rPr>
          <w:i/>
          <w:sz w:val="28"/>
          <w:szCs w:val="28"/>
          <w:lang w:val="vi-VN"/>
        </w:rPr>
        <w:tab/>
      </w:r>
      <w:r w:rsidRPr="002D4CF5">
        <w:rPr>
          <w:i/>
          <w:sz w:val="28"/>
          <w:szCs w:val="28"/>
          <w:lang w:val="vi-VN"/>
        </w:rPr>
        <w:tab/>
      </w:r>
      <w:r w:rsidRPr="002D4CF5">
        <w:rPr>
          <w:i/>
          <w:sz w:val="28"/>
          <w:szCs w:val="28"/>
          <w:lang w:val="vi-VN"/>
        </w:rPr>
        <w:tab/>
      </w:r>
      <w:r w:rsidRPr="002D4CF5">
        <w:rPr>
          <w:i/>
          <w:sz w:val="28"/>
          <w:szCs w:val="28"/>
          <w:lang w:val="vi-VN"/>
        </w:rPr>
        <w:tab/>
        <w:t xml:space="preserve">            - Nguyễn Ái Quốc-</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jc w:val="center"/>
        <w:rPr>
          <w:b/>
          <w:i/>
          <w:sz w:val="28"/>
          <w:szCs w:val="28"/>
          <w:lang w:val="vi-VN"/>
        </w:rPr>
      </w:pPr>
      <w:r w:rsidRPr="002D4CF5">
        <w:rPr>
          <w:b/>
          <w:i/>
          <w:sz w:val="28"/>
          <w:szCs w:val="28"/>
          <w:lang w:val="vi-VN"/>
        </w:rPr>
        <w:t>Tinh thần thể dục</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rPr>
          <w:color w:val="000000"/>
          <w:sz w:val="28"/>
          <w:szCs w:val="28"/>
          <w:lang w:val="vi-VN"/>
        </w:rPr>
      </w:pPr>
      <w:r w:rsidRPr="002D4CF5">
        <w:rPr>
          <w:sz w:val="28"/>
          <w:szCs w:val="28"/>
          <w:lang w:val="vi-VN"/>
        </w:rPr>
        <w:t xml:space="preserve">1/ Nhận biết: </w:t>
      </w:r>
      <w:r w:rsidRPr="002D4CF5">
        <w:rPr>
          <w:color w:val="000000"/>
          <w:sz w:val="28"/>
          <w:szCs w:val="28"/>
          <w:lang w:val="vi-VN"/>
        </w:rPr>
        <w:t xml:space="preserve">Nêu được kiến thức về  tác giả, khái quát tác phẩm, nội dung, nghệ thuật và ý nghĩa văn bản của các truyện ngắn;   </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2/ Thông hiểu: </w:t>
      </w:r>
      <w:r w:rsidRPr="002D4CF5">
        <w:rPr>
          <w:color w:val="000000"/>
          <w:sz w:val="28"/>
          <w:szCs w:val="28"/>
          <w:lang w:val="vi-VN"/>
        </w:rPr>
        <w:t>Hiểu được giá trị tư tưởng và nghệ thuật của các truyện ngắ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3/Vận dụng thấp: </w:t>
      </w:r>
      <w:r w:rsidRPr="002D4CF5">
        <w:rPr>
          <w:color w:val="000000"/>
          <w:sz w:val="28"/>
          <w:szCs w:val="28"/>
          <w:lang w:val="vi-VN"/>
        </w:rPr>
        <w:t>Viết đoạn văn về một vấn đề xã hội rút ra từ tác phẩm;</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hoàn cảnh lịch sử xã hội ra đời để lí giải nội dung,nghệ thuật của tác phẩm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ác phẩm văn xuôi</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tác phẩm văn xuô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 văn xuôi</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tác phẩm văn xuôi</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tinh thần yêu nước, yêu gia đìn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tabs>
          <w:tab w:val="num" w:pos="1620"/>
          <w:tab w:val="left" w:pos="1800"/>
        </w:tabs>
        <w:spacing w:line="360" w:lineRule="auto"/>
        <w:ind w:firstLine="720"/>
        <w:jc w:val="both"/>
        <w:rPr>
          <w:bCs/>
          <w:sz w:val="28"/>
          <w:szCs w:val="28"/>
          <w:lang w:val="vi-VN"/>
        </w:rPr>
      </w:pPr>
      <w:r w:rsidRPr="002D4CF5">
        <w:rPr>
          <w:bCs/>
          <w:sz w:val="28"/>
          <w:szCs w:val="28"/>
          <w:lang w:val="vi-VN"/>
        </w:rPr>
        <w:t>-Năng lực giải quyết vấn đề: HS lý giải được các hiện tượng đời sống thông qua từng văn bản.</w:t>
      </w:r>
    </w:p>
    <w:p w:rsidR="002D4CF5" w:rsidRPr="002D4CF5" w:rsidRDefault="002D4CF5" w:rsidP="002D4CF5">
      <w:pPr>
        <w:tabs>
          <w:tab w:val="num" w:pos="1620"/>
          <w:tab w:val="left" w:pos="1800"/>
        </w:tabs>
        <w:spacing w:line="360" w:lineRule="auto"/>
        <w:ind w:firstLine="720"/>
        <w:jc w:val="both"/>
        <w:rPr>
          <w:bCs/>
          <w:sz w:val="28"/>
          <w:szCs w:val="28"/>
          <w:lang w:val="vi-VN"/>
        </w:rPr>
      </w:pPr>
      <w:r w:rsidRPr="002D4CF5">
        <w:rPr>
          <w:bCs/>
          <w:sz w:val="28"/>
          <w:szCs w:val="28"/>
          <w:lang w:val="vi-VN"/>
        </w:rPr>
        <w:t>-Năng lực sáng tạo: học sinh xác định các tình huống và ý tưởng của nhà văn thông qua văn bản, qua hướng dẫn đọc thêm giáo viên giúp học sinh suy nghĩ sáng tạo, đọc sáng tạo các tác phẩm.</w:t>
      </w:r>
    </w:p>
    <w:p w:rsidR="002D4CF5" w:rsidRPr="002D4CF5" w:rsidRDefault="002D4CF5" w:rsidP="002D4CF5">
      <w:pPr>
        <w:tabs>
          <w:tab w:val="num" w:pos="1620"/>
          <w:tab w:val="left" w:pos="1800"/>
        </w:tabs>
        <w:spacing w:line="360" w:lineRule="auto"/>
        <w:ind w:firstLine="720"/>
        <w:jc w:val="both"/>
        <w:rPr>
          <w:bCs/>
          <w:sz w:val="28"/>
          <w:szCs w:val="28"/>
          <w:lang w:val="vi-VN"/>
        </w:rPr>
      </w:pPr>
      <w:r w:rsidRPr="002D4CF5">
        <w:rPr>
          <w:bCs/>
          <w:sz w:val="28"/>
          <w:szCs w:val="28"/>
          <w:lang w:val="vi-VN"/>
        </w:rPr>
        <w:t>-Năng lực hợp tác: Học sinh có thể thảo luận với nhau ở những câu hỏi khó</w:t>
      </w:r>
    </w:p>
    <w:p w:rsidR="002D4CF5" w:rsidRPr="002D4CF5" w:rsidRDefault="002D4CF5" w:rsidP="002D4CF5">
      <w:pPr>
        <w:tabs>
          <w:tab w:val="num" w:pos="1620"/>
          <w:tab w:val="left" w:pos="1800"/>
        </w:tabs>
        <w:spacing w:line="360" w:lineRule="auto"/>
        <w:ind w:firstLine="720"/>
        <w:jc w:val="both"/>
        <w:rPr>
          <w:bCs/>
          <w:sz w:val="28"/>
          <w:szCs w:val="28"/>
          <w:lang w:val="vi-VN"/>
        </w:rPr>
      </w:pPr>
      <w:r w:rsidRPr="002D4CF5">
        <w:rPr>
          <w:bCs/>
          <w:sz w:val="28"/>
          <w:szCs w:val="28"/>
          <w:lang w:val="vi-VN"/>
        </w:rPr>
        <w:t>-Năng lực thưởng thức văn học: HS cảm nhận được giá trị nội dung và nghệ thuật của mỗi văn bả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both"/>
        <w:outlineLvl w:val="0"/>
        <w:rPr>
          <w:b/>
          <w:sz w:val="28"/>
          <w:szCs w:val="28"/>
        </w:rPr>
      </w:pPr>
    </w:p>
    <w:p w:rsidR="002D4CF5" w:rsidRPr="002D4CF5" w:rsidRDefault="002D4CF5" w:rsidP="002D4CF5">
      <w:pPr>
        <w:spacing w:line="360" w:lineRule="auto"/>
        <w:jc w:val="both"/>
        <w:rPr>
          <w:b/>
          <w:sz w:val="28"/>
          <w:szCs w:val="28"/>
          <w:lang w:val="vi-VN"/>
        </w:rPr>
      </w:pPr>
      <w:r w:rsidRPr="002D4CF5">
        <w:rPr>
          <w:b/>
          <w:sz w:val="28"/>
          <w:szCs w:val="28"/>
          <w:lang w:val="pt-BR"/>
        </w:rPr>
        <w:sym w:font="Wingdings" w:char="F026"/>
      </w:r>
      <w:r w:rsidRPr="002D4CF5">
        <w:rPr>
          <w:b/>
          <w:sz w:val="28"/>
          <w:szCs w:val="28"/>
          <w:lang w:val="vi-VN"/>
        </w:rPr>
        <w:t xml:space="preserve"> 1. KHỞI ĐỘNG ( </w:t>
      </w:r>
      <w:r w:rsidRPr="002D4CF5">
        <w:rPr>
          <w:b/>
          <w:sz w:val="28"/>
          <w:szCs w:val="28"/>
        </w:rPr>
        <w:t>2</w:t>
      </w:r>
      <w:r w:rsidRPr="002D4CF5">
        <w:rPr>
          <w:b/>
          <w:sz w:val="28"/>
          <w:szCs w:val="28"/>
          <w:lang w:val="vi-VN"/>
        </w:rPr>
        <w:t xml:space="preserve"> phút)</w:t>
      </w:r>
    </w:p>
    <w:p w:rsidR="002D4CF5" w:rsidRPr="002D4CF5" w:rsidRDefault="002D4CF5" w:rsidP="002D4CF5">
      <w:pPr>
        <w:spacing w:line="360" w:lineRule="auto"/>
        <w:ind w:firstLine="720"/>
        <w:jc w:val="both"/>
        <w:outlineLvl w:val="0"/>
        <w:rPr>
          <w:sz w:val="28"/>
          <w:szCs w:val="28"/>
          <w:lang w:val="vi-VN"/>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Chuẩn kiến thức kĩ năng  cần đạt, năng lực cần phát triển</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D377B6">
            <w:pPr>
              <w:numPr>
                <w:ilvl w:val="0"/>
                <w:numId w:val="9"/>
              </w:numPr>
              <w:spacing w:line="360" w:lineRule="auto"/>
              <w:jc w:val="both"/>
              <w:rPr>
                <w:sz w:val="28"/>
                <w:szCs w:val="28"/>
              </w:rPr>
            </w:pPr>
            <w:r w:rsidRPr="002D4CF5">
              <w:rPr>
                <w:sz w:val="28"/>
                <w:szCs w:val="28"/>
                <w:lang w:val="vi-VN"/>
              </w:rPr>
              <w:t>GV giao nhiệm vụ:</w:t>
            </w:r>
          </w:p>
          <w:p w:rsidR="002D4CF5" w:rsidRPr="002D4CF5" w:rsidRDefault="002D4CF5" w:rsidP="002D4CF5">
            <w:pPr>
              <w:spacing w:line="360" w:lineRule="auto"/>
              <w:ind w:left="-108"/>
              <w:jc w:val="both"/>
              <w:rPr>
                <w:color w:val="000000"/>
                <w:sz w:val="28"/>
                <w:szCs w:val="28"/>
                <w:lang w:val="vi-VN"/>
              </w:rPr>
            </w:pPr>
            <w:r w:rsidRPr="002D4CF5">
              <w:rPr>
                <w:sz w:val="28"/>
                <w:szCs w:val="28"/>
                <w:lang w:val="vi-VN"/>
              </w:rPr>
              <w:t xml:space="preserve"> </w:t>
            </w:r>
            <w:r w:rsidRPr="002D4CF5">
              <w:rPr>
                <w:color w:val="000000"/>
                <w:sz w:val="28"/>
                <w:szCs w:val="28"/>
                <w:lang w:val="vi-VN"/>
              </w:rPr>
              <w:t>+Trình chiếu tranh ảnh</w:t>
            </w:r>
            <w:r w:rsidRPr="002D4CF5">
              <w:rPr>
                <w:color w:val="000000"/>
                <w:sz w:val="28"/>
                <w:szCs w:val="28"/>
              </w:rPr>
              <w:t xml:space="preserve"> của 3 tác giả</w:t>
            </w:r>
            <w:r w:rsidRPr="002D4CF5">
              <w:rPr>
                <w:color w:val="000000"/>
                <w:sz w:val="28"/>
                <w:szCs w:val="28"/>
                <w:lang w:val="vi-VN"/>
              </w:rPr>
              <w:t>, cho hs xem tranh ảnh (CNTT)</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Chuẩn bị bảng lắp ghép</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HS:</w:t>
            </w:r>
          </w:p>
          <w:p w:rsidR="002D4CF5" w:rsidRPr="002D4CF5" w:rsidRDefault="002D4CF5" w:rsidP="002D4CF5">
            <w:pPr>
              <w:spacing w:line="360" w:lineRule="auto"/>
              <w:jc w:val="both"/>
              <w:rPr>
                <w:color w:val="000000"/>
                <w:sz w:val="28"/>
                <w:szCs w:val="28"/>
              </w:rPr>
            </w:pPr>
            <w:r w:rsidRPr="002D4CF5">
              <w:rPr>
                <w:color w:val="000000"/>
                <w:sz w:val="28"/>
                <w:szCs w:val="28"/>
                <w:lang w:val="vi-VN"/>
              </w:rPr>
              <w:t xml:space="preserve">+ Nhìn hình đoán </w:t>
            </w:r>
            <w:r w:rsidRPr="002D4CF5">
              <w:rPr>
                <w:color w:val="000000"/>
                <w:sz w:val="28"/>
                <w:szCs w:val="28"/>
              </w:rPr>
              <w:t>3 tác giả</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Lắp ghép tác phẩm với tác giả</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rFonts w:eastAsia="PMingLiU"/>
                <w:b/>
                <w:iCs/>
                <w:noProof/>
                <w:sz w:val="28"/>
                <w:szCs w:val="28"/>
                <w:lang w:val="vi-VN" w:bidi="he-IL"/>
              </w:rPr>
            </w:pPr>
            <w:r w:rsidRPr="002D4CF5">
              <w:rPr>
                <w:sz w:val="28"/>
                <w:szCs w:val="28"/>
                <w:lang w:val="vi-VN"/>
              </w:rPr>
              <w:t xml:space="preserve">-  HS báo  cáo kết quả thực hiện nhiệm vụ: </w:t>
            </w:r>
          </w:p>
          <w:p w:rsidR="002D4CF5" w:rsidRPr="002D4CF5" w:rsidRDefault="002D4CF5" w:rsidP="002D4CF5">
            <w:pPr>
              <w:spacing w:line="360" w:lineRule="auto"/>
              <w:jc w:val="both"/>
              <w:rPr>
                <w:sz w:val="28"/>
                <w:szCs w:val="28"/>
                <w:lang w:val="vi-VN"/>
              </w:rPr>
            </w:pPr>
            <w:r w:rsidRPr="002D4CF5">
              <w:rPr>
                <w:sz w:val="28"/>
                <w:szCs w:val="28"/>
                <w:lang w:val="vi-VN"/>
              </w:rPr>
              <w:t xml:space="preserve">- GV nhận xét và dẫn vào bài mới: </w:t>
            </w:r>
            <w:r w:rsidRPr="002D4CF5">
              <w:rPr>
                <w:i/>
                <w:sz w:val="28"/>
                <w:szCs w:val="28"/>
                <w:lang w:val="vi-VN"/>
              </w:rPr>
              <w:t xml:space="preserve">Chúng ta đã tìm hiểu tác phẩm văn xuôi của những tác giả nổi tiếng trong văn học Việt Nam từ đầu thế kỉ XX đến năm 1945. Nay chúng ta sẽ tiếp tục đọc thêm những tác phẩm của các tác giả </w:t>
            </w:r>
            <w:r w:rsidRPr="002D4CF5">
              <w:rPr>
                <w:rStyle w:val="Vanbnnidung5Khnginnghing"/>
                <w:i w:val="0"/>
                <w:iCs w:val="0"/>
                <w:sz w:val="28"/>
                <w:szCs w:val="28"/>
                <w:lang w:val="vi-VN" w:eastAsia="vi-VN"/>
              </w:rPr>
              <w:t>Nguyễn Ái Quốc- Hồ Biểu Chánh-Nguyễn Công Hoan.</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pt-BR"/>
        </w:rPr>
        <w:sym w:font="Wingdings" w:char="F026"/>
      </w:r>
      <w:r w:rsidRPr="002D4CF5">
        <w:rPr>
          <w:b/>
          <w:sz w:val="28"/>
          <w:szCs w:val="28"/>
          <w:lang w:val="vi-VN"/>
        </w:rPr>
        <w:t xml:space="preserve"> 2. HÌNH THÀNH KIẾN THỨC (  70 phút)</w:t>
      </w:r>
    </w:p>
    <w:p w:rsidR="002D4CF5" w:rsidRPr="002D4CF5" w:rsidRDefault="002D4CF5" w:rsidP="002D4CF5">
      <w:pPr>
        <w:spacing w:line="360" w:lineRule="auto"/>
        <w:ind w:firstLine="720"/>
        <w:jc w:val="both"/>
        <w:rPr>
          <w:b/>
          <w:sz w:val="28"/>
          <w:szCs w:val="28"/>
          <w:lang w:val="vi-VN"/>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459"/>
        <w:tblGridChange w:id="128">
          <w:tblGrid>
            <w:gridCol w:w="4981"/>
            <w:gridCol w:w="545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45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spacing w:line="360" w:lineRule="auto"/>
              <w:jc w:val="both"/>
              <w:rPr>
                <w:sz w:val="28"/>
                <w:szCs w:val="28"/>
              </w:rPr>
            </w:pPr>
            <w:r w:rsidRPr="002D4CF5">
              <w:rPr>
                <w:sz w:val="28"/>
                <w:szCs w:val="28"/>
              </w:rPr>
              <w:t>HS đọc phần tiểu dẫn SGK</w:t>
            </w:r>
          </w:p>
          <w:p w:rsidR="002D4CF5" w:rsidRPr="002D4CF5" w:rsidRDefault="002D4CF5" w:rsidP="002D4CF5">
            <w:pPr>
              <w:spacing w:line="360" w:lineRule="auto"/>
              <w:jc w:val="both"/>
              <w:rPr>
                <w:sz w:val="28"/>
                <w:szCs w:val="28"/>
              </w:rPr>
            </w:pPr>
            <w:r w:rsidRPr="002D4CF5">
              <w:rPr>
                <w:sz w:val="28"/>
                <w:szCs w:val="28"/>
              </w:rPr>
              <w:t>Tóm tắt ý chính</w:t>
            </w:r>
          </w:p>
          <w:p w:rsidR="002D4CF5" w:rsidRPr="002D4CF5" w:rsidRDefault="002D4CF5" w:rsidP="002D4CF5">
            <w:pPr>
              <w:spacing w:line="360" w:lineRule="auto"/>
              <w:jc w:val="both"/>
              <w:rPr>
                <w:sz w:val="28"/>
                <w:szCs w:val="28"/>
              </w:rPr>
            </w:pPr>
            <w:r w:rsidRPr="002D4CF5">
              <w:rPr>
                <w:sz w:val="28"/>
                <w:szCs w:val="28"/>
              </w:rPr>
              <w:t>GV phát vấn HS trả lời</w:t>
            </w:r>
          </w:p>
          <w:p w:rsidR="002D4CF5" w:rsidRPr="002D4CF5" w:rsidRDefault="002D4CF5" w:rsidP="002D4CF5">
            <w:pPr>
              <w:spacing w:line="360" w:lineRule="auto"/>
              <w:jc w:val="both"/>
              <w:rPr>
                <w:sz w:val="28"/>
                <w:szCs w:val="28"/>
              </w:rPr>
            </w:pPr>
            <w:r w:rsidRPr="002D4CF5">
              <w:rPr>
                <w:sz w:val="28"/>
                <w:szCs w:val="28"/>
              </w:rPr>
              <w:t>*</w:t>
            </w:r>
            <w:r w:rsidRPr="002D4CF5">
              <w:rPr>
                <w:b/>
                <w:sz w:val="28"/>
                <w:szCs w:val="28"/>
                <w:u w:val="single"/>
              </w:rPr>
              <w:t xml:space="preserve">Thao tác 2 </w:t>
            </w:r>
          </w:p>
          <w:p w:rsidR="002D4CF5" w:rsidRPr="002D4CF5" w:rsidRDefault="002D4CF5" w:rsidP="002D4CF5">
            <w:pPr>
              <w:spacing w:line="360" w:lineRule="auto"/>
              <w:jc w:val="both"/>
              <w:rPr>
                <w:sz w:val="28"/>
                <w:szCs w:val="28"/>
              </w:rPr>
            </w:pPr>
            <w:r w:rsidRPr="002D4CF5">
              <w:rPr>
                <w:sz w:val="28"/>
                <w:szCs w:val="28"/>
              </w:rPr>
              <w:t>HS đọc</w:t>
            </w:r>
          </w:p>
          <w:p w:rsidR="002D4CF5" w:rsidRPr="002D4CF5" w:rsidRDefault="002D4CF5" w:rsidP="002D4CF5">
            <w:pPr>
              <w:spacing w:line="360" w:lineRule="auto"/>
              <w:jc w:val="both"/>
              <w:rPr>
                <w:sz w:val="28"/>
                <w:szCs w:val="28"/>
              </w:rPr>
            </w:pPr>
            <w:r w:rsidRPr="002D4CF5">
              <w:rPr>
                <w:sz w:val="28"/>
                <w:szCs w:val="28"/>
              </w:rPr>
              <w:t>Nêu bố cục</w:t>
            </w:r>
          </w:p>
          <w:p w:rsidR="002D4CF5" w:rsidRPr="002D4CF5" w:rsidRDefault="002D4CF5" w:rsidP="002D4CF5">
            <w:pPr>
              <w:spacing w:line="360" w:lineRule="auto"/>
              <w:jc w:val="both"/>
              <w:rPr>
                <w:sz w:val="28"/>
                <w:szCs w:val="28"/>
              </w:rPr>
            </w:pPr>
            <w:r w:rsidRPr="002D4CF5">
              <w:rPr>
                <w:sz w:val="28"/>
                <w:szCs w:val="28"/>
              </w:rPr>
              <w:t>Gv phát vấn HS trả lời</w:t>
            </w:r>
          </w:p>
          <w:p w:rsidR="002D4CF5" w:rsidRPr="002D4CF5" w:rsidRDefault="002D4CF5" w:rsidP="002D4CF5">
            <w:pPr>
              <w:spacing w:line="360" w:lineRule="auto"/>
              <w:jc w:val="both"/>
              <w:rPr>
                <w:sz w:val="28"/>
                <w:szCs w:val="28"/>
              </w:rPr>
            </w:pPr>
            <w:r w:rsidRPr="002D4CF5">
              <w:rPr>
                <w:b/>
                <w:sz w:val="28"/>
                <w:szCs w:val="28"/>
                <w:u w:val="single"/>
              </w:rPr>
              <w:t xml:space="preserve">Thao tác 3 </w:t>
            </w:r>
          </w:p>
          <w:p w:rsidR="002D4CF5" w:rsidRPr="002D4CF5" w:rsidRDefault="002D4CF5" w:rsidP="002D4CF5">
            <w:pPr>
              <w:spacing w:line="360" w:lineRule="auto"/>
              <w:jc w:val="both"/>
              <w:rPr>
                <w:sz w:val="28"/>
                <w:szCs w:val="28"/>
              </w:rPr>
            </w:pPr>
            <w:r w:rsidRPr="002D4CF5">
              <w:rPr>
                <w:sz w:val="28"/>
                <w:szCs w:val="28"/>
              </w:rPr>
              <w:t>GV hướng dẫn HS tìm hiểu văn bản</w:t>
            </w:r>
          </w:p>
          <w:p w:rsidR="002D4CF5" w:rsidRPr="002D4CF5" w:rsidRDefault="002D4CF5" w:rsidP="002D4CF5">
            <w:pPr>
              <w:spacing w:line="360" w:lineRule="auto"/>
              <w:jc w:val="both"/>
              <w:rPr>
                <w:sz w:val="28"/>
                <w:szCs w:val="28"/>
              </w:rPr>
            </w:pPr>
            <w:r w:rsidRPr="002D4CF5">
              <w:rPr>
                <w:sz w:val="28"/>
                <w:szCs w:val="28"/>
              </w:rPr>
              <w:t>HS chia 3 nhóm</w:t>
            </w:r>
          </w:p>
          <w:p w:rsidR="002D4CF5" w:rsidRPr="002D4CF5" w:rsidRDefault="002D4CF5" w:rsidP="002D4CF5">
            <w:pPr>
              <w:spacing w:line="360" w:lineRule="auto"/>
              <w:jc w:val="both"/>
              <w:rPr>
                <w:sz w:val="28"/>
                <w:szCs w:val="28"/>
              </w:rPr>
            </w:pPr>
            <w:r w:rsidRPr="002D4CF5">
              <w:rPr>
                <w:sz w:val="28"/>
                <w:szCs w:val="28"/>
              </w:rPr>
              <w:t>+Nhóm1: Nêu tâm trạng người cha sau 11 năm trở về quê hương?</w:t>
            </w:r>
          </w:p>
          <w:p w:rsidR="002D4CF5" w:rsidRPr="002D4CF5" w:rsidRDefault="002D4CF5" w:rsidP="002D4CF5">
            <w:pPr>
              <w:spacing w:line="360" w:lineRule="auto"/>
              <w:jc w:val="both"/>
              <w:rPr>
                <w:sz w:val="28"/>
                <w:szCs w:val="28"/>
              </w:rPr>
            </w:pPr>
            <w:r w:rsidRPr="002D4CF5">
              <w:rPr>
                <w:b/>
                <w:sz w:val="28"/>
                <w:szCs w:val="28"/>
              </w:rPr>
              <w:t>+Nhóm 2:</w:t>
            </w:r>
            <w:r w:rsidRPr="002D4CF5">
              <w:rPr>
                <w:sz w:val="28"/>
                <w:szCs w:val="28"/>
              </w:rPr>
              <w:t xml:space="preserve"> Tâm trạng của người con khi nghe được cuộc đối thoại giưa cha và ông ngoại?</w:t>
            </w:r>
          </w:p>
          <w:p w:rsidR="002D4CF5" w:rsidRPr="002D4CF5" w:rsidRDefault="002D4CF5" w:rsidP="002D4CF5">
            <w:pPr>
              <w:spacing w:line="360" w:lineRule="auto"/>
              <w:jc w:val="both"/>
              <w:rPr>
                <w:sz w:val="28"/>
                <w:szCs w:val="28"/>
              </w:rPr>
            </w:pPr>
            <w:r w:rsidRPr="002D4CF5">
              <w:rPr>
                <w:b/>
                <w:sz w:val="28"/>
                <w:szCs w:val="28"/>
              </w:rPr>
              <w:t>+Nhóm 3</w:t>
            </w:r>
            <w:r w:rsidRPr="002D4CF5">
              <w:rPr>
                <w:sz w:val="28"/>
                <w:szCs w:val="28"/>
              </w:rPr>
              <w:t>: Qua cuộc đối thoại giữa hai cha con Tí, tác phẩm ca ngợi điều gì?</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HS trao đổi thảo luận trả lời câu hỏi sau đó cử người trình bày trước lớp</w:t>
            </w:r>
          </w:p>
          <w:p w:rsidR="002D4CF5" w:rsidRPr="002D4CF5" w:rsidRDefault="002D4CF5" w:rsidP="002D4CF5">
            <w:pPr>
              <w:spacing w:line="360" w:lineRule="auto"/>
              <w:jc w:val="both"/>
              <w:rPr>
                <w:sz w:val="28"/>
                <w:szCs w:val="28"/>
              </w:rPr>
            </w:pPr>
            <w:r w:rsidRPr="002D4CF5">
              <w:rPr>
                <w:sz w:val="28"/>
                <w:szCs w:val="28"/>
              </w:rPr>
              <w:t>GV chốt lại</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Nêu đặc sắc nghệ thuật của tác phẩm?</w:t>
            </w:r>
          </w:p>
          <w:p w:rsidR="002D4CF5" w:rsidRPr="002D4CF5" w:rsidRDefault="002D4CF5" w:rsidP="002D4CF5">
            <w:pPr>
              <w:tabs>
                <w:tab w:val="left" w:pos="510"/>
                <w:tab w:val="left" w:pos="540"/>
              </w:tabs>
              <w:spacing w:line="360" w:lineRule="auto"/>
              <w:jc w:val="both"/>
              <w:rPr>
                <w:sz w:val="28"/>
                <w:szCs w:val="28"/>
              </w:rPr>
            </w:pPr>
            <w:r w:rsidRPr="002D4CF5">
              <w:rPr>
                <w:sz w:val="28"/>
                <w:szCs w:val="28"/>
              </w:rPr>
              <w:t>Qua bài học,em hãy nêu ý nghĩa câu truyện?</w:t>
            </w:r>
          </w:p>
          <w:p w:rsidR="002D4CF5" w:rsidRPr="002D4CF5" w:rsidRDefault="002D4CF5" w:rsidP="002D4CF5">
            <w:pPr>
              <w:spacing w:line="360" w:lineRule="auto"/>
              <w:jc w:val="both"/>
              <w:rPr>
                <w:sz w:val="28"/>
                <w:szCs w:val="28"/>
              </w:rPr>
            </w:pPr>
            <w:r w:rsidRPr="002D4CF5">
              <w:rPr>
                <w:sz w:val="28"/>
                <w:szCs w:val="28"/>
              </w:rPr>
              <w:t>HS cử đại diện trình bày</w:t>
            </w:r>
          </w:p>
          <w:p w:rsidR="002D4CF5" w:rsidRPr="002D4CF5" w:rsidRDefault="002D4CF5" w:rsidP="002D4CF5">
            <w:pPr>
              <w:pStyle w:val="Vanbnnidung1"/>
              <w:shd w:val="clear" w:color="auto" w:fill="auto"/>
              <w:tabs>
                <w:tab w:val="left" w:pos="636"/>
              </w:tabs>
              <w:spacing w:before="0" w:after="0" w:line="360" w:lineRule="auto"/>
              <w:ind w:left="20"/>
              <w:rPr>
                <w:b/>
                <w:sz w:val="28"/>
                <w:szCs w:val="28"/>
              </w:rPr>
            </w:pPr>
            <w:r w:rsidRPr="002D4CF5">
              <w:rPr>
                <w:b/>
                <w:sz w:val="28"/>
                <w:szCs w:val="28"/>
                <w:lang w:val="sv-SE"/>
              </w:rPr>
              <w:t xml:space="preserve">+Nhóm1: </w:t>
            </w:r>
          </w:p>
          <w:p w:rsidR="002D4CF5" w:rsidRPr="002D4CF5" w:rsidRDefault="002D4CF5" w:rsidP="002D4CF5">
            <w:pPr>
              <w:spacing w:line="360" w:lineRule="auto"/>
              <w:jc w:val="both"/>
              <w:rPr>
                <w:sz w:val="28"/>
                <w:szCs w:val="28"/>
                <w:lang w:val="es-ES"/>
              </w:rPr>
            </w:pPr>
            <w:r w:rsidRPr="002D4CF5">
              <w:rPr>
                <w:sz w:val="28"/>
                <w:szCs w:val="28"/>
                <w:lang w:val="es-ES"/>
              </w:rPr>
              <w:t>- Tình cha với con: Trần Văn Sửu là người cha bất hạnh nặng tình với các con.Suốt trong những năm lủi trốn xa Sửu không khi nào nguôi nỗi nhớ nhà, nhớ các con, lo cho</w:t>
            </w:r>
          </w:p>
          <w:p w:rsidR="002D4CF5" w:rsidRPr="002D4CF5" w:rsidRDefault="002D4CF5" w:rsidP="002D4CF5">
            <w:pPr>
              <w:spacing w:line="360" w:lineRule="auto"/>
              <w:jc w:val="both"/>
              <w:rPr>
                <w:sz w:val="28"/>
                <w:szCs w:val="28"/>
                <w:lang w:val="es-ES"/>
              </w:rPr>
            </w:pPr>
            <w:r w:rsidRPr="002D4CF5">
              <w:rPr>
                <w:sz w:val="28"/>
                <w:szCs w:val="28"/>
                <w:lang w:val="es-ES"/>
              </w:rPr>
              <w:t xml:space="preserve"> các con.Không quản hiểm nguy lẻn về thăm con nhưng sợ làm khó và ảnh hưởng đến các con nên lại bấm bụng ra đi, định nhảy xuống sông tự tử..</w:t>
            </w:r>
          </w:p>
          <w:p w:rsidR="002D4CF5" w:rsidRPr="002D4CF5" w:rsidRDefault="002D4CF5" w:rsidP="002D4CF5">
            <w:pPr>
              <w:pStyle w:val="Vanbnnidung1"/>
              <w:shd w:val="clear" w:color="auto" w:fill="auto"/>
              <w:tabs>
                <w:tab w:val="left" w:pos="636"/>
              </w:tabs>
              <w:spacing w:before="0" w:after="0" w:line="360" w:lineRule="auto"/>
              <w:ind w:left="20"/>
              <w:rPr>
                <w:sz w:val="28"/>
                <w:szCs w:val="28"/>
                <w:lang w:val="es-ES"/>
              </w:rPr>
            </w:pPr>
            <w:r w:rsidRPr="002D4CF5">
              <w:rPr>
                <w:b/>
                <w:sz w:val="28"/>
                <w:szCs w:val="28"/>
                <w:lang w:val="es-ES"/>
              </w:rPr>
              <w:t>+Nhóm 2:</w:t>
            </w:r>
            <w:r w:rsidRPr="002D4CF5">
              <w:rPr>
                <w:sz w:val="28"/>
                <w:szCs w:val="28"/>
                <w:lang w:val="es-ES"/>
              </w:rPr>
              <w:t xml:space="preserve"> </w:t>
            </w:r>
          </w:p>
          <w:p w:rsidR="002D4CF5" w:rsidRPr="002D4CF5" w:rsidRDefault="002D4CF5" w:rsidP="002D4CF5">
            <w:pPr>
              <w:spacing w:line="360" w:lineRule="auto"/>
              <w:jc w:val="both"/>
              <w:rPr>
                <w:sz w:val="28"/>
                <w:szCs w:val="28"/>
                <w:lang w:val="es-ES"/>
              </w:rPr>
            </w:pPr>
            <w:r w:rsidRPr="002D4CF5">
              <w:rPr>
                <w:sz w:val="28"/>
                <w:szCs w:val="28"/>
                <w:lang w:val="es-ES"/>
              </w:rPr>
              <w:t>- Tình con đối với cha:Ngầm theo dõi câu chuyện của ông ngoại với cha, hiểu và càng thương cha.Khi thấy cha bỏ chạy ra sức đuổi theo mong gặp cha.Ôm chầm lấy cha trò chuyện ân cần, quyết bỏ nhà theo cha để làm lụng nuôi cha.Trần Văn Tí quả là đứa con hiếu nghĩa, đáng thương, đáng trọng.</w:t>
            </w:r>
          </w:p>
          <w:p w:rsidR="002D4CF5" w:rsidRPr="002D4CF5" w:rsidRDefault="002D4CF5" w:rsidP="002D4CF5">
            <w:pPr>
              <w:pStyle w:val="Vanbnnidung1"/>
              <w:shd w:val="clear" w:color="auto" w:fill="auto"/>
              <w:tabs>
                <w:tab w:val="left" w:pos="636"/>
              </w:tabs>
              <w:spacing w:before="0" w:after="0" w:line="360" w:lineRule="auto"/>
              <w:ind w:left="20"/>
              <w:rPr>
                <w:b/>
                <w:sz w:val="28"/>
                <w:szCs w:val="28"/>
                <w:lang w:val="es-ES"/>
              </w:rPr>
            </w:pPr>
            <w:r w:rsidRPr="002D4CF5">
              <w:rPr>
                <w:b/>
                <w:sz w:val="28"/>
                <w:szCs w:val="28"/>
                <w:lang w:val="es-ES"/>
              </w:rPr>
              <w:t>+Nhóm 3</w:t>
            </w:r>
          </w:p>
          <w:p w:rsidR="002D4CF5" w:rsidRPr="002D4CF5" w:rsidRDefault="002D4CF5" w:rsidP="002D4CF5">
            <w:pPr>
              <w:pStyle w:val="Vanbnnidung1"/>
              <w:shd w:val="clear" w:color="auto" w:fill="auto"/>
              <w:tabs>
                <w:tab w:val="left" w:pos="636"/>
              </w:tabs>
              <w:spacing w:before="0" w:after="0" w:line="360" w:lineRule="auto"/>
              <w:ind w:left="20"/>
              <w:rPr>
                <w:sz w:val="28"/>
                <w:szCs w:val="28"/>
                <w:lang w:val="es-ES"/>
              </w:rPr>
            </w:pPr>
            <w:r w:rsidRPr="002D4CF5">
              <w:rPr>
                <w:sz w:val="28"/>
                <w:szCs w:val="28"/>
              </w:rPr>
              <w:t>Ca ngợi tình nghĩa cha con sâu nặng</w:t>
            </w:r>
          </w:p>
          <w:p w:rsidR="002D4CF5" w:rsidRPr="002D4CF5" w:rsidRDefault="002D4CF5" w:rsidP="002D4CF5">
            <w:pPr>
              <w:pStyle w:val="Vanbnnidung1"/>
              <w:shd w:val="clear" w:color="auto" w:fill="auto"/>
              <w:tabs>
                <w:tab w:val="left" w:pos="636"/>
              </w:tabs>
              <w:spacing w:before="0" w:after="0" w:line="360" w:lineRule="auto"/>
              <w:ind w:left="20"/>
              <w:rPr>
                <w:sz w:val="28"/>
                <w:szCs w:val="28"/>
              </w:rPr>
            </w:pPr>
          </w:p>
          <w:p w:rsidR="002D4CF5" w:rsidRPr="002D4CF5" w:rsidRDefault="002D4CF5" w:rsidP="002D4CF5">
            <w:pPr>
              <w:pStyle w:val="Vanbnnidung1"/>
              <w:shd w:val="clear" w:color="auto" w:fill="auto"/>
              <w:tabs>
                <w:tab w:val="left" w:pos="636"/>
              </w:tabs>
              <w:spacing w:before="0" w:after="0" w:line="360" w:lineRule="auto"/>
              <w:ind w:left="20"/>
              <w:rPr>
                <w:b/>
                <w:sz w:val="28"/>
                <w:szCs w:val="28"/>
              </w:rPr>
            </w:pPr>
            <w:r w:rsidRPr="002D4CF5">
              <w:rPr>
                <w:b/>
                <w:sz w:val="28"/>
                <w:szCs w:val="28"/>
              </w:rPr>
              <w:t>HS trả lời cá nhân:</w:t>
            </w:r>
          </w:p>
          <w:p w:rsidR="002D4CF5" w:rsidRPr="002D4CF5" w:rsidRDefault="002D4CF5" w:rsidP="002D4CF5">
            <w:pPr>
              <w:spacing w:line="360" w:lineRule="auto"/>
              <w:jc w:val="both"/>
              <w:rPr>
                <w:sz w:val="28"/>
                <w:szCs w:val="28"/>
              </w:rPr>
            </w:pPr>
            <w:r w:rsidRPr="002D4CF5">
              <w:rPr>
                <w:sz w:val="28"/>
                <w:szCs w:val="28"/>
              </w:rPr>
              <w:t>Nghệ thuật:</w:t>
            </w:r>
          </w:p>
          <w:p w:rsidR="002D4CF5" w:rsidRPr="002D4CF5" w:rsidRDefault="002D4CF5" w:rsidP="002D4CF5">
            <w:pPr>
              <w:spacing w:line="360" w:lineRule="auto"/>
              <w:jc w:val="both"/>
              <w:rPr>
                <w:sz w:val="28"/>
                <w:szCs w:val="28"/>
              </w:rPr>
            </w:pPr>
            <w:r w:rsidRPr="002D4CF5">
              <w:rPr>
                <w:sz w:val="28"/>
                <w:szCs w:val="28"/>
              </w:rPr>
              <w:t>- Tạo tình huống phức tạp căng thẳng, mâu thuẫn được đẩy lên qua lời thoại.</w:t>
            </w:r>
          </w:p>
          <w:p w:rsidR="002D4CF5" w:rsidRPr="002D4CF5" w:rsidRDefault="002D4CF5" w:rsidP="002D4CF5">
            <w:pPr>
              <w:spacing w:line="360" w:lineRule="auto"/>
              <w:jc w:val="both"/>
              <w:rPr>
                <w:sz w:val="28"/>
                <w:szCs w:val="28"/>
              </w:rPr>
            </w:pPr>
            <w:r w:rsidRPr="002D4CF5">
              <w:rPr>
                <w:sz w:val="28"/>
                <w:szCs w:val="28"/>
              </w:rPr>
              <w:t>- Ngôn ngữ giàu sắc thái Nam Bộ, sử dụng nhiều từ ngữ và cách nói địa phương</w:t>
            </w:r>
          </w:p>
          <w:p w:rsidR="002D4CF5" w:rsidRPr="002D4CF5" w:rsidRDefault="002D4CF5" w:rsidP="002D4CF5">
            <w:pPr>
              <w:spacing w:line="360" w:lineRule="auto"/>
              <w:jc w:val="both"/>
              <w:rPr>
                <w:b/>
                <w:sz w:val="28"/>
                <w:szCs w:val="28"/>
              </w:rPr>
            </w:pPr>
            <w:r w:rsidRPr="002D4CF5">
              <w:rPr>
                <w:b/>
                <w:sz w:val="28"/>
                <w:szCs w:val="28"/>
              </w:rPr>
              <w:t>Ý nghĩa văn bản:</w:t>
            </w:r>
          </w:p>
          <w:p w:rsidR="002D4CF5" w:rsidRPr="002D4CF5" w:rsidRDefault="002D4CF5" w:rsidP="002D4CF5">
            <w:pPr>
              <w:spacing w:line="360" w:lineRule="auto"/>
              <w:jc w:val="both"/>
              <w:rPr>
                <w:sz w:val="28"/>
                <w:szCs w:val="28"/>
              </w:rPr>
            </w:pPr>
            <w:r w:rsidRPr="002D4CF5">
              <w:rPr>
                <w:sz w:val="28"/>
                <w:szCs w:val="28"/>
              </w:rPr>
              <w:t>Vẻ đẹp lòng hiếu thảo và tinh thương con là bài học của muôn đời.</w:t>
            </w:r>
          </w:p>
        </w:tc>
        <w:tc>
          <w:tcPr>
            <w:tcW w:w="5459" w:type="dxa"/>
          </w:tcPr>
          <w:p w:rsidR="002D4CF5" w:rsidRPr="002D4CF5" w:rsidRDefault="002D4CF5" w:rsidP="002D4CF5">
            <w:pPr>
              <w:spacing w:line="360" w:lineRule="auto"/>
              <w:jc w:val="both"/>
              <w:rPr>
                <w:b/>
                <w:sz w:val="28"/>
                <w:szCs w:val="28"/>
              </w:rPr>
            </w:pPr>
            <w:r w:rsidRPr="002D4CF5">
              <w:rPr>
                <w:b/>
                <w:sz w:val="28"/>
                <w:szCs w:val="28"/>
              </w:rPr>
              <w:t>A. Truyện : Cha con nghĩa nặng(Hồ Biểu Chánh)</w:t>
            </w:r>
          </w:p>
          <w:p w:rsidR="002D4CF5" w:rsidRPr="002D4CF5" w:rsidRDefault="002D4CF5" w:rsidP="002D4CF5">
            <w:pPr>
              <w:spacing w:line="360" w:lineRule="auto"/>
              <w:jc w:val="both"/>
              <w:rPr>
                <w:b/>
                <w:sz w:val="28"/>
                <w:szCs w:val="28"/>
              </w:rPr>
            </w:pPr>
            <w:r w:rsidRPr="002D4CF5">
              <w:rPr>
                <w:b/>
                <w:sz w:val="28"/>
                <w:szCs w:val="28"/>
              </w:rPr>
              <w:t>I. Tìm hiểu chung:.</w:t>
            </w:r>
          </w:p>
          <w:p w:rsidR="002D4CF5" w:rsidRPr="002D4CF5" w:rsidRDefault="002D4CF5" w:rsidP="002D4CF5">
            <w:pPr>
              <w:spacing w:line="360" w:lineRule="auto"/>
              <w:jc w:val="both"/>
              <w:rPr>
                <w:sz w:val="28"/>
                <w:szCs w:val="28"/>
              </w:rPr>
            </w:pPr>
            <w:r w:rsidRPr="002D4CF5">
              <w:rPr>
                <w:sz w:val="28"/>
                <w:szCs w:val="28"/>
              </w:rPr>
              <w:t>Tìm hiểu vài nét về tác giả.</w:t>
            </w:r>
          </w:p>
          <w:p w:rsidR="002D4CF5" w:rsidRPr="002D4CF5" w:rsidRDefault="002D4CF5" w:rsidP="002D4CF5">
            <w:pPr>
              <w:spacing w:line="360" w:lineRule="auto"/>
              <w:jc w:val="both"/>
              <w:rPr>
                <w:b/>
                <w:sz w:val="28"/>
                <w:szCs w:val="28"/>
              </w:rPr>
            </w:pPr>
            <w:r w:rsidRPr="002D4CF5">
              <w:rPr>
                <w:b/>
                <w:sz w:val="28"/>
                <w:szCs w:val="28"/>
              </w:rPr>
              <w:t>II. Đọc hiểu văn bản.</w:t>
            </w:r>
          </w:p>
          <w:p w:rsidR="002D4CF5" w:rsidRPr="002D4CF5" w:rsidRDefault="002D4CF5" w:rsidP="002D4CF5">
            <w:pPr>
              <w:spacing w:line="360" w:lineRule="auto"/>
              <w:jc w:val="both"/>
              <w:rPr>
                <w:b/>
                <w:sz w:val="28"/>
                <w:szCs w:val="28"/>
              </w:rPr>
            </w:pPr>
            <w:r w:rsidRPr="002D4CF5">
              <w:rPr>
                <w:b/>
                <w:sz w:val="28"/>
                <w:szCs w:val="28"/>
              </w:rPr>
              <w:t xml:space="preserve">   1. Đọc.</w:t>
            </w:r>
          </w:p>
          <w:p w:rsidR="002D4CF5" w:rsidRPr="002D4CF5" w:rsidRDefault="002D4CF5" w:rsidP="002D4CF5">
            <w:pPr>
              <w:spacing w:line="360" w:lineRule="auto"/>
              <w:jc w:val="both"/>
              <w:rPr>
                <w:b/>
                <w:sz w:val="28"/>
                <w:szCs w:val="28"/>
              </w:rPr>
            </w:pPr>
            <w:r w:rsidRPr="002D4CF5">
              <w:rPr>
                <w:b/>
                <w:sz w:val="28"/>
                <w:szCs w:val="28"/>
              </w:rPr>
              <w:t xml:space="preserve">  </w:t>
            </w:r>
          </w:p>
          <w:p w:rsidR="002D4CF5" w:rsidRPr="002D4CF5" w:rsidRDefault="002D4CF5" w:rsidP="002D4CF5">
            <w:pPr>
              <w:spacing w:line="360" w:lineRule="auto"/>
              <w:jc w:val="both"/>
              <w:rPr>
                <w:b/>
                <w:sz w:val="28"/>
                <w:szCs w:val="28"/>
              </w:rPr>
            </w:pPr>
            <w:r w:rsidRPr="002D4CF5">
              <w:rPr>
                <w:b/>
                <w:sz w:val="28"/>
                <w:szCs w:val="28"/>
              </w:rPr>
              <w:t xml:space="preserve"> 2. Nội dung:</w:t>
            </w:r>
          </w:p>
          <w:p w:rsidR="002D4CF5" w:rsidRPr="002D4CF5" w:rsidRDefault="002D4CF5" w:rsidP="002D4CF5">
            <w:pPr>
              <w:spacing w:line="360" w:lineRule="auto"/>
              <w:jc w:val="both"/>
              <w:rPr>
                <w:sz w:val="28"/>
                <w:szCs w:val="28"/>
                <w:u w:val="single"/>
              </w:rPr>
            </w:pPr>
            <w:r w:rsidRPr="002D4CF5">
              <w:rPr>
                <w:sz w:val="28"/>
                <w:szCs w:val="28"/>
                <w:u w:val="single"/>
              </w:rPr>
              <w:t>a/ Tâm trạng người cha:</w:t>
            </w:r>
          </w:p>
          <w:p w:rsidR="002D4CF5" w:rsidRPr="002D4CF5" w:rsidRDefault="002D4CF5" w:rsidP="002D4CF5">
            <w:pPr>
              <w:spacing w:line="360" w:lineRule="auto"/>
              <w:jc w:val="both"/>
              <w:rPr>
                <w:sz w:val="28"/>
                <w:szCs w:val="28"/>
              </w:rPr>
            </w:pPr>
            <w:r w:rsidRPr="002D4CF5">
              <w:rPr>
                <w:sz w:val="28"/>
                <w:szCs w:val="28"/>
              </w:rPr>
              <w:t>ngườicha rất vui khi được biết con mình đã được cưu mang, sắp thành gia thất. Trần Sửu nghĩ bây giờ chết cũng yên tâm, không còn băn khoăn gì nữa.</w:t>
            </w:r>
          </w:p>
          <w:p w:rsidR="002D4CF5" w:rsidRPr="002D4CF5" w:rsidRDefault="002D4CF5" w:rsidP="002D4CF5">
            <w:pPr>
              <w:spacing w:line="360" w:lineRule="auto"/>
              <w:jc w:val="both"/>
              <w:rPr>
                <w:sz w:val="28"/>
                <w:szCs w:val="28"/>
              </w:rPr>
            </w:pPr>
            <w:r w:rsidRPr="002D4CF5">
              <w:rPr>
                <w:sz w:val="28"/>
                <w:szCs w:val="28"/>
                <w:u w:val="single"/>
              </w:rPr>
              <w:t>b/ Tâm trạng người con</w:t>
            </w:r>
            <w:r w:rsidRPr="002D4CF5">
              <w:rPr>
                <w:sz w:val="28"/>
                <w:szCs w:val="28"/>
              </w:rPr>
              <w:t>:</w:t>
            </w:r>
          </w:p>
          <w:p w:rsidR="002D4CF5" w:rsidRPr="002D4CF5" w:rsidRDefault="002D4CF5" w:rsidP="002D4CF5">
            <w:pPr>
              <w:spacing w:line="360" w:lineRule="auto"/>
              <w:jc w:val="both"/>
              <w:rPr>
                <w:sz w:val="28"/>
                <w:szCs w:val="28"/>
              </w:rPr>
            </w:pPr>
            <w:r w:rsidRPr="002D4CF5">
              <w:rPr>
                <w:sz w:val="28"/>
                <w:szCs w:val="28"/>
              </w:rPr>
              <w:t>thằng Tí ngỡ cha nó chết rồi. Sự xuất hiện của cha là một bất ngờ với nó. Nghe được câu chuyện giưa cha và ông ngoại, thằng Tí càng thương và quý cha nó hơn.</w:t>
            </w:r>
          </w:p>
          <w:p w:rsidR="002D4CF5" w:rsidRPr="002D4CF5" w:rsidRDefault="002D4CF5" w:rsidP="002D4CF5">
            <w:pPr>
              <w:spacing w:line="360" w:lineRule="auto"/>
              <w:jc w:val="both"/>
              <w:rPr>
                <w:sz w:val="28"/>
                <w:szCs w:val="28"/>
                <w:u w:val="single"/>
              </w:rPr>
            </w:pPr>
            <w:r w:rsidRPr="002D4CF5">
              <w:rPr>
                <w:sz w:val="28"/>
                <w:szCs w:val="28"/>
                <w:u w:val="single"/>
              </w:rPr>
              <w:t>c/ Cuộc đối thoại giữa hai cha con:</w:t>
            </w:r>
          </w:p>
          <w:p w:rsidR="002D4CF5" w:rsidRPr="002D4CF5" w:rsidRDefault="002D4CF5" w:rsidP="002D4CF5">
            <w:pPr>
              <w:spacing w:line="360" w:lineRule="auto"/>
              <w:jc w:val="both"/>
              <w:rPr>
                <w:sz w:val="28"/>
                <w:szCs w:val="28"/>
              </w:rPr>
            </w:pPr>
            <w:r w:rsidRPr="002D4CF5">
              <w:rPr>
                <w:sz w:val="28"/>
                <w:szCs w:val="28"/>
              </w:rPr>
              <w:t>+ Sửu vì thương con mà muốn tự tử, Tý vì chữ hiếu mà quyết định chạy theo cha, từ bỏ hạnh phúc riêng của mình: Chữ hiếu thắng.</w:t>
            </w:r>
          </w:p>
          <w:p w:rsidR="002D4CF5" w:rsidRPr="002D4CF5" w:rsidRDefault="002D4CF5" w:rsidP="002D4CF5">
            <w:pPr>
              <w:spacing w:line="360" w:lineRule="auto"/>
              <w:jc w:val="both"/>
              <w:rPr>
                <w:sz w:val="28"/>
                <w:szCs w:val="28"/>
              </w:rPr>
            </w:pPr>
            <w:r w:rsidRPr="002D4CF5">
              <w:rPr>
                <w:sz w:val="28"/>
                <w:szCs w:val="28"/>
              </w:rPr>
              <w:sym w:font="Wingdings" w:char="F0E0"/>
            </w:r>
            <w:r w:rsidRPr="002D4CF5">
              <w:rPr>
                <w:sz w:val="28"/>
                <w:szCs w:val="28"/>
              </w:rPr>
              <w:t>Ca ngợi tình nghĩa cha con sâu nặng</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sz w:val="28"/>
                <w:szCs w:val="28"/>
              </w:rPr>
            </w:pPr>
            <w:r w:rsidRPr="002D4CF5">
              <w:rPr>
                <w:b/>
                <w:sz w:val="28"/>
                <w:szCs w:val="28"/>
              </w:rPr>
              <w:t xml:space="preserve">3. Nghệ thuật </w:t>
            </w:r>
          </w:p>
          <w:p w:rsidR="002D4CF5" w:rsidRPr="002D4CF5" w:rsidRDefault="002D4CF5" w:rsidP="002D4CF5">
            <w:pPr>
              <w:spacing w:line="360" w:lineRule="auto"/>
              <w:jc w:val="both"/>
              <w:rPr>
                <w:sz w:val="28"/>
                <w:szCs w:val="28"/>
              </w:rPr>
            </w:pPr>
            <w:r w:rsidRPr="002D4CF5">
              <w:rPr>
                <w:b/>
                <w:sz w:val="28"/>
                <w:szCs w:val="28"/>
              </w:rPr>
              <w:t>4. Ý nghĩa văn bản:</w:t>
            </w:r>
            <w:r w:rsidRPr="002D4CF5">
              <w:rPr>
                <w:sz w:val="28"/>
                <w:szCs w:val="28"/>
              </w:rPr>
              <w:t>Vẻ đẹp lòng hiếu thảo và tinh thương con là bài học của muôn đời.</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spacing w:line="360" w:lineRule="auto"/>
              <w:jc w:val="both"/>
              <w:rPr>
                <w:sz w:val="28"/>
                <w:szCs w:val="28"/>
                <w:lang w:val="vi-VN"/>
              </w:rPr>
            </w:pPr>
            <w:r w:rsidRPr="002D4CF5">
              <w:rPr>
                <w:sz w:val="28"/>
                <w:szCs w:val="28"/>
                <w:lang w:val="vi-VN"/>
              </w:rPr>
              <w:t>HS đọc phần tiểu dẫn SGK</w:t>
            </w:r>
          </w:p>
          <w:p w:rsidR="002D4CF5" w:rsidRPr="002D4CF5" w:rsidRDefault="002D4CF5" w:rsidP="002D4CF5">
            <w:pPr>
              <w:spacing w:line="360" w:lineRule="auto"/>
              <w:jc w:val="both"/>
              <w:rPr>
                <w:sz w:val="28"/>
                <w:szCs w:val="28"/>
                <w:lang w:val="vi-VN"/>
              </w:rPr>
            </w:pPr>
            <w:r w:rsidRPr="002D4CF5">
              <w:rPr>
                <w:sz w:val="28"/>
                <w:szCs w:val="28"/>
                <w:lang w:val="vi-VN"/>
              </w:rPr>
              <w:t>Em hãy nêu cho biết hoàn cảnh sáng tác truyện ngắn  “Vi hành”</w:t>
            </w:r>
          </w:p>
          <w:p w:rsidR="002D4CF5" w:rsidRPr="002D4CF5" w:rsidRDefault="002D4CF5" w:rsidP="002D4CF5">
            <w:pPr>
              <w:spacing w:line="360" w:lineRule="auto"/>
              <w:jc w:val="both"/>
              <w:rPr>
                <w:sz w:val="28"/>
                <w:szCs w:val="28"/>
                <w:lang w:val="vi-VN"/>
              </w:rPr>
            </w:pPr>
            <w:r w:rsidRPr="002D4CF5">
              <w:rPr>
                <w:sz w:val="28"/>
                <w:szCs w:val="28"/>
                <w:lang w:val="vi-VN"/>
              </w:rPr>
              <w:t>- Viết truyện ngắn này  Nguyễn ái Quốc nhằm mục đích gì?</w:t>
            </w:r>
          </w:p>
          <w:p w:rsidR="002D4CF5" w:rsidRPr="002D4CF5" w:rsidRDefault="002D4CF5" w:rsidP="002D4CF5">
            <w:pPr>
              <w:spacing w:line="360" w:lineRule="auto"/>
              <w:jc w:val="both"/>
              <w:rPr>
                <w:sz w:val="28"/>
                <w:szCs w:val="28"/>
                <w:lang w:val="vi-VN"/>
              </w:rPr>
            </w:pPr>
            <w:r w:rsidRPr="002D4CF5">
              <w:rPr>
                <w:sz w:val="28"/>
                <w:szCs w:val="28"/>
                <w:lang w:val="vi-VN"/>
              </w:rPr>
              <w:t>GV phát vấn HS trả lời</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2 : </w:t>
            </w:r>
          </w:p>
          <w:p w:rsidR="002D4CF5" w:rsidRPr="002D4CF5" w:rsidRDefault="002D4CF5" w:rsidP="002D4CF5">
            <w:pPr>
              <w:spacing w:line="360" w:lineRule="auto"/>
              <w:jc w:val="both"/>
              <w:rPr>
                <w:sz w:val="28"/>
                <w:szCs w:val="28"/>
                <w:lang w:val="vi-VN"/>
              </w:rPr>
            </w:pPr>
            <w:r w:rsidRPr="002D4CF5">
              <w:rPr>
                <w:sz w:val="28"/>
                <w:szCs w:val="28"/>
                <w:lang w:val="vi-VN"/>
              </w:rPr>
              <w:t>Nêu mâu thuẫn trào phúng cơ bản của truyện ngắn “Vi hành”?</w:t>
            </w:r>
          </w:p>
          <w:p w:rsidR="002D4CF5" w:rsidRPr="002D4CF5" w:rsidRDefault="002D4CF5" w:rsidP="002D4CF5">
            <w:pPr>
              <w:spacing w:line="360" w:lineRule="auto"/>
              <w:jc w:val="both"/>
              <w:rPr>
                <w:sz w:val="28"/>
                <w:szCs w:val="28"/>
              </w:rPr>
            </w:pPr>
            <w:r w:rsidRPr="002D4CF5">
              <w:rPr>
                <w:sz w:val="28"/>
                <w:szCs w:val="28"/>
                <w:lang w:val="vi-VN"/>
              </w:rPr>
              <w:t>HS trao đổi thảo luận trả lời câu hỏi, cử người trình bày trước lớp.</w:t>
            </w:r>
          </w:p>
          <w:p w:rsidR="002D4CF5" w:rsidRPr="002D4CF5" w:rsidRDefault="002D4CF5" w:rsidP="002D4CF5">
            <w:pPr>
              <w:spacing w:line="360" w:lineRule="auto"/>
              <w:jc w:val="both"/>
              <w:rPr>
                <w:sz w:val="28"/>
                <w:szCs w:val="28"/>
                <w:lang w:val="pt-BR"/>
              </w:rPr>
            </w:pPr>
            <w:r w:rsidRPr="002D4CF5">
              <w:rPr>
                <w:b/>
                <w:sz w:val="28"/>
                <w:szCs w:val="28"/>
                <w:lang w:val="pt-BR"/>
              </w:rPr>
              <w:t>HS trả lời cá nhân</w:t>
            </w:r>
            <w:r w:rsidRPr="002D4CF5">
              <w:rPr>
                <w:sz w:val="28"/>
                <w:szCs w:val="28"/>
                <w:lang w:val="pt-BR"/>
              </w:rPr>
              <w:t>:</w:t>
            </w:r>
          </w:p>
          <w:p w:rsidR="002D4CF5" w:rsidRPr="002D4CF5" w:rsidRDefault="002D4CF5" w:rsidP="002D4CF5">
            <w:pPr>
              <w:spacing w:line="360" w:lineRule="auto"/>
              <w:ind w:firstLine="432"/>
              <w:jc w:val="both"/>
              <w:rPr>
                <w:sz w:val="28"/>
                <w:szCs w:val="28"/>
                <w:lang w:val="vi-VN"/>
              </w:rPr>
            </w:pPr>
            <w:r w:rsidRPr="002D4CF5">
              <w:rPr>
                <w:b/>
                <w:sz w:val="28"/>
                <w:szCs w:val="28"/>
                <w:lang w:val="vi-VN"/>
              </w:rPr>
              <w:t>Mâu thuẫn trào phúng cơ bản của truyện</w:t>
            </w:r>
            <w:r w:rsidRPr="002D4CF5">
              <w:rPr>
                <w:sz w:val="28"/>
                <w:szCs w:val="28"/>
                <w:lang w:val="vi-VN"/>
              </w:rPr>
              <w:t>.</w:t>
            </w:r>
          </w:p>
          <w:p w:rsidR="002D4CF5" w:rsidRPr="002D4CF5" w:rsidRDefault="002D4CF5" w:rsidP="002D4CF5">
            <w:pPr>
              <w:spacing w:line="360" w:lineRule="auto"/>
              <w:ind w:firstLine="432"/>
              <w:jc w:val="both"/>
              <w:rPr>
                <w:sz w:val="28"/>
                <w:szCs w:val="28"/>
                <w:lang w:val="vi-VN"/>
              </w:rPr>
            </w:pPr>
            <w:r w:rsidRPr="002D4CF5">
              <w:rPr>
                <w:sz w:val="28"/>
                <w:szCs w:val="28"/>
                <w:lang w:val="vi-VN"/>
              </w:rPr>
              <w:t>Mâu thuẫn (MT) giữa bản chất bên trong và hình thức bên ngoài; giữa vị thế bù nhìn và thói ăn chơi với sứ mệnh của một vị vua; giữa mục đích và việc làm của td Pháp đối với nhân dân Pháp khi dùng Khải Định sang thăm Pháp.</w:t>
            </w:r>
          </w:p>
          <w:p w:rsidR="002D4CF5" w:rsidRPr="002D4CF5" w:rsidRDefault="002D4CF5" w:rsidP="002D4CF5">
            <w:pPr>
              <w:spacing w:line="360" w:lineRule="auto"/>
              <w:ind w:firstLine="432"/>
              <w:jc w:val="both"/>
              <w:rPr>
                <w:b/>
                <w:sz w:val="28"/>
                <w:szCs w:val="28"/>
                <w:lang w:val="vi-VN"/>
              </w:rPr>
            </w:pPr>
            <w:r w:rsidRPr="002D4CF5">
              <w:rPr>
                <w:b/>
                <w:sz w:val="28"/>
                <w:szCs w:val="28"/>
                <w:lang w:val="vi-VN"/>
              </w:rPr>
              <w:t xml:space="preserve">  Tình huống truyện độc đáo.</w:t>
            </w:r>
          </w:p>
          <w:p w:rsidR="002D4CF5" w:rsidRPr="002D4CF5" w:rsidRDefault="002D4CF5" w:rsidP="002D4CF5">
            <w:pPr>
              <w:spacing w:line="360" w:lineRule="auto"/>
              <w:ind w:firstLine="432"/>
              <w:jc w:val="both"/>
              <w:rPr>
                <w:sz w:val="28"/>
                <w:szCs w:val="28"/>
                <w:lang w:val="vi-VN"/>
              </w:rPr>
            </w:pPr>
            <w:r w:rsidRPr="002D4CF5">
              <w:rPr>
                <w:sz w:val="28"/>
                <w:szCs w:val="28"/>
                <w:lang w:val="vi-VN"/>
              </w:rPr>
              <w:t>- Nhầm lẫn những người da vàng với Khải Định của cập tình nhân trẻ; nhầm lẫn của giới chức an ninh và mật thám Pháp.</w:t>
            </w:r>
          </w:p>
          <w:p w:rsidR="002D4CF5" w:rsidRPr="002D4CF5" w:rsidRDefault="002D4CF5" w:rsidP="002D4CF5">
            <w:pPr>
              <w:spacing w:line="360" w:lineRule="auto"/>
              <w:ind w:firstLine="432"/>
              <w:jc w:val="both"/>
              <w:rPr>
                <w:sz w:val="28"/>
                <w:szCs w:val="28"/>
                <w:lang w:val="vi-VN"/>
              </w:rPr>
            </w:pPr>
            <w:r w:rsidRPr="002D4CF5">
              <w:rPr>
                <w:sz w:val="28"/>
                <w:szCs w:val="28"/>
                <w:lang w:val="vi-VN"/>
              </w:rPr>
              <w:t>- Tình huống này  làm tăng tính khách quan, hấp dẫn ; tăng tính trào phúng và đả kích, tăng sức tố cáo trong việc thể hiện chủ đề và khắc họa chân dung vua Khải Định.</w:t>
            </w:r>
          </w:p>
          <w:p w:rsidR="002D4CF5" w:rsidRPr="002D4CF5" w:rsidRDefault="002D4CF5" w:rsidP="002D4CF5">
            <w:pPr>
              <w:spacing w:line="360" w:lineRule="auto"/>
              <w:ind w:firstLine="432"/>
              <w:jc w:val="both"/>
              <w:rPr>
                <w:b/>
                <w:sz w:val="28"/>
                <w:szCs w:val="28"/>
                <w:lang w:val="vi-VN"/>
              </w:rPr>
            </w:pPr>
            <w:r w:rsidRPr="002D4CF5">
              <w:rPr>
                <w:b/>
                <w:sz w:val="28"/>
                <w:szCs w:val="28"/>
                <w:lang w:val="vi-VN"/>
              </w:rPr>
              <w:t>Hình tượng vua Khải Định.</w:t>
            </w:r>
          </w:p>
          <w:p w:rsidR="002D4CF5" w:rsidRPr="002D4CF5" w:rsidRDefault="002D4CF5" w:rsidP="002D4CF5">
            <w:pPr>
              <w:spacing w:line="360" w:lineRule="auto"/>
              <w:ind w:firstLine="432"/>
              <w:jc w:val="both"/>
              <w:rPr>
                <w:sz w:val="28"/>
                <w:szCs w:val="28"/>
                <w:lang w:val="vi-VN"/>
              </w:rPr>
            </w:pPr>
            <w:r w:rsidRPr="002D4CF5">
              <w:rPr>
                <w:sz w:val="28"/>
                <w:szCs w:val="28"/>
                <w:lang w:val="vi-VN"/>
              </w:rPr>
              <w:t>- Được xây dựng bằng bút pháp trào phúng, châm biếm, đả kích .</w:t>
            </w:r>
          </w:p>
          <w:p w:rsidR="002D4CF5" w:rsidRPr="002D4CF5" w:rsidRDefault="002D4CF5" w:rsidP="002D4CF5">
            <w:pPr>
              <w:spacing w:line="360" w:lineRule="auto"/>
              <w:ind w:firstLine="432"/>
              <w:jc w:val="both"/>
              <w:rPr>
                <w:sz w:val="28"/>
                <w:szCs w:val="28"/>
                <w:lang w:val="vi-VN"/>
              </w:rPr>
            </w:pPr>
            <w:r w:rsidRPr="002D4CF5">
              <w:rPr>
                <w:sz w:val="28"/>
                <w:szCs w:val="28"/>
                <w:lang w:val="vi-VN"/>
              </w:rPr>
              <w:t>- Hiện ra một cách khách quan trong cái nhìn, cảm nhận, đánh giá của người Pháp.</w:t>
            </w:r>
          </w:p>
          <w:p w:rsidR="002D4CF5" w:rsidRPr="002D4CF5" w:rsidRDefault="002D4CF5" w:rsidP="002D4CF5">
            <w:pPr>
              <w:spacing w:line="360" w:lineRule="auto"/>
              <w:ind w:firstLine="432"/>
              <w:jc w:val="both"/>
              <w:rPr>
                <w:sz w:val="28"/>
                <w:szCs w:val="28"/>
                <w:lang w:val="vi-VN"/>
              </w:rPr>
            </w:pPr>
            <w:r w:rsidRPr="002D4CF5">
              <w:rPr>
                <w:sz w:val="28"/>
                <w:szCs w:val="28"/>
                <w:lang w:val="vi-VN"/>
              </w:rPr>
              <w:t>- Lố lăng , cổ hủ, vua như hề, ham ăn chơi, làm bù nhìn mất thể diện quốc gia.</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chốt lại</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3 : </w:t>
            </w:r>
          </w:p>
          <w:p w:rsidR="002D4CF5" w:rsidRPr="002D4CF5" w:rsidRDefault="002D4CF5" w:rsidP="002D4CF5">
            <w:pPr>
              <w:spacing w:line="360" w:lineRule="auto"/>
              <w:jc w:val="both"/>
              <w:rPr>
                <w:sz w:val="28"/>
                <w:szCs w:val="28"/>
                <w:lang w:val="vi-VN"/>
              </w:rPr>
            </w:pPr>
            <w:r w:rsidRPr="002D4CF5">
              <w:rPr>
                <w:sz w:val="28"/>
                <w:szCs w:val="28"/>
                <w:lang w:val="vi-VN"/>
              </w:rPr>
              <w:t>Nêu tình huống độc đáo của thiên truyện</w:t>
            </w:r>
          </w:p>
          <w:p w:rsidR="002D4CF5" w:rsidRPr="002D4CF5" w:rsidRDefault="002D4CF5" w:rsidP="002D4CF5">
            <w:pPr>
              <w:spacing w:line="360" w:lineRule="auto"/>
              <w:jc w:val="both"/>
              <w:rPr>
                <w:sz w:val="28"/>
                <w:szCs w:val="28"/>
                <w:lang w:val="vi-VN"/>
              </w:rPr>
            </w:pPr>
            <w:r w:rsidRPr="002D4CF5">
              <w:rPr>
                <w:sz w:val="28"/>
                <w:szCs w:val="28"/>
                <w:lang w:val="vi-VN"/>
              </w:rPr>
              <w:t>HS làm việc cá nhân, trình bày trước lớp</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4 : </w:t>
            </w:r>
          </w:p>
          <w:p w:rsidR="002D4CF5" w:rsidRPr="002D4CF5" w:rsidRDefault="002D4CF5" w:rsidP="002D4CF5">
            <w:pPr>
              <w:spacing w:line="360" w:lineRule="auto"/>
              <w:jc w:val="both"/>
              <w:rPr>
                <w:sz w:val="28"/>
                <w:szCs w:val="28"/>
                <w:lang w:val="vi-VN"/>
              </w:rPr>
            </w:pPr>
            <w:r w:rsidRPr="002D4CF5">
              <w:rPr>
                <w:sz w:val="28"/>
                <w:szCs w:val="28"/>
                <w:lang w:val="vi-VN"/>
              </w:rPr>
              <w:t>Phân tích hình tượng nhân vật Khải Định</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chốt lại</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5 : </w:t>
            </w:r>
          </w:p>
          <w:p w:rsidR="002D4CF5" w:rsidRPr="002D4CF5" w:rsidRDefault="002D4CF5" w:rsidP="002D4CF5">
            <w:pPr>
              <w:spacing w:line="360" w:lineRule="auto"/>
              <w:jc w:val="both"/>
              <w:rPr>
                <w:sz w:val="28"/>
                <w:szCs w:val="28"/>
                <w:lang w:val="vi-VN"/>
              </w:rPr>
            </w:pPr>
            <w:r w:rsidRPr="002D4CF5">
              <w:rPr>
                <w:sz w:val="28"/>
                <w:szCs w:val="28"/>
                <w:lang w:val="vi-VN"/>
              </w:rPr>
              <w:t>Nêu nét nghệ thuật đặc sắc</w:t>
            </w:r>
          </w:p>
          <w:p w:rsidR="002D4CF5" w:rsidRPr="002D4CF5" w:rsidRDefault="002D4CF5" w:rsidP="002D4CF5">
            <w:pPr>
              <w:spacing w:line="360" w:lineRule="auto"/>
              <w:jc w:val="both"/>
              <w:rPr>
                <w:sz w:val="28"/>
                <w:szCs w:val="28"/>
                <w:lang w:val="vi-VN"/>
              </w:rPr>
            </w:pPr>
            <w:r w:rsidRPr="002D4CF5">
              <w:rPr>
                <w:sz w:val="28"/>
                <w:szCs w:val="28"/>
                <w:lang w:val="vi-VN"/>
              </w:rPr>
              <w:t>GV phát vấn HS trả lời</w:t>
            </w:r>
          </w:p>
          <w:p w:rsidR="002D4CF5" w:rsidRPr="002D4CF5" w:rsidRDefault="002D4CF5" w:rsidP="002D4CF5">
            <w:pPr>
              <w:tabs>
                <w:tab w:val="left" w:pos="510"/>
                <w:tab w:val="left" w:pos="540"/>
              </w:tabs>
              <w:spacing w:line="360" w:lineRule="auto"/>
              <w:jc w:val="both"/>
              <w:rPr>
                <w:b/>
                <w:sz w:val="28"/>
                <w:szCs w:val="28"/>
                <w:u w:val="single"/>
                <w:lang w:val="vi-VN"/>
              </w:rPr>
            </w:pPr>
            <w:r w:rsidRPr="002D4CF5">
              <w:rPr>
                <w:sz w:val="28"/>
                <w:szCs w:val="28"/>
                <w:lang w:val="vi-VN"/>
              </w:rPr>
              <w:t>- Giá trị nội dung và giá trị nghệ thuật của truyện ngắn “ Vi Hành”?</w:t>
            </w:r>
          </w:p>
          <w:p w:rsidR="002D4CF5" w:rsidRPr="002D4CF5" w:rsidRDefault="002D4CF5" w:rsidP="002D4CF5">
            <w:pPr>
              <w:spacing w:line="360" w:lineRule="auto"/>
              <w:jc w:val="both"/>
              <w:rPr>
                <w:b/>
                <w:sz w:val="28"/>
                <w:szCs w:val="28"/>
                <w:lang w:val="vi-VN"/>
              </w:rPr>
            </w:pPr>
            <w:r w:rsidRPr="002D4CF5">
              <w:rPr>
                <w:b/>
                <w:sz w:val="28"/>
                <w:szCs w:val="28"/>
                <w:lang w:val="vi-VN"/>
              </w:rPr>
              <w:t>Ý nghĩa văn bản:</w:t>
            </w:r>
          </w:p>
          <w:p w:rsidR="002D4CF5" w:rsidRPr="002D4CF5" w:rsidRDefault="002D4CF5" w:rsidP="002D4CF5">
            <w:pPr>
              <w:spacing w:line="360" w:lineRule="auto"/>
              <w:ind w:left="72"/>
              <w:jc w:val="both"/>
              <w:rPr>
                <w:sz w:val="28"/>
                <w:szCs w:val="28"/>
                <w:lang w:val="vi-VN"/>
              </w:rPr>
            </w:pPr>
            <w:r w:rsidRPr="002D4CF5">
              <w:rPr>
                <w:sz w:val="28"/>
                <w:szCs w:val="28"/>
                <w:lang w:val="vi-VN"/>
              </w:rPr>
              <w:t xml:space="preserve">          Vi hành là truyện ngắn tiêu biểu cho bút pháp văn xuôi hiện đại của Nguyễn Ái Quốc, thể hiện tài châm biếm sâu sắc của tác giả về hoàng đế An Nam và triều đình nhà Nguyễn. Qua đó, thể hiện thá độ cảu người dân và chính phủ “bảo hộ” đối với Việt Nam và vị hoàng đế này.</w:t>
            </w:r>
          </w:p>
        </w:tc>
        <w:tc>
          <w:tcPr>
            <w:tcW w:w="5459" w:type="dxa"/>
          </w:tcPr>
          <w:p w:rsidR="002D4CF5" w:rsidRPr="002D4CF5" w:rsidRDefault="002D4CF5" w:rsidP="002D4CF5">
            <w:pPr>
              <w:spacing w:line="360" w:lineRule="auto"/>
              <w:jc w:val="both"/>
              <w:rPr>
                <w:b/>
                <w:sz w:val="28"/>
                <w:szCs w:val="28"/>
                <w:lang w:val="vi-VN"/>
              </w:rPr>
            </w:pPr>
            <w:r w:rsidRPr="002D4CF5">
              <w:rPr>
                <w:b/>
                <w:sz w:val="28"/>
                <w:szCs w:val="28"/>
                <w:lang w:val="vi-VN"/>
              </w:rPr>
              <w:t>B. Truyện : Vi hành(Nguyễn Ái Quốc)</w:t>
            </w:r>
          </w:p>
          <w:p w:rsidR="002D4CF5" w:rsidRPr="002D4CF5" w:rsidRDefault="002D4CF5" w:rsidP="002D4CF5">
            <w:pPr>
              <w:spacing w:line="360" w:lineRule="auto"/>
              <w:jc w:val="both"/>
              <w:rPr>
                <w:sz w:val="28"/>
                <w:szCs w:val="28"/>
                <w:lang w:val="vi-VN"/>
              </w:rPr>
            </w:pPr>
            <w:r w:rsidRPr="002D4CF5">
              <w:rPr>
                <w:b/>
                <w:sz w:val="28"/>
                <w:szCs w:val="28"/>
                <w:lang w:val="vi-VN"/>
              </w:rPr>
              <w:t xml:space="preserve"> I. Tìm hiểu chung:</w:t>
            </w:r>
          </w:p>
          <w:p w:rsidR="002D4CF5" w:rsidRPr="002D4CF5" w:rsidRDefault="002D4CF5" w:rsidP="002D4CF5">
            <w:pPr>
              <w:spacing w:line="360" w:lineRule="auto"/>
              <w:jc w:val="both"/>
              <w:rPr>
                <w:sz w:val="28"/>
                <w:szCs w:val="28"/>
                <w:lang w:val="vi-VN"/>
              </w:rPr>
            </w:pPr>
            <w:r w:rsidRPr="002D4CF5">
              <w:rPr>
                <w:sz w:val="28"/>
                <w:szCs w:val="28"/>
                <w:lang w:val="vi-VN"/>
              </w:rPr>
              <w:t>- Hoàn cảnh sáng tác</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II. Đọc – hiểu:</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1. Đọc</w:t>
            </w:r>
            <w:r w:rsidRPr="002D4CF5">
              <w:rPr>
                <w:sz w:val="28"/>
                <w:szCs w:val="28"/>
                <w:lang w:val="vi-VN"/>
              </w:rPr>
              <w:t>: Châm biếm, bông đùa, mỉa mai</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2. Nội dung và nghệ thuật:</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a. Nội dung:</w:t>
            </w:r>
          </w:p>
          <w:p w:rsidR="002D4CF5" w:rsidRPr="002D4CF5" w:rsidRDefault="002D4CF5" w:rsidP="002D4CF5">
            <w:pPr>
              <w:spacing w:line="360" w:lineRule="auto"/>
              <w:jc w:val="both"/>
              <w:rPr>
                <w:sz w:val="28"/>
                <w:szCs w:val="28"/>
                <w:lang w:val="vi-VN"/>
              </w:rPr>
            </w:pPr>
            <w:r w:rsidRPr="002D4CF5">
              <w:rPr>
                <w:sz w:val="28"/>
                <w:szCs w:val="28"/>
                <w:lang w:val="vi-VN"/>
              </w:rPr>
              <w:t>- Bản chất bù nhìn của Khải Định: với người Pháp, Khải Định chỉ là thứ đồ chơi hiếm hoi qua việc miêu tả chân dung Khải Định:</w:t>
            </w:r>
          </w:p>
          <w:p w:rsidR="002D4CF5" w:rsidRPr="002D4CF5" w:rsidRDefault="002D4CF5" w:rsidP="002D4CF5">
            <w:pPr>
              <w:spacing w:line="360" w:lineRule="auto"/>
              <w:jc w:val="both"/>
              <w:rPr>
                <w:sz w:val="28"/>
                <w:szCs w:val="28"/>
                <w:lang w:val="vi-VN"/>
              </w:rPr>
            </w:pPr>
            <w:r w:rsidRPr="002D4CF5">
              <w:rPr>
                <w:sz w:val="28"/>
                <w:szCs w:val="28"/>
                <w:lang w:val="vi-VN"/>
              </w:rPr>
              <w:t>+ Mặt mũi: Vô duyên</w:t>
            </w:r>
          </w:p>
          <w:p w:rsidR="002D4CF5" w:rsidRPr="002D4CF5" w:rsidRDefault="002D4CF5" w:rsidP="002D4CF5">
            <w:pPr>
              <w:spacing w:line="360" w:lineRule="auto"/>
              <w:jc w:val="both"/>
              <w:rPr>
                <w:sz w:val="28"/>
                <w:szCs w:val="28"/>
                <w:lang w:val="vi-VN"/>
              </w:rPr>
            </w:pPr>
            <w:r w:rsidRPr="002D4CF5">
              <w:rPr>
                <w:sz w:val="28"/>
                <w:szCs w:val="28"/>
                <w:lang w:val="vi-VN"/>
              </w:rPr>
              <w:t>+ Trang phục: lố lăng</w:t>
            </w:r>
          </w:p>
          <w:p w:rsidR="002D4CF5" w:rsidRPr="002D4CF5" w:rsidRDefault="002D4CF5" w:rsidP="002D4CF5">
            <w:pPr>
              <w:spacing w:line="360" w:lineRule="auto"/>
              <w:jc w:val="both"/>
              <w:rPr>
                <w:sz w:val="28"/>
                <w:szCs w:val="28"/>
                <w:lang w:val="vi-VN"/>
              </w:rPr>
            </w:pPr>
            <w:r w:rsidRPr="002D4CF5">
              <w:rPr>
                <w:sz w:val="28"/>
                <w:szCs w:val="28"/>
                <w:lang w:val="vi-VN"/>
              </w:rPr>
              <w:t>+ Điệu bộ cử chỉ: Lấm lét, lúng túng</w:t>
            </w:r>
          </w:p>
          <w:p w:rsidR="002D4CF5" w:rsidRPr="002D4CF5" w:rsidRDefault="002D4CF5" w:rsidP="002D4CF5">
            <w:pPr>
              <w:spacing w:line="360" w:lineRule="auto"/>
              <w:jc w:val="both"/>
              <w:rPr>
                <w:sz w:val="28"/>
                <w:szCs w:val="28"/>
                <w:lang w:val="vi-VN"/>
              </w:rPr>
            </w:pPr>
            <w:r w:rsidRPr="002D4CF5">
              <w:rPr>
                <w:sz w:val="28"/>
                <w:szCs w:val="28"/>
                <w:lang w:val="vi-VN"/>
              </w:rPr>
              <w:t>+ Hành động: Lén lút vi hành</w:t>
            </w:r>
          </w:p>
          <w:p w:rsidR="002D4CF5" w:rsidRPr="002D4CF5" w:rsidRDefault="002D4CF5" w:rsidP="002D4CF5">
            <w:pPr>
              <w:tabs>
                <w:tab w:val="left" w:pos="8535"/>
              </w:tabs>
              <w:spacing w:line="360" w:lineRule="auto"/>
              <w:jc w:val="both"/>
              <w:rPr>
                <w:sz w:val="28"/>
                <w:szCs w:val="28"/>
                <w:lang w:val="vi-VN"/>
              </w:rPr>
            </w:pPr>
            <w:r w:rsidRPr="002D4CF5">
              <w:rPr>
                <w:sz w:val="28"/>
                <w:szCs w:val="28"/>
              </w:rPr>
              <w:sym w:font="Wingdings" w:char="F0E0"/>
            </w:r>
            <w:r w:rsidRPr="002D4CF5">
              <w:rPr>
                <w:sz w:val="28"/>
                <w:szCs w:val="28"/>
                <w:lang w:val="vi-VN"/>
              </w:rPr>
              <w:t xml:space="preserve"> Không trực tiếp xuất hiện, chân dung Khải Định hiện lên một cách đầy đủ trong mọi trường hợp: một thằng hề mua vui, một con rối, một công cụ rẻ tiền dưới sự điều khiển của thực dân Pháp.</w:t>
            </w:r>
          </w:p>
          <w:p w:rsidR="002D4CF5" w:rsidRPr="002D4CF5" w:rsidRDefault="002D4CF5" w:rsidP="002D4CF5">
            <w:pPr>
              <w:tabs>
                <w:tab w:val="left" w:pos="8535"/>
              </w:tabs>
              <w:spacing w:line="360" w:lineRule="auto"/>
              <w:jc w:val="both"/>
              <w:rPr>
                <w:sz w:val="28"/>
                <w:szCs w:val="28"/>
                <w:lang w:val="vi-VN"/>
              </w:rPr>
            </w:pPr>
            <w:r w:rsidRPr="002D4CF5">
              <w:rPr>
                <w:sz w:val="28"/>
                <w:szCs w:val="28"/>
              </w:rPr>
              <w:sym w:font="Wingdings" w:char="F0E0"/>
            </w:r>
            <w:r w:rsidRPr="002D4CF5">
              <w:rPr>
                <w:sz w:val="28"/>
                <w:szCs w:val="28"/>
                <w:lang w:val="vi-VN"/>
              </w:rPr>
              <w:t>Sự đánh giá khách quan nhất của người dân Pháp. Hắn dần dần bị hạ thấp: Từ một ông vua – thằng hề – một con rối – và cuối cùng là một đứa con nít.</w:t>
            </w:r>
          </w:p>
          <w:p w:rsidR="002D4CF5" w:rsidRPr="002D4CF5" w:rsidRDefault="002D4CF5" w:rsidP="002D4CF5">
            <w:pPr>
              <w:tabs>
                <w:tab w:val="left" w:pos="8535"/>
              </w:tabs>
              <w:spacing w:line="360" w:lineRule="auto"/>
              <w:jc w:val="both"/>
              <w:rPr>
                <w:sz w:val="28"/>
                <w:szCs w:val="28"/>
                <w:lang w:val="vi-VN"/>
              </w:rPr>
            </w:pPr>
            <w:r w:rsidRPr="002D4CF5">
              <w:rPr>
                <w:sz w:val="28"/>
                <w:szCs w:val="28"/>
                <w:lang w:val="vi-VN"/>
              </w:rPr>
              <w:t>- Thái độ thù  địch của chính phủ Pháp đối với người Việt Nam.</w:t>
            </w:r>
          </w:p>
          <w:p w:rsidR="002D4CF5" w:rsidRPr="002D4CF5" w:rsidRDefault="002D4CF5" w:rsidP="002D4CF5">
            <w:pPr>
              <w:tabs>
                <w:tab w:val="left" w:pos="8535"/>
              </w:tabs>
              <w:spacing w:line="360" w:lineRule="auto"/>
              <w:jc w:val="both"/>
              <w:rPr>
                <w:sz w:val="28"/>
                <w:szCs w:val="28"/>
                <w:lang w:val="vi-VN"/>
              </w:rPr>
            </w:pPr>
            <w:r w:rsidRPr="002D4CF5">
              <w:rPr>
                <w:sz w:val="28"/>
                <w:szCs w:val="28"/>
                <w:lang w:val="vi-VN"/>
              </w:rPr>
              <w:t>Chính phủ Pháp nhìn bất cứ người An Nam nào cũng đề cho là một vị hoàng đế. Thậm chí chính phủ còn cho người theo dõi “ bám sát đế giày tôi”.</w:t>
            </w:r>
          </w:p>
          <w:p w:rsidR="002D4CF5" w:rsidRPr="002D4CF5" w:rsidRDefault="002D4CF5" w:rsidP="002D4CF5">
            <w:pPr>
              <w:tabs>
                <w:tab w:val="left" w:pos="8535"/>
              </w:tabs>
              <w:spacing w:line="360" w:lineRule="auto"/>
              <w:jc w:val="both"/>
              <w:rPr>
                <w:sz w:val="28"/>
                <w:szCs w:val="28"/>
                <w:lang w:val="vi-VN"/>
              </w:rPr>
            </w:pPr>
          </w:p>
          <w:p w:rsidR="002D4CF5" w:rsidRPr="002D4CF5" w:rsidRDefault="002D4CF5" w:rsidP="002D4CF5">
            <w:pPr>
              <w:tabs>
                <w:tab w:val="left" w:pos="8535"/>
              </w:tabs>
              <w:spacing w:line="360" w:lineRule="auto"/>
              <w:jc w:val="both"/>
              <w:rPr>
                <w:sz w:val="28"/>
                <w:szCs w:val="28"/>
              </w:rPr>
            </w:pPr>
          </w:p>
          <w:p w:rsidR="002D4CF5" w:rsidRPr="002D4CF5" w:rsidRDefault="002D4CF5" w:rsidP="002D4CF5">
            <w:pPr>
              <w:tabs>
                <w:tab w:val="left" w:pos="8535"/>
              </w:tabs>
              <w:spacing w:line="360" w:lineRule="auto"/>
              <w:jc w:val="both"/>
              <w:rPr>
                <w:sz w:val="28"/>
                <w:szCs w:val="28"/>
              </w:rPr>
            </w:pPr>
          </w:p>
          <w:p w:rsidR="002D4CF5" w:rsidRPr="002D4CF5" w:rsidRDefault="002D4CF5" w:rsidP="002D4CF5">
            <w:pPr>
              <w:tabs>
                <w:tab w:val="left" w:pos="8535"/>
              </w:tabs>
              <w:spacing w:line="360" w:lineRule="auto"/>
              <w:jc w:val="both"/>
              <w:rPr>
                <w:sz w:val="28"/>
                <w:szCs w:val="28"/>
              </w:rPr>
            </w:pPr>
          </w:p>
          <w:p w:rsidR="002D4CF5" w:rsidRPr="002D4CF5" w:rsidRDefault="002D4CF5" w:rsidP="002D4CF5">
            <w:pPr>
              <w:tabs>
                <w:tab w:val="left" w:pos="8535"/>
              </w:tabs>
              <w:spacing w:line="360" w:lineRule="auto"/>
              <w:jc w:val="both"/>
              <w:rPr>
                <w:sz w:val="28"/>
                <w:szCs w:val="28"/>
              </w:rPr>
            </w:pPr>
          </w:p>
          <w:p w:rsidR="002D4CF5" w:rsidRPr="002D4CF5" w:rsidRDefault="002D4CF5" w:rsidP="002D4CF5">
            <w:pPr>
              <w:tabs>
                <w:tab w:val="left" w:pos="8535"/>
              </w:tabs>
              <w:spacing w:line="360" w:lineRule="auto"/>
              <w:jc w:val="both"/>
              <w:rPr>
                <w:sz w:val="28"/>
                <w:szCs w:val="28"/>
              </w:rPr>
            </w:pPr>
          </w:p>
          <w:p w:rsidR="002D4CF5" w:rsidRPr="002D4CF5" w:rsidRDefault="002D4CF5" w:rsidP="002D4CF5">
            <w:pPr>
              <w:tabs>
                <w:tab w:val="left" w:pos="8535"/>
              </w:tabs>
              <w:spacing w:line="360" w:lineRule="auto"/>
              <w:jc w:val="both"/>
              <w:rPr>
                <w:sz w:val="28"/>
                <w:szCs w:val="28"/>
              </w:rPr>
            </w:pPr>
          </w:p>
          <w:p w:rsidR="002D4CF5" w:rsidRPr="002D4CF5" w:rsidRDefault="002D4CF5" w:rsidP="002D4CF5">
            <w:pPr>
              <w:tabs>
                <w:tab w:val="left" w:pos="8535"/>
              </w:tabs>
              <w:spacing w:line="360" w:lineRule="auto"/>
              <w:jc w:val="both"/>
              <w:rPr>
                <w:sz w:val="28"/>
                <w:szCs w:val="28"/>
              </w:rPr>
            </w:pPr>
          </w:p>
          <w:p w:rsidR="002D4CF5" w:rsidRPr="002D4CF5" w:rsidRDefault="002D4CF5" w:rsidP="002D4CF5">
            <w:pPr>
              <w:tabs>
                <w:tab w:val="left" w:pos="8535"/>
              </w:tabs>
              <w:spacing w:line="360" w:lineRule="auto"/>
              <w:jc w:val="both"/>
              <w:rPr>
                <w:sz w:val="28"/>
                <w:szCs w:val="28"/>
              </w:rPr>
            </w:pPr>
          </w:p>
          <w:p w:rsidR="002D4CF5" w:rsidRPr="002D4CF5" w:rsidRDefault="002D4CF5" w:rsidP="002D4CF5">
            <w:pPr>
              <w:tabs>
                <w:tab w:val="left" w:pos="8535"/>
              </w:tabs>
              <w:spacing w:line="360" w:lineRule="auto"/>
              <w:jc w:val="both"/>
              <w:rPr>
                <w:sz w:val="28"/>
                <w:szCs w:val="28"/>
              </w:rPr>
            </w:pPr>
          </w:p>
          <w:p w:rsidR="002D4CF5" w:rsidRPr="002D4CF5" w:rsidRDefault="002D4CF5" w:rsidP="002D4CF5">
            <w:pPr>
              <w:tabs>
                <w:tab w:val="left" w:pos="8535"/>
              </w:tabs>
              <w:spacing w:line="360" w:lineRule="auto"/>
              <w:jc w:val="both"/>
              <w:rPr>
                <w:sz w:val="28"/>
                <w:szCs w:val="28"/>
              </w:rPr>
            </w:pPr>
          </w:p>
          <w:p w:rsidR="002D4CF5" w:rsidRPr="002D4CF5" w:rsidRDefault="002D4CF5" w:rsidP="002D4CF5">
            <w:pPr>
              <w:spacing w:line="360" w:lineRule="auto"/>
              <w:jc w:val="both"/>
              <w:rPr>
                <w:b/>
                <w:sz w:val="28"/>
                <w:szCs w:val="28"/>
                <w:lang w:val="vi-VN"/>
              </w:rPr>
            </w:pPr>
            <w:r w:rsidRPr="002D4CF5">
              <w:rPr>
                <w:b/>
                <w:sz w:val="28"/>
                <w:szCs w:val="28"/>
                <w:lang w:val="vi-VN"/>
              </w:rPr>
              <w:t xml:space="preserve">b. Đặc sắc nghệ thuật.  </w:t>
            </w:r>
          </w:p>
          <w:p w:rsidR="002D4CF5" w:rsidRPr="002D4CF5" w:rsidRDefault="002D4CF5" w:rsidP="002D4CF5">
            <w:pPr>
              <w:spacing w:line="360" w:lineRule="auto"/>
              <w:jc w:val="both"/>
              <w:rPr>
                <w:sz w:val="28"/>
                <w:szCs w:val="28"/>
                <w:lang w:val="vi-VN"/>
              </w:rPr>
            </w:pPr>
            <w:r w:rsidRPr="002D4CF5">
              <w:rPr>
                <w:sz w:val="28"/>
                <w:szCs w:val="28"/>
                <w:lang w:val="vi-VN"/>
              </w:rPr>
              <w:t>- Tạo tình huống đặc sắc.</w:t>
            </w:r>
          </w:p>
          <w:p w:rsidR="002D4CF5" w:rsidRPr="002D4CF5" w:rsidRDefault="002D4CF5" w:rsidP="002D4CF5">
            <w:pPr>
              <w:spacing w:line="360" w:lineRule="auto"/>
              <w:jc w:val="both"/>
              <w:rPr>
                <w:sz w:val="28"/>
                <w:szCs w:val="28"/>
                <w:lang w:val="vi-VN"/>
              </w:rPr>
            </w:pPr>
            <w:r w:rsidRPr="002D4CF5">
              <w:rPr>
                <w:sz w:val="28"/>
                <w:szCs w:val="28"/>
                <w:lang w:val="vi-VN"/>
              </w:rPr>
              <w:t>- Cách kể chuyện hóm hỉnh, kết hợp giữa kể, tả, viết thư</w:t>
            </w:r>
          </w:p>
          <w:p w:rsidR="002D4CF5" w:rsidRPr="002D4CF5" w:rsidRDefault="002D4CF5" w:rsidP="002D4CF5">
            <w:pPr>
              <w:spacing w:line="360" w:lineRule="auto"/>
              <w:jc w:val="both"/>
              <w:rPr>
                <w:sz w:val="28"/>
                <w:szCs w:val="28"/>
              </w:rPr>
            </w:pPr>
            <w:r w:rsidRPr="002D4CF5">
              <w:rPr>
                <w:b/>
                <w:sz w:val="28"/>
                <w:szCs w:val="28"/>
              </w:rPr>
              <w:t>3. Ý nghĩa văn bản:</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spacing w:line="360" w:lineRule="auto"/>
              <w:jc w:val="both"/>
              <w:rPr>
                <w:sz w:val="28"/>
                <w:szCs w:val="28"/>
                <w:lang w:val="vi-VN"/>
              </w:rPr>
            </w:pPr>
            <w:r w:rsidRPr="002D4CF5">
              <w:rPr>
                <w:sz w:val="28"/>
                <w:szCs w:val="28"/>
                <w:lang w:val="vi-VN"/>
              </w:rPr>
              <w:t>HS đọc phần tiểu dẫn SGK</w:t>
            </w:r>
          </w:p>
          <w:p w:rsidR="002D4CF5" w:rsidRPr="002D4CF5" w:rsidRDefault="002D4CF5" w:rsidP="002D4CF5">
            <w:pPr>
              <w:spacing w:line="360" w:lineRule="auto"/>
              <w:jc w:val="both"/>
              <w:rPr>
                <w:sz w:val="28"/>
                <w:szCs w:val="28"/>
                <w:lang w:val="vi-VN"/>
              </w:rPr>
            </w:pPr>
            <w:r w:rsidRPr="002D4CF5">
              <w:rPr>
                <w:sz w:val="28"/>
                <w:szCs w:val="28"/>
                <w:lang w:val="vi-VN"/>
              </w:rPr>
              <w:t>Tóm tắt ý chính</w:t>
            </w:r>
          </w:p>
          <w:p w:rsidR="002D4CF5" w:rsidRPr="002D4CF5" w:rsidRDefault="002D4CF5" w:rsidP="002D4CF5">
            <w:pPr>
              <w:spacing w:line="360" w:lineRule="auto"/>
              <w:jc w:val="both"/>
              <w:rPr>
                <w:sz w:val="28"/>
                <w:szCs w:val="28"/>
                <w:lang w:val="vi-VN"/>
              </w:rPr>
            </w:pPr>
            <w:r w:rsidRPr="002D4CF5">
              <w:rPr>
                <w:sz w:val="28"/>
                <w:szCs w:val="28"/>
                <w:lang w:val="vi-VN"/>
              </w:rPr>
              <w:t>GV phát vấn HS trả lời</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2 : </w:t>
            </w:r>
          </w:p>
          <w:p w:rsidR="002D4CF5" w:rsidRPr="002D4CF5" w:rsidRDefault="002D4CF5" w:rsidP="002D4CF5">
            <w:pPr>
              <w:spacing w:line="360" w:lineRule="auto"/>
              <w:jc w:val="both"/>
              <w:rPr>
                <w:sz w:val="28"/>
                <w:szCs w:val="28"/>
                <w:lang w:val="vi-VN"/>
              </w:rPr>
            </w:pPr>
            <w:r w:rsidRPr="002D4CF5">
              <w:rPr>
                <w:sz w:val="28"/>
                <w:szCs w:val="28"/>
                <w:lang w:val="vi-VN"/>
              </w:rPr>
              <w:t>HS đọc</w:t>
            </w:r>
          </w:p>
          <w:p w:rsidR="002D4CF5" w:rsidRPr="002D4CF5" w:rsidRDefault="002D4CF5" w:rsidP="002D4CF5">
            <w:pPr>
              <w:spacing w:line="360" w:lineRule="auto"/>
              <w:jc w:val="both"/>
              <w:rPr>
                <w:sz w:val="28"/>
                <w:szCs w:val="28"/>
                <w:lang w:val="vi-VN"/>
              </w:rPr>
            </w:pPr>
            <w:r w:rsidRPr="002D4CF5">
              <w:rPr>
                <w:sz w:val="28"/>
                <w:szCs w:val="28"/>
                <w:lang w:val="vi-VN"/>
              </w:rPr>
              <w:t>Nêu bố cục</w:t>
            </w:r>
          </w:p>
          <w:p w:rsidR="002D4CF5" w:rsidRPr="002D4CF5" w:rsidRDefault="002D4CF5" w:rsidP="002D4CF5">
            <w:pPr>
              <w:spacing w:line="360" w:lineRule="auto"/>
              <w:jc w:val="both"/>
              <w:rPr>
                <w:sz w:val="28"/>
                <w:szCs w:val="28"/>
                <w:lang w:val="vi-VN"/>
              </w:rPr>
            </w:pPr>
            <w:r w:rsidRPr="002D4CF5">
              <w:rPr>
                <w:sz w:val="28"/>
                <w:szCs w:val="28"/>
                <w:lang w:val="vi-VN"/>
              </w:rPr>
              <w:t>Gv phát vấn HS trả lời</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3 : </w:t>
            </w:r>
          </w:p>
          <w:p w:rsidR="002D4CF5" w:rsidRPr="002D4CF5" w:rsidRDefault="002D4CF5" w:rsidP="002D4CF5">
            <w:pPr>
              <w:spacing w:line="360" w:lineRule="auto"/>
              <w:jc w:val="both"/>
              <w:rPr>
                <w:sz w:val="28"/>
                <w:szCs w:val="28"/>
                <w:lang w:val="vi-VN"/>
              </w:rPr>
            </w:pPr>
            <w:r w:rsidRPr="002D4CF5">
              <w:rPr>
                <w:sz w:val="28"/>
                <w:szCs w:val="28"/>
                <w:lang w:val="vi-VN"/>
              </w:rPr>
              <w:t>GV hướng dẫn HS tìm hiểu văn bản</w:t>
            </w:r>
          </w:p>
          <w:p w:rsidR="002D4CF5" w:rsidRPr="002D4CF5" w:rsidRDefault="002D4CF5" w:rsidP="002D4CF5">
            <w:pPr>
              <w:spacing w:line="360" w:lineRule="auto"/>
              <w:jc w:val="both"/>
              <w:rPr>
                <w:sz w:val="28"/>
                <w:szCs w:val="28"/>
                <w:lang w:val="vi-VN"/>
              </w:rPr>
            </w:pPr>
            <w:r w:rsidRPr="002D4CF5">
              <w:rPr>
                <w:sz w:val="28"/>
                <w:szCs w:val="28"/>
                <w:lang w:val="vi-VN"/>
              </w:rPr>
              <w:t>HS chia 3 nhóm</w:t>
            </w:r>
          </w:p>
          <w:p w:rsidR="002D4CF5" w:rsidRPr="002D4CF5" w:rsidRDefault="002D4CF5" w:rsidP="002D4CF5">
            <w:pPr>
              <w:spacing w:line="360" w:lineRule="auto"/>
              <w:jc w:val="both"/>
              <w:rPr>
                <w:sz w:val="28"/>
                <w:szCs w:val="28"/>
                <w:lang w:val="vi-VN"/>
              </w:rPr>
            </w:pPr>
            <w:r w:rsidRPr="002D4CF5">
              <w:rPr>
                <w:sz w:val="28"/>
                <w:szCs w:val="28"/>
                <w:lang w:val="vi-VN"/>
              </w:rPr>
              <w:t>+Nhóm 1: Chỉ rõ những mâu thuẫn cơ bản của truyện?</w:t>
            </w:r>
          </w:p>
          <w:p w:rsidR="002D4CF5" w:rsidRPr="002D4CF5" w:rsidRDefault="002D4CF5" w:rsidP="002D4CF5">
            <w:pPr>
              <w:spacing w:line="360" w:lineRule="auto"/>
              <w:jc w:val="both"/>
              <w:rPr>
                <w:sz w:val="28"/>
                <w:szCs w:val="28"/>
                <w:lang w:val="vi-VN"/>
              </w:rPr>
            </w:pPr>
            <w:r w:rsidRPr="002D4CF5">
              <w:rPr>
                <w:b/>
                <w:sz w:val="28"/>
                <w:szCs w:val="28"/>
                <w:lang w:val="vi-VN"/>
              </w:rPr>
              <w:t>+Nhóm 2 :</w:t>
            </w:r>
            <w:r w:rsidRPr="002D4CF5">
              <w:rPr>
                <w:sz w:val="28"/>
                <w:szCs w:val="28"/>
                <w:lang w:val="vi-VN"/>
              </w:rPr>
              <w:t xml:space="preserve"> Nghệ thuật dựng  truyện của tác giả có gì độc đáo?</w:t>
            </w:r>
          </w:p>
          <w:p w:rsidR="002D4CF5" w:rsidRPr="002D4CF5" w:rsidRDefault="002D4CF5" w:rsidP="002D4CF5">
            <w:pPr>
              <w:spacing w:line="360" w:lineRule="auto"/>
              <w:jc w:val="both"/>
              <w:rPr>
                <w:sz w:val="28"/>
                <w:szCs w:val="28"/>
                <w:lang w:val="vi-VN"/>
              </w:rPr>
            </w:pPr>
            <w:r w:rsidRPr="002D4CF5">
              <w:rPr>
                <w:b/>
                <w:sz w:val="28"/>
                <w:szCs w:val="28"/>
                <w:lang w:val="vi-VN"/>
              </w:rPr>
              <w:t>+Nhóm 3:</w:t>
            </w:r>
            <w:r w:rsidRPr="002D4CF5">
              <w:rPr>
                <w:sz w:val="28"/>
                <w:szCs w:val="28"/>
                <w:lang w:val="vi-VN"/>
              </w:rPr>
              <w:t xml:space="preserve"> Hãy nêu ý nghĩa phê phán của truyện?</w:t>
            </w:r>
          </w:p>
          <w:p w:rsidR="002D4CF5" w:rsidRPr="002D4CF5" w:rsidRDefault="002D4CF5" w:rsidP="002D4CF5">
            <w:pPr>
              <w:spacing w:line="360" w:lineRule="auto"/>
              <w:jc w:val="both"/>
              <w:rPr>
                <w:sz w:val="28"/>
                <w:szCs w:val="28"/>
                <w:lang w:val="vi-VN"/>
              </w:rPr>
            </w:pPr>
            <w:r w:rsidRPr="002D4CF5">
              <w:rPr>
                <w:sz w:val="28"/>
                <w:szCs w:val="28"/>
                <w:lang w:val="vi-VN"/>
              </w:rPr>
              <w:t>HS trao đổi thảo luận trả lời câu hỏi sau đó cử người trình bày trước lớp</w:t>
            </w:r>
          </w:p>
          <w:p w:rsidR="002D4CF5" w:rsidRPr="002D4CF5" w:rsidRDefault="002D4CF5" w:rsidP="002D4CF5">
            <w:pPr>
              <w:spacing w:line="360" w:lineRule="auto"/>
              <w:jc w:val="both"/>
              <w:rPr>
                <w:sz w:val="28"/>
                <w:szCs w:val="28"/>
                <w:lang w:val="vi-VN"/>
              </w:rPr>
            </w:pPr>
            <w:r w:rsidRPr="002D4CF5">
              <w:rPr>
                <w:sz w:val="28"/>
                <w:szCs w:val="28"/>
                <w:lang w:val="vi-VN"/>
              </w:rPr>
              <w:t>GV chốt lại</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ind w:firstLine="432"/>
              <w:jc w:val="both"/>
              <w:rPr>
                <w:b/>
                <w:sz w:val="28"/>
                <w:szCs w:val="28"/>
                <w:lang w:val="vi-VN"/>
              </w:rPr>
            </w:pPr>
            <w:r w:rsidRPr="002D4CF5">
              <w:rPr>
                <w:b/>
                <w:sz w:val="28"/>
                <w:szCs w:val="28"/>
                <w:lang w:val="vi-VN"/>
              </w:rPr>
              <w:t xml:space="preserve">+Nhóm 1: </w:t>
            </w:r>
          </w:p>
          <w:p w:rsidR="002D4CF5" w:rsidRPr="002D4CF5" w:rsidRDefault="002D4CF5" w:rsidP="002D4CF5">
            <w:pPr>
              <w:spacing w:line="360" w:lineRule="auto"/>
              <w:ind w:firstLine="432"/>
              <w:jc w:val="both"/>
              <w:rPr>
                <w:sz w:val="28"/>
                <w:szCs w:val="28"/>
                <w:lang w:val="vi-VN"/>
              </w:rPr>
            </w:pPr>
            <w:r w:rsidRPr="002D4CF5">
              <w:rPr>
                <w:b/>
                <w:sz w:val="28"/>
                <w:szCs w:val="28"/>
                <w:lang w:val="vi-VN"/>
              </w:rPr>
              <w:t>Mâu thuẫn trào phúng cơ bản ở đây</w:t>
            </w:r>
            <w:r w:rsidRPr="002D4CF5">
              <w:rPr>
                <w:sz w:val="28"/>
                <w:szCs w:val="28"/>
                <w:lang w:val="vi-VN"/>
              </w:rPr>
              <w:t xml:space="preserve"> là ở nội dung mệnh lệnh bắt buộc gắt gao dân làng Ngũ Vọng phải đi xem đá bóng và sự sợ hãi, lẩn trốn của dân làng.</w:t>
            </w:r>
          </w:p>
          <w:p w:rsidR="002D4CF5" w:rsidRPr="002D4CF5" w:rsidRDefault="002D4CF5" w:rsidP="002D4CF5">
            <w:pPr>
              <w:spacing w:line="360" w:lineRule="auto"/>
              <w:ind w:firstLine="432"/>
              <w:jc w:val="both"/>
              <w:rPr>
                <w:sz w:val="28"/>
                <w:szCs w:val="28"/>
                <w:lang w:val="vi-VN"/>
              </w:rPr>
            </w:pPr>
            <w:r w:rsidRPr="002D4CF5">
              <w:rPr>
                <w:b/>
                <w:sz w:val="28"/>
                <w:szCs w:val="28"/>
                <w:lang w:val="vi-VN"/>
              </w:rPr>
              <w:t>+Nhóm 2 :</w:t>
            </w:r>
            <w:r w:rsidRPr="002D4CF5">
              <w:rPr>
                <w:sz w:val="28"/>
                <w:szCs w:val="28"/>
                <w:lang w:val="vi-VN"/>
              </w:rPr>
              <w:t xml:space="preserve"> </w:t>
            </w:r>
          </w:p>
          <w:p w:rsidR="002D4CF5" w:rsidRPr="002D4CF5" w:rsidRDefault="002D4CF5" w:rsidP="002D4CF5">
            <w:pPr>
              <w:spacing w:line="360" w:lineRule="auto"/>
              <w:ind w:firstLine="432"/>
              <w:jc w:val="both"/>
              <w:rPr>
                <w:b/>
                <w:sz w:val="28"/>
                <w:szCs w:val="28"/>
                <w:lang w:val="vi-VN"/>
              </w:rPr>
            </w:pPr>
            <w:r w:rsidRPr="002D4CF5">
              <w:rPr>
                <w:b/>
                <w:sz w:val="28"/>
                <w:szCs w:val="28"/>
                <w:lang w:val="vi-VN"/>
              </w:rPr>
              <w:t>Nghệ thuật dựng truyện độc đáo.</w:t>
            </w:r>
          </w:p>
          <w:p w:rsidR="002D4CF5" w:rsidRPr="002D4CF5" w:rsidRDefault="002D4CF5" w:rsidP="002D4CF5">
            <w:pPr>
              <w:spacing w:line="360" w:lineRule="auto"/>
              <w:ind w:firstLine="432"/>
              <w:jc w:val="both"/>
              <w:rPr>
                <w:sz w:val="28"/>
                <w:szCs w:val="28"/>
                <w:lang w:val="vi-VN"/>
              </w:rPr>
            </w:pPr>
            <w:r w:rsidRPr="002D4CF5">
              <w:rPr>
                <w:sz w:val="28"/>
                <w:szCs w:val="28"/>
                <w:lang w:val="vi-VN"/>
              </w:rPr>
              <w:t>- Năm cảnh như rời rạc nhưng lại liên kết với nhau chặt chẽ để làm rõ chủ đề: trào phúng tinh thần thể dục thời trước cách mạng.</w:t>
            </w:r>
          </w:p>
          <w:p w:rsidR="002D4CF5" w:rsidRPr="002D4CF5" w:rsidRDefault="002D4CF5" w:rsidP="002D4CF5">
            <w:pPr>
              <w:spacing w:line="360" w:lineRule="auto"/>
              <w:ind w:firstLine="432"/>
              <w:jc w:val="both"/>
              <w:rPr>
                <w:sz w:val="28"/>
                <w:szCs w:val="28"/>
                <w:lang w:val="vi-VN"/>
              </w:rPr>
            </w:pPr>
            <w:r w:rsidRPr="002D4CF5">
              <w:rPr>
                <w:sz w:val="28"/>
                <w:szCs w:val="28"/>
                <w:lang w:val="vi-VN"/>
              </w:rPr>
              <w:t>+ Cảnh 1: tờ trát về việc đi xem đá bóng với giọng hách dịch, cưng nhắc làm nguyên nhân cho các cảnh sau.</w:t>
            </w:r>
          </w:p>
          <w:p w:rsidR="002D4CF5" w:rsidRPr="002D4CF5" w:rsidRDefault="002D4CF5" w:rsidP="002D4CF5">
            <w:pPr>
              <w:spacing w:line="360" w:lineRule="auto"/>
              <w:ind w:firstLine="432"/>
              <w:jc w:val="both"/>
              <w:rPr>
                <w:sz w:val="28"/>
                <w:szCs w:val="28"/>
                <w:lang w:val="vi-VN"/>
              </w:rPr>
            </w:pPr>
            <w:r w:rsidRPr="002D4CF5">
              <w:rPr>
                <w:sz w:val="28"/>
                <w:szCs w:val="28"/>
                <w:lang w:val="vi-VN"/>
              </w:rPr>
              <w:t>+ Ba cảnh sau: những cách đối phó khác nhau của dân làng trước cái lệnh sắt đá của quan.</w:t>
            </w:r>
          </w:p>
          <w:p w:rsidR="002D4CF5" w:rsidRPr="002D4CF5" w:rsidRDefault="002D4CF5" w:rsidP="002D4CF5">
            <w:pPr>
              <w:spacing w:line="360" w:lineRule="auto"/>
              <w:ind w:firstLine="432"/>
              <w:jc w:val="both"/>
              <w:rPr>
                <w:sz w:val="28"/>
                <w:szCs w:val="28"/>
                <w:lang w:val="vi-VN"/>
              </w:rPr>
            </w:pPr>
            <w:r w:rsidRPr="002D4CF5">
              <w:rPr>
                <w:sz w:val="28"/>
                <w:szCs w:val="28"/>
                <w:lang w:val="vi-VN"/>
              </w:rPr>
              <w:t>+Cảnh tróc nã dữ dội, cảnh đưa ngưới đi xem đá bóng mà như dẫn giải tù binh.</w:t>
            </w:r>
          </w:p>
          <w:p w:rsidR="002D4CF5" w:rsidRPr="002D4CF5" w:rsidRDefault="002D4CF5" w:rsidP="002D4CF5">
            <w:pPr>
              <w:spacing w:line="360" w:lineRule="auto"/>
              <w:ind w:left="72"/>
              <w:jc w:val="both"/>
              <w:rPr>
                <w:sz w:val="28"/>
                <w:szCs w:val="28"/>
                <w:lang w:val="vi-VN"/>
              </w:rPr>
            </w:pPr>
            <w:r w:rsidRPr="002D4CF5">
              <w:rPr>
                <w:b/>
                <w:sz w:val="28"/>
                <w:szCs w:val="28"/>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ind w:left="72"/>
              <w:jc w:val="both"/>
              <w:rPr>
                <w:sz w:val="28"/>
                <w:szCs w:val="28"/>
              </w:rPr>
            </w:pPr>
            <w:r w:rsidRPr="002D4CF5">
              <w:rPr>
                <w:sz w:val="28"/>
                <w:szCs w:val="28"/>
                <w:lang w:val="vi-VN"/>
              </w:rPr>
              <w:t>Tác giả phê phán sự giả dối, bịm bợm của phong trào thể dục thể thao thời Pháp thuộc, trong khi đời sống nhân dân còn vô cùng nghèo khổ, đói cơm rách áo thì mọi sự cổ động chỉ là trò bịp bợm.</w:t>
            </w:r>
          </w:p>
          <w:p w:rsidR="002D4CF5" w:rsidRPr="002D4CF5" w:rsidRDefault="002D4CF5" w:rsidP="002D4CF5">
            <w:pPr>
              <w:spacing w:line="360" w:lineRule="auto"/>
              <w:ind w:left="72"/>
              <w:jc w:val="both"/>
              <w:rPr>
                <w:sz w:val="28"/>
                <w:szCs w:val="28"/>
              </w:rPr>
            </w:pPr>
          </w:p>
          <w:p w:rsidR="002D4CF5" w:rsidRPr="002D4CF5" w:rsidRDefault="002D4CF5" w:rsidP="002D4CF5">
            <w:pPr>
              <w:spacing w:line="360" w:lineRule="auto"/>
              <w:ind w:firstLine="432"/>
              <w:jc w:val="both"/>
              <w:rPr>
                <w:sz w:val="28"/>
                <w:szCs w:val="28"/>
                <w:lang w:val="vi-VN"/>
              </w:rPr>
            </w:pPr>
            <w:r w:rsidRPr="002D4CF5">
              <w:rPr>
                <w:sz w:val="28"/>
                <w:szCs w:val="28"/>
                <w:lang w:val="vi-VN"/>
              </w:rPr>
              <w:t>* Tổng kết bài học theo những câu hỏi của GV.</w:t>
            </w:r>
          </w:p>
          <w:p w:rsidR="002D4CF5" w:rsidRPr="002D4CF5" w:rsidRDefault="002D4CF5" w:rsidP="002D4CF5">
            <w:pPr>
              <w:spacing w:line="360" w:lineRule="auto"/>
              <w:ind w:left="72"/>
              <w:jc w:val="both"/>
              <w:rPr>
                <w:sz w:val="28"/>
                <w:szCs w:val="28"/>
                <w:lang w:val="vi-VN"/>
              </w:rPr>
            </w:pPr>
          </w:p>
        </w:tc>
        <w:tc>
          <w:tcPr>
            <w:tcW w:w="5459" w:type="dxa"/>
          </w:tcPr>
          <w:p w:rsidR="002D4CF5" w:rsidRPr="002D4CF5" w:rsidRDefault="002D4CF5" w:rsidP="002D4CF5">
            <w:pPr>
              <w:spacing w:line="360" w:lineRule="auto"/>
              <w:jc w:val="both"/>
              <w:rPr>
                <w:b/>
                <w:sz w:val="28"/>
                <w:szCs w:val="28"/>
                <w:lang w:val="vi-VN"/>
              </w:rPr>
            </w:pPr>
            <w:r w:rsidRPr="002D4CF5">
              <w:rPr>
                <w:b/>
                <w:sz w:val="28"/>
                <w:szCs w:val="28"/>
                <w:lang w:val="vi-VN"/>
              </w:rPr>
              <w:t>C. Truyện: Tinh thần thể dục Nguyễn Công Hoan)</w:t>
            </w:r>
          </w:p>
          <w:p w:rsidR="002D4CF5" w:rsidRPr="002D4CF5" w:rsidRDefault="002D4CF5" w:rsidP="002D4CF5">
            <w:pPr>
              <w:spacing w:line="360" w:lineRule="auto"/>
              <w:jc w:val="both"/>
              <w:rPr>
                <w:b/>
                <w:sz w:val="28"/>
                <w:szCs w:val="28"/>
                <w:lang w:val="vi-VN"/>
              </w:rPr>
            </w:pPr>
            <w:r w:rsidRPr="002D4CF5">
              <w:rPr>
                <w:b/>
                <w:sz w:val="28"/>
                <w:szCs w:val="28"/>
                <w:lang w:val="vi-VN"/>
              </w:rPr>
              <w:t>I. Tìm hiểu chung:</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1. Giới thiệu tác giả.</w:t>
            </w:r>
          </w:p>
          <w:p w:rsidR="002D4CF5" w:rsidRPr="002D4CF5" w:rsidRDefault="002D4CF5" w:rsidP="002D4CF5">
            <w:pPr>
              <w:spacing w:line="360" w:lineRule="auto"/>
              <w:jc w:val="both"/>
              <w:rPr>
                <w:sz w:val="28"/>
                <w:szCs w:val="28"/>
                <w:lang w:val="vi-VN"/>
              </w:rPr>
            </w:pPr>
            <w:r w:rsidRPr="002D4CF5">
              <w:rPr>
                <w:sz w:val="28"/>
                <w:szCs w:val="28"/>
                <w:lang w:val="vi-VN"/>
              </w:rPr>
              <w:t xml:space="preserve">      SGK</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2. Giới thiệu tác phẩm.</w:t>
            </w:r>
          </w:p>
          <w:p w:rsidR="002D4CF5" w:rsidRPr="002D4CF5" w:rsidRDefault="002D4CF5" w:rsidP="002D4CF5">
            <w:pPr>
              <w:spacing w:line="360" w:lineRule="auto"/>
              <w:jc w:val="both"/>
              <w:rPr>
                <w:sz w:val="28"/>
                <w:szCs w:val="28"/>
                <w:lang w:val="vi-VN"/>
              </w:rPr>
            </w:pPr>
            <w:r w:rsidRPr="002D4CF5">
              <w:rPr>
                <w:sz w:val="28"/>
                <w:szCs w:val="28"/>
                <w:lang w:val="vi-VN"/>
              </w:rPr>
              <w:t>- Đăng báo Tiểu thuyết thứ bảy số 251 ngày 25-3-1939.</w:t>
            </w:r>
          </w:p>
          <w:p w:rsidR="002D4CF5" w:rsidRPr="002D4CF5" w:rsidRDefault="002D4CF5" w:rsidP="002D4CF5">
            <w:pPr>
              <w:spacing w:line="360" w:lineRule="auto"/>
              <w:jc w:val="both"/>
              <w:rPr>
                <w:sz w:val="28"/>
                <w:szCs w:val="28"/>
                <w:lang w:val="vi-VN"/>
              </w:rPr>
            </w:pPr>
            <w:r w:rsidRPr="002D4CF5">
              <w:rPr>
                <w:sz w:val="28"/>
                <w:szCs w:val="28"/>
                <w:lang w:val="vi-VN"/>
              </w:rPr>
              <w:t xml:space="preserve">- Vạch trần tính chất bịm bợm của phong trào </w:t>
            </w:r>
            <w:r w:rsidRPr="002D4CF5">
              <w:rPr>
                <w:i/>
                <w:iCs/>
                <w:sz w:val="28"/>
                <w:szCs w:val="28"/>
                <w:lang w:val="vi-VN"/>
              </w:rPr>
              <w:t>thể dục thể thao</w:t>
            </w:r>
            <w:r w:rsidRPr="002D4CF5">
              <w:rPr>
                <w:sz w:val="28"/>
                <w:szCs w:val="28"/>
                <w:lang w:val="vi-VN"/>
              </w:rPr>
              <w:t xml:space="preserve"> mà thực dân Pháp cổ động nhằm đánh lạc hướng thanh niên.</w:t>
            </w:r>
          </w:p>
          <w:p w:rsidR="002D4CF5" w:rsidRPr="002D4CF5" w:rsidRDefault="002D4CF5" w:rsidP="002D4CF5">
            <w:pPr>
              <w:spacing w:line="360" w:lineRule="auto"/>
              <w:jc w:val="both"/>
              <w:rPr>
                <w:b/>
                <w:sz w:val="28"/>
                <w:szCs w:val="28"/>
                <w:lang w:val="vi-VN"/>
              </w:rPr>
            </w:pPr>
            <w:r w:rsidRPr="002D4CF5">
              <w:rPr>
                <w:b/>
                <w:sz w:val="28"/>
                <w:szCs w:val="28"/>
                <w:lang w:val="vi-VN"/>
              </w:rPr>
              <w:t>II. Đọc hiểu văn bản.</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1. Đọc</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2. Nội dung và nghệ thuật:</w:t>
            </w:r>
          </w:p>
          <w:p w:rsidR="002D4CF5" w:rsidRPr="002D4CF5" w:rsidRDefault="002D4CF5" w:rsidP="002D4CF5">
            <w:pPr>
              <w:spacing w:line="360" w:lineRule="auto"/>
              <w:jc w:val="both"/>
              <w:rPr>
                <w:sz w:val="28"/>
                <w:szCs w:val="28"/>
                <w:lang w:val="vi-VN"/>
              </w:rPr>
            </w:pPr>
            <w:r w:rsidRPr="002D4CF5">
              <w:rPr>
                <w:sz w:val="28"/>
                <w:szCs w:val="28"/>
                <w:lang w:val="vi-VN"/>
              </w:rPr>
              <w:t xml:space="preserve">     a</w:t>
            </w:r>
            <w:r w:rsidRPr="002D4CF5">
              <w:rPr>
                <w:sz w:val="28"/>
                <w:szCs w:val="28"/>
                <w:u w:val="single"/>
                <w:lang w:val="vi-VN"/>
              </w:rPr>
              <w:t>/ Nội dung</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vi-VN"/>
              </w:rPr>
              <w:t>- Trát của quan tri huyện sức hương lí xã Ngũ Vọng:</w:t>
            </w:r>
          </w:p>
          <w:p w:rsidR="002D4CF5" w:rsidRPr="002D4CF5" w:rsidRDefault="002D4CF5" w:rsidP="002D4CF5">
            <w:pPr>
              <w:spacing w:line="360" w:lineRule="auto"/>
              <w:jc w:val="both"/>
              <w:rPr>
                <w:sz w:val="28"/>
                <w:szCs w:val="28"/>
                <w:lang w:val="vi-VN"/>
              </w:rPr>
            </w:pPr>
            <w:r w:rsidRPr="002D4CF5">
              <w:rPr>
                <w:sz w:val="28"/>
                <w:szCs w:val="28"/>
                <w:lang w:val="vi-VN"/>
              </w:rPr>
              <w:t>Nội dung tờ trát của quan huyện Lê Thăng: tầm quan trọng của cuộc giao đấu, mệnh lệnh nghiêm như quân lệnh, chỉ dẫn rõ ràng về số người tham gia, về cách ăn mặc, thời gian, thái độ..</w:t>
            </w:r>
          </w:p>
          <w:p w:rsidR="002D4CF5" w:rsidRPr="002D4CF5" w:rsidRDefault="002D4CF5" w:rsidP="002D4CF5">
            <w:pPr>
              <w:spacing w:line="360" w:lineRule="auto"/>
              <w:jc w:val="both"/>
              <w:rPr>
                <w:sz w:val="28"/>
                <w:szCs w:val="28"/>
                <w:lang w:val="vi-VN"/>
              </w:rPr>
            </w:pPr>
            <w:r w:rsidRPr="002D4CF5">
              <w:rPr>
                <w:sz w:val="28"/>
                <w:szCs w:val="28"/>
                <w:lang w:val="vi-VN"/>
              </w:rPr>
              <w:t>- Sự hưởng ứng của nhân dân:</w:t>
            </w:r>
          </w:p>
          <w:p w:rsidR="002D4CF5" w:rsidRPr="002D4CF5" w:rsidRDefault="002D4CF5" w:rsidP="002D4CF5">
            <w:pPr>
              <w:spacing w:line="360" w:lineRule="auto"/>
              <w:jc w:val="both"/>
              <w:rPr>
                <w:sz w:val="28"/>
                <w:szCs w:val="28"/>
                <w:lang w:val="vi-VN"/>
              </w:rPr>
            </w:pPr>
            <w:r w:rsidRPr="002D4CF5">
              <w:rPr>
                <w:sz w:val="28"/>
                <w:szCs w:val="28"/>
                <w:lang w:val="vi-VN"/>
              </w:rPr>
              <w:t>Đối với tinh thần thể dục của các quan chức là tình cảnh thảm hại những người nông dân bị bắt đi xem bóng đá: anh Mịch, bác Phô gái, bà cụ Phó Bính, thằng Cò…</w:t>
            </w:r>
          </w:p>
          <w:p w:rsidR="002D4CF5" w:rsidRPr="002D4CF5" w:rsidRDefault="002D4CF5" w:rsidP="002D4CF5">
            <w:pPr>
              <w:spacing w:line="360" w:lineRule="auto"/>
              <w:jc w:val="both"/>
              <w:rPr>
                <w:sz w:val="28"/>
                <w:szCs w:val="28"/>
                <w:lang w:val="vi-VN"/>
              </w:rPr>
            </w:pPr>
            <w:r w:rsidRPr="002D4CF5">
              <w:rPr>
                <w:sz w:val="28"/>
                <w:szCs w:val="28"/>
                <w:lang w:val="vi-VN"/>
              </w:rPr>
              <w:t>+ Lời xin của anh Mịch &gt;&lt; sự từ chối của lí trưởng</w:t>
            </w:r>
          </w:p>
          <w:p w:rsidR="002D4CF5" w:rsidRPr="002D4CF5" w:rsidRDefault="002D4CF5" w:rsidP="002D4CF5">
            <w:pPr>
              <w:spacing w:line="360" w:lineRule="auto"/>
              <w:jc w:val="both"/>
              <w:rPr>
                <w:sz w:val="28"/>
                <w:szCs w:val="28"/>
                <w:lang w:val="vi-VN"/>
              </w:rPr>
            </w:pPr>
            <w:r w:rsidRPr="002D4CF5">
              <w:rPr>
                <w:sz w:val="28"/>
                <w:szCs w:val="28"/>
                <w:lang w:val="vi-VN"/>
              </w:rPr>
              <w:t>+ Yêu cầu của bà phó Bính &gt;&lt; sự giải quyết của ông Lí.</w:t>
            </w:r>
          </w:p>
          <w:p w:rsidR="002D4CF5" w:rsidRPr="002D4CF5" w:rsidRDefault="002D4CF5" w:rsidP="002D4CF5">
            <w:pPr>
              <w:spacing w:line="360" w:lineRule="auto"/>
              <w:jc w:val="both"/>
              <w:rPr>
                <w:sz w:val="28"/>
                <w:szCs w:val="28"/>
                <w:lang w:val="vi-VN"/>
              </w:rPr>
            </w:pPr>
            <w:r w:rsidRPr="002D4CF5">
              <w:rPr>
                <w:sz w:val="28"/>
                <w:szCs w:val="28"/>
                <w:lang w:val="vi-VN"/>
              </w:rPr>
              <w:t>+ Cảnh tróc nã của tuần phiên &gt;&lt; sự sợ hãi của thằng Cò</w:t>
            </w:r>
          </w:p>
          <w:p w:rsidR="002D4CF5" w:rsidRPr="002D4CF5" w:rsidRDefault="002D4CF5" w:rsidP="002D4CF5">
            <w:pPr>
              <w:spacing w:line="360" w:lineRule="auto"/>
              <w:jc w:val="both"/>
              <w:rPr>
                <w:sz w:val="28"/>
                <w:szCs w:val="28"/>
                <w:lang w:val="vi-VN"/>
              </w:rPr>
            </w:pPr>
            <w:r w:rsidRPr="002D4CF5">
              <w:rPr>
                <w:sz w:val="28"/>
                <w:szCs w:val="28"/>
                <w:lang w:val="vi-VN"/>
              </w:rPr>
              <w:t>+  Kết quả tróc nã &gt;&lt; thái độ của ông Lí.</w:t>
            </w:r>
          </w:p>
          <w:p w:rsidR="002D4CF5" w:rsidRPr="002D4CF5" w:rsidRDefault="002D4CF5" w:rsidP="002D4CF5">
            <w:pPr>
              <w:spacing w:line="360" w:lineRule="auto"/>
              <w:jc w:val="both"/>
              <w:rPr>
                <w:sz w:val="28"/>
                <w:szCs w:val="28"/>
                <w:u w:val="single"/>
                <w:lang w:val="vi-VN"/>
              </w:rPr>
            </w:pPr>
            <w:r w:rsidRPr="002D4CF5">
              <w:rPr>
                <w:sz w:val="28"/>
                <w:szCs w:val="28"/>
                <w:u w:val="single"/>
                <w:lang w:val="vi-VN"/>
              </w:rPr>
              <w:t>b. Nghệ thuật:</w:t>
            </w:r>
          </w:p>
          <w:p w:rsidR="002D4CF5" w:rsidRPr="002D4CF5" w:rsidRDefault="002D4CF5" w:rsidP="002D4CF5">
            <w:pPr>
              <w:spacing w:line="360" w:lineRule="auto"/>
              <w:jc w:val="both"/>
              <w:rPr>
                <w:sz w:val="28"/>
                <w:szCs w:val="28"/>
                <w:lang w:val="vi-VN"/>
              </w:rPr>
            </w:pPr>
            <w:r w:rsidRPr="002D4CF5">
              <w:rPr>
                <w:sz w:val="28"/>
                <w:szCs w:val="28"/>
                <w:lang w:val="vi-VN"/>
              </w:rPr>
              <w:t>cách dựng cảnh, chọn tình huống, ngôn ngữ và đối thoại, tạo ra mâu thuẫn.</w:t>
            </w:r>
          </w:p>
          <w:p w:rsidR="002D4CF5" w:rsidRPr="002D4CF5" w:rsidRDefault="002D4CF5" w:rsidP="002D4CF5">
            <w:pPr>
              <w:spacing w:line="360" w:lineRule="auto"/>
              <w:jc w:val="both"/>
              <w:rPr>
                <w:b/>
                <w:sz w:val="28"/>
                <w:szCs w:val="28"/>
                <w:lang w:val="vi-VN"/>
              </w:rPr>
            </w:pPr>
            <w:r w:rsidRPr="002D4CF5">
              <w:rPr>
                <w:b/>
                <w:sz w:val="28"/>
                <w:szCs w:val="28"/>
                <w:lang w:val="vi-VN"/>
              </w:rPr>
              <w:t>3 .Ý nghĩa  của truyện.</w:t>
            </w:r>
          </w:p>
          <w:p w:rsidR="002D4CF5" w:rsidRPr="002D4CF5" w:rsidRDefault="002D4CF5" w:rsidP="002D4CF5">
            <w:pPr>
              <w:spacing w:line="360" w:lineRule="auto"/>
              <w:jc w:val="both"/>
              <w:rPr>
                <w:sz w:val="28"/>
                <w:szCs w:val="28"/>
                <w:lang w:val="vi-VN"/>
              </w:rPr>
            </w:pPr>
            <w:r w:rsidRPr="002D4CF5">
              <w:rPr>
                <w:sz w:val="28"/>
                <w:szCs w:val="28"/>
                <w:lang w:val="vi-VN"/>
              </w:rPr>
              <w:t xml:space="preserve"> Sự giả dối, bịm bợm của phong trào thể dục thể thao thời Pháp thuộc, trong khi đời sống nhân dân còn vô cùng nghèo khổ, đói cơm rách áo thì mọi sự cổ động chỉ là trò bịp bợm.</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3  phút)</w:t>
      </w: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580"/>
        <w:tblGridChange w:id="129">
          <w:tblGrid>
            <w:gridCol w:w="4680"/>
            <w:gridCol w:w="558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5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1:</w:t>
            </w:r>
            <w:r w:rsidRPr="002D4CF5">
              <w:rPr>
                <w:sz w:val="28"/>
                <w:szCs w:val="28"/>
              </w:rPr>
              <w:t xml:space="preserve"> Khuynh hướng tư tưởng tiêu biểu, tập trung trong tác phẩm của Hồ Biểu Chánh là khuynh hướng nào?</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Ca ngợi, khẳng định đạo đức truyền thống.</w:t>
            </w:r>
            <w:r w:rsidRPr="002D4CF5">
              <w:rPr>
                <w:sz w:val="28"/>
                <w:szCs w:val="28"/>
              </w:rPr>
              <w:br/>
              <w:t>b. Ca ngợi, khẳng định đạo đức của Phật gia.</w:t>
            </w:r>
            <w:r w:rsidRPr="002D4CF5">
              <w:rPr>
                <w:sz w:val="28"/>
                <w:szCs w:val="28"/>
              </w:rPr>
              <w:br/>
              <w:t>c. Ca ngợi, khẳng định đạo đức của Nho giáo.</w:t>
            </w:r>
            <w:r w:rsidRPr="002D4CF5">
              <w:rPr>
                <w:sz w:val="28"/>
                <w:szCs w:val="28"/>
              </w:rPr>
              <w:br/>
              <w:t>d.</w:t>
            </w:r>
            <w:r w:rsidRPr="002D4CF5">
              <w:rPr>
                <w:i/>
                <w:iCs/>
                <w:sz w:val="28"/>
                <w:szCs w:val="28"/>
              </w:rPr>
              <w:t xml:space="preserve"> </w:t>
            </w:r>
            <w:r w:rsidRPr="002D4CF5">
              <w:rPr>
                <w:sz w:val="28"/>
                <w:szCs w:val="28"/>
              </w:rPr>
              <w:t>Ca ngợi, khẳng định đạo đức mớ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2:</w:t>
            </w:r>
            <w:r w:rsidRPr="002D4CF5">
              <w:rPr>
                <w:sz w:val="28"/>
                <w:szCs w:val="28"/>
              </w:rPr>
              <w:t xml:space="preserve"> Đóng góp nổi bật của Hồ Biểu Chánh về nghệ thuật viết truyện hiện đại buổi sơ khai </w:t>
            </w:r>
            <w:r w:rsidRPr="002D4CF5">
              <w:rPr>
                <w:b/>
                <w:bCs/>
                <w:sz w:val="28"/>
                <w:szCs w:val="28"/>
              </w:rPr>
              <w:t>không</w:t>
            </w:r>
            <w:r w:rsidRPr="002D4CF5">
              <w:rPr>
                <w:sz w:val="28"/>
                <w:szCs w:val="28"/>
              </w:rPr>
              <w:t xml:space="preserve"> thuộc phương diện nào sau đây?</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Mở rộng đề tài.</w:t>
            </w:r>
            <w:r w:rsidRPr="002D4CF5">
              <w:rPr>
                <w:sz w:val="28"/>
                <w:szCs w:val="28"/>
              </w:rPr>
              <w:br/>
              <w:t>b. Dựng truyện.</w:t>
            </w:r>
            <w:r w:rsidRPr="002D4CF5">
              <w:rPr>
                <w:sz w:val="28"/>
                <w:szCs w:val="28"/>
              </w:rPr>
              <w:br/>
              <w:t>c. Miêu tả tính cách, sử dụng ngôn ngữ đời sống.</w:t>
            </w:r>
            <w:r w:rsidRPr="002D4CF5">
              <w:rPr>
                <w:sz w:val="28"/>
                <w:szCs w:val="28"/>
              </w:rPr>
              <w:br/>
              <w:t>d. Miêu tả tâm lí nhân vật.</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3:</w:t>
            </w:r>
            <w:r w:rsidRPr="002D4CF5">
              <w:rPr>
                <w:sz w:val="28"/>
                <w:szCs w:val="28"/>
              </w:rPr>
              <w:t xml:space="preserve"> Đoạn trích </w:t>
            </w:r>
            <w:hyperlink r:id="rId21" w:history="1">
              <w:r w:rsidRPr="002D4CF5">
                <w:rPr>
                  <w:rStyle w:val="Hyperlink"/>
                  <w:b/>
                  <w:bCs/>
                  <w:i/>
                  <w:iCs/>
                  <w:sz w:val="28"/>
                  <w:szCs w:val="28"/>
                </w:rPr>
                <w:t>Cha con nghĩa nặng</w:t>
              </w:r>
            </w:hyperlink>
            <w:r w:rsidRPr="002D4CF5">
              <w:rPr>
                <w:sz w:val="28"/>
                <w:szCs w:val="28"/>
              </w:rPr>
              <w:t xml:space="preserve"> trong </w:t>
            </w:r>
            <w:r w:rsidRPr="002D4CF5">
              <w:rPr>
                <w:b/>
                <w:bCs/>
                <w:sz w:val="28"/>
                <w:szCs w:val="28"/>
              </w:rPr>
              <w:t>SGK</w:t>
            </w:r>
            <w:r w:rsidRPr="002D4CF5">
              <w:rPr>
                <w:sz w:val="28"/>
                <w:szCs w:val="28"/>
              </w:rPr>
              <w:t xml:space="preserve"> xoay quanh tình tiết nào?</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Trần Văn Sửu chạy chốn, thằng Tí con trai anh đuổi theo và hai cha con gặp nhau.</w:t>
            </w:r>
            <w:r w:rsidRPr="002D4CF5">
              <w:rPr>
                <w:sz w:val="28"/>
                <w:szCs w:val="28"/>
              </w:rPr>
              <w:br/>
              <w:t>b.  Hương thị Tào khuyên răn Trần Văn Sửu và Sửu chạy trốn.</w:t>
            </w:r>
            <w:r w:rsidRPr="002D4CF5">
              <w:rPr>
                <w:sz w:val="28"/>
                <w:szCs w:val="28"/>
              </w:rPr>
              <w:br/>
              <w:t>c. Từ nơi xa, Trần Văn Sửu lẻn về nhà thăm con và gặp ngay bố vợ.</w:t>
            </w:r>
            <w:r w:rsidRPr="002D4CF5">
              <w:rPr>
                <w:sz w:val="28"/>
                <w:szCs w:val="28"/>
              </w:rPr>
              <w:br/>
              <w:t>d. Trần Văn Sửu ra sức chạy trốn, thằng Tí con trai anh ra sức đuổi theo.</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580" w:type="dxa"/>
          </w:tcPr>
          <w:p w:rsidR="002D4CF5" w:rsidRPr="002D4CF5" w:rsidRDefault="002D4CF5" w:rsidP="002D4CF5">
            <w:pPr>
              <w:spacing w:line="360" w:lineRule="auto"/>
              <w:rPr>
                <w:sz w:val="28"/>
                <w:szCs w:val="28"/>
              </w:rPr>
            </w:pPr>
            <w:r w:rsidRPr="002D4CF5">
              <w:rPr>
                <w:sz w:val="28"/>
                <w:szCs w:val="28"/>
              </w:rPr>
              <w:t>ĐÁP ÁN</w:t>
            </w:r>
          </w:p>
          <w:p w:rsidR="002D4CF5" w:rsidRPr="002D4CF5" w:rsidRDefault="002D4CF5" w:rsidP="002D4CF5">
            <w:pPr>
              <w:spacing w:line="360" w:lineRule="auto"/>
              <w:rPr>
                <w:sz w:val="28"/>
                <w:szCs w:val="28"/>
              </w:rPr>
            </w:pPr>
            <w:r w:rsidRPr="002D4CF5">
              <w:rPr>
                <w:sz w:val="28"/>
                <w:szCs w:val="28"/>
              </w:rPr>
              <w:t>[1]='a'</w:t>
            </w:r>
          </w:p>
          <w:p w:rsidR="002D4CF5" w:rsidRPr="002D4CF5" w:rsidRDefault="002D4CF5" w:rsidP="002D4CF5">
            <w:pPr>
              <w:spacing w:line="360" w:lineRule="auto"/>
              <w:rPr>
                <w:sz w:val="28"/>
                <w:szCs w:val="28"/>
              </w:rPr>
            </w:pPr>
            <w:r w:rsidRPr="002D4CF5">
              <w:rPr>
                <w:sz w:val="28"/>
                <w:szCs w:val="28"/>
              </w:rPr>
              <w:t>[2]='d'</w:t>
            </w:r>
          </w:p>
          <w:p w:rsidR="002D4CF5" w:rsidRPr="002D4CF5" w:rsidRDefault="002D4CF5" w:rsidP="002D4CF5">
            <w:pPr>
              <w:spacing w:line="360" w:lineRule="auto"/>
              <w:rPr>
                <w:sz w:val="28"/>
                <w:szCs w:val="28"/>
              </w:rPr>
            </w:pPr>
            <w:r w:rsidRPr="002D4CF5">
              <w:rPr>
                <w:sz w:val="28"/>
                <w:szCs w:val="28"/>
              </w:rPr>
              <w:t>[3]='a'</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840"/>
        <w:tblGridChange w:id="130">
          <w:tblGrid>
            <w:gridCol w:w="3600"/>
            <w:gridCol w:w="684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8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rPr>
                <w:b/>
                <w:sz w:val="28"/>
                <w:szCs w:val="28"/>
              </w:rPr>
            </w:pPr>
            <w:r w:rsidRPr="002D4CF5">
              <w:rPr>
                <w:b/>
                <w:sz w:val="28"/>
                <w:szCs w:val="28"/>
                <w:lang w:val="vi-VN"/>
              </w:rPr>
              <w:t xml:space="preserve">GV giao nhiệm vụ: </w:t>
            </w:r>
          </w:p>
          <w:p w:rsidR="002D4CF5" w:rsidRPr="002D4CF5" w:rsidRDefault="002D4CF5" w:rsidP="002D4CF5">
            <w:pPr>
              <w:spacing w:line="360" w:lineRule="auto"/>
              <w:jc w:val="both"/>
              <w:rPr>
                <w:bCs/>
                <w:sz w:val="28"/>
                <w:szCs w:val="28"/>
                <w:shd w:val="clear" w:color="auto" w:fill="FFFFFF"/>
                <w:lang w:val="vi-VN"/>
              </w:rPr>
            </w:pPr>
            <w:r w:rsidRPr="002D4CF5">
              <w:rPr>
                <w:bCs/>
                <w:sz w:val="28"/>
                <w:szCs w:val="28"/>
                <w:shd w:val="clear" w:color="auto" w:fill="FFFFFF"/>
                <w:lang w:val="vi-VN"/>
              </w:rPr>
              <w:t xml:space="preserve">Đọc văn bản sau và trả lời câu hỏi từ 1 đến </w:t>
            </w:r>
            <w:r w:rsidRPr="002D4CF5">
              <w:rPr>
                <w:bCs/>
                <w:sz w:val="28"/>
                <w:szCs w:val="28"/>
                <w:shd w:val="clear" w:color="auto" w:fill="FFFFFF"/>
              </w:rPr>
              <w:t>3</w:t>
            </w:r>
            <w:r w:rsidRPr="002D4CF5">
              <w:rPr>
                <w:bCs/>
                <w:sz w:val="28"/>
                <w:szCs w:val="28"/>
                <w:shd w:val="clear" w:color="auto" w:fill="FFFFFF"/>
                <w:lang w:val="vi-VN"/>
              </w:rPr>
              <w:t>:</w:t>
            </w:r>
          </w:p>
          <w:p w:rsidR="002D4CF5" w:rsidRPr="002D4CF5" w:rsidRDefault="002D4CF5" w:rsidP="002D4CF5">
            <w:pPr>
              <w:spacing w:line="360" w:lineRule="auto"/>
              <w:jc w:val="both"/>
              <w:rPr>
                <w:color w:val="000000"/>
                <w:sz w:val="28"/>
                <w:szCs w:val="28"/>
                <w:lang w:val="vi-VN"/>
              </w:rPr>
            </w:pPr>
            <w:r w:rsidRPr="002D4CF5">
              <w:rPr>
                <w:i/>
                <w:sz w:val="28"/>
                <w:szCs w:val="28"/>
                <w:lang w:val="vi-VN"/>
              </w:rPr>
              <w:t>“Có lính huyện mang trát quan về làng………Lê Thăng”</w:t>
            </w:r>
          </w:p>
          <w:p w:rsidR="002D4CF5" w:rsidRPr="002D4CF5" w:rsidRDefault="002D4CF5" w:rsidP="002D4CF5">
            <w:pPr>
              <w:spacing w:line="360" w:lineRule="auto"/>
              <w:jc w:val="both"/>
              <w:rPr>
                <w:sz w:val="28"/>
                <w:szCs w:val="28"/>
                <w:shd w:val="clear" w:color="auto" w:fill="FFFFFF"/>
                <w:lang w:val="vi-VN"/>
              </w:rPr>
            </w:pPr>
            <w:r w:rsidRPr="002D4CF5">
              <w:rPr>
                <w:i/>
                <w:sz w:val="28"/>
                <w:szCs w:val="28"/>
                <w:shd w:val="clear" w:color="auto" w:fill="FFFFFF"/>
                <w:lang w:val="vi-VN"/>
              </w:rPr>
              <w:t xml:space="preserve">( </w:t>
            </w:r>
            <w:r w:rsidRPr="002D4CF5">
              <w:rPr>
                <w:sz w:val="28"/>
                <w:szCs w:val="28"/>
                <w:shd w:val="clear" w:color="auto" w:fill="FFFFFF"/>
                <w:lang w:val="vi-VN"/>
              </w:rPr>
              <w:t>Trích</w:t>
            </w:r>
            <w:r w:rsidRPr="002D4CF5">
              <w:rPr>
                <w:i/>
                <w:sz w:val="28"/>
                <w:szCs w:val="28"/>
                <w:shd w:val="clear" w:color="auto" w:fill="FFFFFF"/>
                <w:lang w:val="vi-VN"/>
              </w:rPr>
              <w:t xml:space="preserve"> Tinh thần thể dục</w:t>
            </w:r>
            <w:r w:rsidRPr="002D4CF5">
              <w:rPr>
                <w:sz w:val="28"/>
                <w:szCs w:val="28"/>
                <w:shd w:val="clear" w:color="auto" w:fill="FFFFFF"/>
                <w:lang w:val="vi-VN"/>
              </w:rPr>
              <w:t xml:space="preserve">, </w:t>
            </w:r>
          </w:p>
          <w:p w:rsidR="002D4CF5" w:rsidRPr="002D4CF5" w:rsidRDefault="002D4CF5" w:rsidP="002D4CF5">
            <w:pPr>
              <w:spacing w:line="360" w:lineRule="auto"/>
              <w:jc w:val="both"/>
              <w:rPr>
                <w:sz w:val="28"/>
                <w:szCs w:val="28"/>
                <w:shd w:val="clear" w:color="auto" w:fill="FFFFFF"/>
                <w:lang w:val="vi-VN"/>
              </w:rPr>
            </w:pPr>
            <w:r w:rsidRPr="002D4CF5">
              <w:rPr>
                <w:sz w:val="28"/>
                <w:szCs w:val="28"/>
                <w:shd w:val="clear" w:color="auto" w:fill="FFFFFF"/>
                <w:lang w:val="vi-VN"/>
              </w:rPr>
              <w:t>1/ Nội dung chính của văn bản trên là gì? Lời lẽ trong văn bản có gì lạ đời?</w:t>
            </w:r>
          </w:p>
          <w:p w:rsidR="002D4CF5" w:rsidRPr="002D4CF5" w:rsidRDefault="002D4CF5" w:rsidP="002D4CF5">
            <w:pPr>
              <w:spacing w:line="360" w:lineRule="auto"/>
              <w:jc w:val="both"/>
              <w:rPr>
                <w:sz w:val="28"/>
                <w:szCs w:val="28"/>
                <w:shd w:val="clear" w:color="auto" w:fill="FFFFFF"/>
                <w:lang w:val="vi-VN"/>
              </w:rPr>
            </w:pPr>
            <w:r w:rsidRPr="002D4CF5">
              <w:rPr>
                <w:sz w:val="28"/>
                <w:szCs w:val="28"/>
                <w:shd w:val="clear" w:color="auto" w:fill="FFFFFF"/>
                <w:lang w:val="vi-VN"/>
              </w:rPr>
              <w:t>2/ Xác định phép điệp trong văn bản? Nêu hiệu quả nghệ thuật của phép điệp đó.</w:t>
            </w:r>
          </w:p>
          <w:p w:rsidR="002D4CF5" w:rsidRPr="002D4CF5" w:rsidRDefault="002D4CF5" w:rsidP="002D4CF5">
            <w:pPr>
              <w:spacing w:line="360" w:lineRule="auto"/>
              <w:jc w:val="both"/>
              <w:rPr>
                <w:sz w:val="28"/>
                <w:szCs w:val="28"/>
                <w:shd w:val="clear" w:color="auto" w:fill="FFFFFF"/>
                <w:lang w:val="vi-VN"/>
              </w:rPr>
            </w:pPr>
            <w:r w:rsidRPr="002D4CF5">
              <w:rPr>
                <w:sz w:val="28"/>
                <w:szCs w:val="28"/>
                <w:shd w:val="clear" w:color="auto" w:fill="FFFFFF"/>
                <w:lang w:val="vi-VN"/>
              </w:rPr>
              <w:t>3/ Xác định phong cách ngôn ngữ sử dụng trong phiến “trát”? Tác giả tỏ thái độ gì qua cách dùng phong cách ngôn ngữ đó?</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840" w:type="dxa"/>
          </w:tcPr>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 xml:space="preserve">1/ Nội dung chính của văn bản trên là </w:t>
            </w:r>
            <w:r w:rsidRPr="002D4CF5">
              <w:rPr>
                <w:color w:val="000000"/>
                <w:sz w:val="28"/>
                <w:szCs w:val="28"/>
                <w:shd w:val="clear" w:color="auto" w:fill="FFFFFF"/>
                <w:lang w:val="vi-VN"/>
              </w:rPr>
              <w:t>quan huyện thảo trát “sức” hương lí của xã bắt dân đi xem đá bóng</w:t>
            </w:r>
            <w:r w:rsidRPr="002D4CF5">
              <w:rPr>
                <w:sz w:val="28"/>
                <w:szCs w:val="28"/>
                <w:shd w:val="clear" w:color="auto" w:fill="FFFFFF"/>
                <w:lang w:val="vi-VN"/>
              </w:rPr>
              <w:t xml:space="preserve">. Lời lẽ trong văn bản rất lạ đời. </w:t>
            </w:r>
            <w:r w:rsidRPr="002D4CF5">
              <w:rPr>
                <w:color w:val="000000"/>
                <w:sz w:val="28"/>
                <w:szCs w:val="28"/>
                <w:shd w:val="clear" w:color="auto" w:fill="FFFFFF"/>
                <w:lang w:val="vi-VN"/>
              </w:rPr>
              <w:t>Với dân thì nào là</w:t>
            </w:r>
            <w:r w:rsidRPr="002D4CF5">
              <w:rPr>
                <w:rStyle w:val="apple-converted-space"/>
                <w:color w:val="000000"/>
                <w:sz w:val="28"/>
                <w:szCs w:val="28"/>
                <w:shd w:val="clear" w:color="auto" w:fill="FFFFFF"/>
                <w:lang w:val="vi-VN"/>
              </w:rPr>
              <w:t> </w:t>
            </w:r>
            <w:r w:rsidRPr="002D4CF5">
              <w:rPr>
                <w:i/>
                <w:iCs/>
                <w:color w:val="000000"/>
                <w:sz w:val="28"/>
                <w:szCs w:val="28"/>
                <w:shd w:val="clear" w:color="auto" w:fill="FFFFFF"/>
                <w:lang w:val="vi-VN"/>
              </w:rPr>
              <w:t>phải thông báo cho dân làng biết</w:t>
            </w:r>
            <w:r w:rsidRPr="002D4CF5">
              <w:rPr>
                <w:color w:val="000000"/>
                <w:sz w:val="28"/>
                <w:szCs w:val="28"/>
                <w:shd w:val="clear" w:color="auto" w:fill="FFFFFF"/>
                <w:lang w:val="vi-VN"/>
              </w:rPr>
              <w:t xml:space="preserve">, nào là </w:t>
            </w:r>
            <w:r w:rsidRPr="002D4CF5">
              <w:rPr>
                <w:i/>
                <w:iCs/>
                <w:color w:val="000000"/>
                <w:sz w:val="28"/>
                <w:szCs w:val="28"/>
                <w:shd w:val="clear" w:color="auto" w:fill="FFFFFF"/>
                <w:lang w:val="vi-VN"/>
              </w:rPr>
              <w:t>phải thân dẫn đủ một trăm người</w:t>
            </w:r>
            <w:r w:rsidRPr="002D4CF5">
              <w:rPr>
                <w:color w:val="000000"/>
                <w:sz w:val="28"/>
                <w:szCs w:val="28"/>
                <w:shd w:val="clear" w:color="auto" w:fill="FFFFFF"/>
                <w:lang w:val="vi-VN"/>
              </w:rPr>
              <w:t>, nào là</w:t>
            </w:r>
            <w:r w:rsidRPr="002D4CF5">
              <w:rPr>
                <w:rStyle w:val="apple-converted-space"/>
                <w:color w:val="000000"/>
                <w:sz w:val="28"/>
                <w:szCs w:val="28"/>
                <w:shd w:val="clear" w:color="auto" w:fill="FFFFFF"/>
                <w:lang w:val="vi-VN"/>
              </w:rPr>
              <w:t> </w:t>
            </w:r>
            <w:r w:rsidRPr="002D4CF5">
              <w:rPr>
                <w:i/>
                <w:iCs/>
                <w:color w:val="000000"/>
                <w:sz w:val="28"/>
                <w:szCs w:val="28"/>
                <w:shd w:val="clear" w:color="auto" w:fill="FFFFFF"/>
                <w:lang w:val="vi-VN"/>
              </w:rPr>
              <w:t>đúng 12h trưa tới xem</w:t>
            </w:r>
            <w:r w:rsidRPr="002D4CF5">
              <w:rPr>
                <w:rStyle w:val="apple-converted-space"/>
                <w:color w:val="000000"/>
                <w:sz w:val="28"/>
                <w:szCs w:val="28"/>
                <w:shd w:val="clear" w:color="auto" w:fill="FFFFFF"/>
                <w:lang w:val="vi-VN"/>
              </w:rPr>
              <w:t> </w:t>
            </w:r>
            <w:r w:rsidRPr="002D4CF5">
              <w:rPr>
                <w:color w:val="000000"/>
                <w:sz w:val="28"/>
                <w:szCs w:val="28"/>
                <w:shd w:val="clear" w:color="auto" w:fill="FFFFFF"/>
                <w:lang w:val="vi-VN"/>
              </w:rPr>
              <w:t>trong khi phải 3,4h chiều trận bóng mới bắt đầu, lại</w:t>
            </w:r>
            <w:r w:rsidRPr="002D4CF5">
              <w:rPr>
                <w:rStyle w:val="apple-converted-space"/>
                <w:color w:val="000000"/>
                <w:sz w:val="28"/>
                <w:szCs w:val="28"/>
                <w:shd w:val="clear" w:color="auto" w:fill="FFFFFF"/>
                <w:lang w:val="vi-VN"/>
              </w:rPr>
              <w:t> </w:t>
            </w:r>
            <w:r w:rsidRPr="002D4CF5">
              <w:rPr>
                <w:i/>
                <w:iCs/>
                <w:color w:val="000000"/>
                <w:sz w:val="28"/>
                <w:szCs w:val="28"/>
                <w:shd w:val="clear" w:color="auto" w:fill="FFFFFF"/>
                <w:lang w:val="vi-VN"/>
              </w:rPr>
              <w:t>nữa ai có mặt tại sân vận động cũng phải ăn mặc tử tế, đi đứng nghiêm chỉnh, phải vỗ tay luôn luôn</w:t>
            </w:r>
            <w:r w:rsidRPr="002D4CF5">
              <w:rPr>
                <w:color w:val="000000"/>
                <w:sz w:val="28"/>
                <w:szCs w:val="28"/>
                <w:shd w:val="clear" w:color="auto" w:fill="FFFFFF"/>
                <w:lang w:val="vi-VN"/>
              </w:rPr>
              <w:t>… Với các thầy thì</w:t>
            </w:r>
            <w:r w:rsidRPr="002D4CF5">
              <w:rPr>
                <w:rStyle w:val="apple-converted-space"/>
                <w:color w:val="000000"/>
                <w:sz w:val="28"/>
                <w:szCs w:val="28"/>
                <w:shd w:val="clear" w:color="auto" w:fill="FFFFFF"/>
                <w:lang w:val="vi-VN"/>
              </w:rPr>
              <w:t> </w:t>
            </w:r>
            <w:r w:rsidRPr="002D4CF5">
              <w:rPr>
                <w:i/>
                <w:iCs/>
                <w:color w:val="000000"/>
                <w:sz w:val="28"/>
                <w:szCs w:val="28"/>
                <w:shd w:val="clear" w:color="auto" w:fill="FFFFFF"/>
                <w:lang w:val="vi-VN"/>
              </w:rPr>
              <w:t>không được coi thường</w:t>
            </w:r>
            <w:r w:rsidRPr="002D4CF5">
              <w:rPr>
                <w:rStyle w:val="apple-converted-space"/>
                <w:color w:val="000000"/>
                <w:sz w:val="28"/>
                <w:szCs w:val="28"/>
                <w:shd w:val="clear" w:color="auto" w:fill="FFFFFF"/>
                <w:lang w:val="vi-VN"/>
              </w:rPr>
              <w:t> </w:t>
            </w:r>
            <w:r w:rsidRPr="002D4CF5">
              <w:rPr>
                <w:color w:val="000000"/>
                <w:sz w:val="28"/>
                <w:szCs w:val="28"/>
                <w:shd w:val="clear" w:color="auto" w:fill="FFFFFF"/>
                <w:lang w:val="vi-VN"/>
              </w:rPr>
              <w:t xml:space="preserve">tuy đây là việc thể dục, </w:t>
            </w:r>
            <w:r w:rsidRPr="002D4CF5">
              <w:rPr>
                <w:i/>
                <w:iCs/>
                <w:color w:val="000000"/>
                <w:sz w:val="28"/>
                <w:szCs w:val="28"/>
                <w:shd w:val="clear" w:color="auto" w:fill="FFFFFF"/>
                <w:lang w:val="vi-VN"/>
              </w:rPr>
              <w:t>nếu không tuân lệnh sẽ bị cữu</w:t>
            </w:r>
            <w:r w:rsidRPr="002D4CF5">
              <w:rPr>
                <w:color w:val="000000"/>
                <w:sz w:val="28"/>
                <w:szCs w:val="28"/>
                <w:shd w:val="clear" w:color="auto" w:fill="FFFFFF"/>
                <w:lang w:val="vi-VN"/>
              </w:rPr>
              <w:t>, các thầy lại phải lo</w:t>
            </w:r>
            <w:r w:rsidRPr="002D4CF5">
              <w:rPr>
                <w:rStyle w:val="apple-converted-space"/>
                <w:color w:val="000000"/>
                <w:sz w:val="28"/>
                <w:szCs w:val="28"/>
                <w:shd w:val="clear" w:color="auto" w:fill="FFFFFF"/>
                <w:lang w:val="vi-VN"/>
              </w:rPr>
              <w:t> </w:t>
            </w:r>
            <w:r w:rsidRPr="002D4CF5">
              <w:rPr>
                <w:i/>
                <w:iCs/>
                <w:color w:val="000000"/>
                <w:sz w:val="28"/>
                <w:szCs w:val="28"/>
                <w:shd w:val="clear" w:color="auto" w:fill="FFFFFF"/>
                <w:lang w:val="vi-VN"/>
              </w:rPr>
              <w:t>năm lá cờ, sẵn sàng từ 10h sáng</w:t>
            </w:r>
            <w:r w:rsidRPr="002D4CF5">
              <w:rPr>
                <w:color w:val="000000"/>
                <w:sz w:val="28"/>
                <w:szCs w:val="28"/>
                <w:shd w:val="clear" w:color="auto" w:fill="FFFFFF"/>
                <w:lang w:val="vi-VN"/>
              </w:rPr>
              <w:t xml:space="preserve">. </w:t>
            </w:r>
          </w:p>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 xml:space="preserve">2/ Phép điệp: từ “phải” tới 5 lần. Hiệu quả nghệ thuật: Tác giả nhấn mạnh cái phi lí, nực cười khi bắt buộc người dân phải có </w:t>
            </w:r>
            <w:r w:rsidRPr="002D4CF5">
              <w:rPr>
                <w:i/>
                <w:sz w:val="28"/>
                <w:szCs w:val="28"/>
                <w:shd w:val="clear" w:color="auto" w:fill="FFFFFF"/>
                <w:lang w:val="vi-VN"/>
              </w:rPr>
              <w:t>tinh thần thể thao</w:t>
            </w:r>
            <w:r w:rsidRPr="002D4CF5">
              <w:rPr>
                <w:sz w:val="28"/>
                <w:szCs w:val="28"/>
                <w:shd w:val="clear" w:color="auto" w:fill="FFFFFF"/>
                <w:lang w:val="vi-VN"/>
              </w:rPr>
              <w:t xml:space="preserve"> trong tâm trạng bất an, lo sợ, trồn tránh. Đồng thời, nhà văn tạo được tình huống trào phúng qua mâu thuẫn giữa mục đích bề ngoài là tốt đẹp- thể thao đem lại sức khoẻ, niềm vui…với tính chất bịp bợm trong chính sách thể dục thể thao của chính quyền thực dân những năm đầu thế kỉ XX. </w:t>
            </w:r>
          </w:p>
          <w:p w:rsidR="002D4CF5" w:rsidRPr="002D4CF5" w:rsidRDefault="002D4CF5" w:rsidP="002D4CF5">
            <w:pPr>
              <w:spacing w:line="360" w:lineRule="auto"/>
              <w:ind w:firstLine="720"/>
              <w:jc w:val="both"/>
              <w:rPr>
                <w:color w:val="000000"/>
                <w:sz w:val="28"/>
                <w:szCs w:val="28"/>
                <w:shd w:val="clear" w:color="auto" w:fill="FFFFFF"/>
                <w:lang w:val="vi-VN"/>
              </w:rPr>
            </w:pPr>
            <w:r w:rsidRPr="002D4CF5">
              <w:rPr>
                <w:sz w:val="28"/>
                <w:szCs w:val="28"/>
                <w:shd w:val="clear" w:color="auto" w:fill="FFFFFF"/>
                <w:lang w:val="vi-VN"/>
              </w:rPr>
              <w:t>3/ Phong cách ngôn ngữ sử dụng trong phiến “trát”:</w:t>
            </w:r>
            <w:r w:rsidRPr="002D4CF5">
              <w:rPr>
                <w:color w:val="000000"/>
                <w:sz w:val="28"/>
                <w:szCs w:val="28"/>
                <w:shd w:val="clear" w:color="auto" w:fill="FFFFFF"/>
                <w:lang w:val="vi-VN"/>
              </w:rPr>
              <w:t xml:space="preserve"> phong cách ngôn ngữ hành chính: có nhiều từ ngữ, câu đúng là cũng rất trang nghiêm, đã xen kẽ nhiều từ ngữ, cách diễn đạt theo phong cách ngôn ngữ sinh hoạt tức là những khẩu ngữ đời thường khiến cho văn bản mang tính gây cười;</w:t>
            </w:r>
          </w:p>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Tác giả tỏ thái độ mỉa mai, châm biếm, giễu cợt, lên án tính chất mị dân, bịp bợm của chế độ thực dân.</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Change w:id="131">
          <w:tblGrid>
            <w:gridCol w:w="3600"/>
            <w:gridCol w:w="666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6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ind w:left="225"/>
              <w:jc w:val="both"/>
              <w:rPr>
                <w:b/>
                <w:sz w:val="28"/>
                <w:szCs w:val="28"/>
              </w:rPr>
            </w:pPr>
            <w:r w:rsidRPr="002D4CF5">
              <w:rPr>
                <w:b/>
                <w:sz w:val="28"/>
                <w:szCs w:val="28"/>
              </w:rPr>
              <w:t xml:space="preserve">GV giao nhiệm vụ: </w:t>
            </w:r>
          </w:p>
          <w:p w:rsidR="002D4CF5" w:rsidRPr="002D4CF5" w:rsidRDefault="002D4CF5" w:rsidP="002D4CF5">
            <w:pPr>
              <w:spacing w:line="360" w:lineRule="auto"/>
              <w:ind w:left="225"/>
              <w:jc w:val="both"/>
              <w:rPr>
                <w:b/>
                <w:sz w:val="28"/>
                <w:szCs w:val="28"/>
              </w:rPr>
            </w:pPr>
            <w:r w:rsidRPr="002D4CF5">
              <w:rPr>
                <w:b/>
                <w:sz w:val="28"/>
                <w:szCs w:val="28"/>
              </w:rPr>
              <w:t>+ Vẽ sơ đồ tư duy 3 tác phẩm</w:t>
            </w:r>
          </w:p>
          <w:p w:rsidR="002D4CF5" w:rsidRPr="002D4CF5" w:rsidRDefault="002D4CF5" w:rsidP="002D4CF5">
            <w:pPr>
              <w:spacing w:line="360" w:lineRule="auto"/>
              <w:ind w:left="225"/>
              <w:jc w:val="both"/>
              <w:rPr>
                <w:b/>
                <w:sz w:val="28"/>
                <w:szCs w:val="28"/>
              </w:rPr>
            </w:pPr>
            <w:r w:rsidRPr="002D4CF5">
              <w:rPr>
                <w:b/>
                <w:sz w:val="28"/>
                <w:szCs w:val="28"/>
              </w:rPr>
              <w:t>+ Tìm đọc thêm các truyện nắn của 3 tác giả</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HS thực hiện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66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tc>
      </w:tr>
    </w:tbl>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b/>
          <w:sz w:val="28"/>
          <w:szCs w:val="28"/>
          <w:lang w:val="vi-VN"/>
        </w:rPr>
      </w:pPr>
    </w:p>
    <w:p w:rsidR="002D4CF5" w:rsidRPr="002D4CF5" w:rsidRDefault="002D4CF5" w:rsidP="002D4CF5">
      <w:pPr>
        <w:spacing w:line="360" w:lineRule="auto"/>
        <w:rPr>
          <w:i/>
          <w:sz w:val="28"/>
          <w:szCs w:val="28"/>
          <w:lang w:val="vi-VN"/>
        </w:rPr>
      </w:pPr>
      <w:r w:rsidRPr="002D4CF5">
        <w:rPr>
          <w:b/>
          <w:sz w:val="28"/>
          <w:szCs w:val="28"/>
          <w:lang w:val="vi-VN"/>
        </w:rPr>
        <w:t xml:space="preserve"> </w:t>
      </w:r>
      <w:r w:rsidRPr="002D4CF5">
        <w:rPr>
          <w:b/>
          <w:i/>
          <w:sz w:val="28"/>
          <w:szCs w:val="28"/>
          <w:lang w:val="vi-VN"/>
        </w:rPr>
        <w:t>Tiết 59</w:t>
      </w:r>
      <w:r w:rsidRPr="002D4CF5">
        <w:rPr>
          <w:i/>
          <w:sz w:val="28"/>
          <w:szCs w:val="28"/>
          <w:lang w:val="vi-VN"/>
        </w:rPr>
        <w:t xml:space="preserve"> - Tiếng Việt                                                                                                              </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b/>
          <w:i/>
          <w:sz w:val="28"/>
          <w:szCs w:val="28"/>
          <w:lang w:val="vi-VN"/>
        </w:rPr>
      </w:pPr>
      <w:r w:rsidRPr="002D4CF5">
        <w:rPr>
          <w:b/>
          <w:i/>
          <w:sz w:val="28"/>
          <w:szCs w:val="28"/>
          <w:lang w:val="vi-VN"/>
        </w:rPr>
        <w:t xml:space="preserve">                                          Luyện tập viết bản tin</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tabs>
          <w:tab w:val="right" w:pos="1620"/>
        </w:tabs>
        <w:spacing w:line="360" w:lineRule="auto"/>
        <w:ind w:left="720"/>
        <w:jc w:val="both"/>
        <w:rPr>
          <w:sz w:val="28"/>
          <w:szCs w:val="28"/>
          <w:lang w:val="vi-VN"/>
        </w:rPr>
      </w:pPr>
      <w:r w:rsidRPr="002D4CF5">
        <w:rPr>
          <w:sz w:val="28"/>
          <w:szCs w:val="28"/>
          <w:lang w:val="vi-VN"/>
        </w:rPr>
        <w:t>1/ Nhận biết: Mục đích, yêu cầu của viết bản tin.</w:t>
      </w:r>
    </w:p>
    <w:p w:rsidR="002D4CF5" w:rsidRPr="002D4CF5" w:rsidRDefault="002D4CF5" w:rsidP="002D4CF5">
      <w:pPr>
        <w:tabs>
          <w:tab w:val="right" w:pos="1620"/>
        </w:tabs>
        <w:spacing w:line="360" w:lineRule="auto"/>
        <w:ind w:left="720"/>
        <w:jc w:val="both"/>
        <w:rPr>
          <w:sz w:val="28"/>
          <w:szCs w:val="28"/>
          <w:lang w:val="vi-VN"/>
        </w:rPr>
      </w:pPr>
      <w:r w:rsidRPr="002D4CF5">
        <w:rPr>
          <w:sz w:val="28"/>
          <w:szCs w:val="28"/>
          <w:lang w:val="vi-VN"/>
        </w:rPr>
        <w:t>2/ Thông hiểu: Cách viết một bản thông thường về những sự kiện diễn trong đời sống</w:t>
      </w:r>
    </w:p>
    <w:p w:rsidR="002D4CF5" w:rsidRPr="002D4CF5" w:rsidRDefault="002D4CF5" w:rsidP="002D4CF5">
      <w:pPr>
        <w:tabs>
          <w:tab w:val="right" w:pos="1620"/>
        </w:tabs>
        <w:spacing w:line="360" w:lineRule="auto"/>
        <w:ind w:left="720"/>
        <w:jc w:val="both"/>
        <w:rPr>
          <w:sz w:val="28"/>
          <w:szCs w:val="28"/>
          <w:lang w:val="vi-VN"/>
        </w:rPr>
      </w:pPr>
      <w:r w:rsidRPr="002D4CF5">
        <w:rPr>
          <w:sz w:val="28"/>
          <w:szCs w:val="28"/>
          <w:lang w:val="vi-VN"/>
        </w:rPr>
        <w:t>3/Vận dụng thấp: Phân tích đặc điểm của một số bản tin</w:t>
      </w:r>
    </w:p>
    <w:p w:rsidR="002D4CF5" w:rsidRPr="002D4CF5" w:rsidRDefault="002D4CF5" w:rsidP="002D4CF5">
      <w:pPr>
        <w:tabs>
          <w:tab w:val="right" w:pos="1620"/>
        </w:tabs>
        <w:spacing w:line="360" w:lineRule="auto"/>
        <w:ind w:left="720"/>
        <w:jc w:val="both"/>
        <w:rPr>
          <w:sz w:val="28"/>
          <w:szCs w:val="28"/>
          <w:lang w:val="vi-VN"/>
        </w:rPr>
      </w:pPr>
      <w:r w:rsidRPr="002D4CF5">
        <w:rPr>
          <w:sz w:val="28"/>
          <w:szCs w:val="28"/>
          <w:lang w:val="vi-VN"/>
        </w:rPr>
        <w:t>4/Vận dụng cao: Viết bản tin đơn giản, đúng quy cách về một sự việc, hiện tượng trong nhà trường hoặc xã hội.</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ản tin phù hợp với mục đích yêu cầu</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để viết bản ti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bản ti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bản tin</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ý thức rèn luyện kĩ năng giao tiếp ngôn ngữ</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tabs>
          <w:tab w:val="right" w:pos="1620"/>
        </w:tabs>
        <w:spacing w:line="360" w:lineRule="auto"/>
        <w:ind w:left="360" w:firstLine="720"/>
        <w:jc w:val="both"/>
        <w:rPr>
          <w:sz w:val="28"/>
          <w:szCs w:val="28"/>
          <w:lang w:val="vi-VN"/>
        </w:rPr>
      </w:pPr>
      <w:r w:rsidRPr="002D4CF5">
        <w:rPr>
          <w:sz w:val="28"/>
          <w:szCs w:val="28"/>
          <w:lang w:val="vi-VN"/>
        </w:rPr>
        <w:t>-Năng lực giải quyết vấn đề: HS tiếp nhận một kiểu loại văn bản mới và biết viết bản tin.</w:t>
      </w:r>
    </w:p>
    <w:p w:rsidR="002D4CF5" w:rsidRPr="002D4CF5" w:rsidRDefault="002D4CF5" w:rsidP="002D4CF5">
      <w:pPr>
        <w:tabs>
          <w:tab w:val="right" w:pos="1620"/>
        </w:tabs>
        <w:spacing w:line="360" w:lineRule="auto"/>
        <w:ind w:left="360" w:firstLine="720"/>
        <w:jc w:val="both"/>
        <w:rPr>
          <w:sz w:val="28"/>
          <w:szCs w:val="28"/>
          <w:lang w:val="vi-VN"/>
        </w:rPr>
      </w:pPr>
      <w:r w:rsidRPr="002D4CF5">
        <w:rPr>
          <w:sz w:val="28"/>
          <w:szCs w:val="28"/>
          <w:lang w:val="vi-VN"/>
        </w:rPr>
        <w:t>-Năng lực hợp tác: thông qua hoạt động nhóm, cặp.</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 Năng lực sử dụng công nghệ thông tin: hs biết khai thác nguồn thơng tin mạng đẻ học hỏi được cách viết bản tin và khai thác các tin tức thời sự để thực hành viết bản ti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KHỞI ĐỘNG</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Chuẩn kiến thức kĩ năng  cần đạt, năng lực cần phát triển</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D377B6">
            <w:pPr>
              <w:numPr>
                <w:ilvl w:val="0"/>
                <w:numId w:val="9"/>
              </w:numPr>
              <w:spacing w:line="360" w:lineRule="auto"/>
              <w:jc w:val="both"/>
              <w:rPr>
                <w:sz w:val="28"/>
                <w:szCs w:val="28"/>
              </w:rPr>
            </w:pPr>
            <w:r w:rsidRPr="002D4CF5">
              <w:rPr>
                <w:sz w:val="28"/>
                <w:szCs w:val="28"/>
              </w:rPr>
              <w:t xml:space="preserve">GV giao nhiệm vụ: </w:t>
            </w:r>
          </w:p>
          <w:p w:rsidR="002D4CF5" w:rsidRPr="002D4CF5" w:rsidRDefault="002D4CF5" w:rsidP="002D4CF5">
            <w:pPr>
              <w:spacing w:line="360" w:lineRule="auto"/>
              <w:ind w:left="-108"/>
              <w:jc w:val="both"/>
              <w:rPr>
                <w:sz w:val="28"/>
                <w:szCs w:val="28"/>
              </w:rPr>
            </w:pPr>
            <w:r w:rsidRPr="002D4CF5">
              <w:rPr>
                <w:sz w:val="28"/>
                <w:szCs w:val="28"/>
              </w:rPr>
              <w:t xml:space="preserve">        Kiểm tra bài cũ|: Bài bản tin</w:t>
            </w:r>
          </w:p>
          <w:p w:rsidR="002D4CF5" w:rsidRPr="002D4CF5" w:rsidRDefault="002D4CF5" w:rsidP="002D4CF5">
            <w:pPr>
              <w:spacing w:line="360" w:lineRule="auto"/>
              <w:ind w:left="-108"/>
              <w:jc w:val="both"/>
              <w:rPr>
                <w:sz w:val="28"/>
                <w:szCs w:val="28"/>
              </w:rPr>
            </w:pPr>
            <w:r w:rsidRPr="002D4CF5">
              <w:rPr>
                <w:sz w:val="28"/>
                <w:szCs w:val="28"/>
              </w:rPr>
              <w:t>-   HS thực hiện nhiệm vụ:</w:t>
            </w:r>
          </w:p>
          <w:p w:rsidR="002D4CF5" w:rsidRPr="002D4CF5" w:rsidRDefault="002D4CF5" w:rsidP="002D4CF5">
            <w:pPr>
              <w:spacing w:line="360" w:lineRule="auto"/>
              <w:jc w:val="both"/>
              <w:rPr>
                <w:rFonts w:eastAsia="PMingLiU"/>
                <w:b/>
                <w:iCs/>
                <w:noProof/>
                <w:sz w:val="28"/>
                <w:szCs w:val="28"/>
                <w:lang w:bidi="he-IL"/>
              </w:rPr>
            </w:pPr>
            <w:r w:rsidRPr="002D4CF5">
              <w:rPr>
                <w:sz w:val="28"/>
                <w:szCs w:val="28"/>
              </w:rPr>
              <w:t xml:space="preserve">-  HS báo  cáo kết quả thực hiện nhiệm vụ: </w:t>
            </w:r>
          </w:p>
          <w:p w:rsidR="002D4CF5" w:rsidRPr="002D4CF5" w:rsidRDefault="002D4CF5" w:rsidP="002D4CF5">
            <w:pPr>
              <w:spacing w:line="360" w:lineRule="auto"/>
              <w:ind w:left="-108"/>
              <w:jc w:val="both"/>
              <w:rPr>
                <w:sz w:val="28"/>
                <w:szCs w:val="28"/>
              </w:rPr>
            </w:pPr>
            <w:r w:rsidRPr="002D4CF5">
              <w:rPr>
                <w:sz w:val="28"/>
                <w:szCs w:val="28"/>
              </w:rPr>
              <w:t xml:space="preserve">- GV nhận xét và dẫn vào bài mới: </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ÌNH THÀNH KIẾN THỨC </w:t>
      </w: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132">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Hướng dẫn HS ôn tập lí thuyết bài Bản tin</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sz w:val="28"/>
                <w:szCs w:val="28"/>
              </w:rPr>
            </w:pPr>
          </w:p>
        </w:tc>
        <w:tc>
          <w:tcPr>
            <w:tcW w:w="5279" w:type="dxa"/>
          </w:tcPr>
          <w:p w:rsidR="002D4CF5" w:rsidRPr="002D4CF5" w:rsidRDefault="002D4CF5" w:rsidP="00D377B6">
            <w:pPr>
              <w:pStyle w:val="Vanbnnidung1"/>
              <w:numPr>
                <w:ilvl w:val="0"/>
                <w:numId w:val="4"/>
              </w:numPr>
              <w:shd w:val="clear" w:color="auto" w:fill="auto"/>
              <w:tabs>
                <w:tab w:val="left" w:pos="636"/>
              </w:tabs>
              <w:spacing w:before="0" w:after="0" w:line="360" w:lineRule="auto"/>
              <w:ind w:left="20" w:firstLine="400"/>
              <w:rPr>
                <w:sz w:val="28"/>
                <w:szCs w:val="28"/>
              </w:rPr>
            </w:pPr>
            <w:r w:rsidRPr="002D4CF5">
              <w:rPr>
                <w:rStyle w:val="Vanbnnidung"/>
                <w:sz w:val="28"/>
                <w:szCs w:val="28"/>
                <w:lang w:eastAsia="vi-VN"/>
              </w:rPr>
              <w:t>.</w:t>
            </w:r>
          </w:p>
          <w:p w:rsidR="002D4CF5" w:rsidRPr="002D4CF5" w:rsidRDefault="002D4CF5" w:rsidP="002D4CF5">
            <w:pPr>
              <w:spacing w:line="360" w:lineRule="auto"/>
              <w:rPr>
                <w:b/>
                <w:sz w:val="28"/>
                <w:szCs w:val="28"/>
              </w:rPr>
            </w:pPr>
            <w:r w:rsidRPr="002D4CF5">
              <w:rPr>
                <w:b/>
                <w:sz w:val="28"/>
                <w:szCs w:val="28"/>
              </w:rPr>
              <w:t>I. Ôn tập lí thuyết :</w:t>
            </w:r>
          </w:p>
          <w:p w:rsidR="002D4CF5" w:rsidRPr="002D4CF5" w:rsidRDefault="002D4CF5" w:rsidP="002D4CF5">
            <w:pPr>
              <w:spacing w:line="360" w:lineRule="auto"/>
              <w:rPr>
                <w:sz w:val="28"/>
                <w:szCs w:val="28"/>
              </w:rPr>
            </w:pPr>
            <w:r w:rsidRPr="002D4CF5">
              <w:rPr>
                <w:sz w:val="28"/>
                <w:szCs w:val="28"/>
              </w:rPr>
              <w:t>- Bản tin là gì ? Có mấy loại bản tin ?</w:t>
            </w:r>
          </w:p>
          <w:p w:rsidR="002D4CF5" w:rsidRPr="002D4CF5" w:rsidRDefault="002D4CF5" w:rsidP="002D4CF5">
            <w:pPr>
              <w:spacing w:line="360" w:lineRule="auto"/>
              <w:jc w:val="both"/>
              <w:rPr>
                <w:sz w:val="28"/>
                <w:szCs w:val="28"/>
                <w:lang w:val="en-US"/>
              </w:rPr>
            </w:pPr>
            <w:r w:rsidRPr="002D4CF5">
              <w:rPr>
                <w:sz w:val="28"/>
                <w:szCs w:val="28"/>
              </w:rPr>
              <w:t>- Cách viết một bản tin ?</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 Tổ chức cho HS thảo luận nhóm: </w:t>
            </w: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r w:rsidRPr="002D4CF5">
              <w:rPr>
                <w:b/>
                <w:sz w:val="28"/>
                <w:szCs w:val="28"/>
                <w:lang w:val="vi-VN"/>
              </w:rPr>
              <w:t xml:space="preserve">Nhóm 1: </w:t>
            </w:r>
            <w:r w:rsidRPr="002D4CF5">
              <w:rPr>
                <w:sz w:val="28"/>
                <w:szCs w:val="28"/>
              </w:rPr>
              <w:t>Bài tập 1</w:t>
            </w:r>
          </w:p>
          <w:p w:rsidR="002D4CF5" w:rsidRPr="002D4CF5" w:rsidRDefault="002D4CF5" w:rsidP="002D4CF5">
            <w:pPr>
              <w:pStyle w:val="Vanbnnidung1"/>
              <w:shd w:val="clear" w:color="auto" w:fill="auto"/>
              <w:tabs>
                <w:tab w:val="left" w:pos="638"/>
              </w:tabs>
              <w:spacing w:before="0" w:after="0" w:line="360" w:lineRule="auto"/>
              <w:rPr>
                <w:b/>
                <w:sz w:val="28"/>
                <w:szCs w:val="28"/>
              </w:rPr>
            </w:pPr>
            <w:r w:rsidRPr="002D4CF5">
              <w:rPr>
                <w:b/>
                <w:sz w:val="28"/>
                <w:szCs w:val="28"/>
              </w:rPr>
              <w:t xml:space="preserve">Nhóm 2: </w:t>
            </w:r>
            <w:r w:rsidRPr="002D4CF5">
              <w:rPr>
                <w:sz w:val="28"/>
                <w:szCs w:val="28"/>
              </w:rPr>
              <w:t>Bài tập 2</w:t>
            </w:r>
          </w:p>
          <w:p w:rsidR="002D4CF5" w:rsidRPr="002D4CF5" w:rsidRDefault="002D4CF5" w:rsidP="002D4CF5">
            <w:pPr>
              <w:pStyle w:val="Vanbnnidung1"/>
              <w:shd w:val="clear" w:color="auto" w:fill="auto"/>
              <w:tabs>
                <w:tab w:val="left" w:pos="638"/>
              </w:tabs>
              <w:spacing w:before="0" w:after="0" w:line="360" w:lineRule="auto"/>
              <w:rPr>
                <w:b/>
                <w:sz w:val="28"/>
                <w:szCs w:val="28"/>
                <w:shd w:val="clear" w:color="auto" w:fill="FFFFFF"/>
                <w:lang w:val="en-US"/>
              </w:rPr>
            </w:pPr>
            <w:r w:rsidRPr="002D4CF5">
              <w:rPr>
                <w:b/>
                <w:sz w:val="28"/>
                <w:szCs w:val="28"/>
              </w:rPr>
              <w:t xml:space="preserve">Nhóm 3: </w:t>
            </w:r>
            <w:r w:rsidRPr="002D4CF5">
              <w:rPr>
                <w:sz w:val="28"/>
                <w:szCs w:val="28"/>
              </w:rPr>
              <w:t>Bài tập 3</w:t>
            </w:r>
          </w:p>
          <w:p w:rsidR="002D4CF5" w:rsidRPr="002D4CF5" w:rsidRDefault="002D4CF5" w:rsidP="002D4CF5">
            <w:pPr>
              <w:tabs>
                <w:tab w:val="left" w:pos="510"/>
                <w:tab w:val="left" w:pos="540"/>
              </w:tabs>
              <w:spacing w:line="360" w:lineRule="auto"/>
              <w:jc w:val="both"/>
              <w:rPr>
                <w:b/>
                <w:sz w:val="28"/>
                <w:szCs w:val="28"/>
                <w:u w:val="single"/>
              </w:rPr>
            </w:pPr>
          </w:p>
          <w:p w:rsidR="002D4CF5" w:rsidRPr="002D4CF5" w:rsidRDefault="002D4CF5" w:rsidP="002D4CF5">
            <w:pPr>
              <w:pStyle w:val="Vanbnnidung1"/>
              <w:shd w:val="clear" w:color="auto" w:fill="auto"/>
              <w:tabs>
                <w:tab w:val="left" w:pos="618"/>
              </w:tabs>
              <w:spacing w:before="0" w:after="0" w:line="360" w:lineRule="auto"/>
              <w:rPr>
                <w:b/>
                <w:sz w:val="28"/>
                <w:szCs w:val="28"/>
              </w:rPr>
            </w:pPr>
            <w:r w:rsidRPr="002D4CF5">
              <w:rPr>
                <w:b/>
                <w:sz w:val="28"/>
                <w:szCs w:val="28"/>
              </w:rPr>
              <w:t>Đại diện nhóm trình bày:</w:t>
            </w:r>
          </w:p>
          <w:p w:rsidR="002D4CF5" w:rsidRPr="002D4CF5" w:rsidRDefault="002D4CF5" w:rsidP="002D4CF5">
            <w:pPr>
              <w:pStyle w:val="Vanbnnidung1"/>
              <w:shd w:val="clear" w:color="auto" w:fill="auto"/>
              <w:tabs>
                <w:tab w:val="left" w:pos="618"/>
              </w:tabs>
              <w:spacing w:before="0" w:after="0" w:line="360" w:lineRule="auto"/>
              <w:rPr>
                <w:sz w:val="28"/>
                <w:szCs w:val="28"/>
              </w:rPr>
            </w:pPr>
            <w:r w:rsidRPr="002D4CF5">
              <w:rPr>
                <w:b/>
                <w:sz w:val="28"/>
                <w:szCs w:val="28"/>
              </w:rPr>
              <w:t xml:space="preserve">Nhóm 1: </w:t>
            </w:r>
            <w:r w:rsidRPr="002D4CF5">
              <w:rPr>
                <w:sz w:val="28"/>
                <w:szCs w:val="28"/>
              </w:rPr>
              <w:t>Bài tập 1</w:t>
            </w:r>
          </w:p>
          <w:p w:rsidR="002D4CF5" w:rsidRPr="002D4CF5" w:rsidRDefault="002D4CF5" w:rsidP="002D4CF5">
            <w:pPr>
              <w:spacing w:line="360" w:lineRule="auto"/>
              <w:jc w:val="both"/>
              <w:rPr>
                <w:sz w:val="28"/>
                <w:szCs w:val="28"/>
                <w:lang w:val="it-IT"/>
              </w:rPr>
            </w:pPr>
            <w:r w:rsidRPr="002D4CF5">
              <w:rPr>
                <w:sz w:val="28"/>
                <w:szCs w:val="28"/>
                <w:lang w:val="it-IT"/>
              </w:rPr>
              <w:t>- Về cấu trúc: bản tin có nhan đề, triển khai từ thông tin khái quát đến cụ thể chi tiết.Phần sau cụ thể hoá và giải thích cho phần trước</w:t>
            </w:r>
          </w:p>
          <w:p w:rsidR="002D4CF5" w:rsidRPr="002D4CF5" w:rsidRDefault="002D4CF5" w:rsidP="002D4CF5">
            <w:pPr>
              <w:spacing w:line="360" w:lineRule="auto"/>
              <w:jc w:val="both"/>
              <w:rPr>
                <w:sz w:val="28"/>
                <w:szCs w:val="28"/>
                <w:lang w:val="it-IT"/>
              </w:rPr>
            </w:pPr>
            <w:r w:rsidRPr="002D4CF5">
              <w:rPr>
                <w:sz w:val="28"/>
                <w:szCs w:val="28"/>
                <w:lang w:val="it-IT"/>
              </w:rPr>
              <w:t>- Về dung lượng: Độ dài trung bình, thông tin về kết quả (đứng đầu khu vực về bình đẳng giới) và các sự kiện ( bình đẳng giới trong giáo dục, y tế, kinh tế, các hạn chế về bình đẳng giới)</w:t>
            </w:r>
          </w:p>
          <w:p w:rsidR="002D4CF5" w:rsidRPr="002D4CF5" w:rsidRDefault="002D4CF5" w:rsidP="002D4CF5">
            <w:pPr>
              <w:spacing w:line="360" w:lineRule="auto"/>
              <w:jc w:val="both"/>
              <w:rPr>
                <w:sz w:val="28"/>
                <w:szCs w:val="28"/>
                <w:lang w:val="it-IT"/>
              </w:rPr>
            </w:pPr>
            <w:r w:rsidRPr="002D4CF5">
              <w:rPr>
                <w:sz w:val="28"/>
                <w:szCs w:val="28"/>
                <w:lang w:val="it-IT"/>
              </w:rPr>
              <w:t>- loại bản tin bình thường</w:t>
            </w:r>
          </w:p>
          <w:p w:rsidR="002D4CF5" w:rsidRPr="002D4CF5" w:rsidRDefault="002D4CF5" w:rsidP="002D4CF5">
            <w:pPr>
              <w:spacing w:line="360" w:lineRule="auto"/>
              <w:jc w:val="both"/>
              <w:rPr>
                <w:sz w:val="28"/>
                <w:szCs w:val="28"/>
                <w:lang w:val="it-IT"/>
              </w:rPr>
            </w:pPr>
            <w:r w:rsidRPr="002D4CF5">
              <w:rPr>
                <w:b/>
                <w:sz w:val="28"/>
                <w:szCs w:val="28"/>
                <w:lang w:val="it-IT"/>
              </w:rPr>
              <w:t xml:space="preserve">Nhóm 2: </w:t>
            </w:r>
            <w:r w:rsidRPr="002D4CF5">
              <w:rPr>
                <w:sz w:val="28"/>
                <w:szCs w:val="28"/>
                <w:lang w:val="it-IT"/>
              </w:rPr>
              <w:t>Bài tập 2</w:t>
            </w:r>
          </w:p>
          <w:p w:rsidR="002D4CF5" w:rsidRPr="002D4CF5" w:rsidRDefault="002D4CF5" w:rsidP="002D4CF5">
            <w:pPr>
              <w:spacing w:line="360" w:lineRule="auto"/>
              <w:jc w:val="both"/>
              <w:rPr>
                <w:sz w:val="28"/>
                <w:szCs w:val="28"/>
                <w:lang w:val="it-IT"/>
              </w:rPr>
            </w:pPr>
            <w:r w:rsidRPr="002D4CF5">
              <w:rPr>
                <w:sz w:val="28"/>
                <w:szCs w:val="28"/>
                <w:lang w:val="it-IT"/>
              </w:rPr>
              <w:t>- Nội dung chủ yếu của bản tin: Dự án phát triển và đưa cây dược liệu Việt Nam ra thị trường thế giới được lựa chọn vào danh sách 10 ứng cử viên đoạt giải thưởng “Môi trường và phát triển 2007”</w:t>
            </w:r>
          </w:p>
          <w:p w:rsidR="002D4CF5" w:rsidRPr="002D4CF5" w:rsidRDefault="002D4CF5" w:rsidP="002D4CF5">
            <w:pPr>
              <w:spacing w:line="360" w:lineRule="auto"/>
              <w:jc w:val="both"/>
              <w:rPr>
                <w:sz w:val="28"/>
                <w:szCs w:val="28"/>
                <w:lang w:val="it-IT"/>
              </w:rPr>
            </w:pPr>
            <w:r w:rsidRPr="002D4CF5">
              <w:rPr>
                <w:sz w:val="28"/>
                <w:szCs w:val="28"/>
                <w:lang w:val="it-IT"/>
              </w:rPr>
              <w:t>- Cách thức nắm bắt thông tin nhanh:</w:t>
            </w:r>
          </w:p>
          <w:p w:rsidR="002D4CF5" w:rsidRPr="002D4CF5" w:rsidRDefault="002D4CF5" w:rsidP="002D4CF5">
            <w:pPr>
              <w:spacing w:line="360" w:lineRule="auto"/>
              <w:jc w:val="both"/>
              <w:rPr>
                <w:sz w:val="28"/>
                <w:szCs w:val="28"/>
                <w:lang w:val="it-IT"/>
              </w:rPr>
            </w:pPr>
            <w:r w:rsidRPr="002D4CF5">
              <w:rPr>
                <w:sz w:val="28"/>
                <w:szCs w:val="28"/>
                <w:lang w:val="it-IT"/>
              </w:rPr>
              <w:t xml:space="preserve">  + Căn cứ vào nhan đề của bản tin</w:t>
            </w:r>
          </w:p>
          <w:p w:rsidR="002D4CF5" w:rsidRPr="002D4CF5" w:rsidRDefault="002D4CF5" w:rsidP="002D4CF5">
            <w:pPr>
              <w:spacing w:line="360" w:lineRule="auto"/>
              <w:jc w:val="both"/>
              <w:rPr>
                <w:sz w:val="28"/>
                <w:szCs w:val="28"/>
                <w:lang w:val="it-IT"/>
              </w:rPr>
            </w:pPr>
            <w:r w:rsidRPr="002D4CF5">
              <w:rPr>
                <w:sz w:val="28"/>
                <w:szCs w:val="28"/>
                <w:lang w:val="it-IT"/>
              </w:rPr>
              <w:t xml:space="preserve">  + Căn cứ vào câu mang nội dung thông tin quan trọng nhất có liên quan đến sự kiện được nhắc đến trong nhan đề</w:t>
            </w:r>
          </w:p>
          <w:p w:rsidR="002D4CF5" w:rsidRPr="002D4CF5" w:rsidRDefault="002D4CF5" w:rsidP="002D4CF5">
            <w:pPr>
              <w:spacing w:line="360" w:lineRule="auto"/>
              <w:jc w:val="both"/>
              <w:rPr>
                <w:sz w:val="28"/>
                <w:szCs w:val="28"/>
                <w:lang w:val="it-IT"/>
              </w:rPr>
            </w:pPr>
            <w:r w:rsidRPr="002D4CF5">
              <w:rPr>
                <w:b/>
                <w:sz w:val="28"/>
                <w:szCs w:val="28"/>
                <w:lang w:val="it-IT"/>
              </w:rPr>
              <w:t xml:space="preserve">Nhóm 3: </w:t>
            </w:r>
            <w:r w:rsidRPr="002D4CF5">
              <w:rPr>
                <w:sz w:val="28"/>
                <w:szCs w:val="28"/>
                <w:lang w:val="it-IT"/>
              </w:rPr>
              <w:t>Bài tập3</w:t>
            </w:r>
          </w:p>
          <w:p w:rsidR="002D4CF5" w:rsidRPr="002D4CF5" w:rsidRDefault="002D4CF5" w:rsidP="002D4CF5">
            <w:pPr>
              <w:spacing w:line="360" w:lineRule="auto"/>
              <w:jc w:val="both"/>
              <w:rPr>
                <w:sz w:val="28"/>
                <w:szCs w:val="28"/>
                <w:lang w:val="it-IT"/>
              </w:rPr>
            </w:pPr>
            <w:r w:rsidRPr="002D4CF5">
              <w:rPr>
                <w:sz w:val="28"/>
                <w:szCs w:val="28"/>
                <w:lang w:val="it-IT"/>
              </w:rPr>
              <w:t>- Việc đưa thông tin số lượng các trường đại học đăng kí dự thi vào vị trí đó là không hợp lí vì trước và sau nó đều nói về thể thức cuộc thi</w:t>
            </w:r>
          </w:p>
          <w:p w:rsidR="002D4CF5" w:rsidRPr="002D4CF5" w:rsidRDefault="002D4CF5" w:rsidP="002D4CF5">
            <w:pPr>
              <w:spacing w:line="360" w:lineRule="auto"/>
              <w:ind w:left="72"/>
              <w:jc w:val="both"/>
              <w:rPr>
                <w:sz w:val="28"/>
                <w:szCs w:val="28"/>
                <w:lang w:val="vi-VN"/>
              </w:rPr>
            </w:pPr>
            <w:r w:rsidRPr="002D4CF5">
              <w:rPr>
                <w:sz w:val="28"/>
                <w:szCs w:val="28"/>
                <w:lang w:val="it-IT"/>
              </w:rPr>
              <w:t>- Cách chữa: có thể đưa câu đó xuống cuối bản tin</w:t>
            </w:r>
          </w:p>
        </w:tc>
        <w:tc>
          <w:tcPr>
            <w:tcW w:w="5279" w:type="dxa"/>
          </w:tcPr>
          <w:p w:rsidR="002D4CF5" w:rsidRPr="002D4CF5" w:rsidRDefault="002D4CF5" w:rsidP="002D4CF5">
            <w:pPr>
              <w:spacing w:line="360" w:lineRule="auto"/>
              <w:rPr>
                <w:b/>
                <w:sz w:val="28"/>
                <w:szCs w:val="28"/>
                <w:lang w:val="vi-VN"/>
              </w:rPr>
            </w:pPr>
            <w:r w:rsidRPr="002D4CF5">
              <w:rPr>
                <w:b/>
                <w:sz w:val="28"/>
                <w:szCs w:val="28"/>
                <w:lang w:val="vi-VN"/>
              </w:rPr>
              <w:t>II. Bài tập :</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1.Bài tập 1.</w:t>
            </w:r>
          </w:p>
          <w:p w:rsidR="002D4CF5" w:rsidRPr="002D4CF5" w:rsidRDefault="002D4CF5" w:rsidP="002D4CF5">
            <w:pPr>
              <w:spacing w:line="360" w:lineRule="auto"/>
              <w:jc w:val="both"/>
              <w:rPr>
                <w:sz w:val="28"/>
                <w:szCs w:val="28"/>
                <w:lang w:val="vi-VN"/>
              </w:rPr>
            </w:pPr>
            <w:r w:rsidRPr="002D4CF5">
              <w:rPr>
                <w:sz w:val="28"/>
                <w:szCs w:val="28"/>
                <w:lang w:val="vi-VN"/>
              </w:rPr>
              <w:t>a/ Cấu trúc:</w:t>
            </w:r>
          </w:p>
          <w:p w:rsidR="002D4CF5" w:rsidRPr="002D4CF5" w:rsidRDefault="002D4CF5" w:rsidP="002D4CF5">
            <w:pPr>
              <w:spacing w:line="360" w:lineRule="auto"/>
              <w:jc w:val="both"/>
              <w:rPr>
                <w:sz w:val="28"/>
                <w:szCs w:val="28"/>
                <w:lang w:val="vi-VN"/>
              </w:rPr>
            </w:pPr>
            <w:r w:rsidRPr="002D4CF5">
              <w:rPr>
                <w:sz w:val="28"/>
                <w:szCs w:val="28"/>
                <w:lang w:val="vi-VN"/>
              </w:rPr>
              <w:t>- Câu đầu là mở đầu bản tin.</w:t>
            </w:r>
          </w:p>
          <w:p w:rsidR="002D4CF5" w:rsidRPr="002D4CF5" w:rsidRDefault="002D4CF5" w:rsidP="002D4CF5">
            <w:pPr>
              <w:spacing w:line="360" w:lineRule="auto"/>
              <w:jc w:val="both"/>
              <w:rPr>
                <w:sz w:val="28"/>
                <w:szCs w:val="28"/>
                <w:lang w:val="vi-VN"/>
              </w:rPr>
            </w:pPr>
            <w:r w:rsidRPr="002D4CF5">
              <w:rPr>
                <w:sz w:val="28"/>
                <w:szCs w:val="28"/>
                <w:lang w:val="vi-VN"/>
              </w:rPr>
              <w:t>- Các câu tiếp theo là diễn biến của các sự kiện</w:t>
            </w:r>
          </w:p>
          <w:p w:rsidR="002D4CF5" w:rsidRPr="002D4CF5" w:rsidRDefault="002D4CF5" w:rsidP="002D4CF5">
            <w:pPr>
              <w:spacing w:line="360" w:lineRule="auto"/>
              <w:jc w:val="both"/>
              <w:rPr>
                <w:sz w:val="28"/>
                <w:szCs w:val="28"/>
                <w:lang w:val="vi-VN"/>
              </w:rPr>
            </w:pPr>
            <w:r w:rsidRPr="002D4CF5">
              <w:rPr>
                <w:sz w:val="28"/>
                <w:szCs w:val="28"/>
                <w:lang w:val="vi-VN"/>
              </w:rPr>
              <w:t>- Câu cuối cùng là nhận xét đánh giá</w:t>
            </w:r>
          </w:p>
          <w:p w:rsidR="002D4CF5" w:rsidRPr="002D4CF5" w:rsidRDefault="002D4CF5" w:rsidP="002D4CF5">
            <w:pPr>
              <w:spacing w:line="360" w:lineRule="auto"/>
              <w:jc w:val="both"/>
              <w:rPr>
                <w:sz w:val="28"/>
                <w:szCs w:val="28"/>
                <w:lang w:val="vi-VN"/>
              </w:rPr>
            </w:pPr>
            <w:r w:rsidRPr="002D4CF5">
              <w:rPr>
                <w:sz w:val="28"/>
                <w:szCs w:val="28"/>
                <w:lang w:val="vi-VN"/>
              </w:rPr>
              <w:t>b/ Dung lượng: Trung bình</w:t>
            </w:r>
          </w:p>
          <w:p w:rsidR="002D4CF5" w:rsidRPr="002D4CF5" w:rsidRDefault="002D4CF5" w:rsidP="002D4CF5">
            <w:pPr>
              <w:spacing w:line="360" w:lineRule="auto"/>
              <w:jc w:val="both"/>
              <w:rPr>
                <w:sz w:val="28"/>
                <w:szCs w:val="28"/>
                <w:lang w:val="vi-VN"/>
              </w:rPr>
            </w:pPr>
            <w:r w:rsidRPr="002D4CF5">
              <w:rPr>
                <w:sz w:val="28"/>
                <w:szCs w:val="28"/>
                <w:lang w:val="vi-VN"/>
              </w:rPr>
              <w:t>c/  Loại:bản tin bình thường</w:t>
            </w:r>
          </w:p>
          <w:p w:rsidR="002D4CF5" w:rsidRPr="002D4CF5" w:rsidRDefault="002D4CF5" w:rsidP="002D4CF5">
            <w:pPr>
              <w:tabs>
                <w:tab w:val="center" w:pos="1602"/>
              </w:tabs>
              <w:spacing w:line="360" w:lineRule="auto"/>
              <w:jc w:val="both"/>
              <w:rPr>
                <w:b/>
                <w:sz w:val="28"/>
                <w:szCs w:val="28"/>
                <w:lang w:val="vi-VN"/>
              </w:rPr>
            </w:pPr>
            <w:r w:rsidRPr="002D4CF5">
              <w:rPr>
                <w:b/>
                <w:sz w:val="28"/>
                <w:szCs w:val="28"/>
                <w:lang w:val="vi-VN"/>
              </w:rPr>
              <w:t>Bài tập 2.</w:t>
            </w:r>
            <w:r w:rsidRPr="002D4CF5">
              <w:rPr>
                <w:b/>
                <w:sz w:val="28"/>
                <w:szCs w:val="28"/>
                <w:lang w:val="vi-VN"/>
              </w:rPr>
              <w:tab/>
            </w:r>
          </w:p>
          <w:p w:rsidR="002D4CF5" w:rsidRPr="002D4CF5" w:rsidRDefault="002D4CF5" w:rsidP="002D4CF5">
            <w:pPr>
              <w:spacing w:line="360" w:lineRule="auto"/>
              <w:jc w:val="both"/>
              <w:rPr>
                <w:sz w:val="28"/>
                <w:szCs w:val="28"/>
                <w:lang w:val="vi-VN"/>
              </w:rPr>
            </w:pPr>
            <w:r w:rsidRPr="002D4CF5">
              <w:rPr>
                <w:sz w:val="28"/>
                <w:szCs w:val="28"/>
                <w:lang w:val="vi-VN"/>
              </w:rPr>
              <w:t>a/ Nội dung: Thông báo về việc Việt Nam lọt vào danh sách ứng cử viên "Môi trường và phát triển 2007".</w:t>
            </w:r>
          </w:p>
          <w:p w:rsidR="002D4CF5" w:rsidRPr="002D4CF5" w:rsidRDefault="002D4CF5" w:rsidP="002D4CF5">
            <w:pPr>
              <w:spacing w:line="360" w:lineRule="auto"/>
              <w:jc w:val="both"/>
              <w:rPr>
                <w:sz w:val="28"/>
                <w:szCs w:val="28"/>
                <w:lang w:val="vi-VN"/>
              </w:rPr>
            </w:pPr>
            <w:r w:rsidRPr="002D4CF5">
              <w:rPr>
                <w:sz w:val="28"/>
                <w:szCs w:val="28"/>
                <w:lang w:val="vi-VN"/>
              </w:rPr>
              <w:t>Căn cứ vào nhan đề của bản tin.</w:t>
            </w:r>
          </w:p>
          <w:p w:rsidR="002D4CF5" w:rsidRPr="002D4CF5" w:rsidRDefault="002D4CF5" w:rsidP="002D4CF5">
            <w:pPr>
              <w:spacing w:line="360" w:lineRule="auto"/>
              <w:jc w:val="both"/>
              <w:rPr>
                <w:sz w:val="28"/>
                <w:szCs w:val="28"/>
                <w:lang w:val="vi-VN"/>
              </w:rPr>
            </w:pPr>
            <w:r w:rsidRPr="002D4CF5">
              <w:rPr>
                <w:sz w:val="28"/>
                <w:szCs w:val="28"/>
                <w:lang w:val="vi-VN"/>
              </w:rPr>
              <w:t>b/ Muốn nắm bắt nhanh nội dung thông tin đó có thể chuyển thành tin vắn.</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3. Bài tập 3:</w:t>
            </w:r>
          </w:p>
          <w:p w:rsidR="002D4CF5" w:rsidRPr="002D4CF5" w:rsidRDefault="002D4CF5" w:rsidP="002D4CF5">
            <w:pPr>
              <w:spacing w:line="360" w:lineRule="auto"/>
              <w:jc w:val="both"/>
              <w:rPr>
                <w:sz w:val="28"/>
                <w:szCs w:val="28"/>
                <w:lang w:val="vi-VN"/>
              </w:rPr>
            </w:pPr>
            <w:r w:rsidRPr="002D4CF5">
              <w:rPr>
                <w:sz w:val="28"/>
                <w:szCs w:val="28"/>
                <w:lang w:val="vi-VN"/>
              </w:rPr>
              <w:t>1-2-5-6-4-3.</w:t>
            </w:r>
          </w:p>
          <w:p w:rsidR="002D4CF5" w:rsidRPr="002D4CF5" w:rsidRDefault="002D4CF5" w:rsidP="002D4CF5">
            <w:pPr>
              <w:spacing w:line="360" w:lineRule="auto"/>
              <w:jc w:val="both"/>
              <w:rPr>
                <w:b/>
                <w:sz w:val="28"/>
                <w:szCs w:val="28"/>
                <w:lang w:val="vi-VN"/>
              </w:rPr>
            </w:pPr>
            <w:r w:rsidRPr="002D4CF5">
              <w:rPr>
                <w:b/>
                <w:sz w:val="28"/>
                <w:szCs w:val="28"/>
                <w:lang w:val="vi-VN"/>
              </w:rPr>
              <w:t>4. Luyện tập viết bản tin.</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Tư liệu bao gồm:</w:t>
            </w:r>
          </w:p>
          <w:p w:rsidR="002D4CF5" w:rsidRPr="002D4CF5" w:rsidRDefault="002D4CF5" w:rsidP="002D4CF5">
            <w:pPr>
              <w:spacing w:line="360" w:lineRule="auto"/>
              <w:jc w:val="both"/>
              <w:rPr>
                <w:sz w:val="28"/>
                <w:szCs w:val="28"/>
                <w:lang w:val="vi-VN"/>
              </w:rPr>
            </w:pPr>
            <w:r w:rsidRPr="002D4CF5">
              <w:rPr>
                <w:sz w:val="28"/>
                <w:szCs w:val="28"/>
                <w:lang w:val="vi-VN"/>
              </w:rPr>
              <w:t>+ Thời gian, địa điểm diễn ra sự kiện.</w:t>
            </w:r>
          </w:p>
          <w:p w:rsidR="002D4CF5" w:rsidRPr="002D4CF5" w:rsidRDefault="002D4CF5" w:rsidP="002D4CF5">
            <w:pPr>
              <w:spacing w:line="360" w:lineRule="auto"/>
              <w:jc w:val="both"/>
              <w:rPr>
                <w:sz w:val="28"/>
                <w:szCs w:val="28"/>
                <w:lang w:val="vi-VN"/>
              </w:rPr>
            </w:pPr>
            <w:r w:rsidRPr="002D4CF5">
              <w:rPr>
                <w:sz w:val="28"/>
                <w:szCs w:val="28"/>
                <w:lang w:val="vi-VN"/>
              </w:rPr>
              <w:t>+ Diến biến nội dung sự kiện</w:t>
            </w:r>
          </w:p>
          <w:p w:rsidR="002D4CF5" w:rsidRPr="002D4CF5" w:rsidRDefault="002D4CF5" w:rsidP="002D4CF5">
            <w:pPr>
              <w:spacing w:line="360" w:lineRule="auto"/>
              <w:jc w:val="both"/>
              <w:rPr>
                <w:sz w:val="28"/>
                <w:szCs w:val="28"/>
                <w:lang w:val="vi-VN"/>
              </w:rPr>
            </w:pPr>
            <w:r w:rsidRPr="002D4CF5">
              <w:rPr>
                <w:sz w:val="28"/>
                <w:szCs w:val="28"/>
                <w:lang w:val="vi-VN"/>
              </w:rPr>
              <w:t>+ Kết quả sự kiện.</w:t>
            </w:r>
          </w:p>
          <w:p w:rsidR="002D4CF5" w:rsidRPr="002D4CF5" w:rsidRDefault="002D4CF5" w:rsidP="002D4CF5">
            <w:pPr>
              <w:spacing w:line="360" w:lineRule="auto"/>
              <w:jc w:val="both"/>
              <w:rPr>
                <w:sz w:val="28"/>
                <w:szCs w:val="28"/>
                <w:lang w:val="vi-VN"/>
              </w:rPr>
            </w:pPr>
            <w:r w:rsidRPr="002D4CF5">
              <w:rPr>
                <w:sz w:val="28"/>
                <w:szCs w:val="28"/>
                <w:lang w:val="vi-VN"/>
              </w:rPr>
              <w:t>Đặt tên cho bản tin, viết phần mỏ đầu, phần triển khai cảu bản tin theo hướng dẫn trong bài.</w:t>
            </w: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2D4CF5" w:rsidRPr="002D4CF5" w:rsidRDefault="002D4CF5" w:rsidP="002D4CF5">
      <w:pPr>
        <w:spacing w:line="360" w:lineRule="auto"/>
        <w:ind w:firstLine="720"/>
        <w:jc w:val="both"/>
        <w:rPr>
          <w:b/>
          <w:sz w:val="28"/>
          <w:szCs w:val="28"/>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770"/>
        <w:tblGridChange w:id="133">
          <w:tblGrid>
            <w:gridCol w:w="5580"/>
            <w:gridCol w:w="4770"/>
          </w:tblGrid>
        </w:tblGridChange>
      </w:tblGrid>
      <w:tr w:rsidR="002D4CF5" w:rsidRPr="002D4CF5" w:rsidTr="00D377B6">
        <w:trPr>
          <w:trHeight w:val="647"/>
        </w:trPr>
        <w:tc>
          <w:tcPr>
            <w:tcW w:w="55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477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58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GV giao nhiệm vụ: </w:t>
            </w:r>
          </w:p>
          <w:p w:rsidR="002D4CF5" w:rsidRPr="002D4CF5" w:rsidRDefault="002D4CF5" w:rsidP="002D4CF5">
            <w:pPr>
              <w:spacing w:line="360" w:lineRule="auto"/>
              <w:jc w:val="both"/>
              <w:rPr>
                <w:sz w:val="28"/>
                <w:szCs w:val="28"/>
              </w:rPr>
            </w:pPr>
            <w:r w:rsidRPr="002D4CF5">
              <w:rPr>
                <w:sz w:val="28"/>
                <w:szCs w:val="28"/>
              </w:rPr>
              <w:t>1/ Bản tin là thể loại cơ bản của loại văn bản nào?</w:t>
            </w:r>
          </w:p>
          <w:p w:rsidR="002D4CF5" w:rsidRPr="002D4CF5" w:rsidRDefault="002D4CF5" w:rsidP="002D4CF5">
            <w:pPr>
              <w:spacing w:line="360" w:lineRule="auto"/>
              <w:jc w:val="both"/>
              <w:rPr>
                <w:sz w:val="28"/>
                <w:szCs w:val="28"/>
              </w:rPr>
            </w:pPr>
            <w:r w:rsidRPr="002D4CF5">
              <w:rPr>
                <w:sz w:val="28"/>
                <w:szCs w:val="28"/>
              </w:rPr>
              <w:t>a. Văn bản văn học</w:t>
            </w:r>
          </w:p>
          <w:p w:rsidR="002D4CF5" w:rsidRPr="002D4CF5" w:rsidRDefault="002D4CF5" w:rsidP="002D4CF5">
            <w:pPr>
              <w:spacing w:line="360" w:lineRule="auto"/>
              <w:jc w:val="both"/>
              <w:rPr>
                <w:sz w:val="28"/>
                <w:szCs w:val="28"/>
              </w:rPr>
            </w:pPr>
            <w:r w:rsidRPr="002D4CF5">
              <w:rPr>
                <w:sz w:val="28"/>
                <w:szCs w:val="28"/>
              </w:rPr>
              <w:t>b. Văn bản khoa học</w:t>
            </w:r>
          </w:p>
          <w:p w:rsidR="002D4CF5" w:rsidRPr="002D4CF5" w:rsidRDefault="002D4CF5" w:rsidP="002D4CF5">
            <w:pPr>
              <w:spacing w:line="360" w:lineRule="auto"/>
              <w:jc w:val="both"/>
              <w:rPr>
                <w:sz w:val="28"/>
                <w:szCs w:val="28"/>
              </w:rPr>
            </w:pPr>
            <w:r w:rsidRPr="002D4CF5">
              <w:rPr>
                <w:sz w:val="28"/>
                <w:szCs w:val="28"/>
              </w:rPr>
              <w:t>c.Văn bản báo chí</w:t>
            </w:r>
          </w:p>
          <w:p w:rsidR="002D4CF5" w:rsidRPr="002D4CF5" w:rsidRDefault="002D4CF5" w:rsidP="002D4CF5">
            <w:pPr>
              <w:spacing w:line="360" w:lineRule="auto"/>
              <w:jc w:val="both"/>
              <w:rPr>
                <w:sz w:val="28"/>
                <w:szCs w:val="28"/>
              </w:rPr>
            </w:pPr>
            <w:r w:rsidRPr="002D4CF5">
              <w:rPr>
                <w:sz w:val="28"/>
                <w:szCs w:val="28"/>
              </w:rPr>
              <w:t>d.Văn bản hành chính</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2/ Chức năng chính của bản tin là gì?</w:t>
            </w:r>
          </w:p>
          <w:p w:rsidR="002D4CF5" w:rsidRPr="002D4CF5" w:rsidRDefault="002D4CF5" w:rsidP="002D4CF5">
            <w:pPr>
              <w:spacing w:line="360" w:lineRule="auto"/>
              <w:jc w:val="both"/>
              <w:rPr>
                <w:sz w:val="28"/>
                <w:szCs w:val="28"/>
              </w:rPr>
            </w:pPr>
            <w:r w:rsidRPr="002D4CF5">
              <w:rPr>
                <w:sz w:val="28"/>
                <w:szCs w:val="28"/>
              </w:rPr>
              <w:t>a. Thông tin về một sự kiện mới xảy ra</w:t>
            </w:r>
          </w:p>
          <w:p w:rsidR="002D4CF5" w:rsidRPr="002D4CF5" w:rsidRDefault="002D4CF5" w:rsidP="002D4CF5">
            <w:pPr>
              <w:spacing w:line="360" w:lineRule="auto"/>
              <w:jc w:val="both"/>
              <w:rPr>
                <w:sz w:val="28"/>
                <w:szCs w:val="28"/>
              </w:rPr>
            </w:pPr>
            <w:r w:rsidRPr="002D4CF5">
              <w:rPr>
                <w:sz w:val="28"/>
                <w:szCs w:val="28"/>
              </w:rPr>
              <w:t>b. Bình luận về một sự kiện mới xảy ra</w:t>
            </w:r>
          </w:p>
          <w:p w:rsidR="002D4CF5" w:rsidRPr="002D4CF5" w:rsidRDefault="002D4CF5" w:rsidP="002D4CF5">
            <w:pPr>
              <w:spacing w:line="360" w:lineRule="auto"/>
              <w:jc w:val="both"/>
              <w:rPr>
                <w:sz w:val="28"/>
                <w:szCs w:val="28"/>
              </w:rPr>
            </w:pPr>
            <w:r w:rsidRPr="002D4CF5">
              <w:rPr>
                <w:sz w:val="28"/>
                <w:szCs w:val="28"/>
              </w:rPr>
              <w:t>c. Phân tích về một sự kiện mới xảy ra</w:t>
            </w:r>
          </w:p>
          <w:p w:rsidR="002D4CF5" w:rsidRPr="002D4CF5" w:rsidRDefault="002D4CF5" w:rsidP="002D4CF5">
            <w:pPr>
              <w:spacing w:line="360" w:lineRule="auto"/>
              <w:jc w:val="both"/>
              <w:rPr>
                <w:sz w:val="28"/>
                <w:szCs w:val="28"/>
              </w:rPr>
            </w:pPr>
            <w:r w:rsidRPr="002D4CF5">
              <w:rPr>
                <w:sz w:val="28"/>
                <w:szCs w:val="28"/>
              </w:rPr>
              <w:t>d.Chỉ ra nguyên nhân dẫn đến sự kiện mới xảy ra</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4770" w:type="dxa"/>
          </w:tcPr>
          <w:p w:rsidR="002D4CF5" w:rsidRPr="002D4CF5" w:rsidRDefault="002D4CF5" w:rsidP="002D4CF5">
            <w:pPr>
              <w:pStyle w:val="listparagraph1cxspmiddle"/>
              <w:spacing w:before="0" w:beforeAutospacing="0" w:after="0" w:afterAutospacing="0" w:line="360" w:lineRule="auto"/>
              <w:jc w:val="center"/>
              <w:rPr>
                <w:b/>
                <w:bCs/>
                <w:color w:val="000000"/>
                <w:sz w:val="28"/>
                <w:szCs w:val="28"/>
              </w:rPr>
            </w:pPr>
            <w:r w:rsidRPr="002D4CF5">
              <w:rPr>
                <w:b/>
                <w:bCs/>
                <w:color w:val="000000"/>
                <w:sz w:val="28"/>
                <w:szCs w:val="28"/>
              </w:rPr>
              <w:t>1c; 2a</w:t>
            </w: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750"/>
        <w:tblGridChange w:id="134">
          <w:tblGrid>
            <w:gridCol w:w="3600"/>
            <w:gridCol w:w="675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75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rPr>
                <w:b/>
                <w:sz w:val="28"/>
                <w:szCs w:val="28"/>
              </w:rPr>
            </w:pPr>
            <w:r w:rsidRPr="002D4CF5">
              <w:rPr>
                <w:b/>
                <w:sz w:val="28"/>
                <w:szCs w:val="28"/>
                <w:lang w:val="vi-VN"/>
              </w:rPr>
              <w:t xml:space="preserve">GV giao nhiệm vụ: </w:t>
            </w:r>
          </w:p>
          <w:p w:rsidR="002D4CF5" w:rsidRPr="002D4CF5" w:rsidRDefault="002D4CF5" w:rsidP="002D4CF5">
            <w:pPr>
              <w:spacing w:line="360" w:lineRule="auto"/>
              <w:jc w:val="both"/>
              <w:rPr>
                <w:b/>
                <w:sz w:val="28"/>
                <w:szCs w:val="28"/>
              </w:rPr>
            </w:pPr>
            <w:r w:rsidRPr="002D4CF5">
              <w:rPr>
                <w:b/>
                <w:sz w:val="28"/>
                <w:szCs w:val="28"/>
              </w:rPr>
              <w:t>Viết một bản tin ngắn về hoạt động của chi đoàn nhân dịp chào mừng ngày 20-11</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750" w:type="dxa"/>
          </w:tcPr>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bCs/>
                <w:color w:val="000000"/>
                <w:sz w:val="28"/>
                <w:szCs w:val="28"/>
                <w:lang w:val="vi-VN"/>
              </w:rPr>
              <w:t xml:space="preserve"> Vận dụng lý thuyết bản tin đã học để viết cho phù hợp.</w:t>
            </w: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2 phút)</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750"/>
        <w:tblGridChange w:id="135">
          <w:tblGrid>
            <w:gridCol w:w="3600"/>
            <w:gridCol w:w="675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75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ind w:left="225"/>
              <w:jc w:val="both"/>
              <w:rPr>
                <w:sz w:val="28"/>
                <w:szCs w:val="28"/>
                <w:lang w:val="vi-VN"/>
              </w:rPr>
            </w:pPr>
            <w:r w:rsidRPr="002D4CF5">
              <w:rPr>
                <w:b/>
                <w:sz w:val="28"/>
                <w:szCs w:val="28"/>
              </w:rPr>
              <w:t xml:space="preserve">GV giao nhiệm vụ: </w:t>
            </w:r>
          </w:p>
          <w:p w:rsidR="002D4CF5" w:rsidRPr="002D4CF5" w:rsidRDefault="002D4CF5" w:rsidP="002D4CF5">
            <w:pPr>
              <w:spacing w:line="360" w:lineRule="auto"/>
              <w:rPr>
                <w:sz w:val="28"/>
                <w:szCs w:val="28"/>
                <w:lang w:val="vi-VN"/>
              </w:rPr>
            </w:pPr>
            <w:r w:rsidRPr="002D4CF5">
              <w:rPr>
                <w:sz w:val="28"/>
                <w:szCs w:val="28"/>
                <w:lang w:val="vi-VN"/>
              </w:rPr>
              <w:t>- Chọn lọc những bản tin trong những trang báo chính thống để tìm hiểu cách thức, nội dung bản tin</w:t>
            </w:r>
          </w:p>
          <w:p w:rsidR="002D4CF5" w:rsidRPr="002D4CF5" w:rsidRDefault="002D4CF5" w:rsidP="002D4CF5">
            <w:pPr>
              <w:spacing w:line="360" w:lineRule="auto"/>
              <w:jc w:val="both"/>
              <w:rPr>
                <w:sz w:val="28"/>
                <w:szCs w:val="28"/>
                <w:lang w:val="vi-VN"/>
              </w:rPr>
            </w:pPr>
            <w:r w:rsidRPr="002D4CF5">
              <w:rPr>
                <w:sz w:val="28"/>
                <w:szCs w:val="28"/>
                <w:lang w:val="vi-VN"/>
              </w:rPr>
              <w:t>-HS thực hiện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750" w:type="dxa"/>
          </w:tcPr>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b/>
                <w:bCs/>
                <w:color w:val="000000"/>
                <w:sz w:val="28"/>
                <w:szCs w:val="28"/>
                <w:lang w:val="vi-VN"/>
              </w:rPr>
              <w:t>- Đọc sách báo ở Thư viện, truy cập báo điện tử.</w:t>
            </w:r>
          </w:p>
        </w:tc>
      </w:tr>
    </w:tbl>
    <w:p w:rsidR="002D4CF5" w:rsidRPr="002D4CF5" w:rsidRDefault="002D4CF5" w:rsidP="002D4CF5">
      <w:pPr>
        <w:spacing w:line="360" w:lineRule="auto"/>
        <w:jc w:val="both"/>
        <w:rPr>
          <w:sz w:val="28"/>
          <w:szCs w:val="28"/>
        </w:rPr>
      </w:pPr>
      <w:r w:rsidRPr="002D4CF5">
        <w:rPr>
          <w:b/>
          <w:sz w:val="28"/>
          <w:szCs w:val="28"/>
          <w:lang w:val="vi-VN"/>
        </w:rPr>
        <w:t xml:space="preserve"> </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b/>
          <w:i/>
          <w:sz w:val="28"/>
          <w:szCs w:val="28"/>
        </w:rPr>
      </w:pPr>
      <w:r w:rsidRPr="002D4CF5">
        <w:rPr>
          <w:b/>
          <w:i/>
          <w:sz w:val="28"/>
          <w:szCs w:val="28"/>
          <w:lang w:val="vi-VN"/>
        </w:rPr>
        <w:t xml:space="preserve">Tiết 60+61- </w:t>
      </w:r>
      <w:r w:rsidRPr="002D4CF5">
        <w:rPr>
          <w:b/>
          <w:i/>
          <w:sz w:val="28"/>
          <w:szCs w:val="28"/>
        </w:rPr>
        <w:t xml:space="preserve">62 </w:t>
      </w:r>
    </w:p>
    <w:p w:rsidR="002D4CF5" w:rsidRPr="002D4CF5" w:rsidRDefault="002D4CF5" w:rsidP="002D4CF5">
      <w:pPr>
        <w:spacing w:line="360" w:lineRule="auto"/>
        <w:rPr>
          <w:i/>
          <w:sz w:val="28"/>
          <w:szCs w:val="28"/>
          <w:lang w:val="vi-VN"/>
        </w:rPr>
      </w:pPr>
      <w:r w:rsidRPr="002D4CF5">
        <w:rPr>
          <w:b/>
          <w:i/>
          <w:sz w:val="28"/>
          <w:szCs w:val="28"/>
          <w:lang w:val="vi-VN"/>
        </w:rPr>
        <w:t>Đọc văn</w:t>
      </w:r>
      <w:r w:rsidRPr="002D4CF5">
        <w:rPr>
          <w:i/>
          <w:sz w:val="28"/>
          <w:szCs w:val="28"/>
          <w:lang w:val="vi-VN"/>
        </w:rPr>
        <w:t xml:space="preserve">                                </w:t>
      </w: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jc w:val="center"/>
        <w:rPr>
          <w:b/>
          <w:i/>
          <w:sz w:val="28"/>
          <w:szCs w:val="28"/>
          <w:lang w:val="vi-VN"/>
        </w:rPr>
      </w:pPr>
      <w:r w:rsidRPr="002D4CF5">
        <w:rPr>
          <w:b/>
          <w:i/>
          <w:sz w:val="28"/>
          <w:szCs w:val="28"/>
          <w:lang w:val="vi-VN"/>
        </w:rPr>
        <w:t>Vĩnh biệt cửu trùng đài</w:t>
      </w:r>
    </w:p>
    <w:p w:rsidR="002D4CF5" w:rsidRPr="002D4CF5" w:rsidRDefault="002D4CF5" w:rsidP="002D4CF5">
      <w:pPr>
        <w:spacing w:line="360" w:lineRule="auto"/>
        <w:jc w:val="center"/>
        <w:rPr>
          <w:b/>
          <w:i/>
          <w:sz w:val="28"/>
          <w:szCs w:val="28"/>
          <w:lang w:val="vi-VN"/>
        </w:rPr>
      </w:pPr>
      <w:r w:rsidRPr="002D4CF5">
        <w:rPr>
          <w:b/>
          <w:i/>
          <w:sz w:val="28"/>
          <w:szCs w:val="28"/>
          <w:lang w:val="vi-VN"/>
        </w:rPr>
        <w:t>( Trích “Vũ Như Tô” )</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rPr>
          <w:color w:val="000000"/>
          <w:sz w:val="28"/>
          <w:szCs w:val="28"/>
          <w:lang w:val="vi-VN"/>
        </w:rPr>
      </w:pPr>
      <w:r w:rsidRPr="002D4CF5">
        <w:rPr>
          <w:sz w:val="28"/>
          <w:szCs w:val="28"/>
          <w:lang w:val="vi-VN"/>
        </w:rPr>
        <w:t xml:space="preserve">1/ Nhận biết: </w:t>
      </w:r>
      <w:r w:rsidRPr="002D4CF5">
        <w:rPr>
          <w:color w:val="000000"/>
          <w:sz w:val="28"/>
          <w:szCs w:val="28"/>
          <w:lang w:val="vi-VN"/>
        </w:rPr>
        <w:t xml:space="preserve">Nêu được kiến thức về  tác giả, khái quát tác phẩm, nội dung, nghệ thuật và ý nghĩa văn bản của vở kịch     </w:t>
      </w:r>
    </w:p>
    <w:p w:rsidR="002D4CF5" w:rsidRPr="002D4CF5" w:rsidRDefault="002D4CF5" w:rsidP="002D4CF5">
      <w:pPr>
        <w:spacing w:line="360" w:lineRule="auto"/>
        <w:ind w:firstLine="720"/>
        <w:rPr>
          <w:sz w:val="28"/>
          <w:szCs w:val="28"/>
          <w:lang w:val="vi-VN"/>
        </w:rPr>
      </w:pPr>
      <w:r w:rsidRPr="002D4CF5">
        <w:rPr>
          <w:sz w:val="28"/>
          <w:szCs w:val="28"/>
          <w:lang w:val="vi-VN"/>
        </w:rPr>
        <w:t>2/ Thông hiểu: Hiểu và phân tích được xung đột kịch, tính cách, diễn biến tâm trạng, bi kịch của Vũ Như Tô và Đan Thiềm trong hồi V của vở kịch</w:t>
      </w:r>
    </w:p>
    <w:p w:rsidR="002D4CF5" w:rsidRPr="002D4CF5" w:rsidRDefault="002D4CF5" w:rsidP="002D4CF5">
      <w:pPr>
        <w:spacing w:line="360" w:lineRule="auto"/>
        <w:ind w:firstLine="720"/>
        <w:jc w:val="both"/>
        <w:rPr>
          <w:bCs/>
          <w:sz w:val="28"/>
          <w:szCs w:val="28"/>
          <w:lang w:val="vi-VN"/>
        </w:rPr>
      </w:pPr>
      <w:r w:rsidRPr="002D4CF5">
        <w:rPr>
          <w:sz w:val="28"/>
          <w:szCs w:val="28"/>
          <w:lang w:val="vi-VN"/>
        </w:rPr>
        <w:t>3/Vận dụng thấp: Chỉ ra được t</w:t>
      </w:r>
      <w:r w:rsidRPr="002D4CF5">
        <w:rPr>
          <w:bCs/>
          <w:sz w:val="28"/>
          <w:szCs w:val="28"/>
          <w:lang w:val="vi-VN"/>
        </w:rPr>
        <w:t>hái độ ngưỡng mộ, trân trọng của tác giả đối với  những nghệ sĩ có tâm huyết và tài năng nhưng phải chịu số phận bi thảm.</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hoàn cảnh lịch sử xã hội ra đời để lí giải nội dung,nghệ thuật của vở bi kịch</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ác phẩm kịc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một hình tượng nhân vật trong bi kịch lịch sử;</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 kịch lịch sử;</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tác phẩm kịch;</w:t>
      </w:r>
    </w:p>
    <w:p w:rsidR="002D4CF5" w:rsidRPr="002D4CF5" w:rsidRDefault="002D4CF5" w:rsidP="002D4CF5">
      <w:pPr>
        <w:spacing w:line="360" w:lineRule="auto"/>
        <w:ind w:firstLine="720"/>
        <w:jc w:val="both"/>
        <w:rPr>
          <w:sz w:val="28"/>
          <w:szCs w:val="28"/>
          <w:lang w:val="vi-VN"/>
        </w:rPr>
      </w:pPr>
      <w:r w:rsidRPr="002D4CF5">
        <w:rPr>
          <w:sz w:val="28"/>
          <w:szCs w:val="28"/>
          <w:lang w:val="vi-VN"/>
        </w:rPr>
        <w:t>c/Hình thành nhân cách: có khát vọng chân chính, biết trân trọng, ngưỡng mộ tài năng sáng tạo nghệ thuật.</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bCs/>
          <w:sz w:val="28"/>
          <w:szCs w:val="28"/>
          <w:lang w:val="vi-VN"/>
        </w:rPr>
      </w:pPr>
      <w:r w:rsidRPr="002D4CF5">
        <w:rPr>
          <w:bCs/>
          <w:sz w:val="28"/>
          <w:szCs w:val="28"/>
          <w:lang w:val="vi-VN"/>
        </w:rPr>
        <w:t>- Năng lực thưởng thức văn học/cảm thụ thẩm mỹ: học sinh biết thưởng thức vẻ đẹp ngơn ngữ, vẻ đẹp hình tượng cũng như cảm thụ cái hay, cái đẹp của tác phẩm.</w:t>
      </w:r>
    </w:p>
    <w:p w:rsidR="002D4CF5" w:rsidRPr="002D4CF5" w:rsidRDefault="002D4CF5" w:rsidP="002D4CF5">
      <w:pPr>
        <w:spacing w:line="360" w:lineRule="auto"/>
        <w:ind w:firstLine="720"/>
        <w:jc w:val="both"/>
        <w:rPr>
          <w:bCs/>
          <w:sz w:val="28"/>
          <w:szCs w:val="28"/>
          <w:lang w:val="vi-VN"/>
        </w:rPr>
      </w:pPr>
      <w:r w:rsidRPr="002D4CF5">
        <w:rPr>
          <w:bCs/>
          <w:sz w:val="28"/>
          <w:szCs w:val="28"/>
          <w:lang w:val="vi-VN"/>
        </w:rPr>
        <w:t>- Năng lực giải quyết vấn đề: giáo viên gợi mở về những tình huống, xung đột trong tác phẩm cũng như dẫn dắt từ đời sống để học sinh giải quyết.</w:t>
      </w:r>
    </w:p>
    <w:p w:rsidR="002D4CF5" w:rsidRPr="002D4CF5" w:rsidRDefault="002D4CF5" w:rsidP="002D4CF5">
      <w:pPr>
        <w:spacing w:line="360" w:lineRule="auto"/>
        <w:ind w:firstLine="720"/>
        <w:jc w:val="both"/>
        <w:rPr>
          <w:bCs/>
          <w:sz w:val="28"/>
          <w:szCs w:val="28"/>
        </w:rPr>
      </w:pPr>
      <w:r w:rsidRPr="002D4CF5">
        <w:rPr>
          <w:bCs/>
          <w:sz w:val="28"/>
          <w:szCs w:val="28"/>
          <w:lang w:val="vi-VN"/>
        </w:rPr>
        <w:t>-Năng lực hợp tác; năng lực giao tiếp: được thể hiện qua hoạt động nhóm.</w:t>
      </w:r>
    </w:p>
    <w:p w:rsidR="002D4CF5" w:rsidRPr="002D4CF5" w:rsidRDefault="002D4CF5" w:rsidP="002D4CF5">
      <w:pPr>
        <w:spacing w:line="360" w:lineRule="auto"/>
        <w:ind w:firstLine="720"/>
        <w:jc w:val="both"/>
        <w:rPr>
          <w:bCs/>
          <w:sz w:val="28"/>
          <w:szCs w:val="28"/>
        </w:rPr>
      </w:pPr>
      <w:r w:rsidRPr="002D4CF5">
        <w:rPr>
          <w:bCs/>
          <w:sz w:val="28"/>
          <w:szCs w:val="28"/>
        </w:rPr>
        <w:t>- Năng lực ứng dụng công nghệ thông ti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jc w:val="center"/>
        <w:rPr>
          <w:b/>
          <w:i/>
          <w:sz w:val="28"/>
          <w:szCs w:val="28"/>
          <w:lang w:val="vi-VN"/>
        </w:rPr>
      </w:pPr>
    </w:p>
    <w:p w:rsidR="002D4CF5" w:rsidRPr="002D4CF5" w:rsidRDefault="002D4CF5" w:rsidP="002D4CF5">
      <w:pPr>
        <w:spacing w:line="360" w:lineRule="auto"/>
        <w:ind w:firstLine="720"/>
        <w:jc w:val="both"/>
        <w:rPr>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pt-BR"/>
        </w:rPr>
        <w:sym w:font="Wingdings" w:char="F026"/>
      </w:r>
      <w:r w:rsidRPr="002D4CF5">
        <w:rPr>
          <w:b/>
          <w:sz w:val="28"/>
          <w:szCs w:val="28"/>
          <w:lang w:val="vi-VN"/>
        </w:rPr>
        <w:t xml:space="preserve"> 1. KHỞI ĐỘNG ( </w:t>
      </w:r>
      <w:r w:rsidRPr="002D4CF5">
        <w:rPr>
          <w:b/>
          <w:sz w:val="28"/>
          <w:szCs w:val="28"/>
        </w:rPr>
        <w:t>3</w:t>
      </w:r>
      <w:r w:rsidRPr="002D4CF5">
        <w:rPr>
          <w:b/>
          <w:sz w:val="28"/>
          <w:szCs w:val="28"/>
          <w:lang w:val="vi-VN"/>
        </w:rPr>
        <w:t xml:space="preserve"> phút)</w:t>
      </w:r>
    </w:p>
    <w:p w:rsidR="002D4CF5" w:rsidRPr="002D4CF5" w:rsidRDefault="002D4CF5" w:rsidP="002D4CF5">
      <w:pPr>
        <w:spacing w:line="360" w:lineRule="auto"/>
        <w:ind w:firstLine="720"/>
        <w:jc w:val="both"/>
        <w:outlineLvl w:val="0"/>
        <w:rPr>
          <w:sz w:val="28"/>
          <w:szCs w:val="28"/>
          <w:lang w:val="vi-VN"/>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Chuẩn kiến thức kĩ năng  cần đạt, năng lực cần phát triển</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GV giao nhiệm vụ: Cho HS xem một đoạn trong vở kịch Vũ Như Tô do nhà hát kịch Việt Nam trình diễn. GV hỏi HS: Em có cảm nhận gì về vở kịch?</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rFonts w:eastAsia="PMingLiU"/>
                <w:b/>
                <w:iCs/>
                <w:noProof/>
                <w:sz w:val="28"/>
                <w:szCs w:val="28"/>
                <w:lang w:val="vi-VN" w:bidi="he-IL"/>
              </w:rPr>
            </w:pPr>
            <w:r w:rsidRPr="002D4CF5">
              <w:rPr>
                <w:sz w:val="28"/>
                <w:szCs w:val="28"/>
                <w:lang w:val="vi-VN"/>
              </w:rPr>
              <w:t xml:space="preserve">-  HS báo  cáo kết quả thực hiện nhiệm vụ: </w:t>
            </w:r>
          </w:p>
          <w:p w:rsidR="002D4CF5" w:rsidRPr="002D4CF5" w:rsidRDefault="002D4CF5" w:rsidP="002D4CF5">
            <w:pPr>
              <w:spacing w:line="360" w:lineRule="auto"/>
              <w:jc w:val="both"/>
              <w:rPr>
                <w:sz w:val="28"/>
                <w:szCs w:val="28"/>
                <w:lang w:val="vi-VN"/>
              </w:rPr>
            </w:pPr>
            <w:r w:rsidRPr="002D4CF5">
              <w:rPr>
                <w:sz w:val="28"/>
                <w:szCs w:val="28"/>
                <w:lang w:val="vi-VN"/>
              </w:rPr>
              <w:t xml:space="preserve">- GV nhận xét và dẫn vào bài mới: </w:t>
            </w:r>
            <w:r w:rsidRPr="002D4CF5">
              <w:rPr>
                <w:i/>
                <w:sz w:val="28"/>
                <w:szCs w:val="28"/>
                <w:lang w:val="vi-VN"/>
              </w:rPr>
              <w:t>Nguyễn Huy Tưởng cùng thế hệ với Nam Cao, Tô Hoài nhưng có thiên hướng khai thác các đề tài lịch sử và rRất thành công trong hai thể loại kịch lịch sử và tiểu thuyết lịch sử như: Đêm hội Long Trì; An Tư; Lá cờ thêu sáu chữ vàng; Sống mãi với thủ đô...Vũ Như Tô là vở kịch đầu tay- bi kịch lịch sử có giá trị nhất của ông.</w:t>
            </w:r>
            <w:r w:rsidRPr="002D4CF5">
              <w:rPr>
                <w:rStyle w:val="Vanbnnidung"/>
                <w:i/>
                <w:sz w:val="28"/>
                <w:szCs w:val="28"/>
                <w:lang w:val="vi-VN"/>
              </w:rPr>
              <w:tab/>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pt-BR"/>
        </w:rPr>
        <w:sym w:font="Wingdings" w:char="F026"/>
      </w:r>
      <w:r w:rsidRPr="002D4CF5">
        <w:rPr>
          <w:b/>
          <w:sz w:val="28"/>
          <w:szCs w:val="28"/>
          <w:lang w:val="vi-VN"/>
        </w:rPr>
        <w:t xml:space="preserve"> 2. HÌNH THÀNH KIẾN THỨC ( 70  phút)</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136">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u w:val="single"/>
              </w:rPr>
            </w:pPr>
            <w:r w:rsidRPr="002D4CF5">
              <w:rPr>
                <w:b/>
                <w:sz w:val="28"/>
                <w:szCs w:val="28"/>
              </w:rPr>
              <w:t>Hướng dẫn HS tìm hiểu chung về tác giả và tác phẩm</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xml:space="preserve"> -GV gọi HS đọc tiểu dẫn/SGK</w:t>
            </w:r>
          </w:p>
          <w:p w:rsidR="002D4CF5" w:rsidRPr="002D4CF5" w:rsidRDefault="002D4CF5" w:rsidP="002D4CF5">
            <w:pPr>
              <w:pStyle w:val="Header"/>
              <w:tabs>
                <w:tab w:val="clear" w:pos="4320"/>
                <w:tab w:val="clear" w:pos="8640"/>
              </w:tabs>
              <w:spacing w:line="360" w:lineRule="auto"/>
              <w:jc w:val="both"/>
              <w:rPr>
                <w:bCs/>
                <w:i/>
                <w:iCs/>
                <w:sz w:val="28"/>
                <w:szCs w:val="28"/>
              </w:rPr>
            </w:pPr>
            <w:r w:rsidRPr="002D4CF5">
              <w:rPr>
                <w:bCs/>
                <w:i/>
                <w:iCs/>
                <w:sz w:val="28"/>
                <w:szCs w:val="28"/>
              </w:rPr>
              <w:t xml:space="preserve">-Trình bày một vài nét cơ bản về tác giả và tác phẩm? </w:t>
            </w:r>
          </w:p>
          <w:p w:rsidR="002D4CF5" w:rsidRPr="002D4CF5" w:rsidRDefault="002D4CF5" w:rsidP="002D4CF5">
            <w:pPr>
              <w:spacing w:line="360" w:lineRule="auto"/>
              <w:jc w:val="both"/>
              <w:outlineLvl w:val="0"/>
              <w:rPr>
                <w:sz w:val="28"/>
                <w:szCs w:val="28"/>
              </w:rPr>
            </w:pPr>
            <w:r w:rsidRPr="002D4CF5">
              <w:rPr>
                <w:b/>
                <w:bCs/>
                <w:i/>
                <w:iCs/>
                <w:sz w:val="28"/>
                <w:szCs w:val="28"/>
              </w:rPr>
              <w:t xml:space="preserve">Thao tác 2 : </w:t>
            </w:r>
            <w:r w:rsidRPr="002D4CF5">
              <w:rPr>
                <w:sz w:val="28"/>
                <w:szCs w:val="28"/>
              </w:rPr>
              <w:t>Đọc văn bản:</w:t>
            </w:r>
          </w:p>
          <w:p w:rsidR="002D4CF5" w:rsidRPr="002D4CF5" w:rsidRDefault="002D4CF5" w:rsidP="002D4CF5">
            <w:pPr>
              <w:spacing w:line="360" w:lineRule="auto"/>
              <w:jc w:val="both"/>
              <w:outlineLvl w:val="0"/>
              <w:rPr>
                <w:sz w:val="28"/>
                <w:szCs w:val="28"/>
              </w:rPr>
            </w:pPr>
            <w:r w:rsidRPr="002D4CF5">
              <w:rPr>
                <w:sz w:val="28"/>
                <w:szCs w:val="28"/>
              </w:rPr>
              <w:t>- GV: Gọi 1-2 HS đọc văn bản. GV nhận xét và đọc mẫu, giải thích từ khó.</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Nguyễn Huy Tưởng là nhà văn có thiên hướng khai thác đề tài lịch sử và có đóng góp nổi bật ở thể loại: tiểu thuyết và kịch. Bình sinh, Nguyễn Huy Tưởng luôn khao khát viết được những tác phẩm có quy lớn, dựng lên được những bức tranh, những hình tượng hoành tráng và lịch sử bi hùng của dân tộc, khao khát nói lên được những vấn đề có tầm triết lí sâu sắc về con người, cuộc sống và nghệ thuật.</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 HS: đọc văn bản, nhận xét bạn đọc văn bản  như thế nào.</w:t>
            </w: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spacing w:line="360" w:lineRule="auto"/>
              <w:jc w:val="both"/>
              <w:rPr>
                <w:sz w:val="28"/>
                <w:szCs w:val="28"/>
              </w:rPr>
            </w:pPr>
            <w:r w:rsidRPr="002D4CF5">
              <w:rPr>
                <w:b/>
                <w:sz w:val="28"/>
                <w:szCs w:val="28"/>
              </w:rPr>
              <w:t>HS Tóm tắ</w:t>
            </w:r>
            <w:r w:rsidRPr="002D4CF5">
              <w:rPr>
                <w:b/>
                <w:sz w:val="28"/>
                <w:szCs w:val="28"/>
                <w:lang w:val="vi-VN"/>
              </w:rPr>
              <w:t>t</w:t>
            </w:r>
            <w:r w:rsidRPr="002D4CF5">
              <w:rPr>
                <w:b/>
                <w:sz w:val="28"/>
                <w:szCs w:val="28"/>
              </w:rPr>
              <w:t xml:space="preserve"> tình tiết trong đoạn trích :</w:t>
            </w:r>
            <w:r w:rsidRPr="002D4CF5">
              <w:rPr>
                <w:sz w:val="28"/>
                <w:szCs w:val="28"/>
              </w:rPr>
              <w:t xml:space="preserve"> biết tin có binh biến, bạo loạn nguy hiểm đến tính mạng Vũ Như Tô, Đan Thiềm hết lời khuyên và giục chàng đi trốn. Nhưng Vũ khăng khăng không nghe vì tự tin mình “quang minh chính đại”, “không làm gì nên tội” và hi vọng ở chủ tướng An Hầu. Tình hình càng lúc càng nguy kịch. Lê Tương Dực bị giết, hoàng hậu cung nữ của y cũng vạ lây. Đan Thiềm bị bắt... Kinh thành điên đảo.Khi quân khởi loạn đốt Cửu Trùng đài thành tro, Yũ Như Tô mới tỉnh ngộ. Chàng đau đớn vĩnh biệt Cửu trùng đài rồi bình thản ra pháp trường.</w:t>
            </w:r>
          </w:p>
        </w:tc>
        <w:tc>
          <w:tcPr>
            <w:tcW w:w="5279" w:type="dxa"/>
          </w:tcPr>
          <w:p w:rsidR="002D4CF5" w:rsidRPr="002D4CF5" w:rsidRDefault="002D4CF5" w:rsidP="002D4CF5">
            <w:pPr>
              <w:spacing w:line="360" w:lineRule="auto"/>
              <w:jc w:val="both"/>
              <w:rPr>
                <w:b/>
                <w:sz w:val="28"/>
                <w:szCs w:val="28"/>
              </w:rPr>
            </w:pPr>
            <w:r w:rsidRPr="002D4CF5">
              <w:rPr>
                <w:b/>
                <w:sz w:val="28"/>
                <w:szCs w:val="28"/>
              </w:rPr>
              <w:t>I. Tìm hiểu chung</w:t>
            </w:r>
          </w:p>
          <w:p w:rsidR="002D4CF5" w:rsidRPr="002D4CF5" w:rsidRDefault="002D4CF5" w:rsidP="002D4CF5">
            <w:pPr>
              <w:spacing w:line="360" w:lineRule="auto"/>
              <w:jc w:val="both"/>
              <w:rPr>
                <w:b/>
                <w:sz w:val="28"/>
                <w:szCs w:val="28"/>
              </w:rPr>
            </w:pPr>
            <w:r w:rsidRPr="002D4CF5">
              <w:rPr>
                <w:b/>
                <w:sz w:val="28"/>
                <w:szCs w:val="28"/>
              </w:rPr>
              <w:t xml:space="preserve">1. Tác giả. </w:t>
            </w:r>
          </w:p>
          <w:p w:rsidR="002D4CF5" w:rsidRPr="002D4CF5" w:rsidRDefault="002D4CF5" w:rsidP="002D4CF5">
            <w:pPr>
              <w:spacing w:line="360" w:lineRule="auto"/>
              <w:jc w:val="both"/>
              <w:rPr>
                <w:sz w:val="28"/>
                <w:szCs w:val="28"/>
              </w:rPr>
            </w:pPr>
            <w:r w:rsidRPr="002D4CF5">
              <w:rPr>
                <w:sz w:val="28"/>
                <w:szCs w:val="28"/>
              </w:rPr>
              <w:t>- Nguyễn Huy Tưởng (1912 - 1960) là nhà văn  có thiên hướng khai thác về đề tài lịch sử và có nhiều đóng góp về thể loại tiểu thuyết và kịch.</w:t>
            </w:r>
          </w:p>
          <w:p w:rsidR="002D4CF5" w:rsidRPr="002D4CF5" w:rsidRDefault="002D4CF5" w:rsidP="002D4CF5">
            <w:pPr>
              <w:spacing w:line="360" w:lineRule="auto"/>
              <w:jc w:val="both"/>
              <w:rPr>
                <w:sz w:val="28"/>
                <w:szCs w:val="28"/>
              </w:rPr>
            </w:pPr>
            <w:r w:rsidRPr="002D4CF5">
              <w:rPr>
                <w:sz w:val="28"/>
                <w:szCs w:val="28"/>
              </w:rPr>
              <w:t>- Văn phong Nguyễn Huy Tưởng giản dị, đôn hậu mà thâm trầm sâu sắc.</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i/>
                <w:iCs/>
                <w:sz w:val="28"/>
                <w:szCs w:val="28"/>
              </w:rPr>
            </w:pPr>
            <w:r w:rsidRPr="002D4CF5">
              <w:rPr>
                <w:b/>
                <w:sz w:val="28"/>
                <w:szCs w:val="28"/>
              </w:rPr>
              <w:t xml:space="preserve">2. Tác phẩm kịch: </w:t>
            </w:r>
            <w:r w:rsidRPr="002D4CF5">
              <w:rPr>
                <w:b/>
                <w:i/>
                <w:iCs/>
                <w:sz w:val="28"/>
                <w:szCs w:val="28"/>
              </w:rPr>
              <w:t>Vũ Như Tô</w:t>
            </w:r>
          </w:p>
          <w:p w:rsidR="002D4CF5" w:rsidRPr="002D4CF5" w:rsidRDefault="002D4CF5" w:rsidP="002D4CF5">
            <w:pPr>
              <w:spacing w:line="360" w:lineRule="auto"/>
              <w:jc w:val="both"/>
              <w:rPr>
                <w:sz w:val="28"/>
                <w:szCs w:val="28"/>
              </w:rPr>
            </w:pPr>
            <w:r w:rsidRPr="002D4CF5">
              <w:rPr>
                <w:sz w:val="28"/>
                <w:szCs w:val="28"/>
              </w:rPr>
              <w:t>- Vở kịch đầu tay - bi kịch lịch sử 5 hồi, viết về sự kiện xảy ra ở Thăng Long khoảng năm 1516-1517 dưới triều Lê Tương Dực</w:t>
            </w:r>
          </w:p>
          <w:p w:rsidR="002D4CF5" w:rsidRPr="002D4CF5" w:rsidRDefault="002D4CF5" w:rsidP="002D4CF5">
            <w:pPr>
              <w:spacing w:line="360" w:lineRule="auto"/>
              <w:jc w:val="both"/>
              <w:rPr>
                <w:sz w:val="28"/>
                <w:szCs w:val="28"/>
              </w:rPr>
            </w:pPr>
            <w:r w:rsidRPr="002D4CF5">
              <w:rPr>
                <w:sz w:val="28"/>
                <w:szCs w:val="28"/>
              </w:rPr>
              <w:t>- Tóm tắt nội dung tác phẩm: SGK.</w:t>
            </w:r>
          </w:p>
          <w:p w:rsidR="002D4CF5" w:rsidRPr="002D4CF5" w:rsidRDefault="002D4CF5" w:rsidP="002D4CF5">
            <w:pPr>
              <w:spacing w:line="360" w:lineRule="auto"/>
              <w:jc w:val="both"/>
              <w:rPr>
                <w:b/>
                <w:sz w:val="28"/>
                <w:szCs w:val="28"/>
              </w:rPr>
            </w:pPr>
            <w:r w:rsidRPr="002D4CF5">
              <w:rPr>
                <w:b/>
                <w:sz w:val="28"/>
                <w:szCs w:val="28"/>
              </w:rPr>
              <w:t>3. Đoạn trích: "</w:t>
            </w:r>
            <w:r w:rsidRPr="002D4CF5">
              <w:rPr>
                <w:b/>
                <w:i/>
                <w:iCs/>
                <w:sz w:val="28"/>
                <w:szCs w:val="28"/>
              </w:rPr>
              <w:t>Vĩnh biệt Cửu Trùng Đài</w:t>
            </w:r>
            <w:r w:rsidRPr="002D4CF5">
              <w:rPr>
                <w:b/>
                <w:sz w:val="28"/>
                <w:szCs w:val="28"/>
              </w:rPr>
              <w:t>".</w:t>
            </w:r>
          </w:p>
          <w:p w:rsidR="002D4CF5" w:rsidRPr="002D4CF5" w:rsidRDefault="002D4CF5" w:rsidP="002D4CF5">
            <w:pPr>
              <w:spacing w:line="360" w:lineRule="auto"/>
              <w:jc w:val="both"/>
              <w:rPr>
                <w:sz w:val="28"/>
                <w:szCs w:val="28"/>
              </w:rPr>
            </w:pPr>
            <w:r w:rsidRPr="002D4CF5">
              <w:rPr>
                <w:sz w:val="28"/>
                <w:szCs w:val="28"/>
              </w:rPr>
              <w:t>- Đoạn trích thuộc hồi V, hồi cuối cùng của tác phẩm.</w:t>
            </w: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jc w:val="both"/>
              <w:rPr>
                <w:sz w:val="28"/>
                <w:szCs w:val="28"/>
                <w:lang w:val="vi-VN"/>
              </w:rPr>
            </w:pPr>
            <w:r w:rsidRPr="002D4CF5">
              <w:rPr>
                <w:sz w:val="28"/>
                <w:szCs w:val="28"/>
                <w:lang w:val="vi-VN"/>
              </w:rPr>
              <w:t>Giáo viên hỏi : “Loạn ” và “biến ”là 2 sự việc khủng khiếp xảy ra trong hồi V. Theo em nó xuất từ đâu? Liệu có cách giải quyết nào tốt đẹp mà không xảy ra “Loạn ” và “biến ” ?</w:t>
            </w:r>
          </w:p>
          <w:p w:rsidR="002D4CF5" w:rsidRPr="002D4CF5" w:rsidRDefault="002D4CF5" w:rsidP="002D4CF5">
            <w:pPr>
              <w:spacing w:line="360" w:lineRule="auto"/>
              <w:jc w:val="both"/>
              <w:rPr>
                <w:sz w:val="28"/>
                <w:szCs w:val="28"/>
                <w:lang w:val="vi-VN"/>
              </w:rPr>
            </w:pPr>
            <w:r w:rsidRPr="002D4CF5">
              <w:rPr>
                <w:sz w:val="28"/>
                <w:szCs w:val="28"/>
                <w:lang w:val="vi-VN"/>
              </w:rPr>
              <w:t>Cuộc “Loạn ” và “biến” này gợi cho em liên tưởng đến điều gì?</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Định hướng trả lời : tức nước vỡ bờ; dân nổi can qua.</w:t>
            </w:r>
          </w:p>
          <w:p w:rsidR="002D4CF5" w:rsidRPr="002D4CF5" w:rsidRDefault="002D4CF5" w:rsidP="002D4CF5">
            <w:pPr>
              <w:spacing w:line="360" w:lineRule="auto"/>
              <w:jc w:val="both"/>
              <w:rPr>
                <w:b/>
                <w:sz w:val="28"/>
                <w:szCs w:val="28"/>
                <w:lang w:val="vi-VN"/>
              </w:rPr>
            </w:pPr>
            <w:r w:rsidRPr="002D4CF5">
              <w:rPr>
                <w:b/>
                <w:sz w:val="28"/>
                <w:szCs w:val="28"/>
                <w:u w:val="single"/>
                <w:lang w:val="vi-VN"/>
              </w:rPr>
              <w:t xml:space="preserve">* Thao tác 2 : </w:t>
            </w:r>
            <w:r w:rsidRPr="002D4CF5">
              <w:rPr>
                <w:b/>
                <w:sz w:val="28"/>
                <w:szCs w:val="28"/>
                <w:lang w:val="vi-VN"/>
              </w:rPr>
              <w:t>Yêu cầu HS điền vào chỗ trống bảng biểu sau:</w:t>
            </w:r>
          </w:p>
          <w:p w:rsidR="002D4CF5" w:rsidRPr="002D4CF5" w:rsidRDefault="002D4CF5" w:rsidP="002D4CF5">
            <w:pPr>
              <w:tabs>
                <w:tab w:val="left" w:pos="510"/>
                <w:tab w:val="left" w:pos="540"/>
              </w:tabs>
              <w:spacing w:line="360" w:lineRule="auto"/>
              <w:jc w:val="both"/>
              <w:rPr>
                <w:sz w:val="28"/>
                <w:szCs w:val="28"/>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4"/>
              <w:gridCol w:w="2371"/>
            </w:tblGrid>
            <w:tr w:rsidR="002D4CF5" w:rsidRPr="002D4CF5" w:rsidTr="00D377B6">
              <w:tc>
                <w:tcPr>
                  <w:tcW w:w="271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b/>
                      <w:i/>
                      <w:sz w:val="28"/>
                      <w:szCs w:val="28"/>
                    </w:rPr>
                  </w:pPr>
                  <w:r w:rsidRPr="002D4CF5">
                    <w:rPr>
                      <w:b/>
                      <w:i/>
                      <w:sz w:val="28"/>
                      <w:szCs w:val="28"/>
                    </w:rPr>
                    <w:t>Nhân dân lao động</w:t>
                  </w:r>
                </w:p>
              </w:tc>
              <w:tc>
                <w:tcPr>
                  <w:tcW w:w="271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b/>
                      <w:i/>
                      <w:sz w:val="28"/>
                      <w:szCs w:val="28"/>
                    </w:rPr>
                  </w:pPr>
                  <w:r w:rsidRPr="002D4CF5">
                    <w:rPr>
                      <w:b/>
                      <w:i/>
                      <w:sz w:val="28"/>
                      <w:szCs w:val="28"/>
                    </w:rPr>
                    <w:t>Bạo chúa và phe cánh</w:t>
                  </w:r>
                </w:p>
              </w:tc>
            </w:tr>
            <w:tr w:rsidR="002D4CF5" w:rsidRPr="002D4CF5" w:rsidTr="00D377B6">
              <w:tc>
                <w:tcPr>
                  <w:tcW w:w="271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rPr>
                  </w:pPr>
                </w:p>
              </w:tc>
              <w:tc>
                <w:tcPr>
                  <w:tcW w:w="271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rPr>
                  </w:pPr>
                </w:p>
              </w:tc>
            </w:tr>
          </w:tbl>
          <w:p w:rsidR="002D4CF5" w:rsidRPr="002D4CF5" w:rsidRDefault="002D4CF5" w:rsidP="002D4CF5">
            <w:pPr>
              <w:tabs>
                <w:tab w:val="left" w:pos="510"/>
                <w:tab w:val="left" w:pos="540"/>
              </w:tabs>
              <w:spacing w:line="360" w:lineRule="auto"/>
              <w:jc w:val="both"/>
              <w:rPr>
                <w:b/>
                <w:sz w:val="28"/>
                <w:szCs w:val="28"/>
                <w:u w:val="single"/>
              </w:rPr>
            </w:pPr>
          </w:p>
          <w:p w:rsidR="002D4CF5" w:rsidRPr="002D4CF5" w:rsidRDefault="002D4CF5" w:rsidP="002D4CF5">
            <w:pPr>
              <w:spacing w:line="360" w:lineRule="auto"/>
              <w:jc w:val="both"/>
              <w:rPr>
                <w:sz w:val="28"/>
                <w:szCs w:val="28"/>
                <w:lang w:val="pt-BR"/>
              </w:rPr>
            </w:pPr>
            <w:r w:rsidRPr="002D4CF5">
              <w:rPr>
                <w:sz w:val="28"/>
                <w:szCs w:val="28"/>
                <w:lang w:val="vi-VN"/>
              </w:rPr>
              <w:t xml:space="preserve">* </w:t>
            </w:r>
            <w:r w:rsidRPr="002D4CF5">
              <w:rPr>
                <w:sz w:val="28"/>
                <w:szCs w:val="28"/>
                <w:lang w:val="pt-BR"/>
              </w:rPr>
              <w:t>HS trình bày cá nhân:</w:t>
            </w:r>
          </w:p>
          <w:p w:rsidR="002D4CF5" w:rsidRPr="002D4CF5" w:rsidRDefault="002D4CF5" w:rsidP="002D4CF5">
            <w:pPr>
              <w:spacing w:line="360" w:lineRule="auto"/>
              <w:jc w:val="both"/>
              <w:rPr>
                <w:sz w:val="28"/>
                <w:szCs w:val="28"/>
                <w:lang w:val="pt-BR"/>
              </w:rPr>
            </w:pPr>
            <w:r w:rsidRPr="002D4CF5">
              <w:rPr>
                <w:sz w:val="28"/>
                <w:szCs w:val="28"/>
                <w:lang w:val="pt-BR"/>
              </w:rPr>
              <w:t>Mâu thuẫn giữa lợi ích của bạo chúa với quyền sống của thường dân</w:t>
            </w:r>
          </w:p>
          <w:p w:rsidR="002D4CF5" w:rsidRPr="002D4CF5" w:rsidRDefault="002D4CF5" w:rsidP="002D4CF5">
            <w:pPr>
              <w:spacing w:line="360" w:lineRule="auto"/>
              <w:jc w:val="both"/>
              <w:rPr>
                <w:sz w:val="28"/>
                <w:szCs w:val="28"/>
                <w:lang w:val="pt-BR"/>
              </w:rPr>
            </w:pPr>
            <w:r w:rsidRPr="002D4CF5">
              <w:rPr>
                <w:sz w:val="28"/>
                <w:szCs w:val="28"/>
                <w:lang w:val="pt-BR"/>
              </w:rPr>
              <w:t>Nguyên nhân : vua Lê Trương Dực ăn chơi hưởng lạc, ra sức bắt thuế tróc thơ để xây Cửu trùng đài &gt;&lt; dân đói khát điêu đứng vì mất mùa, bệnh dịch, tai nạn</w:t>
            </w:r>
          </w:p>
          <w:p w:rsidR="002D4CF5" w:rsidRPr="002D4CF5" w:rsidRDefault="002D4CF5" w:rsidP="002D4CF5">
            <w:pPr>
              <w:spacing w:line="360" w:lineRule="auto"/>
              <w:jc w:val="both"/>
              <w:rPr>
                <w:sz w:val="28"/>
                <w:szCs w:val="28"/>
                <w:lang w:val="pt-BR"/>
              </w:rPr>
            </w:pPr>
            <w:r w:rsidRPr="002D4CF5">
              <w:rPr>
                <w:sz w:val="28"/>
                <w:szCs w:val="28"/>
                <w:lang w:val="pt-BR"/>
              </w:rPr>
              <w:t>Kết quả : dân nổi can qua, vua quan thất thế, hôn quân Lê Trương Dực bị Trịnh Duy Sản giết, Nguyễn Vũ tự sát trong trò hề ngu trung, hoàng hậu nhảy vào lửa, Kim Phụng và đám cung nữ bị bắt, nhục mạ.Cuộc nổi dậy này sẽ không mang lại điều gì tốt đẹp cho người dân bởi giang sơn sẽ dẫn đến cuộc nổi loạn.</w:t>
            </w:r>
          </w:p>
          <w:p w:rsidR="002D4CF5" w:rsidRPr="002D4CF5" w:rsidRDefault="002D4CF5" w:rsidP="002D4CF5">
            <w:pPr>
              <w:spacing w:line="360" w:lineRule="auto"/>
              <w:jc w:val="both"/>
              <w:rPr>
                <w:sz w:val="28"/>
                <w:szCs w:val="28"/>
                <w:lang w:val="pt-BR"/>
              </w:rPr>
            </w:pPr>
            <w:r w:rsidRPr="002D4CF5">
              <w:rPr>
                <w:b/>
                <w:sz w:val="28"/>
                <w:szCs w:val="28"/>
                <w:lang w:val="pt-BR"/>
              </w:rPr>
              <w:t>HS điền vào chỗ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2"/>
              <w:gridCol w:w="2373"/>
            </w:tblGrid>
            <w:tr w:rsidR="002D4CF5" w:rsidRPr="002D4CF5" w:rsidTr="00D377B6">
              <w:tc>
                <w:tcPr>
                  <w:tcW w:w="271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b/>
                      <w:i/>
                      <w:sz w:val="28"/>
                      <w:szCs w:val="28"/>
                      <w:lang w:val="fr-FR"/>
                    </w:rPr>
                  </w:pPr>
                  <w:r w:rsidRPr="002D4CF5">
                    <w:rPr>
                      <w:b/>
                      <w:i/>
                      <w:sz w:val="28"/>
                      <w:szCs w:val="28"/>
                    </w:rPr>
                    <w:t>Nhân dân lao động</w:t>
                  </w:r>
                </w:p>
              </w:tc>
              <w:tc>
                <w:tcPr>
                  <w:tcW w:w="271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b/>
                      <w:i/>
                      <w:sz w:val="28"/>
                      <w:szCs w:val="28"/>
                      <w:lang w:val="fr-FR"/>
                    </w:rPr>
                  </w:pPr>
                  <w:r w:rsidRPr="002D4CF5">
                    <w:rPr>
                      <w:b/>
                      <w:i/>
                      <w:sz w:val="28"/>
                      <w:szCs w:val="28"/>
                      <w:lang w:val="fr-FR"/>
                    </w:rPr>
                    <w:t>Bạo chúa và phe cánh</w:t>
                  </w:r>
                </w:p>
              </w:tc>
            </w:tr>
            <w:tr w:rsidR="002D4CF5" w:rsidRPr="002D4CF5" w:rsidTr="00D377B6">
              <w:tc>
                <w:tcPr>
                  <w:tcW w:w="271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fr-FR"/>
                    </w:rPr>
                  </w:pPr>
                  <w:r w:rsidRPr="002D4CF5">
                    <w:rPr>
                      <w:sz w:val="28"/>
                      <w:szCs w:val="28"/>
                      <w:lang w:val="fr-FR"/>
                    </w:rPr>
                    <w:t>- Lầm than, làm việc cật lực, bị ăn chặn</w:t>
                  </w:r>
                </w:p>
                <w:p w:rsidR="002D4CF5" w:rsidRPr="002D4CF5" w:rsidRDefault="002D4CF5" w:rsidP="002D4CF5">
                  <w:pPr>
                    <w:spacing w:line="360" w:lineRule="auto"/>
                    <w:jc w:val="both"/>
                    <w:rPr>
                      <w:sz w:val="28"/>
                      <w:szCs w:val="28"/>
                      <w:lang w:val="fr-FR"/>
                    </w:rPr>
                  </w:pPr>
                  <w:r w:rsidRPr="002D4CF5">
                    <w:rPr>
                      <w:sz w:val="28"/>
                      <w:szCs w:val="28"/>
                      <w:lang w:val="fr-FR"/>
                    </w:rPr>
                    <w:t>-&gt;nghèo đói.</w:t>
                  </w: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lang w:val="fr-FR"/>
                    </w:rPr>
                  </w:pPr>
                  <w:r w:rsidRPr="002D4CF5">
                    <w:rPr>
                      <w:sz w:val="28"/>
                      <w:szCs w:val="28"/>
                      <w:lang w:val="fr-FR"/>
                    </w:rPr>
                    <w:t>- Chết vì tai nạn, chết vì bị chém.</w:t>
                  </w:r>
                </w:p>
                <w:p w:rsidR="002D4CF5" w:rsidRPr="002D4CF5" w:rsidRDefault="002D4CF5" w:rsidP="002D4CF5">
                  <w:pPr>
                    <w:spacing w:line="360" w:lineRule="auto"/>
                    <w:jc w:val="both"/>
                    <w:rPr>
                      <w:sz w:val="28"/>
                      <w:szCs w:val="28"/>
                      <w:lang w:val="fr-FR"/>
                    </w:rPr>
                  </w:pPr>
                </w:p>
                <w:p w:rsidR="002D4CF5" w:rsidRPr="002D4CF5" w:rsidRDefault="002D4CF5" w:rsidP="002D4CF5">
                  <w:pPr>
                    <w:spacing w:line="360" w:lineRule="auto"/>
                    <w:jc w:val="both"/>
                    <w:rPr>
                      <w:sz w:val="28"/>
                      <w:szCs w:val="28"/>
                    </w:rPr>
                  </w:pPr>
                  <w:r w:rsidRPr="002D4CF5">
                    <w:rPr>
                      <w:sz w:val="28"/>
                      <w:szCs w:val="28"/>
                    </w:rPr>
                    <w:t>- Mất mùa-&gt; nổi loạn</w:t>
                  </w:r>
                </w:p>
                <w:p w:rsidR="002D4CF5" w:rsidRPr="002D4CF5" w:rsidRDefault="002D4CF5" w:rsidP="002D4CF5">
                  <w:pPr>
                    <w:spacing w:line="360" w:lineRule="auto"/>
                    <w:jc w:val="both"/>
                    <w:rPr>
                      <w:sz w:val="28"/>
                      <w:szCs w:val="28"/>
                      <w:lang w:val="fr-FR"/>
                    </w:rPr>
                  </w:pPr>
                </w:p>
              </w:tc>
              <w:tc>
                <w:tcPr>
                  <w:tcW w:w="2714" w:type="dxa"/>
                  <w:tcBorders>
                    <w:top w:val="single" w:sz="4" w:space="0" w:color="auto"/>
                    <w:left w:val="single" w:sz="4" w:space="0" w:color="auto"/>
                    <w:bottom w:val="single" w:sz="4" w:space="0" w:color="auto"/>
                    <w:right w:val="single" w:sz="4" w:space="0" w:color="auto"/>
                  </w:tcBorders>
                </w:tcPr>
                <w:p w:rsidR="002D4CF5" w:rsidRPr="002D4CF5" w:rsidRDefault="002D4CF5" w:rsidP="002D4CF5">
                  <w:pPr>
                    <w:spacing w:line="360" w:lineRule="auto"/>
                    <w:jc w:val="both"/>
                    <w:rPr>
                      <w:sz w:val="28"/>
                      <w:szCs w:val="28"/>
                      <w:lang w:val="fr-FR"/>
                    </w:rPr>
                  </w:pPr>
                  <w:r w:rsidRPr="002D4CF5">
                    <w:rPr>
                      <w:sz w:val="28"/>
                      <w:szCs w:val="28"/>
                      <w:lang w:val="fr-FR"/>
                    </w:rPr>
                    <w:t>- Bắt xây Cửu Trùng Đài để làm nơi hưởng lạc, sống xa hoa.</w:t>
                  </w:r>
                </w:p>
                <w:p w:rsidR="002D4CF5" w:rsidRPr="002D4CF5" w:rsidRDefault="002D4CF5" w:rsidP="002D4CF5">
                  <w:pPr>
                    <w:spacing w:line="360" w:lineRule="auto"/>
                    <w:jc w:val="both"/>
                    <w:rPr>
                      <w:sz w:val="28"/>
                      <w:szCs w:val="28"/>
                      <w:lang w:val="fr-FR"/>
                    </w:rPr>
                  </w:pPr>
                  <w:r w:rsidRPr="002D4CF5">
                    <w:rPr>
                      <w:sz w:val="28"/>
                      <w:szCs w:val="28"/>
                      <w:lang w:val="fr-FR"/>
                    </w:rPr>
                    <w:t>- Tăng sưu thuế, tróc nã, hành hạ người chống đối.</w:t>
                  </w:r>
                </w:p>
                <w:p w:rsidR="002D4CF5" w:rsidRPr="002D4CF5" w:rsidRDefault="002D4CF5" w:rsidP="002D4CF5">
                  <w:pPr>
                    <w:spacing w:line="360" w:lineRule="auto"/>
                    <w:jc w:val="both"/>
                    <w:rPr>
                      <w:sz w:val="28"/>
                      <w:szCs w:val="28"/>
                      <w:lang w:val="fr-FR"/>
                    </w:rPr>
                  </w:pPr>
                  <w:r w:rsidRPr="002D4CF5">
                    <w:rPr>
                      <w:sz w:val="28"/>
                      <w:szCs w:val="28"/>
                      <w:lang w:val="fr-FR"/>
                    </w:rPr>
                    <w:t>- Lôi kéo thợ làm phản.</w:t>
                  </w:r>
                </w:p>
                <w:p w:rsidR="002D4CF5" w:rsidRPr="002D4CF5" w:rsidRDefault="002D4CF5" w:rsidP="002D4CF5">
                  <w:pPr>
                    <w:spacing w:line="360" w:lineRule="auto"/>
                    <w:jc w:val="both"/>
                    <w:rPr>
                      <w:sz w:val="28"/>
                      <w:szCs w:val="28"/>
                      <w:lang w:val="fr-FR"/>
                    </w:rPr>
                  </w:pPr>
                  <w:r w:rsidRPr="002D4CF5">
                    <w:rPr>
                      <w:sz w:val="28"/>
                      <w:szCs w:val="28"/>
                    </w:rPr>
                    <w:sym w:font="Wingdings" w:char="F0E0"/>
                  </w:r>
                  <w:r w:rsidRPr="002D4CF5">
                    <w:rPr>
                      <w:sz w:val="28"/>
                      <w:szCs w:val="28"/>
                      <w:lang w:val="fr-FR"/>
                    </w:rPr>
                    <w:t xml:space="preserve"> Trịnh Duy Sản cầm đầu phe nổi loạn chống triều đình: Giết Lê Tương Dực, Vũ Như Tô, Đan Thiềm, cung nữ, thiêu hủy Cửu Trùng Đài.</w:t>
                  </w:r>
                </w:p>
              </w:tc>
            </w:tr>
          </w:tbl>
          <w:p w:rsidR="002D4CF5" w:rsidRPr="002D4CF5" w:rsidRDefault="002D4CF5" w:rsidP="002D4CF5">
            <w:pPr>
              <w:spacing w:line="360" w:lineRule="auto"/>
              <w:ind w:left="72"/>
              <w:jc w:val="both"/>
              <w:rPr>
                <w:sz w:val="28"/>
                <w:szCs w:val="28"/>
                <w:lang w:val="vi-VN"/>
              </w:rPr>
            </w:pP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II. Đọc–hiểu:</w:t>
            </w:r>
          </w:p>
          <w:p w:rsidR="002D4CF5" w:rsidRPr="002D4CF5" w:rsidRDefault="002D4CF5" w:rsidP="002D4CF5">
            <w:pPr>
              <w:spacing w:line="360" w:lineRule="auto"/>
              <w:jc w:val="both"/>
              <w:rPr>
                <w:b/>
                <w:sz w:val="28"/>
                <w:szCs w:val="28"/>
                <w:lang w:val="vi-VN"/>
              </w:rPr>
            </w:pPr>
            <w:r w:rsidRPr="002D4CF5">
              <w:rPr>
                <w:sz w:val="28"/>
                <w:szCs w:val="28"/>
                <w:lang w:val="vi-VN"/>
              </w:rPr>
              <w:t xml:space="preserve">     </w:t>
            </w:r>
            <w:r w:rsidRPr="002D4CF5">
              <w:rPr>
                <w:b/>
                <w:sz w:val="28"/>
                <w:szCs w:val="28"/>
                <w:lang w:val="vi-VN"/>
              </w:rPr>
              <w:t>1. Những mâu thuẫn xung đột cơ bản của vở kịch.</w:t>
            </w:r>
          </w:p>
          <w:p w:rsidR="002D4CF5" w:rsidRPr="002D4CF5" w:rsidRDefault="002D4CF5" w:rsidP="002D4CF5">
            <w:pPr>
              <w:spacing w:line="360" w:lineRule="auto"/>
              <w:jc w:val="both"/>
              <w:rPr>
                <w:sz w:val="28"/>
                <w:szCs w:val="28"/>
                <w:u w:val="single"/>
                <w:lang w:val="vi-VN"/>
              </w:rPr>
            </w:pPr>
            <w:r w:rsidRPr="002D4CF5">
              <w:rPr>
                <w:sz w:val="28"/>
                <w:szCs w:val="28"/>
                <w:lang w:val="vi-VN"/>
              </w:rPr>
              <w:t xml:space="preserve">a. </w:t>
            </w:r>
            <w:r w:rsidRPr="002D4CF5">
              <w:rPr>
                <w:b/>
                <w:sz w:val="28"/>
                <w:szCs w:val="28"/>
                <w:u w:val="single"/>
                <w:lang w:val="vi-VN"/>
              </w:rPr>
              <w:t>Mâu thuẫn thứ nhất:</w:t>
            </w:r>
          </w:p>
          <w:p w:rsidR="002D4CF5" w:rsidRPr="002D4CF5" w:rsidRDefault="002D4CF5" w:rsidP="002D4CF5">
            <w:pPr>
              <w:spacing w:line="360" w:lineRule="auto"/>
              <w:jc w:val="both"/>
              <w:rPr>
                <w:sz w:val="28"/>
                <w:szCs w:val="28"/>
                <w:lang w:val="vi-VN"/>
              </w:rPr>
            </w:pPr>
            <w:r w:rsidRPr="002D4CF5">
              <w:rPr>
                <w:sz w:val="28"/>
                <w:szCs w:val="28"/>
                <w:lang w:val="vi-VN"/>
              </w:rPr>
              <w:t>- Mâu thuẫn giữa nhân dân lao động khốn khổ lầm than  với bọn hôn quân bạo chúa và phe cánh của chúng sống xa hoa truỵ lạc. Mâu thuẫn này vốn có từ trước, đến khi Lê Tương Dực bắt Vũ Như Tô xây Cửu trùng đài thì nó biến thành xung đột căng thẳng, gay gắt.</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rPr>
            </w:pPr>
          </w:p>
        </w:tc>
      </w:tr>
      <w:tr w:rsidR="002D4CF5" w:rsidRPr="002D4CF5" w:rsidTr="00D377B6">
        <w:trPr>
          <w:trHeight w:val="4670"/>
        </w:trPr>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tìm hiểu mâu thuận thứ hai</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Chỉ ra những mâu thuẫn cơ bản giữa quan niệm nghệ thuật cao siêu với lợi ích trực tiếp của nhân dân?</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 HS trả lời cá nhân</w:t>
            </w:r>
          </w:p>
          <w:p w:rsidR="002D4CF5" w:rsidRPr="002D4CF5" w:rsidRDefault="002D4CF5" w:rsidP="002D4CF5">
            <w:pPr>
              <w:spacing w:line="360" w:lineRule="auto"/>
              <w:ind w:firstLine="612"/>
              <w:jc w:val="both"/>
              <w:rPr>
                <w:sz w:val="28"/>
                <w:szCs w:val="28"/>
                <w:lang w:val="vi-VN"/>
              </w:rPr>
            </w:pPr>
            <w:r w:rsidRPr="002D4CF5">
              <w:rPr>
                <w:sz w:val="28"/>
                <w:szCs w:val="28"/>
                <w:lang w:val="vi-VN"/>
              </w:rPr>
              <w:t>- Người nghệ sĩ thiên tài không thể thi thố tài năng, đem lại cái đẹp cho cho đời, cho đất nước trong một chế độ thối nát, dân phải sống trong đói khổ lầm than.</w:t>
            </w:r>
          </w:p>
          <w:p w:rsidR="002D4CF5" w:rsidRPr="002D4CF5" w:rsidRDefault="002D4CF5" w:rsidP="002D4CF5">
            <w:pPr>
              <w:spacing w:line="360" w:lineRule="auto"/>
              <w:ind w:firstLine="612"/>
              <w:jc w:val="both"/>
              <w:rPr>
                <w:sz w:val="28"/>
                <w:szCs w:val="28"/>
              </w:rPr>
            </w:pPr>
            <w:r w:rsidRPr="002D4CF5">
              <w:rPr>
                <w:sz w:val="28"/>
                <w:szCs w:val="28"/>
                <w:lang w:val="vi-VN"/>
              </w:rPr>
              <w:t>- Muốn thực hiện lí tưởng nghệ thuật thì rơi vào tình thế đi ngược lại với lợi ích thiết thực của nhân dân. Nếu xuất phát từ lợi ích trực tiếp của nhân dân thì không thực hiện được lí tưởng nghệ thuật.</w:t>
            </w:r>
          </w:p>
          <w:p w:rsidR="002D4CF5" w:rsidRPr="002D4CF5" w:rsidRDefault="002D4CF5" w:rsidP="002D4CF5">
            <w:pPr>
              <w:spacing w:line="360" w:lineRule="auto"/>
              <w:jc w:val="both"/>
              <w:rPr>
                <w:sz w:val="28"/>
                <w:szCs w:val="28"/>
                <w:lang w:val="vi-VN"/>
              </w:rPr>
            </w:pPr>
            <w:r w:rsidRPr="002D4CF5">
              <w:rPr>
                <w:sz w:val="28"/>
                <w:szCs w:val="28"/>
                <w:lang w:val="vi-VN"/>
              </w:rPr>
              <w:t>.</w:t>
            </w:r>
          </w:p>
          <w:p w:rsidR="002D4CF5" w:rsidRPr="002D4CF5" w:rsidRDefault="002D4CF5" w:rsidP="002D4CF5">
            <w:pPr>
              <w:spacing w:line="360" w:lineRule="auto"/>
              <w:ind w:left="72"/>
              <w:jc w:val="both"/>
              <w:rPr>
                <w:sz w:val="28"/>
                <w:szCs w:val="28"/>
                <w:lang w:val="vi-VN"/>
              </w:rPr>
            </w:pPr>
          </w:p>
        </w:tc>
        <w:tc>
          <w:tcPr>
            <w:tcW w:w="5279" w:type="dxa"/>
          </w:tcPr>
          <w:p w:rsidR="002D4CF5" w:rsidRPr="002D4CF5" w:rsidRDefault="002D4CF5" w:rsidP="002D4CF5">
            <w:pPr>
              <w:spacing w:line="360" w:lineRule="auto"/>
              <w:jc w:val="both"/>
              <w:rPr>
                <w:sz w:val="28"/>
                <w:szCs w:val="28"/>
                <w:lang w:val="vi-VN"/>
              </w:rPr>
            </w:pPr>
            <w:r w:rsidRPr="002D4CF5">
              <w:rPr>
                <w:b/>
                <w:i/>
                <w:sz w:val="28"/>
                <w:szCs w:val="28"/>
                <w:lang w:val="vi-VN"/>
              </w:rPr>
              <w:t>b.</w:t>
            </w:r>
            <w:r w:rsidRPr="002D4CF5">
              <w:rPr>
                <w:b/>
                <w:sz w:val="28"/>
                <w:szCs w:val="28"/>
                <w:lang w:val="vi-VN"/>
              </w:rPr>
              <w:t>Mâu thuẫn thứ hai :</w:t>
            </w:r>
            <w:r w:rsidRPr="002D4CF5">
              <w:rPr>
                <w:b/>
                <w:i/>
                <w:sz w:val="28"/>
                <w:szCs w:val="28"/>
                <w:lang w:val="vi-VN"/>
              </w:rPr>
              <w:t>Mâu thuẫn giữa quan niện nghệ thuật cao siêu, thuần túy muôn đời và lợi ích thiết thực của nhân dân</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lang w:val="vi-VN"/>
              </w:rPr>
              <w:t>+  Vũ Như Tô - Kiến trúc sư - nghệ sĩ: Tâm huyết, hoài bão, muốn đem lại cái đẹp cho muôn đời.</w:t>
            </w:r>
          </w:p>
          <w:p w:rsidR="002D4CF5" w:rsidRPr="002D4CF5" w:rsidRDefault="002D4CF5" w:rsidP="002D4CF5">
            <w:pPr>
              <w:spacing w:line="360" w:lineRule="auto"/>
              <w:jc w:val="both"/>
              <w:rPr>
                <w:sz w:val="28"/>
                <w:szCs w:val="28"/>
                <w:lang w:val="vi-VN"/>
              </w:rPr>
            </w:pPr>
            <w:r w:rsidRPr="002D4CF5">
              <w:rPr>
                <w:sz w:val="28"/>
                <w:szCs w:val="28"/>
                <w:lang w:val="vi-VN"/>
              </w:rPr>
              <w:t xml:space="preserve">+ Mượn uy quyền, tiền bạc của vua để thực hiện hoài bão lớn lao: </w:t>
            </w:r>
            <w:r w:rsidRPr="002D4CF5">
              <w:rPr>
                <w:sz w:val="28"/>
                <w:szCs w:val="28"/>
              </w:rPr>
              <w:sym w:font="Wingdings" w:char="F0E0"/>
            </w:r>
            <w:r w:rsidRPr="002D4CF5">
              <w:rPr>
                <w:sz w:val="28"/>
                <w:szCs w:val="28"/>
                <w:lang w:val="vi-VN"/>
              </w:rPr>
              <w:t xml:space="preserve"> mục đích  chân chính &gt;&lt; con đường thực hiện mục đích sai lầm.</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Đẩy Vũ Như Tô vào tình trạng đối nghịch với nhân dân - kẻ thù của nhân dân- người thợ.</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Bi kịch không lối thoát của nghệ sĩ thiên tài Vũ Như Tô.</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lang w:val="vi-VN"/>
              </w:rPr>
            </w:pPr>
            <w:r w:rsidRPr="002D4CF5">
              <w:rPr>
                <w:b/>
                <w:sz w:val="28"/>
                <w:szCs w:val="28"/>
                <w:lang w:val="vi-VN"/>
              </w:rPr>
              <w:t>Thao tác 1: Tổ chức HS thảo luận nhóm</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b/>
                <w:sz w:val="28"/>
                <w:szCs w:val="28"/>
                <w:lang w:val="vi-VN"/>
              </w:rPr>
              <w:t>- Nhóm 1.</w:t>
            </w:r>
            <w:r w:rsidRPr="002D4CF5">
              <w:rPr>
                <w:sz w:val="28"/>
                <w:szCs w:val="28"/>
                <w:lang w:val="vi-VN"/>
              </w:rPr>
              <w:t xml:space="preserve"> Vũ Như Tô là con người có tính cách như thế nào?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b/>
                <w:sz w:val="28"/>
                <w:szCs w:val="28"/>
                <w:lang w:val="vi-VN"/>
              </w:rPr>
              <w:t>- Nhóm 2</w:t>
            </w:r>
            <w:r w:rsidRPr="002D4CF5">
              <w:rPr>
                <w:sz w:val="28"/>
                <w:szCs w:val="28"/>
                <w:lang w:val="vi-VN"/>
              </w:rPr>
              <w:t>: Điều sai lầm của Vũ Như Tô ở chỗ nào?</w:t>
            </w:r>
          </w:p>
          <w:p w:rsidR="002D4CF5" w:rsidRPr="002D4CF5" w:rsidRDefault="002D4CF5" w:rsidP="002D4CF5">
            <w:pPr>
              <w:spacing w:line="360" w:lineRule="auto"/>
              <w:jc w:val="both"/>
              <w:rPr>
                <w:sz w:val="28"/>
                <w:szCs w:val="28"/>
                <w:lang w:val="vi-VN"/>
              </w:rPr>
            </w:pPr>
            <w:r w:rsidRPr="002D4CF5">
              <w:rPr>
                <w:b/>
                <w:sz w:val="28"/>
                <w:szCs w:val="28"/>
                <w:lang w:val="vi-VN"/>
              </w:rPr>
              <w:t>- Nhóm 3.</w:t>
            </w:r>
            <w:r w:rsidRPr="002D4CF5">
              <w:rPr>
                <w:sz w:val="28"/>
                <w:szCs w:val="28"/>
                <w:lang w:val="vi-VN"/>
              </w:rPr>
              <w:t xml:space="preserve"> Vì sao Vũ Như Tô cương quyết không nghe lời Đan Thiềm chạy trốn? </w:t>
            </w:r>
          </w:p>
          <w:p w:rsidR="002D4CF5" w:rsidRPr="002D4CF5" w:rsidRDefault="002D4CF5" w:rsidP="002D4CF5">
            <w:pPr>
              <w:spacing w:line="360" w:lineRule="auto"/>
              <w:jc w:val="both"/>
              <w:rPr>
                <w:sz w:val="28"/>
                <w:szCs w:val="28"/>
                <w:lang w:val="vi-VN"/>
              </w:rPr>
            </w:pPr>
            <w:r w:rsidRPr="002D4CF5">
              <w:rPr>
                <w:b/>
                <w:sz w:val="28"/>
                <w:szCs w:val="28"/>
                <w:lang w:val="vi-VN"/>
              </w:rPr>
              <w:t>- Nhóm 4</w:t>
            </w:r>
            <w:r w:rsidRPr="002D4CF5">
              <w:rPr>
                <w:sz w:val="28"/>
                <w:szCs w:val="28"/>
                <w:lang w:val="vi-VN"/>
              </w:rPr>
              <w:t>. Lý do nào khiến Vũ Như Tô trở thành kẻ thù của nhân dân?</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Nhóm 1 trình bày:</w:t>
            </w:r>
          </w:p>
          <w:p w:rsidR="002D4CF5" w:rsidRPr="002D4CF5" w:rsidRDefault="002D4CF5" w:rsidP="002D4CF5">
            <w:pPr>
              <w:spacing w:line="360" w:lineRule="auto"/>
              <w:jc w:val="both"/>
              <w:rPr>
                <w:sz w:val="28"/>
                <w:szCs w:val="28"/>
                <w:lang w:val="vi-VN"/>
              </w:rPr>
            </w:pPr>
            <w:r w:rsidRPr="002D4CF5">
              <w:rPr>
                <w:sz w:val="28"/>
                <w:szCs w:val="28"/>
                <w:lang w:val="vi-VN"/>
              </w:rPr>
              <w:t>- Là một kiến trúc sư tài ba «  nghìn năm có một ».</w:t>
            </w:r>
          </w:p>
          <w:p w:rsidR="002D4CF5" w:rsidRPr="002D4CF5" w:rsidRDefault="002D4CF5" w:rsidP="002D4CF5">
            <w:pPr>
              <w:spacing w:line="360" w:lineRule="auto"/>
              <w:jc w:val="both"/>
              <w:rPr>
                <w:sz w:val="28"/>
                <w:szCs w:val="28"/>
                <w:lang w:val="vi-VN"/>
              </w:rPr>
            </w:pPr>
            <w:r w:rsidRPr="002D4CF5">
              <w:rPr>
                <w:sz w:val="28"/>
                <w:szCs w:val="28"/>
                <w:lang w:val="vi-VN"/>
              </w:rPr>
              <w:t>- Nhân cách cao cả, hoài bão lớn lao, nghệ sĩ chân chính, gắn bó với nhân dân, không khuất phục trước uy quyền, kiên quyết không chịu nhận xây lâu đài cho vua Lê Trương Dực.</w:t>
            </w:r>
          </w:p>
          <w:p w:rsidR="002D4CF5" w:rsidRPr="002D4CF5" w:rsidRDefault="002D4CF5" w:rsidP="002D4CF5">
            <w:pPr>
              <w:spacing w:line="360" w:lineRule="auto"/>
              <w:jc w:val="both"/>
              <w:rPr>
                <w:sz w:val="28"/>
                <w:szCs w:val="28"/>
                <w:lang w:val="vi-VN"/>
              </w:rPr>
            </w:pPr>
            <w:r w:rsidRPr="002D4CF5">
              <w:rPr>
                <w:sz w:val="28"/>
                <w:szCs w:val="28"/>
                <w:lang w:val="vi-VN"/>
              </w:rPr>
              <w:t>- Không hám lợi, chia hết vàng bạc vua thưởng cho thợ.</w:t>
            </w:r>
          </w:p>
          <w:p w:rsidR="002D4CF5" w:rsidRPr="002D4CF5" w:rsidRDefault="002D4CF5" w:rsidP="002D4CF5">
            <w:pPr>
              <w:spacing w:line="360" w:lineRule="auto"/>
              <w:jc w:val="both"/>
              <w:rPr>
                <w:sz w:val="28"/>
                <w:szCs w:val="28"/>
                <w:lang w:val="vi-VN"/>
              </w:rPr>
            </w:pPr>
            <w:r w:rsidRPr="002D4CF5">
              <w:rPr>
                <w:sz w:val="28"/>
                <w:szCs w:val="28"/>
                <w:lang w:val="vi-VN"/>
              </w:rPr>
              <w:t>- Khát khao suốt đời là xây được một tòa lâu đài nguy nga tráng lệ, bền vững muôn đời, để dân ta nghìn thu hãnh diện.</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Lí tưởng chân chính, cao đẹp nhưng cao siêu  xa rời đời sống nhân dân lao động.</w:t>
            </w:r>
          </w:p>
          <w:p w:rsidR="002D4CF5" w:rsidRPr="002D4CF5" w:rsidRDefault="002D4CF5" w:rsidP="002D4CF5">
            <w:pPr>
              <w:spacing w:line="360" w:lineRule="auto"/>
              <w:jc w:val="both"/>
              <w:rPr>
                <w:sz w:val="28"/>
                <w:szCs w:val="28"/>
                <w:lang w:val="vi-VN"/>
              </w:rPr>
            </w:pPr>
            <w:r w:rsidRPr="002D4CF5">
              <w:rPr>
                <w:b/>
                <w:sz w:val="28"/>
                <w:szCs w:val="28"/>
                <w:lang w:val="vi-VN"/>
              </w:rPr>
              <w:t>- Nhóm 2</w:t>
            </w:r>
            <w:r w:rsidRPr="002D4CF5">
              <w:rPr>
                <w:sz w:val="28"/>
                <w:szCs w:val="28"/>
                <w:lang w:val="vi-VN"/>
              </w:rPr>
              <w:t>:  Vũ Như Tô không nhận ra một thực tế: Cửu Trùng Đài xây bằng mồ hôi, nước mắt, xương máu của nhân dân.</w:t>
            </w:r>
          </w:p>
          <w:p w:rsidR="002D4CF5" w:rsidRPr="002D4CF5" w:rsidRDefault="002D4CF5" w:rsidP="002D4CF5">
            <w:pPr>
              <w:spacing w:line="360" w:lineRule="auto"/>
              <w:jc w:val="both"/>
              <w:rPr>
                <w:sz w:val="28"/>
                <w:szCs w:val="28"/>
                <w:lang w:val="vi-VN"/>
              </w:rPr>
            </w:pPr>
            <w:r w:rsidRPr="002D4CF5">
              <w:rPr>
                <w:b/>
                <w:sz w:val="28"/>
                <w:szCs w:val="28"/>
                <w:lang w:val="vi-VN"/>
              </w:rPr>
              <w:t>- Nhóm 3.</w:t>
            </w:r>
            <w:r w:rsidRPr="002D4CF5">
              <w:rPr>
                <w:sz w:val="28"/>
                <w:szCs w:val="28"/>
                <w:lang w:val="vi-VN"/>
              </w:rPr>
              <w:t xml:space="preserve"> - Ông nhất mực cho rằng mình không có tội mà chỉ có công. Luôn tin vào việc làm chính đại quang minh của mình, và hi vọng sẽ thuyết phục được An Hòa hầu. </w:t>
            </w:r>
          </w:p>
          <w:p w:rsidR="002D4CF5" w:rsidRPr="002D4CF5" w:rsidRDefault="002D4CF5" w:rsidP="002D4CF5">
            <w:pPr>
              <w:spacing w:line="360" w:lineRule="auto"/>
              <w:jc w:val="both"/>
              <w:rPr>
                <w:sz w:val="28"/>
                <w:szCs w:val="28"/>
                <w:lang w:val="vi-VN"/>
              </w:rPr>
            </w:pPr>
            <w:r w:rsidRPr="002D4CF5">
              <w:rPr>
                <w:b/>
                <w:sz w:val="28"/>
                <w:szCs w:val="28"/>
                <w:lang w:val="vi-VN"/>
              </w:rPr>
              <w:t>- Nhóm 4</w:t>
            </w:r>
            <w:r w:rsidRPr="002D4CF5">
              <w:rPr>
                <w:sz w:val="28"/>
                <w:szCs w:val="28"/>
                <w:lang w:val="vi-VN"/>
              </w:rPr>
              <w:t xml:space="preserve">. - Khát vọng, đam mê sáng tạo nghệ thuật của ông xuất phát từ thiên chức của nghệ sĩ chân chính, nhưng chưa đúng vì đặt nhầm chỗ, vì xa rời thực tiễn, vì lợi dụng giai cấp cầm quyền tàn </w:t>
            </w:r>
            <w:r w:rsidRPr="002D4CF5">
              <w:rPr>
                <w:spacing w:val="-8"/>
                <w:sz w:val="28"/>
                <w:szCs w:val="28"/>
                <w:lang w:val="vi-VN"/>
              </w:rPr>
              <w:t>bạo để thực hiện mục đích chân chính của mình</w:t>
            </w:r>
            <w:r w:rsidRPr="002D4CF5">
              <w:rPr>
                <w:sz w:val="28"/>
                <w:szCs w:val="28"/>
                <w:lang w:val="vi-VN"/>
              </w:rPr>
              <w:t>.</w:t>
            </w:r>
          </w:p>
          <w:p w:rsidR="002D4CF5" w:rsidRPr="002D4CF5" w:rsidRDefault="002D4CF5" w:rsidP="002D4CF5">
            <w:pPr>
              <w:spacing w:line="360" w:lineRule="auto"/>
              <w:jc w:val="both"/>
              <w:rPr>
                <w:sz w:val="28"/>
                <w:szCs w:val="28"/>
                <w:lang w:val="vi-VN"/>
              </w:rPr>
            </w:pPr>
            <w:r w:rsidRPr="002D4CF5">
              <w:rPr>
                <w:sz w:val="28"/>
                <w:szCs w:val="28"/>
              </w:rPr>
              <w:sym w:font="Wingdings" w:char="F0E0"/>
            </w:r>
            <w:r w:rsidRPr="002D4CF5">
              <w:rPr>
                <w:sz w:val="28"/>
                <w:szCs w:val="28"/>
                <w:lang w:val="vi-VN"/>
              </w:rPr>
              <w:t xml:space="preserve"> Vô hình chung tự đưa ông sang hàng ngũ kẻ thù của nhân dân - ông thất bại - trả giá bằng chính sinh mạng của mình.</w:t>
            </w:r>
          </w:p>
          <w:p w:rsidR="002D4CF5" w:rsidRPr="002D4CF5" w:rsidRDefault="002D4CF5" w:rsidP="002D4CF5">
            <w:pPr>
              <w:spacing w:line="360" w:lineRule="auto"/>
              <w:ind w:left="72"/>
              <w:jc w:val="both"/>
              <w:rPr>
                <w:sz w:val="28"/>
                <w:szCs w:val="28"/>
                <w:lang w:val="vi-VN"/>
              </w:rPr>
            </w:pPr>
            <w:r w:rsidRPr="002D4CF5">
              <w:rPr>
                <w:sz w:val="28"/>
                <w:szCs w:val="28"/>
                <w:lang w:val="vi-VN"/>
              </w:rPr>
              <w:t>=&gt;  Vũ Như Tô - nhân vật bi kịch lịch sử, mang khát vọng lớn, cao cả nhưng lầm lạc trong suy nghĩ và hành động. Chỉ thực sự bừng tỉnh khi biết chính An Hòa ra lệnh đập phá, đốt Cửu Trùng Đài.</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b. Nhân vật Vũ Như Tô.</w:t>
            </w:r>
          </w:p>
          <w:p w:rsidR="002D4CF5" w:rsidRPr="002D4CF5" w:rsidRDefault="002D4CF5" w:rsidP="002D4CF5">
            <w:pPr>
              <w:spacing w:line="360" w:lineRule="auto"/>
              <w:jc w:val="both"/>
              <w:rPr>
                <w:sz w:val="28"/>
                <w:szCs w:val="28"/>
                <w:lang w:val="vi-VN"/>
              </w:rPr>
            </w:pPr>
            <w:r w:rsidRPr="002D4CF5">
              <w:rPr>
                <w:sz w:val="28"/>
                <w:szCs w:val="28"/>
                <w:lang w:val="vi-VN"/>
              </w:rPr>
              <w:t>- Vũ Như Tô là một kiến trúc sư thiên tài, là hiện thân cho niềm khát khao say mê sáng tạo cái đẹp: Một thiên tài “ ngàn năm chưa dễ có một” “ chỉ vẩy bút là chim hoa đã hiện lên” có thể “ sai khiến gạch đá như viên tướng cầm quân, có thể xây dựng lâu đài cao cả, nóc vờn mây mà không hề tính sai một viên gạch nhỏ”</w:t>
            </w:r>
          </w:p>
          <w:p w:rsidR="002D4CF5" w:rsidRPr="002D4CF5" w:rsidRDefault="002D4CF5" w:rsidP="002D4CF5">
            <w:pPr>
              <w:spacing w:line="360" w:lineRule="auto"/>
              <w:jc w:val="both"/>
              <w:rPr>
                <w:sz w:val="28"/>
                <w:szCs w:val="28"/>
                <w:lang w:val="vi-VN"/>
              </w:rPr>
            </w:pPr>
            <w:r w:rsidRPr="002D4CF5">
              <w:rPr>
                <w:sz w:val="28"/>
                <w:szCs w:val="28"/>
                <w:lang w:val="vi-VN"/>
              </w:rPr>
              <w:t>- Là một nghệ sĩ có nhân cách lớn, có hoài bão lớn, có lí tưởng nghệ thuật cao cả. Mặc dù bị Lê Tương Dực doạ giết Vũ như Tô vẫn kiên quyết từ chối xây Cửu trùng đài. Ông cũng không phải là người hám lợi (Khi được vua ban thưởng lụa là, vàng bạc ông đã đem chia hết cho thợ). Lí tưởng, ước mơ xây một toà đài cao cả, nguy nga, tráng lệ.. thật đẹp đẽ và chân chính nhưng lại cao siêu, thuần tuý hoàn toàn thoát li khỏi hoàn cảnh lịch sử xã hội của đất nước, xa rời đời sống nhân dân</w:t>
            </w:r>
          </w:p>
          <w:p w:rsidR="002D4CF5" w:rsidRPr="002D4CF5" w:rsidRDefault="002D4CF5" w:rsidP="002D4CF5">
            <w:pPr>
              <w:spacing w:line="360" w:lineRule="auto"/>
              <w:jc w:val="both"/>
              <w:rPr>
                <w:sz w:val="28"/>
                <w:szCs w:val="28"/>
                <w:lang w:val="vi-VN"/>
              </w:rPr>
            </w:pPr>
            <w:r w:rsidRPr="002D4CF5">
              <w:rPr>
                <w:sz w:val="28"/>
                <w:szCs w:val="28"/>
                <w:lang w:val="vi-VN"/>
              </w:rPr>
              <w:t>- Tâm trạng bi kịch đầy căng thẳng của ông: xây Cửu trùng đài là đúng hay sai? là có công hay có tội?</w:t>
            </w:r>
          </w:p>
          <w:p w:rsidR="002D4CF5" w:rsidRPr="002D4CF5" w:rsidRDefault="002D4CF5" w:rsidP="002D4CF5">
            <w:pPr>
              <w:spacing w:line="360" w:lineRule="auto"/>
              <w:jc w:val="both"/>
              <w:rPr>
                <w:sz w:val="28"/>
                <w:szCs w:val="28"/>
                <w:lang w:val="vi-VN"/>
              </w:rPr>
            </w:pPr>
            <w:r w:rsidRPr="002D4CF5">
              <w:rPr>
                <w:sz w:val="28"/>
                <w:szCs w:val="28"/>
                <w:lang w:val="vi-VN"/>
              </w:rPr>
              <w:t>=&gt; Vũ Như Tô là một nhân vật bi kịch bởi đã mang trong mình không chỉ những say mê khát vọng lớn lao mà còn cả những làm lạc trong suy nghĩ và hành động.Khi ông và Đan Thiềm bị bắt, Cửu trùng đài bị đập phá, thiêu huỷ thì ông mới bừng tỉnh xiết bao đau đớn, kinh hoàng.</w:t>
            </w: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tìm hiểu nhân vật Đan Thiềm</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pStyle w:val="Header"/>
              <w:tabs>
                <w:tab w:val="clear" w:pos="4320"/>
                <w:tab w:val="clear" w:pos="8640"/>
              </w:tabs>
              <w:spacing w:line="360" w:lineRule="auto"/>
              <w:jc w:val="both"/>
              <w:rPr>
                <w:bCs/>
                <w:i/>
                <w:iCs/>
                <w:sz w:val="28"/>
                <w:szCs w:val="28"/>
                <w:lang w:val="vi-VN"/>
              </w:rPr>
            </w:pPr>
            <w:r w:rsidRPr="002D4CF5">
              <w:rPr>
                <w:bCs/>
                <w:i/>
                <w:iCs/>
                <w:sz w:val="28"/>
                <w:szCs w:val="28"/>
                <w:lang w:val="vi-VN"/>
              </w:rPr>
              <w:t>GV: Tính cách và diễn biến tâm trạng của Đan Thiềm ?Bệnh Đan Thiềm là gì?</w:t>
            </w:r>
          </w:p>
          <w:p w:rsidR="002D4CF5" w:rsidRPr="002D4CF5" w:rsidRDefault="002D4CF5" w:rsidP="002D4CF5">
            <w:pPr>
              <w:spacing w:line="360" w:lineRule="auto"/>
              <w:ind w:firstLine="432"/>
              <w:jc w:val="both"/>
              <w:rPr>
                <w:sz w:val="28"/>
                <w:szCs w:val="28"/>
                <w:lang w:val="vi-VN"/>
              </w:rPr>
            </w:pPr>
            <w:r w:rsidRPr="002D4CF5">
              <w:rPr>
                <w:sz w:val="28"/>
                <w:szCs w:val="28"/>
                <w:lang w:val="vi-VN"/>
              </w:rPr>
              <w:t>( Gợi ý: Đan Thiềm có phải là người cung nữ thường trong con mắt của Vũ Như Tô; trong con mắt của vua Lê không? Em hiểu bệnh Đan Thiềm là gì? Tại sao Đ T nhất quyết xin nài Vũ đi trốn, trong khi trước kia nàng lại khuyên Vũ đừng trốn? Mối quan hệ giữa hai người như thế nào? gặp Đ T, em có liên hệ với nhân vật có tấm lòng biệt nhỡn liên tài nào ta từng biết?</w:t>
            </w:r>
          </w:p>
          <w:p w:rsidR="002D4CF5" w:rsidRPr="002D4CF5" w:rsidRDefault="002D4CF5" w:rsidP="002D4CF5">
            <w:pPr>
              <w:spacing w:line="360" w:lineRule="auto"/>
              <w:ind w:firstLine="432"/>
              <w:jc w:val="both"/>
              <w:rPr>
                <w:sz w:val="28"/>
                <w:szCs w:val="28"/>
                <w:lang w:val="vi-VN"/>
              </w:rPr>
            </w:pPr>
          </w:p>
          <w:p w:rsidR="002D4CF5" w:rsidRPr="002D4CF5" w:rsidRDefault="002D4CF5" w:rsidP="002D4CF5">
            <w:pPr>
              <w:spacing w:line="360" w:lineRule="auto"/>
              <w:ind w:firstLine="432"/>
              <w:jc w:val="both"/>
              <w:rPr>
                <w:sz w:val="28"/>
                <w:szCs w:val="28"/>
                <w:lang w:val="vi-VN"/>
              </w:rPr>
            </w:pPr>
          </w:p>
          <w:p w:rsidR="002D4CF5" w:rsidRPr="002D4CF5" w:rsidRDefault="002D4CF5" w:rsidP="002D4CF5">
            <w:pPr>
              <w:spacing w:line="360" w:lineRule="auto"/>
              <w:ind w:firstLine="432"/>
              <w:jc w:val="both"/>
              <w:rPr>
                <w:sz w:val="28"/>
                <w:szCs w:val="28"/>
                <w:lang w:val="vi-VN"/>
              </w:rPr>
            </w:pPr>
          </w:p>
          <w:p w:rsidR="002D4CF5" w:rsidRPr="002D4CF5" w:rsidRDefault="002D4CF5" w:rsidP="002D4CF5">
            <w:pPr>
              <w:spacing w:line="360" w:lineRule="auto"/>
              <w:ind w:firstLine="432"/>
              <w:jc w:val="both"/>
              <w:rPr>
                <w:sz w:val="28"/>
                <w:szCs w:val="28"/>
                <w:lang w:val="vi-VN"/>
              </w:rPr>
            </w:pPr>
          </w:p>
          <w:p w:rsidR="002D4CF5" w:rsidRPr="002D4CF5" w:rsidRDefault="002D4CF5" w:rsidP="002D4CF5">
            <w:pPr>
              <w:spacing w:line="360" w:lineRule="auto"/>
              <w:ind w:firstLine="432"/>
              <w:jc w:val="both"/>
              <w:rPr>
                <w:sz w:val="28"/>
                <w:szCs w:val="28"/>
                <w:lang w:val="vi-VN"/>
              </w:rPr>
            </w:pPr>
          </w:p>
          <w:p w:rsidR="002D4CF5" w:rsidRPr="002D4CF5" w:rsidRDefault="002D4CF5" w:rsidP="002D4CF5">
            <w:pPr>
              <w:spacing w:line="360" w:lineRule="auto"/>
              <w:ind w:firstLine="432"/>
              <w:jc w:val="both"/>
              <w:rPr>
                <w:sz w:val="28"/>
                <w:szCs w:val="28"/>
                <w:lang w:val="vi-VN"/>
              </w:rPr>
            </w:pPr>
          </w:p>
          <w:p w:rsidR="002D4CF5" w:rsidRPr="002D4CF5" w:rsidRDefault="002D4CF5" w:rsidP="002D4CF5">
            <w:pPr>
              <w:spacing w:line="360" w:lineRule="auto"/>
              <w:ind w:firstLine="432"/>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GV: Qua đoạn trích, em thấy mâu thuẫn đã được giải quyết chưa? tìm dẫn chứng </w:t>
            </w:r>
          </w:p>
          <w:p w:rsidR="002D4CF5" w:rsidRPr="002D4CF5" w:rsidRDefault="002D4CF5" w:rsidP="002D4CF5">
            <w:pPr>
              <w:spacing w:line="360" w:lineRule="auto"/>
              <w:jc w:val="both"/>
              <w:rPr>
                <w:sz w:val="28"/>
                <w:szCs w:val="28"/>
                <w:lang w:val="vi-VN"/>
              </w:rPr>
            </w:pPr>
            <w:r w:rsidRPr="002D4CF5">
              <w:rPr>
                <w:sz w:val="28"/>
                <w:szCs w:val="28"/>
                <w:lang w:val="vi-VN"/>
              </w:rPr>
              <w:t xml:space="preserve">Hs trả lời </w:t>
            </w:r>
          </w:p>
          <w:p w:rsidR="002D4CF5" w:rsidRPr="002D4CF5" w:rsidRDefault="002D4CF5" w:rsidP="002D4CF5">
            <w:pPr>
              <w:spacing w:line="360" w:lineRule="auto"/>
              <w:jc w:val="both"/>
              <w:rPr>
                <w:sz w:val="28"/>
                <w:szCs w:val="28"/>
                <w:lang w:val="vi-VN"/>
              </w:rPr>
            </w:pPr>
            <w:r w:rsidRPr="002D4CF5">
              <w:rPr>
                <w:sz w:val="28"/>
                <w:szCs w:val="28"/>
                <w:lang w:val="vi-VN"/>
              </w:rPr>
              <w:t xml:space="preserve">Gv nhấn mạnh </w:t>
            </w:r>
          </w:p>
          <w:p w:rsidR="002D4CF5" w:rsidRPr="002D4CF5" w:rsidRDefault="002D4CF5" w:rsidP="002D4CF5">
            <w:pPr>
              <w:spacing w:line="360" w:lineRule="auto"/>
              <w:jc w:val="both"/>
              <w:rPr>
                <w:sz w:val="28"/>
                <w:szCs w:val="28"/>
                <w:lang w:val="vi-VN"/>
              </w:rPr>
            </w:pPr>
            <w:r w:rsidRPr="002D4CF5">
              <w:rPr>
                <w:sz w:val="28"/>
                <w:szCs w:val="28"/>
                <w:lang w:val="vi-VN"/>
              </w:rPr>
              <w:t>* HS trả lời cá nhân</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Nếu Vũ Như Tô là người nghệ sĩ đam mê sáng tạo cái đẹp thì Đan Thiềm là người đam mê cái tài (Sáng tạo ra cái đẹp). “Bệnh Đan Thiềm”theo quan niệm của Nguyễn  Huy Tưởng, chính là bệnh mê đắm tài hoa siêu việt của người sáng tạo nghệ thuật, sángtạo ra cái đẹp.</w:t>
            </w:r>
          </w:p>
          <w:p w:rsidR="002D4CF5" w:rsidRPr="002D4CF5" w:rsidRDefault="002D4CF5" w:rsidP="002D4CF5">
            <w:pPr>
              <w:spacing w:line="360" w:lineRule="auto"/>
              <w:ind w:left="72"/>
              <w:jc w:val="both"/>
              <w:rPr>
                <w:sz w:val="28"/>
                <w:szCs w:val="28"/>
                <w:lang w:val="vi-VN"/>
              </w:rPr>
            </w:pPr>
            <w:r w:rsidRPr="002D4CF5">
              <w:rPr>
                <w:sz w:val="28"/>
                <w:szCs w:val="28"/>
                <w:lang w:val="vi-VN"/>
              </w:rPr>
              <w:t>-Nhưng khác Vũ Như Tô ở chỗ đam mê sáng tạo cái đẹp đến mức không hề biết đến hoàn toàn cảnh chung quanh, ảo tưởng đến cùng. Đan Thiềm luôn tỉnh táo trong mọi trường hợp. Biết chắc đài lớn không thành, tâm trí nàng giờ đây chỉ còn tập trung tìm cách bảo vệ tính mạng cho Vũ Như Tô. Đan Thiềm khẩn khoản khuyên Vũ bỏ trốn, năm lần bảy lượt giục: ông trốn đi, chạy đi…Nhưng Vũ không tỉnh ngộ, bướng bỉnh chống lại số phận . Đến khi quân lính nổi loạn kéo vào nàng sẵn  sàng đổi mạng sống của mình để cứu Vũ .Cuối cùng, phải đau đớn vĩnh biệt.</w:t>
            </w:r>
          </w:p>
          <w:p w:rsidR="002D4CF5" w:rsidRPr="002D4CF5" w:rsidRDefault="002D4CF5" w:rsidP="002D4CF5">
            <w:pPr>
              <w:spacing w:line="360" w:lineRule="auto"/>
              <w:jc w:val="both"/>
              <w:rPr>
                <w:b/>
                <w:sz w:val="28"/>
                <w:szCs w:val="28"/>
                <w:lang w:val="pt-BR"/>
              </w:rPr>
            </w:pPr>
            <w:r w:rsidRPr="002D4CF5">
              <w:rPr>
                <w:b/>
                <w:sz w:val="28"/>
                <w:szCs w:val="28"/>
                <w:lang w:val="pt-BR"/>
              </w:rPr>
              <w:t>HS trả lời cá nhân:</w:t>
            </w:r>
          </w:p>
          <w:p w:rsidR="002D4CF5" w:rsidRPr="002D4CF5" w:rsidRDefault="002D4CF5" w:rsidP="002D4CF5">
            <w:pPr>
              <w:spacing w:line="360" w:lineRule="auto"/>
              <w:jc w:val="both"/>
              <w:rPr>
                <w:sz w:val="28"/>
                <w:szCs w:val="28"/>
                <w:lang w:val="pt-BR"/>
              </w:rPr>
            </w:pPr>
            <w:r w:rsidRPr="002D4CF5">
              <w:rPr>
                <w:sz w:val="28"/>
                <w:szCs w:val="28"/>
                <w:lang w:val="pt-BR"/>
              </w:rPr>
              <w:t>- Mâu thuẫn 1 được tác giả giải quyết dứt khoát bằng cảnh quân nổi loạn phá đài , giết vua ..</w:t>
            </w:r>
          </w:p>
          <w:p w:rsidR="002D4CF5" w:rsidRPr="002D4CF5" w:rsidRDefault="002D4CF5" w:rsidP="002D4CF5">
            <w:pPr>
              <w:spacing w:line="360" w:lineRule="auto"/>
              <w:ind w:left="72"/>
              <w:jc w:val="both"/>
              <w:rPr>
                <w:sz w:val="28"/>
                <w:szCs w:val="28"/>
                <w:lang w:val="pt-BR"/>
              </w:rPr>
            </w:pPr>
            <w:r w:rsidRPr="002D4CF5">
              <w:rPr>
                <w:sz w:val="28"/>
                <w:szCs w:val="28"/>
                <w:lang w:val="pt-BR"/>
              </w:rPr>
              <w:t xml:space="preserve"> - Mâu thuẫn 2 giữa quan niệm nghệ thuật cao siêu và lợi ích thiết thực của nhân dân chưa được giải quyết vì: đến cuối VNT đến chết vẫn không thấy được sai lầm của mình là người vô tội , Vũ căm ghét vua nhưng lại mượn tay vua để thực hiện hoài bão của mình gây ra nỗi khổ của nhân dân. </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c. Nhân vật Đan Thiềm.</w:t>
            </w:r>
          </w:p>
          <w:p w:rsidR="002D4CF5" w:rsidRPr="002D4CF5" w:rsidRDefault="002D4CF5" w:rsidP="002D4CF5">
            <w:pPr>
              <w:spacing w:line="360" w:lineRule="auto"/>
              <w:jc w:val="both"/>
              <w:rPr>
                <w:sz w:val="28"/>
                <w:szCs w:val="28"/>
                <w:lang w:val="vi-VN"/>
              </w:rPr>
            </w:pPr>
            <w:r w:rsidRPr="002D4CF5">
              <w:rPr>
                <w:sz w:val="28"/>
                <w:szCs w:val="28"/>
                <w:lang w:val="vi-VN"/>
              </w:rPr>
              <w:t>- Dưới con mắt của Vũ Như Tô thì Đan Thiềm là tri kỷ, tri âm duy nhất ở triều đình.( Vũ mê cái đẹp, Đan Thiềm mê cái tài) .</w:t>
            </w:r>
          </w:p>
          <w:p w:rsidR="002D4CF5" w:rsidRPr="002D4CF5" w:rsidRDefault="002D4CF5" w:rsidP="002D4CF5">
            <w:pPr>
              <w:spacing w:line="360" w:lineRule="auto"/>
              <w:jc w:val="both"/>
              <w:rPr>
                <w:sz w:val="28"/>
                <w:szCs w:val="28"/>
                <w:lang w:val="vi-VN"/>
              </w:rPr>
            </w:pPr>
            <w:r w:rsidRPr="002D4CF5">
              <w:rPr>
                <w:sz w:val="28"/>
                <w:szCs w:val="28"/>
                <w:lang w:val="vi-VN"/>
              </w:rPr>
              <w:t>- Luôn động viên, khích lệ, giúp đỡ  Vũ Như Tô xây đài, bảo vệ đài.</w:t>
            </w:r>
          </w:p>
          <w:p w:rsidR="002D4CF5" w:rsidRPr="002D4CF5" w:rsidRDefault="002D4CF5" w:rsidP="002D4CF5">
            <w:pPr>
              <w:spacing w:line="360" w:lineRule="auto"/>
              <w:jc w:val="both"/>
              <w:rPr>
                <w:sz w:val="28"/>
                <w:szCs w:val="28"/>
                <w:lang w:val="vi-VN"/>
              </w:rPr>
            </w:pPr>
            <w:r w:rsidRPr="002D4CF5">
              <w:rPr>
                <w:sz w:val="28"/>
                <w:szCs w:val="28"/>
                <w:lang w:val="vi-VN"/>
              </w:rPr>
              <w:t>- Là con người luôn tỉnh táo: Biết chắc Đài không thành, tìm cách bảo vệ an toàn tính mạng cho Vũ Như Tô, khuyên Vũ bỏ trốn.</w:t>
            </w:r>
          </w:p>
          <w:p w:rsidR="002D4CF5" w:rsidRPr="002D4CF5" w:rsidRDefault="002D4CF5" w:rsidP="002D4CF5">
            <w:pPr>
              <w:spacing w:line="360" w:lineRule="auto"/>
              <w:jc w:val="both"/>
              <w:rPr>
                <w:sz w:val="28"/>
                <w:szCs w:val="28"/>
                <w:lang w:val="vi-VN"/>
              </w:rPr>
            </w:pPr>
            <w:r w:rsidRPr="002D4CF5">
              <w:rPr>
                <w:sz w:val="28"/>
                <w:szCs w:val="28"/>
                <w:lang w:val="vi-VN"/>
              </w:rPr>
              <w:t>- Sẵn sàng đổi mạng sống của mình cứu Vũ. Đau đớn khi không thể cứu được người tài.</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i/>
                <w:iCs/>
                <w:sz w:val="28"/>
                <w:szCs w:val="28"/>
                <w:lang w:val="vi-VN"/>
              </w:rPr>
              <w:t>Bệnh Đam Thiềm</w:t>
            </w:r>
            <w:r w:rsidRPr="002D4CF5">
              <w:rPr>
                <w:sz w:val="28"/>
                <w:szCs w:val="28"/>
                <w:lang w:val="vi-VN"/>
              </w:rPr>
              <w:t xml:space="preserve">: Bệnh mê đắm cái đẹp, cái tài. Có tấm lòng </w:t>
            </w:r>
            <w:r w:rsidRPr="002D4CF5">
              <w:rPr>
                <w:i/>
                <w:iCs/>
                <w:sz w:val="28"/>
                <w:szCs w:val="28"/>
                <w:lang w:val="vi-VN"/>
              </w:rPr>
              <w:t>biệt nhỡn liên tài</w:t>
            </w:r>
            <w:r w:rsidRPr="002D4CF5">
              <w:rPr>
                <w:i/>
                <w:iCs/>
                <w:sz w:val="28"/>
                <w:szCs w:val="28"/>
                <w:lang w:val="fr-FR"/>
              </w:rPr>
              <w:sym w:font="Wingdings" w:char="F0E0"/>
            </w:r>
            <w:r w:rsidRPr="002D4CF5">
              <w:rPr>
                <w:sz w:val="28"/>
                <w:szCs w:val="28"/>
                <w:lang w:val="vi-VN"/>
              </w:rPr>
              <w:t xml:space="preserve"> Thuyết phục Vũ Như Tô mượn tay Lê Tương Dực để xây Cửu Trùng Đài.</w:t>
            </w:r>
          </w:p>
          <w:p w:rsidR="002D4CF5" w:rsidRPr="002D4CF5" w:rsidRDefault="002D4CF5" w:rsidP="002D4CF5">
            <w:pPr>
              <w:spacing w:line="360" w:lineRule="auto"/>
              <w:jc w:val="both"/>
              <w:rPr>
                <w:sz w:val="28"/>
                <w:szCs w:val="28"/>
                <w:lang w:val="vi-VN"/>
              </w:rPr>
            </w:pPr>
            <w:r w:rsidRPr="002D4CF5">
              <w:rPr>
                <w:sz w:val="28"/>
                <w:szCs w:val="28"/>
                <w:lang w:val="vi-VN"/>
              </w:rPr>
              <w:t>=&gt; Sống chết hết mình  vì cái, cái đẹp.</w:t>
            </w:r>
          </w:p>
          <w:p w:rsidR="002D4CF5" w:rsidRPr="002D4CF5" w:rsidRDefault="002D4CF5" w:rsidP="002D4CF5">
            <w:pPr>
              <w:spacing w:line="360" w:lineRule="auto"/>
              <w:jc w:val="both"/>
              <w:rPr>
                <w:b/>
                <w:bCs/>
                <w:sz w:val="28"/>
                <w:szCs w:val="28"/>
                <w:lang w:val="vi-VN"/>
              </w:rPr>
            </w:pPr>
            <w:r w:rsidRPr="002D4CF5">
              <w:rPr>
                <w:b/>
                <w:bCs/>
                <w:sz w:val="28"/>
                <w:szCs w:val="28"/>
                <w:lang w:val="vi-VN"/>
              </w:rPr>
              <w:t xml:space="preserve">d. Giải quyết mâu thuẫn </w:t>
            </w:r>
          </w:p>
          <w:p w:rsidR="002D4CF5" w:rsidRPr="002D4CF5" w:rsidRDefault="002D4CF5" w:rsidP="002D4CF5">
            <w:pPr>
              <w:spacing w:line="360" w:lineRule="auto"/>
              <w:jc w:val="both"/>
              <w:rPr>
                <w:sz w:val="28"/>
                <w:szCs w:val="28"/>
                <w:lang w:val="vi-VN"/>
              </w:rPr>
            </w:pPr>
            <w:r w:rsidRPr="002D4CF5">
              <w:rPr>
                <w:sz w:val="28"/>
                <w:szCs w:val="28"/>
                <w:lang w:val="vi-VN"/>
              </w:rPr>
              <w:t xml:space="preserve"> - Mâu thuẫn 1 được tác giả giải quyết dứt khoát bằng cảnh quân nổi loạn phá đài , giết vua ..</w:t>
            </w:r>
          </w:p>
          <w:p w:rsidR="002D4CF5" w:rsidRPr="002D4CF5" w:rsidRDefault="002D4CF5" w:rsidP="002D4CF5">
            <w:pPr>
              <w:spacing w:line="360" w:lineRule="auto"/>
              <w:jc w:val="both"/>
              <w:rPr>
                <w:sz w:val="28"/>
                <w:szCs w:val="28"/>
                <w:lang w:val="vi-VN"/>
              </w:rPr>
            </w:pPr>
            <w:r w:rsidRPr="002D4CF5">
              <w:rPr>
                <w:sz w:val="28"/>
                <w:szCs w:val="28"/>
                <w:lang w:val="vi-VN"/>
              </w:rPr>
              <w:t xml:space="preserve"> - Mâu thuẫn 2 giữa quan niệm nghệ thuật cao siêu và lợi cích thiết thực của nhân dân chưa được giải quyết .</w:t>
            </w:r>
          </w:p>
          <w:p w:rsidR="002D4CF5" w:rsidRPr="002D4CF5" w:rsidRDefault="002D4CF5" w:rsidP="002D4CF5">
            <w:pPr>
              <w:spacing w:line="360" w:lineRule="auto"/>
              <w:jc w:val="both"/>
              <w:rPr>
                <w:sz w:val="28"/>
                <w:szCs w:val="28"/>
                <w:lang w:val="vi-VN"/>
              </w:rPr>
            </w:pPr>
            <w:r w:rsidRPr="002D4CF5">
              <w:rPr>
                <w:sz w:val="28"/>
                <w:szCs w:val="28"/>
                <w:lang w:val="vi-VN"/>
              </w:rPr>
              <w:t>- Vũ Như Tô có tội hay công, vẫn chưa trả lời được, tác giả mới chỉ nêu vấn đề, nêu chưa hợp lí vì chân lí thuộc về Vũ một nửa và nhân dân 1 nửa.</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tổng kết</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 Nêu đặc sắc nghệ thuật của đoạn trích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Rút ra ý nghĩa văn bản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Qua bi kịch vỡ mộng của Vũ Như Tô, em thấy thái độ và cách đánh giá của tác giả như thế nào về nhân vật của mình?</w:t>
            </w:r>
          </w:p>
          <w:p w:rsidR="002D4CF5" w:rsidRPr="002D4CF5" w:rsidRDefault="002D4CF5" w:rsidP="002D4CF5">
            <w:pPr>
              <w:spacing w:line="360" w:lineRule="auto"/>
              <w:jc w:val="both"/>
              <w:rPr>
                <w:sz w:val="28"/>
                <w:szCs w:val="28"/>
                <w:lang w:val="vi-VN"/>
              </w:rPr>
            </w:pPr>
            <w:r w:rsidRPr="002D4CF5">
              <w:rPr>
                <w:sz w:val="28"/>
                <w:szCs w:val="28"/>
                <w:lang w:val="vi-VN"/>
              </w:rPr>
              <w:t>- Cũng là bậc tài hoa, sáng tạo ra cái đẹp như Huấn Cao, tại sao cái tài của Vũ Như Tô bị phủ định, cái đẹp do ông sáng tạo bị triệt tiêu?</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Học sinh so sánh hai nhân vật và trình bày ý kiến.</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 HS trả lời cá nhân</w:t>
            </w:r>
          </w:p>
          <w:p w:rsidR="002D4CF5" w:rsidRPr="002D4CF5" w:rsidRDefault="002D4CF5" w:rsidP="002D4CF5">
            <w:pPr>
              <w:spacing w:line="360" w:lineRule="auto"/>
              <w:jc w:val="both"/>
              <w:rPr>
                <w:sz w:val="28"/>
                <w:szCs w:val="28"/>
                <w:lang w:val="vi-VN"/>
              </w:rPr>
            </w:pPr>
            <w:r w:rsidRPr="002D4CF5">
              <w:rPr>
                <w:sz w:val="28"/>
                <w:szCs w:val="28"/>
                <w:lang w:val="vi-VN"/>
              </w:rPr>
              <w:t>Đoạn trích “Vĩnh biệt Cửu Trùng Đài ” đặt ra vấn đề có ý nghĩa muôn thưở về cái đẹp, và mối quan hệ giữa nghệ sĩ và nhân dân, đồng thời tác giả bày tỏ niềm cảm thông, trân trọng đối với nghệ sĩ tài năng, giàu khát vọng nhưng lại rơi vào bi kịch.</w:t>
            </w:r>
          </w:p>
          <w:p w:rsidR="002D4CF5" w:rsidRPr="002D4CF5" w:rsidRDefault="002D4CF5" w:rsidP="002D4CF5">
            <w:pPr>
              <w:spacing w:line="360" w:lineRule="auto"/>
              <w:jc w:val="both"/>
              <w:rPr>
                <w:sz w:val="28"/>
                <w:szCs w:val="28"/>
                <w:lang w:val="vi-VN"/>
              </w:rPr>
            </w:pPr>
            <w:r w:rsidRPr="002D4CF5">
              <w:rPr>
                <w:sz w:val="28"/>
                <w:szCs w:val="28"/>
                <w:lang w:val="vi-VN"/>
              </w:rPr>
              <w:t>* Tổng kết bài học theo những câu hỏi của GV.</w:t>
            </w:r>
          </w:p>
          <w:p w:rsidR="002D4CF5" w:rsidRPr="002D4CF5" w:rsidRDefault="002D4CF5" w:rsidP="002D4CF5">
            <w:pPr>
              <w:spacing w:line="360" w:lineRule="auto"/>
              <w:ind w:left="72"/>
              <w:jc w:val="both"/>
              <w:rPr>
                <w:sz w:val="28"/>
                <w:szCs w:val="28"/>
                <w:lang w:val="vi-VN"/>
              </w:rPr>
            </w:pPr>
          </w:p>
        </w:tc>
        <w:tc>
          <w:tcPr>
            <w:tcW w:w="5279" w:type="dxa"/>
          </w:tcPr>
          <w:p w:rsidR="002D4CF5" w:rsidRPr="002D4CF5" w:rsidRDefault="002D4CF5" w:rsidP="002D4CF5">
            <w:pPr>
              <w:spacing w:line="360" w:lineRule="auto"/>
              <w:jc w:val="both"/>
              <w:rPr>
                <w:sz w:val="28"/>
                <w:szCs w:val="28"/>
                <w:lang w:val="vi-VN"/>
              </w:rPr>
            </w:pPr>
            <w:r w:rsidRPr="002D4CF5">
              <w:rPr>
                <w:b/>
                <w:sz w:val="28"/>
                <w:szCs w:val="28"/>
                <w:lang w:val="vi-VN"/>
              </w:rPr>
              <w:t>2. Nghệ thuật</w:t>
            </w:r>
            <w:r w:rsidRPr="002D4CF5">
              <w:rPr>
                <w:sz w:val="28"/>
                <w:szCs w:val="28"/>
                <w:lang w:val="vi-VN"/>
              </w:rPr>
              <w:t> :</w:t>
            </w:r>
          </w:p>
          <w:p w:rsidR="002D4CF5" w:rsidRPr="002D4CF5" w:rsidRDefault="002D4CF5" w:rsidP="002D4CF5">
            <w:pPr>
              <w:spacing w:line="360" w:lineRule="auto"/>
              <w:jc w:val="both"/>
              <w:rPr>
                <w:sz w:val="28"/>
                <w:szCs w:val="28"/>
                <w:lang w:val="vi-VN"/>
              </w:rPr>
            </w:pPr>
            <w:r w:rsidRPr="002D4CF5">
              <w:rPr>
                <w:sz w:val="28"/>
                <w:szCs w:val="28"/>
                <w:lang w:val="vi-VN"/>
              </w:rPr>
              <w:t>- Ngôn ngữ tập trung phát triển cao, hành động dồn dập đầy kịch tính.</w:t>
            </w:r>
          </w:p>
          <w:p w:rsidR="002D4CF5" w:rsidRPr="002D4CF5" w:rsidRDefault="002D4CF5" w:rsidP="002D4CF5">
            <w:pPr>
              <w:spacing w:line="360" w:lineRule="auto"/>
              <w:jc w:val="both"/>
              <w:rPr>
                <w:sz w:val="28"/>
                <w:szCs w:val="28"/>
                <w:lang w:val="vi-VN"/>
              </w:rPr>
            </w:pPr>
            <w:r w:rsidRPr="002D4CF5">
              <w:rPr>
                <w:sz w:val="28"/>
                <w:szCs w:val="28"/>
                <w:lang w:val="vi-VN"/>
              </w:rPr>
              <w:t>- Ngôn ngữ cao đẹp có sự tổng kết cao, nhịp điệu lời thoại nhanh.</w:t>
            </w:r>
          </w:p>
          <w:p w:rsidR="002D4CF5" w:rsidRPr="002D4CF5" w:rsidRDefault="002D4CF5" w:rsidP="002D4CF5">
            <w:pPr>
              <w:spacing w:line="360" w:lineRule="auto"/>
              <w:jc w:val="both"/>
              <w:rPr>
                <w:sz w:val="28"/>
                <w:szCs w:val="28"/>
                <w:lang w:val="vi-VN"/>
              </w:rPr>
            </w:pPr>
            <w:r w:rsidRPr="002D4CF5">
              <w:rPr>
                <w:sz w:val="28"/>
                <w:szCs w:val="28"/>
                <w:lang w:val="vi-VN"/>
              </w:rPr>
              <w:t>- Tính cách tâm trạng nhân vật bộc lộ rõ nét qua ngôn ngữ hành động.</w:t>
            </w:r>
          </w:p>
          <w:p w:rsidR="002D4CF5" w:rsidRPr="002D4CF5" w:rsidRDefault="002D4CF5" w:rsidP="002D4CF5">
            <w:pPr>
              <w:spacing w:line="360" w:lineRule="auto"/>
              <w:jc w:val="both"/>
              <w:rPr>
                <w:sz w:val="28"/>
                <w:szCs w:val="28"/>
                <w:lang w:val="vi-VN"/>
              </w:rPr>
            </w:pPr>
            <w:r w:rsidRPr="002D4CF5">
              <w:rPr>
                <w:sz w:val="28"/>
                <w:szCs w:val="28"/>
                <w:lang w:val="vi-VN"/>
              </w:rPr>
              <w:t>- Các lớp kịch được chuyển tự nhiên, linh hoạt liền mạch.</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lang w:val="vi-VN"/>
              </w:rPr>
            </w:pPr>
            <w:r w:rsidRPr="002D4CF5">
              <w:rPr>
                <w:b/>
                <w:sz w:val="28"/>
                <w:szCs w:val="28"/>
                <w:lang w:val="vi-VN"/>
              </w:rPr>
              <w:t>3. Ý nghĩa văn bản :</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lang w:val="vi-VN"/>
              </w:rPr>
            </w:pPr>
            <w:r w:rsidRPr="002D4CF5">
              <w:rPr>
                <w:b/>
                <w:sz w:val="28"/>
                <w:szCs w:val="28"/>
                <w:lang w:val="vi-VN"/>
              </w:rPr>
              <w:t>III. Tổng kết :</w:t>
            </w:r>
          </w:p>
          <w:p w:rsidR="002D4CF5" w:rsidRPr="002D4CF5" w:rsidRDefault="002D4CF5" w:rsidP="002D4CF5">
            <w:pPr>
              <w:spacing w:line="360" w:lineRule="auto"/>
              <w:jc w:val="both"/>
              <w:rPr>
                <w:sz w:val="28"/>
                <w:szCs w:val="28"/>
                <w:lang w:val="vi-VN"/>
              </w:rPr>
            </w:pPr>
            <w:r w:rsidRPr="002D4CF5">
              <w:rPr>
                <w:sz w:val="28"/>
                <w:szCs w:val="28"/>
                <w:lang w:val="vi-VN"/>
              </w:rPr>
              <w:t xml:space="preserve">     Ghi nhớ : SGK</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3  phút)</w:t>
      </w:r>
    </w:p>
    <w:p w:rsidR="002D4CF5" w:rsidRPr="002D4CF5" w:rsidRDefault="002D4CF5" w:rsidP="002D4CF5">
      <w:pPr>
        <w:spacing w:line="360" w:lineRule="auto"/>
        <w:ind w:firstLine="720"/>
        <w:jc w:val="both"/>
        <w:rPr>
          <w:b/>
          <w:sz w:val="28"/>
          <w:szCs w:val="28"/>
        </w:rPr>
      </w:pP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850"/>
        <w:tblGridChange w:id="137">
          <w:tblGrid>
            <w:gridCol w:w="4680"/>
            <w:gridCol w:w="585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85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1:</w:t>
            </w:r>
            <w:r w:rsidRPr="002D4CF5">
              <w:rPr>
                <w:sz w:val="28"/>
                <w:szCs w:val="28"/>
              </w:rPr>
              <w:t xml:space="preserve">  Trong những lời cuối cùng của mình (</w:t>
            </w:r>
            <w:r w:rsidRPr="002D4CF5">
              <w:rPr>
                <w:i/>
                <w:iCs/>
                <w:sz w:val="28"/>
                <w:szCs w:val="28"/>
              </w:rPr>
              <w:t>Ông Cả! Đài lớn tan tành! Ông Cả ơi! Xin cùng ông vĩnh biệt</w:t>
            </w:r>
            <w:r w:rsidRPr="002D4CF5">
              <w:rPr>
                <w:sz w:val="28"/>
                <w:szCs w:val="28"/>
              </w:rPr>
              <w:t xml:space="preserve">!) của trích đoạn </w:t>
            </w:r>
            <w:hyperlink r:id="rId22" w:history="1">
              <w:r w:rsidRPr="002D4CF5">
                <w:rPr>
                  <w:rStyle w:val="Hyperlink"/>
                  <w:b/>
                  <w:bCs/>
                  <w:i/>
                  <w:iCs/>
                  <w:sz w:val="28"/>
                  <w:szCs w:val="28"/>
                </w:rPr>
                <w:t>Vĩnh biêt Cửu Trùng Đài</w:t>
              </w:r>
            </w:hyperlink>
            <w:r w:rsidRPr="002D4CF5">
              <w:rPr>
                <w:sz w:val="28"/>
                <w:szCs w:val="28"/>
              </w:rPr>
              <w:t xml:space="preserve"> của Nguyễn Huy Tưởng, Đan Thiềm đã bái biệt Vũ Như Tô và cầu xin cùng ông vĩnh biệt gì?</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Cùng vĩnh biệt cuộc đời.</w:t>
            </w:r>
            <w:r w:rsidRPr="002D4CF5">
              <w:rPr>
                <w:sz w:val="28"/>
                <w:szCs w:val="28"/>
              </w:rPr>
              <w:br/>
              <w:t>b. Cùng vĩnh biệt mộng lớn.</w:t>
            </w:r>
            <w:r w:rsidRPr="002D4CF5">
              <w:rPr>
                <w:sz w:val="28"/>
                <w:szCs w:val="28"/>
              </w:rPr>
              <w:br/>
              <w:t>c. Cùng vĩnh biệt Cửu trùng đài.</w:t>
            </w:r>
            <w:r w:rsidRPr="002D4CF5">
              <w:rPr>
                <w:sz w:val="28"/>
                <w:szCs w:val="28"/>
              </w:rPr>
              <w:br/>
              <w:t>d.</w:t>
            </w:r>
            <w:r w:rsidRPr="002D4CF5">
              <w:rPr>
                <w:i/>
                <w:iCs/>
                <w:sz w:val="28"/>
                <w:szCs w:val="28"/>
              </w:rPr>
              <w:t xml:space="preserve"> </w:t>
            </w:r>
            <w:r w:rsidRPr="002D4CF5">
              <w:rPr>
                <w:sz w:val="28"/>
                <w:szCs w:val="28"/>
              </w:rPr>
              <w:t>Cùng vĩnh biệt nhau.</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2:</w:t>
            </w:r>
            <w:r w:rsidRPr="002D4CF5">
              <w:rPr>
                <w:sz w:val="28"/>
                <w:szCs w:val="28"/>
              </w:rPr>
              <w:t xml:space="preserve"> Dòng nào sau đây diễn đạt đúng nhất ý nghĩa đối nghịch hàm chứa ngay trong công trình nghệ thuật Cửu trùng đài, tất yếu làm nảy sinh bi kịch của người trí thức – nghệ sĩ Vũ Như Tô?</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Cửu Trùng Đài vừa là hình ảnh của một công trình kiến trúc bền vững, vĩnh cửu vừa là hiện thân cho cái đẹp xa hoa.</w:t>
            </w:r>
            <w:r w:rsidRPr="002D4CF5">
              <w:rPr>
                <w:sz w:val="28"/>
                <w:szCs w:val="28"/>
              </w:rPr>
              <w:br/>
              <w:t>b. Cửu Trùng Đài vừa là hình ảnh của một công trình kiến trúc tuyệt tác, kì vĩ vừa là hiện thân cho cái đẹp dở dang.</w:t>
            </w:r>
            <w:r w:rsidRPr="002D4CF5">
              <w:rPr>
                <w:sz w:val="28"/>
                <w:szCs w:val="28"/>
              </w:rPr>
              <w:br/>
              <w:t>c. Cửu Trùng Đài vừa là hình ảnh của một công trình kiến trúc tuyệt tác, kì vĩ, bền vững hoàn hảo cửu vừa là hiện thân cho cái đẹp xa hoa, nhất thời, dở dang.</w:t>
            </w:r>
            <w:r w:rsidRPr="002D4CF5">
              <w:rPr>
                <w:sz w:val="28"/>
                <w:szCs w:val="28"/>
              </w:rPr>
              <w:br/>
              <w:t>d. Cửu Trùng Đài vừa là hình ảnh của một công trình kiến trúc hoàn hảo vừa là hiện thân cho cái đẹp xa hoa.</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3:</w:t>
            </w:r>
            <w:r w:rsidRPr="002D4CF5">
              <w:rPr>
                <w:sz w:val="28"/>
                <w:szCs w:val="28"/>
              </w:rPr>
              <w:t xml:space="preserve"> Tình tiết nào trong các tình tiết sau cho thấy nguyên nhân trực tiếp làm nảy sinh bi kịch (vỡ mộng) của Vũ Như Tô?</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Lợi dụng tình huống rối ren, Trịnh Duy Sản cầm đầu một phe cánh phản nghịch trong triều dấy binh nổi loạn, lôi kéo thợ thuyền làm phản.</w:t>
            </w:r>
            <w:r w:rsidRPr="002D4CF5">
              <w:rPr>
                <w:sz w:val="28"/>
                <w:szCs w:val="28"/>
              </w:rPr>
              <w:br/>
              <w:t>b. Có tin binh biến, bạo loạn trong cung vua đe doạ sinh mạng Vũ Như Tô và Cửu Trùng Đài, Đan Thiềm hết lòng khuyên Vũ Như Tô đi trốn, Vũ Như Tô một mực không nghe.</w:t>
            </w:r>
            <w:r w:rsidRPr="002D4CF5">
              <w:rPr>
                <w:sz w:val="28"/>
                <w:szCs w:val="28"/>
              </w:rPr>
              <w:br/>
              <w:t>c. Lê Tương Dực cùng hoàng hậu, đại thần bị giết hoặc tự tử; lũ cung nữ và bọn nội dám nháo nhào tìm cách thoát thân.</w:t>
            </w:r>
            <w:r w:rsidRPr="002D4CF5">
              <w:rPr>
                <w:sz w:val="28"/>
                <w:szCs w:val="28"/>
              </w:rPr>
              <w:br/>
              <w:t>d. Cửu Trùng Đài bị thiêu huỷ, Đan Thiềm hết lời xin tha và xin được chết thay cho Vũ Như Tô không được, nàng bị bắt đi hành hình, còn Vũ Như Tô đau đớn vĩnh biệt Cửu Trùng Đài và bình thản ra pháp trường.</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850" w:type="dxa"/>
          </w:tcPr>
          <w:p w:rsidR="002D4CF5" w:rsidRPr="002D4CF5" w:rsidRDefault="002D4CF5" w:rsidP="002D4CF5">
            <w:pPr>
              <w:spacing w:line="360" w:lineRule="auto"/>
              <w:rPr>
                <w:sz w:val="28"/>
                <w:szCs w:val="28"/>
              </w:rPr>
            </w:pPr>
            <w:r w:rsidRPr="002D4CF5">
              <w:rPr>
                <w:sz w:val="28"/>
                <w:szCs w:val="28"/>
              </w:rPr>
              <w:t>ĐÁP ÁN</w:t>
            </w:r>
          </w:p>
          <w:p w:rsidR="002D4CF5" w:rsidRPr="002D4CF5" w:rsidRDefault="002D4CF5" w:rsidP="002D4CF5">
            <w:pPr>
              <w:spacing w:line="360" w:lineRule="auto"/>
              <w:rPr>
                <w:sz w:val="28"/>
                <w:szCs w:val="28"/>
              </w:rPr>
            </w:pPr>
            <w:r w:rsidRPr="002D4CF5">
              <w:rPr>
                <w:sz w:val="28"/>
                <w:szCs w:val="28"/>
              </w:rPr>
              <w:t>[1]='c'</w:t>
            </w:r>
          </w:p>
          <w:p w:rsidR="002D4CF5" w:rsidRPr="002D4CF5" w:rsidRDefault="002D4CF5" w:rsidP="002D4CF5">
            <w:pPr>
              <w:spacing w:line="360" w:lineRule="auto"/>
              <w:rPr>
                <w:sz w:val="28"/>
                <w:szCs w:val="28"/>
              </w:rPr>
            </w:pPr>
            <w:r w:rsidRPr="002D4CF5">
              <w:rPr>
                <w:sz w:val="28"/>
                <w:szCs w:val="28"/>
              </w:rPr>
              <w:t>[2]='c'</w:t>
            </w:r>
          </w:p>
          <w:p w:rsidR="002D4CF5" w:rsidRPr="002D4CF5" w:rsidRDefault="002D4CF5" w:rsidP="002D4CF5">
            <w:pPr>
              <w:spacing w:line="360" w:lineRule="auto"/>
              <w:rPr>
                <w:sz w:val="28"/>
                <w:szCs w:val="28"/>
              </w:rPr>
            </w:pPr>
            <w:r w:rsidRPr="002D4CF5">
              <w:rPr>
                <w:sz w:val="28"/>
                <w:szCs w:val="28"/>
              </w:rPr>
              <w:t>[3]='a'</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6"/>
        <w:gridCol w:w="6004"/>
        <w:tblGridChange w:id="138">
          <w:tblGrid>
            <w:gridCol w:w="4346"/>
            <w:gridCol w:w="6004"/>
          </w:tblGrid>
        </w:tblGridChange>
      </w:tblGrid>
      <w:tr w:rsidR="002D4CF5" w:rsidRPr="002D4CF5" w:rsidTr="00D377B6">
        <w:trPr>
          <w:trHeight w:val="647"/>
        </w:trPr>
        <w:tc>
          <w:tcPr>
            <w:tcW w:w="4346"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004"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346" w:type="dxa"/>
            <w:shd w:val="clear" w:color="auto" w:fill="auto"/>
          </w:tcPr>
          <w:p w:rsidR="002D4CF5" w:rsidRPr="002D4CF5" w:rsidRDefault="002D4CF5" w:rsidP="002D4CF5">
            <w:pPr>
              <w:spacing w:line="360" w:lineRule="auto"/>
              <w:rPr>
                <w:b/>
                <w:sz w:val="28"/>
                <w:szCs w:val="28"/>
              </w:rPr>
            </w:pPr>
            <w:r w:rsidRPr="002D4CF5">
              <w:rPr>
                <w:b/>
                <w:sz w:val="28"/>
                <w:szCs w:val="28"/>
                <w:lang w:val="vi-VN"/>
              </w:rPr>
              <w:t xml:space="preserve">GV giao nhiệm vụ: </w:t>
            </w:r>
          </w:p>
          <w:p w:rsidR="002D4CF5" w:rsidRPr="002D4CF5" w:rsidRDefault="002D4CF5" w:rsidP="002D4CF5">
            <w:pPr>
              <w:spacing w:line="360" w:lineRule="auto"/>
              <w:jc w:val="both"/>
              <w:rPr>
                <w:bCs/>
                <w:sz w:val="28"/>
                <w:szCs w:val="28"/>
                <w:shd w:val="clear" w:color="auto" w:fill="FFFFFF"/>
                <w:lang w:val="vi-VN"/>
              </w:rPr>
            </w:pPr>
            <w:r w:rsidRPr="002D4CF5">
              <w:rPr>
                <w:bCs/>
                <w:sz w:val="28"/>
                <w:szCs w:val="28"/>
                <w:shd w:val="clear" w:color="auto" w:fill="FFFFFF"/>
                <w:lang w:val="vi-VN"/>
              </w:rPr>
              <w:t>Đọc văn bản sau và trả lời câu hỏi từ 1 đến 3:</w:t>
            </w:r>
          </w:p>
          <w:p w:rsidR="002D4CF5" w:rsidRPr="002D4CF5" w:rsidRDefault="002D4CF5" w:rsidP="002D4CF5">
            <w:pPr>
              <w:spacing w:line="360" w:lineRule="auto"/>
              <w:rPr>
                <w:sz w:val="28"/>
                <w:szCs w:val="28"/>
                <w:lang w:val="vi-VN"/>
              </w:rPr>
            </w:pPr>
            <w:r w:rsidRPr="002D4CF5">
              <w:rPr>
                <w:sz w:val="28"/>
                <w:szCs w:val="28"/>
                <w:lang w:val="vi-VN"/>
              </w:rPr>
              <w:t>Lớp IX</w:t>
            </w:r>
            <w:r w:rsidRPr="002D4CF5">
              <w:rPr>
                <w:sz w:val="28"/>
                <w:szCs w:val="28"/>
                <w:lang w:val="vi-VN"/>
              </w:rPr>
              <w:br/>
              <w:t> </w:t>
            </w:r>
            <w:r w:rsidRPr="002D4CF5">
              <w:rPr>
                <w:i/>
                <w:iCs/>
                <w:sz w:val="28"/>
                <w:szCs w:val="28"/>
                <w:lang w:val="vi-VN"/>
              </w:rPr>
              <w:t>Những người trên. Thêm một lũ quân</w:t>
            </w:r>
            <w:r w:rsidRPr="002D4CF5">
              <w:rPr>
                <w:i/>
                <w:iCs/>
                <w:sz w:val="28"/>
                <w:szCs w:val="28"/>
                <w:lang w:val="vi-VN"/>
              </w:rPr>
              <w:br/>
              <w:t> </w:t>
            </w:r>
            <w:r w:rsidRPr="002D4CF5">
              <w:rPr>
                <w:sz w:val="28"/>
                <w:szCs w:val="28"/>
                <w:lang w:val="vi-VN"/>
              </w:rPr>
              <w:t> NGÔ HẠCH - Chúng bay đi đâu?</w:t>
            </w:r>
            <w:r w:rsidRPr="002D4CF5">
              <w:rPr>
                <w:sz w:val="28"/>
                <w:szCs w:val="28"/>
                <w:lang w:val="vi-VN"/>
              </w:rPr>
              <w:br/>
              <w:t> ..........................................................</w:t>
            </w:r>
          </w:p>
          <w:p w:rsidR="002D4CF5" w:rsidRPr="002D4CF5" w:rsidRDefault="002D4CF5" w:rsidP="002D4CF5">
            <w:pPr>
              <w:spacing w:line="360" w:lineRule="auto"/>
              <w:rPr>
                <w:sz w:val="28"/>
                <w:szCs w:val="28"/>
                <w:lang w:val="vi-VN"/>
              </w:rPr>
            </w:pPr>
            <w:r w:rsidRPr="002D4CF5">
              <w:rPr>
                <w:sz w:val="28"/>
                <w:szCs w:val="28"/>
                <w:lang w:val="vi-VN"/>
              </w:rPr>
              <w:t xml:space="preserve">  VŨ NHƯ TÔ, </w:t>
            </w:r>
            <w:r w:rsidRPr="002D4CF5">
              <w:rPr>
                <w:i/>
                <w:iCs/>
                <w:sz w:val="28"/>
                <w:szCs w:val="28"/>
                <w:lang w:val="vi-VN"/>
              </w:rPr>
              <w:t>chua chát</w:t>
            </w:r>
            <w:r w:rsidRPr="002D4CF5">
              <w:rPr>
                <w:sz w:val="28"/>
                <w:szCs w:val="28"/>
                <w:lang w:val="vi-VN"/>
              </w:rPr>
              <w:t xml:space="preserve"> - Thôi thế là hết. Dẫn ta đến pháp trường!</w:t>
            </w:r>
          </w:p>
          <w:p w:rsidR="002D4CF5" w:rsidRPr="002D4CF5" w:rsidRDefault="002D4CF5" w:rsidP="002D4CF5">
            <w:pPr>
              <w:spacing w:line="360" w:lineRule="auto"/>
              <w:ind w:firstLine="720"/>
              <w:jc w:val="both"/>
              <w:rPr>
                <w:sz w:val="28"/>
                <w:szCs w:val="28"/>
                <w:shd w:val="clear" w:color="auto" w:fill="FFFFFF"/>
                <w:lang w:val="vi-VN"/>
              </w:rPr>
            </w:pPr>
            <w:r w:rsidRPr="002D4CF5">
              <w:rPr>
                <w:i/>
                <w:sz w:val="28"/>
                <w:szCs w:val="28"/>
                <w:shd w:val="clear" w:color="auto" w:fill="FFFFFF"/>
                <w:lang w:val="vi-VN"/>
              </w:rPr>
              <w:t xml:space="preserve">( </w:t>
            </w:r>
            <w:r w:rsidRPr="002D4CF5">
              <w:rPr>
                <w:sz w:val="28"/>
                <w:szCs w:val="28"/>
                <w:shd w:val="clear" w:color="auto" w:fill="FFFFFF"/>
                <w:lang w:val="vi-VN"/>
              </w:rPr>
              <w:t>Trích</w:t>
            </w:r>
            <w:r w:rsidRPr="002D4CF5">
              <w:rPr>
                <w:i/>
                <w:sz w:val="28"/>
                <w:szCs w:val="28"/>
                <w:shd w:val="clear" w:color="auto" w:fill="FFFFFF"/>
                <w:lang w:val="vi-VN"/>
              </w:rPr>
              <w:t xml:space="preserve"> Vĩnh biệt Cửu trùng đài</w:t>
            </w:r>
            <w:r w:rsidRPr="002D4CF5">
              <w:rPr>
                <w:sz w:val="28"/>
                <w:szCs w:val="28"/>
                <w:shd w:val="clear" w:color="auto" w:fill="FFFFFF"/>
                <w:lang w:val="vi-VN"/>
              </w:rPr>
              <w:t>, Tr192, SGK Ngữ văn 11 ,Tập I, NXBGD 2007)</w:t>
            </w:r>
          </w:p>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1/ Nội dung chính của văn bản trên là gì?</w:t>
            </w:r>
          </w:p>
          <w:p w:rsidR="002D4CF5" w:rsidRPr="002D4CF5" w:rsidRDefault="002D4CF5" w:rsidP="002D4CF5">
            <w:pPr>
              <w:spacing w:line="360" w:lineRule="auto"/>
              <w:ind w:left="720"/>
              <w:jc w:val="both"/>
              <w:rPr>
                <w:sz w:val="28"/>
                <w:szCs w:val="28"/>
                <w:shd w:val="clear" w:color="auto" w:fill="FFFFFF"/>
                <w:lang w:val="vi-VN"/>
              </w:rPr>
            </w:pPr>
            <w:r w:rsidRPr="002D4CF5">
              <w:rPr>
                <w:sz w:val="28"/>
                <w:szCs w:val="28"/>
                <w:shd w:val="clear" w:color="auto" w:fill="FFFFFF"/>
                <w:lang w:val="vi-VN"/>
              </w:rPr>
              <w:t>2/ Xác định phong cách ngôn ngữ của văn bản trên? Phong cách ngôn ngữ nào là chính?</w:t>
            </w:r>
          </w:p>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 xml:space="preserve">3/ Xét phân loại kiểu câu theo mục đích nói, các câu </w:t>
            </w:r>
            <w:r w:rsidRPr="002D4CF5">
              <w:rPr>
                <w:i/>
                <w:sz w:val="28"/>
                <w:szCs w:val="28"/>
                <w:lang w:val="vi-VN"/>
              </w:rPr>
              <w:t xml:space="preserve">Ôi mộng lớn! Ôi Đan Thiềm! Ôi Cửu trùng đài! </w:t>
            </w:r>
            <w:r w:rsidRPr="002D4CF5">
              <w:rPr>
                <w:sz w:val="28"/>
                <w:szCs w:val="28"/>
                <w:lang w:val="vi-VN"/>
              </w:rPr>
              <w:t>thuộc loại câu gì? Nêu hiệu quả nghệ thuật trong việc dùng kiểu câu đó?</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004" w:type="dxa"/>
          </w:tcPr>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 xml:space="preserve">1/ Nội dung chính của văn bản trên là cuộc đối thoại giữa cuối cùng giữa Vũ Như Tô và Ngô Hoạch cùng đám quân sĩ. Sau đó, Cửu Trùng Đài bị đốt cháy. Vũ Như Tô </w:t>
            </w:r>
            <w:r w:rsidRPr="002D4CF5">
              <w:rPr>
                <w:i/>
                <w:sz w:val="28"/>
                <w:szCs w:val="28"/>
                <w:shd w:val="clear" w:color="auto" w:fill="FFFFFF"/>
                <w:lang w:val="vi-VN"/>
              </w:rPr>
              <w:t>rú</w:t>
            </w:r>
            <w:r w:rsidRPr="002D4CF5">
              <w:rPr>
                <w:sz w:val="28"/>
                <w:szCs w:val="28"/>
                <w:shd w:val="clear" w:color="auto" w:fill="FFFFFF"/>
                <w:lang w:val="vi-VN"/>
              </w:rPr>
              <w:t xml:space="preserve"> lên đau đớn và bị dẫn ra pháp trường.</w:t>
            </w:r>
          </w:p>
          <w:p w:rsidR="002D4CF5" w:rsidRPr="002D4CF5" w:rsidRDefault="002D4CF5" w:rsidP="002D4CF5">
            <w:pPr>
              <w:spacing w:line="360" w:lineRule="auto"/>
              <w:ind w:firstLine="720"/>
              <w:jc w:val="both"/>
              <w:rPr>
                <w:sz w:val="28"/>
                <w:szCs w:val="28"/>
                <w:shd w:val="clear" w:color="auto" w:fill="FFFFFF"/>
                <w:lang w:val="vi-VN"/>
              </w:rPr>
            </w:pPr>
            <w:r w:rsidRPr="002D4CF5">
              <w:rPr>
                <w:sz w:val="28"/>
                <w:szCs w:val="28"/>
                <w:shd w:val="clear" w:color="auto" w:fill="FFFFFF"/>
                <w:lang w:val="vi-VN"/>
              </w:rPr>
              <w:t>2/ Phong cách ngôn ngữ của văn bản trên là phong cách ngôn ngữ nghệ thuật và phong cách ngôn ngữ sinh hoạt. Phong cách ngôn ngữ chính là phong cách ngôn ngữ nghệ thuật.</w:t>
            </w:r>
          </w:p>
          <w:p w:rsidR="002D4CF5" w:rsidRPr="002D4CF5" w:rsidRDefault="002D4CF5" w:rsidP="002D4CF5">
            <w:pPr>
              <w:spacing w:line="360" w:lineRule="auto"/>
              <w:ind w:firstLine="720"/>
              <w:jc w:val="both"/>
              <w:rPr>
                <w:sz w:val="28"/>
                <w:szCs w:val="28"/>
                <w:lang w:val="vi-VN"/>
              </w:rPr>
            </w:pPr>
            <w:r w:rsidRPr="002D4CF5">
              <w:rPr>
                <w:sz w:val="28"/>
                <w:szCs w:val="28"/>
                <w:shd w:val="clear" w:color="auto" w:fill="FFFFFF"/>
                <w:lang w:val="vi-VN"/>
              </w:rPr>
              <w:t xml:space="preserve">3/ Các câu </w:t>
            </w:r>
            <w:r w:rsidRPr="002D4CF5">
              <w:rPr>
                <w:i/>
                <w:sz w:val="28"/>
                <w:szCs w:val="28"/>
                <w:lang w:val="vi-VN"/>
              </w:rPr>
              <w:t xml:space="preserve">Ôi mộng lớn! Ôi Đan Thiềm! Ôi Cửu trùng đài! </w:t>
            </w:r>
            <w:r w:rsidRPr="002D4CF5">
              <w:rPr>
                <w:sz w:val="28"/>
                <w:szCs w:val="28"/>
                <w:lang w:val="vi-VN"/>
              </w:rPr>
              <w:t>thuộc loại câu cảm thán.</w:t>
            </w:r>
          </w:p>
          <w:p w:rsidR="002D4CF5" w:rsidRPr="002D4CF5" w:rsidRDefault="002D4CF5" w:rsidP="002D4CF5">
            <w:pPr>
              <w:spacing w:line="360" w:lineRule="auto"/>
              <w:ind w:firstLine="720"/>
              <w:jc w:val="both"/>
              <w:rPr>
                <w:sz w:val="28"/>
                <w:szCs w:val="28"/>
                <w:lang w:val="vi-VN"/>
              </w:rPr>
            </w:pPr>
            <w:r w:rsidRPr="002D4CF5">
              <w:rPr>
                <w:sz w:val="28"/>
                <w:szCs w:val="28"/>
                <w:lang w:val="vi-VN"/>
              </w:rPr>
              <w:t>Hiệu quả nghệ thuật: Đó là những tiếng kêu cuối cùng của Vũ Như Tô khi ngọn lửa oan nghiệt đang bùng bùng thiêu trụi Cửu Trùng Đài, trước khi tác giả của nó bị dẫn ra pháp trường.  Trong tiếng kêu ấy, “mộng lớn”, “Đan Thiềm”, “Cửu Trùng Đài” đã được đặt liên kế với nhau thể hiện nỗi đau mất mát như nhập hòa làm một, thành một nỗi đau bi tráng tột cùng.</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TÌM TÒI, MỞ RỘNG.( </w:t>
      </w:r>
      <w:r w:rsidRPr="002D4CF5">
        <w:rPr>
          <w:b/>
          <w:sz w:val="28"/>
          <w:szCs w:val="28"/>
        </w:rPr>
        <w:t>2</w:t>
      </w:r>
      <w:r w:rsidRPr="002D4CF5">
        <w:rPr>
          <w:b/>
          <w:sz w:val="28"/>
          <w:szCs w:val="28"/>
          <w:lang w:val="vi-VN"/>
        </w:rPr>
        <w:t xml:space="preserve">  phút)</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840"/>
        <w:tblGridChange w:id="139">
          <w:tblGrid>
            <w:gridCol w:w="3600"/>
            <w:gridCol w:w="684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84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ind w:left="225"/>
              <w:jc w:val="both"/>
              <w:rPr>
                <w:b/>
                <w:sz w:val="28"/>
                <w:szCs w:val="28"/>
              </w:rPr>
            </w:pPr>
            <w:r w:rsidRPr="002D4CF5">
              <w:rPr>
                <w:b/>
                <w:sz w:val="28"/>
                <w:szCs w:val="28"/>
              </w:rPr>
              <w:t xml:space="preserve">GV giao nhiệm vụ: </w:t>
            </w:r>
          </w:p>
          <w:p w:rsidR="002D4CF5" w:rsidRPr="002D4CF5" w:rsidRDefault="002D4CF5" w:rsidP="002D4CF5">
            <w:pPr>
              <w:spacing w:line="360" w:lineRule="auto"/>
              <w:ind w:left="225"/>
              <w:jc w:val="both"/>
              <w:rPr>
                <w:b/>
                <w:sz w:val="28"/>
                <w:szCs w:val="28"/>
              </w:rPr>
            </w:pPr>
            <w:r w:rsidRPr="002D4CF5">
              <w:rPr>
                <w:b/>
                <w:sz w:val="28"/>
                <w:szCs w:val="28"/>
              </w:rPr>
              <w:t>+ Vẽ sơ đồ tư duy bài Vĩnh biệt Cửu trùng đài</w:t>
            </w:r>
          </w:p>
          <w:p w:rsidR="002D4CF5" w:rsidRPr="002D4CF5" w:rsidRDefault="002D4CF5" w:rsidP="002D4CF5">
            <w:pPr>
              <w:spacing w:line="360" w:lineRule="auto"/>
              <w:ind w:left="225"/>
              <w:jc w:val="both"/>
              <w:rPr>
                <w:b/>
                <w:sz w:val="28"/>
                <w:szCs w:val="28"/>
              </w:rPr>
            </w:pPr>
            <w:r w:rsidRPr="002D4CF5">
              <w:rPr>
                <w:b/>
                <w:sz w:val="28"/>
                <w:szCs w:val="28"/>
              </w:rPr>
              <w:t>+ Tìm đọc các bài thơ viết về Nguyễn Huy Tưởng</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HS thực hiện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84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Tra cứu tài liệu trên mạng, trong sách tham khảo.</w:t>
            </w:r>
          </w:p>
        </w:tc>
      </w:tr>
    </w:tbl>
    <w:p w:rsidR="002D4CF5" w:rsidRPr="002D4CF5" w:rsidRDefault="002D4CF5" w:rsidP="002D4CF5">
      <w:pPr>
        <w:spacing w:line="360" w:lineRule="auto"/>
        <w:jc w:val="both"/>
        <w:rPr>
          <w:b/>
          <w:sz w:val="28"/>
          <w:szCs w:val="28"/>
        </w:rPr>
      </w:pPr>
      <w:r w:rsidRPr="002D4CF5">
        <w:rPr>
          <w:b/>
          <w:sz w:val="28"/>
          <w:szCs w:val="28"/>
          <w:lang w:val="vi-VN"/>
        </w:rPr>
        <w:t xml:space="preserve"> </w:t>
      </w:r>
    </w:p>
    <w:p w:rsidR="002D4CF5" w:rsidRPr="002D4CF5" w:rsidRDefault="002D4CF5" w:rsidP="002D4CF5">
      <w:pPr>
        <w:spacing w:line="360" w:lineRule="auto"/>
        <w:jc w:val="center"/>
        <w:rPr>
          <w:i/>
          <w:sz w:val="28"/>
          <w:szCs w:val="28"/>
        </w:rPr>
      </w:pPr>
      <w:r w:rsidRPr="002D4CF5">
        <w:rPr>
          <w:i/>
          <w:sz w:val="28"/>
          <w:szCs w:val="28"/>
        </w:rPr>
        <w:t>Người Đến Hội Long Trì</w:t>
      </w:r>
    </w:p>
    <w:p w:rsidR="002D4CF5" w:rsidRPr="002D4CF5" w:rsidRDefault="002D4CF5" w:rsidP="002D4CF5">
      <w:pPr>
        <w:spacing w:line="360" w:lineRule="auto"/>
        <w:jc w:val="center"/>
        <w:rPr>
          <w:sz w:val="28"/>
          <w:szCs w:val="28"/>
        </w:rPr>
      </w:pPr>
      <w:r w:rsidRPr="002D4CF5">
        <w:rPr>
          <w:sz w:val="28"/>
          <w:szCs w:val="28"/>
        </w:rPr>
        <w:t>Tác giả: </w:t>
      </w:r>
      <w:hyperlink r:id="rId23" w:tooltip="Nhà thơ Nguyễn Vũ Tiềm" w:history="1">
        <w:r w:rsidRPr="002D4CF5">
          <w:rPr>
            <w:rStyle w:val="Hyperlink"/>
            <w:sz w:val="28"/>
            <w:szCs w:val="28"/>
          </w:rPr>
          <w:t>Nguyễn Vũ Tiềm</w:t>
        </w:r>
      </w:hyperlink>
    </w:p>
    <w:p w:rsidR="002D4CF5" w:rsidRPr="002D4CF5" w:rsidRDefault="002D4CF5" w:rsidP="002D4CF5">
      <w:pPr>
        <w:spacing w:line="360" w:lineRule="auto"/>
        <w:ind w:left="3420"/>
        <w:rPr>
          <w:sz w:val="28"/>
          <w:szCs w:val="28"/>
        </w:rPr>
      </w:pPr>
      <w:r w:rsidRPr="002D4CF5">
        <w:rPr>
          <w:sz w:val="28"/>
          <w:szCs w:val="28"/>
        </w:rPr>
        <w:br/>
        <w:t>Đêm hội Long Trì chưa kịp vui </w:t>
      </w:r>
      <w:r w:rsidRPr="002D4CF5">
        <w:rPr>
          <w:sz w:val="28"/>
          <w:szCs w:val="28"/>
        </w:rPr>
        <w:br/>
        <w:t>Quỳnh Hoa chưa kịp gặp văn tài </w:t>
      </w:r>
      <w:r w:rsidRPr="002D4CF5">
        <w:rPr>
          <w:sz w:val="28"/>
          <w:szCs w:val="28"/>
        </w:rPr>
        <w:br/>
        <w:t>hồ rượu đã thành hồ huyết lệ </w:t>
      </w:r>
      <w:r w:rsidRPr="002D4CF5">
        <w:rPr>
          <w:sz w:val="28"/>
          <w:szCs w:val="28"/>
        </w:rPr>
        <w:br/>
        <w:t>âm - dương, họa - phúc bẫy giăng cài. </w:t>
      </w:r>
      <w:r w:rsidRPr="002D4CF5">
        <w:rPr>
          <w:sz w:val="28"/>
          <w:szCs w:val="28"/>
        </w:rPr>
        <w:br/>
      </w:r>
      <w:r w:rsidRPr="002D4CF5">
        <w:rPr>
          <w:sz w:val="28"/>
          <w:szCs w:val="28"/>
        </w:rPr>
        <w:br/>
        <w:t>Đêm ấy nhà văn đứng chỗ nào </w:t>
      </w:r>
      <w:r w:rsidRPr="002D4CF5">
        <w:rPr>
          <w:sz w:val="28"/>
          <w:szCs w:val="28"/>
        </w:rPr>
        <w:br/>
        <w:t>trừ tà hay dạo khúc tiêu dao? </w:t>
      </w:r>
      <w:r w:rsidRPr="002D4CF5">
        <w:rPr>
          <w:sz w:val="28"/>
          <w:szCs w:val="28"/>
        </w:rPr>
        <w:br/>
        <w:t>Bút văn đối diện cùng trang giấy </w:t>
      </w:r>
      <w:r w:rsidRPr="002D4CF5">
        <w:rPr>
          <w:sz w:val="28"/>
          <w:szCs w:val="28"/>
        </w:rPr>
        <w:br/>
        <w:t>lương tính dễ dàng trốn được sao. </w:t>
      </w:r>
      <w:r w:rsidRPr="002D4CF5">
        <w:rPr>
          <w:sz w:val="28"/>
          <w:szCs w:val="28"/>
        </w:rPr>
        <w:br/>
      </w:r>
      <w:r w:rsidRPr="002D4CF5">
        <w:rPr>
          <w:sz w:val="28"/>
          <w:szCs w:val="28"/>
        </w:rPr>
        <w:br/>
        <w:t>Khuya thức may cờ thêu sáu chữ </w:t>
      </w:r>
      <w:r w:rsidRPr="002D4CF5">
        <w:rPr>
          <w:sz w:val="28"/>
          <w:szCs w:val="28"/>
        </w:rPr>
        <w:br/>
        <w:t>đi tìm Quốc Toản khắp vùng quê </w:t>
      </w:r>
      <w:r w:rsidRPr="002D4CF5">
        <w:rPr>
          <w:sz w:val="28"/>
          <w:szCs w:val="28"/>
        </w:rPr>
        <w:br/>
        <w:t>hận chưa kịp phá xong cường địch </w:t>
      </w:r>
      <w:r w:rsidRPr="002D4CF5">
        <w:rPr>
          <w:sz w:val="28"/>
          <w:szCs w:val="28"/>
        </w:rPr>
        <w:br/>
        <w:t>cỏ đã mời xanh, đất đón về.</w:t>
      </w:r>
    </w:p>
    <w:p w:rsidR="002D4CF5" w:rsidRPr="002D4CF5" w:rsidRDefault="002D4CF5" w:rsidP="002D4CF5">
      <w:pPr>
        <w:spacing w:line="360" w:lineRule="auto"/>
        <w:jc w:val="center"/>
        <w:rPr>
          <w:sz w:val="28"/>
          <w:szCs w:val="28"/>
          <w:lang w:val="it-IT"/>
        </w:rPr>
      </w:pPr>
    </w:p>
    <w:p w:rsidR="002D4CF5" w:rsidRPr="002D4CF5" w:rsidRDefault="002D4CF5" w:rsidP="002D4CF5">
      <w:pPr>
        <w:spacing w:line="360" w:lineRule="auto"/>
        <w:ind w:left="2700" w:firstLine="720"/>
        <w:jc w:val="both"/>
        <w:rPr>
          <w:i/>
          <w:sz w:val="28"/>
          <w:szCs w:val="28"/>
        </w:rPr>
      </w:pPr>
      <w:r w:rsidRPr="002D4CF5">
        <w:rPr>
          <w:i/>
          <w:sz w:val="28"/>
          <w:szCs w:val="28"/>
          <w:lang w:val="it-IT"/>
        </w:rPr>
        <w:t>Đan Thiềm</w:t>
      </w:r>
    </w:p>
    <w:p w:rsidR="002D4CF5" w:rsidRPr="002D4CF5" w:rsidRDefault="002D4CF5" w:rsidP="002D4CF5">
      <w:pPr>
        <w:pStyle w:val="NormalWeb"/>
        <w:spacing w:before="0" w:beforeAutospacing="0" w:after="0" w:afterAutospacing="0" w:line="360" w:lineRule="auto"/>
        <w:ind w:left="2880"/>
        <w:jc w:val="both"/>
        <w:rPr>
          <w:i/>
          <w:sz w:val="28"/>
          <w:szCs w:val="28"/>
        </w:rPr>
      </w:pPr>
      <w:r w:rsidRPr="002D4CF5">
        <w:rPr>
          <w:i/>
          <w:sz w:val="28"/>
          <w:szCs w:val="28"/>
        </w:rPr>
        <w:t>Tài sắc không nơi trú ngụ</w:t>
      </w:r>
    </w:p>
    <w:p w:rsidR="002D4CF5" w:rsidRPr="002D4CF5" w:rsidRDefault="002D4CF5" w:rsidP="002D4CF5">
      <w:pPr>
        <w:pStyle w:val="NormalWeb"/>
        <w:spacing w:before="0" w:beforeAutospacing="0" w:after="0" w:afterAutospacing="0" w:line="360" w:lineRule="auto"/>
        <w:ind w:left="2880"/>
        <w:jc w:val="both"/>
        <w:rPr>
          <w:i/>
          <w:sz w:val="28"/>
          <w:szCs w:val="28"/>
        </w:rPr>
      </w:pPr>
      <w:r w:rsidRPr="002D4CF5">
        <w:rPr>
          <w:i/>
          <w:sz w:val="28"/>
          <w:szCs w:val="28"/>
        </w:rPr>
        <w:t>Đêm tối ngày dài dải lụa lê thê</w:t>
      </w:r>
    </w:p>
    <w:p w:rsidR="002D4CF5" w:rsidRPr="002D4CF5" w:rsidRDefault="002D4CF5" w:rsidP="002D4CF5">
      <w:pPr>
        <w:pStyle w:val="NormalWeb"/>
        <w:spacing w:before="0" w:beforeAutospacing="0" w:after="0" w:afterAutospacing="0" w:line="360" w:lineRule="auto"/>
        <w:ind w:left="2880"/>
        <w:jc w:val="both"/>
        <w:rPr>
          <w:i/>
          <w:sz w:val="28"/>
          <w:szCs w:val="28"/>
        </w:rPr>
      </w:pPr>
      <w:r w:rsidRPr="002D4CF5">
        <w:rPr>
          <w:i/>
          <w:sz w:val="28"/>
          <w:szCs w:val="28"/>
        </w:rPr>
        <w:t>Nàng nhướng mắt chín bậc thềm vương phủ</w:t>
      </w:r>
    </w:p>
    <w:p w:rsidR="002D4CF5" w:rsidRPr="002D4CF5" w:rsidRDefault="002D4CF5" w:rsidP="002D4CF5">
      <w:pPr>
        <w:pStyle w:val="NormalWeb"/>
        <w:spacing w:before="0" w:beforeAutospacing="0" w:after="0" w:afterAutospacing="0" w:line="360" w:lineRule="auto"/>
        <w:ind w:left="2880"/>
        <w:jc w:val="both"/>
        <w:rPr>
          <w:i/>
          <w:sz w:val="28"/>
          <w:szCs w:val="28"/>
        </w:rPr>
      </w:pPr>
      <w:r w:rsidRPr="002D4CF5">
        <w:rPr>
          <w:i/>
          <w:sz w:val="28"/>
          <w:szCs w:val="28"/>
        </w:rPr>
        <w:t>Mảnh trăng xa thăm thẳm chưa về…</w:t>
      </w:r>
    </w:p>
    <w:p w:rsidR="002D4CF5" w:rsidRPr="002D4CF5" w:rsidRDefault="002D4CF5" w:rsidP="002D4CF5">
      <w:pPr>
        <w:pStyle w:val="NormalWeb"/>
        <w:spacing w:before="0" w:beforeAutospacing="0" w:after="0" w:afterAutospacing="0" w:line="360" w:lineRule="auto"/>
        <w:ind w:left="2880"/>
        <w:jc w:val="both"/>
        <w:rPr>
          <w:i/>
          <w:sz w:val="28"/>
          <w:szCs w:val="28"/>
        </w:rPr>
      </w:pPr>
      <w:r w:rsidRPr="002D4CF5">
        <w:rPr>
          <w:i/>
          <w:sz w:val="28"/>
          <w:szCs w:val="28"/>
        </w:rPr>
        <w:t>Ai khóc khi người ta cười</w:t>
      </w:r>
    </w:p>
    <w:p w:rsidR="002D4CF5" w:rsidRPr="002D4CF5" w:rsidRDefault="002D4CF5" w:rsidP="002D4CF5">
      <w:pPr>
        <w:pStyle w:val="NormalWeb"/>
        <w:spacing w:before="0" w:beforeAutospacing="0" w:after="0" w:afterAutospacing="0" w:line="360" w:lineRule="auto"/>
        <w:ind w:left="2880"/>
        <w:jc w:val="both"/>
        <w:rPr>
          <w:i/>
          <w:sz w:val="28"/>
          <w:szCs w:val="28"/>
        </w:rPr>
      </w:pPr>
      <w:r w:rsidRPr="002D4CF5">
        <w:rPr>
          <w:i/>
          <w:sz w:val="28"/>
          <w:szCs w:val="28"/>
        </w:rPr>
        <w:t>Rùng mình nghe phỡn phè cung điện</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Ai thức khi người ta ngủ</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Mắt thâm quầng nỗi nhân thế khôn nguôi</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Vũ Như Tô chàng ở đâu ở đâu</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Cửu Trùng Đài lồng lộng quá</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ánh nắng chừng chình mái đậu</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Ngơ ngác dung nhan người xa lạ</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Làm sao nghệ sĩ bầu bạn với cường quyền</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Làm sao cái đẹp an cư cùng hoa độc ?</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Đắp xây hay phá đốt</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Đều làm đau lòng nàng, tội quá Đan Thiềm ôi !</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Thôi trời đất hãy chứng cho lòng dân</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Người xây điện cũng chính người đốt điện</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Ngọn lửa này xin là lời nguyện</w:t>
      </w:r>
    </w:p>
    <w:p w:rsidR="002D4CF5" w:rsidRPr="002D4CF5" w:rsidRDefault="002D4CF5" w:rsidP="002D4CF5">
      <w:pPr>
        <w:pStyle w:val="NormalWeb"/>
        <w:spacing w:before="0" w:beforeAutospacing="0" w:after="0" w:afterAutospacing="0" w:line="360" w:lineRule="auto"/>
        <w:ind w:left="2880"/>
        <w:jc w:val="both"/>
        <w:rPr>
          <w:i/>
          <w:sz w:val="28"/>
          <w:szCs w:val="28"/>
          <w:lang w:val="it-IT"/>
        </w:rPr>
      </w:pPr>
      <w:r w:rsidRPr="002D4CF5">
        <w:rPr>
          <w:i/>
          <w:sz w:val="28"/>
          <w:szCs w:val="28"/>
          <w:lang w:val="it-IT"/>
        </w:rPr>
        <w:t>Soi lương tri máu đỏ lối nhân quần…</w:t>
      </w:r>
    </w:p>
    <w:p w:rsidR="002D4CF5" w:rsidRPr="002D4CF5" w:rsidRDefault="002D4CF5" w:rsidP="002D4CF5">
      <w:pPr>
        <w:pStyle w:val="NormalWeb"/>
        <w:spacing w:before="0" w:beforeAutospacing="0" w:after="0" w:afterAutospacing="0" w:line="360" w:lineRule="auto"/>
        <w:ind w:left="2880"/>
        <w:jc w:val="both"/>
        <w:rPr>
          <w:sz w:val="28"/>
          <w:szCs w:val="28"/>
          <w:lang w:val="it-IT"/>
        </w:rPr>
      </w:pPr>
      <w:r w:rsidRPr="002D4CF5">
        <w:rPr>
          <w:i/>
          <w:sz w:val="28"/>
          <w:szCs w:val="28"/>
          <w:lang w:val="it-IT"/>
        </w:rPr>
        <w:tab/>
      </w:r>
      <w:r w:rsidRPr="002D4CF5">
        <w:rPr>
          <w:i/>
          <w:sz w:val="28"/>
          <w:szCs w:val="28"/>
          <w:lang w:val="it-IT"/>
        </w:rPr>
        <w:tab/>
      </w:r>
      <w:r w:rsidRPr="002D4CF5">
        <w:rPr>
          <w:sz w:val="28"/>
          <w:szCs w:val="28"/>
          <w:lang w:val="it-IT"/>
        </w:rPr>
        <w:t>( - Nhà thơ Hồng Nhu)</w:t>
      </w: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rPr>
      </w:pPr>
      <w:r w:rsidRPr="002D4CF5">
        <w:rPr>
          <w:i/>
          <w:sz w:val="28"/>
          <w:szCs w:val="28"/>
        </w:rPr>
        <w:t xml:space="preserve"> </w:t>
      </w:r>
    </w:p>
    <w:p w:rsidR="002D4CF5" w:rsidRPr="002D4CF5" w:rsidRDefault="002D4CF5" w:rsidP="002D4CF5">
      <w:pPr>
        <w:spacing w:line="360" w:lineRule="auto"/>
        <w:rPr>
          <w:i/>
          <w:sz w:val="28"/>
          <w:szCs w:val="28"/>
          <w:lang w:val="vi-VN"/>
        </w:rPr>
      </w:pPr>
      <w:r w:rsidRPr="002D4CF5">
        <w:rPr>
          <w:b/>
          <w:i/>
          <w:sz w:val="28"/>
          <w:szCs w:val="28"/>
          <w:lang w:val="vi-VN"/>
        </w:rPr>
        <w:t>Tiết 63</w:t>
      </w:r>
      <w:r w:rsidRPr="002D4CF5">
        <w:rPr>
          <w:i/>
          <w:sz w:val="28"/>
          <w:szCs w:val="28"/>
          <w:lang w:val="vi-VN"/>
        </w:rPr>
        <w:t xml:space="preserve"> - Tiếng Việt                                       </w:t>
      </w:r>
    </w:p>
    <w:p w:rsidR="002D4CF5" w:rsidRPr="002D4CF5" w:rsidRDefault="002D4CF5" w:rsidP="002D4CF5">
      <w:pPr>
        <w:spacing w:line="360" w:lineRule="auto"/>
        <w:rPr>
          <w:i/>
          <w:sz w:val="28"/>
          <w:szCs w:val="28"/>
          <w:lang w:val="vi-VN"/>
        </w:rPr>
      </w:pPr>
      <w:r w:rsidRPr="002D4CF5">
        <w:rPr>
          <w:i/>
          <w:sz w:val="28"/>
          <w:szCs w:val="28"/>
          <w:lang w:val="vi-VN"/>
        </w:rPr>
        <w:t xml:space="preserve">                                                                       </w:t>
      </w:r>
    </w:p>
    <w:p w:rsidR="002D4CF5" w:rsidRPr="002D4CF5" w:rsidRDefault="002D4CF5" w:rsidP="002D4CF5">
      <w:pPr>
        <w:spacing w:line="360" w:lineRule="auto"/>
        <w:jc w:val="center"/>
        <w:rPr>
          <w:b/>
          <w:i/>
          <w:sz w:val="28"/>
          <w:szCs w:val="28"/>
          <w:lang w:val="vi-VN"/>
        </w:rPr>
      </w:pPr>
      <w:r w:rsidRPr="002D4CF5">
        <w:rPr>
          <w:b/>
          <w:i/>
          <w:sz w:val="28"/>
          <w:szCs w:val="28"/>
          <w:lang w:val="vi-VN"/>
        </w:rPr>
        <w:t>Phỏng vấn và trả lời phỏng vấn</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left="360" w:firstLine="360"/>
        <w:jc w:val="both"/>
        <w:rPr>
          <w:bCs/>
          <w:sz w:val="28"/>
          <w:szCs w:val="28"/>
          <w:lang w:val="vi-VN"/>
        </w:rPr>
      </w:pPr>
      <w:r w:rsidRPr="002D4CF5">
        <w:rPr>
          <w:sz w:val="28"/>
          <w:szCs w:val="28"/>
          <w:lang w:val="vi-VN"/>
        </w:rPr>
        <w:t xml:space="preserve">1/ Nhận biết: </w:t>
      </w:r>
      <w:r w:rsidRPr="002D4CF5">
        <w:rPr>
          <w:bCs/>
          <w:sz w:val="28"/>
          <w:szCs w:val="28"/>
          <w:lang w:val="vi-VN"/>
        </w:rPr>
        <w:t>Nhận diện và phân tích các nội dung, yêu cầu của phỏng vấn và trả lời phỏng vấn qua các ví dụ</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 ý nghĩa các bước phỏng vấn và trả lời phỏng vấn</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3/Vận dụng thấp: </w:t>
      </w:r>
      <w:r w:rsidRPr="002D4CF5">
        <w:rPr>
          <w:color w:val="000000"/>
          <w:sz w:val="28"/>
          <w:szCs w:val="28"/>
          <w:lang w:val="vi-VN"/>
        </w:rPr>
        <w:t>Có khả năng chuẩn bị nội dung một lần phỏng vấn;</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Thiết kế một chương trình phỏng vấn và trả lời phỏng vấn về vấn đề thực tế trong đời sống;</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một bài phỏng vấn ngắn;</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phỏng vấ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phỏng vấn và trả lời phỏng vấn</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phỏng vấn;</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quan tậm đến những vấn đề diễn ra trong cuộc sống hằng ngày;</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giải quyết vấn đề: HS tiếp nhận một kiểu loại văn bản mới và biết viết phóng sự</w:t>
      </w:r>
    </w:p>
    <w:p w:rsidR="002D4CF5" w:rsidRPr="002D4CF5" w:rsidRDefault="002D4CF5" w:rsidP="002D4CF5">
      <w:pPr>
        <w:spacing w:line="360" w:lineRule="auto"/>
        <w:ind w:firstLine="720"/>
        <w:jc w:val="both"/>
        <w:rPr>
          <w:sz w:val="28"/>
          <w:szCs w:val="28"/>
          <w:lang w:val="vi-VN"/>
        </w:rPr>
      </w:pPr>
      <w:r w:rsidRPr="002D4CF5">
        <w:rPr>
          <w:sz w:val="28"/>
          <w:szCs w:val="28"/>
          <w:lang w:val="vi-VN"/>
        </w:rPr>
        <w:t>-Năng lực hợp tác: thông qua hoạt động nhóm, cặp trong việc thực hành phỏng vấn.</w:t>
      </w:r>
    </w:p>
    <w:p w:rsidR="002D4CF5" w:rsidRPr="002D4CF5" w:rsidRDefault="002D4CF5" w:rsidP="002D4CF5">
      <w:pPr>
        <w:spacing w:line="360" w:lineRule="auto"/>
        <w:ind w:firstLine="720"/>
        <w:jc w:val="both"/>
        <w:rPr>
          <w:sz w:val="28"/>
          <w:szCs w:val="28"/>
          <w:lang w:val="vi-VN"/>
        </w:rPr>
      </w:pPr>
      <w:r w:rsidRPr="002D4CF5">
        <w:rPr>
          <w:sz w:val="28"/>
          <w:szCs w:val="28"/>
          <w:lang w:val="vi-VN"/>
        </w:rPr>
        <w:t>- Năng lực sử dụng công nghệ thông tin: học sinh biết khai thác nguồn thông tin mạng để học hỏi được cách viết phóng sự và khai thác các thông tin để thực hành làm phóng sự.</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rPr>
          <w:b/>
          <w:i/>
          <w:sz w:val="28"/>
          <w:szCs w:val="28"/>
          <w:lang w:val="vi-VN"/>
        </w:rPr>
      </w:pPr>
    </w:p>
    <w:p w:rsidR="002D4CF5" w:rsidRPr="002D4CF5" w:rsidRDefault="002D4CF5" w:rsidP="002D4CF5">
      <w:pPr>
        <w:spacing w:line="360" w:lineRule="auto"/>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KHỞI ĐỘNG ( 2 phút)</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Chuẩn kiến thức kĩ năng  cần đạt, năng lực cần phát triển</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GV giao nhiệm vụ:  GV chiếu một đoạn video clip về nội dung cuộc phỏng vấn trên truyền hình về đề tài Giáo dục. HS chú ý theo dõi. Trả lời vài câu hỏi: Video gồm có mấy người? Ai là người đặt câu hỏi? Ai là người trả lời? Thái độ của người hỏi và trả lời như thế nào?</w:t>
            </w:r>
          </w:p>
          <w:p w:rsidR="002D4CF5" w:rsidRPr="002D4CF5" w:rsidRDefault="002D4CF5" w:rsidP="002D4CF5">
            <w:pPr>
              <w:spacing w:line="360" w:lineRule="auto"/>
              <w:jc w:val="both"/>
              <w:rPr>
                <w:sz w:val="28"/>
                <w:szCs w:val="28"/>
              </w:rPr>
            </w:pPr>
            <w:r w:rsidRPr="002D4CF5">
              <w:rPr>
                <w:sz w:val="28"/>
                <w:szCs w:val="28"/>
              </w:rPr>
              <w:t>-   HS thực hiện nhiệm vụ:</w:t>
            </w:r>
          </w:p>
          <w:p w:rsidR="002D4CF5" w:rsidRPr="002D4CF5" w:rsidRDefault="002D4CF5" w:rsidP="002D4CF5">
            <w:pPr>
              <w:spacing w:line="360" w:lineRule="auto"/>
              <w:jc w:val="both"/>
              <w:rPr>
                <w:rFonts w:eastAsia="PMingLiU"/>
                <w:b/>
                <w:iCs/>
                <w:noProof/>
                <w:sz w:val="28"/>
                <w:szCs w:val="28"/>
                <w:lang w:bidi="he-IL"/>
              </w:rPr>
            </w:pPr>
            <w:r w:rsidRPr="002D4CF5">
              <w:rPr>
                <w:sz w:val="28"/>
                <w:szCs w:val="28"/>
              </w:rPr>
              <w:t xml:space="preserve">-  HS báo  cáo kết quả thực hiện nhiệm vụ: </w:t>
            </w:r>
          </w:p>
          <w:p w:rsidR="002D4CF5" w:rsidRPr="002D4CF5" w:rsidRDefault="002D4CF5" w:rsidP="002D4CF5">
            <w:pPr>
              <w:spacing w:line="360" w:lineRule="auto"/>
              <w:jc w:val="both"/>
              <w:rPr>
                <w:i/>
                <w:color w:val="333333"/>
                <w:sz w:val="28"/>
                <w:szCs w:val="28"/>
              </w:rPr>
            </w:pPr>
            <w:r w:rsidRPr="002D4CF5">
              <w:rPr>
                <w:sz w:val="28"/>
                <w:szCs w:val="28"/>
              </w:rPr>
              <w:t xml:space="preserve">- GV nhận xét và dẫn vào bài mới: </w:t>
            </w:r>
            <w:r w:rsidRPr="002D4CF5">
              <w:rPr>
                <w:i/>
                <w:sz w:val="28"/>
                <w:szCs w:val="28"/>
              </w:rPr>
              <w:t>Nói đến phỏng vấn, nhiều người thường nghĩ ngay đến một công việc riêng của các phóng viên. Đúng là các phóng viên rất hay phải thực hiện những cuộc phỏng vấn. Thế nhưng, việc hiểu biết về phỏng vấn và trả lời phỏng vấn lại không chỉ cần thiết riêng cho những người làm công tác báo chí vả truyền thông. Những năm gần đây, phỏng vấn và trả lời phỏng vấn ngày càng được áp dụng rộng rãi trong rất nhiều lĩnh vực chẳng hạn như trong tuyển dụng việc làm Với nhiều công ty danh tiếng trong và ngoài nước, việc tìm hiểu năng lực thực sự của ứng viên qua phỏng vấn là một công việc có ý nghĩa khoa học thực sự. Vì vậy, để giúp các em sớm có những kiến thức và kỹ năng cần thiết về phỏng vấn và trả lời phỏng vấn để có thể áp dụng vào cuộc sống thì hôm nay chúng ta sẽ cùng nhau tìm hiểu bài “ phỏng vấn và trả lời phỏng vấn”.</w:t>
            </w:r>
          </w:p>
          <w:p w:rsidR="002D4CF5" w:rsidRPr="002D4CF5" w:rsidRDefault="002D4CF5" w:rsidP="002D4CF5">
            <w:pPr>
              <w:spacing w:line="360" w:lineRule="auto"/>
              <w:jc w:val="both"/>
              <w:rPr>
                <w:sz w:val="28"/>
                <w:szCs w:val="28"/>
              </w:rPr>
            </w:pP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ÌNH THÀNH KIẾN THỨC (  30 phút)</w:t>
      </w:r>
    </w:p>
    <w:p w:rsidR="002D4CF5" w:rsidRPr="002D4CF5" w:rsidRDefault="002D4CF5" w:rsidP="002D4CF5">
      <w:pPr>
        <w:spacing w:line="360" w:lineRule="auto"/>
        <w:ind w:firstLine="720"/>
        <w:jc w:val="both"/>
        <w:rPr>
          <w:b/>
          <w:sz w:val="28"/>
          <w:szCs w:val="28"/>
        </w:rPr>
      </w:pP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1381"/>
        <w:gridCol w:w="5099"/>
        <w:gridCol w:w="90"/>
        <w:tblGridChange w:id="140">
          <w:tblGrid>
            <w:gridCol w:w="3600"/>
            <w:gridCol w:w="1381"/>
            <w:gridCol w:w="5099"/>
            <w:gridCol w:w="90"/>
          </w:tblGrid>
        </w:tblGridChange>
      </w:tblGrid>
      <w:tr w:rsidR="002D4CF5" w:rsidRPr="002D4CF5" w:rsidTr="00D377B6">
        <w:trPr>
          <w:trHeight w:val="647"/>
        </w:trPr>
        <w:tc>
          <w:tcPr>
            <w:tcW w:w="4981" w:type="dxa"/>
            <w:gridSpan w:val="2"/>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189" w:type="dxa"/>
            <w:gridSpan w:val="2"/>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gridSpan w:val="2"/>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Hướng dẫn HS tìm hiểu chung về mục đích, tầm quan trọng của phỏng vấn</w:t>
            </w:r>
          </w:p>
          <w:p w:rsidR="002D4CF5" w:rsidRPr="002D4CF5" w:rsidRDefault="002D4CF5" w:rsidP="002D4CF5">
            <w:pPr>
              <w:tabs>
                <w:tab w:val="left" w:pos="510"/>
                <w:tab w:val="left" w:pos="540"/>
              </w:tabs>
              <w:spacing w:line="360" w:lineRule="auto"/>
              <w:jc w:val="both"/>
              <w:rPr>
                <w:sz w:val="28"/>
                <w:szCs w:val="28"/>
              </w:rPr>
            </w:pPr>
          </w:p>
          <w:p w:rsidR="002D4CF5" w:rsidRPr="002D4CF5" w:rsidRDefault="002D4CF5" w:rsidP="002D4CF5">
            <w:pPr>
              <w:pStyle w:val="Vanbnnidung1"/>
              <w:shd w:val="clear" w:color="auto" w:fill="auto"/>
              <w:tabs>
                <w:tab w:val="left" w:pos="658"/>
              </w:tabs>
              <w:spacing w:before="0" w:after="0" w:line="360" w:lineRule="auto"/>
              <w:rPr>
                <w:sz w:val="28"/>
                <w:szCs w:val="28"/>
              </w:rPr>
            </w:pPr>
            <w:r w:rsidRPr="002D4CF5">
              <w:rPr>
                <w:rStyle w:val="Vanbnnidung"/>
                <w:sz w:val="28"/>
                <w:szCs w:val="28"/>
              </w:rPr>
              <w:t xml:space="preserve">1/ </w:t>
            </w:r>
            <w:r w:rsidRPr="002D4CF5">
              <w:rPr>
                <w:sz w:val="28"/>
                <w:szCs w:val="28"/>
              </w:rPr>
              <w:t>Phỏng vấn và trả lời phỏng vấn là gì?</w:t>
            </w: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rPr>
            </w:pP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rPr>
            </w:pPr>
            <w:r w:rsidRPr="002D4CF5">
              <w:rPr>
                <w:sz w:val="28"/>
                <w:szCs w:val="28"/>
              </w:rPr>
              <w:t>2/ Có phải bất cứ cuộc trò chuyện, hỏi đáp nào cũng mặc nhiên được coi là phỏng vấn không? Vì sao?</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ind w:left="5"/>
              <w:jc w:val="both"/>
              <w:rPr>
                <w:b/>
                <w:sz w:val="28"/>
                <w:szCs w:val="28"/>
              </w:rPr>
            </w:pPr>
            <w:r w:rsidRPr="002D4CF5">
              <w:rPr>
                <w:b/>
                <w:sz w:val="28"/>
                <w:szCs w:val="28"/>
              </w:rPr>
              <w:t>1.  Các hoạt động PV và trả lời PV thường gặp:</w:t>
            </w:r>
          </w:p>
          <w:p w:rsidR="002D4CF5" w:rsidRPr="002D4CF5" w:rsidRDefault="002D4CF5" w:rsidP="002D4CF5">
            <w:pPr>
              <w:spacing w:line="360" w:lineRule="auto"/>
              <w:ind w:left="5"/>
              <w:jc w:val="both"/>
              <w:rPr>
                <w:sz w:val="28"/>
                <w:szCs w:val="28"/>
              </w:rPr>
            </w:pPr>
            <w:r w:rsidRPr="002D4CF5">
              <w:rPr>
                <w:sz w:val="28"/>
                <w:szCs w:val="28"/>
              </w:rPr>
              <w:t>- Một chính khách, một quan chức, một doanh nhân trả lời báo chí.</w:t>
            </w:r>
          </w:p>
          <w:p w:rsidR="002D4CF5" w:rsidRPr="002D4CF5" w:rsidRDefault="002D4CF5" w:rsidP="002D4CF5">
            <w:pPr>
              <w:spacing w:line="360" w:lineRule="auto"/>
              <w:ind w:left="5"/>
              <w:jc w:val="both"/>
              <w:rPr>
                <w:sz w:val="28"/>
                <w:szCs w:val="28"/>
              </w:rPr>
            </w:pPr>
            <w:r w:rsidRPr="002D4CF5">
              <w:rPr>
                <w:sz w:val="28"/>
                <w:szCs w:val="28"/>
              </w:rPr>
              <w:t>- Một bài PV đăng trên báo.</w:t>
            </w:r>
          </w:p>
          <w:p w:rsidR="002D4CF5" w:rsidRPr="002D4CF5" w:rsidRDefault="002D4CF5" w:rsidP="002D4CF5">
            <w:pPr>
              <w:spacing w:line="360" w:lineRule="auto"/>
              <w:ind w:left="5"/>
              <w:jc w:val="both"/>
              <w:rPr>
                <w:sz w:val="28"/>
                <w:szCs w:val="28"/>
              </w:rPr>
            </w:pPr>
            <w:r w:rsidRPr="002D4CF5">
              <w:rPr>
                <w:sz w:val="28"/>
                <w:szCs w:val="28"/>
              </w:rPr>
              <w:t>- Khi người ta đi tìm việc làm</w:t>
            </w:r>
          </w:p>
          <w:p w:rsidR="002D4CF5" w:rsidRPr="002D4CF5" w:rsidRDefault="002D4CF5" w:rsidP="002D4CF5">
            <w:pPr>
              <w:spacing w:line="360" w:lineRule="auto"/>
              <w:ind w:left="5"/>
              <w:jc w:val="both"/>
              <w:rPr>
                <w:b/>
                <w:sz w:val="28"/>
                <w:szCs w:val="28"/>
              </w:rPr>
            </w:pPr>
            <w:r w:rsidRPr="002D4CF5">
              <w:rPr>
                <w:b/>
                <w:sz w:val="28"/>
                <w:szCs w:val="28"/>
              </w:rPr>
              <w:t>2.  Mục đích:</w:t>
            </w:r>
          </w:p>
          <w:p w:rsidR="002D4CF5" w:rsidRPr="002D4CF5" w:rsidRDefault="002D4CF5" w:rsidP="002D4CF5">
            <w:pPr>
              <w:spacing w:line="360" w:lineRule="auto"/>
              <w:ind w:left="5"/>
              <w:jc w:val="both"/>
              <w:rPr>
                <w:sz w:val="28"/>
                <w:szCs w:val="28"/>
              </w:rPr>
            </w:pPr>
            <w:r w:rsidRPr="002D4CF5">
              <w:rPr>
                <w:sz w:val="28"/>
                <w:szCs w:val="28"/>
              </w:rPr>
              <w:t>- Để biết quan điểm của một người nào đó.</w:t>
            </w:r>
          </w:p>
          <w:p w:rsidR="002D4CF5" w:rsidRPr="002D4CF5" w:rsidRDefault="002D4CF5" w:rsidP="002D4CF5">
            <w:pPr>
              <w:spacing w:line="360" w:lineRule="auto"/>
              <w:ind w:left="5"/>
              <w:jc w:val="both"/>
              <w:rPr>
                <w:sz w:val="28"/>
                <w:szCs w:val="28"/>
              </w:rPr>
            </w:pPr>
            <w:r w:rsidRPr="002D4CF5">
              <w:rPr>
                <w:sz w:val="28"/>
                <w:szCs w:val="28"/>
              </w:rPr>
              <w:t>- Để thấy tầm quan trọng, ý nghỉa XH của vấn đề đang được PV.</w:t>
            </w:r>
          </w:p>
          <w:p w:rsidR="002D4CF5" w:rsidRPr="002D4CF5" w:rsidRDefault="002D4CF5" w:rsidP="002D4CF5">
            <w:pPr>
              <w:spacing w:line="360" w:lineRule="auto"/>
              <w:ind w:left="5"/>
              <w:jc w:val="both"/>
              <w:rPr>
                <w:sz w:val="28"/>
                <w:szCs w:val="28"/>
              </w:rPr>
            </w:pPr>
            <w:r w:rsidRPr="002D4CF5">
              <w:rPr>
                <w:sz w:val="28"/>
                <w:szCs w:val="28"/>
              </w:rPr>
              <w:t>- Để tạo lập quan hệ XH.</w:t>
            </w:r>
          </w:p>
          <w:p w:rsidR="002D4CF5" w:rsidRPr="002D4CF5" w:rsidRDefault="002D4CF5" w:rsidP="002D4CF5">
            <w:pPr>
              <w:spacing w:line="360" w:lineRule="auto"/>
              <w:ind w:left="5"/>
              <w:jc w:val="both"/>
              <w:rPr>
                <w:sz w:val="28"/>
                <w:szCs w:val="28"/>
              </w:rPr>
            </w:pPr>
            <w:r w:rsidRPr="002D4CF5">
              <w:rPr>
                <w:sz w:val="28"/>
                <w:szCs w:val="28"/>
              </w:rPr>
              <w:t>- Để chọn người phù hợp với công việc.</w:t>
            </w:r>
          </w:p>
          <w:p w:rsidR="002D4CF5" w:rsidRPr="002D4CF5" w:rsidRDefault="002D4CF5" w:rsidP="002D4CF5">
            <w:pPr>
              <w:spacing w:line="360" w:lineRule="auto"/>
              <w:jc w:val="both"/>
              <w:rPr>
                <w:sz w:val="28"/>
                <w:szCs w:val="28"/>
              </w:rPr>
            </w:pPr>
            <w:r w:rsidRPr="002D4CF5">
              <w:rPr>
                <w:b/>
                <w:sz w:val="28"/>
                <w:szCs w:val="28"/>
              </w:rPr>
              <w:t>3.Vai trò:</w:t>
            </w:r>
            <w:r w:rsidRPr="002D4CF5">
              <w:rPr>
                <w:sz w:val="28"/>
                <w:szCs w:val="28"/>
              </w:rPr>
              <w:t>Biểu hiện một xã hộivăn minh, dân chủ, tôn trọng các ý kiến khác nhau về một vấn đề.</w:t>
            </w:r>
          </w:p>
        </w:tc>
        <w:tc>
          <w:tcPr>
            <w:tcW w:w="5189" w:type="dxa"/>
            <w:gridSpan w:val="2"/>
          </w:tcPr>
          <w:p w:rsidR="002D4CF5" w:rsidRPr="002D4CF5" w:rsidRDefault="002D4CF5" w:rsidP="002D4CF5">
            <w:pPr>
              <w:pStyle w:val="Header"/>
              <w:tabs>
                <w:tab w:val="clear" w:pos="4320"/>
                <w:tab w:val="clear" w:pos="8640"/>
              </w:tabs>
              <w:spacing w:line="360" w:lineRule="auto"/>
              <w:jc w:val="both"/>
              <w:rPr>
                <w:bCs/>
                <w:sz w:val="28"/>
                <w:szCs w:val="28"/>
              </w:rPr>
            </w:pPr>
            <w:r w:rsidRPr="002D4CF5">
              <w:rPr>
                <w:bCs/>
                <w:sz w:val="28"/>
                <w:szCs w:val="28"/>
              </w:rPr>
              <w:t>I. MỤC ĐÍCH, TẦM QUAN TRỌNG CỦA PHỎNG VẤN VÀ TRẢ LỜI PHỎNG VẤN:</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Phỏng vấn và trả lời phỏng vấn là một cuộc hỏi- đáp có mục đich , nhằm thu thập hoặc cung cấp thông tin về một chủ đề được quan tâm.</w:t>
            </w:r>
          </w:p>
          <w:p w:rsidR="002D4CF5" w:rsidRPr="002D4CF5" w:rsidRDefault="002D4CF5" w:rsidP="002D4CF5">
            <w:pPr>
              <w:spacing w:line="360" w:lineRule="auto"/>
              <w:jc w:val="both"/>
              <w:rPr>
                <w:sz w:val="28"/>
                <w:szCs w:val="28"/>
              </w:rPr>
            </w:pPr>
            <w:r w:rsidRPr="002D4CF5">
              <w:rPr>
                <w:sz w:val="28"/>
                <w:szCs w:val="28"/>
              </w:rPr>
              <w:t>- Không phải bất cứ cuộc trò chuyện, hỏi đáp nào cũng mặc nhiên được coi là phỏng vấn. Chỉ là phỏng vấn khi cuộc trò chuyện ấy được thực hiện nhằm mục đích rõ ràng là để thu thập thông tin về một chủ đề quan trọng, có ý nghĩa.</w:t>
            </w:r>
          </w:p>
          <w:p w:rsidR="002D4CF5" w:rsidRPr="002D4CF5" w:rsidRDefault="002D4CF5" w:rsidP="002D4CF5">
            <w:pPr>
              <w:spacing w:line="360" w:lineRule="auto"/>
              <w:jc w:val="both"/>
              <w:rPr>
                <w:sz w:val="28"/>
                <w:szCs w:val="28"/>
              </w:rPr>
            </w:pPr>
            <w:r w:rsidRPr="002D4CF5">
              <w:rPr>
                <w:sz w:val="28"/>
                <w:szCs w:val="28"/>
              </w:rPr>
              <w:t>- Tôn trọng phỏng vấn và trả lời phỏng vấn là tôn trọng sự thật, tôn trọng quyền được bày tỏ ý kiến của công chúng và vì thế là một biểu hiện của tinh thần dân chủ trong xã hội văn minh.</w:t>
            </w:r>
          </w:p>
        </w:tc>
      </w:tr>
      <w:tr w:rsidR="002D4CF5" w:rsidRPr="002D4CF5" w:rsidTr="00D377B6">
        <w:tc>
          <w:tcPr>
            <w:tcW w:w="4981" w:type="dxa"/>
            <w:gridSpan w:val="2"/>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GV:</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Nếu được giao làm nhiệm vụ phỏng vấn, em thấy cần chuẩn bị những gì ?</w:t>
            </w:r>
          </w:p>
          <w:p w:rsidR="002D4CF5" w:rsidRPr="002D4CF5" w:rsidRDefault="002D4CF5" w:rsidP="002D4CF5">
            <w:pPr>
              <w:pStyle w:val="Header"/>
              <w:tabs>
                <w:tab w:val="clear" w:pos="4320"/>
                <w:tab w:val="clear" w:pos="8640"/>
              </w:tabs>
              <w:spacing w:line="360" w:lineRule="auto"/>
              <w:jc w:val="both"/>
              <w:rPr>
                <w:sz w:val="28"/>
                <w:szCs w:val="28"/>
                <w:lang w:val="vi-VN"/>
              </w:rPr>
            </w:pP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bCs/>
                <w:sz w:val="28"/>
                <w:szCs w:val="28"/>
                <w:lang w:val="vi-VN"/>
              </w:rPr>
              <w:t xml:space="preserve">*Gv: </w:t>
            </w:r>
            <w:r w:rsidRPr="002D4CF5">
              <w:rPr>
                <w:sz w:val="28"/>
                <w:szCs w:val="28"/>
                <w:lang w:val="vi-VN"/>
              </w:rPr>
              <w:t>Ai cũng biết, đã phỏng vấn thì phải nêu câu hỏi. Song phải hỏi như thế nào để đạt được mục đích phỏng vấn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GV cho HS thảo luận các câu hỏi SGK mục II.2</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Định hướng:</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Không phải lúc nào người phỏng vấn cũng chỉ được nêu ra những câu hỏi đã chuẩn bị sẵn. Ngược lại, trong quá trình hỏi- đáp, người phỏng vấn còn cần lắng nghe lời đáp để đưa ra thêm những câu hỏi nhằm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Làm cho câu chuyện liên tục, không rời rạc, gián đoạn</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Khéo léo lái người trả lời phỏng vấn trở lại chủ đề phỏng vấn, nếu thấy họ có dấu hiệu lạc đề</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Gợi mở, khiến người trả lời phỏng vấn có thể nêu ý kiến được rõ hơn.</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Cuộc phỏng vấn nên được diễn ra trong không khí thân tình, tự nhiên. Người phỏng vấn không chỉ cần lịch thiệp, nhã nhặn, biết lắng nghe, đồng cảm với người cùng nói chuyện mà còn tỏ ra tôn trọng ý kiến của họ bằng cách chăm chú ghi chép và cố tránh chạm vào những chỗ có thể làm cho người trả lời phỏng vấn không vui.</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Trước khi kết thúc người phỏng vấn kgông nên quên cảm ơn người trả lời phỏng vấn đã dành công sức, thời gian cho buổi chuyện trò .</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 1 HS thảo luận, trả lời cá nhân:</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Trong hoạt động phỏng vấn có 5 yếu tố không thể thiếu :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Người phỏng vấn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Người trả lời phỏng vấn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Mục đích phỏng vấn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Chủ đề phỏng vấn</w:t>
            </w:r>
          </w:p>
          <w:p w:rsidR="002D4CF5" w:rsidRPr="002D4CF5" w:rsidRDefault="002D4CF5" w:rsidP="002D4CF5">
            <w:pPr>
              <w:spacing w:line="360" w:lineRule="auto"/>
              <w:jc w:val="both"/>
              <w:rPr>
                <w:sz w:val="28"/>
                <w:szCs w:val="28"/>
                <w:lang w:val="vi-VN"/>
              </w:rPr>
            </w:pPr>
            <w:r w:rsidRPr="002D4CF5">
              <w:rPr>
                <w:sz w:val="28"/>
                <w:szCs w:val="28"/>
                <w:lang w:val="vi-VN"/>
              </w:rPr>
              <w:t xml:space="preserve">   +Phương tiện phỏng vấn (Máy ghi âm, máy quay phim, sổ tay, giấy bút…)</w:t>
            </w:r>
          </w:p>
          <w:p w:rsidR="002D4CF5" w:rsidRPr="002D4CF5" w:rsidRDefault="002D4CF5" w:rsidP="002D4CF5">
            <w:pPr>
              <w:spacing w:line="360" w:lineRule="auto"/>
              <w:ind w:left="72"/>
              <w:jc w:val="both"/>
              <w:rPr>
                <w:sz w:val="28"/>
                <w:szCs w:val="28"/>
                <w:lang w:val="vi-VN"/>
              </w:rPr>
            </w:pP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Hệ thống câu hỏi phỏng vấn cần phải:ngắn gọn, rõ ràng, phù hợp với mục đích và đối tượng phỏng vấn, làm rõ chủ đề, liên kết với nhau và sắp xếp theo một trình tự hợp lí.</w:t>
            </w:r>
          </w:p>
          <w:p w:rsidR="002D4CF5" w:rsidRPr="002D4CF5" w:rsidRDefault="002D4CF5" w:rsidP="002D4CF5">
            <w:pPr>
              <w:spacing w:line="360" w:lineRule="auto"/>
              <w:ind w:left="72"/>
              <w:jc w:val="both"/>
              <w:rPr>
                <w:sz w:val="28"/>
                <w:szCs w:val="28"/>
                <w:lang w:val="vi-VN"/>
              </w:rPr>
            </w:pPr>
            <w:r w:rsidRPr="002D4CF5">
              <w:rPr>
                <w:sz w:val="28"/>
                <w:szCs w:val="28"/>
                <w:lang w:val="vi-VN"/>
              </w:rPr>
              <w:t>Tuy nhiên để có thu thập được nhiều nhất những thông tin mong muốn, cần tránh những câu hỏi mà người trả lời chỉ cần đấp: không / có, đúng / sai…</w:t>
            </w:r>
          </w:p>
        </w:tc>
        <w:tc>
          <w:tcPr>
            <w:tcW w:w="5189" w:type="dxa"/>
            <w:gridSpan w:val="2"/>
          </w:tcPr>
          <w:p w:rsidR="002D4CF5" w:rsidRPr="002D4CF5" w:rsidRDefault="002D4CF5" w:rsidP="002D4CF5">
            <w:pPr>
              <w:spacing w:line="360" w:lineRule="auto"/>
              <w:jc w:val="both"/>
              <w:rPr>
                <w:b/>
                <w:bCs/>
                <w:sz w:val="28"/>
                <w:szCs w:val="28"/>
                <w:lang w:val="vi-VN"/>
              </w:rPr>
            </w:pPr>
            <w:r w:rsidRPr="002D4CF5">
              <w:rPr>
                <w:b/>
                <w:bCs/>
                <w:sz w:val="28"/>
                <w:szCs w:val="28"/>
                <w:lang w:val="vi-VN"/>
              </w:rPr>
              <w:t>II. Những yêu cầu cơ bản đối với hoạt động phỏng vấn</w:t>
            </w:r>
          </w:p>
          <w:p w:rsidR="002D4CF5" w:rsidRPr="002D4CF5" w:rsidRDefault="002D4CF5" w:rsidP="002D4CF5">
            <w:pPr>
              <w:spacing w:line="360" w:lineRule="auto"/>
              <w:jc w:val="both"/>
              <w:rPr>
                <w:b/>
                <w:bCs/>
                <w:sz w:val="28"/>
                <w:szCs w:val="28"/>
                <w:lang w:val="vi-VN"/>
              </w:rPr>
            </w:pPr>
            <w:r w:rsidRPr="002D4CF5">
              <w:rPr>
                <w:b/>
                <w:bCs/>
                <w:sz w:val="28"/>
                <w:szCs w:val="28"/>
                <w:lang w:val="vi-VN"/>
              </w:rPr>
              <w:t>1.Chuẩn bị phỏng vấn</w:t>
            </w:r>
          </w:p>
          <w:p w:rsidR="002D4CF5" w:rsidRPr="002D4CF5" w:rsidRDefault="002D4CF5" w:rsidP="002D4CF5">
            <w:pPr>
              <w:spacing w:line="360" w:lineRule="auto"/>
              <w:jc w:val="both"/>
              <w:rPr>
                <w:sz w:val="28"/>
                <w:szCs w:val="28"/>
                <w:lang w:val="vi-VN"/>
              </w:rPr>
            </w:pPr>
            <w:r w:rsidRPr="002D4CF5">
              <w:rPr>
                <w:sz w:val="28"/>
                <w:szCs w:val="28"/>
                <w:lang w:val="vi-VN"/>
              </w:rPr>
              <w:t xml:space="preserve"> - Xác định:</w:t>
            </w:r>
          </w:p>
          <w:p w:rsidR="002D4CF5" w:rsidRPr="002D4CF5" w:rsidRDefault="002D4CF5" w:rsidP="002D4CF5">
            <w:pPr>
              <w:spacing w:line="360" w:lineRule="auto"/>
              <w:jc w:val="both"/>
              <w:rPr>
                <w:sz w:val="28"/>
                <w:szCs w:val="28"/>
                <w:lang w:val="vi-VN"/>
              </w:rPr>
            </w:pPr>
            <w:r w:rsidRPr="002D4CF5">
              <w:rPr>
                <w:sz w:val="28"/>
                <w:szCs w:val="28"/>
                <w:lang w:val="vi-VN"/>
              </w:rPr>
              <w:t xml:space="preserve">  + Chủ đề phỏng vấn</w:t>
            </w:r>
          </w:p>
          <w:p w:rsidR="002D4CF5" w:rsidRPr="002D4CF5" w:rsidRDefault="002D4CF5" w:rsidP="002D4CF5">
            <w:pPr>
              <w:spacing w:line="360" w:lineRule="auto"/>
              <w:jc w:val="both"/>
              <w:rPr>
                <w:sz w:val="28"/>
                <w:szCs w:val="28"/>
                <w:lang w:val="vi-VN"/>
              </w:rPr>
            </w:pPr>
            <w:r w:rsidRPr="002D4CF5">
              <w:rPr>
                <w:sz w:val="28"/>
                <w:szCs w:val="28"/>
                <w:lang w:val="vi-VN"/>
              </w:rPr>
              <w:t xml:space="preserve">  + Mục đích phỏng vấn</w:t>
            </w:r>
          </w:p>
          <w:p w:rsidR="002D4CF5" w:rsidRPr="002D4CF5" w:rsidRDefault="002D4CF5" w:rsidP="002D4CF5">
            <w:pPr>
              <w:spacing w:line="360" w:lineRule="auto"/>
              <w:jc w:val="both"/>
              <w:rPr>
                <w:sz w:val="28"/>
                <w:szCs w:val="28"/>
                <w:lang w:val="vi-VN"/>
              </w:rPr>
            </w:pPr>
            <w:r w:rsidRPr="002D4CF5">
              <w:rPr>
                <w:sz w:val="28"/>
                <w:szCs w:val="28"/>
                <w:lang w:val="vi-VN"/>
              </w:rPr>
              <w:t xml:space="preserve">  + Đối tượng phỏng vấn</w:t>
            </w:r>
          </w:p>
          <w:p w:rsidR="002D4CF5" w:rsidRPr="002D4CF5" w:rsidRDefault="002D4CF5" w:rsidP="002D4CF5">
            <w:pPr>
              <w:spacing w:line="360" w:lineRule="auto"/>
              <w:jc w:val="both"/>
              <w:rPr>
                <w:sz w:val="28"/>
                <w:szCs w:val="28"/>
                <w:lang w:val="vi-VN"/>
              </w:rPr>
            </w:pPr>
            <w:r w:rsidRPr="002D4CF5">
              <w:rPr>
                <w:sz w:val="28"/>
                <w:szCs w:val="28"/>
                <w:lang w:val="vi-VN"/>
              </w:rPr>
              <w:t xml:space="preserve">  + Người thực hiện phỏng vấn</w:t>
            </w:r>
          </w:p>
          <w:p w:rsidR="002D4CF5" w:rsidRPr="002D4CF5" w:rsidRDefault="002D4CF5" w:rsidP="002D4CF5">
            <w:pPr>
              <w:spacing w:line="360" w:lineRule="auto"/>
              <w:jc w:val="both"/>
              <w:rPr>
                <w:sz w:val="28"/>
                <w:szCs w:val="28"/>
                <w:lang w:val="vi-VN"/>
              </w:rPr>
            </w:pPr>
            <w:r w:rsidRPr="002D4CF5">
              <w:rPr>
                <w:sz w:val="28"/>
                <w:szCs w:val="28"/>
                <w:lang w:val="vi-VN"/>
              </w:rPr>
              <w:t xml:space="preserve">  + Phương tiện phỏng vấn</w:t>
            </w:r>
          </w:p>
          <w:p w:rsidR="002D4CF5" w:rsidRPr="002D4CF5" w:rsidRDefault="002D4CF5" w:rsidP="002D4CF5">
            <w:pPr>
              <w:spacing w:line="360" w:lineRule="auto"/>
              <w:jc w:val="both"/>
              <w:rPr>
                <w:sz w:val="28"/>
                <w:szCs w:val="28"/>
                <w:lang w:val="vi-VN"/>
              </w:rPr>
            </w:pPr>
            <w:r w:rsidRPr="002D4CF5">
              <w:rPr>
                <w:sz w:val="28"/>
                <w:szCs w:val="28"/>
                <w:lang w:val="vi-VN"/>
              </w:rPr>
              <w:t xml:space="preserve"> - Hệ thống câu hỏi phỏng vấn phải: Ngắn gọn, rõ ràng; phù hợp với mục đích và đối tượng phỏng vấn; làm rõ được chủ đề, liên kết với nhau và được sắp xếp theo một trình tự hợp lí</w:t>
            </w:r>
          </w:p>
          <w:p w:rsidR="002D4CF5" w:rsidRPr="002D4CF5" w:rsidRDefault="002D4CF5" w:rsidP="002D4CF5">
            <w:pPr>
              <w:spacing w:line="360" w:lineRule="auto"/>
              <w:jc w:val="both"/>
              <w:rPr>
                <w:b/>
                <w:bCs/>
                <w:sz w:val="28"/>
                <w:szCs w:val="28"/>
                <w:lang w:val="vi-VN"/>
              </w:rPr>
            </w:pPr>
            <w:r w:rsidRPr="002D4CF5">
              <w:rPr>
                <w:b/>
                <w:bCs/>
                <w:sz w:val="28"/>
                <w:szCs w:val="28"/>
                <w:lang w:val="vi-VN"/>
              </w:rPr>
              <w:t>2. Tiến hành phỏng vấn</w:t>
            </w:r>
          </w:p>
          <w:p w:rsidR="002D4CF5" w:rsidRPr="002D4CF5" w:rsidRDefault="002D4CF5" w:rsidP="002D4CF5">
            <w:pPr>
              <w:spacing w:line="360" w:lineRule="auto"/>
              <w:jc w:val="both"/>
              <w:rPr>
                <w:sz w:val="28"/>
                <w:szCs w:val="28"/>
                <w:lang w:val="vi-VN"/>
              </w:rPr>
            </w:pPr>
            <w:r w:rsidRPr="002D4CF5">
              <w:rPr>
                <w:sz w:val="28"/>
                <w:szCs w:val="28"/>
                <w:lang w:val="vi-VN"/>
              </w:rPr>
              <w:t>- Ngoài những câu hỏi đã chuẩn bị sẵn cần có thêm một số câu hỏi gợi mở, đưa đẩy để câu chuyện không rời rạc, không lạc đề</w:t>
            </w:r>
          </w:p>
          <w:p w:rsidR="002D4CF5" w:rsidRPr="002D4CF5" w:rsidRDefault="002D4CF5" w:rsidP="002D4CF5">
            <w:pPr>
              <w:spacing w:line="360" w:lineRule="auto"/>
              <w:jc w:val="both"/>
              <w:rPr>
                <w:sz w:val="28"/>
                <w:szCs w:val="28"/>
                <w:lang w:val="vi-VN"/>
              </w:rPr>
            </w:pPr>
            <w:r w:rsidRPr="002D4CF5">
              <w:rPr>
                <w:sz w:val="28"/>
                <w:szCs w:val="28"/>
                <w:lang w:val="vi-VN"/>
              </w:rPr>
              <w:t>- Thái độ thân tình, đồng cảm, lắng nghe và chia xẻ thông tin với người trả lời</w:t>
            </w:r>
          </w:p>
          <w:p w:rsidR="002D4CF5" w:rsidRPr="002D4CF5" w:rsidRDefault="002D4CF5" w:rsidP="002D4CF5">
            <w:pPr>
              <w:spacing w:line="360" w:lineRule="auto"/>
              <w:jc w:val="both"/>
              <w:rPr>
                <w:sz w:val="28"/>
                <w:szCs w:val="28"/>
                <w:lang w:val="vi-VN"/>
              </w:rPr>
            </w:pPr>
            <w:r w:rsidRPr="002D4CF5">
              <w:rPr>
                <w:sz w:val="28"/>
                <w:szCs w:val="28"/>
                <w:lang w:val="vi-VN"/>
              </w:rPr>
              <w:t>-Kết thúc cuộc phỏng vấn cần cảm ơn người trả lời phỏng vấn</w:t>
            </w:r>
          </w:p>
          <w:p w:rsidR="002D4CF5" w:rsidRPr="002D4CF5" w:rsidRDefault="002D4CF5" w:rsidP="002D4CF5">
            <w:pPr>
              <w:spacing w:line="360" w:lineRule="auto"/>
              <w:jc w:val="both"/>
              <w:rPr>
                <w:sz w:val="28"/>
                <w:szCs w:val="28"/>
                <w:lang w:val="vi-VN"/>
              </w:rPr>
            </w:pPr>
            <w:r w:rsidRPr="002D4CF5">
              <w:rPr>
                <w:sz w:val="28"/>
                <w:szCs w:val="28"/>
                <w:lang w:val="vi-VN"/>
              </w:rPr>
              <w:t>3. Biên tập sau khi phỏng vấn</w:t>
            </w:r>
          </w:p>
          <w:p w:rsidR="002D4CF5" w:rsidRPr="002D4CF5" w:rsidRDefault="002D4CF5" w:rsidP="002D4CF5">
            <w:pPr>
              <w:spacing w:line="360" w:lineRule="auto"/>
              <w:jc w:val="both"/>
              <w:rPr>
                <w:sz w:val="28"/>
                <w:szCs w:val="28"/>
                <w:lang w:val="vi-VN"/>
              </w:rPr>
            </w:pPr>
            <w:r w:rsidRPr="002D4CF5">
              <w:rPr>
                <w:sz w:val="28"/>
                <w:szCs w:val="28"/>
                <w:lang w:val="vi-VN"/>
              </w:rPr>
              <w:t>- Không được thay đổi nội dung phỏng vấn nhưng có thể thay đổi, sửa chừa một số từ ngữ, sắp xếp lại câu cho rõ ràng mạch lạc</w:t>
            </w:r>
          </w:p>
          <w:p w:rsidR="002D4CF5" w:rsidRPr="002D4CF5" w:rsidRDefault="002D4CF5" w:rsidP="002D4CF5">
            <w:pPr>
              <w:spacing w:line="360" w:lineRule="auto"/>
              <w:jc w:val="both"/>
              <w:rPr>
                <w:sz w:val="28"/>
                <w:szCs w:val="28"/>
                <w:lang w:val="vi-VN"/>
              </w:rPr>
            </w:pPr>
            <w:r w:rsidRPr="002D4CF5">
              <w:rPr>
                <w:sz w:val="28"/>
                <w:szCs w:val="28"/>
                <w:lang w:val="vi-VN"/>
              </w:rPr>
              <w:t>- Có thể ghi lại nét mặt, điệu bộ, cử chỉ..</w:t>
            </w:r>
          </w:p>
        </w:tc>
      </w:tr>
      <w:tr w:rsidR="002D4CF5" w:rsidRPr="002D4CF5" w:rsidTr="00D377B6">
        <w:tc>
          <w:tcPr>
            <w:tcW w:w="4981" w:type="dxa"/>
            <w:gridSpan w:val="2"/>
            <w:shd w:val="clear" w:color="auto" w:fill="auto"/>
          </w:tcPr>
          <w:p w:rsidR="002D4CF5" w:rsidRPr="002D4CF5" w:rsidRDefault="002D4CF5" w:rsidP="002D4CF5">
            <w:pPr>
              <w:spacing w:line="360" w:lineRule="auto"/>
              <w:jc w:val="both"/>
              <w:outlineLvl w:val="0"/>
              <w:rPr>
                <w:b/>
                <w:bCs/>
                <w:sz w:val="28"/>
                <w:szCs w:val="28"/>
                <w:lang w:val="vi-VN"/>
              </w:rPr>
            </w:pPr>
            <w:r w:rsidRPr="002D4CF5">
              <w:rPr>
                <w:b/>
                <w:bCs/>
                <w:i/>
                <w:iCs/>
                <w:sz w:val="28"/>
                <w:szCs w:val="28"/>
                <w:lang w:val="vi-VN"/>
              </w:rPr>
              <w:t xml:space="preserve">Thao tác 1: </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 GV: Cho học sinh đọc kiến thức trong sgk và nêu những yêu cầu cơ bản đối với </w:t>
            </w:r>
            <w:r w:rsidRPr="002D4CF5">
              <w:rPr>
                <w:b/>
                <w:bCs/>
                <w:sz w:val="28"/>
                <w:szCs w:val="28"/>
                <w:lang w:val="vi-VN"/>
              </w:rPr>
              <w:t>người trả lời phỏng vấn</w:t>
            </w:r>
          </w:p>
          <w:p w:rsidR="002D4CF5" w:rsidRPr="002D4CF5" w:rsidRDefault="002D4CF5" w:rsidP="002D4CF5">
            <w:pPr>
              <w:spacing w:line="360" w:lineRule="auto"/>
              <w:jc w:val="both"/>
              <w:outlineLvl w:val="0"/>
              <w:rPr>
                <w:sz w:val="28"/>
                <w:szCs w:val="28"/>
                <w:lang w:val="vi-VN"/>
              </w:rPr>
            </w:pPr>
            <w:r w:rsidRPr="002D4CF5">
              <w:rPr>
                <w:sz w:val="28"/>
                <w:szCs w:val="28"/>
                <w:lang w:val="vi-VN"/>
              </w:rPr>
              <w:t>- HS: Suy nghĩ trao đổi và trả lời.</w:t>
            </w:r>
          </w:p>
          <w:p w:rsidR="002D4CF5" w:rsidRPr="002D4CF5" w:rsidRDefault="002D4CF5" w:rsidP="002D4CF5">
            <w:pPr>
              <w:spacing w:line="360" w:lineRule="auto"/>
              <w:ind w:left="72"/>
              <w:jc w:val="both"/>
              <w:rPr>
                <w:sz w:val="28"/>
                <w:szCs w:val="28"/>
                <w:lang w:val="vi-VN"/>
              </w:rPr>
            </w:pPr>
          </w:p>
        </w:tc>
        <w:tc>
          <w:tcPr>
            <w:tcW w:w="5189" w:type="dxa"/>
            <w:gridSpan w:val="2"/>
          </w:tcPr>
          <w:p w:rsidR="002D4CF5" w:rsidRPr="002D4CF5" w:rsidRDefault="002D4CF5" w:rsidP="002D4CF5">
            <w:pPr>
              <w:spacing w:line="360" w:lineRule="auto"/>
              <w:jc w:val="both"/>
              <w:rPr>
                <w:b/>
                <w:bCs/>
                <w:sz w:val="28"/>
                <w:szCs w:val="28"/>
                <w:lang w:val="vi-VN"/>
              </w:rPr>
            </w:pPr>
            <w:r w:rsidRPr="002D4CF5">
              <w:rPr>
                <w:b/>
                <w:bCs/>
                <w:sz w:val="28"/>
                <w:szCs w:val="28"/>
                <w:lang w:val="vi-VN"/>
              </w:rPr>
              <w:t>III. Những yêu cầu đối với người trả lời phỏng vấn</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 Người trả lời phỏng vấn cần có phẩm chất: </w:t>
            </w:r>
          </w:p>
          <w:p w:rsidR="002D4CF5" w:rsidRPr="002D4CF5" w:rsidRDefault="002D4CF5" w:rsidP="002D4CF5">
            <w:pPr>
              <w:spacing w:line="360" w:lineRule="auto"/>
              <w:ind w:firstLine="720"/>
              <w:jc w:val="both"/>
              <w:rPr>
                <w:sz w:val="28"/>
                <w:szCs w:val="28"/>
                <w:lang w:val="vi-VN"/>
              </w:rPr>
            </w:pPr>
            <w:r w:rsidRPr="002D4CF5">
              <w:rPr>
                <w:sz w:val="28"/>
                <w:szCs w:val="28"/>
                <w:lang w:val="vi-VN"/>
              </w:rPr>
              <w:t>+ Thẳng thắn, trung thực, dám chịu trách nhiệm về lời nĩi của mình.</w:t>
            </w:r>
          </w:p>
          <w:p w:rsidR="002D4CF5" w:rsidRPr="002D4CF5" w:rsidRDefault="002D4CF5" w:rsidP="002D4CF5">
            <w:pPr>
              <w:spacing w:line="360" w:lineRule="auto"/>
              <w:jc w:val="both"/>
              <w:rPr>
                <w:sz w:val="28"/>
                <w:szCs w:val="28"/>
                <w:lang w:val="vi-VN"/>
              </w:rPr>
            </w:pPr>
            <w:r w:rsidRPr="002D4CF5">
              <w:rPr>
                <w:sz w:val="28"/>
                <w:szCs w:val="28"/>
                <w:lang w:val="vi-VN"/>
              </w:rPr>
              <w:t>+ Trả lời trúng chủ đề, ngắn gọn, sâu sắc, hấp dẫn. Có thể pha chút hóm hỉnh, gây ấn tượng  cho công chúng.</w:t>
            </w:r>
          </w:p>
        </w:tc>
      </w:tr>
      <w:tr w:rsidR="002D4CF5" w:rsidRPr="002D4CF5" w:rsidTr="00D377B6">
        <w:trPr>
          <w:gridAfter w:val="1"/>
          <w:wAfter w:w="90" w:type="dxa"/>
          <w:trHeight w:val="647"/>
        </w:trPr>
        <w:tc>
          <w:tcPr>
            <w:tcW w:w="3600" w:type="dxa"/>
            <w:shd w:val="clear" w:color="auto" w:fill="auto"/>
          </w:tcPr>
          <w:p w:rsidR="002D4CF5" w:rsidRPr="002D4CF5" w:rsidRDefault="002D4CF5" w:rsidP="002D4CF5">
            <w:pPr>
              <w:spacing w:line="360" w:lineRule="auto"/>
              <w:jc w:val="both"/>
              <w:rPr>
                <w:b/>
                <w:sz w:val="28"/>
                <w:szCs w:val="28"/>
                <w:lang w:val="vi-VN"/>
              </w:rPr>
            </w:pPr>
            <w:r w:rsidRPr="002D4CF5">
              <w:rPr>
                <w:b/>
                <w:sz w:val="28"/>
                <w:szCs w:val="28"/>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luyện tập</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Tổ chức cho HS thảo luận nhóm: </w:t>
            </w:r>
          </w:p>
          <w:p w:rsidR="002D4CF5" w:rsidRPr="002D4CF5" w:rsidRDefault="002D4CF5" w:rsidP="002D4CF5">
            <w:pPr>
              <w:spacing w:line="360" w:lineRule="auto"/>
              <w:jc w:val="both"/>
              <w:rPr>
                <w:sz w:val="28"/>
                <w:szCs w:val="28"/>
                <w:lang w:val="vi-VN"/>
              </w:rPr>
            </w:pPr>
            <w:r w:rsidRPr="002D4CF5">
              <w:rPr>
                <w:b/>
                <w:sz w:val="28"/>
                <w:szCs w:val="28"/>
                <w:lang w:val="vi-VN"/>
              </w:rPr>
              <w:t xml:space="preserve">Nhóm 1: </w:t>
            </w:r>
            <w:r w:rsidRPr="002D4CF5">
              <w:rPr>
                <w:b/>
                <w:bCs/>
                <w:sz w:val="28"/>
                <w:szCs w:val="28"/>
                <w:lang w:val="vi-VN"/>
              </w:rPr>
              <w:t xml:space="preserve">Bài tập 1: </w:t>
            </w:r>
          </w:p>
          <w:p w:rsidR="002D4CF5" w:rsidRPr="002D4CF5" w:rsidRDefault="002D4CF5" w:rsidP="002D4CF5">
            <w:pPr>
              <w:pStyle w:val="Vanbnnidung1"/>
              <w:shd w:val="clear" w:color="auto" w:fill="auto"/>
              <w:tabs>
                <w:tab w:val="left" w:pos="618"/>
              </w:tabs>
              <w:spacing w:before="0" w:after="0" w:line="360" w:lineRule="auto"/>
              <w:rPr>
                <w:b/>
                <w:sz w:val="28"/>
                <w:szCs w:val="28"/>
                <w:lang w:val="vi-VN"/>
              </w:rPr>
            </w:pPr>
          </w:p>
          <w:p w:rsidR="002D4CF5" w:rsidRPr="002D4CF5" w:rsidRDefault="002D4CF5" w:rsidP="002D4CF5">
            <w:pPr>
              <w:spacing w:line="360" w:lineRule="auto"/>
              <w:jc w:val="both"/>
              <w:rPr>
                <w:sz w:val="28"/>
                <w:szCs w:val="28"/>
                <w:lang w:val="vi-VN"/>
              </w:rPr>
            </w:pPr>
            <w:r w:rsidRPr="002D4CF5">
              <w:rPr>
                <w:b/>
                <w:sz w:val="28"/>
                <w:szCs w:val="28"/>
                <w:lang w:val="vi-VN"/>
              </w:rPr>
              <w:t xml:space="preserve">Nhóm 2: </w:t>
            </w:r>
            <w:r w:rsidRPr="002D4CF5">
              <w:rPr>
                <w:b/>
                <w:bCs/>
                <w:sz w:val="28"/>
                <w:szCs w:val="28"/>
                <w:lang w:val="vi-VN"/>
              </w:rPr>
              <w:t xml:space="preserve">Bài tập 2: </w:t>
            </w:r>
          </w:p>
          <w:p w:rsidR="002D4CF5" w:rsidRPr="002D4CF5" w:rsidRDefault="002D4CF5" w:rsidP="002D4CF5">
            <w:pPr>
              <w:pStyle w:val="Vanbnnidung1"/>
              <w:shd w:val="clear" w:color="auto" w:fill="auto"/>
              <w:tabs>
                <w:tab w:val="left" w:pos="638"/>
              </w:tabs>
              <w:spacing w:before="0" w:after="0" w:line="360" w:lineRule="auto"/>
              <w:rPr>
                <w:b/>
                <w:sz w:val="28"/>
                <w:szCs w:val="28"/>
                <w:lang w:val="vi-VN"/>
              </w:rPr>
            </w:pPr>
          </w:p>
          <w:p w:rsidR="002D4CF5" w:rsidRPr="002D4CF5" w:rsidRDefault="002D4CF5" w:rsidP="002D4CF5">
            <w:pPr>
              <w:spacing w:line="360" w:lineRule="auto"/>
              <w:jc w:val="both"/>
              <w:rPr>
                <w:sz w:val="28"/>
                <w:szCs w:val="28"/>
                <w:lang w:val="vi-VN"/>
              </w:rPr>
            </w:pPr>
            <w:r w:rsidRPr="002D4CF5">
              <w:rPr>
                <w:b/>
                <w:sz w:val="28"/>
                <w:szCs w:val="28"/>
                <w:lang w:val="vi-VN"/>
              </w:rPr>
              <w:t xml:space="preserve">Nhóm 3: </w:t>
            </w:r>
            <w:r w:rsidRPr="002D4CF5">
              <w:rPr>
                <w:b/>
                <w:bCs/>
                <w:sz w:val="28"/>
                <w:szCs w:val="28"/>
                <w:lang w:val="vi-VN"/>
              </w:rPr>
              <w:t xml:space="preserve">Bài tập 3: </w:t>
            </w:r>
          </w:p>
          <w:p w:rsidR="002D4CF5" w:rsidRPr="002D4CF5" w:rsidRDefault="002D4CF5" w:rsidP="002D4CF5">
            <w:pPr>
              <w:pStyle w:val="Vanbnnidung1"/>
              <w:shd w:val="clear" w:color="auto" w:fill="auto"/>
              <w:tabs>
                <w:tab w:val="left" w:pos="638"/>
              </w:tabs>
              <w:spacing w:before="0" w:after="0" w:line="360" w:lineRule="auto"/>
              <w:rPr>
                <w:b/>
                <w:sz w:val="28"/>
                <w:szCs w:val="28"/>
                <w:shd w:val="clear" w:color="auto" w:fill="FFFFFF"/>
                <w:lang w:val="vi-VN"/>
              </w:rPr>
            </w:pPr>
          </w:p>
          <w:p w:rsidR="002D4CF5" w:rsidRPr="002D4CF5" w:rsidRDefault="002D4CF5" w:rsidP="002D4CF5">
            <w:pPr>
              <w:pStyle w:val="Vanbnnidung1"/>
              <w:shd w:val="clear" w:color="auto" w:fill="auto"/>
              <w:tabs>
                <w:tab w:val="left" w:pos="638"/>
              </w:tabs>
              <w:spacing w:before="0" w:after="0" w:line="360" w:lineRule="auto"/>
              <w:rPr>
                <w:b/>
                <w:sz w:val="28"/>
                <w:szCs w:val="28"/>
                <w:shd w:val="clear" w:color="auto" w:fill="FFFFFF"/>
                <w:lang w:val="vi-VN"/>
              </w:rPr>
            </w:pPr>
          </w:p>
          <w:p w:rsidR="002D4CF5" w:rsidRPr="002D4CF5" w:rsidRDefault="002D4CF5" w:rsidP="002D4CF5">
            <w:pPr>
              <w:pStyle w:val="Vanbnnidung1"/>
              <w:shd w:val="clear" w:color="auto" w:fill="auto"/>
              <w:spacing w:before="0" w:after="0" w:line="360" w:lineRule="auto"/>
              <w:rPr>
                <w:sz w:val="28"/>
                <w:szCs w:val="28"/>
                <w:shd w:val="clear" w:color="auto" w:fill="FFFFFF"/>
              </w:rPr>
            </w:pPr>
            <w:r w:rsidRPr="002D4CF5">
              <w:rPr>
                <w:sz w:val="28"/>
                <w:szCs w:val="28"/>
              </w:rPr>
              <w:t xml:space="preserve"> </w:t>
            </w:r>
            <w:r w:rsidRPr="002D4CF5">
              <w:rPr>
                <w:sz w:val="28"/>
                <w:szCs w:val="28"/>
                <w:shd w:val="clear" w:color="auto" w:fill="FFFFFF"/>
              </w:rPr>
              <w:t>Thao tác 3:</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tổng kết bài học</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 Trình chiếu một video clip trên truyền hình và cho nhận xét theo câu hỏi bài tập 1 trang 182</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Cách hay nhất là thành thật chỉ ra điểm yếu của mình và đồng thời đưa ra cách thức khắc phục điểm yếu của mình thành điểm mạnh(Vd như chưa lập kế hoạch ) </w:t>
            </w:r>
          </w:p>
          <w:p w:rsidR="002D4CF5" w:rsidRPr="002D4CF5" w:rsidRDefault="002D4CF5" w:rsidP="002D4CF5">
            <w:pPr>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Hỏi Hiện nay có nhiều dòng nhạc em thích nhất dòng nhạc nào? vì sao?</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Hiện nay có nhiều bạn trẻ theo dòng nhạc trẻ, quay lưng lại dòng nhạc truyền thống bạn nghĩ sao?...</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r w:rsidRPr="002D4CF5">
              <w:rPr>
                <w:sz w:val="28"/>
                <w:szCs w:val="28"/>
                <w:lang w:val="vi-VN"/>
              </w:rPr>
              <w:t>* Tổng kết bài học theo những câu hỏi của GV.</w:t>
            </w:r>
          </w:p>
        </w:tc>
        <w:tc>
          <w:tcPr>
            <w:tcW w:w="6480" w:type="dxa"/>
            <w:gridSpan w:val="2"/>
          </w:tcPr>
          <w:p w:rsidR="002D4CF5" w:rsidRPr="002D4CF5" w:rsidRDefault="002D4CF5" w:rsidP="002D4CF5">
            <w:pPr>
              <w:spacing w:line="360" w:lineRule="auto"/>
              <w:jc w:val="both"/>
              <w:rPr>
                <w:b/>
                <w:bCs/>
                <w:sz w:val="28"/>
                <w:szCs w:val="28"/>
              </w:rPr>
            </w:pPr>
            <w:r w:rsidRPr="002D4CF5">
              <w:rPr>
                <w:b/>
                <w:bCs/>
                <w:sz w:val="28"/>
                <w:szCs w:val="28"/>
                <w:lang w:val="vi-VN"/>
              </w:rPr>
              <w:t xml:space="preserve">Bài tập 2: </w:t>
            </w:r>
          </w:p>
          <w:p w:rsidR="002D4CF5" w:rsidRPr="002D4CF5" w:rsidRDefault="002D4CF5" w:rsidP="002D4CF5">
            <w:pPr>
              <w:spacing w:line="360" w:lineRule="auto"/>
              <w:ind w:firstLine="720"/>
              <w:jc w:val="both"/>
              <w:rPr>
                <w:sz w:val="28"/>
                <w:szCs w:val="28"/>
              </w:rPr>
            </w:pPr>
            <w:r w:rsidRPr="002D4CF5">
              <w:rPr>
                <w:sz w:val="28"/>
                <w:szCs w:val="28"/>
              </w:rPr>
              <w:t xml:space="preserve">- Giả sử em muốn xin vào làm việc ở một công ty. Nhà tuyển dụng nêu ra một câu hỏi: </w:t>
            </w:r>
          </w:p>
          <w:p w:rsidR="002D4CF5" w:rsidRPr="002D4CF5" w:rsidRDefault="002D4CF5" w:rsidP="002D4CF5">
            <w:pPr>
              <w:spacing w:line="360" w:lineRule="auto"/>
              <w:ind w:firstLine="720"/>
              <w:jc w:val="both"/>
              <w:rPr>
                <w:i/>
                <w:iCs/>
                <w:sz w:val="28"/>
                <w:szCs w:val="28"/>
              </w:rPr>
            </w:pPr>
            <w:r w:rsidRPr="002D4CF5">
              <w:rPr>
                <w:i/>
                <w:iCs/>
                <w:sz w:val="28"/>
                <w:szCs w:val="28"/>
              </w:rPr>
              <w:t xml:space="preserve">      Bạn có thể nói cho tôi nghe về nhược điểm lớn nhất của bạn được khơng? </w:t>
            </w:r>
          </w:p>
          <w:p w:rsidR="002D4CF5" w:rsidRPr="002D4CF5" w:rsidRDefault="002D4CF5" w:rsidP="002D4CF5">
            <w:pPr>
              <w:spacing w:line="360" w:lineRule="auto"/>
              <w:ind w:firstLine="720"/>
              <w:jc w:val="both"/>
              <w:rPr>
                <w:sz w:val="28"/>
                <w:szCs w:val="28"/>
              </w:rPr>
            </w:pPr>
            <w:r w:rsidRPr="002D4CF5">
              <w:rPr>
                <w:sz w:val="28"/>
                <w:szCs w:val="28"/>
              </w:rPr>
              <w:t>Em sẽ trả lời thế nào?</w:t>
            </w:r>
          </w:p>
          <w:p w:rsidR="002D4CF5" w:rsidRPr="002D4CF5" w:rsidRDefault="002D4CF5" w:rsidP="002D4CF5">
            <w:pPr>
              <w:spacing w:line="360" w:lineRule="auto"/>
              <w:ind w:firstLine="720"/>
              <w:jc w:val="both"/>
              <w:rPr>
                <w:sz w:val="28"/>
                <w:szCs w:val="28"/>
              </w:rPr>
            </w:pPr>
            <w:r w:rsidRPr="002D4CF5">
              <w:rPr>
                <w:sz w:val="28"/>
                <w:szCs w:val="28"/>
              </w:rPr>
              <w:t>Có thể trả lời:</w:t>
            </w:r>
          </w:p>
          <w:p w:rsidR="002D4CF5" w:rsidRPr="002D4CF5" w:rsidRDefault="002D4CF5" w:rsidP="002D4CF5">
            <w:pPr>
              <w:spacing w:line="360" w:lineRule="auto"/>
              <w:ind w:firstLine="720"/>
              <w:jc w:val="both"/>
              <w:rPr>
                <w:sz w:val="28"/>
                <w:szCs w:val="28"/>
              </w:rPr>
            </w:pPr>
            <w:r w:rsidRPr="002D4CF5">
              <w:rPr>
                <w:sz w:val="28"/>
                <w:szCs w:val="28"/>
              </w:rPr>
              <w:t>Công việc của tôi, tôi chưa tường tận lắm, có thể có nhiều khiếm khuyết ; nhưng tôi quyết tâm học hỏi để làm tốt. Tôi hy vọng lãnh đạo công ty và anh em đồng nghiệp sẽ giúp đỡ tôi.</w:t>
            </w: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rPr>
              <w:t>Bài tập 3:</w:t>
            </w:r>
          </w:p>
          <w:p w:rsidR="002D4CF5" w:rsidRPr="002D4CF5" w:rsidRDefault="002D4CF5" w:rsidP="002D4CF5">
            <w:pPr>
              <w:spacing w:line="360" w:lineRule="auto"/>
              <w:ind w:firstLine="720"/>
              <w:jc w:val="both"/>
              <w:rPr>
                <w:sz w:val="28"/>
                <w:szCs w:val="28"/>
              </w:rPr>
            </w:pPr>
            <w:r w:rsidRPr="002D4CF5">
              <w:rPr>
                <w:sz w:val="28"/>
                <w:szCs w:val="28"/>
              </w:rPr>
              <w:t>Cuộc phỏng vấn có hai vai:</w:t>
            </w:r>
          </w:p>
          <w:p w:rsidR="002D4CF5" w:rsidRPr="002D4CF5" w:rsidRDefault="002D4CF5" w:rsidP="002D4CF5">
            <w:pPr>
              <w:spacing w:line="360" w:lineRule="auto"/>
              <w:ind w:firstLine="720"/>
              <w:jc w:val="both"/>
              <w:rPr>
                <w:sz w:val="28"/>
                <w:szCs w:val="28"/>
              </w:rPr>
            </w:pPr>
            <w:r w:rsidRPr="002D4CF5">
              <w:rPr>
                <w:sz w:val="28"/>
                <w:szCs w:val="28"/>
              </w:rPr>
              <w:t>- Người phỏng vấn:</w:t>
            </w:r>
          </w:p>
          <w:p w:rsidR="002D4CF5" w:rsidRPr="002D4CF5" w:rsidRDefault="002D4CF5" w:rsidP="002D4CF5">
            <w:pPr>
              <w:spacing w:line="360" w:lineRule="auto"/>
              <w:ind w:firstLine="720"/>
              <w:jc w:val="both"/>
              <w:rPr>
                <w:sz w:val="28"/>
                <w:szCs w:val="28"/>
              </w:rPr>
            </w:pPr>
            <w:r w:rsidRPr="002D4CF5">
              <w:rPr>
                <w:sz w:val="28"/>
                <w:szCs w:val="28"/>
              </w:rPr>
              <w:t>1. Xin bạn vui lòng cho phép tôi được hỏi bạn có thích âm nhạc không?</w:t>
            </w:r>
          </w:p>
          <w:p w:rsidR="002D4CF5" w:rsidRPr="002D4CF5" w:rsidRDefault="002D4CF5" w:rsidP="002D4CF5">
            <w:pPr>
              <w:spacing w:line="360" w:lineRule="auto"/>
              <w:ind w:firstLine="720"/>
              <w:jc w:val="both"/>
              <w:rPr>
                <w:sz w:val="28"/>
                <w:szCs w:val="28"/>
              </w:rPr>
            </w:pPr>
            <w:r w:rsidRPr="002D4CF5">
              <w:rPr>
                <w:sz w:val="28"/>
                <w:szCs w:val="28"/>
              </w:rPr>
              <w:t>2. Bạn thích bài hát nào nhất?</w:t>
            </w:r>
          </w:p>
          <w:p w:rsidR="002D4CF5" w:rsidRPr="002D4CF5" w:rsidRDefault="002D4CF5" w:rsidP="002D4CF5">
            <w:pPr>
              <w:spacing w:line="360" w:lineRule="auto"/>
              <w:ind w:firstLine="720"/>
              <w:jc w:val="both"/>
              <w:rPr>
                <w:sz w:val="28"/>
                <w:szCs w:val="28"/>
              </w:rPr>
            </w:pPr>
            <w:r w:rsidRPr="002D4CF5">
              <w:rPr>
                <w:sz w:val="28"/>
                <w:szCs w:val="28"/>
              </w:rPr>
              <w:t>3. Vì sao bạn thích bài hát đó? Bạn thử hát cho cả lớp cùng nghe một đoạn?</w:t>
            </w:r>
          </w:p>
          <w:p w:rsidR="002D4CF5" w:rsidRPr="002D4CF5" w:rsidRDefault="002D4CF5" w:rsidP="002D4CF5">
            <w:pPr>
              <w:spacing w:line="360" w:lineRule="auto"/>
              <w:ind w:firstLine="720"/>
              <w:jc w:val="both"/>
              <w:rPr>
                <w:sz w:val="28"/>
                <w:szCs w:val="28"/>
              </w:rPr>
            </w:pPr>
            <w:r w:rsidRPr="002D4CF5">
              <w:rPr>
                <w:sz w:val="28"/>
                <w:szCs w:val="28"/>
              </w:rPr>
              <w:t>- Người trả lời phỏng vấn trả lời.</w:t>
            </w:r>
          </w:p>
          <w:p w:rsidR="002D4CF5" w:rsidRPr="002D4CF5" w:rsidRDefault="002D4CF5" w:rsidP="002D4CF5">
            <w:pPr>
              <w:spacing w:line="360" w:lineRule="auto"/>
              <w:ind w:firstLine="720"/>
              <w:jc w:val="both"/>
              <w:rPr>
                <w:sz w:val="28"/>
                <w:szCs w:val="28"/>
              </w:rPr>
            </w:pPr>
            <w:r w:rsidRPr="002D4CF5">
              <w:rPr>
                <w:sz w:val="28"/>
                <w:szCs w:val="28"/>
              </w:rPr>
              <w:t>- Người phỏng vấn:</w:t>
            </w:r>
          </w:p>
          <w:p w:rsidR="002D4CF5" w:rsidRPr="002D4CF5" w:rsidRDefault="002D4CF5" w:rsidP="002D4CF5">
            <w:pPr>
              <w:spacing w:line="360" w:lineRule="auto"/>
              <w:jc w:val="both"/>
              <w:rPr>
                <w:sz w:val="28"/>
                <w:szCs w:val="28"/>
              </w:rPr>
            </w:pPr>
            <w:r w:rsidRPr="002D4CF5">
              <w:rPr>
                <w:sz w:val="28"/>
                <w:szCs w:val="28"/>
              </w:rPr>
              <w:t>Xin cảm ơn bạn.</w:t>
            </w:r>
          </w:p>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sz w:val="28"/>
          <w:szCs w:val="28"/>
          <w:lang w:val="nl-NL"/>
        </w:rPr>
      </w:pPr>
    </w:p>
    <w:p w:rsidR="002D4CF5" w:rsidRPr="002D4CF5" w:rsidRDefault="002D4CF5" w:rsidP="002D4CF5">
      <w:pPr>
        <w:spacing w:line="360" w:lineRule="auto"/>
        <w:jc w:val="center"/>
        <w:rPr>
          <w:sz w:val="28"/>
          <w:szCs w:val="28"/>
          <w:lang w:val="it-IT"/>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i/>
          <w:sz w:val="28"/>
          <w:szCs w:val="28"/>
          <w:lang w:val="vi-VN"/>
        </w:rPr>
      </w:pPr>
    </w:p>
    <w:p w:rsidR="002D4CF5" w:rsidRPr="002D4CF5" w:rsidRDefault="002D4CF5" w:rsidP="002D4CF5">
      <w:pPr>
        <w:spacing w:line="360" w:lineRule="auto"/>
        <w:rPr>
          <w:sz w:val="28"/>
          <w:szCs w:val="28"/>
          <w:lang w:val="vi-VN"/>
        </w:rPr>
      </w:pPr>
      <w:r w:rsidRPr="002D4CF5">
        <w:rPr>
          <w:i/>
          <w:sz w:val="28"/>
          <w:szCs w:val="28"/>
        </w:rPr>
        <w:t xml:space="preserve"> </w:t>
      </w:r>
      <w:r w:rsidRPr="002D4CF5">
        <w:rPr>
          <w:b/>
          <w:bCs/>
          <w:iCs/>
          <w:sz w:val="28"/>
          <w:szCs w:val="28"/>
          <w:lang w:val="vi-VN"/>
        </w:rPr>
        <w:t>Tiết 64,65</w:t>
      </w:r>
      <w:r w:rsidRPr="002D4CF5">
        <w:rPr>
          <w:bCs/>
          <w:iCs/>
          <w:sz w:val="28"/>
          <w:szCs w:val="28"/>
          <w:lang w:val="vi-VN"/>
        </w:rPr>
        <w:t xml:space="preserve">(Đọc Văn) : </w:t>
      </w:r>
    </w:p>
    <w:p w:rsidR="002D4CF5" w:rsidRPr="002D4CF5" w:rsidRDefault="002D4CF5" w:rsidP="002D4CF5">
      <w:pPr>
        <w:spacing w:line="360" w:lineRule="auto"/>
        <w:ind w:firstLine="397"/>
        <w:jc w:val="center"/>
        <w:rPr>
          <w:b/>
          <w:sz w:val="28"/>
          <w:szCs w:val="28"/>
          <w:lang w:val="vi-VN"/>
        </w:rPr>
      </w:pPr>
      <w:r w:rsidRPr="002D4CF5">
        <w:rPr>
          <w:b/>
          <w:sz w:val="28"/>
          <w:szCs w:val="28"/>
          <w:lang w:val="vi-VN"/>
        </w:rPr>
        <w:t>Tình yêu và thù hận</w:t>
      </w:r>
    </w:p>
    <w:p w:rsidR="002D4CF5" w:rsidRPr="002D4CF5" w:rsidRDefault="002D4CF5" w:rsidP="002D4CF5">
      <w:pPr>
        <w:spacing w:line="360" w:lineRule="auto"/>
        <w:rPr>
          <w:sz w:val="28"/>
          <w:szCs w:val="28"/>
          <w:lang w:val="vi-VN"/>
        </w:rPr>
      </w:pPr>
      <w:r w:rsidRPr="002D4CF5">
        <w:rPr>
          <w:b/>
          <w:sz w:val="28"/>
          <w:szCs w:val="28"/>
        </w:rPr>
        <w:t xml:space="preserve">                                     </w:t>
      </w:r>
      <w:r w:rsidRPr="002D4CF5">
        <w:rPr>
          <w:b/>
          <w:sz w:val="28"/>
          <w:szCs w:val="28"/>
          <w:lang w:val="vi-VN"/>
        </w:rPr>
        <w:t xml:space="preserve">(Trích </w:t>
      </w:r>
      <w:r w:rsidRPr="002D4CF5">
        <w:rPr>
          <w:b/>
          <w:i/>
          <w:sz w:val="28"/>
          <w:szCs w:val="28"/>
          <w:lang w:val="vi-VN"/>
        </w:rPr>
        <w:t xml:space="preserve">Rô-mê-ô và Giu-li-ét </w:t>
      </w:r>
      <w:r w:rsidRPr="002D4CF5">
        <w:rPr>
          <w:b/>
          <w:sz w:val="28"/>
          <w:szCs w:val="28"/>
          <w:lang w:val="vi-VN"/>
        </w:rPr>
        <w:t>của Sếch-xpia)</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rPr>
          <w:color w:val="000000"/>
          <w:sz w:val="28"/>
          <w:szCs w:val="28"/>
          <w:lang w:val="vi-VN"/>
        </w:rPr>
      </w:pPr>
      <w:r w:rsidRPr="002D4CF5">
        <w:rPr>
          <w:sz w:val="28"/>
          <w:szCs w:val="28"/>
          <w:lang w:val="vi-VN"/>
        </w:rPr>
        <w:t xml:space="preserve">1/ Nhận biết: </w:t>
      </w:r>
      <w:r w:rsidRPr="002D4CF5">
        <w:rPr>
          <w:color w:val="000000"/>
          <w:sz w:val="28"/>
          <w:szCs w:val="28"/>
          <w:lang w:val="vi-VN"/>
        </w:rPr>
        <w:t xml:space="preserve">Nêu được kiến thức về  tác giả, khái quát tác phẩm, nội dung, nghệ thuật và ý nghĩa văn bản của vở bi kịch;     </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2/ Thông hiểu: </w:t>
      </w:r>
      <w:r w:rsidRPr="002D4CF5">
        <w:rPr>
          <w:color w:val="000000"/>
          <w:sz w:val="28"/>
          <w:szCs w:val="28"/>
          <w:lang w:val="vi-VN"/>
        </w:rPr>
        <w:t>Thời đại Phục Hưng, đóng góp của Sechxpia về tư tưởng và nghệ thuật</w:t>
      </w:r>
    </w:p>
    <w:p w:rsidR="002D4CF5" w:rsidRPr="002D4CF5" w:rsidRDefault="002D4CF5" w:rsidP="002D4CF5">
      <w:pPr>
        <w:spacing w:line="360" w:lineRule="auto"/>
        <w:ind w:firstLine="720"/>
        <w:jc w:val="both"/>
        <w:rPr>
          <w:color w:val="000000"/>
          <w:sz w:val="28"/>
          <w:szCs w:val="28"/>
          <w:lang w:val="vi-VN"/>
        </w:rPr>
      </w:pPr>
      <w:r w:rsidRPr="002D4CF5">
        <w:rPr>
          <w:sz w:val="28"/>
          <w:szCs w:val="28"/>
          <w:lang w:val="vi-VN"/>
        </w:rPr>
        <w:t xml:space="preserve">3/Vận dụng thấp: </w:t>
      </w:r>
      <w:r w:rsidRPr="002D4CF5">
        <w:rPr>
          <w:color w:val="000000"/>
          <w:sz w:val="28"/>
          <w:szCs w:val="28"/>
          <w:lang w:val="vi-VN"/>
        </w:rPr>
        <w:t>Viết đoạn văn trình bày vẻ đẹp tình yêu đôi lứa qua đoạn trích</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So sánh bi kịch của Sechxpia với bi kịch của Nguyễn Huy Tưởng ( đã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thể loại bi kịch</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bi kịch</w:t>
      </w:r>
    </w:p>
    <w:p w:rsidR="002D4CF5" w:rsidRPr="002D4CF5" w:rsidRDefault="002D4CF5" w:rsidP="002D4CF5">
      <w:pPr>
        <w:spacing w:line="360" w:lineRule="auto"/>
        <w:rPr>
          <w:b/>
          <w:sz w:val="28"/>
          <w:szCs w:val="28"/>
        </w:rPr>
      </w:pPr>
      <w:r w:rsidRPr="002D4CF5">
        <w:rPr>
          <w:sz w:val="28"/>
          <w:szCs w:val="28"/>
        </w:rPr>
        <w:t xml:space="preserve"> </w:t>
      </w: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 kịch</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văn bản kịch;</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có tình yêu trong sáng, biết đấu tranh bảo vệ tình yêu;</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rPr>
          <w:bCs/>
          <w:sz w:val="28"/>
          <w:szCs w:val="28"/>
          <w:lang w:val="vi-VN"/>
        </w:rPr>
      </w:pPr>
      <w:r w:rsidRPr="002D4CF5">
        <w:rPr>
          <w:bCs/>
          <w:sz w:val="28"/>
          <w:szCs w:val="28"/>
          <w:lang w:val="vi-VN"/>
        </w:rPr>
        <w:t>- Năng lực thưởng thức văn học/cảm thụ thẩm mỹ: HS biết thưởng thức vẻ đẹp ngôn ngữ, vẻ đẹp hình tượng cũng như cảm thụ cái hay, cái đẹp của tác phẩm.</w:t>
      </w:r>
    </w:p>
    <w:p w:rsidR="002D4CF5" w:rsidRPr="002D4CF5" w:rsidRDefault="002D4CF5" w:rsidP="002D4CF5">
      <w:pPr>
        <w:spacing w:line="360" w:lineRule="auto"/>
        <w:ind w:firstLine="720"/>
        <w:rPr>
          <w:bCs/>
          <w:sz w:val="28"/>
          <w:szCs w:val="28"/>
          <w:lang w:val="vi-VN"/>
        </w:rPr>
      </w:pPr>
      <w:r w:rsidRPr="002D4CF5">
        <w:rPr>
          <w:bCs/>
          <w:sz w:val="28"/>
          <w:szCs w:val="28"/>
          <w:lang w:val="vi-VN"/>
        </w:rPr>
        <w:t>- Năng lực giải quyết vấn đề: GV gợi mở về những tình huống, xung đột trong tác phẩm cũng như dẫn dắt từ đời sống để học sinh giải quyết.</w:t>
      </w:r>
    </w:p>
    <w:p w:rsidR="002D4CF5" w:rsidRPr="002D4CF5" w:rsidRDefault="002D4CF5" w:rsidP="002D4CF5">
      <w:pPr>
        <w:tabs>
          <w:tab w:val="left" w:pos="1800"/>
        </w:tabs>
        <w:spacing w:line="360" w:lineRule="auto"/>
        <w:ind w:firstLine="720"/>
        <w:jc w:val="both"/>
        <w:rPr>
          <w:bCs/>
          <w:sz w:val="28"/>
          <w:szCs w:val="28"/>
          <w:lang w:val="vi-VN"/>
        </w:rPr>
      </w:pPr>
      <w:r w:rsidRPr="002D4CF5">
        <w:rPr>
          <w:bCs/>
          <w:sz w:val="28"/>
          <w:szCs w:val="28"/>
          <w:lang w:val="vi-VN"/>
        </w:rPr>
        <w:t>-Năng lực hợp tác; năng lực giao tiếp: được thể hiện qua hoạt động nhóm.</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rPr>
          <w:b/>
          <w:sz w:val="28"/>
          <w:szCs w:val="28"/>
        </w:rPr>
      </w:pPr>
      <w:r w:rsidRPr="002D4CF5">
        <w:rPr>
          <w:b/>
          <w:sz w:val="28"/>
          <w:szCs w:val="28"/>
          <w:lang w:val="vi-VN"/>
        </w:rPr>
        <w:t xml:space="preserve"> </w:t>
      </w:r>
    </w:p>
    <w:p w:rsidR="002D4CF5" w:rsidRPr="002D4CF5" w:rsidRDefault="002D4CF5" w:rsidP="002D4CF5">
      <w:pPr>
        <w:spacing w:line="360" w:lineRule="auto"/>
        <w:jc w:val="both"/>
        <w:outlineLvl w:val="0"/>
        <w:rPr>
          <w:b/>
          <w:sz w:val="28"/>
          <w:szCs w:val="28"/>
        </w:rPr>
      </w:pPr>
      <w:r w:rsidRPr="002D4CF5">
        <w:rPr>
          <w:sz w:val="28"/>
          <w:szCs w:val="28"/>
        </w:rPr>
        <w:t xml:space="preserve"> </w:t>
      </w:r>
    </w:p>
    <w:p w:rsidR="002D4CF5" w:rsidRPr="002D4CF5" w:rsidRDefault="002D4CF5" w:rsidP="002D4CF5">
      <w:pPr>
        <w:spacing w:line="360" w:lineRule="auto"/>
        <w:ind w:firstLine="720"/>
        <w:jc w:val="both"/>
        <w:rPr>
          <w:b/>
          <w:sz w:val="28"/>
          <w:szCs w:val="28"/>
          <w:lang w:val="vi-VN"/>
        </w:rPr>
      </w:pPr>
      <w:r w:rsidRPr="002D4CF5">
        <w:rPr>
          <w:b/>
          <w:sz w:val="28"/>
          <w:szCs w:val="28"/>
          <w:lang w:val="pt-BR"/>
        </w:rPr>
        <w:sym w:font="Wingdings" w:char="F026"/>
      </w:r>
      <w:r w:rsidRPr="002D4CF5">
        <w:rPr>
          <w:b/>
          <w:sz w:val="28"/>
          <w:szCs w:val="28"/>
          <w:lang w:val="vi-VN"/>
        </w:rPr>
        <w:t xml:space="preserve"> 1. KHỞI ĐỘNG ( </w:t>
      </w:r>
      <w:r w:rsidRPr="002D4CF5">
        <w:rPr>
          <w:b/>
          <w:sz w:val="28"/>
          <w:szCs w:val="28"/>
        </w:rPr>
        <w:t>3</w:t>
      </w:r>
      <w:r w:rsidRPr="002D4CF5">
        <w:rPr>
          <w:b/>
          <w:sz w:val="28"/>
          <w:szCs w:val="28"/>
          <w:lang w:val="vi-VN"/>
        </w:rPr>
        <w:t xml:space="preserve"> phút)</w:t>
      </w:r>
    </w:p>
    <w:p w:rsidR="002D4CF5" w:rsidRPr="002D4CF5" w:rsidRDefault="002D4CF5" w:rsidP="002D4CF5">
      <w:pPr>
        <w:spacing w:line="360" w:lineRule="auto"/>
        <w:ind w:firstLine="720"/>
        <w:jc w:val="both"/>
        <w:outlineLvl w:val="0"/>
        <w:rPr>
          <w:sz w:val="28"/>
          <w:szCs w:val="28"/>
          <w:lang w:val="vi-VN"/>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Chuẩn kiến thức kĩ năng  cần đạt, năng lực cần phát triển</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D377B6">
            <w:pPr>
              <w:numPr>
                <w:ilvl w:val="0"/>
                <w:numId w:val="9"/>
              </w:numPr>
              <w:spacing w:line="360" w:lineRule="auto"/>
              <w:jc w:val="both"/>
              <w:rPr>
                <w:sz w:val="28"/>
                <w:szCs w:val="28"/>
              </w:rPr>
            </w:pPr>
            <w:r w:rsidRPr="002D4CF5">
              <w:rPr>
                <w:sz w:val="28"/>
                <w:szCs w:val="28"/>
                <w:lang w:val="vi-VN"/>
              </w:rPr>
              <w:t xml:space="preserve">GV giao nhiệm vụ: </w:t>
            </w:r>
          </w:p>
          <w:p w:rsidR="002D4CF5" w:rsidRPr="002D4CF5" w:rsidRDefault="002D4CF5" w:rsidP="002D4CF5">
            <w:pPr>
              <w:spacing w:line="360" w:lineRule="auto"/>
              <w:ind w:left="-108"/>
              <w:jc w:val="both"/>
              <w:rPr>
                <w:color w:val="000000"/>
                <w:sz w:val="28"/>
                <w:szCs w:val="28"/>
                <w:lang w:val="vi-VN"/>
              </w:rPr>
            </w:pPr>
            <w:r w:rsidRPr="002D4CF5">
              <w:rPr>
                <w:color w:val="000000"/>
                <w:sz w:val="28"/>
                <w:szCs w:val="28"/>
                <w:lang w:val="vi-VN"/>
              </w:rPr>
              <w:t xml:space="preserve">+Trình chiếu </w:t>
            </w:r>
            <w:r w:rsidRPr="002D4CF5">
              <w:rPr>
                <w:color w:val="000000"/>
                <w:sz w:val="28"/>
                <w:szCs w:val="28"/>
              </w:rPr>
              <w:t xml:space="preserve">một đoạn phim Video ROMEO VÀ  JULIET , </w:t>
            </w:r>
            <w:r w:rsidRPr="002D4CF5">
              <w:rPr>
                <w:color w:val="000000"/>
                <w:sz w:val="28"/>
                <w:szCs w:val="28"/>
                <w:lang w:val="vi-VN"/>
              </w:rPr>
              <w:t>tranh ảnh, cho hs xem tranh ảnh (CNTT)</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Chuẩn bị bảng lắp ghép</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HS:</w:t>
            </w:r>
          </w:p>
          <w:p w:rsidR="002D4CF5" w:rsidRPr="002D4CF5" w:rsidRDefault="002D4CF5" w:rsidP="002D4CF5">
            <w:pPr>
              <w:spacing w:line="360" w:lineRule="auto"/>
              <w:jc w:val="both"/>
              <w:rPr>
                <w:sz w:val="28"/>
                <w:szCs w:val="28"/>
                <w:lang w:val="vi-VN"/>
              </w:rPr>
            </w:pPr>
            <w:r w:rsidRPr="002D4CF5">
              <w:rPr>
                <w:color w:val="000000"/>
                <w:sz w:val="28"/>
                <w:szCs w:val="28"/>
                <w:lang w:val="vi-VN"/>
              </w:rPr>
              <w:t xml:space="preserve">+ Nhìn hình đoán tác giả </w:t>
            </w:r>
            <w:r w:rsidRPr="002D4CF5">
              <w:rPr>
                <w:i/>
                <w:sz w:val="28"/>
                <w:szCs w:val="28"/>
                <w:lang w:val="vi-VN"/>
              </w:rPr>
              <w:t>Sechxpia;</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Lắp ghép tác phẩm với tác giả</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rFonts w:eastAsia="PMingLiU"/>
                <w:b/>
                <w:iCs/>
                <w:noProof/>
                <w:sz w:val="28"/>
                <w:szCs w:val="28"/>
                <w:lang w:val="vi-VN" w:bidi="he-IL"/>
              </w:rPr>
            </w:pPr>
            <w:r w:rsidRPr="002D4CF5">
              <w:rPr>
                <w:sz w:val="28"/>
                <w:szCs w:val="28"/>
                <w:lang w:val="vi-VN"/>
              </w:rPr>
              <w:t xml:space="preserve">-  HS báo  cáo kết quả thực hiện nhiệm vụ: </w:t>
            </w:r>
          </w:p>
          <w:p w:rsidR="002D4CF5" w:rsidRPr="002D4CF5" w:rsidRDefault="002D4CF5" w:rsidP="002D4CF5">
            <w:pPr>
              <w:spacing w:line="360" w:lineRule="auto"/>
              <w:jc w:val="both"/>
              <w:rPr>
                <w:sz w:val="28"/>
                <w:szCs w:val="28"/>
                <w:lang w:val="vi-VN"/>
              </w:rPr>
            </w:pPr>
            <w:r w:rsidRPr="002D4CF5">
              <w:rPr>
                <w:sz w:val="28"/>
                <w:szCs w:val="28"/>
                <w:lang w:val="vi-VN"/>
              </w:rPr>
              <w:t xml:space="preserve">- GV nhận xét và dẫn vào bài mới: </w:t>
            </w:r>
            <w:r w:rsidRPr="002D4CF5">
              <w:rPr>
                <w:i/>
                <w:sz w:val="28"/>
                <w:szCs w:val="28"/>
                <w:lang w:val="vi-VN"/>
              </w:rPr>
              <w:t>Thời đại Phục hưng ở Châu Âu là thời đại  “khổng lồ đẻ ra những con người khổng lồ về tư tưởng, văn hoá nghệ thuật, khoa học..”. U. Sếch- xpia- nhà viết kịch vĩ đại là tên tuổi tiêu biểu nhất.</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pt-BR"/>
        </w:rPr>
        <w:sym w:font="Wingdings" w:char="F026"/>
      </w:r>
      <w:r w:rsidRPr="002D4CF5">
        <w:rPr>
          <w:b/>
          <w:sz w:val="28"/>
          <w:szCs w:val="28"/>
          <w:lang w:val="vi-VN"/>
        </w:rPr>
        <w:t xml:space="preserve"> 2. HÌNH THÀNH KIẾN THỨC ( 70  phút)</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141">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89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u w:val="single"/>
              </w:rPr>
            </w:pPr>
            <w:r w:rsidRPr="002D4CF5">
              <w:rPr>
                <w:b/>
                <w:sz w:val="28"/>
                <w:szCs w:val="28"/>
              </w:rPr>
              <w:t>Hướng dẫn HS tìm hiểu chung về tác giả và tác phẩm</w:t>
            </w:r>
          </w:p>
          <w:p w:rsidR="002D4CF5" w:rsidRPr="002D4CF5" w:rsidRDefault="002D4CF5" w:rsidP="002D4CF5">
            <w:pPr>
              <w:tabs>
                <w:tab w:val="left" w:pos="510"/>
                <w:tab w:val="left" w:pos="540"/>
              </w:tabs>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GV hướng dẫn hs tìm hiểu tác giả.</w:t>
            </w:r>
          </w:p>
          <w:p w:rsidR="002D4CF5" w:rsidRPr="002D4CF5" w:rsidRDefault="002D4CF5" w:rsidP="002D4CF5">
            <w:pPr>
              <w:spacing w:line="360" w:lineRule="auto"/>
              <w:jc w:val="both"/>
              <w:rPr>
                <w:i/>
                <w:sz w:val="28"/>
                <w:szCs w:val="28"/>
              </w:rPr>
            </w:pPr>
            <w:r w:rsidRPr="002D4CF5">
              <w:rPr>
                <w:i/>
                <w:sz w:val="28"/>
                <w:szCs w:val="28"/>
              </w:rPr>
              <w:t>Nhận định chung về tác giả Sếch-xpia và sáng tác của ông?</w:t>
            </w:r>
          </w:p>
          <w:p w:rsidR="002D4CF5" w:rsidRPr="002D4CF5" w:rsidRDefault="002D4CF5" w:rsidP="002D4CF5">
            <w:pPr>
              <w:spacing w:line="360" w:lineRule="auto"/>
              <w:jc w:val="both"/>
              <w:rPr>
                <w:sz w:val="28"/>
                <w:szCs w:val="28"/>
              </w:rPr>
            </w:pPr>
            <w:r w:rsidRPr="002D4CF5">
              <w:rPr>
                <w:sz w:val="28"/>
                <w:szCs w:val="28"/>
              </w:rPr>
              <w:t>GV hướng dẫn học sinh tóm tắt nội dung.</w:t>
            </w:r>
          </w:p>
          <w:p w:rsidR="002D4CF5" w:rsidRPr="002D4CF5" w:rsidRDefault="002D4CF5" w:rsidP="002D4CF5">
            <w:pPr>
              <w:spacing w:line="360" w:lineRule="auto"/>
              <w:jc w:val="both"/>
              <w:rPr>
                <w:sz w:val="28"/>
                <w:szCs w:val="28"/>
              </w:rPr>
            </w:pPr>
            <w:r w:rsidRPr="002D4CF5">
              <w:rPr>
                <w:sz w:val="28"/>
                <w:szCs w:val="28"/>
              </w:rPr>
              <w:t>Vị trí của đoạn trích?</w:t>
            </w:r>
          </w:p>
          <w:p w:rsidR="002D4CF5" w:rsidRPr="002D4CF5" w:rsidRDefault="002D4CF5" w:rsidP="002D4CF5">
            <w:pPr>
              <w:spacing w:line="360" w:lineRule="auto"/>
              <w:jc w:val="both"/>
              <w:rPr>
                <w:sz w:val="28"/>
                <w:szCs w:val="28"/>
              </w:rPr>
            </w:pPr>
            <w:r w:rsidRPr="002D4CF5">
              <w:rPr>
                <w:sz w:val="28"/>
                <w:szCs w:val="28"/>
              </w:rPr>
              <w:t>HS Tái hiện kiến thức và trình bày.</w:t>
            </w:r>
          </w:p>
          <w:p w:rsidR="002D4CF5" w:rsidRPr="002D4CF5" w:rsidRDefault="002D4CF5" w:rsidP="002D4CF5">
            <w:pPr>
              <w:spacing w:line="360" w:lineRule="auto"/>
              <w:jc w:val="both"/>
              <w:rPr>
                <w:sz w:val="28"/>
                <w:szCs w:val="28"/>
              </w:rPr>
            </w:pPr>
            <w:r w:rsidRPr="002D4CF5">
              <w:rPr>
                <w:b/>
                <w:sz w:val="28"/>
                <w:szCs w:val="28"/>
              </w:rPr>
              <w:t>Tác giả:</w:t>
            </w:r>
            <w:r w:rsidRPr="002D4CF5">
              <w:rPr>
                <w:sz w:val="28"/>
                <w:szCs w:val="28"/>
              </w:rPr>
              <w:t xml:space="preserve"> Sếch-xpia (1564-1616)</w:t>
            </w:r>
          </w:p>
          <w:p w:rsidR="002D4CF5" w:rsidRPr="002D4CF5" w:rsidRDefault="002D4CF5" w:rsidP="002D4CF5">
            <w:pPr>
              <w:spacing w:line="360" w:lineRule="auto"/>
              <w:jc w:val="both"/>
              <w:rPr>
                <w:sz w:val="28"/>
                <w:szCs w:val="28"/>
              </w:rPr>
            </w:pPr>
            <w:r w:rsidRPr="002D4CF5">
              <w:rPr>
                <w:sz w:val="28"/>
                <w:szCs w:val="28"/>
              </w:rPr>
              <w:t>- Nhà thơ, nhà viết kịch thiên tài của nước Anh và của nhân loại thời Phục hưng.</w:t>
            </w:r>
          </w:p>
          <w:p w:rsidR="002D4CF5" w:rsidRPr="002D4CF5" w:rsidRDefault="002D4CF5" w:rsidP="002D4CF5">
            <w:pPr>
              <w:spacing w:line="360" w:lineRule="auto"/>
              <w:jc w:val="both"/>
              <w:rPr>
                <w:sz w:val="28"/>
                <w:szCs w:val="28"/>
              </w:rPr>
            </w:pPr>
            <w:r w:rsidRPr="002D4CF5">
              <w:rPr>
                <w:sz w:val="28"/>
                <w:szCs w:val="28"/>
              </w:rPr>
              <w:t>- Có 37 tác phẩm gồm hài kịch, bi kịch, chính kịch bằng thơ xen văn xuôi, mà phần lớn là kiệt tác của nhân loại. Tp của ông là tiếng nói của lương tri tiến bộ, của khát vọng tự do, của lòng nhân ái bao la và của niềm tin bất diệt vào khả năng hướng thiện và khả năng vươn dậy để khẳng định cuộc sống của con người.</w:t>
            </w:r>
          </w:p>
          <w:p w:rsidR="002D4CF5" w:rsidRPr="002D4CF5" w:rsidRDefault="002D4CF5" w:rsidP="002D4CF5">
            <w:pPr>
              <w:spacing w:line="360" w:lineRule="auto"/>
              <w:jc w:val="both"/>
              <w:rPr>
                <w:b/>
                <w:sz w:val="28"/>
                <w:szCs w:val="28"/>
              </w:rPr>
            </w:pPr>
            <w:r w:rsidRPr="002D4CF5">
              <w:rPr>
                <w:b/>
                <w:sz w:val="28"/>
                <w:szCs w:val="28"/>
              </w:rPr>
              <w:t>Tác phẩm Rô-mê-ô và Giu-li-ét</w:t>
            </w:r>
          </w:p>
          <w:p w:rsidR="002D4CF5" w:rsidRPr="002D4CF5" w:rsidRDefault="002D4CF5" w:rsidP="002D4CF5">
            <w:pPr>
              <w:spacing w:line="360" w:lineRule="auto"/>
              <w:jc w:val="both"/>
              <w:rPr>
                <w:sz w:val="28"/>
                <w:szCs w:val="28"/>
              </w:rPr>
            </w:pPr>
            <w:r w:rsidRPr="002D4CF5">
              <w:rPr>
                <w:sz w:val="28"/>
                <w:szCs w:val="28"/>
              </w:rPr>
              <w:t>-Mâu thuẫn cơ bản của vở kịch: khát vọng yêu thương và hoàn cảnh thù địch vây hãm</w:t>
            </w:r>
          </w:p>
          <w:p w:rsidR="002D4CF5" w:rsidRPr="002D4CF5" w:rsidRDefault="002D4CF5" w:rsidP="002D4CF5">
            <w:pPr>
              <w:spacing w:line="360" w:lineRule="auto"/>
              <w:jc w:val="both"/>
              <w:rPr>
                <w:sz w:val="28"/>
                <w:szCs w:val="28"/>
              </w:rPr>
            </w:pPr>
            <w:r w:rsidRPr="002D4CF5">
              <w:rPr>
                <w:sz w:val="28"/>
                <w:szCs w:val="28"/>
              </w:rPr>
              <w:t>- Chủ đề: tình yêu và lòng chung thuỷ chiến thắng oán thù.</w:t>
            </w:r>
          </w:p>
          <w:p w:rsidR="002D4CF5" w:rsidRPr="002D4CF5" w:rsidRDefault="002D4CF5" w:rsidP="002D4CF5">
            <w:pPr>
              <w:spacing w:line="360" w:lineRule="auto"/>
              <w:jc w:val="both"/>
              <w:rPr>
                <w:b/>
                <w:sz w:val="28"/>
                <w:szCs w:val="28"/>
              </w:rPr>
            </w:pPr>
            <w:r w:rsidRPr="002D4CF5">
              <w:rPr>
                <w:b/>
                <w:sz w:val="28"/>
                <w:szCs w:val="28"/>
              </w:rPr>
              <w:t>Đoạn trích:</w:t>
            </w:r>
          </w:p>
          <w:p w:rsidR="002D4CF5" w:rsidRPr="002D4CF5" w:rsidRDefault="002D4CF5" w:rsidP="002D4CF5">
            <w:pPr>
              <w:spacing w:line="360" w:lineRule="auto"/>
              <w:jc w:val="both"/>
              <w:rPr>
                <w:sz w:val="28"/>
                <w:szCs w:val="28"/>
              </w:rPr>
            </w:pPr>
            <w:r w:rsidRPr="002D4CF5">
              <w:rPr>
                <w:sz w:val="28"/>
                <w:szCs w:val="28"/>
              </w:rPr>
              <w:t>Vị trí của đoạn trích: thuộc cảnh 2 hồi 2. Trong đêm hội hoá trang, Rô-mê-ô gặp Giu-li-ét và hai người đã yêu nhau say đắm…</w:t>
            </w:r>
          </w:p>
        </w:tc>
        <w:tc>
          <w:tcPr>
            <w:tcW w:w="5279" w:type="dxa"/>
          </w:tcPr>
          <w:p w:rsidR="002D4CF5" w:rsidRPr="002D4CF5" w:rsidRDefault="002D4CF5" w:rsidP="002D4CF5">
            <w:pPr>
              <w:spacing w:line="360" w:lineRule="auto"/>
              <w:jc w:val="both"/>
              <w:rPr>
                <w:b/>
                <w:sz w:val="28"/>
                <w:szCs w:val="28"/>
              </w:rPr>
            </w:pPr>
            <w:r w:rsidRPr="002D4CF5">
              <w:rPr>
                <w:b/>
                <w:sz w:val="28"/>
                <w:szCs w:val="28"/>
              </w:rPr>
              <w:t>I. Tìm hiểu chung:</w:t>
            </w:r>
          </w:p>
          <w:p w:rsidR="002D4CF5" w:rsidRPr="002D4CF5" w:rsidRDefault="002D4CF5" w:rsidP="002D4CF5">
            <w:pPr>
              <w:spacing w:line="360" w:lineRule="auto"/>
              <w:jc w:val="both"/>
              <w:rPr>
                <w:sz w:val="28"/>
                <w:szCs w:val="28"/>
              </w:rPr>
            </w:pPr>
            <w:r w:rsidRPr="002D4CF5">
              <w:rPr>
                <w:sz w:val="28"/>
                <w:szCs w:val="28"/>
              </w:rPr>
              <w:t xml:space="preserve"> </w:t>
            </w:r>
            <w:r w:rsidRPr="002D4CF5">
              <w:rPr>
                <w:b/>
                <w:sz w:val="28"/>
                <w:szCs w:val="28"/>
              </w:rPr>
              <w:t>1. Tác giả:</w:t>
            </w:r>
            <w:r w:rsidRPr="002D4CF5">
              <w:rPr>
                <w:sz w:val="28"/>
                <w:szCs w:val="28"/>
              </w:rPr>
              <w:t xml:space="preserve"> Sếch-xpia (1564-1616)</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b/>
                <w:sz w:val="28"/>
                <w:szCs w:val="28"/>
              </w:rPr>
            </w:pPr>
            <w:r w:rsidRPr="002D4CF5">
              <w:rPr>
                <w:b/>
                <w:sz w:val="28"/>
                <w:szCs w:val="28"/>
              </w:rPr>
              <w:t>2. Tác phẩm Rô-mê-ô và Giu-li-ét:</w:t>
            </w:r>
          </w:p>
          <w:p w:rsidR="002D4CF5" w:rsidRPr="002D4CF5" w:rsidRDefault="002D4CF5" w:rsidP="002D4CF5">
            <w:pPr>
              <w:spacing w:line="360" w:lineRule="auto"/>
              <w:jc w:val="both"/>
              <w:rPr>
                <w:sz w:val="28"/>
                <w:szCs w:val="28"/>
              </w:rPr>
            </w:pPr>
            <w:r w:rsidRPr="002D4CF5">
              <w:rPr>
                <w:sz w:val="28"/>
                <w:szCs w:val="28"/>
              </w:rPr>
              <w:t>- Tóm tắt (sgk)</w:t>
            </w:r>
          </w:p>
          <w:p w:rsidR="002D4CF5" w:rsidRPr="002D4CF5" w:rsidRDefault="002D4CF5" w:rsidP="002D4CF5">
            <w:pPr>
              <w:spacing w:line="360" w:lineRule="auto"/>
              <w:jc w:val="both"/>
              <w:rPr>
                <w:sz w:val="28"/>
                <w:szCs w:val="28"/>
              </w:rPr>
            </w:pPr>
            <w:r w:rsidRPr="002D4CF5">
              <w:rPr>
                <w:sz w:val="28"/>
                <w:szCs w:val="28"/>
              </w:rPr>
              <w:t>- Mâu thuẫn cơ bản của vở kịch: khát vọng yêu thương và hoàn cảnh thù địch vây hãm</w:t>
            </w:r>
          </w:p>
          <w:p w:rsidR="002D4CF5" w:rsidRPr="002D4CF5" w:rsidRDefault="002D4CF5" w:rsidP="002D4CF5">
            <w:pPr>
              <w:spacing w:line="360" w:lineRule="auto"/>
              <w:jc w:val="both"/>
              <w:rPr>
                <w:sz w:val="28"/>
                <w:szCs w:val="28"/>
              </w:rPr>
            </w:pPr>
            <w:r w:rsidRPr="002D4CF5">
              <w:rPr>
                <w:sz w:val="28"/>
                <w:szCs w:val="28"/>
              </w:rPr>
              <w:t>- Chủ đề: tình yêu và lòng chung thuỷ chiến thắng oán thù.</w:t>
            </w:r>
          </w:p>
          <w:p w:rsidR="002D4CF5" w:rsidRPr="002D4CF5" w:rsidRDefault="002D4CF5" w:rsidP="002D4CF5">
            <w:pPr>
              <w:spacing w:line="360" w:lineRule="auto"/>
              <w:jc w:val="both"/>
              <w:rPr>
                <w:sz w:val="28"/>
                <w:szCs w:val="28"/>
              </w:rPr>
            </w:pPr>
            <w:r w:rsidRPr="002D4CF5">
              <w:rPr>
                <w:b/>
                <w:sz w:val="28"/>
                <w:szCs w:val="28"/>
              </w:rPr>
              <w:t>3. Đoạn trích:</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lang w:val="vi-VN"/>
              </w:rPr>
            </w:pPr>
            <w:r w:rsidRPr="002D4CF5">
              <w:rPr>
                <w:b/>
                <w:sz w:val="28"/>
                <w:szCs w:val="28"/>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rPr>
                <w:sz w:val="28"/>
                <w:szCs w:val="28"/>
                <w:lang w:val="vi-VN"/>
              </w:rPr>
            </w:pPr>
            <w:r w:rsidRPr="002D4CF5">
              <w:rPr>
                <w:sz w:val="28"/>
                <w:szCs w:val="28"/>
                <w:lang w:val="vi-VN"/>
              </w:rPr>
              <w:t>GV hướng dẫn hs đọc.</w:t>
            </w:r>
          </w:p>
          <w:p w:rsidR="002D4CF5" w:rsidRPr="002D4CF5" w:rsidRDefault="002D4CF5" w:rsidP="002D4CF5">
            <w:pPr>
              <w:spacing w:line="360" w:lineRule="auto"/>
              <w:rPr>
                <w:sz w:val="28"/>
                <w:szCs w:val="28"/>
                <w:lang w:val="vi-VN"/>
              </w:rPr>
            </w:pPr>
            <w:r w:rsidRPr="002D4CF5">
              <w:rPr>
                <w:sz w:val="28"/>
                <w:szCs w:val="28"/>
                <w:lang w:val="vi-VN"/>
              </w:rPr>
              <w:t>Gọi  2 hs đọc các lời thoại. Yêu cầu đọc phải đúng giọng, diễn cảm và biểu cảm.</w:t>
            </w:r>
          </w:p>
          <w:p w:rsidR="002D4CF5" w:rsidRPr="002D4CF5" w:rsidRDefault="002D4CF5" w:rsidP="002D4CF5">
            <w:pPr>
              <w:spacing w:line="360" w:lineRule="auto"/>
              <w:jc w:val="both"/>
              <w:rPr>
                <w:sz w:val="28"/>
                <w:szCs w:val="28"/>
                <w:lang w:val="vi-VN"/>
              </w:rPr>
            </w:pPr>
            <w:r w:rsidRPr="002D4CF5">
              <w:rPr>
                <w:b/>
                <w:sz w:val="28"/>
                <w:szCs w:val="28"/>
                <w:lang w:val="vi-VN"/>
              </w:rPr>
              <w:t xml:space="preserve">* Thao tác 2 : </w:t>
            </w:r>
            <w:r w:rsidRPr="002D4CF5">
              <w:rPr>
                <w:sz w:val="28"/>
                <w:szCs w:val="28"/>
                <w:lang w:val="vi-VN"/>
              </w:rPr>
              <w:t>Hướng dẫn hs tìm hiểu chi tiết.</w:t>
            </w:r>
          </w:p>
          <w:p w:rsidR="002D4CF5" w:rsidRPr="002D4CF5" w:rsidRDefault="002D4CF5" w:rsidP="002D4CF5">
            <w:pPr>
              <w:pStyle w:val="Header"/>
              <w:tabs>
                <w:tab w:val="clear" w:pos="4320"/>
                <w:tab w:val="clear" w:pos="8640"/>
              </w:tabs>
              <w:spacing w:line="360" w:lineRule="auto"/>
              <w:jc w:val="both"/>
              <w:rPr>
                <w:i/>
                <w:sz w:val="28"/>
                <w:szCs w:val="28"/>
                <w:lang w:val="vi-VN"/>
              </w:rPr>
            </w:pPr>
            <w:r w:rsidRPr="002D4CF5">
              <w:rPr>
                <w:i/>
                <w:sz w:val="28"/>
                <w:szCs w:val="28"/>
                <w:lang w:val="vi-VN"/>
              </w:rPr>
              <w:t>-Đoạn trích có bao nhiêu lời thoại ? Phân biệt sự khác nhau giữa 6 lời thoại đầu và 10 lời thoại sau? Điều đó có dụng ý nghệ thuật gì?</w:t>
            </w:r>
          </w:p>
          <w:p w:rsidR="002D4CF5" w:rsidRPr="002D4CF5" w:rsidRDefault="002D4CF5" w:rsidP="002D4CF5">
            <w:pPr>
              <w:spacing w:line="360" w:lineRule="auto"/>
              <w:jc w:val="both"/>
              <w:rPr>
                <w:sz w:val="28"/>
                <w:szCs w:val="28"/>
                <w:lang w:val="vi-VN"/>
              </w:rPr>
            </w:pPr>
            <w:r w:rsidRPr="002D4CF5">
              <w:rPr>
                <w:sz w:val="28"/>
                <w:szCs w:val="28"/>
                <w:lang w:val="vi-VN"/>
              </w:rPr>
              <w:t xml:space="preserve">2 hs đọc các lời thoại. </w:t>
            </w:r>
          </w:p>
          <w:p w:rsidR="002D4CF5" w:rsidRPr="002D4CF5" w:rsidRDefault="002D4CF5" w:rsidP="002D4CF5">
            <w:pPr>
              <w:spacing w:line="360" w:lineRule="auto"/>
              <w:jc w:val="both"/>
              <w:rPr>
                <w:b/>
                <w:sz w:val="28"/>
                <w:szCs w:val="28"/>
                <w:lang w:val="pt-BR"/>
              </w:rPr>
            </w:pPr>
            <w:r w:rsidRPr="002D4CF5">
              <w:rPr>
                <w:b/>
                <w:sz w:val="28"/>
                <w:szCs w:val="28"/>
                <w:lang w:val="pt-BR"/>
              </w:rPr>
              <w:t>Hs trả lời cá nhân:</w:t>
            </w:r>
          </w:p>
          <w:p w:rsidR="002D4CF5" w:rsidRPr="002D4CF5" w:rsidRDefault="002D4CF5" w:rsidP="002D4CF5">
            <w:pPr>
              <w:pStyle w:val="Header"/>
              <w:tabs>
                <w:tab w:val="clear" w:pos="4320"/>
                <w:tab w:val="clear" w:pos="8640"/>
              </w:tabs>
              <w:spacing w:line="360" w:lineRule="auto"/>
              <w:jc w:val="both"/>
              <w:rPr>
                <w:sz w:val="28"/>
                <w:szCs w:val="28"/>
                <w:lang w:val="pt-BR"/>
              </w:rPr>
            </w:pPr>
            <w:r w:rsidRPr="002D4CF5">
              <w:rPr>
                <w:sz w:val="28"/>
                <w:szCs w:val="28"/>
                <w:lang w:val="pt-BR"/>
              </w:rPr>
              <w:t>Vị thế của hai nhân vật và hoàn cảnh thời gian: Trong vườn nhà Giuliét, trong đêm khuya: nghĩa là nguy hiểm có thể đến bất cứ lúc nào với hai người đặc biệt là Giuliét. Chàng đứng dưới ngóng lên, nói vọng lên, nàng đứng bên cửa sổ tầng 2 nói xuống. Không gian không quá xa cách nhưng cũng không quá gần gũi để họ có thể đứng sát cùng nhau, cầm tay nhau ôm hôn chẳng hạn.</w:t>
            </w:r>
          </w:p>
          <w:p w:rsidR="002D4CF5" w:rsidRPr="002D4CF5" w:rsidRDefault="002D4CF5" w:rsidP="002D4CF5">
            <w:pPr>
              <w:pStyle w:val="Header"/>
              <w:tabs>
                <w:tab w:val="clear" w:pos="4320"/>
                <w:tab w:val="clear" w:pos="8640"/>
              </w:tabs>
              <w:spacing w:line="360" w:lineRule="auto"/>
              <w:jc w:val="both"/>
              <w:rPr>
                <w:sz w:val="28"/>
                <w:szCs w:val="28"/>
                <w:lang w:val="pt-BR"/>
              </w:rPr>
            </w:pPr>
            <w:r w:rsidRPr="002D4CF5">
              <w:rPr>
                <w:sz w:val="28"/>
                <w:szCs w:val="28"/>
                <w:lang w:val="pt-BR"/>
              </w:rPr>
              <w:t>-6 lời thoại đầu, về hình thức là những độc thoại của từng người. Họ nói về nhau chứ không nói với nhau</w:t>
            </w:r>
          </w:p>
          <w:p w:rsidR="002D4CF5" w:rsidRPr="002D4CF5" w:rsidRDefault="002D4CF5" w:rsidP="002D4CF5">
            <w:pPr>
              <w:pStyle w:val="Header"/>
              <w:tabs>
                <w:tab w:val="clear" w:pos="4320"/>
                <w:tab w:val="clear" w:pos="8640"/>
              </w:tabs>
              <w:spacing w:line="360" w:lineRule="auto"/>
              <w:jc w:val="both"/>
              <w:rPr>
                <w:sz w:val="28"/>
                <w:szCs w:val="28"/>
                <w:lang w:val="pt-BR"/>
              </w:rPr>
            </w:pPr>
            <w:r w:rsidRPr="002D4CF5">
              <w:rPr>
                <w:sz w:val="28"/>
                <w:szCs w:val="28"/>
                <w:lang w:val="pt-BR"/>
              </w:rPr>
              <w:t>+Ấy khe khẽ chứ, Ôi đấy là người ta yêu (của Rômêô)</w:t>
            </w:r>
          </w:p>
          <w:p w:rsidR="002D4CF5" w:rsidRPr="002D4CF5" w:rsidRDefault="002D4CF5" w:rsidP="002D4CF5">
            <w:pPr>
              <w:pStyle w:val="Header"/>
              <w:tabs>
                <w:tab w:val="clear" w:pos="4320"/>
                <w:tab w:val="clear" w:pos="8640"/>
              </w:tabs>
              <w:spacing w:line="360" w:lineRule="auto"/>
              <w:jc w:val="both"/>
              <w:rPr>
                <w:sz w:val="28"/>
                <w:szCs w:val="28"/>
                <w:lang w:val="pt-BR"/>
              </w:rPr>
            </w:pPr>
            <w:r w:rsidRPr="002D4CF5">
              <w:rPr>
                <w:sz w:val="28"/>
                <w:szCs w:val="28"/>
                <w:lang w:val="pt-BR"/>
              </w:rPr>
              <w:t>+Sao chàng lại là Rômêô nhỉ ? Mình cứ nghe thêm nữa hay mình lên tiếng nhỉ (Giuliét)</w:t>
            </w:r>
          </w:p>
          <w:p w:rsidR="002D4CF5" w:rsidRPr="002D4CF5" w:rsidRDefault="002D4CF5" w:rsidP="002D4CF5">
            <w:pPr>
              <w:pStyle w:val="Header"/>
              <w:tabs>
                <w:tab w:val="clear" w:pos="4320"/>
                <w:tab w:val="clear" w:pos="8640"/>
              </w:tabs>
              <w:spacing w:line="360" w:lineRule="auto"/>
              <w:jc w:val="both"/>
              <w:rPr>
                <w:sz w:val="28"/>
                <w:szCs w:val="28"/>
                <w:lang w:val="pt-BR"/>
              </w:rPr>
            </w:pPr>
            <w:r w:rsidRPr="002D4CF5">
              <w:rPr>
                <w:position w:val="-6"/>
                <w:sz w:val="28"/>
                <w:szCs w:val="28"/>
              </w:rPr>
              <w:object w:dxaOrig="300" w:dyaOrig="220">
                <v:shape id="_x0000_i1026" type="#_x0000_t75" style="width:15pt;height:10.8pt" o:ole="" o:bullet="t">
                  <v:imagedata r:id="rId24" o:title=""/>
                </v:shape>
                <o:OLEObject Type="Embed" ProgID="Equation.DSMT4" ShapeID="_x0000_i1026" DrawAspect="Content" ObjectID="_1677578715" r:id="rId25"/>
              </w:object>
            </w:r>
            <w:r w:rsidRPr="002D4CF5">
              <w:rPr>
                <w:sz w:val="28"/>
                <w:szCs w:val="28"/>
                <w:lang w:val="pt-BR"/>
              </w:rPr>
              <w:t>Đó là các độc thoại nội tâm bày tỏ nỗi lòng, suy nghĩ của nhân vật</w:t>
            </w:r>
          </w:p>
          <w:p w:rsidR="002D4CF5" w:rsidRPr="002D4CF5" w:rsidRDefault="002D4CF5" w:rsidP="002D4CF5">
            <w:pPr>
              <w:pStyle w:val="Header"/>
              <w:tabs>
                <w:tab w:val="clear" w:pos="4320"/>
                <w:tab w:val="clear" w:pos="8640"/>
              </w:tabs>
              <w:spacing w:line="360" w:lineRule="auto"/>
              <w:jc w:val="both"/>
              <w:rPr>
                <w:sz w:val="28"/>
                <w:szCs w:val="28"/>
                <w:lang w:val="pt-BR"/>
              </w:rPr>
            </w:pPr>
            <w:r w:rsidRPr="002D4CF5">
              <w:rPr>
                <w:sz w:val="28"/>
                <w:szCs w:val="28"/>
                <w:lang w:val="pt-BR"/>
              </w:rPr>
              <w:t>(Trong kịch cho dù là lời thoại là độc thoại nội tâm thì nhân vật cũng phải nói to (để khán giả nghe được) và giả định là nhân vật kia không nghe thấy những lời nói đó.</w:t>
            </w:r>
          </w:p>
          <w:p w:rsidR="002D4CF5" w:rsidRPr="002D4CF5" w:rsidRDefault="002D4CF5" w:rsidP="002D4CF5">
            <w:pPr>
              <w:pStyle w:val="Header"/>
              <w:tabs>
                <w:tab w:val="clear" w:pos="4320"/>
                <w:tab w:val="clear" w:pos="8640"/>
              </w:tabs>
              <w:spacing w:line="360" w:lineRule="auto"/>
              <w:jc w:val="both"/>
              <w:rPr>
                <w:sz w:val="28"/>
                <w:szCs w:val="28"/>
                <w:lang w:val="pt-BR"/>
              </w:rPr>
            </w:pPr>
            <w:r w:rsidRPr="002D4CF5">
              <w:rPr>
                <w:sz w:val="28"/>
                <w:szCs w:val="28"/>
                <w:lang w:val="pt-BR"/>
              </w:rPr>
              <w:t>-Vì là độc thoại nội tâm nên 6 lời thoại đầu tiên chứa đựng cảm xúc yêu thương, chân thành, đằm thắm. Ngôn từ mượt mà, cách nói so sánh, ví von phù hợp với tâm trạng phấn chấn rạo rực chen lẫn bồn chồn của những người đang yêu. Tuy là lời độc thoại nội tâm song không phải là kiểu phát ngôn đơn tuyến một chiều mà trong độc thoại đó cũng xuất hiện tính đối thoại</w:t>
            </w:r>
          </w:p>
          <w:p w:rsidR="002D4CF5" w:rsidRPr="002D4CF5" w:rsidRDefault="002D4CF5" w:rsidP="002D4CF5">
            <w:pPr>
              <w:spacing w:line="360" w:lineRule="auto"/>
              <w:ind w:left="72"/>
              <w:jc w:val="both"/>
              <w:rPr>
                <w:sz w:val="28"/>
                <w:szCs w:val="28"/>
                <w:lang w:val="vi-VN"/>
              </w:rPr>
            </w:pPr>
            <w:r w:rsidRPr="002D4CF5">
              <w:rPr>
                <w:sz w:val="28"/>
                <w:szCs w:val="28"/>
                <w:lang w:val="pt-BR"/>
              </w:rPr>
              <w:t>+Cách nói của Nhân vật Rômêô: lúc thì như nói với Giuliét khi nàng vừa xuất hiện bên cửa sổ (“Vừng thái dương đẹp tươi ơi…”, “Hỡi nàng tiên lộng lẫy, hãy nói nữa đi!”), lúc thì như đang đối thoại với chính mình (Kìa !Nàng tì má lên bàn tay !Oâi!ước gì là chiếc bao tay, để được mơn trớn gò má ấy!, “Mình cứ nghe thêm nữa, hay mình lên tiếng nhỉ ?”</w:t>
            </w:r>
          </w:p>
        </w:tc>
        <w:tc>
          <w:tcPr>
            <w:tcW w:w="5279" w:type="dxa"/>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II. ĐỌC- HIỂU </w:t>
            </w:r>
          </w:p>
          <w:p w:rsidR="002D4CF5" w:rsidRPr="002D4CF5" w:rsidRDefault="002D4CF5" w:rsidP="002D4CF5">
            <w:pPr>
              <w:spacing w:line="360" w:lineRule="auto"/>
              <w:jc w:val="both"/>
              <w:rPr>
                <w:b/>
                <w:sz w:val="28"/>
                <w:szCs w:val="28"/>
                <w:u w:val="single"/>
                <w:lang w:val="vi-VN"/>
              </w:rPr>
            </w:pPr>
            <w:r w:rsidRPr="002D4CF5">
              <w:rPr>
                <w:b/>
                <w:sz w:val="28"/>
                <w:szCs w:val="28"/>
                <w:lang w:val="vi-VN"/>
              </w:rPr>
              <w:t xml:space="preserve"> 1. Hình thức các lời thoại:</w:t>
            </w:r>
          </w:p>
          <w:p w:rsidR="002D4CF5" w:rsidRPr="002D4CF5" w:rsidRDefault="002D4CF5" w:rsidP="002D4CF5">
            <w:pPr>
              <w:spacing w:line="360" w:lineRule="auto"/>
              <w:jc w:val="both"/>
              <w:rPr>
                <w:sz w:val="28"/>
                <w:szCs w:val="28"/>
                <w:lang w:val="vi-VN"/>
              </w:rPr>
            </w:pPr>
            <w:r w:rsidRPr="002D4CF5">
              <w:rPr>
                <w:sz w:val="28"/>
                <w:szCs w:val="28"/>
                <w:lang w:val="vi-VN"/>
              </w:rPr>
              <w:t>- 6 lời thoại đầu, về hình thức là những lời thoại của từng người. Họ nói về nhau chứ không nói với  nhau-&gt; lời độc thoại nội tâm bày tỏ nỗi lòng suy nghĩ của nhân vật.</w:t>
            </w:r>
          </w:p>
          <w:p w:rsidR="002D4CF5" w:rsidRPr="002D4CF5" w:rsidRDefault="002D4CF5" w:rsidP="002D4CF5">
            <w:pPr>
              <w:spacing w:line="360" w:lineRule="auto"/>
              <w:jc w:val="both"/>
              <w:rPr>
                <w:sz w:val="28"/>
                <w:szCs w:val="28"/>
                <w:lang w:val="vi-VN"/>
              </w:rPr>
            </w:pPr>
            <w:r w:rsidRPr="002D4CF5">
              <w:rPr>
                <w:sz w:val="28"/>
                <w:szCs w:val="28"/>
                <w:lang w:val="vi-VN"/>
              </w:rPr>
              <w:t>+ Lời độc thoại nội tâm: bày tỏ thành thật, không cần giấu diếm, chứa đựng cảm xúc chân thành, đằm thắm.</w:t>
            </w:r>
          </w:p>
          <w:p w:rsidR="002D4CF5" w:rsidRPr="002D4CF5" w:rsidRDefault="002D4CF5" w:rsidP="002D4CF5">
            <w:pPr>
              <w:spacing w:line="360" w:lineRule="auto"/>
              <w:jc w:val="both"/>
              <w:rPr>
                <w:sz w:val="28"/>
                <w:szCs w:val="28"/>
                <w:lang w:val="vi-VN"/>
              </w:rPr>
            </w:pPr>
            <w:r w:rsidRPr="002D4CF5">
              <w:rPr>
                <w:sz w:val="28"/>
                <w:szCs w:val="28"/>
                <w:lang w:val="vi-VN"/>
              </w:rPr>
              <w:t>+ Độc thoại có hàm chứa đối thoại: làm cho lời độc thoại thêm sinh động, nhiều màu sắc.</w:t>
            </w:r>
          </w:p>
          <w:p w:rsidR="002D4CF5" w:rsidRPr="002D4CF5" w:rsidRDefault="002D4CF5" w:rsidP="00D377B6">
            <w:pPr>
              <w:numPr>
                <w:ilvl w:val="0"/>
                <w:numId w:val="14"/>
              </w:numPr>
              <w:spacing w:line="360" w:lineRule="auto"/>
              <w:jc w:val="both"/>
              <w:rPr>
                <w:sz w:val="28"/>
                <w:szCs w:val="28"/>
                <w:lang w:val="vi-VN"/>
              </w:rPr>
            </w:pPr>
            <w:r w:rsidRPr="002D4CF5">
              <w:rPr>
                <w:sz w:val="28"/>
                <w:szCs w:val="28"/>
                <w:lang w:val="vi-VN"/>
              </w:rPr>
              <w:t>10 lời thoại sau là lời đối thoại thông thường.</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rPr>
            </w:pPr>
            <w:r w:rsidRPr="002D4CF5">
              <w:rPr>
                <w:sz w:val="28"/>
                <w:szCs w:val="28"/>
              </w:rPr>
              <w:t>HẾT TIẾT I</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2D4CF5" w:rsidRPr="002D4CF5" w:rsidRDefault="002D4CF5" w:rsidP="002D4CF5">
            <w:pPr>
              <w:spacing w:line="360" w:lineRule="auto"/>
              <w:rPr>
                <w:sz w:val="28"/>
                <w:szCs w:val="28"/>
                <w:lang w:val="vi-VN"/>
              </w:rPr>
            </w:pPr>
            <w:r w:rsidRPr="002D4CF5">
              <w:rPr>
                <w:sz w:val="28"/>
                <w:szCs w:val="28"/>
                <w:lang w:val="vi-VN"/>
              </w:rPr>
              <w:t>GV phân nhóm cho học sinh thảo luận những câu hỏi sau:</w:t>
            </w:r>
          </w:p>
          <w:p w:rsidR="002D4CF5" w:rsidRPr="002D4CF5" w:rsidRDefault="002D4CF5" w:rsidP="002D4CF5">
            <w:pPr>
              <w:spacing w:line="360" w:lineRule="auto"/>
              <w:jc w:val="both"/>
              <w:rPr>
                <w:sz w:val="28"/>
                <w:szCs w:val="28"/>
                <w:lang w:val="vi-VN"/>
              </w:rPr>
            </w:pPr>
            <w:r w:rsidRPr="002D4CF5">
              <w:rPr>
                <w:b/>
                <w:sz w:val="28"/>
                <w:szCs w:val="28"/>
                <w:lang w:val="vi-VN"/>
              </w:rPr>
              <w:t>Nhóm 1</w:t>
            </w:r>
            <w:r w:rsidRPr="002D4CF5">
              <w:rPr>
                <w:sz w:val="28"/>
                <w:szCs w:val="28"/>
                <w:lang w:val="vi-VN"/>
              </w:rPr>
              <w:t>: .Tìm những cụm từ chứng minh tình yêu của Rô-mê-ô và Giu-li-ét diễn ra trong bối cảnh hai dòng họ thù địch?</w:t>
            </w:r>
          </w:p>
          <w:p w:rsidR="002D4CF5" w:rsidRPr="002D4CF5" w:rsidRDefault="002D4CF5" w:rsidP="002D4CF5">
            <w:pPr>
              <w:spacing w:line="360" w:lineRule="auto"/>
              <w:jc w:val="both"/>
              <w:rPr>
                <w:sz w:val="28"/>
                <w:szCs w:val="28"/>
                <w:lang w:val="vi-VN"/>
              </w:rPr>
            </w:pPr>
            <w:r w:rsidRPr="002D4CF5">
              <w:rPr>
                <w:sz w:val="28"/>
                <w:szCs w:val="28"/>
                <w:lang w:val="vi-VN"/>
              </w:rPr>
              <w:t>Nỗi ám ảnh hận thù xuất hiện ở ai nhiều hơn? Vì sao? Cả hai đều nhắc đến hận thù trong khi tỏ tình để làm gì?</w:t>
            </w:r>
          </w:p>
          <w:p w:rsidR="002D4CF5" w:rsidRPr="002D4CF5" w:rsidRDefault="002D4CF5" w:rsidP="002D4CF5">
            <w:pPr>
              <w:spacing w:line="360" w:lineRule="auto"/>
              <w:jc w:val="both"/>
              <w:rPr>
                <w:sz w:val="28"/>
                <w:szCs w:val="28"/>
                <w:lang w:val="vi-VN"/>
              </w:rPr>
            </w:pPr>
            <w:r w:rsidRPr="002D4CF5">
              <w:rPr>
                <w:b/>
                <w:sz w:val="28"/>
                <w:szCs w:val="28"/>
                <w:lang w:val="vi-VN"/>
              </w:rPr>
              <w:t>Nhóm 2:</w:t>
            </w:r>
            <w:r w:rsidRPr="002D4CF5">
              <w:rPr>
                <w:sz w:val="28"/>
                <w:szCs w:val="28"/>
                <w:lang w:val="vi-VN"/>
              </w:rPr>
              <w:t xml:space="preserve"> Lời đối thoại, độc thoại nội tâm của Rô-mê-ô và Giu-li-ét diễn ra trong bối cảnh thời gian,không gian như thế nào? Phân tích diễn biến tâm trạng của Rô-mê-ô trong đoạn trích (đặc biệt qua lời thoại đầu tiên)</w:t>
            </w:r>
          </w:p>
          <w:p w:rsidR="002D4CF5" w:rsidRPr="002D4CF5" w:rsidRDefault="002D4CF5" w:rsidP="002D4CF5">
            <w:pPr>
              <w:spacing w:line="360" w:lineRule="auto"/>
              <w:jc w:val="both"/>
              <w:rPr>
                <w:sz w:val="28"/>
                <w:szCs w:val="28"/>
                <w:lang w:val="vi-VN"/>
              </w:rPr>
            </w:pPr>
            <w:r w:rsidRPr="002D4CF5">
              <w:rPr>
                <w:sz w:val="28"/>
                <w:szCs w:val="28"/>
                <w:lang w:val="vi-VN"/>
              </w:rPr>
              <w:t>HS cử đại diện trình bày:</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i/>
                <w:sz w:val="28"/>
                <w:szCs w:val="28"/>
                <w:lang w:val="vi-VN"/>
              </w:rPr>
            </w:pPr>
            <w:r w:rsidRPr="002D4CF5">
              <w:rPr>
                <w:sz w:val="28"/>
                <w:szCs w:val="28"/>
                <w:lang w:val="vi-VN"/>
              </w:rPr>
              <w:t xml:space="preserve">+ Rô-mê-ô:  </w:t>
            </w:r>
            <w:r w:rsidRPr="002D4CF5">
              <w:rPr>
                <w:i/>
                <w:sz w:val="28"/>
                <w:szCs w:val="28"/>
                <w:lang w:val="vi-VN"/>
              </w:rPr>
              <w:t>Tôi thù ghét cái tên tôi...  Chẳng phải Rô-mê-ô cũng</w:t>
            </w:r>
            <w:r w:rsidRPr="002D4CF5">
              <w:rPr>
                <w:sz w:val="28"/>
                <w:szCs w:val="28"/>
                <w:lang w:val="vi-VN"/>
              </w:rPr>
              <w:t xml:space="preserve"> c</w:t>
            </w:r>
            <w:r w:rsidRPr="002D4CF5">
              <w:rPr>
                <w:i/>
                <w:sz w:val="28"/>
                <w:szCs w:val="28"/>
                <w:lang w:val="vi-VN"/>
              </w:rPr>
              <w:t>hẳng phải Môn-ta-ghiu... Tù nay tôi sẽ không bao giờ còn là Rô- mê- ô nữa...</w:t>
            </w:r>
          </w:p>
          <w:p w:rsidR="002D4CF5" w:rsidRPr="002D4CF5" w:rsidRDefault="002D4CF5" w:rsidP="002D4CF5">
            <w:pPr>
              <w:spacing w:line="360" w:lineRule="auto"/>
              <w:jc w:val="both"/>
              <w:rPr>
                <w:i/>
                <w:sz w:val="28"/>
                <w:szCs w:val="28"/>
                <w:lang w:val="vi-VN"/>
              </w:rPr>
            </w:pPr>
            <w:r w:rsidRPr="002D4CF5">
              <w:rPr>
                <w:sz w:val="28"/>
                <w:szCs w:val="28"/>
                <w:lang w:val="vi-VN"/>
              </w:rPr>
              <w:t xml:space="preserve">   + Giu-li-ét: </w:t>
            </w:r>
            <w:r w:rsidRPr="002D4CF5">
              <w:rPr>
                <w:i/>
                <w:sz w:val="28"/>
                <w:szCs w:val="28"/>
                <w:lang w:val="vi-VN"/>
              </w:rPr>
              <w:t xml:space="preserve"> Chàng hãy khước từ cha chàng và từ chối dòng họ của chàng đi, Chỉ có tên họ chàng là thù địch của em thôi . Nơi tử địa..họ mà bắt gặp anh..</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ind w:firstLine="612"/>
              <w:jc w:val="both"/>
              <w:rPr>
                <w:b/>
                <w:sz w:val="28"/>
                <w:szCs w:val="28"/>
                <w:lang w:val="vi-VN"/>
              </w:rPr>
            </w:pPr>
            <w:r w:rsidRPr="002D4CF5">
              <w:rPr>
                <w:b/>
                <w:sz w:val="28"/>
                <w:szCs w:val="28"/>
                <w:lang w:val="vi-VN"/>
              </w:rPr>
              <w:t>Tâm trạng của Rô- mê- ô.</w:t>
            </w:r>
          </w:p>
          <w:p w:rsidR="002D4CF5" w:rsidRPr="002D4CF5" w:rsidRDefault="002D4CF5" w:rsidP="002D4CF5">
            <w:pPr>
              <w:spacing w:line="360" w:lineRule="auto"/>
              <w:ind w:firstLine="612"/>
              <w:jc w:val="both"/>
              <w:rPr>
                <w:sz w:val="28"/>
                <w:szCs w:val="28"/>
                <w:lang w:val="vi-VN"/>
              </w:rPr>
            </w:pPr>
            <w:r w:rsidRPr="002D4CF5">
              <w:rPr>
                <w:sz w:val="28"/>
                <w:szCs w:val="28"/>
                <w:lang w:val="vi-VN"/>
              </w:rPr>
              <w:t>- Thiên nhiên được cảm nhận qua cái nhìn của Rô-mê-ô , chàng trai đang yêu.</w:t>
            </w:r>
          </w:p>
          <w:p w:rsidR="002D4CF5" w:rsidRPr="002D4CF5" w:rsidRDefault="002D4CF5" w:rsidP="002D4CF5">
            <w:pPr>
              <w:spacing w:line="360" w:lineRule="auto"/>
              <w:ind w:firstLine="612"/>
              <w:jc w:val="both"/>
              <w:rPr>
                <w:sz w:val="28"/>
                <w:szCs w:val="28"/>
                <w:lang w:val="vi-VN"/>
              </w:rPr>
            </w:pPr>
            <w:r w:rsidRPr="002D4CF5">
              <w:rPr>
                <w:sz w:val="28"/>
                <w:szCs w:val="28"/>
                <w:lang w:val="vi-VN"/>
              </w:rPr>
              <w:t>- Ánh trăng chỉ mờ ảo để trang trí cho cảnh gặp gỡ tình tứ  song đoan trang trong sáng này.</w:t>
            </w:r>
          </w:p>
          <w:p w:rsidR="002D4CF5" w:rsidRPr="002D4CF5" w:rsidRDefault="002D4CF5" w:rsidP="002D4CF5">
            <w:pPr>
              <w:spacing w:line="360" w:lineRule="auto"/>
              <w:ind w:firstLine="612"/>
              <w:jc w:val="both"/>
              <w:rPr>
                <w:sz w:val="28"/>
                <w:szCs w:val="28"/>
                <w:lang w:val="vi-VN"/>
              </w:rPr>
            </w:pPr>
            <w:r w:rsidRPr="002D4CF5">
              <w:rPr>
                <w:sz w:val="28"/>
                <w:szCs w:val="28"/>
                <w:lang w:val="vi-VN"/>
              </w:rPr>
              <w:t>- Giu –li ét xuất hiện bất ngờ, Rô-mê-ô  so sánh nàng với vầng dương là hợp lí.</w:t>
            </w:r>
          </w:p>
          <w:p w:rsidR="002D4CF5" w:rsidRPr="002D4CF5" w:rsidRDefault="002D4CF5" w:rsidP="002D4CF5">
            <w:pPr>
              <w:spacing w:line="360" w:lineRule="auto"/>
              <w:ind w:left="72"/>
              <w:jc w:val="both"/>
              <w:rPr>
                <w:sz w:val="28"/>
                <w:szCs w:val="28"/>
                <w:lang w:val="vi-VN"/>
              </w:rPr>
            </w:pPr>
            <w:r w:rsidRPr="002D4CF5">
              <w:rPr>
                <w:sz w:val="28"/>
                <w:szCs w:val="28"/>
                <w:lang w:val="vi-VN"/>
              </w:rPr>
              <w:t>- Tiếp theo, chàng hướng vào đôi mắt của nàng rồi hình dung, so sánh, ước mong. Tất cả thể hiện sự rung  động thật sự của một trái tim đang yêu nồng nàn, say đắm.</w:t>
            </w: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2. Tình yêu trên nền thù hận.</w:t>
            </w:r>
          </w:p>
          <w:p w:rsidR="002D4CF5" w:rsidRPr="002D4CF5" w:rsidRDefault="002D4CF5" w:rsidP="002D4CF5">
            <w:pPr>
              <w:spacing w:line="360" w:lineRule="auto"/>
              <w:jc w:val="both"/>
              <w:rPr>
                <w:sz w:val="28"/>
                <w:szCs w:val="28"/>
                <w:lang w:val="vi-VN"/>
              </w:rPr>
            </w:pPr>
            <w:r w:rsidRPr="002D4CF5">
              <w:rPr>
                <w:sz w:val="28"/>
                <w:szCs w:val="28"/>
                <w:lang w:val="vi-VN"/>
              </w:rPr>
              <w:t xml:space="preserve"> - Sự thù hận của hai dòng họ cứ ám ảnh cả hai người trong suốt cuộc gặp gỡ</w:t>
            </w:r>
          </w:p>
          <w:p w:rsidR="002D4CF5" w:rsidRPr="002D4CF5" w:rsidRDefault="002D4CF5" w:rsidP="002D4CF5">
            <w:pPr>
              <w:spacing w:line="360" w:lineRule="auto"/>
              <w:jc w:val="both"/>
              <w:rPr>
                <w:sz w:val="28"/>
                <w:szCs w:val="28"/>
                <w:lang w:val="vi-VN"/>
              </w:rPr>
            </w:pPr>
            <w:r w:rsidRPr="002D4CF5">
              <w:rPr>
                <w:sz w:val="28"/>
                <w:szCs w:val="28"/>
                <w:lang w:val="vi-VN"/>
              </w:rPr>
              <w:t xml:space="preserve"> - Thái độ Rô-mê-ô quyết liệt hơn, chàng sẵn sàng từ bỏ dòng họ mình để đến với tình yêu. Cái chàng sợ là không có được, không chiếm được tình yêu của Giu- li- ét, sợ nàng nhìn mình bằng ánh mắt của sự thù hận ...</w:t>
            </w:r>
          </w:p>
          <w:p w:rsidR="002D4CF5" w:rsidRPr="002D4CF5" w:rsidRDefault="002D4CF5" w:rsidP="002D4CF5">
            <w:pPr>
              <w:spacing w:line="360" w:lineRule="auto"/>
              <w:jc w:val="both"/>
              <w:rPr>
                <w:sz w:val="28"/>
                <w:szCs w:val="28"/>
                <w:lang w:val="vi-VN"/>
              </w:rPr>
            </w:pPr>
            <w:r w:rsidRPr="002D4CF5">
              <w:rPr>
                <w:sz w:val="28"/>
                <w:szCs w:val="28"/>
                <w:lang w:val="vi-VN"/>
              </w:rPr>
              <w:t xml:space="preserve">=&gt;  Cả hai đều nhắc đến thù hận song không phải để khơi dậy hay khoét sâu hận thù mà chỉ để vượt lên thù hận, bất chấp thù hận -&gt; Quyết tâm xây đắp tình yêu. </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3. Tâm trạng của Rô-mê-ô.</w:t>
            </w:r>
          </w:p>
          <w:p w:rsidR="002D4CF5" w:rsidRPr="002D4CF5" w:rsidRDefault="002D4CF5" w:rsidP="002D4CF5">
            <w:pPr>
              <w:spacing w:line="360" w:lineRule="auto"/>
              <w:jc w:val="both"/>
              <w:rPr>
                <w:sz w:val="28"/>
                <w:szCs w:val="28"/>
                <w:lang w:val="vi-VN"/>
              </w:rPr>
            </w:pPr>
            <w:r w:rsidRPr="002D4CF5">
              <w:rPr>
                <w:sz w:val="28"/>
                <w:szCs w:val="28"/>
                <w:lang w:val="vi-VN"/>
              </w:rPr>
              <w:t>-  Thiên nhiên được nhìn qua các điểm nhìn của chàng trai đang yêu do đó thiên nhiên là thiên nhiên hoà đồng, chở che, trân trọng.</w:t>
            </w:r>
          </w:p>
          <w:p w:rsidR="002D4CF5" w:rsidRPr="002D4CF5" w:rsidRDefault="002D4CF5" w:rsidP="002D4CF5">
            <w:pPr>
              <w:spacing w:line="360" w:lineRule="auto"/>
              <w:jc w:val="both"/>
              <w:rPr>
                <w:sz w:val="28"/>
                <w:szCs w:val="28"/>
                <w:lang w:val="vi-VN"/>
              </w:rPr>
            </w:pPr>
            <w:r w:rsidRPr="002D4CF5">
              <w:rPr>
                <w:sz w:val="28"/>
                <w:szCs w:val="28"/>
                <w:lang w:val="vi-VN"/>
              </w:rPr>
              <w:t>- Trăng trở thành đối tượng để Rô-mê-ô so sánh với vẻ đẹp không sánh được của Giu- li-ét.:</w:t>
            </w:r>
          </w:p>
          <w:p w:rsidR="002D4CF5" w:rsidRPr="002D4CF5" w:rsidRDefault="002D4CF5" w:rsidP="002D4CF5">
            <w:pPr>
              <w:spacing w:line="360" w:lineRule="auto"/>
              <w:jc w:val="both"/>
              <w:rPr>
                <w:sz w:val="28"/>
                <w:szCs w:val="28"/>
                <w:lang w:val="vi-VN"/>
              </w:rPr>
            </w:pPr>
            <w:r w:rsidRPr="002D4CF5">
              <w:rPr>
                <w:sz w:val="28"/>
                <w:szCs w:val="28"/>
                <w:lang w:val="vi-VN"/>
              </w:rPr>
              <w:t>- Mạch suy nghĩ của Rô-mê-ô hướng vào đôi mắt: “Đôi mắt nàng lên tiếng”. Đôi môi lấp lánh của Giu-li-ét cảm nhận như sự mấp máy của làn môi khi nói- liên tưởng.</w:t>
            </w:r>
          </w:p>
          <w:p w:rsidR="002D4CF5" w:rsidRPr="002D4CF5" w:rsidRDefault="002D4CF5" w:rsidP="002D4CF5">
            <w:pPr>
              <w:spacing w:line="360" w:lineRule="auto"/>
              <w:jc w:val="both"/>
              <w:rPr>
                <w:sz w:val="28"/>
                <w:szCs w:val="28"/>
                <w:lang w:val="vi-VN"/>
              </w:rPr>
            </w:pPr>
            <w:r w:rsidRPr="002D4CF5">
              <w:rPr>
                <w:sz w:val="28"/>
                <w:szCs w:val="28"/>
                <w:lang w:val="vi-VN"/>
              </w:rPr>
              <w:t>- “Hai ngôi sao đẹp nhất trên bầu trời”-&gt; so sánh được đẩy lên cấp độ cao hơn bằng sự tự vấn “Nếu mắt nàng...thế nào nhỉ?”</w:t>
            </w:r>
          </w:p>
          <w:p w:rsidR="002D4CF5" w:rsidRPr="002D4CF5" w:rsidRDefault="002D4CF5" w:rsidP="002D4CF5">
            <w:pPr>
              <w:spacing w:line="360" w:lineRule="auto"/>
              <w:jc w:val="both"/>
              <w:rPr>
                <w:sz w:val="28"/>
                <w:szCs w:val="28"/>
                <w:lang w:val="vi-VN"/>
              </w:rPr>
            </w:pPr>
            <w:r w:rsidRPr="002D4CF5">
              <w:rPr>
                <w:sz w:val="28"/>
                <w:szCs w:val="28"/>
                <w:lang w:val="vi-VN"/>
              </w:rPr>
              <w:t>-&gt; khẳng định vẻ đẹp của đôi mắt, của các nét đẹp trên khuôn mặt...-&gt; khát vọng yêu đương hết sức mãnh liệt “Kìa! Nàng tì má...gò má ấy!”</w:t>
            </w:r>
          </w:p>
          <w:p w:rsidR="002D4CF5" w:rsidRPr="002D4CF5" w:rsidRDefault="002D4CF5" w:rsidP="002D4CF5">
            <w:pPr>
              <w:spacing w:line="360" w:lineRule="auto"/>
              <w:jc w:val="both"/>
              <w:rPr>
                <w:sz w:val="28"/>
                <w:szCs w:val="28"/>
                <w:lang w:val="vi-VN"/>
              </w:rPr>
            </w:pPr>
            <w:r w:rsidRPr="002D4CF5">
              <w:rPr>
                <w:sz w:val="28"/>
                <w:szCs w:val="28"/>
                <w:lang w:val="vi-VN"/>
              </w:rPr>
              <w:t>- Cảm xúc của Rô-mê-ô là cảm xúc của một con người đang yêu và đang được tình yêu đáp lại, đây cũng là sự cộng hưởng kì lạ của những tâm hồn đang yêu...</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 Phân tích diễn biến tâm trạng của Giu-li-ét? ( Đặc biệt qua lời thoại “Chỉ có tên họ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Chứng minh rằng “ tình yêu và thù hận” đã được giải quyết xong trong mười sáu lời thoại này?</w:t>
            </w:r>
          </w:p>
          <w:p w:rsidR="002D4CF5" w:rsidRPr="002D4CF5" w:rsidRDefault="002D4CF5" w:rsidP="002D4CF5">
            <w:pPr>
              <w:spacing w:line="360" w:lineRule="auto"/>
              <w:jc w:val="both"/>
              <w:rPr>
                <w:b/>
                <w:sz w:val="28"/>
                <w:szCs w:val="28"/>
                <w:lang w:val="vi-VN"/>
              </w:rPr>
            </w:pPr>
            <w:r w:rsidRPr="002D4CF5">
              <w:rPr>
                <w:b/>
                <w:sz w:val="28"/>
                <w:szCs w:val="28"/>
                <w:lang w:val="vi-VN"/>
              </w:rPr>
              <w:t>HS cử đại diện trình bày:</w:t>
            </w: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Qua lời độc thoại nội tâm:</w:t>
            </w:r>
          </w:p>
          <w:p w:rsidR="002D4CF5" w:rsidRPr="002D4CF5" w:rsidRDefault="002D4CF5" w:rsidP="002D4CF5">
            <w:pPr>
              <w:spacing w:line="360" w:lineRule="auto"/>
              <w:jc w:val="both"/>
              <w:rPr>
                <w:sz w:val="28"/>
                <w:szCs w:val="28"/>
                <w:lang w:val="vi-VN"/>
              </w:rPr>
            </w:pPr>
            <w:r w:rsidRPr="002D4CF5">
              <w:rPr>
                <w:sz w:val="28"/>
                <w:szCs w:val="28"/>
                <w:lang w:val="vi-VN"/>
              </w:rPr>
              <w:t xml:space="preserve">+ Vừa gặp Rô-mê-ô, trở về phòng đứng bên cửa sổ thổ lộ nỗi lòng của mình “ </w:t>
            </w:r>
            <w:r w:rsidRPr="002D4CF5">
              <w:rPr>
                <w:i/>
                <w:sz w:val="28"/>
                <w:szCs w:val="28"/>
                <w:lang w:val="vi-VN"/>
              </w:rPr>
              <w:t>Chàng hãy khước từ…hãy thề yêu em đi” “chỉ có tên họ chàng là thù địch của em thôi</w:t>
            </w:r>
            <w:r w:rsidRPr="002D4CF5">
              <w:rPr>
                <w:sz w:val="28"/>
                <w:szCs w:val="28"/>
                <w:lang w:val="vi-VN"/>
              </w:rPr>
              <w:t>”-&gt; Tình yêu mãnh liệt không chút che dấu, không chút ngượng ngùng, suy nghĩ chín chắn, cảm nhận được mối tình có thể sẻ trở ngại bởi sự thù hận của hai dòng họ.</w:t>
            </w:r>
          </w:p>
          <w:p w:rsidR="002D4CF5" w:rsidRPr="002D4CF5" w:rsidRDefault="002D4CF5" w:rsidP="002D4CF5">
            <w:pPr>
              <w:spacing w:line="360" w:lineRule="auto"/>
              <w:jc w:val="both"/>
              <w:rPr>
                <w:sz w:val="28"/>
                <w:szCs w:val="28"/>
                <w:lang w:val="vi-VN"/>
              </w:rPr>
            </w:pPr>
            <w:r w:rsidRPr="002D4CF5">
              <w:rPr>
                <w:sz w:val="28"/>
                <w:szCs w:val="28"/>
                <w:lang w:val="vi-VN"/>
              </w:rPr>
              <w:t>- Qua lời đối thoại với Rô-mê-ô.</w:t>
            </w:r>
          </w:p>
          <w:p w:rsidR="002D4CF5" w:rsidRPr="002D4CF5" w:rsidRDefault="002D4CF5" w:rsidP="002D4CF5">
            <w:pPr>
              <w:spacing w:line="360" w:lineRule="auto"/>
              <w:jc w:val="both"/>
              <w:rPr>
                <w:sz w:val="28"/>
                <w:szCs w:val="28"/>
                <w:lang w:val="vi-VN"/>
              </w:rPr>
            </w:pPr>
            <w:r w:rsidRPr="002D4CF5">
              <w:rPr>
                <w:i/>
                <w:sz w:val="28"/>
                <w:szCs w:val="28"/>
                <w:lang w:val="vi-VN"/>
              </w:rPr>
              <w:t xml:space="preserve">+ Anh tới đây bằng cách nào và tới đây làm gì? </w:t>
            </w:r>
            <w:r w:rsidRPr="002D4CF5">
              <w:rPr>
                <w:sz w:val="28"/>
                <w:szCs w:val="28"/>
                <w:lang w:val="vi-VN"/>
              </w:rPr>
              <w:t>Câu hỏi để giải toả băn khoăn vì chưa thật tin vào tình yêu mới bất ngờ của chàng.</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i/>
                <w:sz w:val="28"/>
                <w:szCs w:val="28"/>
                <w:lang w:val="vi-VN"/>
              </w:rPr>
              <w:t>Anh làm cách nào tới được chốn này..người nhà em bắt gặp nơi đây</w:t>
            </w:r>
            <w:r w:rsidRPr="002D4CF5">
              <w:rPr>
                <w:sz w:val="28"/>
                <w:szCs w:val="28"/>
                <w:lang w:val="vi-VN"/>
              </w:rPr>
              <w:t>. Câu hỏi hướng tới Rô-mê-ô cũng là để thể hiện nỗi lo lắng giằng xé tâm can Giu-li-ét. Liệu tình yêu của Rô-mê-ô có đủ sức mạnh để vượt qua bức tường rào hữu hình ở gia đình Ca-pu-lét hay không? Tình yêu của chàng có đủ sức mạnh vượt qua bức tường thù hận ở hai gia đình hay không?</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i/>
                <w:sz w:val="28"/>
                <w:szCs w:val="28"/>
                <w:lang w:val="vi-VN"/>
              </w:rPr>
              <w:t>Em chẳng đời nào muốn họ bắt gặp anh nơi đây</w:t>
            </w:r>
            <w:r w:rsidRPr="002D4CF5">
              <w:rPr>
                <w:sz w:val="28"/>
                <w:szCs w:val="28"/>
                <w:lang w:val="vi-VN"/>
              </w:rPr>
              <w:t xml:space="preserve"> tế nhị chấp nhận tình yêu của Rô-mê-ô, trái tim nàng đã hoàn toàn hướng về Rô-mê-ô.</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Thù hận không xuất hiện như một thế lực cản trở tình yêu mà thù hận chỉ hiện qua dòng suy nghĩ của các nhân vật, song không phải là động lực chi phối hành động của nhân vật.</w:t>
            </w:r>
          </w:p>
          <w:p w:rsidR="002D4CF5" w:rsidRPr="002D4CF5" w:rsidRDefault="002D4CF5" w:rsidP="002D4CF5">
            <w:pPr>
              <w:spacing w:line="360" w:lineRule="auto"/>
              <w:jc w:val="both"/>
              <w:rPr>
                <w:sz w:val="28"/>
                <w:szCs w:val="28"/>
                <w:lang w:val="vi-VN"/>
              </w:rPr>
            </w:pPr>
            <w:r w:rsidRPr="002D4CF5">
              <w:rPr>
                <w:sz w:val="28"/>
                <w:szCs w:val="28"/>
                <w:lang w:val="vi-VN"/>
              </w:rPr>
              <w:t>- Tình yêu trong sáng diễn ra trên cái nền của thù hận. Thù hận bị đẩy lùi, chỉ còn lại tình đời tình người bao la, phù hợp với lí tưởng nhân văn.</w:t>
            </w:r>
          </w:p>
          <w:p w:rsidR="002D4CF5" w:rsidRPr="002D4CF5" w:rsidRDefault="002D4CF5" w:rsidP="002D4CF5">
            <w:pPr>
              <w:tabs>
                <w:tab w:val="left" w:pos="510"/>
                <w:tab w:val="left" w:pos="540"/>
              </w:tabs>
              <w:spacing w:line="360" w:lineRule="auto"/>
              <w:jc w:val="both"/>
              <w:rPr>
                <w:b/>
                <w:sz w:val="28"/>
                <w:szCs w:val="28"/>
                <w:shd w:val="clear" w:color="auto" w:fill="FFFFFF"/>
                <w:lang w:val="vi-VN"/>
              </w:rPr>
            </w:pPr>
            <w:r w:rsidRPr="002D4CF5">
              <w:rPr>
                <w:b/>
                <w:sz w:val="28"/>
                <w:szCs w:val="28"/>
                <w:shd w:val="clear" w:color="auto" w:fill="FFFFFF"/>
                <w:lang w:val="vi-VN"/>
              </w:rPr>
              <w:t>Thao tác 3:</w:t>
            </w:r>
          </w:p>
          <w:p w:rsidR="002D4CF5" w:rsidRPr="002D4CF5" w:rsidRDefault="002D4CF5" w:rsidP="002D4CF5">
            <w:pPr>
              <w:tabs>
                <w:tab w:val="left" w:pos="510"/>
                <w:tab w:val="left" w:pos="540"/>
              </w:tabs>
              <w:spacing w:line="360" w:lineRule="auto"/>
              <w:jc w:val="both"/>
              <w:rPr>
                <w:b/>
                <w:sz w:val="28"/>
                <w:szCs w:val="28"/>
                <w:lang w:val="vi-VN"/>
              </w:rPr>
            </w:pPr>
            <w:r w:rsidRPr="002D4CF5">
              <w:rPr>
                <w:b/>
                <w:sz w:val="28"/>
                <w:szCs w:val="28"/>
                <w:lang w:val="vi-VN"/>
              </w:rPr>
              <w:t>Hướng dẫn HS tổng kết bài học</w:t>
            </w:r>
          </w:p>
          <w:p w:rsidR="002D4CF5" w:rsidRPr="002D4CF5" w:rsidRDefault="002D4CF5" w:rsidP="002D4CF5">
            <w:pPr>
              <w:spacing w:line="360" w:lineRule="auto"/>
              <w:jc w:val="both"/>
              <w:rPr>
                <w:sz w:val="28"/>
                <w:szCs w:val="28"/>
                <w:lang w:val="vi-VN"/>
              </w:rPr>
            </w:pPr>
            <w:r w:rsidRPr="002D4CF5">
              <w:rPr>
                <w:sz w:val="28"/>
                <w:szCs w:val="28"/>
                <w:lang w:val="vi-VN"/>
              </w:rPr>
              <w:t>Em có nhận xét gì về ngôn ngữ được tác giả sử dụng ở đây?</w:t>
            </w:r>
          </w:p>
          <w:p w:rsidR="002D4CF5" w:rsidRPr="002D4CF5" w:rsidRDefault="002D4CF5" w:rsidP="002D4CF5">
            <w:pPr>
              <w:spacing w:line="360" w:lineRule="auto"/>
              <w:jc w:val="both"/>
              <w:rPr>
                <w:sz w:val="28"/>
                <w:szCs w:val="28"/>
                <w:lang w:val="vi-VN"/>
              </w:rPr>
            </w:pPr>
            <w:r w:rsidRPr="002D4CF5">
              <w:rPr>
                <w:sz w:val="28"/>
                <w:szCs w:val="28"/>
                <w:lang w:val="vi-VN"/>
              </w:rPr>
              <w:t>Nhưng diễn biến nội tâm của Giu-li-ét nói lên tài năng gì của nhà văn?</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Qua đoạn trích em có thể rút ra được gì về giá trị nội dung và nghệ thuật?</w:t>
            </w:r>
          </w:p>
          <w:p w:rsidR="002D4CF5" w:rsidRPr="002D4CF5" w:rsidRDefault="002D4CF5" w:rsidP="002D4CF5">
            <w:pPr>
              <w:spacing w:line="360" w:lineRule="auto"/>
              <w:ind w:left="72"/>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Tổng kết bài học theo những câu hỏi của GV.</w:t>
            </w:r>
          </w:p>
          <w:p w:rsidR="002D4CF5" w:rsidRPr="002D4CF5" w:rsidRDefault="002D4CF5" w:rsidP="002D4CF5">
            <w:pPr>
              <w:spacing w:line="360" w:lineRule="auto"/>
              <w:ind w:left="72"/>
              <w:jc w:val="both"/>
              <w:rPr>
                <w:sz w:val="28"/>
                <w:szCs w:val="28"/>
                <w:lang w:val="vi-VN"/>
              </w:rPr>
            </w:pPr>
          </w:p>
        </w:tc>
        <w:tc>
          <w:tcPr>
            <w:tcW w:w="5279" w:type="dxa"/>
          </w:tcPr>
          <w:p w:rsidR="002D4CF5" w:rsidRPr="002D4CF5" w:rsidRDefault="002D4CF5" w:rsidP="002D4CF5">
            <w:pPr>
              <w:spacing w:line="360" w:lineRule="auto"/>
              <w:jc w:val="both"/>
              <w:rPr>
                <w:b/>
                <w:sz w:val="28"/>
                <w:szCs w:val="28"/>
                <w:lang w:val="vi-VN"/>
              </w:rPr>
            </w:pPr>
            <w:r w:rsidRPr="002D4CF5">
              <w:rPr>
                <w:b/>
                <w:sz w:val="28"/>
                <w:szCs w:val="28"/>
                <w:lang w:val="vi-VN"/>
              </w:rPr>
              <w:t>4. Tâm trạng của Giu-li-ét</w:t>
            </w:r>
          </w:p>
          <w:p w:rsidR="002D4CF5" w:rsidRPr="002D4CF5" w:rsidRDefault="002D4CF5" w:rsidP="002D4CF5">
            <w:pPr>
              <w:spacing w:line="360" w:lineRule="auto"/>
              <w:jc w:val="both"/>
              <w:rPr>
                <w:sz w:val="28"/>
                <w:szCs w:val="28"/>
                <w:lang w:val="vi-VN"/>
              </w:rPr>
            </w:pPr>
            <w:r w:rsidRPr="002D4CF5">
              <w:rPr>
                <w:sz w:val="28"/>
                <w:szCs w:val="28"/>
                <w:lang w:val="vi-VN"/>
              </w:rPr>
              <w:t>- Qua lời độc thoại nội tâm:</w:t>
            </w:r>
          </w:p>
          <w:p w:rsidR="002D4CF5" w:rsidRPr="002D4CF5" w:rsidRDefault="002D4CF5" w:rsidP="002D4CF5">
            <w:pPr>
              <w:spacing w:line="360" w:lineRule="auto"/>
              <w:jc w:val="both"/>
              <w:rPr>
                <w:sz w:val="28"/>
                <w:szCs w:val="28"/>
                <w:lang w:val="vi-VN"/>
              </w:rPr>
            </w:pPr>
            <w:r w:rsidRPr="002D4CF5">
              <w:rPr>
                <w:sz w:val="28"/>
                <w:szCs w:val="28"/>
                <w:lang w:val="vi-VN"/>
              </w:rPr>
              <w:t>- Qua lời đối thoại với Rô-mê-ô.</w:t>
            </w:r>
          </w:p>
          <w:p w:rsidR="002D4CF5" w:rsidRPr="002D4CF5" w:rsidRDefault="002D4CF5" w:rsidP="002D4CF5">
            <w:pPr>
              <w:spacing w:line="360" w:lineRule="auto"/>
              <w:jc w:val="both"/>
              <w:rPr>
                <w:sz w:val="28"/>
                <w:szCs w:val="28"/>
                <w:lang w:val="vi-VN"/>
              </w:rPr>
            </w:pPr>
            <w:r w:rsidRPr="002D4CF5">
              <w:rPr>
                <w:sz w:val="28"/>
                <w:szCs w:val="28"/>
                <w:lang w:val="vi-VN"/>
              </w:rPr>
              <w:t>=&gt; Qua ngôn ngữ sống động và đầy chất thơ nhà văn đã thể hiện được diễn biến nội tâm đầy phức tạp nhưng phù hợp với tâm trạng của người đang yêu. Thể hiện một tình yêu mãnh liệt trong trắng vượt lên trên sự hận thù truyền kiếp của hai dòng họ.</w:t>
            </w:r>
          </w:p>
          <w:p w:rsidR="002D4CF5" w:rsidRPr="002D4CF5" w:rsidRDefault="002D4CF5" w:rsidP="002D4CF5">
            <w:pPr>
              <w:spacing w:line="360" w:lineRule="auto"/>
              <w:jc w:val="both"/>
              <w:rPr>
                <w:b/>
                <w:i/>
                <w:sz w:val="28"/>
                <w:szCs w:val="28"/>
                <w:lang w:val="vi-VN"/>
              </w:rPr>
            </w:pPr>
            <w:r w:rsidRPr="002D4CF5">
              <w:rPr>
                <w:b/>
                <w:i/>
                <w:sz w:val="28"/>
                <w:szCs w:val="28"/>
                <w:lang w:val="vi-VN"/>
              </w:rPr>
              <w:t xml:space="preserve"> 5. Tình yêu bất chấp thù hận.</w:t>
            </w:r>
          </w:p>
          <w:p w:rsidR="002D4CF5" w:rsidRPr="002D4CF5" w:rsidRDefault="002D4CF5" w:rsidP="002D4CF5">
            <w:pPr>
              <w:spacing w:line="360" w:lineRule="auto"/>
              <w:jc w:val="both"/>
              <w:rPr>
                <w:sz w:val="28"/>
                <w:szCs w:val="28"/>
                <w:lang w:val="vi-VN"/>
              </w:rPr>
            </w:pPr>
            <w:r w:rsidRPr="002D4CF5">
              <w:rPr>
                <w:sz w:val="28"/>
                <w:szCs w:val="28"/>
                <w:lang w:val="vi-VN"/>
              </w:rPr>
              <w:t xml:space="preserve">Trong đoạn trích, </w:t>
            </w:r>
            <w:r w:rsidRPr="002D4CF5">
              <w:rPr>
                <w:b/>
                <w:i/>
                <w:sz w:val="28"/>
                <w:szCs w:val="28"/>
                <w:lang w:val="vi-VN"/>
              </w:rPr>
              <w:t xml:space="preserve">tình yêu </w:t>
            </w:r>
            <w:r w:rsidRPr="002D4CF5">
              <w:rPr>
                <w:sz w:val="28"/>
                <w:szCs w:val="28"/>
                <w:lang w:val="vi-VN"/>
              </w:rPr>
              <w:t>chưa xung đột với hận thù, chỉ diễn ra trên nền hận thù. Thù hận bị đẩy lùi, chỉ còn tình yêu, tình đời bao la.</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rPr>
            </w:pPr>
          </w:p>
          <w:p w:rsidR="002D4CF5" w:rsidRPr="002D4CF5" w:rsidRDefault="002D4CF5" w:rsidP="002D4CF5">
            <w:pPr>
              <w:spacing w:line="360" w:lineRule="auto"/>
              <w:jc w:val="both"/>
              <w:rPr>
                <w:b/>
                <w:sz w:val="28"/>
                <w:szCs w:val="28"/>
                <w:u w:val="single"/>
                <w:lang w:val="vi-VN"/>
              </w:rPr>
            </w:pPr>
          </w:p>
          <w:p w:rsidR="002D4CF5" w:rsidRPr="002D4CF5" w:rsidRDefault="002D4CF5" w:rsidP="002D4CF5">
            <w:pPr>
              <w:spacing w:line="360" w:lineRule="auto"/>
              <w:jc w:val="both"/>
              <w:rPr>
                <w:b/>
                <w:sz w:val="28"/>
                <w:szCs w:val="28"/>
                <w:u w:val="single"/>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III. Tổng kết:</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1. Nghệ thuật:</w:t>
            </w:r>
          </w:p>
          <w:p w:rsidR="002D4CF5" w:rsidRPr="002D4CF5" w:rsidRDefault="002D4CF5" w:rsidP="002D4CF5">
            <w:pPr>
              <w:spacing w:line="360" w:lineRule="auto"/>
              <w:jc w:val="both"/>
              <w:rPr>
                <w:sz w:val="28"/>
                <w:szCs w:val="28"/>
                <w:lang w:val="vi-VN"/>
              </w:rPr>
            </w:pPr>
            <w:r w:rsidRPr="002D4CF5">
              <w:rPr>
                <w:sz w:val="28"/>
                <w:szCs w:val="28"/>
                <w:lang w:val="vi-VN"/>
              </w:rPr>
              <w:t>- Miêu tả diễn tâm lí và diễn biến tâm lí nhân vật.</w:t>
            </w:r>
          </w:p>
          <w:p w:rsidR="002D4CF5" w:rsidRPr="002D4CF5" w:rsidRDefault="002D4CF5" w:rsidP="002D4CF5">
            <w:pPr>
              <w:spacing w:line="360" w:lineRule="auto"/>
              <w:jc w:val="both"/>
              <w:rPr>
                <w:b/>
                <w:sz w:val="28"/>
                <w:szCs w:val="28"/>
                <w:lang w:val="vi-VN"/>
              </w:rPr>
            </w:pPr>
            <w:r w:rsidRPr="002D4CF5">
              <w:rPr>
                <w:sz w:val="28"/>
                <w:szCs w:val="28"/>
                <w:lang w:val="vi-VN"/>
              </w:rPr>
              <w:t>- Ngôn ngữ độc thoại và đối thoại thể hiện sự phát triển của xung đột nhân vật.</w:t>
            </w:r>
          </w:p>
          <w:p w:rsidR="002D4CF5" w:rsidRPr="002D4CF5" w:rsidRDefault="002D4CF5" w:rsidP="002D4CF5">
            <w:pPr>
              <w:spacing w:line="360" w:lineRule="auto"/>
              <w:jc w:val="both"/>
              <w:rPr>
                <w:b/>
                <w:sz w:val="28"/>
                <w:szCs w:val="28"/>
                <w:lang w:val="vi-VN"/>
              </w:rPr>
            </w:pPr>
            <w:r w:rsidRPr="002D4CF5">
              <w:rPr>
                <w:b/>
                <w:sz w:val="28"/>
                <w:szCs w:val="28"/>
                <w:lang w:val="vi-VN"/>
              </w:rPr>
              <w:t xml:space="preserve"> 2. Ý nghĩa văn bản:</w:t>
            </w:r>
          </w:p>
          <w:p w:rsidR="002D4CF5" w:rsidRPr="002D4CF5" w:rsidRDefault="002D4CF5" w:rsidP="002D4CF5">
            <w:pPr>
              <w:spacing w:line="360" w:lineRule="auto"/>
              <w:jc w:val="both"/>
              <w:rPr>
                <w:sz w:val="28"/>
                <w:szCs w:val="28"/>
                <w:lang w:val="vi-VN"/>
              </w:rPr>
            </w:pPr>
            <w:r w:rsidRPr="002D4CF5">
              <w:rPr>
                <w:sz w:val="28"/>
                <w:szCs w:val="28"/>
                <w:lang w:val="vi-VN"/>
              </w:rPr>
              <w:t xml:space="preserve">Khẳng định vẻ đẹp của tình người, tình đời theo lí tưởng của chủ nghĩa nhân văn thông qua sự chiến thắng của tình yêu chân chính và mãnh liệt đối với những thù hận dòng tộc. </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3  phút)</w:t>
      </w:r>
    </w:p>
    <w:p w:rsidR="002D4CF5" w:rsidRPr="002D4CF5" w:rsidRDefault="002D4CF5" w:rsidP="002D4CF5">
      <w:pPr>
        <w:spacing w:line="360" w:lineRule="auto"/>
        <w:ind w:firstLine="720"/>
        <w:jc w:val="both"/>
        <w:rPr>
          <w:b/>
          <w:sz w:val="28"/>
          <w:szCs w:val="28"/>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670"/>
        <w:tblGridChange w:id="142">
          <w:tblGrid>
            <w:gridCol w:w="4680"/>
            <w:gridCol w:w="567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67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1:</w:t>
            </w:r>
            <w:r w:rsidRPr="002D4CF5">
              <w:rPr>
                <w:sz w:val="28"/>
                <w:szCs w:val="28"/>
              </w:rPr>
              <w:t xml:space="preserve">  Mâu thuẫn chính của vở kịch </w:t>
            </w:r>
            <w:hyperlink r:id="rId26" w:history="1">
              <w:r w:rsidRPr="002D4CF5">
                <w:rPr>
                  <w:rStyle w:val="Hyperlink"/>
                  <w:b/>
                  <w:bCs/>
                  <w:i/>
                  <w:iCs/>
                  <w:sz w:val="28"/>
                  <w:szCs w:val="28"/>
                </w:rPr>
                <w:t xml:space="preserve">Rô-mê-ô và Giu-li-ét </w:t>
              </w:r>
            </w:hyperlink>
            <w:r w:rsidRPr="002D4CF5">
              <w:rPr>
                <w:sz w:val="28"/>
                <w:szCs w:val="28"/>
              </w:rPr>
              <w:t>là gì?</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Xung đột giữa các thế hệ khác nhau trong cùng một dòng họ.</w:t>
            </w:r>
            <w:r w:rsidRPr="002D4CF5">
              <w:rPr>
                <w:sz w:val="28"/>
                <w:szCs w:val="28"/>
              </w:rPr>
              <w:br/>
              <w:t>b. Xung đột giữa các thế hệ khác nhau ở hai dòng họ.</w:t>
            </w:r>
            <w:r w:rsidRPr="002D4CF5">
              <w:rPr>
                <w:sz w:val="28"/>
                <w:szCs w:val="28"/>
              </w:rPr>
              <w:br/>
              <w:t>c. Xung đột giữa tình yêu của đôi trai gái với mối thù hận của hai dòng họ.</w:t>
            </w:r>
            <w:r w:rsidRPr="002D4CF5">
              <w:rPr>
                <w:sz w:val="28"/>
                <w:szCs w:val="28"/>
              </w:rPr>
              <w:br/>
              <w:t>d.</w:t>
            </w:r>
            <w:r w:rsidRPr="002D4CF5">
              <w:rPr>
                <w:i/>
                <w:iCs/>
                <w:sz w:val="28"/>
                <w:szCs w:val="28"/>
              </w:rPr>
              <w:t xml:space="preserve"> </w:t>
            </w:r>
            <w:r w:rsidRPr="002D4CF5">
              <w:rPr>
                <w:sz w:val="28"/>
                <w:szCs w:val="28"/>
              </w:rPr>
              <w:t>Xung đột giữa tình yêu của đôi trai gái với trật tự xã hội đương thời.</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2:</w:t>
            </w:r>
            <w:r w:rsidRPr="002D4CF5">
              <w:rPr>
                <w:sz w:val="28"/>
                <w:szCs w:val="28"/>
              </w:rPr>
              <w:t xml:space="preserve"> Ý nào nói </w:t>
            </w:r>
            <w:r w:rsidRPr="002D4CF5">
              <w:rPr>
                <w:b/>
                <w:bCs/>
                <w:sz w:val="28"/>
                <w:szCs w:val="28"/>
              </w:rPr>
              <w:t>không</w:t>
            </w:r>
            <w:r w:rsidRPr="002D4CF5">
              <w:rPr>
                <w:sz w:val="28"/>
                <w:szCs w:val="28"/>
              </w:rPr>
              <w:t xml:space="preserve"> đúng về lời thoại đầu tiên của Rê-mê-ô trong đoạn trích </w:t>
            </w:r>
            <w:r w:rsidRPr="002D4CF5">
              <w:rPr>
                <w:i/>
                <w:iCs/>
                <w:sz w:val="28"/>
                <w:szCs w:val="28"/>
              </w:rPr>
              <w:t>Tình yêu và thù hận</w:t>
            </w:r>
            <w:r w:rsidRPr="002D4CF5">
              <w:rPr>
                <w:sz w:val="28"/>
                <w:szCs w:val="28"/>
              </w:rPr>
              <w:t>?</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Là lời độc thoại nội tâm dài.</w:t>
            </w:r>
            <w:r w:rsidRPr="002D4CF5">
              <w:rPr>
                <w:sz w:val="28"/>
                <w:szCs w:val="28"/>
              </w:rPr>
              <w:br/>
              <w:t>b. Chứa đựng nhiều sự liên tưởng, tưởng tượng.</w:t>
            </w:r>
            <w:r w:rsidRPr="002D4CF5">
              <w:rPr>
                <w:sz w:val="28"/>
                <w:szCs w:val="28"/>
              </w:rPr>
              <w:br/>
              <w:t>c. Thể hiện được cá tính mạnh mẽ của chàng.</w:t>
            </w:r>
            <w:r w:rsidRPr="002D4CF5">
              <w:rPr>
                <w:sz w:val="28"/>
                <w:szCs w:val="28"/>
              </w:rPr>
              <w:br/>
              <w:t>d. Ngôn ngữ tràn đầy cảm xúc đắm say.</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3:</w:t>
            </w:r>
            <w:r w:rsidRPr="002D4CF5">
              <w:rPr>
                <w:sz w:val="28"/>
                <w:szCs w:val="28"/>
              </w:rPr>
              <w:t xml:space="preserve"> Qua những lời thoại của mình, Giu-li-ét cảm nhận như thế nào về mối tình của nàng với Rê-mê-ô?</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a. Chỉ cần Rê-mê-ô đáp lại tình cảm của nàng, họ sẽ thành vợ chồng.</w:t>
            </w:r>
            <w:r w:rsidRPr="002D4CF5">
              <w:rPr>
                <w:sz w:val="28"/>
                <w:szCs w:val="28"/>
              </w:rPr>
              <w:br/>
              <w:t>b. Nàng đoán rằng Rê-mê-ô không yêu nàng thật lòng.</w:t>
            </w:r>
            <w:r w:rsidRPr="002D4CF5">
              <w:rPr>
                <w:sz w:val="28"/>
                <w:szCs w:val="28"/>
              </w:rPr>
              <w:br/>
              <w:t>c. Nàng và Rê-mê-ô sẽ vượt qua được sự hận thù của hai dòng họ.</w:t>
            </w:r>
            <w:r w:rsidRPr="002D4CF5">
              <w:rPr>
                <w:sz w:val="28"/>
                <w:szCs w:val="28"/>
              </w:rPr>
              <w:br/>
              <w:t>d. Mối tình này có thể sẽ vấp phải trở ngại là sự thù hận giữa hai dòng họ.</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670" w:type="dxa"/>
          </w:tcPr>
          <w:p w:rsidR="002D4CF5" w:rsidRPr="002D4CF5" w:rsidRDefault="002D4CF5" w:rsidP="002D4CF5">
            <w:pPr>
              <w:spacing w:line="360" w:lineRule="auto"/>
              <w:rPr>
                <w:sz w:val="28"/>
                <w:szCs w:val="28"/>
              </w:rPr>
            </w:pPr>
            <w:r w:rsidRPr="002D4CF5">
              <w:rPr>
                <w:sz w:val="28"/>
                <w:szCs w:val="28"/>
              </w:rPr>
              <w:t>ĐÁP ÁN</w:t>
            </w:r>
          </w:p>
          <w:p w:rsidR="002D4CF5" w:rsidRPr="002D4CF5" w:rsidRDefault="002D4CF5" w:rsidP="002D4CF5">
            <w:pPr>
              <w:spacing w:line="360" w:lineRule="auto"/>
              <w:rPr>
                <w:sz w:val="28"/>
                <w:szCs w:val="28"/>
              </w:rPr>
            </w:pPr>
            <w:r w:rsidRPr="002D4CF5">
              <w:rPr>
                <w:sz w:val="28"/>
                <w:szCs w:val="28"/>
              </w:rPr>
              <w:t>[1]='c'</w:t>
            </w:r>
          </w:p>
          <w:p w:rsidR="002D4CF5" w:rsidRPr="002D4CF5" w:rsidRDefault="002D4CF5" w:rsidP="002D4CF5">
            <w:pPr>
              <w:spacing w:line="360" w:lineRule="auto"/>
              <w:rPr>
                <w:sz w:val="28"/>
                <w:szCs w:val="28"/>
              </w:rPr>
            </w:pPr>
            <w:r w:rsidRPr="002D4CF5">
              <w:rPr>
                <w:sz w:val="28"/>
                <w:szCs w:val="28"/>
              </w:rPr>
              <w:t>[2]='c'</w:t>
            </w:r>
          </w:p>
          <w:p w:rsidR="002D4CF5" w:rsidRPr="002D4CF5" w:rsidRDefault="002D4CF5" w:rsidP="002D4CF5">
            <w:pPr>
              <w:spacing w:line="360" w:lineRule="auto"/>
              <w:rPr>
                <w:sz w:val="28"/>
                <w:szCs w:val="28"/>
              </w:rPr>
            </w:pPr>
            <w:r w:rsidRPr="002D4CF5">
              <w:rPr>
                <w:sz w:val="28"/>
                <w:szCs w:val="28"/>
              </w:rPr>
              <w:t>[3]='d'</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750"/>
        <w:tblGridChange w:id="143">
          <w:tblGrid>
            <w:gridCol w:w="3600"/>
            <w:gridCol w:w="675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75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rPr>
                <w:b/>
                <w:sz w:val="28"/>
                <w:szCs w:val="28"/>
              </w:rPr>
            </w:pPr>
            <w:r w:rsidRPr="002D4CF5">
              <w:rPr>
                <w:b/>
                <w:sz w:val="28"/>
                <w:szCs w:val="28"/>
                <w:lang w:val="vi-VN"/>
              </w:rPr>
              <w:t xml:space="preserve">GV giao nhiệm vụ: </w:t>
            </w:r>
          </w:p>
          <w:p w:rsidR="002D4CF5" w:rsidRPr="002D4CF5" w:rsidRDefault="002D4CF5" w:rsidP="002D4CF5">
            <w:pPr>
              <w:spacing w:line="360" w:lineRule="auto"/>
              <w:rPr>
                <w:sz w:val="28"/>
                <w:szCs w:val="28"/>
              </w:rPr>
            </w:pPr>
            <w:r w:rsidRPr="002D4CF5">
              <w:rPr>
                <w:sz w:val="28"/>
                <w:szCs w:val="28"/>
              </w:rPr>
              <w:t xml:space="preserve">         Việc giải quyết vấn đề tình yêu và thù hận thể hiện như thế nào qua đoạn trích?</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750" w:type="dxa"/>
          </w:tcPr>
          <w:p w:rsidR="002D4CF5" w:rsidRPr="002D4CF5" w:rsidRDefault="002D4CF5" w:rsidP="002D4CF5">
            <w:pPr>
              <w:spacing w:line="360" w:lineRule="auto"/>
              <w:jc w:val="both"/>
              <w:rPr>
                <w:sz w:val="28"/>
                <w:szCs w:val="28"/>
                <w:lang w:val="vi-VN"/>
              </w:rPr>
            </w:pPr>
            <w:r w:rsidRPr="002D4CF5">
              <w:rPr>
                <w:sz w:val="28"/>
                <w:szCs w:val="28"/>
                <w:lang w:val="vi-VN"/>
              </w:rPr>
              <w:t>Việc giải quyết vấn đề tình yêu và thù hận:</w:t>
            </w:r>
          </w:p>
          <w:p w:rsidR="002D4CF5" w:rsidRPr="002D4CF5" w:rsidRDefault="002D4CF5" w:rsidP="002D4CF5">
            <w:pPr>
              <w:spacing w:line="360" w:lineRule="auto"/>
              <w:jc w:val="both"/>
              <w:rPr>
                <w:sz w:val="28"/>
                <w:szCs w:val="28"/>
              </w:rPr>
            </w:pPr>
            <w:r w:rsidRPr="002D4CF5">
              <w:rPr>
                <w:sz w:val="28"/>
                <w:szCs w:val="28"/>
                <w:lang w:val="vi-VN"/>
              </w:rPr>
              <w:t xml:space="preserve">       -Vấn đề thù hận dòng họ : thái độ của Rô-mê-ô rất kiên quyết. </w:t>
            </w:r>
            <w:r w:rsidRPr="002D4CF5">
              <w:rPr>
                <w:sz w:val="28"/>
                <w:szCs w:val="28"/>
              </w:rPr>
              <w:t xml:space="preserve">Ba trên năm lời đối thoại của Rô-mê-ô thể hiện thái độ dứt khoát của chàng trong việc giải quyết dứt điểm vấn đề thù hận : Tôi sẽ thay đổi tên họ ; sẽ xé nát  cái tên đó vì nó là kẻ thù của em ; chẳng phải Rô-mê-ô cũng chẳng phải Môn-ta-ghiu, nếu em không ưa tên họ đó. </w:t>
            </w:r>
          </w:p>
          <w:p w:rsidR="002D4CF5" w:rsidRPr="002D4CF5" w:rsidRDefault="002D4CF5" w:rsidP="002D4CF5">
            <w:pPr>
              <w:spacing w:line="360" w:lineRule="auto"/>
              <w:jc w:val="both"/>
              <w:rPr>
                <w:sz w:val="28"/>
                <w:szCs w:val="28"/>
              </w:rPr>
            </w:pPr>
            <w:r w:rsidRPr="002D4CF5">
              <w:rPr>
                <w:sz w:val="28"/>
                <w:szCs w:val="28"/>
              </w:rPr>
              <w:t xml:space="preserve">       -Tình yêu có sức mạnh to lớn, có thể vượt qua được hận thù thể hiện trong lời thoại thứ 13 và 15 trong đoạn trích. Các câu như cái gì tình yêu có thể làm là tình yêu dám làm ; em hãy nhìn tôi âu yếm là tôi chẳng ngại gì lòng thù hận của dòng họ nữa đâu thể hiện ý chí vượt qua tất cả để đến với tình yêu của Rô-mê-ô. </w:t>
            </w:r>
          </w:p>
          <w:p w:rsidR="002D4CF5" w:rsidRPr="002D4CF5" w:rsidRDefault="002D4CF5" w:rsidP="002D4CF5">
            <w:pPr>
              <w:spacing w:line="360" w:lineRule="auto"/>
              <w:jc w:val="both"/>
              <w:rPr>
                <w:sz w:val="28"/>
                <w:szCs w:val="28"/>
              </w:rPr>
            </w:pPr>
            <w:r w:rsidRPr="002D4CF5">
              <w:rPr>
                <w:sz w:val="28"/>
                <w:szCs w:val="28"/>
              </w:rPr>
              <w:t xml:space="preserve">        -Như vậy, có thể nói vấn đề tình yêu và thù hận đã được giải quyết dứt khoát qua 16 lời thoại, và trên tinh thần các lời thoại đó của hai nhân vật Rô-mê-ô và Giu-li-ét, thì tình yêu đã chiến thắng hận thù. Đó là bản chất, sức mạn, vẻ đẹp của tình yêu con người mà Uy-li-am Sếch-xpia đã ca ngợi trong đoạn trích cũng như trong toàn bộ vở kịch.</w:t>
            </w: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750"/>
        <w:tblGridChange w:id="144">
          <w:tblGrid>
            <w:gridCol w:w="3600"/>
            <w:gridCol w:w="675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75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ind w:left="225"/>
              <w:jc w:val="both"/>
              <w:rPr>
                <w:b/>
                <w:sz w:val="28"/>
                <w:szCs w:val="28"/>
              </w:rPr>
            </w:pPr>
            <w:r w:rsidRPr="002D4CF5">
              <w:rPr>
                <w:b/>
                <w:sz w:val="28"/>
                <w:szCs w:val="28"/>
              </w:rPr>
              <w:t xml:space="preserve">GV giao nhiệm vụ: </w:t>
            </w:r>
          </w:p>
          <w:p w:rsidR="002D4CF5" w:rsidRPr="002D4CF5" w:rsidRDefault="002D4CF5" w:rsidP="002D4CF5">
            <w:pPr>
              <w:spacing w:line="360" w:lineRule="auto"/>
              <w:ind w:left="225"/>
              <w:jc w:val="both"/>
              <w:rPr>
                <w:b/>
                <w:sz w:val="28"/>
                <w:szCs w:val="28"/>
              </w:rPr>
            </w:pPr>
            <w:r w:rsidRPr="002D4CF5">
              <w:rPr>
                <w:b/>
                <w:sz w:val="28"/>
                <w:szCs w:val="28"/>
              </w:rPr>
              <w:t>+ Vẽ sơ đồ tư duy đoạn trích</w:t>
            </w:r>
          </w:p>
          <w:p w:rsidR="002D4CF5" w:rsidRPr="002D4CF5" w:rsidRDefault="002D4CF5" w:rsidP="002D4CF5">
            <w:pPr>
              <w:spacing w:line="360" w:lineRule="auto"/>
              <w:ind w:left="225"/>
              <w:jc w:val="both"/>
              <w:rPr>
                <w:b/>
                <w:sz w:val="28"/>
                <w:szCs w:val="28"/>
              </w:rPr>
            </w:pPr>
            <w:r w:rsidRPr="002D4CF5">
              <w:rPr>
                <w:b/>
                <w:sz w:val="28"/>
                <w:szCs w:val="28"/>
              </w:rPr>
              <w:t>+ Sâu khấu hoá một đoạn trong đoạn trích</w:t>
            </w:r>
          </w:p>
          <w:p w:rsidR="002D4CF5" w:rsidRPr="002D4CF5" w:rsidRDefault="002D4CF5" w:rsidP="002D4CF5">
            <w:pPr>
              <w:spacing w:line="360" w:lineRule="auto"/>
              <w:jc w:val="both"/>
              <w:rPr>
                <w:sz w:val="28"/>
                <w:szCs w:val="28"/>
                <w:lang w:val="vi-VN"/>
              </w:rPr>
            </w:pPr>
            <w:r w:rsidRPr="002D4CF5">
              <w:rPr>
                <w:sz w:val="28"/>
                <w:szCs w:val="28"/>
                <w:lang w:val="vi-VN"/>
              </w:rPr>
              <w:t>-HS thực hiện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75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Dựa trên lời thoại, phân công HS nhập vai, trình diễn một đoạn</w:t>
            </w:r>
          </w:p>
        </w:tc>
      </w:tr>
    </w:tbl>
    <w:p w:rsidR="002D4CF5" w:rsidRPr="002D4CF5" w:rsidRDefault="002D4CF5" w:rsidP="002D4CF5">
      <w:pPr>
        <w:spacing w:line="360" w:lineRule="auto"/>
        <w:jc w:val="both"/>
        <w:rPr>
          <w:sz w:val="28"/>
          <w:szCs w:val="28"/>
          <w:lang w:val="nl-NL"/>
        </w:rPr>
      </w:pPr>
      <w:r w:rsidRPr="002D4CF5">
        <w:rPr>
          <w:b/>
          <w:sz w:val="28"/>
          <w:szCs w:val="28"/>
          <w:lang w:val="vi-VN"/>
        </w:rPr>
        <w:t xml:space="preserve"> </w:t>
      </w: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p>
    <w:p w:rsidR="002D4CF5" w:rsidRPr="002D4CF5" w:rsidRDefault="002D4CF5" w:rsidP="002D4CF5">
      <w:pPr>
        <w:spacing w:line="360" w:lineRule="auto"/>
        <w:jc w:val="both"/>
        <w:rPr>
          <w:i/>
          <w:sz w:val="28"/>
          <w:szCs w:val="28"/>
          <w:lang w:val="vi-VN"/>
        </w:rPr>
      </w:pPr>
      <w:r w:rsidRPr="002D4CF5">
        <w:rPr>
          <w:i/>
          <w:sz w:val="28"/>
          <w:szCs w:val="28"/>
        </w:rPr>
        <w:t xml:space="preserve"> </w:t>
      </w:r>
      <w:r w:rsidRPr="002D4CF5">
        <w:rPr>
          <w:i/>
          <w:sz w:val="28"/>
          <w:szCs w:val="28"/>
          <w:lang w:val="vi-VN"/>
        </w:rPr>
        <w:t xml:space="preserve">Tiết 66 - Tiếng Việt                                </w:t>
      </w:r>
    </w:p>
    <w:p w:rsidR="002D4CF5" w:rsidRPr="002D4CF5" w:rsidRDefault="002D4CF5" w:rsidP="002D4CF5">
      <w:pPr>
        <w:spacing w:line="360" w:lineRule="auto"/>
        <w:jc w:val="center"/>
        <w:rPr>
          <w:b/>
          <w:i/>
          <w:sz w:val="28"/>
          <w:szCs w:val="28"/>
          <w:lang w:val="vi-VN"/>
        </w:rPr>
      </w:pPr>
      <w:r w:rsidRPr="002D4CF5">
        <w:rPr>
          <w:b/>
          <w:i/>
          <w:sz w:val="28"/>
          <w:szCs w:val="28"/>
          <w:lang w:val="vi-VN"/>
        </w:rPr>
        <w:t>Thực hành về sử dụng một số kiểu câu trong văn bản</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1/ Nhận biết: Ôn lại kiến thức về một số kiểu câu trong văn bản;</w:t>
      </w:r>
    </w:p>
    <w:p w:rsidR="002D4CF5" w:rsidRPr="002D4CF5" w:rsidRDefault="002D4CF5" w:rsidP="002D4CF5">
      <w:pPr>
        <w:spacing w:line="360" w:lineRule="auto"/>
        <w:ind w:firstLine="720"/>
        <w:jc w:val="both"/>
        <w:rPr>
          <w:bCs/>
          <w:sz w:val="28"/>
          <w:szCs w:val="28"/>
          <w:lang w:val="vi-VN"/>
        </w:rPr>
      </w:pPr>
      <w:r w:rsidRPr="002D4CF5">
        <w:rPr>
          <w:sz w:val="28"/>
          <w:szCs w:val="28"/>
          <w:lang w:val="vi-VN"/>
        </w:rPr>
        <w:t xml:space="preserve">2/ Thông hiểu: </w:t>
      </w:r>
      <w:r w:rsidRPr="002D4CF5">
        <w:rPr>
          <w:color w:val="000000"/>
          <w:sz w:val="28"/>
          <w:szCs w:val="28"/>
          <w:lang w:val="vi-VN"/>
        </w:rPr>
        <w:t xml:space="preserve">Tác dụng của </w:t>
      </w:r>
      <w:r w:rsidRPr="002D4CF5">
        <w:rPr>
          <w:sz w:val="28"/>
          <w:szCs w:val="28"/>
          <w:lang w:val="vi-VN"/>
        </w:rPr>
        <w:t>một số kiểu câu trong văn bản;</w:t>
      </w:r>
    </w:p>
    <w:p w:rsidR="002D4CF5" w:rsidRPr="002D4CF5" w:rsidRDefault="002D4CF5" w:rsidP="002D4CF5">
      <w:pPr>
        <w:spacing w:line="360" w:lineRule="auto"/>
        <w:ind w:firstLine="720"/>
        <w:jc w:val="both"/>
        <w:rPr>
          <w:bCs/>
          <w:sz w:val="28"/>
          <w:szCs w:val="28"/>
          <w:lang w:val="vi-VN"/>
        </w:rPr>
      </w:pPr>
      <w:r w:rsidRPr="002D4CF5">
        <w:rPr>
          <w:sz w:val="28"/>
          <w:szCs w:val="28"/>
          <w:lang w:val="vi-VN"/>
        </w:rPr>
        <w:t xml:space="preserve">3/Vận dụng thấp: </w:t>
      </w:r>
      <w:r w:rsidRPr="002D4CF5">
        <w:rPr>
          <w:color w:val="000000"/>
          <w:sz w:val="28"/>
          <w:szCs w:val="28"/>
          <w:lang w:val="vi-VN"/>
        </w:rPr>
        <w:t xml:space="preserve">Nhận diện được </w:t>
      </w:r>
      <w:r w:rsidRPr="002D4CF5">
        <w:rPr>
          <w:sz w:val="28"/>
          <w:szCs w:val="28"/>
          <w:lang w:val="vi-VN"/>
        </w:rPr>
        <w:t>một số kiểu câu trong văn bản;</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 Viết văn bản nghị luận có sử dụng một số kiểu câu trong văn bả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thực hành tiếng Việt</w:t>
      </w:r>
    </w:p>
    <w:p w:rsidR="002D4CF5" w:rsidRPr="002D4CF5" w:rsidRDefault="002D4CF5" w:rsidP="002D4CF5">
      <w:pPr>
        <w:spacing w:line="360" w:lineRule="auto"/>
        <w:ind w:firstLine="720"/>
        <w:jc w:val="both"/>
        <w:rPr>
          <w:bCs/>
          <w:sz w:val="28"/>
          <w:szCs w:val="28"/>
          <w:lang w:val="vi-VN"/>
        </w:rPr>
      </w:pPr>
      <w:r w:rsidRPr="002D4CF5">
        <w:rPr>
          <w:sz w:val="28"/>
          <w:szCs w:val="28"/>
          <w:lang w:val="vi-VN"/>
        </w:rPr>
        <w:t>2/ Thông thạo: viết văn bản ngắn có sử dụng một số kiểu câu trong văn bả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viết câu đúng ngữ pháp</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ngữ pháp tiếng Việt</w:t>
      </w:r>
    </w:p>
    <w:p w:rsidR="002D4CF5" w:rsidRPr="002D4CF5" w:rsidRDefault="002D4CF5" w:rsidP="002D4CF5">
      <w:pPr>
        <w:spacing w:line="360" w:lineRule="auto"/>
        <w:ind w:firstLine="720"/>
        <w:jc w:val="both"/>
        <w:rPr>
          <w:sz w:val="28"/>
          <w:szCs w:val="28"/>
          <w:lang w:val="vi-VN"/>
        </w:rPr>
      </w:pPr>
      <w:r w:rsidRPr="002D4CF5">
        <w:rPr>
          <w:sz w:val="28"/>
          <w:szCs w:val="28"/>
          <w:lang w:val="vi-VN"/>
        </w:rPr>
        <w:t>3/Hình thành nhân cách: giữ gìn sự trong sáng của tiếng Việt.</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thu thập thông tin liên quan đến một số kiểu câu trong văn bản</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đọc – hiểu  văn bản để phát hiện những kiểu câu có hiệu quả nghệ thuật trong văn bản;</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rình bày suy nghĩ, cảm nhận của cá nhân về một số kiểu câu trong văn bản;</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hợp tác khi trao đổi, thảo luận về một số kiểu câu trong văn bản;</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ạo lập văn bản nghị luận.</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1. KHỞI ĐỘNG ( 3 phút)</w:t>
      </w:r>
    </w:p>
    <w:p w:rsidR="002D4CF5" w:rsidRPr="002D4CF5" w:rsidRDefault="002D4CF5" w:rsidP="002D4CF5">
      <w:pPr>
        <w:spacing w:line="360" w:lineRule="auto"/>
        <w:ind w:firstLine="720"/>
        <w:jc w:val="both"/>
        <w:outlineLvl w:val="0"/>
        <w:rPr>
          <w:sz w:val="28"/>
          <w:szCs w:val="28"/>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rPr>
            </w:pPr>
            <w:r w:rsidRPr="002D4CF5">
              <w:rPr>
                <w:b/>
                <w:i/>
                <w:sz w:val="28"/>
                <w:szCs w:val="28"/>
              </w:rPr>
              <w:t>Chuẩn kiến thức kĩ năng  cần đạt, năng lực cần phát triển</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GV giao nhiệm vụ:  Các câu sau đây thuộc kiểu câu gì?</w:t>
            </w:r>
          </w:p>
          <w:p w:rsidR="002D4CF5" w:rsidRPr="002D4CF5" w:rsidRDefault="002D4CF5" w:rsidP="002D4CF5">
            <w:pPr>
              <w:spacing w:line="360" w:lineRule="auto"/>
              <w:jc w:val="both"/>
              <w:rPr>
                <w:sz w:val="28"/>
                <w:szCs w:val="28"/>
              </w:rPr>
            </w:pPr>
            <w:r w:rsidRPr="002D4CF5">
              <w:rPr>
                <w:sz w:val="28"/>
                <w:szCs w:val="28"/>
              </w:rPr>
              <w:t>a. Nhà chị bị giặc đốt nhiều lần;</w:t>
            </w:r>
          </w:p>
          <w:p w:rsidR="002D4CF5" w:rsidRPr="002D4CF5" w:rsidRDefault="002D4CF5" w:rsidP="002D4CF5">
            <w:pPr>
              <w:spacing w:line="360" w:lineRule="auto"/>
              <w:jc w:val="both"/>
              <w:rPr>
                <w:sz w:val="28"/>
                <w:szCs w:val="28"/>
              </w:rPr>
            </w:pPr>
            <w:r w:rsidRPr="002D4CF5">
              <w:rPr>
                <w:sz w:val="28"/>
                <w:szCs w:val="28"/>
              </w:rPr>
              <w:t>b. Kẹo thì con không ăn</w:t>
            </w:r>
          </w:p>
          <w:p w:rsidR="002D4CF5" w:rsidRPr="002D4CF5" w:rsidRDefault="002D4CF5" w:rsidP="002D4CF5">
            <w:pPr>
              <w:spacing w:line="360" w:lineRule="auto"/>
              <w:jc w:val="both"/>
              <w:rPr>
                <w:sz w:val="28"/>
                <w:szCs w:val="28"/>
              </w:rPr>
            </w:pPr>
            <w:r w:rsidRPr="002D4CF5">
              <w:rPr>
                <w:sz w:val="28"/>
                <w:szCs w:val="28"/>
              </w:rPr>
              <w:t>-   HS thực hiện nhiệm vụ:</w:t>
            </w:r>
          </w:p>
          <w:p w:rsidR="002D4CF5" w:rsidRPr="002D4CF5" w:rsidRDefault="002D4CF5" w:rsidP="002D4CF5">
            <w:pPr>
              <w:spacing w:line="360" w:lineRule="auto"/>
              <w:jc w:val="both"/>
              <w:rPr>
                <w:sz w:val="28"/>
                <w:szCs w:val="28"/>
              </w:rPr>
            </w:pPr>
            <w:r w:rsidRPr="002D4CF5">
              <w:rPr>
                <w:sz w:val="28"/>
                <w:szCs w:val="28"/>
              </w:rPr>
              <w:t>-  HS báo  cáo kết quả thực hiện nhiệm vụ: Câu a: Kiểu câu bị động;b. Kiểu câu có khởi ngữ.</w:t>
            </w:r>
          </w:p>
          <w:p w:rsidR="002D4CF5" w:rsidRPr="002D4CF5" w:rsidRDefault="002D4CF5" w:rsidP="002D4CF5">
            <w:pPr>
              <w:spacing w:line="360" w:lineRule="auto"/>
              <w:jc w:val="both"/>
              <w:rPr>
                <w:sz w:val="28"/>
                <w:szCs w:val="28"/>
              </w:rPr>
            </w:pPr>
            <w:r w:rsidRPr="002D4CF5">
              <w:rPr>
                <w:sz w:val="28"/>
                <w:szCs w:val="28"/>
              </w:rPr>
              <w:t xml:space="preserve">- GV nhận xét và dẫn vào bài mới: Ở các bài 21-22, chúng ta đã học bài Thêm trạng ngữ cho câu, bài 23-24 chúng ta đã học </w:t>
            </w:r>
            <w:r w:rsidRPr="002D4CF5">
              <w:rPr>
                <w:i/>
                <w:sz w:val="28"/>
                <w:szCs w:val="28"/>
              </w:rPr>
              <w:t xml:space="preserve">Chuyển đổi câu chủ động thành câu bị động; </w:t>
            </w:r>
            <w:r w:rsidRPr="002D4CF5">
              <w:rPr>
                <w:sz w:val="28"/>
                <w:szCs w:val="28"/>
              </w:rPr>
              <w:t>chương trình Ngữ văn lớp 7 ; Ngữ văn 9 có bài Khởi ngữ. Hôm nay, những nội dung này chúng ta sẽ tiếp tục thực hành.</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rPr>
            </w:pPr>
            <w:r w:rsidRPr="002D4CF5">
              <w:rPr>
                <w:sz w:val="28"/>
                <w:szCs w:val="28"/>
              </w:rPr>
              <w:t>-  Nhận thức được nhiệm vụ  cần giải quyết của bài học.</w:t>
            </w:r>
          </w:p>
          <w:p w:rsidR="002D4CF5" w:rsidRPr="002D4CF5" w:rsidRDefault="002D4CF5" w:rsidP="002D4CF5">
            <w:pPr>
              <w:spacing w:line="360" w:lineRule="auto"/>
              <w:jc w:val="both"/>
              <w:rPr>
                <w:sz w:val="28"/>
                <w:szCs w:val="28"/>
              </w:rPr>
            </w:pPr>
            <w:r w:rsidRPr="002D4CF5">
              <w:rPr>
                <w:sz w:val="28"/>
                <w:szCs w:val="28"/>
              </w:rPr>
              <w:t>- Tập trung cao và hợp tác tốt để giải quyết  nhiệm vụ.</w:t>
            </w:r>
          </w:p>
          <w:p w:rsidR="002D4CF5" w:rsidRPr="002D4CF5" w:rsidRDefault="002D4CF5" w:rsidP="002D4CF5">
            <w:pPr>
              <w:spacing w:line="360" w:lineRule="auto"/>
              <w:jc w:val="both"/>
              <w:rPr>
                <w:sz w:val="28"/>
                <w:szCs w:val="28"/>
              </w:rPr>
            </w:pPr>
            <w:r w:rsidRPr="002D4CF5">
              <w:rPr>
                <w:sz w:val="28"/>
                <w:szCs w:val="28"/>
              </w:rPr>
              <w:t xml:space="preserve">- Có thái độ tích cực, hứng thú. </w:t>
            </w:r>
          </w:p>
        </w:tc>
      </w:tr>
    </w:tbl>
    <w:p w:rsidR="002D4CF5" w:rsidRPr="002D4CF5" w:rsidRDefault="002D4CF5" w:rsidP="002D4CF5">
      <w:pPr>
        <w:spacing w:line="360" w:lineRule="auto"/>
        <w:jc w:val="both"/>
        <w:rPr>
          <w:b/>
          <w:sz w:val="28"/>
          <w:szCs w:val="28"/>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rPr>
        <w:t xml:space="preserve"> 2. HÌNH THÀNH KIẾN THỨC ( 30  phút)</w:t>
      </w:r>
    </w:p>
    <w:p w:rsidR="002D4CF5" w:rsidRPr="002D4CF5" w:rsidRDefault="002D4CF5" w:rsidP="002D4CF5">
      <w:pPr>
        <w:spacing w:line="360" w:lineRule="auto"/>
        <w:ind w:firstLine="720"/>
        <w:jc w:val="both"/>
        <w:rPr>
          <w:b/>
          <w:sz w:val="28"/>
          <w:szCs w:val="28"/>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369"/>
        <w:tblGridChange w:id="145">
          <w:tblGrid>
            <w:gridCol w:w="4981"/>
            <w:gridCol w:w="536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36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530"/>
        </w:trPr>
        <w:tc>
          <w:tcPr>
            <w:tcW w:w="4981" w:type="dxa"/>
            <w:shd w:val="clear" w:color="auto" w:fill="auto"/>
          </w:tcPr>
          <w:p w:rsidR="002D4CF5" w:rsidRPr="002D4CF5" w:rsidRDefault="002D4CF5" w:rsidP="002D4CF5">
            <w:pPr>
              <w:spacing w:line="360" w:lineRule="auto"/>
              <w:jc w:val="both"/>
              <w:rPr>
                <w:sz w:val="28"/>
                <w:szCs w:val="28"/>
              </w:rPr>
            </w:pPr>
            <w:r w:rsidRPr="002D4CF5">
              <w:rPr>
                <w:b/>
                <w:sz w:val="28"/>
                <w:szCs w:val="28"/>
                <w:u w:val="single"/>
              </w:rPr>
              <w:t xml:space="preserve">* Thao tác 1 : </w:t>
            </w:r>
            <w:r w:rsidRPr="002D4CF5">
              <w:rPr>
                <w:b/>
                <w:sz w:val="28"/>
                <w:szCs w:val="28"/>
              </w:rPr>
              <w:t xml:space="preserve"> GV: </w:t>
            </w:r>
            <w:r w:rsidRPr="002D4CF5">
              <w:rPr>
                <w:sz w:val="28"/>
                <w:szCs w:val="28"/>
              </w:rPr>
              <w:t xml:space="preserve"> gợi cho </w:t>
            </w:r>
            <w:r w:rsidRPr="002D4CF5">
              <w:rPr>
                <w:b/>
                <w:sz w:val="28"/>
                <w:szCs w:val="28"/>
              </w:rPr>
              <w:t xml:space="preserve"> HS </w:t>
            </w:r>
            <w:r w:rsidRPr="002D4CF5">
              <w:rPr>
                <w:sz w:val="28"/>
                <w:szCs w:val="28"/>
              </w:rPr>
              <w:t>nhớ lại kiến thức về câu bị động đã học ở lớp 7</w:t>
            </w:r>
          </w:p>
          <w:p w:rsidR="002D4CF5" w:rsidRPr="002D4CF5" w:rsidRDefault="002D4CF5" w:rsidP="002D4CF5">
            <w:pPr>
              <w:spacing w:line="360" w:lineRule="auto"/>
              <w:jc w:val="both"/>
              <w:rPr>
                <w:b/>
                <w:i/>
                <w:sz w:val="28"/>
                <w:szCs w:val="28"/>
              </w:rPr>
            </w:pPr>
            <w:r w:rsidRPr="002D4CF5">
              <w:rPr>
                <w:b/>
                <w:i/>
                <w:sz w:val="28"/>
                <w:szCs w:val="28"/>
              </w:rPr>
              <w:t>Kiến thức về câu bị động, câu chủ động</w:t>
            </w:r>
          </w:p>
          <w:p w:rsidR="002D4CF5" w:rsidRPr="002D4CF5" w:rsidRDefault="002D4CF5" w:rsidP="002D4CF5">
            <w:pPr>
              <w:spacing w:line="360" w:lineRule="auto"/>
              <w:jc w:val="both"/>
              <w:rPr>
                <w:sz w:val="28"/>
                <w:szCs w:val="28"/>
              </w:rPr>
            </w:pPr>
            <w:r w:rsidRPr="002D4CF5">
              <w:rPr>
                <w:sz w:val="28"/>
                <w:szCs w:val="28"/>
              </w:rPr>
              <w:t>- Câu chủ động là câu có chủ ngữ chỉ người, vật thực hiện một hoạt động hướng vào người, vật khác.</w:t>
            </w:r>
          </w:p>
          <w:p w:rsidR="002D4CF5" w:rsidRPr="002D4CF5" w:rsidRDefault="002D4CF5" w:rsidP="002D4CF5">
            <w:pPr>
              <w:spacing w:line="360" w:lineRule="auto"/>
              <w:jc w:val="both"/>
              <w:rPr>
                <w:sz w:val="28"/>
                <w:szCs w:val="28"/>
              </w:rPr>
            </w:pPr>
            <w:r w:rsidRPr="002D4CF5">
              <w:rPr>
                <w:sz w:val="28"/>
                <w:szCs w:val="28"/>
              </w:rPr>
              <w:t>- Câu bị động là câu có chủ ngữ chỉ người, vật được hoạt động của vật, người khác hướng vào.</w:t>
            </w:r>
          </w:p>
          <w:p w:rsidR="002D4CF5" w:rsidRPr="002D4CF5" w:rsidRDefault="002D4CF5" w:rsidP="002D4CF5">
            <w:pPr>
              <w:spacing w:line="360" w:lineRule="auto"/>
              <w:jc w:val="both"/>
              <w:rPr>
                <w:sz w:val="28"/>
                <w:szCs w:val="28"/>
              </w:rPr>
            </w:pPr>
            <w:r w:rsidRPr="002D4CF5">
              <w:rPr>
                <w:sz w:val="28"/>
                <w:szCs w:val="28"/>
              </w:rPr>
              <w:t>- Việc chuyển đổi qua lại giữa hai loại câu này là nhằm liên kết các câu trong đoạn.</w:t>
            </w:r>
          </w:p>
          <w:p w:rsidR="002D4CF5" w:rsidRPr="002D4CF5" w:rsidRDefault="002D4CF5" w:rsidP="002D4CF5">
            <w:pPr>
              <w:spacing w:line="360" w:lineRule="auto"/>
              <w:jc w:val="both"/>
              <w:rPr>
                <w:sz w:val="28"/>
                <w:szCs w:val="28"/>
              </w:rPr>
            </w:pPr>
            <w:r w:rsidRPr="002D4CF5">
              <w:rPr>
                <w:sz w:val="28"/>
                <w:szCs w:val="28"/>
              </w:rPr>
              <w:t>- Cách chuyển câu chủ động thành câu bị động:</w:t>
            </w:r>
          </w:p>
          <w:p w:rsidR="002D4CF5" w:rsidRPr="002D4CF5" w:rsidRDefault="002D4CF5" w:rsidP="002D4CF5">
            <w:pPr>
              <w:spacing w:line="360" w:lineRule="auto"/>
              <w:jc w:val="both"/>
              <w:rPr>
                <w:sz w:val="28"/>
                <w:szCs w:val="28"/>
              </w:rPr>
            </w:pPr>
            <w:r w:rsidRPr="002D4CF5">
              <w:rPr>
                <w:sz w:val="28"/>
                <w:szCs w:val="28"/>
              </w:rPr>
              <w:t xml:space="preserve">Chuyển từ (hay cụm từ) chỉ đối tượng của hoạt động lên đầu câu và thêm các từ </w:t>
            </w:r>
            <w:r w:rsidRPr="002D4CF5">
              <w:rPr>
                <w:i/>
                <w:sz w:val="28"/>
                <w:szCs w:val="28"/>
              </w:rPr>
              <w:t>bị, được</w:t>
            </w:r>
            <w:r w:rsidRPr="002D4CF5">
              <w:rPr>
                <w:sz w:val="28"/>
                <w:szCs w:val="28"/>
              </w:rPr>
              <w:t xml:space="preserve"> vào sau từ, cụm từ ấy.</w:t>
            </w:r>
          </w:p>
          <w:p w:rsidR="002D4CF5" w:rsidRPr="002D4CF5" w:rsidRDefault="002D4CF5" w:rsidP="002D4CF5">
            <w:pPr>
              <w:spacing w:line="360" w:lineRule="auto"/>
              <w:jc w:val="both"/>
              <w:rPr>
                <w:sz w:val="28"/>
                <w:szCs w:val="28"/>
              </w:rPr>
            </w:pPr>
            <w:r w:rsidRPr="002D4CF5">
              <w:rPr>
                <w:sz w:val="28"/>
                <w:szCs w:val="28"/>
              </w:rPr>
              <w:t xml:space="preserve">( không phải câu nào có từ </w:t>
            </w:r>
            <w:r w:rsidRPr="002D4CF5">
              <w:rPr>
                <w:i/>
                <w:sz w:val="28"/>
                <w:szCs w:val="28"/>
              </w:rPr>
              <w:t>bị, được</w:t>
            </w:r>
            <w:r w:rsidRPr="002D4CF5">
              <w:rPr>
                <w:sz w:val="28"/>
                <w:szCs w:val="28"/>
              </w:rPr>
              <w:t xml:space="preserve"> cũng là câu bị  động)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Thao tác 2:</w:t>
            </w:r>
            <w:r w:rsidRPr="002D4CF5">
              <w:rPr>
                <w:sz w:val="28"/>
                <w:szCs w:val="28"/>
              </w:rPr>
              <w:t xml:space="preserve"> Tổ chức cho HS thảo luận nhóm: </w:t>
            </w:r>
          </w:p>
          <w:p w:rsidR="002D4CF5" w:rsidRPr="002D4CF5" w:rsidRDefault="002D4CF5" w:rsidP="002D4CF5">
            <w:pPr>
              <w:tabs>
                <w:tab w:val="left" w:pos="510"/>
                <w:tab w:val="left" w:pos="540"/>
              </w:tabs>
              <w:spacing w:line="360" w:lineRule="auto"/>
              <w:jc w:val="both"/>
              <w:rPr>
                <w:b/>
                <w:sz w:val="28"/>
                <w:szCs w:val="28"/>
              </w:rPr>
            </w:pPr>
            <w:r w:rsidRPr="002D4CF5">
              <w:rPr>
                <w:b/>
                <w:sz w:val="28"/>
                <w:szCs w:val="28"/>
              </w:rPr>
              <w:t>Nhóm 1: bài tập 1+2 mục I:</w:t>
            </w:r>
          </w:p>
          <w:p w:rsidR="002D4CF5" w:rsidRPr="002D4CF5" w:rsidRDefault="002D4CF5" w:rsidP="002D4CF5">
            <w:pPr>
              <w:spacing w:line="360" w:lineRule="auto"/>
              <w:jc w:val="both"/>
              <w:rPr>
                <w:sz w:val="28"/>
                <w:szCs w:val="28"/>
              </w:rPr>
            </w:pPr>
            <w:r w:rsidRPr="002D4CF5">
              <w:rPr>
                <w:sz w:val="28"/>
                <w:szCs w:val="28"/>
              </w:rPr>
              <w:t>HS cử đại diện trình bày.</w:t>
            </w:r>
          </w:p>
          <w:p w:rsidR="002D4CF5" w:rsidRPr="002D4CF5" w:rsidRDefault="002D4CF5" w:rsidP="002D4CF5">
            <w:pPr>
              <w:pStyle w:val="Vanbnnidung1"/>
              <w:shd w:val="clear" w:color="auto" w:fill="auto"/>
              <w:tabs>
                <w:tab w:val="left" w:pos="636"/>
              </w:tabs>
              <w:spacing w:before="0" w:after="0" w:line="360" w:lineRule="auto"/>
              <w:rPr>
                <w:b/>
                <w:sz w:val="28"/>
                <w:szCs w:val="28"/>
              </w:rPr>
            </w:pPr>
            <w:r w:rsidRPr="002D4CF5">
              <w:rPr>
                <w:b/>
                <w:sz w:val="28"/>
                <w:szCs w:val="28"/>
              </w:rPr>
              <w:t>Nhóm 1: bài tập 1+2:</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Câu bị động:</w:t>
            </w:r>
          </w:p>
          <w:p w:rsidR="002D4CF5" w:rsidRPr="002D4CF5" w:rsidRDefault="002D4CF5" w:rsidP="002D4CF5">
            <w:pPr>
              <w:pStyle w:val="Header"/>
              <w:tabs>
                <w:tab w:val="clear" w:pos="4320"/>
                <w:tab w:val="clear" w:pos="8640"/>
              </w:tabs>
              <w:spacing w:line="360" w:lineRule="auto"/>
              <w:jc w:val="both"/>
              <w:rPr>
                <w:bCs/>
                <w:i/>
                <w:iCs/>
                <w:sz w:val="28"/>
                <w:szCs w:val="28"/>
              </w:rPr>
            </w:pPr>
            <w:r w:rsidRPr="002D4CF5">
              <w:rPr>
                <w:bCs/>
                <w:i/>
                <w:iCs/>
                <w:sz w:val="28"/>
                <w:szCs w:val="28"/>
              </w:rPr>
              <w:t>Hắn chưa được một người đàn bà nào yêu cả</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Chuyển sang câu chủ động:</w:t>
            </w:r>
          </w:p>
          <w:p w:rsidR="002D4CF5" w:rsidRPr="002D4CF5" w:rsidRDefault="002D4CF5" w:rsidP="002D4CF5">
            <w:pPr>
              <w:pStyle w:val="Header"/>
              <w:tabs>
                <w:tab w:val="clear" w:pos="4320"/>
                <w:tab w:val="clear" w:pos="8640"/>
              </w:tabs>
              <w:spacing w:line="360" w:lineRule="auto"/>
              <w:jc w:val="both"/>
              <w:rPr>
                <w:bCs/>
                <w:i/>
                <w:iCs/>
                <w:sz w:val="28"/>
                <w:szCs w:val="28"/>
              </w:rPr>
            </w:pPr>
            <w:r w:rsidRPr="002D4CF5">
              <w:rPr>
                <w:bCs/>
                <w:i/>
                <w:iCs/>
                <w:sz w:val="28"/>
                <w:szCs w:val="28"/>
              </w:rPr>
              <w:t>Chưa một người đàn bà nào yêu hắn cả</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Thay câu chủ động vào đoạn văn và Nhận xét: Câu không sai nhưng không nối tiếp ý và hướng triển khai ý của câu đi trước. Câu đi trước trong đoạn đang nói về “hắn”, chọn “hắn” làm đề tài. Vì thế câu tiếp theo nên tiếp tục chọn “hắn” làm đề tài. Muốn thế cần viết câu theo kiểu câu bị động. Còn ở vị trí đó nếu viết câu theo kiểu câu chủ động thì không tiếp tục đề tài về ‘hắn” được mà đột ngột chuyển sang nói về “một người đàn bà nào”.</w:t>
            </w:r>
          </w:p>
          <w:p w:rsidR="002D4CF5" w:rsidRPr="002D4CF5" w:rsidRDefault="002D4CF5" w:rsidP="002D4CF5">
            <w:pPr>
              <w:pStyle w:val="Header"/>
              <w:tabs>
                <w:tab w:val="clear" w:pos="4320"/>
                <w:tab w:val="clear" w:pos="8640"/>
              </w:tabs>
              <w:spacing w:line="360" w:lineRule="auto"/>
              <w:jc w:val="both"/>
              <w:rPr>
                <w:bCs/>
                <w:sz w:val="28"/>
                <w:szCs w:val="28"/>
              </w:rPr>
            </w:pPr>
            <w:r w:rsidRPr="002D4CF5">
              <w:rPr>
                <w:bCs/>
                <w:sz w:val="28"/>
                <w:szCs w:val="28"/>
              </w:rPr>
              <w:t>2. Bài tập 2:</w:t>
            </w:r>
          </w:p>
          <w:p w:rsidR="002D4CF5" w:rsidRPr="002D4CF5" w:rsidRDefault="002D4CF5" w:rsidP="002D4CF5">
            <w:pPr>
              <w:pStyle w:val="Header"/>
              <w:tabs>
                <w:tab w:val="clear" w:pos="4320"/>
                <w:tab w:val="clear" w:pos="8640"/>
              </w:tabs>
              <w:spacing w:line="360" w:lineRule="auto"/>
              <w:jc w:val="both"/>
              <w:rPr>
                <w:bCs/>
                <w:i/>
                <w:iCs/>
                <w:sz w:val="28"/>
                <w:szCs w:val="28"/>
              </w:rPr>
            </w:pPr>
            <w:r w:rsidRPr="002D4CF5">
              <w:rPr>
                <w:sz w:val="28"/>
                <w:szCs w:val="28"/>
              </w:rPr>
              <w:t xml:space="preserve">- Câu bị động: </w:t>
            </w:r>
            <w:r w:rsidRPr="002D4CF5">
              <w:rPr>
                <w:i/>
                <w:sz w:val="28"/>
                <w:szCs w:val="28"/>
              </w:rPr>
              <w:t>Đời hắn chưa bao giờ được săn sóc bởi một bàn tay “đàn bà’.</w:t>
            </w:r>
          </w:p>
          <w:p w:rsidR="002D4CF5" w:rsidRPr="002D4CF5" w:rsidRDefault="002D4CF5" w:rsidP="002D4CF5">
            <w:pPr>
              <w:spacing w:line="360" w:lineRule="auto"/>
              <w:jc w:val="both"/>
              <w:rPr>
                <w:sz w:val="28"/>
                <w:szCs w:val="28"/>
              </w:rPr>
            </w:pPr>
            <w:r w:rsidRPr="002D4CF5">
              <w:rPr>
                <w:sz w:val="28"/>
                <w:szCs w:val="28"/>
              </w:rPr>
              <w:t>-Tác dụng: Tạo sự liên kết ý với câu đi trước, nghĩa là tiếp tục đề tài nói về “hắn”.</w:t>
            </w:r>
          </w:p>
        </w:tc>
        <w:tc>
          <w:tcPr>
            <w:tcW w:w="5369" w:type="dxa"/>
          </w:tcPr>
          <w:p w:rsidR="002D4CF5" w:rsidRPr="002D4CF5" w:rsidRDefault="002D4CF5" w:rsidP="002D4CF5">
            <w:pPr>
              <w:pStyle w:val="Header"/>
              <w:tabs>
                <w:tab w:val="clear" w:pos="4320"/>
                <w:tab w:val="clear" w:pos="8640"/>
              </w:tabs>
              <w:spacing w:line="360" w:lineRule="auto"/>
              <w:jc w:val="both"/>
              <w:rPr>
                <w:b/>
                <w:bCs/>
                <w:sz w:val="28"/>
                <w:szCs w:val="28"/>
              </w:rPr>
            </w:pPr>
            <w:r w:rsidRPr="002D4CF5">
              <w:rPr>
                <w:b/>
                <w:bCs/>
                <w:sz w:val="28"/>
                <w:szCs w:val="28"/>
              </w:rPr>
              <w:t>I.DÙNG KIỂU CÂU BỊ ĐỘNG:</w:t>
            </w:r>
          </w:p>
          <w:p w:rsidR="002D4CF5" w:rsidRPr="002D4CF5" w:rsidRDefault="002D4CF5" w:rsidP="002D4CF5">
            <w:pPr>
              <w:pStyle w:val="Header"/>
              <w:tabs>
                <w:tab w:val="clear" w:pos="4320"/>
                <w:tab w:val="clear" w:pos="8640"/>
              </w:tabs>
              <w:spacing w:line="360" w:lineRule="auto"/>
              <w:jc w:val="both"/>
              <w:rPr>
                <w:bCs/>
                <w:sz w:val="28"/>
                <w:szCs w:val="28"/>
              </w:rPr>
            </w:pPr>
            <w:r w:rsidRPr="002D4CF5">
              <w:rPr>
                <w:bCs/>
                <w:sz w:val="28"/>
                <w:szCs w:val="28"/>
              </w:rPr>
              <w:t>1.Bài tập1:</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Câu bị động:</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Mô hình chung của kiểu câu bị động:</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Đối tượng của hành động – động từ bị động (Bị, được, phải)- chủ thể của hành động – hành động.</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Chuyển sang câu chủ động:</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Mô hình chung của kiểu câu chủ động: Chủ thể hành động – Hành động – đối tượng của hành động</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xml:space="preserve">-Thay câu chủ động vào đoạn văn và Nhận xét: </w:t>
            </w: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sz w:val="28"/>
                <w:szCs w:val="28"/>
              </w:rPr>
            </w:pPr>
          </w:p>
          <w:p w:rsidR="002D4CF5" w:rsidRPr="002D4CF5" w:rsidRDefault="002D4CF5" w:rsidP="002D4CF5">
            <w:pPr>
              <w:pStyle w:val="Header"/>
              <w:tabs>
                <w:tab w:val="clear" w:pos="4320"/>
                <w:tab w:val="clear" w:pos="8640"/>
              </w:tabs>
              <w:spacing w:line="360" w:lineRule="auto"/>
              <w:jc w:val="both"/>
              <w:rPr>
                <w:bCs/>
                <w:sz w:val="28"/>
                <w:szCs w:val="28"/>
              </w:rPr>
            </w:pPr>
            <w:r w:rsidRPr="002D4CF5">
              <w:rPr>
                <w:bCs/>
                <w:sz w:val="28"/>
                <w:szCs w:val="28"/>
              </w:rPr>
              <w:t>2. Bài tập 2:</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xml:space="preserve">- Câu bị động: </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xml:space="preserve">-Tác dụng: </w:t>
            </w: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Tổ chức cho HS thảo luận nhóm: </w:t>
            </w:r>
          </w:p>
          <w:p w:rsidR="002D4CF5" w:rsidRPr="002D4CF5" w:rsidRDefault="002D4CF5" w:rsidP="002D4CF5">
            <w:pPr>
              <w:pStyle w:val="Vanbnnidung1"/>
              <w:shd w:val="clear" w:color="auto" w:fill="auto"/>
              <w:tabs>
                <w:tab w:val="left" w:pos="638"/>
              </w:tabs>
              <w:spacing w:before="0" w:after="0" w:line="360" w:lineRule="auto"/>
              <w:rPr>
                <w:b/>
                <w:sz w:val="28"/>
                <w:szCs w:val="28"/>
              </w:rPr>
            </w:pPr>
            <w:r w:rsidRPr="002D4CF5">
              <w:rPr>
                <w:b/>
                <w:sz w:val="28"/>
                <w:szCs w:val="28"/>
              </w:rPr>
              <w:t>Nhóm 2: bài tập 1+2+3 mục II:</w:t>
            </w:r>
          </w:p>
          <w:p w:rsidR="002D4CF5" w:rsidRPr="002D4CF5" w:rsidRDefault="002D4CF5" w:rsidP="002D4CF5">
            <w:pPr>
              <w:spacing w:line="360" w:lineRule="auto"/>
              <w:jc w:val="both"/>
              <w:rPr>
                <w:sz w:val="28"/>
                <w:szCs w:val="28"/>
              </w:rPr>
            </w:pPr>
            <w:r w:rsidRPr="002D4CF5">
              <w:rPr>
                <w:b/>
                <w:sz w:val="28"/>
                <w:szCs w:val="28"/>
                <w:u w:val="single"/>
              </w:rPr>
              <w:t xml:space="preserve">* Thao tác 2 : </w:t>
            </w:r>
            <w:r w:rsidRPr="002D4CF5">
              <w:rPr>
                <w:sz w:val="28"/>
                <w:szCs w:val="28"/>
              </w:rPr>
              <w:t>Gv rút ra nhận xét qua mỗi bài tập</w:t>
            </w:r>
          </w:p>
          <w:p w:rsidR="002D4CF5" w:rsidRPr="002D4CF5" w:rsidRDefault="002D4CF5" w:rsidP="002D4CF5">
            <w:pPr>
              <w:spacing w:line="360" w:lineRule="auto"/>
              <w:jc w:val="both"/>
              <w:rPr>
                <w:sz w:val="28"/>
                <w:szCs w:val="28"/>
              </w:rPr>
            </w:pPr>
            <w:r w:rsidRPr="002D4CF5">
              <w:rPr>
                <w:sz w:val="28"/>
                <w:szCs w:val="28"/>
              </w:rPr>
              <w:t>HS cử đại diện trình bày.</w:t>
            </w:r>
          </w:p>
          <w:p w:rsidR="002D4CF5" w:rsidRPr="002D4CF5" w:rsidRDefault="002D4CF5" w:rsidP="002D4CF5">
            <w:pPr>
              <w:pStyle w:val="Vanbnnidung1"/>
              <w:shd w:val="clear" w:color="auto" w:fill="auto"/>
              <w:tabs>
                <w:tab w:val="left" w:pos="636"/>
              </w:tabs>
              <w:spacing w:before="0" w:after="0" w:line="360" w:lineRule="auto"/>
              <w:rPr>
                <w:b/>
                <w:sz w:val="28"/>
                <w:szCs w:val="28"/>
              </w:rPr>
            </w:pPr>
            <w:r w:rsidRPr="002D4CF5">
              <w:rPr>
                <w:b/>
                <w:sz w:val="28"/>
                <w:szCs w:val="28"/>
              </w:rPr>
              <w:t>Nhóm 2: bài tập 1+2+3 mục II:</w:t>
            </w:r>
          </w:p>
          <w:p w:rsidR="002D4CF5" w:rsidRPr="002D4CF5" w:rsidRDefault="002D4CF5" w:rsidP="002D4CF5">
            <w:pPr>
              <w:spacing w:line="360" w:lineRule="auto"/>
              <w:jc w:val="both"/>
              <w:rPr>
                <w:sz w:val="28"/>
                <w:szCs w:val="28"/>
                <w:u w:val="single"/>
                <w:lang w:val="en-US"/>
              </w:rPr>
            </w:pPr>
          </w:p>
          <w:p w:rsidR="002D4CF5" w:rsidRPr="002D4CF5" w:rsidRDefault="002D4CF5" w:rsidP="002D4CF5">
            <w:pPr>
              <w:pStyle w:val="Header"/>
              <w:tabs>
                <w:tab w:val="clear" w:pos="4320"/>
                <w:tab w:val="clear" w:pos="8640"/>
              </w:tabs>
              <w:spacing w:line="360" w:lineRule="auto"/>
              <w:jc w:val="both"/>
              <w:rPr>
                <w:bCs/>
                <w:sz w:val="28"/>
                <w:szCs w:val="28"/>
              </w:rPr>
            </w:pPr>
            <w:r w:rsidRPr="002D4CF5">
              <w:rPr>
                <w:bCs/>
                <w:sz w:val="28"/>
                <w:szCs w:val="28"/>
              </w:rPr>
              <w:t>1.Bài tập 1:</w:t>
            </w:r>
          </w:p>
          <w:p w:rsidR="002D4CF5" w:rsidRPr="002D4CF5" w:rsidRDefault="002D4CF5" w:rsidP="002D4CF5">
            <w:pPr>
              <w:pStyle w:val="Header"/>
              <w:tabs>
                <w:tab w:val="clear" w:pos="4320"/>
                <w:tab w:val="clear" w:pos="8640"/>
              </w:tabs>
              <w:spacing w:line="360" w:lineRule="auto"/>
              <w:jc w:val="both"/>
              <w:rPr>
                <w:sz w:val="28"/>
                <w:szCs w:val="28"/>
              </w:rPr>
            </w:pPr>
            <w:r w:rsidRPr="002D4CF5">
              <w:rPr>
                <w:bCs/>
                <w:i/>
                <w:iCs/>
                <w:sz w:val="28"/>
                <w:szCs w:val="28"/>
              </w:rPr>
              <w:t>a. Câu có khởi ngữ: Hành thì nhà thị may lại còn.</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Khởi ngữ: Hành</w:t>
            </w:r>
          </w:p>
          <w:p w:rsidR="002D4CF5" w:rsidRPr="002D4CF5" w:rsidRDefault="002D4CF5" w:rsidP="002D4CF5">
            <w:pPr>
              <w:pStyle w:val="Header"/>
              <w:tabs>
                <w:tab w:val="clear" w:pos="4320"/>
                <w:tab w:val="clear" w:pos="8640"/>
              </w:tabs>
              <w:spacing w:line="360" w:lineRule="auto"/>
              <w:jc w:val="both"/>
              <w:rPr>
                <w:sz w:val="28"/>
                <w:szCs w:val="28"/>
              </w:rPr>
            </w:pPr>
            <w:r w:rsidRPr="002D4CF5">
              <w:rPr>
                <w:bCs/>
                <w:i/>
                <w:iCs/>
                <w:sz w:val="28"/>
                <w:szCs w:val="28"/>
              </w:rPr>
              <w:t>b. So sánh câu trên (Câu có khởi ngữ: “Hành thì nhà thị may lại còn”) với câu tương đương về nghĩa nhưng không có khởi ngữ: “nhà thị may lại còn hành”, ta thấy:</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xml:space="preserve">   +Hai câu tương đương về nghĩa cơ bản: biểu hiện cùng một sự việc</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 xml:space="preserve">   +Câu có khởi ngữ liên kết chặt chẽ hơn về ý với câu đi trước nhờ sự đối lập giữa các từ gạo và hành (Hai thứ cần thiết để nấu cháo hành). Vì thế viết như nhà văn Nam Cao là tối ưu.</w:t>
            </w:r>
          </w:p>
          <w:p w:rsidR="002D4CF5" w:rsidRPr="002D4CF5" w:rsidRDefault="002D4CF5" w:rsidP="002D4CF5">
            <w:pPr>
              <w:spacing w:line="360" w:lineRule="auto"/>
              <w:jc w:val="both"/>
              <w:rPr>
                <w:b/>
                <w:sz w:val="28"/>
                <w:szCs w:val="28"/>
              </w:rPr>
            </w:pPr>
            <w:r w:rsidRPr="002D4CF5">
              <w:rPr>
                <w:b/>
                <w:sz w:val="28"/>
                <w:szCs w:val="28"/>
              </w:rPr>
              <w:t>2. Lựa chọn câu C vì:</w:t>
            </w:r>
          </w:p>
          <w:p w:rsidR="002D4CF5" w:rsidRPr="002D4CF5" w:rsidRDefault="002D4CF5" w:rsidP="002D4CF5">
            <w:pPr>
              <w:spacing w:line="360" w:lineRule="auto"/>
              <w:jc w:val="both"/>
              <w:rPr>
                <w:sz w:val="28"/>
                <w:szCs w:val="28"/>
              </w:rPr>
            </w:pPr>
            <w:r w:rsidRPr="002D4CF5">
              <w:rPr>
                <w:sz w:val="28"/>
                <w:szCs w:val="28"/>
              </w:rPr>
              <w:t>Câu A chuyển đề tài, không duy trì đối tượng “tôi”.</w:t>
            </w:r>
          </w:p>
          <w:p w:rsidR="002D4CF5" w:rsidRPr="002D4CF5" w:rsidRDefault="002D4CF5" w:rsidP="002D4CF5">
            <w:pPr>
              <w:spacing w:line="360" w:lineRule="auto"/>
              <w:jc w:val="both"/>
              <w:rPr>
                <w:sz w:val="28"/>
                <w:szCs w:val="28"/>
              </w:rPr>
            </w:pPr>
            <w:r w:rsidRPr="002D4CF5">
              <w:rPr>
                <w:sz w:val="28"/>
                <w:szCs w:val="28"/>
              </w:rPr>
              <w:t>Câu B là câu bị động tạo cảm giác nặng nề.</w:t>
            </w:r>
          </w:p>
          <w:p w:rsidR="002D4CF5" w:rsidRPr="002D4CF5" w:rsidRDefault="002D4CF5" w:rsidP="002D4CF5">
            <w:pPr>
              <w:spacing w:line="360" w:lineRule="auto"/>
              <w:jc w:val="both"/>
              <w:rPr>
                <w:sz w:val="28"/>
                <w:szCs w:val="28"/>
              </w:rPr>
            </w:pPr>
            <w:r w:rsidRPr="002D4CF5">
              <w:rPr>
                <w:sz w:val="28"/>
                <w:szCs w:val="28"/>
              </w:rPr>
              <w:t>Câu D không giữ được nguyên vă lời nhận xét của mây anh bộ đội.</w:t>
            </w:r>
          </w:p>
          <w:p w:rsidR="002D4CF5" w:rsidRPr="002D4CF5" w:rsidRDefault="002D4CF5" w:rsidP="002D4CF5">
            <w:pPr>
              <w:pStyle w:val="Header"/>
              <w:tabs>
                <w:tab w:val="clear" w:pos="4320"/>
                <w:tab w:val="clear" w:pos="8640"/>
              </w:tabs>
              <w:spacing w:line="360" w:lineRule="auto"/>
              <w:jc w:val="both"/>
              <w:rPr>
                <w:bCs/>
                <w:sz w:val="28"/>
                <w:szCs w:val="28"/>
              </w:rPr>
            </w:pPr>
          </w:p>
          <w:p w:rsidR="002D4CF5" w:rsidRPr="002D4CF5" w:rsidRDefault="002D4CF5" w:rsidP="002D4CF5">
            <w:pPr>
              <w:pStyle w:val="Header"/>
              <w:tabs>
                <w:tab w:val="clear" w:pos="4320"/>
                <w:tab w:val="clear" w:pos="8640"/>
              </w:tabs>
              <w:spacing w:line="360" w:lineRule="auto"/>
              <w:jc w:val="both"/>
              <w:rPr>
                <w:bCs/>
                <w:sz w:val="28"/>
                <w:szCs w:val="28"/>
              </w:rPr>
            </w:pPr>
            <w:r w:rsidRPr="002D4CF5">
              <w:rPr>
                <w:bCs/>
                <w:sz w:val="28"/>
                <w:szCs w:val="28"/>
              </w:rPr>
              <w:t>3.Bài tập 3:</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a.Câu thứ 2 có khởi ngữ: Tự tôi</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Vị trí: Ở đầu câu, trước chủ ngữ.</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Có quãng ngắt (dấu phẩy) sau khởi ngữ.</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Tác dụng của khởi ngữ: Nêu một đề tài có quan hệ liên tưởng (giữa đồng bào – người nghe, và tôi – người nói) với điều đã nói trong câu trước (đồng bào – tôi)</w:t>
            </w:r>
          </w:p>
          <w:p w:rsidR="002D4CF5" w:rsidRPr="002D4CF5" w:rsidRDefault="002D4CF5" w:rsidP="002D4CF5">
            <w:pPr>
              <w:pStyle w:val="Header"/>
              <w:tabs>
                <w:tab w:val="clear" w:pos="4320"/>
                <w:tab w:val="clear" w:pos="8640"/>
              </w:tabs>
              <w:spacing w:line="360" w:lineRule="auto"/>
              <w:jc w:val="both"/>
              <w:rPr>
                <w:sz w:val="28"/>
                <w:szCs w:val="28"/>
              </w:rPr>
            </w:pPr>
            <w:r w:rsidRPr="002D4CF5">
              <w:rPr>
                <w:bCs/>
                <w:i/>
                <w:iCs/>
                <w:sz w:val="28"/>
                <w:szCs w:val="28"/>
              </w:rPr>
              <w:t>b.Câu hai có khởi ngữ : Cảm giác, tình tự, đời sống cảm xúc.</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Vị trí: Ở đầu câu, trước chủ ngữ (ấy)</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rPr>
              <w:t>-Có quãng ngắt (dấu phẩy) sau khởi ngữ</w:t>
            </w:r>
          </w:p>
          <w:p w:rsidR="002D4CF5" w:rsidRPr="002D4CF5" w:rsidRDefault="002D4CF5" w:rsidP="002D4CF5">
            <w:pPr>
              <w:spacing w:line="360" w:lineRule="auto"/>
              <w:ind w:left="72"/>
              <w:jc w:val="both"/>
              <w:rPr>
                <w:sz w:val="28"/>
                <w:szCs w:val="28"/>
                <w:lang w:val="vi-VN"/>
              </w:rPr>
            </w:pPr>
            <w:r w:rsidRPr="002D4CF5">
              <w:rPr>
                <w:sz w:val="28"/>
                <w:szCs w:val="28"/>
              </w:rPr>
              <w:t>-Tác dụng: Nêu một đề tài có quan hệ với điều đã nói trong câu đi trước (thể hiện thông tin đã biết từ câu đi trước): tình yêu ghét, niềm vui buồn, ý đẹp xấu (câu trước)</w:t>
            </w:r>
            <w:r w:rsidRPr="002D4CF5">
              <w:rPr>
                <w:position w:val="-6"/>
                <w:sz w:val="28"/>
                <w:szCs w:val="28"/>
              </w:rPr>
              <w:object w:dxaOrig="300" w:dyaOrig="220">
                <v:shape id="_x0000_i1027" type="#_x0000_t75" style="width:15pt;height:10.8pt" o:ole="">
                  <v:imagedata r:id="rId27" o:title=""/>
                </v:shape>
                <o:OLEObject Type="Embed" ProgID="Equation.DSMT4" ShapeID="_x0000_i1027" DrawAspect="Content" ObjectID="_1677578716" r:id="rId28"/>
              </w:object>
            </w:r>
            <w:r w:rsidRPr="002D4CF5">
              <w:rPr>
                <w:sz w:val="28"/>
                <w:szCs w:val="28"/>
              </w:rPr>
              <w:t>Cảm giác, tình tự, đời sống cảm xúc (khởi ngữ ở câu sau).</w:t>
            </w:r>
          </w:p>
        </w:tc>
        <w:tc>
          <w:tcPr>
            <w:tcW w:w="5369" w:type="dxa"/>
          </w:tcPr>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II.DÙNG KIỂU CÂU CÓ KHỞI NGỮ:</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1.Bài tập 1:</w:t>
            </w:r>
          </w:p>
          <w:p w:rsidR="002D4CF5" w:rsidRPr="002D4CF5" w:rsidRDefault="002D4CF5" w:rsidP="002D4CF5">
            <w:pPr>
              <w:pStyle w:val="Header"/>
              <w:tabs>
                <w:tab w:val="clear" w:pos="4320"/>
                <w:tab w:val="clear" w:pos="8640"/>
              </w:tabs>
              <w:spacing w:line="360" w:lineRule="auto"/>
              <w:jc w:val="both"/>
              <w:rPr>
                <w:bCs/>
                <w:i/>
                <w:iCs/>
                <w:sz w:val="28"/>
                <w:szCs w:val="28"/>
                <w:lang w:val="vi-VN"/>
              </w:rPr>
            </w:pPr>
            <w:r w:rsidRPr="002D4CF5">
              <w:rPr>
                <w:bCs/>
                <w:i/>
                <w:iCs/>
                <w:sz w:val="28"/>
                <w:szCs w:val="28"/>
                <w:lang w:val="vi-VN"/>
              </w:rPr>
              <w:t xml:space="preserve">a. Câu có khởi ngữ: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K/N Khởi ngữ: là thành phần câu nêu lên đề tài của câu, là điểm xuất phát của điều thông báo trong câu </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Đặc điểm:</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Khởi ngữ luôn luôn đứng đầu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Khởi ngữ tách biệt với phần còn lại của câu bằng từ thì, hoặc từ là, hoặc quãng ngắt (dấu phẩy)</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Trước khởi ngữ có thể có hư từ: còn, về, đối với…</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bCs/>
                <w:i/>
                <w:iCs/>
                <w:sz w:val="28"/>
                <w:szCs w:val="28"/>
                <w:lang w:val="vi-VN"/>
              </w:rPr>
              <w:t>b. So sánh câu trên (Câu có khởi ngữ: “Hành thì nhà thị may lại còn”) với câu tương đương về nghĩa nhưng không có khởi ngữ: “nhà thị may lại còn hành”, ta thấy:</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Hai câu tương đương về nghĩa cơ bản: biểu hiện cùng một sự việc</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   +Câu có khởi ngữ liên kết chặt chẽ hơn về ý với câu đi trước nhờ sự đối lập giữa các từ gạo và hành (Hai thứ cần thiết để nấu cháo hành). Vì thế viết như nhà văn Nam Cao là tối ưu.</w:t>
            </w:r>
          </w:p>
          <w:p w:rsidR="002D4CF5" w:rsidRPr="002D4CF5" w:rsidRDefault="002D4CF5" w:rsidP="002D4CF5">
            <w:pPr>
              <w:spacing w:line="360" w:lineRule="auto"/>
              <w:jc w:val="both"/>
              <w:rPr>
                <w:b/>
                <w:sz w:val="28"/>
                <w:szCs w:val="28"/>
                <w:lang w:val="vi-VN"/>
              </w:rPr>
            </w:pPr>
            <w:r w:rsidRPr="002D4CF5">
              <w:rPr>
                <w:b/>
                <w:sz w:val="28"/>
                <w:szCs w:val="28"/>
                <w:lang w:val="vi-VN"/>
              </w:rPr>
              <w:t>2. Lựa chọn câu C vì:</w:t>
            </w:r>
          </w:p>
          <w:p w:rsidR="002D4CF5" w:rsidRPr="002D4CF5" w:rsidRDefault="002D4CF5" w:rsidP="002D4CF5">
            <w:pPr>
              <w:pStyle w:val="Header"/>
              <w:tabs>
                <w:tab w:val="clear" w:pos="4320"/>
                <w:tab w:val="clear" w:pos="8640"/>
              </w:tabs>
              <w:spacing w:line="360" w:lineRule="auto"/>
              <w:jc w:val="both"/>
              <w:rPr>
                <w:bCs/>
                <w:sz w:val="28"/>
                <w:szCs w:val="28"/>
                <w:lang w:val="vi-VN"/>
              </w:rPr>
            </w:pP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3.Bài tập 3:</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a.Câu thứ 2 có khởi ngữ: </w:t>
            </w:r>
            <w:r w:rsidRPr="002D4CF5">
              <w:rPr>
                <w:i/>
                <w:sz w:val="28"/>
                <w:szCs w:val="28"/>
                <w:lang w:val="vi-VN"/>
              </w:rPr>
              <w:t>Tự tôi</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Vị trí: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Tác dụng của khởi ngữ: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bCs/>
                <w:i/>
                <w:iCs/>
                <w:sz w:val="28"/>
                <w:szCs w:val="28"/>
                <w:lang w:val="vi-VN"/>
              </w:rPr>
              <w:t>b.Câu hai có khởi ngữ : Cảm giác, tình tự, đời sống cảm xúc.</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xml:space="preserve">-Vị trí: </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Có quãng ngắt (dấu phẩy) sau khởi ngữ</w:t>
            </w:r>
          </w:p>
          <w:p w:rsidR="002D4CF5" w:rsidRPr="002D4CF5" w:rsidRDefault="002D4CF5" w:rsidP="002D4CF5">
            <w:pPr>
              <w:spacing w:line="360" w:lineRule="auto"/>
              <w:jc w:val="both"/>
              <w:rPr>
                <w:sz w:val="28"/>
                <w:szCs w:val="28"/>
              </w:rPr>
            </w:pPr>
            <w:r w:rsidRPr="002D4CF5">
              <w:rPr>
                <w:sz w:val="28"/>
                <w:szCs w:val="28"/>
              </w:rPr>
              <w:t xml:space="preserve">-Tác dụng: </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lang w:val="vi-VN"/>
              </w:rPr>
            </w:pPr>
            <w:r w:rsidRPr="002D4CF5">
              <w:rPr>
                <w:b/>
                <w:sz w:val="28"/>
                <w:szCs w:val="28"/>
                <w:lang w:val="vi-VN"/>
              </w:rPr>
              <w:t xml:space="preserve">* Thao tác 1 : </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Tổ chức cho HS thảo luận nhóm: </w:t>
            </w:r>
          </w:p>
          <w:p w:rsidR="002D4CF5" w:rsidRPr="002D4CF5" w:rsidRDefault="002D4CF5" w:rsidP="002D4CF5">
            <w:pPr>
              <w:pStyle w:val="Vanbnnidung1"/>
              <w:shd w:val="clear" w:color="auto" w:fill="auto"/>
              <w:tabs>
                <w:tab w:val="left" w:pos="638"/>
              </w:tabs>
              <w:spacing w:before="0" w:after="0" w:line="360" w:lineRule="auto"/>
              <w:rPr>
                <w:b/>
                <w:sz w:val="28"/>
                <w:szCs w:val="28"/>
              </w:rPr>
            </w:pPr>
            <w:r w:rsidRPr="002D4CF5">
              <w:rPr>
                <w:b/>
                <w:sz w:val="28"/>
                <w:szCs w:val="28"/>
              </w:rPr>
              <w:t>Nhóm 3: bài tập 1+2+3 mục III:</w:t>
            </w:r>
          </w:p>
          <w:p w:rsidR="002D4CF5" w:rsidRPr="002D4CF5" w:rsidRDefault="002D4CF5" w:rsidP="002D4CF5">
            <w:pPr>
              <w:spacing w:line="360" w:lineRule="auto"/>
              <w:jc w:val="both"/>
              <w:rPr>
                <w:sz w:val="28"/>
                <w:szCs w:val="28"/>
              </w:rPr>
            </w:pPr>
            <w:r w:rsidRPr="002D4CF5">
              <w:rPr>
                <w:b/>
                <w:sz w:val="28"/>
                <w:szCs w:val="28"/>
              </w:rPr>
              <w:t>* Thao tác 2 :</w:t>
            </w:r>
            <w:r w:rsidRPr="002D4CF5">
              <w:rPr>
                <w:sz w:val="28"/>
                <w:szCs w:val="28"/>
              </w:rPr>
              <w:t xml:space="preserve"> Gv rút ra nhận xét qua mỗi bài tập</w:t>
            </w:r>
          </w:p>
          <w:p w:rsidR="002D4CF5" w:rsidRPr="002D4CF5" w:rsidRDefault="002D4CF5" w:rsidP="002D4CF5">
            <w:pPr>
              <w:spacing w:line="360" w:lineRule="auto"/>
              <w:jc w:val="both"/>
              <w:rPr>
                <w:sz w:val="28"/>
                <w:szCs w:val="28"/>
                <w:lang w:val="vi-VN"/>
              </w:rPr>
            </w:pPr>
            <w:r w:rsidRPr="002D4CF5">
              <w:rPr>
                <w:sz w:val="28"/>
                <w:szCs w:val="28"/>
                <w:lang w:val="vi-VN"/>
              </w:rPr>
              <w:t>HS cử đại diện trình bày.</w:t>
            </w:r>
          </w:p>
          <w:p w:rsidR="002D4CF5" w:rsidRPr="002D4CF5" w:rsidRDefault="002D4CF5" w:rsidP="002D4CF5">
            <w:pPr>
              <w:pStyle w:val="Vanbnnidung1"/>
              <w:shd w:val="clear" w:color="auto" w:fill="auto"/>
              <w:tabs>
                <w:tab w:val="left" w:pos="636"/>
              </w:tabs>
              <w:spacing w:before="0" w:after="0" w:line="360" w:lineRule="auto"/>
              <w:rPr>
                <w:b/>
                <w:sz w:val="28"/>
                <w:szCs w:val="28"/>
              </w:rPr>
            </w:pPr>
            <w:r w:rsidRPr="002D4CF5">
              <w:rPr>
                <w:b/>
                <w:sz w:val="28"/>
                <w:szCs w:val="28"/>
              </w:rPr>
              <w:t>Nhóm 2: bài tập 1+2+3 mục III:</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1.Bài tập 1:</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a.Phần in đậm nằm ở vị trí đầu câu.</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b. Phần in đậm có cấu tạo là cụm động từ.</w:t>
            </w:r>
          </w:p>
          <w:p w:rsidR="002D4CF5" w:rsidRPr="002D4CF5" w:rsidRDefault="002D4CF5" w:rsidP="002D4CF5">
            <w:pPr>
              <w:pStyle w:val="Header"/>
              <w:tabs>
                <w:tab w:val="clear" w:pos="4320"/>
                <w:tab w:val="clear" w:pos="8640"/>
              </w:tabs>
              <w:spacing w:line="360" w:lineRule="auto"/>
              <w:jc w:val="both"/>
              <w:rPr>
                <w:i/>
                <w:sz w:val="28"/>
                <w:szCs w:val="28"/>
                <w:lang w:val="vi-VN"/>
              </w:rPr>
            </w:pPr>
            <w:r w:rsidRPr="002D4CF5">
              <w:rPr>
                <w:sz w:val="28"/>
                <w:szCs w:val="28"/>
                <w:lang w:val="vi-VN"/>
              </w:rPr>
              <w:t xml:space="preserve">c.Chuyển: </w:t>
            </w:r>
            <w:r w:rsidRPr="002D4CF5">
              <w:rPr>
                <w:i/>
                <w:sz w:val="28"/>
                <w:szCs w:val="28"/>
                <w:lang w:val="vi-VN"/>
              </w:rPr>
              <w:t>Bà già kia thấy thị hỏi, bật cười.</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2.Bài tập 2:</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Ở vị trí trống trong đoạn văn, tác giả đã lựa chọn câu ở phương án C (Nghe tiếng An, Liên đứng dậy trả lời), nghĩa là lựa chọn kiểu câu có trạng ngữ chỉ tình huống mà không chọn các kiểu câu khác vì:</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Kiểu câu ở phương án A (Có trạng ngữ chỉ thời gian khi) Nếu viết theo phương án này thì sự việc ở câu này và câu trước đó như xa nhau, cách một quãng thời gian.</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 Kiểu câu ở phương án B (Câu có ha vế đều có đủ chủ ngữ và vị ngữ). Kiểu câu này lặp lại chủ ngữ (Liên ) không cần thiết, gây cho câu văn ấn tượng nặng nề.</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Kiểu câu ở phương án D (Câu có 1 chủ ngữ và 2 vị ngữ ). Kiểu câu này không tạo được mạch liên kết ý chặt chẽ với câu trước.</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3.Bài tập 3:</w:t>
            </w:r>
          </w:p>
          <w:p w:rsidR="002D4CF5" w:rsidRPr="002D4CF5" w:rsidRDefault="002D4CF5" w:rsidP="002D4CF5">
            <w:pPr>
              <w:pStyle w:val="Header"/>
              <w:tabs>
                <w:tab w:val="clear" w:pos="4320"/>
                <w:tab w:val="clear" w:pos="8640"/>
              </w:tabs>
              <w:spacing w:line="360" w:lineRule="auto"/>
              <w:jc w:val="both"/>
              <w:rPr>
                <w:i/>
                <w:sz w:val="28"/>
                <w:szCs w:val="28"/>
                <w:lang w:val="vi-VN"/>
              </w:rPr>
            </w:pPr>
            <w:r w:rsidRPr="002D4CF5">
              <w:rPr>
                <w:bCs/>
                <w:sz w:val="28"/>
                <w:szCs w:val="28"/>
                <w:lang w:val="vi-VN"/>
              </w:rPr>
              <w:t xml:space="preserve">a.Trạng ngữ: </w:t>
            </w:r>
            <w:r w:rsidRPr="002D4CF5">
              <w:rPr>
                <w:bCs/>
                <w:i/>
                <w:sz w:val="28"/>
                <w:szCs w:val="28"/>
                <w:lang w:val="vi-VN"/>
              </w:rPr>
              <w:t>Nhận được phiến trát của  Sơn Hưng Tuyên đốc bộ đường (câu đầu)</w:t>
            </w:r>
          </w:p>
          <w:p w:rsidR="002D4CF5" w:rsidRPr="002D4CF5" w:rsidRDefault="002D4CF5" w:rsidP="002D4CF5">
            <w:pPr>
              <w:pStyle w:val="Header"/>
              <w:tabs>
                <w:tab w:val="clear" w:pos="4320"/>
                <w:tab w:val="clear" w:pos="8640"/>
              </w:tabs>
              <w:spacing w:line="360" w:lineRule="auto"/>
              <w:jc w:val="both"/>
              <w:rPr>
                <w:sz w:val="28"/>
                <w:szCs w:val="28"/>
              </w:rPr>
            </w:pPr>
            <w:r w:rsidRPr="002D4CF5">
              <w:rPr>
                <w:sz w:val="28"/>
                <w:szCs w:val="28"/>
                <w:lang w:val="vi-VN"/>
              </w:rPr>
              <w:t>b.</w:t>
            </w:r>
            <w:r w:rsidRPr="002D4CF5">
              <w:rPr>
                <w:sz w:val="28"/>
                <w:szCs w:val="28"/>
              </w:rPr>
              <w:t>Tác dụng:</w:t>
            </w:r>
          </w:p>
          <w:p w:rsidR="002D4CF5" w:rsidRPr="002D4CF5" w:rsidRDefault="002D4CF5" w:rsidP="002D4CF5">
            <w:pPr>
              <w:spacing w:line="360" w:lineRule="auto"/>
              <w:jc w:val="both"/>
              <w:rPr>
                <w:sz w:val="28"/>
                <w:szCs w:val="28"/>
                <w:u w:val="single"/>
                <w:lang w:val="vi-VN"/>
              </w:rPr>
            </w:pPr>
          </w:p>
          <w:p w:rsidR="002D4CF5" w:rsidRPr="002D4CF5" w:rsidRDefault="002D4CF5" w:rsidP="002D4CF5">
            <w:pPr>
              <w:spacing w:line="360" w:lineRule="auto"/>
              <w:ind w:left="72"/>
              <w:jc w:val="both"/>
              <w:rPr>
                <w:sz w:val="28"/>
                <w:szCs w:val="28"/>
                <w:lang w:val="en-US"/>
              </w:rPr>
            </w:pPr>
          </w:p>
        </w:tc>
        <w:tc>
          <w:tcPr>
            <w:tcW w:w="5369" w:type="dxa"/>
          </w:tcPr>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III.DÙNG KIỂU CÂU CÓ TRẠNG NGỮ CHỈ TÌNH HUỐNG:</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1.Bài tập 1:</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a.Phần in đậm nằm ở vị trí đầu câu.</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b. Phần in đậm có cấu tạo là cụm động từ.</w:t>
            </w:r>
          </w:p>
          <w:p w:rsidR="002D4CF5" w:rsidRPr="002D4CF5" w:rsidRDefault="002D4CF5" w:rsidP="002D4CF5">
            <w:pPr>
              <w:pStyle w:val="Header"/>
              <w:tabs>
                <w:tab w:val="clear" w:pos="4320"/>
                <w:tab w:val="clear" w:pos="8640"/>
              </w:tabs>
              <w:spacing w:line="360" w:lineRule="auto"/>
              <w:jc w:val="both"/>
              <w:rPr>
                <w:i/>
                <w:sz w:val="28"/>
                <w:szCs w:val="28"/>
                <w:lang w:val="vi-VN"/>
              </w:rPr>
            </w:pPr>
            <w:r w:rsidRPr="002D4CF5">
              <w:rPr>
                <w:sz w:val="28"/>
                <w:szCs w:val="28"/>
                <w:lang w:val="vi-VN"/>
              </w:rPr>
              <w:t xml:space="preserve">c.Chuyển: </w:t>
            </w:r>
            <w:r w:rsidRPr="002D4CF5">
              <w:rPr>
                <w:i/>
                <w:sz w:val="28"/>
                <w:szCs w:val="28"/>
                <w:lang w:val="vi-VN"/>
              </w:rPr>
              <w:t>Bà già kia thấy thị hỏi, bật cười.</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Nhận xét: Sau khi chuyển, câu có hai vị ngữ, hai vị ngữ đó cùng có cấu tạo là các cụm động từ, cùng biểu hiện hoạt động của một chủ thể là Bà già kia . Nhưng viết theo kiểu câu có cụm động từ ở trướcchủ ngữ thì câu nối tiếp về ý rõ ràng hơn với câu trước đó.</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2.Bài tập 2:</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3.Bài tập 3:</w:t>
            </w:r>
          </w:p>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 xml:space="preserve">a.Trạng ngữ: </w:t>
            </w:r>
          </w:p>
          <w:p w:rsidR="002D4CF5" w:rsidRPr="002D4CF5" w:rsidRDefault="002D4CF5" w:rsidP="002D4CF5">
            <w:pPr>
              <w:spacing w:line="360" w:lineRule="auto"/>
              <w:jc w:val="both"/>
              <w:rPr>
                <w:sz w:val="28"/>
                <w:szCs w:val="28"/>
                <w:lang w:val="vi-VN"/>
              </w:rPr>
            </w:pPr>
            <w:r w:rsidRPr="002D4CF5">
              <w:rPr>
                <w:sz w:val="28"/>
                <w:szCs w:val="28"/>
                <w:lang w:val="vi-VN"/>
              </w:rPr>
              <w:t>b.Đây là câu đầu văn bản nên tác dụng của trạng ngữ này không phải là liên kết văn bản, cũng không phai là thể hiện thông tin đã biết, mà là phân biệt tin thứ yếu (thể hiện ở phần phụ đầu câu) với tin quan trọng (thể hiện ở phần vị ngữ chính của câu: quay lại hỏi thầy thơ lại giúp việc)</w:t>
            </w: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lang w:val="vi-VN"/>
              </w:rPr>
            </w:pPr>
            <w:r w:rsidRPr="002D4CF5">
              <w:rPr>
                <w:b/>
                <w:sz w:val="28"/>
                <w:szCs w:val="28"/>
                <w:lang w:val="vi-VN"/>
              </w:rPr>
              <w:t xml:space="preserve">* Thao tác 1 : </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Tổ chức cho HS thảo luận nhóm: </w:t>
            </w:r>
          </w:p>
          <w:p w:rsidR="002D4CF5" w:rsidRPr="002D4CF5" w:rsidRDefault="002D4CF5" w:rsidP="002D4CF5">
            <w:pPr>
              <w:pStyle w:val="Vanbnnidung1"/>
              <w:shd w:val="clear" w:color="auto" w:fill="auto"/>
              <w:tabs>
                <w:tab w:val="left" w:pos="638"/>
              </w:tabs>
              <w:spacing w:before="0" w:after="0" w:line="360" w:lineRule="auto"/>
              <w:rPr>
                <w:b/>
                <w:sz w:val="28"/>
                <w:szCs w:val="28"/>
              </w:rPr>
            </w:pPr>
            <w:r w:rsidRPr="002D4CF5">
              <w:rPr>
                <w:b/>
                <w:sz w:val="28"/>
                <w:szCs w:val="28"/>
              </w:rPr>
              <w:t>Nhóm 4: Tổng kết mục IV:</w:t>
            </w:r>
          </w:p>
          <w:p w:rsidR="002D4CF5" w:rsidRPr="002D4CF5" w:rsidRDefault="002D4CF5" w:rsidP="002D4CF5">
            <w:pPr>
              <w:tabs>
                <w:tab w:val="left" w:pos="510"/>
                <w:tab w:val="left" w:pos="540"/>
              </w:tabs>
              <w:spacing w:line="360" w:lineRule="auto"/>
              <w:jc w:val="both"/>
              <w:rPr>
                <w:sz w:val="28"/>
                <w:szCs w:val="28"/>
                <w:lang w:val="en-US"/>
              </w:rPr>
            </w:pP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rPr>
            </w:pP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rPr>
            </w:pP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rPr>
            </w:pPr>
          </w:p>
          <w:p w:rsidR="002D4CF5" w:rsidRPr="002D4CF5" w:rsidRDefault="002D4CF5" w:rsidP="002D4CF5">
            <w:pPr>
              <w:pStyle w:val="Vanbnnidung1"/>
              <w:shd w:val="clear" w:color="auto" w:fill="auto"/>
              <w:tabs>
                <w:tab w:val="left" w:pos="658"/>
              </w:tabs>
              <w:spacing w:before="0" w:after="0" w:line="360" w:lineRule="auto"/>
              <w:rPr>
                <w:rStyle w:val="Vanbnnidung"/>
                <w:sz w:val="28"/>
                <w:szCs w:val="28"/>
              </w:rPr>
            </w:pPr>
          </w:p>
          <w:p w:rsidR="002D4CF5" w:rsidRPr="002D4CF5" w:rsidRDefault="002D4CF5" w:rsidP="002D4CF5">
            <w:pPr>
              <w:pStyle w:val="Vanbnnidung1"/>
              <w:shd w:val="clear" w:color="auto" w:fill="auto"/>
              <w:tabs>
                <w:tab w:val="left" w:pos="658"/>
              </w:tabs>
              <w:spacing w:before="0" w:after="0" w:line="360" w:lineRule="auto"/>
              <w:rPr>
                <w:sz w:val="28"/>
                <w:szCs w:val="28"/>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HS Tái hiện kiến thức và trình bày.</w:t>
            </w:r>
          </w:p>
          <w:p w:rsidR="002D4CF5" w:rsidRPr="002D4CF5" w:rsidRDefault="002D4CF5" w:rsidP="002D4CF5">
            <w:pPr>
              <w:spacing w:line="360" w:lineRule="auto"/>
              <w:jc w:val="both"/>
              <w:rPr>
                <w:sz w:val="28"/>
                <w:szCs w:val="28"/>
                <w:lang w:val="en-US"/>
              </w:rPr>
            </w:pPr>
          </w:p>
        </w:tc>
        <w:tc>
          <w:tcPr>
            <w:tcW w:w="5369" w:type="dxa"/>
          </w:tcPr>
          <w:p w:rsidR="002D4CF5" w:rsidRPr="002D4CF5" w:rsidRDefault="002D4CF5" w:rsidP="002D4CF5">
            <w:pPr>
              <w:pStyle w:val="Header"/>
              <w:tabs>
                <w:tab w:val="clear" w:pos="4320"/>
                <w:tab w:val="clear" w:pos="8640"/>
              </w:tabs>
              <w:spacing w:line="360" w:lineRule="auto"/>
              <w:jc w:val="both"/>
              <w:rPr>
                <w:bCs/>
                <w:sz w:val="28"/>
                <w:szCs w:val="28"/>
                <w:lang w:val="vi-VN"/>
              </w:rPr>
            </w:pPr>
            <w:r w:rsidRPr="002D4CF5">
              <w:rPr>
                <w:bCs/>
                <w:sz w:val="28"/>
                <w:szCs w:val="28"/>
                <w:lang w:val="vi-VN"/>
              </w:rPr>
              <w:t>IV.TỔNG KẾT VỀ VIỆC SỬ DỤNG BA KIỂU CÂU TRONG VĂN BẢN:</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Thành phần chủ ngữ trong kiểu câu bị động, thành phần khởi ngữ và thành phần trạng ngữ chỉ tình huống đều chiếm vị trí đầu câu.</w:t>
            </w:r>
          </w:p>
          <w:p w:rsidR="002D4CF5" w:rsidRPr="002D4CF5" w:rsidRDefault="002D4CF5" w:rsidP="002D4CF5">
            <w:pPr>
              <w:pStyle w:val="Header"/>
              <w:tabs>
                <w:tab w:val="clear" w:pos="4320"/>
                <w:tab w:val="clear" w:pos="8640"/>
              </w:tabs>
              <w:spacing w:line="360" w:lineRule="auto"/>
              <w:jc w:val="both"/>
              <w:rPr>
                <w:sz w:val="28"/>
                <w:szCs w:val="28"/>
                <w:lang w:val="vi-VN"/>
              </w:rPr>
            </w:pPr>
            <w:r w:rsidRPr="002D4CF5">
              <w:rPr>
                <w:sz w:val="28"/>
                <w:szCs w:val="28"/>
                <w:lang w:val="vi-VN"/>
              </w:rPr>
              <w:t>-Các thành phần kể trên thường thể hiện một nội dung dễ dàng liên tưởng từ những điều đã biết ở nhữg câu đi trước, hoặc một thông tin không quan trọng.</w:t>
            </w:r>
          </w:p>
          <w:p w:rsidR="002D4CF5" w:rsidRPr="002D4CF5" w:rsidRDefault="002D4CF5" w:rsidP="002D4CF5">
            <w:pPr>
              <w:spacing w:line="360" w:lineRule="auto"/>
              <w:jc w:val="both"/>
              <w:rPr>
                <w:sz w:val="28"/>
                <w:szCs w:val="28"/>
                <w:lang w:val="vi-VN"/>
              </w:rPr>
            </w:pPr>
            <w:r w:rsidRPr="002D4CF5">
              <w:rPr>
                <w:sz w:val="28"/>
                <w:szCs w:val="28"/>
                <w:lang w:val="vi-VN"/>
              </w:rPr>
              <w:t>-Vì vậy, việc sử dụng những kiểu câu bị động, câu có thành phần khởi ngữ, câu có trạng ngữ chỉ tình huống có tác dụng liên kết ý, tạo mạch lạc trong văn bản.</w:t>
            </w: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3  phút)</w:t>
      </w:r>
    </w:p>
    <w:p w:rsidR="002D4CF5" w:rsidRPr="002D4CF5" w:rsidRDefault="002D4CF5" w:rsidP="002D4CF5">
      <w:pPr>
        <w:spacing w:line="360" w:lineRule="auto"/>
        <w:ind w:firstLine="720"/>
        <w:jc w:val="both"/>
        <w:rPr>
          <w:b/>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580"/>
        <w:tblGridChange w:id="146">
          <w:tblGrid>
            <w:gridCol w:w="4860"/>
            <w:gridCol w:w="5580"/>
          </w:tblGrid>
        </w:tblGridChange>
      </w:tblGrid>
      <w:tr w:rsidR="002D4CF5" w:rsidRPr="002D4CF5" w:rsidTr="00D377B6">
        <w:trPr>
          <w:trHeight w:val="647"/>
        </w:trPr>
        <w:tc>
          <w:tcPr>
            <w:tcW w:w="486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58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86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1:</w:t>
            </w:r>
            <w:r w:rsidRPr="002D4CF5">
              <w:rPr>
                <w:sz w:val="28"/>
                <w:szCs w:val="28"/>
              </w:rPr>
              <w:t xml:space="preserve">  Cho câu</w:t>
            </w:r>
            <w:r w:rsidRPr="002D4CF5">
              <w:rPr>
                <w:i/>
                <w:sz w:val="28"/>
                <w:szCs w:val="28"/>
              </w:rPr>
              <w:t xml:space="preserve"> Cậu tôi tặng chị cuốn </w:t>
            </w:r>
            <w:r w:rsidRPr="002D4CF5">
              <w:rPr>
                <w:sz w:val="28"/>
                <w:szCs w:val="28"/>
              </w:rPr>
              <w:t xml:space="preserve"> Thơ Tố Hữu, biến đổi nào sau đây </w:t>
            </w:r>
            <w:r w:rsidRPr="002D4CF5">
              <w:rPr>
                <w:b/>
                <w:sz w:val="28"/>
                <w:szCs w:val="28"/>
              </w:rPr>
              <w:t xml:space="preserve">không </w:t>
            </w:r>
            <w:r w:rsidRPr="002D4CF5">
              <w:rPr>
                <w:sz w:val="28"/>
                <w:szCs w:val="28"/>
              </w:rPr>
              <w:t>phải là câu bị động:</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xml:space="preserve">a. </w:t>
            </w:r>
            <w:r w:rsidRPr="002D4CF5">
              <w:rPr>
                <w:i/>
                <w:sz w:val="28"/>
                <w:szCs w:val="28"/>
              </w:rPr>
              <w:t xml:space="preserve">Chị được cậu tôi tặng cuốn </w:t>
            </w:r>
            <w:r w:rsidRPr="002D4CF5">
              <w:rPr>
                <w:sz w:val="28"/>
                <w:szCs w:val="28"/>
              </w:rPr>
              <w:t xml:space="preserve"> Thơ Tố Hữu</w:t>
            </w:r>
          </w:p>
          <w:p w:rsidR="002D4CF5" w:rsidRPr="002D4CF5" w:rsidRDefault="002D4CF5" w:rsidP="002D4CF5">
            <w:pPr>
              <w:pStyle w:val="NormalWeb"/>
              <w:spacing w:before="0" w:beforeAutospacing="0" w:after="0" w:afterAutospacing="0" w:line="360" w:lineRule="auto"/>
              <w:rPr>
                <w:i/>
                <w:sz w:val="28"/>
                <w:szCs w:val="28"/>
              </w:rPr>
            </w:pPr>
            <w:r w:rsidRPr="002D4CF5">
              <w:rPr>
                <w:sz w:val="28"/>
                <w:szCs w:val="28"/>
              </w:rPr>
              <w:t>b. C</w:t>
            </w:r>
            <w:r w:rsidRPr="002D4CF5">
              <w:rPr>
                <w:i/>
                <w:sz w:val="28"/>
                <w:szCs w:val="28"/>
              </w:rPr>
              <w:t xml:space="preserve">uốn </w:t>
            </w:r>
            <w:r w:rsidRPr="002D4CF5">
              <w:rPr>
                <w:sz w:val="28"/>
                <w:szCs w:val="28"/>
              </w:rPr>
              <w:t xml:space="preserve"> Thơ Tố Hữu </w:t>
            </w:r>
            <w:r w:rsidRPr="002D4CF5">
              <w:rPr>
                <w:i/>
                <w:sz w:val="28"/>
                <w:szCs w:val="28"/>
              </w:rPr>
              <w:t xml:space="preserve"> được cậu tôi tặng chị</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xml:space="preserve">c. </w:t>
            </w:r>
            <w:r w:rsidRPr="002D4CF5">
              <w:rPr>
                <w:i/>
                <w:sz w:val="28"/>
                <w:szCs w:val="28"/>
              </w:rPr>
              <w:t xml:space="preserve">Chị được tặng cuốn </w:t>
            </w:r>
            <w:r w:rsidRPr="002D4CF5">
              <w:rPr>
                <w:sz w:val="28"/>
                <w:szCs w:val="28"/>
              </w:rPr>
              <w:t xml:space="preserve"> Thơ Tố Hữu</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d.</w:t>
            </w:r>
            <w:r w:rsidRPr="002D4CF5">
              <w:rPr>
                <w:i/>
                <w:iCs/>
                <w:sz w:val="28"/>
                <w:szCs w:val="28"/>
              </w:rPr>
              <w:t xml:space="preserve"> </w:t>
            </w:r>
            <w:r w:rsidRPr="002D4CF5">
              <w:rPr>
                <w:sz w:val="28"/>
                <w:szCs w:val="28"/>
              </w:rPr>
              <w:t>C</w:t>
            </w:r>
            <w:r w:rsidRPr="002D4CF5">
              <w:rPr>
                <w:i/>
                <w:sz w:val="28"/>
                <w:szCs w:val="28"/>
              </w:rPr>
              <w:t xml:space="preserve">uốn </w:t>
            </w:r>
            <w:r w:rsidRPr="002D4CF5">
              <w:rPr>
                <w:sz w:val="28"/>
                <w:szCs w:val="28"/>
              </w:rPr>
              <w:t xml:space="preserve"> Thơ Tố Hữu,</w:t>
            </w:r>
            <w:r w:rsidRPr="002D4CF5">
              <w:rPr>
                <w:i/>
                <w:sz w:val="28"/>
                <w:szCs w:val="28"/>
              </w:rPr>
              <w:t xml:space="preserve"> cậu tôi tặng chị</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2:</w:t>
            </w:r>
            <w:r w:rsidRPr="002D4CF5">
              <w:rPr>
                <w:sz w:val="28"/>
                <w:szCs w:val="28"/>
              </w:rPr>
              <w:t xml:space="preserve">  Câu nào sau đây </w:t>
            </w:r>
            <w:r w:rsidRPr="002D4CF5">
              <w:rPr>
                <w:b/>
                <w:sz w:val="28"/>
                <w:szCs w:val="28"/>
              </w:rPr>
              <w:t xml:space="preserve">không </w:t>
            </w:r>
            <w:r w:rsidRPr="002D4CF5">
              <w:rPr>
                <w:sz w:val="28"/>
                <w:szCs w:val="28"/>
              </w:rPr>
              <w:t>có khởi ngữ?</w:t>
            </w:r>
          </w:p>
          <w:p w:rsidR="002D4CF5" w:rsidRPr="002D4CF5" w:rsidRDefault="002D4CF5" w:rsidP="002D4CF5">
            <w:pPr>
              <w:pStyle w:val="NormalWeb"/>
              <w:spacing w:before="0" w:beforeAutospacing="0" w:after="0" w:afterAutospacing="0" w:line="360" w:lineRule="auto"/>
              <w:rPr>
                <w:i/>
                <w:sz w:val="28"/>
                <w:szCs w:val="28"/>
              </w:rPr>
            </w:pPr>
            <w:r w:rsidRPr="002D4CF5">
              <w:rPr>
                <w:sz w:val="28"/>
                <w:szCs w:val="28"/>
              </w:rPr>
              <w:t xml:space="preserve">a. </w:t>
            </w:r>
            <w:r w:rsidRPr="002D4CF5">
              <w:rPr>
                <w:i/>
                <w:sz w:val="28"/>
                <w:szCs w:val="28"/>
              </w:rPr>
              <w:t>Gã tình nhân vô liêm sỉ ấy, Từ đã yêu hắn bằng cả tấm lòng ( Nam Cao)</w:t>
            </w:r>
          </w:p>
          <w:p w:rsidR="002D4CF5" w:rsidRPr="002D4CF5" w:rsidRDefault="002D4CF5" w:rsidP="002D4CF5">
            <w:pPr>
              <w:pStyle w:val="NormalWeb"/>
              <w:spacing w:before="0" w:beforeAutospacing="0" w:after="0" w:afterAutospacing="0" w:line="360" w:lineRule="auto"/>
              <w:rPr>
                <w:i/>
                <w:sz w:val="28"/>
                <w:szCs w:val="28"/>
              </w:rPr>
            </w:pPr>
            <w:r w:rsidRPr="002D4CF5">
              <w:rPr>
                <w:sz w:val="28"/>
                <w:szCs w:val="28"/>
              </w:rPr>
              <w:t>b. </w:t>
            </w:r>
            <w:r w:rsidRPr="002D4CF5">
              <w:rPr>
                <w:i/>
                <w:sz w:val="28"/>
                <w:szCs w:val="28"/>
              </w:rPr>
              <w:t>Còn mạ thằng Chiến, mụ chạy qua bên xóm Thượng coi thử mấy đứa kia đã về chưa? ( Bùi Hiển )</w:t>
            </w:r>
          </w:p>
          <w:p w:rsidR="002D4CF5" w:rsidRPr="002D4CF5" w:rsidRDefault="002D4CF5" w:rsidP="002D4CF5">
            <w:pPr>
              <w:pStyle w:val="NormalWeb"/>
              <w:spacing w:before="0" w:beforeAutospacing="0" w:after="0" w:afterAutospacing="0" w:line="360" w:lineRule="auto"/>
              <w:rPr>
                <w:i/>
                <w:sz w:val="28"/>
                <w:szCs w:val="28"/>
              </w:rPr>
            </w:pPr>
            <w:r w:rsidRPr="002D4CF5">
              <w:rPr>
                <w:sz w:val="28"/>
                <w:szCs w:val="28"/>
              </w:rPr>
              <w:t xml:space="preserve">c. </w:t>
            </w:r>
            <w:r w:rsidRPr="002D4CF5">
              <w:rPr>
                <w:i/>
                <w:sz w:val="28"/>
                <w:szCs w:val="28"/>
              </w:rPr>
              <w:t>Nhưng mà chính anh ta thì, thật tình, anh chẳng biết mình là người ngau( Vũ Trọng Phụng)</w:t>
            </w:r>
          </w:p>
          <w:p w:rsidR="002D4CF5" w:rsidRPr="002D4CF5" w:rsidRDefault="002D4CF5" w:rsidP="002D4CF5">
            <w:pPr>
              <w:pStyle w:val="NormalWeb"/>
              <w:spacing w:before="0" w:beforeAutospacing="0" w:after="0" w:afterAutospacing="0" w:line="360" w:lineRule="auto"/>
              <w:rPr>
                <w:i/>
                <w:iCs/>
                <w:sz w:val="28"/>
                <w:szCs w:val="28"/>
              </w:rPr>
            </w:pPr>
            <w:r w:rsidRPr="002D4CF5">
              <w:rPr>
                <w:sz w:val="28"/>
                <w:szCs w:val="28"/>
              </w:rPr>
              <w:t>d.</w:t>
            </w:r>
            <w:r w:rsidRPr="002D4CF5">
              <w:rPr>
                <w:i/>
                <w:iCs/>
                <w:sz w:val="28"/>
                <w:szCs w:val="28"/>
              </w:rPr>
              <w:t xml:space="preserve"> Đã trông thấy tôi, tất chúng phải bắt cho kì được ( Tô Hoài)</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580" w:type="dxa"/>
          </w:tcPr>
          <w:p w:rsidR="002D4CF5" w:rsidRPr="002D4CF5" w:rsidRDefault="002D4CF5" w:rsidP="002D4CF5">
            <w:pPr>
              <w:pStyle w:val="listparagraph1cxspmiddle"/>
              <w:spacing w:before="0" w:beforeAutospacing="0" w:after="0" w:afterAutospacing="0" w:line="360" w:lineRule="auto"/>
              <w:jc w:val="center"/>
              <w:rPr>
                <w:b/>
                <w:bCs/>
                <w:color w:val="000000"/>
                <w:sz w:val="28"/>
                <w:szCs w:val="28"/>
              </w:rPr>
            </w:pPr>
            <w:r w:rsidRPr="002D4CF5">
              <w:rPr>
                <w:b/>
                <w:bCs/>
                <w:color w:val="000000"/>
                <w:sz w:val="28"/>
                <w:szCs w:val="28"/>
              </w:rPr>
              <w:t>1d; 5d</w:t>
            </w: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750"/>
        <w:tblGridChange w:id="147">
          <w:tblGrid>
            <w:gridCol w:w="3600"/>
            <w:gridCol w:w="675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75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jc w:val="both"/>
              <w:rPr>
                <w:b/>
                <w:sz w:val="28"/>
                <w:szCs w:val="28"/>
              </w:rPr>
            </w:pPr>
            <w:r w:rsidRPr="002D4CF5">
              <w:rPr>
                <w:b/>
                <w:sz w:val="28"/>
                <w:szCs w:val="28"/>
                <w:lang w:val="vi-VN"/>
              </w:rPr>
              <w:t xml:space="preserve">GV giao nhiệm vụ: </w:t>
            </w:r>
            <w:r w:rsidRPr="002D4CF5">
              <w:rPr>
                <w:b/>
                <w:sz w:val="28"/>
                <w:szCs w:val="28"/>
              </w:rPr>
              <w:t xml:space="preserve">Viết đoạn văn phân tích </w:t>
            </w:r>
            <w:r w:rsidRPr="002D4CF5">
              <w:rPr>
                <w:b/>
                <w:i/>
                <w:sz w:val="28"/>
                <w:szCs w:val="28"/>
              </w:rPr>
              <w:t>bệnh Đam Thiềm</w:t>
            </w:r>
            <w:r w:rsidRPr="002D4CF5">
              <w:rPr>
                <w:b/>
                <w:sz w:val="28"/>
                <w:szCs w:val="28"/>
              </w:rPr>
              <w:t xml:space="preserve"> qua đoạn trích bi kịch Vũ Như Tô ( trong đó có sử dụng kiểu câu bị động và câu có khởi ngữ</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675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Nội dung: Phân tích bệnh Đan Thiềm</w:t>
            </w:r>
          </w:p>
          <w:p w:rsidR="002D4CF5" w:rsidRPr="002D4CF5" w:rsidRDefault="002D4CF5" w:rsidP="002D4CF5">
            <w:pPr>
              <w:spacing w:line="360" w:lineRule="auto"/>
              <w:rPr>
                <w:b/>
                <w:sz w:val="28"/>
                <w:szCs w:val="28"/>
                <w:lang w:val="vi-VN"/>
              </w:rPr>
            </w:pPr>
            <w:r w:rsidRPr="002D4CF5">
              <w:rPr>
                <w:b/>
                <w:bCs/>
                <w:color w:val="000000"/>
                <w:sz w:val="28"/>
                <w:szCs w:val="28"/>
                <w:lang w:val="vi-VN"/>
              </w:rPr>
              <w:t xml:space="preserve">- Hình thức: có dùng câu </w:t>
            </w:r>
            <w:r w:rsidRPr="002D4CF5">
              <w:rPr>
                <w:b/>
                <w:sz w:val="28"/>
                <w:szCs w:val="28"/>
                <w:lang w:val="vi-VN"/>
              </w:rPr>
              <w:t>bị động và câu có khởi ngữ.</w:t>
            </w:r>
          </w:p>
          <w:p w:rsidR="002D4CF5" w:rsidRPr="002D4CF5" w:rsidRDefault="002D4CF5" w:rsidP="002D4CF5">
            <w:pPr>
              <w:pStyle w:val="listparagraph1cxspmiddle"/>
              <w:spacing w:before="0" w:beforeAutospacing="0" w:after="0" w:afterAutospacing="0" w:line="360" w:lineRule="auto"/>
              <w:ind w:left="-108"/>
              <w:jc w:val="both"/>
              <w:rPr>
                <w:b/>
                <w:bCs/>
                <w:color w:val="000000"/>
                <w:sz w:val="28"/>
                <w:szCs w:val="28"/>
                <w:lang w:val="vi-VN"/>
              </w:rPr>
            </w:pP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2 phút)</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750"/>
        <w:tblGridChange w:id="148">
          <w:tblGrid>
            <w:gridCol w:w="3600"/>
            <w:gridCol w:w="675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75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jc w:val="both"/>
              <w:rPr>
                <w:sz w:val="28"/>
                <w:szCs w:val="28"/>
                <w:lang w:val="vi-VN"/>
              </w:rPr>
            </w:pPr>
            <w:r w:rsidRPr="002D4CF5">
              <w:rPr>
                <w:b/>
                <w:sz w:val="28"/>
                <w:szCs w:val="28"/>
              </w:rPr>
              <w:t xml:space="preserve">GV giao nhiệm vụ: </w:t>
            </w:r>
          </w:p>
          <w:p w:rsidR="002D4CF5" w:rsidRPr="002D4CF5" w:rsidRDefault="002D4CF5" w:rsidP="002D4CF5">
            <w:pPr>
              <w:spacing w:line="360" w:lineRule="auto"/>
              <w:jc w:val="both"/>
              <w:rPr>
                <w:sz w:val="28"/>
                <w:szCs w:val="28"/>
              </w:rPr>
            </w:pPr>
            <w:r w:rsidRPr="002D4CF5">
              <w:rPr>
                <w:sz w:val="28"/>
                <w:szCs w:val="28"/>
                <w:lang w:val="vi-VN"/>
              </w:rPr>
              <w:t xml:space="preserve">- Sưu tầm những câu thơ, câu văn ( trong văn xuôi ) đã học Ngữ Văn 11 HKI có sử dụng kiểu câu bị động và câu có khởi ngữ. </w:t>
            </w:r>
            <w:r w:rsidRPr="002D4CF5">
              <w:rPr>
                <w:sz w:val="28"/>
                <w:szCs w:val="28"/>
              </w:rPr>
              <w:t>Nêu hiệu quả nghệ thuật của những câu đó.</w:t>
            </w:r>
          </w:p>
          <w:p w:rsidR="002D4CF5" w:rsidRPr="002D4CF5" w:rsidRDefault="002D4CF5" w:rsidP="002D4CF5">
            <w:pPr>
              <w:spacing w:line="360" w:lineRule="auto"/>
              <w:jc w:val="both"/>
              <w:rPr>
                <w:sz w:val="28"/>
                <w:szCs w:val="28"/>
                <w:lang w:val="vi-VN"/>
              </w:rPr>
            </w:pPr>
            <w:r w:rsidRPr="002D4CF5">
              <w:rPr>
                <w:sz w:val="28"/>
                <w:szCs w:val="28"/>
                <w:lang w:val="vi-VN"/>
              </w:rPr>
              <w:t>-HS thực hiện nhiệm vụ:</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sz w:val="28"/>
                <w:szCs w:val="28"/>
                <w:lang w:val="vi-VN"/>
              </w:rPr>
              <w:t xml:space="preserve">-  HS báo  cáo kết quả thực hiện nhiệm vụ: </w:t>
            </w:r>
          </w:p>
        </w:tc>
        <w:tc>
          <w:tcPr>
            <w:tcW w:w="6750" w:type="dxa"/>
          </w:tcPr>
          <w:p w:rsidR="002D4CF5" w:rsidRPr="002D4CF5" w:rsidRDefault="002D4CF5" w:rsidP="00D377B6">
            <w:pPr>
              <w:pStyle w:val="listparagraph1cxspmiddle"/>
              <w:numPr>
                <w:ilvl w:val="0"/>
                <w:numId w:val="9"/>
              </w:numPr>
              <w:spacing w:before="0" w:beforeAutospacing="0" w:after="0" w:afterAutospacing="0" w:line="360" w:lineRule="auto"/>
              <w:jc w:val="both"/>
              <w:rPr>
                <w:sz w:val="28"/>
                <w:szCs w:val="28"/>
                <w:lang w:val="vi-VN"/>
              </w:rPr>
            </w:pPr>
            <w:r w:rsidRPr="002D4CF5">
              <w:rPr>
                <w:b/>
                <w:bCs/>
                <w:color w:val="000000"/>
                <w:sz w:val="28"/>
                <w:szCs w:val="28"/>
                <w:lang w:val="vi-VN"/>
              </w:rPr>
              <w:t xml:space="preserve">Đọc lại tất cả văn bản đã học. Chọn những câu có </w:t>
            </w:r>
            <w:r w:rsidRPr="002D4CF5">
              <w:rPr>
                <w:sz w:val="28"/>
                <w:szCs w:val="28"/>
                <w:lang w:val="vi-VN"/>
              </w:rPr>
              <w:t>sử dụng kiểu câu bị động và câu có khởi ngữ.</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Nêu hiệu quả nghệ thuật ( căn cứ vào văn cảnh)</w:t>
            </w:r>
          </w:p>
        </w:tc>
      </w:tr>
    </w:tbl>
    <w:p w:rsidR="002D4CF5" w:rsidRPr="002D4CF5" w:rsidRDefault="002D4CF5" w:rsidP="002D4CF5">
      <w:pPr>
        <w:spacing w:line="360" w:lineRule="auto"/>
        <w:jc w:val="both"/>
        <w:rPr>
          <w:sz w:val="28"/>
          <w:szCs w:val="28"/>
          <w:lang w:val="vi-VN"/>
        </w:rPr>
      </w:pPr>
      <w:r w:rsidRPr="002D4CF5">
        <w:rPr>
          <w:b/>
          <w:sz w:val="28"/>
          <w:szCs w:val="28"/>
          <w:lang w:val="vi-VN"/>
        </w:rPr>
        <w:t xml:space="preserve"> </w:t>
      </w: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rPr>
      </w:pPr>
    </w:p>
    <w:p w:rsidR="002D4CF5" w:rsidRPr="002D4CF5" w:rsidRDefault="002D4CF5" w:rsidP="002D4CF5">
      <w:pPr>
        <w:spacing w:line="360" w:lineRule="auto"/>
        <w:rPr>
          <w:i/>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p>
    <w:p w:rsidR="002D4CF5" w:rsidRPr="002D4CF5" w:rsidRDefault="002D4CF5" w:rsidP="002D4CF5">
      <w:pPr>
        <w:tabs>
          <w:tab w:val="right" w:pos="9360"/>
        </w:tabs>
        <w:spacing w:line="360" w:lineRule="auto"/>
        <w:rPr>
          <w:sz w:val="28"/>
          <w:szCs w:val="28"/>
          <w:lang w:val="vi-VN"/>
        </w:rPr>
      </w:pPr>
      <w:r w:rsidRPr="002D4CF5">
        <w:rPr>
          <w:sz w:val="28"/>
          <w:szCs w:val="28"/>
          <w:lang w:val="vi-VN"/>
        </w:rPr>
        <w:tab/>
      </w:r>
    </w:p>
    <w:p w:rsidR="002D4CF5" w:rsidRPr="002D4CF5" w:rsidRDefault="002D4CF5" w:rsidP="002D4CF5">
      <w:pPr>
        <w:tabs>
          <w:tab w:val="right" w:pos="9360"/>
        </w:tabs>
        <w:spacing w:line="360" w:lineRule="auto"/>
        <w:rPr>
          <w:b/>
          <w:sz w:val="28"/>
          <w:szCs w:val="28"/>
        </w:rPr>
      </w:pPr>
      <w:r w:rsidRPr="002D4CF5">
        <w:rPr>
          <w:b/>
          <w:sz w:val="28"/>
          <w:szCs w:val="28"/>
          <w:lang w:val="vi-VN"/>
        </w:rPr>
        <w:t xml:space="preserve">Tiết </w:t>
      </w:r>
      <w:r w:rsidRPr="002D4CF5">
        <w:rPr>
          <w:b/>
          <w:sz w:val="28"/>
          <w:szCs w:val="28"/>
        </w:rPr>
        <w:t>67</w:t>
      </w:r>
    </w:p>
    <w:p w:rsidR="002D4CF5" w:rsidRPr="002D4CF5" w:rsidRDefault="002D4CF5" w:rsidP="002D4CF5">
      <w:pPr>
        <w:spacing w:line="360" w:lineRule="auto"/>
        <w:jc w:val="center"/>
        <w:rPr>
          <w:b/>
          <w:bCs/>
          <w:sz w:val="28"/>
          <w:szCs w:val="28"/>
          <w:lang w:val="vi-VN"/>
        </w:rPr>
      </w:pPr>
      <w:r w:rsidRPr="002D4CF5">
        <w:rPr>
          <w:b/>
          <w:bCs/>
          <w:sz w:val="28"/>
          <w:szCs w:val="28"/>
          <w:lang w:val="vi-VN"/>
        </w:rPr>
        <w:t>ÔN TẬP VĂN HỌC (Học kì I)</w:t>
      </w:r>
    </w:p>
    <w:p w:rsidR="002D4CF5" w:rsidRPr="002D4CF5" w:rsidRDefault="002D4CF5" w:rsidP="002D4CF5">
      <w:pPr>
        <w:spacing w:line="360" w:lineRule="auto"/>
        <w:rPr>
          <w:b/>
          <w:sz w:val="28"/>
          <w:szCs w:val="28"/>
        </w:rPr>
      </w:pPr>
      <w:r w:rsidRPr="002D4CF5">
        <w:rPr>
          <w:b/>
          <w:sz w:val="28"/>
          <w:szCs w:val="28"/>
        </w:rPr>
        <w:t xml:space="preserve">A. MỤC TIÊU BÀI HỌC </w:t>
      </w:r>
    </w:p>
    <w:p w:rsidR="002D4CF5" w:rsidRPr="002D4CF5" w:rsidRDefault="002D4CF5" w:rsidP="002D4CF5">
      <w:pPr>
        <w:spacing w:line="360" w:lineRule="auto"/>
        <w:rPr>
          <w:b/>
          <w:sz w:val="28"/>
          <w:szCs w:val="28"/>
        </w:rPr>
      </w:pPr>
      <w:r w:rsidRPr="002D4CF5">
        <w:rPr>
          <w:b/>
          <w:sz w:val="28"/>
          <w:szCs w:val="28"/>
        </w:rPr>
        <w:t>I. VỀ KIẾN THỨC</w:t>
      </w:r>
    </w:p>
    <w:p w:rsidR="002D4CF5" w:rsidRPr="002D4CF5" w:rsidRDefault="002D4CF5" w:rsidP="002D4CF5">
      <w:pPr>
        <w:spacing w:line="360" w:lineRule="auto"/>
        <w:ind w:firstLine="720"/>
        <w:jc w:val="both"/>
        <w:rPr>
          <w:sz w:val="28"/>
          <w:szCs w:val="28"/>
          <w:lang w:val="vi-VN"/>
        </w:rPr>
      </w:pPr>
      <w:r w:rsidRPr="002D4CF5">
        <w:rPr>
          <w:sz w:val="28"/>
          <w:szCs w:val="28"/>
          <w:lang w:val="vi-VN"/>
        </w:rPr>
        <w:t>1/ Nhận biết:</w:t>
      </w:r>
      <w:r w:rsidRPr="002D4CF5">
        <w:rPr>
          <w:color w:val="000000"/>
          <w:sz w:val="28"/>
          <w:szCs w:val="28"/>
          <w:lang w:val="vi-VN"/>
        </w:rPr>
        <w:t>Nêu được hoàn cảnh lịch sử xã hội văn hóa của giai đoạn VH-Nêu được  chủ đề, những thành tựu  của các thể loại qua các chặng đường phát triển.</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hiểu:</w:t>
      </w:r>
      <w:r w:rsidRPr="002D4CF5">
        <w:rPr>
          <w:color w:val="000000"/>
          <w:sz w:val="28"/>
          <w:szCs w:val="28"/>
          <w:lang w:val="vi-VN"/>
        </w:rPr>
        <w:t>Ảnh hưởng của  hoàn cảnh lịch sử xã hội văn hóa đến  sự phát triển của văn học.Những đóng góp nổi bật của giai đoạn văn học từ đầu XX đến 8-1945. Lý giải nguyên nhân của những hạn chế</w:t>
      </w:r>
    </w:p>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3/Vận dụng thấp: </w:t>
      </w:r>
      <w:r w:rsidRPr="002D4CF5">
        <w:rPr>
          <w:color w:val="000000"/>
          <w:sz w:val="28"/>
          <w:szCs w:val="28"/>
          <w:lang w:val="vi-VN"/>
        </w:rPr>
        <w:t>Lấy được những dẫn chứng để chứng minh.</w:t>
      </w:r>
    </w:p>
    <w:p w:rsidR="002D4CF5" w:rsidRPr="002D4CF5" w:rsidRDefault="002D4CF5" w:rsidP="002D4CF5">
      <w:pPr>
        <w:spacing w:line="360" w:lineRule="auto"/>
        <w:ind w:firstLine="720"/>
        <w:jc w:val="both"/>
        <w:rPr>
          <w:sz w:val="28"/>
          <w:szCs w:val="28"/>
          <w:lang w:val="vi-VN"/>
        </w:rPr>
      </w:pPr>
      <w:r w:rsidRPr="002D4CF5">
        <w:rPr>
          <w:sz w:val="28"/>
          <w:szCs w:val="28"/>
          <w:lang w:val="vi-VN"/>
        </w:rPr>
        <w:t>4/Vận dụng cao:- Vận dụng hiểu biết về  hoàn cảnh lịch sử xã hội ra  để lí giải nội dung,nghệ thuật của tác phẩm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 VỀ KĨ NĂNG</w:t>
      </w:r>
    </w:p>
    <w:p w:rsidR="002D4CF5" w:rsidRPr="002D4CF5" w:rsidRDefault="002D4CF5" w:rsidP="002D4CF5">
      <w:pPr>
        <w:spacing w:line="360" w:lineRule="auto"/>
        <w:ind w:firstLine="720"/>
        <w:jc w:val="both"/>
        <w:rPr>
          <w:sz w:val="28"/>
          <w:szCs w:val="28"/>
          <w:lang w:val="vi-VN"/>
        </w:rPr>
      </w:pPr>
      <w:r w:rsidRPr="002D4CF5">
        <w:rPr>
          <w:sz w:val="28"/>
          <w:szCs w:val="28"/>
          <w:lang w:val="vi-VN"/>
        </w:rPr>
        <w:t>1/ Biết làm: bài đọc hiểu về văn học sử</w:t>
      </w:r>
    </w:p>
    <w:p w:rsidR="002D4CF5" w:rsidRPr="002D4CF5" w:rsidRDefault="002D4CF5" w:rsidP="002D4CF5">
      <w:pPr>
        <w:spacing w:line="360" w:lineRule="auto"/>
        <w:ind w:firstLine="720"/>
        <w:jc w:val="both"/>
        <w:rPr>
          <w:sz w:val="28"/>
          <w:szCs w:val="28"/>
          <w:lang w:val="vi-VN"/>
        </w:rPr>
      </w:pPr>
      <w:r w:rsidRPr="002D4CF5">
        <w:rPr>
          <w:sz w:val="28"/>
          <w:szCs w:val="28"/>
          <w:lang w:val="vi-VN"/>
        </w:rPr>
        <w:t>2/ Thông thạo: sử dụng tiếng Việt khi trình bày một bài nghị luận về văn học sử</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II. VỀ THÁI ĐỘ</w:t>
      </w:r>
    </w:p>
    <w:p w:rsidR="002D4CF5" w:rsidRPr="002D4CF5" w:rsidRDefault="002D4CF5" w:rsidP="002D4CF5">
      <w:pPr>
        <w:spacing w:line="360" w:lineRule="auto"/>
        <w:ind w:firstLine="720"/>
        <w:jc w:val="both"/>
        <w:rPr>
          <w:sz w:val="28"/>
          <w:szCs w:val="28"/>
          <w:lang w:val="vi-VN"/>
        </w:rPr>
      </w:pPr>
      <w:r w:rsidRPr="002D4CF5">
        <w:rPr>
          <w:sz w:val="28"/>
          <w:szCs w:val="28"/>
          <w:lang w:val="vi-VN"/>
        </w:rPr>
        <w:t>1/ Hình thành thói quen: đọc hiểu văn bản văn học sử</w:t>
      </w:r>
    </w:p>
    <w:p w:rsidR="002D4CF5" w:rsidRPr="002D4CF5" w:rsidRDefault="002D4CF5" w:rsidP="002D4CF5">
      <w:pPr>
        <w:spacing w:line="360" w:lineRule="auto"/>
        <w:ind w:firstLine="720"/>
        <w:jc w:val="both"/>
        <w:rPr>
          <w:sz w:val="28"/>
          <w:szCs w:val="28"/>
          <w:lang w:val="vi-VN"/>
        </w:rPr>
      </w:pPr>
      <w:r w:rsidRPr="002D4CF5">
        <w:rPr>
          <w:sz w:val="28"/>
          <w:szCs w:val="28"/>
          <w:lang w:val="vi-VN"/>
        </w:rPr>
        <w:t>2/ Hình thành tính cách: tự tin khi trình bày kiến thức về văn học sử</w:t>
      </w:r>
    </w:p>
    <w:p w:rsidR="002D4CF5" w:rsidRPr="002D4CF5" w:rsidRDefault="002D4CF5" w:rsidP="002D4CF5">
      <w:pPr>
        <w:spacing w:line="360" w:lineRule="auto"/>
        <w:ind w:firstLine="720"/>
        <w:jc w:val="both"/>
        <w:rPr>
          <w:sz w:val="28"/>
          <w:szCs w:val="28"/>
          <w:lang w:val="vi-VN"/>
        </w:rPr>
      </w:pPr>
      <w:r w:rsidRPr="002D4CF5">
        <w:rPr>
          <w:sz w:val="28"/>
          <w:szCs w:val="28"/>
          <w:lang w:val="vi-VN"/>
        </w:rPr>
        <w:t>c/Hình thành nhân cách: có tinh thần yêu nước, yêu văn hoá dân tộ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IV. ĐỊNH HƯỚNG GÓP PHẦN HÌNH THÀNH NĂNG LỰC</w:t>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xml:space="preserve">- Năng lực thu thập thông tin liên quan đến  giai đoạn văn học từ đầu thế kỉ XX đến Cách mạng tháng Tám 1945 </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đọc – hiểu các tác phẩm văn học Việt Nam từ sau Cách mạng tháng Tám 1945 đến hết thế kỉ XX.</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rình bày suy nghĩ, cảm nhận của cá nhân về giai đoạn văn học.</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hợp tác khi trao đổi, thảo luận về thành tựu, hạn chế, những đặc điểm cơ bản, giá trị của những tác phẩm văn học của giai đoạn này</w:t>
      </w:r>
      <w:r w:rsidRPr="002D4CF5">
        <w:rPr>
          <w:spacing w:val="4"/>
          <w:sz w:val="28"/>
          <w:szCs w:val="28"/>
          <w:lang w:val="vi-VN"/>
        </w:rPr>
        <w:tab/>
      </w:r>
    </w:p>
    <w:p w:rsidR="002D4CF5" w:rsidRPr="002D4CF5" w:rsidRDefault="002D4CF5" w:rsidP="002D4CF5">
      <w:pPr>
        <w:spacing w:line="360" w:lineRule="auto"/>
        <w:ind w:firstLine="720"/>
        <w:jc w:val="both"/>
        <w:rPr>
          <w:spacing w:val="4"/>
          <w:sz w:val="28"/>
          <w:szCs w:val="28"/>
          <w:lang w:val="vi-VN"/>
        </w:rPr>
      </w:pPr>
      <w:r w:rsidRPr="002D4CF5">
        <w:rPr>
          <w:spacing w:val="4"/>
          <w:sz w:val="28"/>
          <w:szCs w:val="28"/>
          <w:lang w:val="vi-VN"/>
        </w:rPr>
        <w:t>- Năng lực phân tích, so sánh đặc điểm của các bộ phận văn học, xu hướng văn học giai đoạn này;</w:t>
      </w:r>
    </w:p>
    <w:p w:rsidR="002D4CF5" w:rsidRPr="002D4CF5" w:rsidRDefault="002D4CF5" w:rsidP="002D4CF5">
      <w:pPr>
        <w:spacing w:line="360" w:lineRule="auto"/>
        <w:jc w:val="both"/>
        <w:rPr>
          <w:spacing w:val="4"/>
          <w:sz w:val="28"/>
          <w:szCs w:val="28"/>
          <w:lang w:val="vi-VN"/>
        </w:rPr>
      </w:pPr>
      <w:r w:rsidRPr="002D4CF5">
        <w:rPr>
          <w:spacing w:val="4"/>
          <w:sz w:val="28"/>
          <w:szCs w:val="28"/>
          <w:lang w:val="vi-VN"/>
        </w:rPr>
        <w:tab/>
        <w:t>- Năng lực tạo lập văn bản nghị luận văn học.</w:t>
      </w:r>
    </w:p>
    <w:p w:rsidR="002D4CF5" w:rsidRPr="002D4CF5" w:rsidRDefault="002D4CF5" w:rsidP="002D4CF5">
      <w:pPr>
        <w:spacing w:line="360" w:lineRule="auto"/>
        <w:rPr>
          <w:b/>
          <w:sz w:val="28"/>
          <w:szCs w:val="28"/>
        </w:rPr>
      </w:pPr>
    </w:p>
    <w:p w:rsidR="002D4CF5" w:rsidRPr="002D4CF5" w:rsidRDefault="002D4CF5" w:rsidP="002D4CF5">
      <w:pPr>
        <w:spacing w:line="360" w:lineRule="auto"/>
        <w:rPr>
          <w:b/>
          <w:sz w:val="28"/>
          <w:szCs w:val="28"/>
        </w:rPr>
      </w:pPr>
      <w:r w:rsidRPr="002D4CF5">
        <w:rPr>
          <w:b/>
          <w:sz w:val="28"/>
          <w:szCs w:val="28"/>
        </w:rPr>
        <w:t>B. CHUẨN BỊ CỦA GIÁO VIÊN VÀ HỌC SINH</w:t>
      </w:r>
    </w:p>
    <w:p w:rsidR="002D4CF5" w:rsidRPr="002D4CF5" w:rsidRDefault="002D4CF5" w:rsidP="002D4CF5">
      <w:pPr>
        <w:spacing w:line="360" w:lineRule="auto"/>
        <w:rPr>
          <w:b/>
          <w:sz w:val="28"/>
          <w:szCs w:val="28"/>
        </w:rPr>
      </w:pPr>
      <w:r w:rsidRPr="002D4CF5">
        <w:rPr>
          <w:b/>
          <w:sz w:val="28"/>
          <w:szCs w:val="28"/>
        </w:rPr>
        <w:t>I. CHUẨN BỊ CỦA GV</w:t>
      </w:r>
    </w:p>
    <w:p w:rsidR="002D4CF5" w:rsidRPr="002D4CF5" w:rsidRDefault="002D4CF5" w:rsidP="002D4CF5">
      <w:pPr>
        <w:spacing w:line="360" w:lineRule="auto"/>
        <w:ind w:firstLine="720"/>
        <w:rPr>
          <w:sz w:val="28"/>
          <w:szCs w:val="28"/>
          <w:lang w:val="nl-NL"/>
        </w:rPr>
      </w:pPr>
      <w:r w:rsidRPr="002D4CF5">
        <w:rPr>
          <w:sz w:val="28"/>
          <w:szCs w:val="28"/>
          <w:lang w:val="nl-NL"/>
        </w:rPr>
        <w:t xml:space="preserve">- Phương tiện, thiết bị: </w:t>
      </w:r>
    </w:p>
    <w:p w:rsidR="002D4CF5" w:rsidRPr="002D4CF5" w:rsidRDefault="002D4CF5" w:rsidP="002D4CF5">
      <w:pPr>
        <w:spacing w:line="360" w:lineRule="auto"/>
        <w:ind w:firstLine="720"/>
        <w:rPr>
          <w:sz w:val="28"/>
          <w:szCs w:val="28"/>
          <w:lang w:val="nl-NL"/>
        </w:rPr>
      </w:pPr>
      <w:r w:rsidRPr="002D4CF5">
        <w:rPr>
          <w:sz w:val="28"/>
          <w:szCs w:val="28"/>
          <w:lang w:val="nl-NL"/>
        </w:rPr>
        <w:t>+ SGK, SGV, Tư liệu Ngữ Văn 11, thiết kế bài học.</w:t>
      </w:r>
    </w:p>
    <w:p w:rsidR="002D4CF5" w:rsidRPr="002D4CF5" w:rsidRDefault="002D4CF5" w:rsidP="002D4CF5">
      <w:pPr>
        <w:spacing w:line="360" w:lineRule="auto"/>
        <w:ind w:firstLine="720"/>
        <w:rPr>
          <w:sz w:val="28"/>
          <w:szCs w:val="28"/>
          <w:lang w:val="nl-NL"/>
        </w:rPr>
      </w:pPr>
      <w:r w:rsidRPr="002D4CF5">
        <w:rPr>
          <w:sz w:val="28"/>
          <w:szCs w:val="28"/>
          <w:lang w:val="nl-NL"/>
        </w:rPr>
        <w:t>+ Máy tính, máy chiếu, loa...</w:t>
      </w:r>
    </w:p>
    <w:p w:rsidR="002D4CF5" w:rsidRPr="002D4CF5" w:rsidRDefault="002D4CF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2D4CF5" w:rsidRPr="002D4CF5" w:rsidRDefault="002D4CF5" w:rsidP="002D4CF5">
      <w:pPr>
        <w:spacing w:line="360" w:lineRule="auto"/>
        <w:rPr>
          <w:b/>
          <w:sz w:val="28"/>
          <w:szCs w:val="28"/>
        </w:rPr>
      </w:pPr>
      <w:r w:rsidRPr="002D4CF5">
        <w:rPr>
          <w:b/>
          <w:sz w:val="28"/>
          <w:szCs w:val="28"/>
        </w:rPr>
        <w:t>II. CHUẨN BỊ CỦA HỌC SINH.</w:t>
      </w:r>
    </w:p>
    <w:p w:rsidR="002D4CF5" w:rsidRPr="002D4CF5" w:rsidRDefault="002D4CF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2D4CF5" w:rsidRPr="002D4CF5" w:rsidRDefault="002D4CF5" w:rsidP="002D4CF5">
      <w:pPr>
        <w:spacing w:line="360" w:lineRule="auto"/>
        <w:rPr>
          <w:b/>
          <w:sz w:val="28"/>
          <w:szCs w:val="28"/>
        </w:rPr>
      </w:pPr>
      <w:r w:rsidRPr="002D4CF5">
        <w:rPr>
          <w:b/>
          <w:sz w:val="28"/>
          <w:szCs w:val="28"/>
        </w:rPr>
        <w:t>C. TIẾN TRÌNH BÀI HỌC</w:t>
      </w:r>
    </w:p>
    <w:p w:rsidR="002D4CF5" w:rsidRPr="002D4CF5" w:rsidRDefault="002D4CF5" w:rsidP="002D4CF5">
      <w:pPr>
        <w:spacing w:line="360" w:lineRule="auto"/>
        <w:rPr>
          <w:b/>
          <w:sz w:val="28"/>
          <w:szCs w:val="28"/>
          <w:lang w:val="nl-NL"/>
        </w:rPr>
      </w:pPr>
    </w:p>
    <w:p w:rsidR="002D4CF5" w:rsidRPr="002D4CF5" w:rsidRDefault="002D4CF5" w:rsidP="002D4CF5">
      <w:pPr>
        <w:spacing w:line="360" w:lineRule="auto"/>
        <w:ind w:firstLine="720"/>
        <w:jc w:val="both"/>
        <w:rPr>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pt-BR"/>
        </w:rPr>
        <w:sym w:font="Wingdings" w:char="F026"/>
      </w:r>
      <w:r w:rsidRPr="002D4CF5">
        <w:rPr>
          <w:b/>
          <w:sz w:val="28"/>
          <w:szCs w:val="28"/>
          <w:lang w:val="vi-VN"/>
        </w:rPr>
        <w:t xml:space="preserve"> 1. KHỞI ĐỘNG ( </w:t>
      </w:r>
      <w:r w:rsidRPr="002D4CF5">
        <w:rPr>
          <w:b/>
          <w:sz w:val="28"/>
          <w:szCs w:val="28"/>
        </w:rPr>
        <w:t>3</w:t>
      </w:r>
      <w:r w:rsidRPr="002D4CF5">
        <w:rPr>
          <w:b/>
          <w:sz w:val="28"/>
          <w:szCs w:val="28"/>
          <w:lang w:val="vi-VN"/>
        </w:rPr>
        <w:t xml:space="preserve"> phút)</w:t>
      </w:r>
    </w:p>
    <w:p w:rsidR="002D4CF5" w:rsidRPr="002D4CF5" w:rsidRDefault="002D4CF5" w:rsidP="002D4CF5">
      <w:pPr>
        <w:spacing w:line="360" w:lineRule="auto"/>
        <w:ind w:firstLine="720"/>
        <w:jc w:val="both"/>
        <w:outlineLvl w:val="0"/>
        <w:rPr>
          <w:sz w:val="28"/>
          <w:szCs w:val="28"/>
          <w:lang w:val="vi-VN"/>
        </w:rPr>
      </w:pPr>
    </w:p>
    <w:tbl>
      <w:tblPr>
        <w:tblW w:w="10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3600"/>
      </w:tblGrid>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D4CF5" w:rsidRPr="002D4CF5" w:rsidRDefault="002D4CF5" w:rsidP="002D4CF5">
            <w:pPr>
              <w:spacing w:line="360" w:lineRule="auto"/>
              <w:jc w:val="center"/>
              <w:rPr>
                <w:b/>
                <w:i/>
                <w:sz w:val="28"/>
                <w:szCs w:val="28"/>
                <w:lang w:val="vi-VN"/>
              </w:rPr>
            </w:pPr>
            <w:r w:rsidRPr="002D4CF5">
              <w:rPr>
                <w:b/>
                <w:i/>
                <w:sz w:val="28"/>
                <w:szCs w:val="28"/>
                <w:lang w:val="vi-VN"/>
              </w:rPr>
              <w:t>Chuẩn kiến thức kĩ năng  cần đạt, năng lực cần phát triển</w:t>
            </w:r>
          </w:p>
        </w:tc>
      </w:tr>
      <w:tr w:rsidR="002D4CF5" w:rsidRPr="002D4CF5" w:rsidTr="00D377B6">
        <w:tc>
          <w:tcPr>
            <w:tcW w:w="658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D377B6">
            <w:pPr>
              <w:numPr>
                <w:ilvl w:val="0"/>
                <w:numId w:val="9"/>
              </w:numPr>
              <w:spacing w:line="360" w:lineRule="auto"/>
              <w:jc w:val="both"/>
              <w:rPr>
                <w:sz w:val="28"/>
                <w:szCs w:val="28"/>
              </w:rPr>
            </w:pPr>
            <w:r w:rsidRPr="002D4CF5">
              <w:rPr>
                <w:sz w:val="28"/>
                <w:szCs w:val="28"/>
                <w:lang w:val="vi-VN"/>
              </w:rPr>
              <w:t xml:space="preserve">GV giao nhiệm vụ: </w:t>
            </w:r>
          </w:p>
          <w:p w:rsidR="002D4CF5" w:rsidRPr="002D4CF5" w:rsidRDefault="002D4CF5" w:rsidP="002D4CF5">
            <w:pPr>
              <w:spacing w:line="360" w:lineRule="auto"/>
              <w:ind w:left="-108"/>
              <w:jc w:val="both"/>
              <w:rPr>
                <w:color w:val="000000"/>
                <w:sz w:val="28"/>
                <w:szCs w:val="28"/>
                <w:lang w:val="vi-VN"/>
              </w:rPr>
            </w:pPr>
            <w:r w:rsidRPr="002D4CF5">
              <w:rPr>
                <w:color w:val="000000"/>
                <w:sz w:val="28"/>
                <w:szCs w:val="28"/>
                <w:lang w:val="vi-VN"/>
              </w:rPr>
              <w:t>+Trình chiếu tranh ảnh</w:t>
            </w:r>
            <w:r w:rsidRPr="002D4CF5">
              <w:rPr>
                <w:color w:val="000000"/>
                <w:sz w:val="28"/>
                <w:szCs w:val="28"/>
              </w:rPr>
              <w:t xml:space="preserve"> các tác giả tiêu biểu </w:t>
            </w:r>
            <w:r w:rsidRPr="002D4CF5">
              <w:rPr>
                <w:sz w:val="28"/>
                <w:szCs w:val="28"/>
              </w:rPr>
              <w:t>Văn học Việt Nam từ đầu thế kỉ XX đến cách mạng tháng tám năm 1945</w:t>
            </w:r>
            <w:r w:rsidRPr="002D4CF5">
              <w:rPr>
                <w:color w:val="000000"/>
                <w:sz w:val="28"/>
                <w:szCs w:val="28"/>
                <w:lang w:val="vi-VN"/>
              </w:rPr>
              <w:t>, cho hs xem tranh ảnh (CNTT)</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Chuẩn bị bảng lắp ghép</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HS:</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Nhìn hình đoán các tác giả, tác phẩm;</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Lắp ghép tác phẩm với tác giả</w:t>
            </w:r>
          </w:p>
          <w:p w:rsidR="002D4CF5" w:rsidRPr="002D4CF5" w:rsidRDefault="002D4CF5" w:rsidP="002D4CF5">
            <w:pPr>
              <w:spacing w:line="360" w:lineRule="auto"/>
              <w:jc w:val="both"/>
              <w:rPr>
                <w:color w:val="000000"/>
                <w:sz w:val="28"/>
                <w:szCs w:val="28"/>
                <w:lang w:val="vi-VN"/>
              </w:rPr>
            </w:pPr>
            <w:r w:rsidRPr="002D4CF5">
              <w:rPr>
                <w:color w:val="000000"/>
                <w:sz w:val="28"/>
                <w:szCs w:val="28"/>
                <w:lang w:val="vi-VN"/>
              </w:rPr>
              <w:t>+ Đọc, ngâm thơ liên quan đến tác giả</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rFonts w:eastAsia="PMingLiU"/>
                <w:b/>
                <w:iCs/>
                <w:noProof/>
                <w:sz w:val="28"/>
                <w:szCs w:val="28"/>
                <w:lang w:val="vi-VN" w:bidi="he-IL"/>
              </w:rPr>
            </w:pPr>
            <w:r w:rsidRPr="002D4CF5">
              <w:rPr>
                <w:sz w:val="28"/>
                <w:szCs w:val="28"/>
                <w:lang w:val="vi-VN"/>
              </w:rPr>
              <w:t xml:space="preserve">-  HS báo  cáo kết quả thực hiện nhiệm vụ: </w:t>
            </w:r>
          </w:p>
          <w:p w:rsidR="002D4CF5" w:rsidRPr="002D4CF5" w:rsidRDefault="002D4CF5" w:rsidP="002D4CF5">
            <w:pPr>
              <w:spacing w:line="360" w:lineRule="auto"/>
              <w:jc w:val="both"/>
              <w:rPr>
                <w:sz w:val="28"/>
                <w:szCs w:val="28"/>
                <w:lang w:val="vi-VN"/>
              </w:rPr>
            </w:pPr>
            <w:r w:rsidRPr="002D4CF5">
              <w:rPr>
                <w:sz w:val="28"/>
                <w:szCs w:val="28"/>
                <w:lang w:val="vi-VN"/>
              </w:rPr>
              <w:t>- GV nhận xét và dẫn vào bài mới: Như vậy là chúng ta đã thực hiện nội dung đọc hiểu Văn bản Ngữ văn 11 HKI giai đoạn đầu thế kỉ XX đến năm 1945, nhất là phần văn xuôi hiện đại. Hôm nay, chúng ta ôn lại văn học giai đoạn này để khắc sâu kiến thức.</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D4CF5" w:rsidRPr="002D4CF5" w:rsidRDefault="002D4CF5" w:rsidP="002D4CF5">
            <w:pPr>
              <w:spacing w:line="360" w:lineRule="auto"/>
              <w:jc w:val="both"/>
              <w:rPr>
                <w:sz w:val="28"/>
                <w:szCs w:val="28"/>
                <w:lang w:val="vi-VN"/>
              </w:rPr>
            </w:pPr>
            <w:r w:rsidRPr="002D4CF5">
              <w:rPr>
                <w:sz w:val="28"/>
                <w:szCs w:val="28"/>
                <w:lang w:val="vi-VN"/>
              </w:rPr>
              <w:t>-  Nhận thức được nhiệm vụ  cần giải quyết của bài học.</w:t>
            </w:r>
          </w:p>
          <w:p w:rsidR="002D4CF5" w:rsidRPr="002D4CF5" w:rsidRDefault="002D4CF5" w:rsidP="002D4CF5">
            <w:pPr>
              <w:spacing w:line="360" w:lineRule="auto"/>
              <w:jc w:val="both"/>
              <w:rPr>
                <w:sz w:val="28"/>
                <w:szCs w:val="28"/>
                <w:lang w:val="vi-VN"/>
              </w:rPr>
            </w:pPr>
            <w:r w:rsidRPr="002D4CF5">
              <w:rPr>
                <w:sz w:val="28"/>
                <w:szCs w:val="28"/>
                <w:lang w:val="vi-VN"/>
              </w:rPr>
              <w:t>- Tập trung cao và hợp tác tốt để giải quyết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Có thái độ tích cực, hứng thú. </w:t>
            </w:r>
          </w:p>
        </w:tc>
      </w:tr>
    </w:tbl>
    <w:p w:rsidR="002D4CF5" w:rsidRPr="002D4CF5" w:rsidRDefault="002D4CF5" w:rsidP="002D4CF5">
      <w:pPr>
        <w:spacing w:line="360" w:lineRule="auto"/>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pt-BR"/>
        </w:rPr>
        <w:sym w:font="Wingdings" w:char="F026"/>
      </w:r>
      <w:r w:rsidRPr="002D4CF5">
        <w:rPr>
          <w:b/>
          <w:sz w:val="28"/>
          <w:szCs w:val="28"/>
          <w:lang w:val="vi-VN"/>
        </w:rPr>
        <w:t xml:space="preserve"> 2. HÌNH THÀNH KIẾN THỨC ( 70  phút)</w:t>
      </w:r>
    </w:p>
    <w:p w:rsidR="002D4CF5" w:rsidRPr="002D4CF5" w:rsidRDefault="002D4CF5" w:rsidP="002D4CF5">
      <w:pPr>
        <w:spacing w:line="360" w:lineRule="auto"/>
        <w:ind w:firstLine="720"/>
        <w:jc w:val="both"/>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279"/>
        <w:tblGridChange w:id="149">
          <w:tblGrid>
            <w:gridCol w:w="4981"/>
            <w:gridCol w:w="527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27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spacing w:line="360" w:lineRule="auto"/>
              <w:jc w:val="both"/>
              <w:rPr>
                <w:sz w:val="28"/>
                <w:szCs w:val="28"/>
              </w:rPr>
            </w:pPr>
            <w:r w:rsidRPr="002D4CF5">
              <w:rPr>
                <w:sz w:val="28"/>
                <w:szCs w:val="28"/>
              </w:rPr>
              <w:t>Gv yêu cầu HS dựa vào câu hỏi SGK để ôn tập</w:t>
            </w:r>
          </w:p>
          <w:p w:rsidR="002D4CF5" w:rsidRPr="002D4CF5" w:rsidRDefault="002D4CF5" w:rsidP="002D4CF5">
            <w:pPr>
              <w:spacing w:line="360" w:lineRule="auto"/>
              <w:jc w:val="both"/>
              <w:rPr>
                <w:sz w:val="28"/>
                <w:szCs w:val="28"/>
              </w:rPr>
            </w:pPr>
            <w:r w:rsidRPr="002D4CF5">
              <w:rPr>
                <w:sz w:val="28"/>
                <w:szCs w:val="28"/>
              </w:rPr>
              <w:t xml:space="preserve"> </w:t>
            </w:r>
            <w:r w:rsidRPr="002D4CF5">
              <w:rPr>
                <w:b/>
                <w:sz w:val="28"/>
                <w:szCs w:val="28"/>
              </w:rPr>
              <w:t>GV:</w:t>
            </w:r>
            <w:r w:rsidRPr="002D4CF5">
              <w:rPr>
                <w:sz w:val="28"/>
                <w:szCs w:val="28"/>
              </w:rPr>
              <w:t xml:space="preserve"> Văn học Việt Nam từ đầu thế kỉ XX đến cách mạng tháng tám năm 1945 có sự phân hoá thành nhiều bộ phận, nhiều xu hướng như thế nào? Nêu những nét chính  của mỗi bộ phận, mỗi xu hướng văn học đó.</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Gv yêu cầu hs lấy ví dụ làm rõ các xu hướng phát triển khác nhau của văn học.</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Hs trình bày, gv yêu cầu hs khác nhận xét sau đó chốt lại những nội dung chính.</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Hãy làm rõ nguồn gốc sâu xa của tốc độ phát triển hết sức nhanh chóng và mau lẹ của văn học thời kì từ đầu thế kỉ XX đến Cách mạng tháng 8- 1945.</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i/>
                <w:sz w:val="28"/>
                <w:szCs w:val="28"/>
              </w:rPr>
            </w:pPr>
            <w:r w:rsidRPr="002D4CF5">
              <w:rPr>
                <w:b/>
                <w:i/>
                <w:sz w:val="28"/>
                <w:szCs w:val="28"/>
              </w:rPr>
              <w:t>HS Tái hiện kiến thức và trình bày.</w:t>
            </w:r>
          </w:p>
          <w:p w:rsidR="002D4CF5" w:rsidRPr="002D4CF5" w:rsidRDefault="002D4CF5" w:rsidP="002D4CF5">
            <w:pPr>
              <w:spacing w:line="360" w:lineRule="auto"/>
              <w:jc w:val="both"/>
              <w:rPr>
                <w:sz w:val="28"/>
                <w:szCs w:val="28"/>
              </w:rPr>
            </w:pPr>
            <w:r w:rsidRPr="002D4CF5">
              <w:rPr>
                <w:sz w:val="28"/>
                <w:szCs w:val="28"/>
              </w:rPr>
              <w:t>* Văn học nô dịch, phản động, chống lại nhân dân, cam tâm làm tay sai cho Pháp, chống lại các phong trào yêu nước, cách mạng..</w:t>
            </w:r>
          </w:p>
          <w:p w:rsidR="002D4CF5" w:rsidRPr="002D4CF5" w:rsidRDefault="002D4CF5" w:rsidP="002D4CF5">
            <w:pPr>
              <w:spacing w:line="360" w:lineRule="auto"/>
              <w:jc w:val="both"/>
              <w:rPr>
                <w:sz w:val="28"/>
                <w:szCs w:val="28"/>
              </w:rPr>
            </w:pPr>
            <w:r w:rsidRPr="002D4CF5">
              <w:rPr>
                <w:sz w:val="28"/>
                <w:szCs w:val="28"/>
              </w:rPr>
              <w:t>* Văn học lãng mạn:</w:t>
            </w:r>
          </w:p>
          <w:p w:rsidR="002D4CF5" w:rsidRPr="002D4CF5" w:rsidRDefault="002D4CF5" w:rsidP="002D4CF5">
            <w:pPr>
              <w:spacing w:line="360" w:lineRule="auto"/>
              <w:jc w:val="both"/>
              <w:rPr>
                <w:sz w:val="28"/>
                <w:szCs w:val="28"/>
              </w:rPr>
            </w:pPr>
            <w:r w:rsidRPr="002D4CF5">
              <w:rPr>
                <w:sz w:val="28"/>
                <w:szCs w:val="28"/>
              </w:rPr>
              <w:t>- Tiếng nói cá nhân, khẳng định cái tôi cá nhân, bất hoà với thực tại, tìm đến</w:t>
            </w:r>
          </w:p>
          <w:p w:rsidR="002D4CF5" w:rsidRPr="002D4CF5" w:rsidRDefault="002D4CF5" w:rsidP="002D4CF5">
            <w:pPr>
              <w:spacing w:line="360" w:lineRule="auto"/>
              <w:jc w:val="both"/>
              <w:rPr>
                <w:sz w:val="28"/>
                <w:szCs w:val="28"/>
              </w:rPr>
            </w:pPr>
            <w:r w:rsidRPr="002D4CF5">
              <w:rPr>
                <w:sz w:val="28"/>
                <w:szCs w:val="28"/>
              </w:rPr>
              <w:t xml:space="preserve"> thế  giới tình yêu quá khứ, nội tâm, tôn giáo.</w:t>
            </w:r>
          </w:p>
          <w:p w:rsidR="002D4CF5" w:rsidRPr="002D4CF5" w:rsidRDefault="002D4CF5" w:rsidP="002D4CF5">
            <w:pPr>
              <w:spacing w:line="360" w:lineRule="auto"/>
              <w:jc w:val="both"/>
              <w:rPr>
                <w:sz w:val="28"/>
                <w:szCs w:val="28"/>
              </w:rPr>
            </w:pPr>
            <w:r w:rsidRPr="002D4CF5">
              <w:rPr>
                <w:sz w:val="28"/>
                <w:szCs w:val="28"/>
              </w:rPr>
              <w:t>- Thức tỉnh ý thức cá nhân, chống lễ giáo phong kiến, làm cho tâm hồn người đọc thêm phong phú, thêm yêu quê hương đất nước..</w:t>
            </w:r>
          </w:p>
          <w:p w:rsidR="002D4CF5" w:rsidRPr="002D4CF5" w:rsidRDefault="002D4CF5" w:rsidP="002D4CF5">
            <w:pPr>
              <w:spacing w:line="360" w:lineRule="auto"/>
              <w:jc w:val="both"/>
              <w:rPr>
                <w:sz w:val="28"/>
                <w:szCs w:val="28"/>
              </w:rPr>
            </w:pPr>
            <w:r w:rsidRPr="002D4CF5">
              <w:rPr>
                <w:sz w:val="28"/>
                <w:szCs w:val="28"/>
              </w:rPr>
              <w:t>- Hạn chế: ít gắn với đời sông chính trị văn hoá, sa vào đề cao chủ nghĩa cá nhân cực đoan..</w:t>
            </w:r>
          </w:p>
          <w:p w:rsidR="002D4CF5" w:rsidRPr="002D4CF5" w:rsidRDefault="002D4CF5" w:rsidP="002D4CF5">
            <w:pPr>
              <w:spacing w:line="360" w:lineRule="auto"/>
              <w:jc w:val="both"/>
              <w:rPr>
                <w:sz w:val="28"/>
                <w:szCs w:val="28"/>
              </w:rPr>
            </w:pPr>
            <w:r w:rsidRPr="002D4CF5">
              <w:rPr>
                <w:sz w:val="28"/>
                <w:szCs w:val="28"/>
              </w:rPr>
              <w:t>- Tác giả, tác phẩm tiêu biểu: Thơ Tản Đà, Thế Lữ, Xuân Diệu..Văn xuôi: Hoàng ngọc Phách, Nhất Linh, Khái Hưng, Nguyễn Tuân..</w:t>
            </w:r>
          </w:p>
          <w:p w:rsidR="002D4CF5" w:rsidRPr="002D4CF5" w:rsidRDefault="002D4CF5" w:rsidP="002D4CF5">
            <w:pPr>
              <w:spacing w:line="360" w:lineRule="auto"/>
              <w:jc w:val="both"/>
              <w:rPr>
                <w:sz w:val="28"/>
                <w:szCs w:val="28"/>
              </w:rPr>
            </w:pPr>
            <w:r w:rsidRPr="002D4CF5">
              <w:rPr>
                <w:sz w:val="28"/>
                <w:szCs w:val="28"/>
              </w:rPr>
              <w:t xml:space="preserve">* Văn học hiện thực: </w:t>
            </w:r>
          </w:p>
          <w:p w:rsidR="002D4CF5" w:rsidRPr="002D4CF5" w:rsidRDefault="002D4CF5" w:rsidP="002D4CF5">
            <w:pPr>
              <w:spacing w:line="360" w:lineRule="auto"/>
              <w:jc w:val="both"/>
              <w:rPr>
                <w:sz w:val="28"/>
                <w:szCs w:val="28"/>
              </w:rPr>
            </w:pPr>
            <w:r w:rsidRPr="002D4CF5">
              <w:rPr>
                <w:sz w:val="28"/>
                <w:szCs w:val="28"/>
              </w:rPr>
              <w:t>- Phản ánh hiện thực khách quan: Đó là xã hội thuộc địa bất công, tố cáo lên án tầng lớp thống trị, phơi bày tình cảnh khốn khổ của nhân dânlao động, trí thức nghèo..Có giá trị nhân đạo sâu sắc.</w:t>
            </w:r>
          </w:p>
          <w:p w:rsidR="002D4CF5" w:rsidRPr="002D4CF5" w:rsidRDefault="002D4CF5" w:rsidP="002D4CF5">
            <w:pPr>
              <w:spacing w:line="360" w:lineRule="auto"/>
              <w:jc w:val="both"/>
              <w:rPr>
                <w:sz w:val="28"/>
                <w:szCs w:val="28"/>
              </w:rPr>
            </w:pPr>
            <w:r w:rsidRPr="002D4CF5">
              <w:rPr>
                <w:sz w:val="28"/>
                <w:szCs w:val="28"/>
              </w:rPr>
              <w:t>- Hạn chế: Chưa thấy rõ tiền đồ của nhân dân lao động và tương lai của dân tộc.</w:t>
            </w:r>
          </w:p>
          <w:p w:rsidR="002D4CF5" w:rsidRPr="002D4CF5" w:rsidRDefault="002D4CF5" w:rsidP="002D4CF5">
            <w:pPr>
              <w:spacing w:line="360" w:lineRule="auto"/>
              <w:jc w:val="both"/>
              <w:rPr>
                <w:sz w:val="28"/>
                <w:szCs w:val="28"/>
              </w:rPr>
            </w:pPr>
            <w:r w:rsidRPr="002D4CF5">
              <w:rPr>
                <w:sz w:val="28"/>
                <w:szCs w:val="28"/>
              </w:rPr>
              <w:t>- Tác giả tiêu biểu: Ngô Tất Tố, Nguyên Hồng, Nam Cao..</w:t>
            </w:r>
          </w:p>
          <w:p w:rsidR="002D4CF5" w:rsidRPr="002D4CF5" w:rsidRDefault="002D4CF5" w:rsidP="002D4CF5">
            <w:pPr>
              <w:spacing w:line="360" w:lineRule="auto"/>
              <w:jc w:val="both"/>
              <w:rPr>
                <w:sz w:val="28"/>
                <w:szCs w:val="28"/>
              </w:rPr>
            </w:pPr>
            <w:r w:rsidRPr="002D4CF5">
              <w:rPr>
                <w:sz w:val="28"/>
                <w:szCs w:val="28"/>
              </w:rPr>
              <w:t>*Ở bộ phận văn học bất hợp pháp.</w:t>
            </w:r>
          </w:p>
          <w:p w:rsidR="002D4CF5" w:rsidRPr="002D4CF5" w:rsidRDefault="002D4CF5" w:rsidP="002D4CF5">
            <w:pPr>
              <w:spacing w:line="360" w:lineRule="auto"/>
              <w:jc w:val="both"/>
              <w:rPr>
                <w:sz w:val="28"/>
                <w:szCs w:val="28"/>
              </w:rPr>
            </w:pPr>
            <w:r w:rsidRPr="002D4CF5">
              <w:rPr>
                <w:sz w:val="28"/>
                <w:szCs w:val="28"/>
              </w:rPr>
              <w:t>- Văn học yêu nước cách mạng do các sĩ phu yêu nước, các cán bộ, chiến sĩ và quần chúng cách mạng..</w:t>
            </w:r>
          </w:p>
          <w:p w:rsidR="002D4CF5" w:rsidRPr="002D4CF5" w:rsidRDefault="002D4CF5" w:rsidP="002D4CF5">
            <w:pPr>
              <w:spacing w:line="360" w:lineRule="auto"/>
              <w:jc w:val="both"/>
              <w:rPr>
                <w:sz w:val="28"/>
                <w:szCs w:val="28"/>
              </w:rPr>
            </w:pPr>
            <w:r w:rsidRPr="002D4CF5">
              <w:rPr>
                <w:sz w:val="28"/>
                <w:szCs w:val="28"/>
              </w:rPr>
              <w:t>- Văn chương là vũ khí đấu tranh cách mạng.</w:t>
            </w:r>
          </w:p>
          <w:p w:rsidR="002D4CF5" w:rsidRPr="002D4CF5" w:rsidRDefault="002D4CF5" w:rsidP="002D4CF5">
            <w:pPr>
              <w:spacing w:line="360" w:lineRule="auto"/>
              <w:jc w:val="both"/>
              <w:rPr>
                <w:sz w:val="28"/>
                <w:szCs w:val="28"/>
              </w:rPr>
            </w:pPr>
            <w:r w:rsidRPr="002D4CF5">
              <w:rPr>
                <w:sz w:val="28"/>
                <w:szCs w:val="28"/>
              </w:rPr>
              <w:t>- Tác giả: Phan Bội Châu, Phan Chu Trinh, Hồ Chí Minh, Tố Hữu..</w:t>
            </w:r>
          </w:p>
          <w:p w:rsidR="002D4CF5" w:rsidRPr="002D4CF5" w:rsidRDefault="002D4CF5" w:rsidP="002D4CF5">
            <w:pPr>
              <w:spacing w:line="360" w:lineRule="auto"/>
              <w:jc w:val="both"/>
              <w:rPr>
                <w:sz w:val="28"/>
                <w:szCs w:val="28"/>
              </w:rPr>
            </w:pPr>
            <w:r w:rsidRPr="002D4CF5">
              <w:rPr>
                <w:sz w:val="28"/>
                <w:szCs w:val="28"/>
              </w:rPr>
              <w:t>*Nguyên nhân dẫn đến sự phân hoá phức tạp.</w:t>
            </w:r>
          </w:p>
          <w:p w:rsidR="002D4CF5" w:rsidRPr="002D4CF5" w:rsidRDefault="002D4CF5" w:rsidP="002D4CF5">
            <w:pPr>
              <w:spacing w:line="360" w:lineRule="auto"/>
              <w:jc w:val="both"/>
              <w:rPr>
                <w:sz w:val="28"/>
                <w:szCs w:val="28"/>
              </w:rPr>
            </w:pPr>
            <w:r w:rsidRPr="002D4CF5">
              <w:rPr>
                <w:sz w:val="28"/>
                <w:szCs w:val="28"/>
              </w:rPr>
              <w:t>- Do sự khác nhau về quan điểm nghệ thuật.</w:t>
            </w:r>
          </w:p>
          <w:p w:rsidR="002D4CF5" w:rsidRPr="002D4CF5" w:rsidRDefault="002D4CF5" w:rsidP="002D4CF5">
            <w:pPr>
              <w:spacing w:line="360" w:lineRule="auto"/>
              <w:jc w:val="both"/>
              <w:rPr>
                <w:sz w:val="28"/>
                <w:szCs w:val="28"/>
              </w:rPr>
            </w:pPr>
            <w:r w:rsidRPr="002D4CF5">
              <w:rPr>
                <w:sz w:val="28"/>
                <w:szCs w:val="28"/>
              </w:rPr>
              <w:t>- Do sự phức tạp của tình hình xã hội, chính trị, tư tưởng…</w:t>
            </w:r>
          </w:p>
        </w:tc>
        <w:tc>
          <w:tcPr>
            <w:tcW w:w="5279" w:type="dxa"/>
          </w:tcPr>
          <w:p w:rsidR="002D4CF5" w:rsidRPr="002D4CF5" w:rsidRDefault="002D4CF5" w:rsidP="002D4CF5">
            <w:pPr>
              <w:spacing w:line="360" w:lineRule="auto"/>
              <w:jc w:val="both"/>
              <w:rPr>
                <w:b/>
                <w:sz w:val="28"/>
                <w:szCs w:val="28"/>
                <w:u w:val="single"/>
              </w:rPr>
            </w:pPr>
            <w:r w:rsidRPr="002D4CF5">
              <w:rPr>
                <w:b/>
                <w:sz w:val="28"/>
                <w:szCs w:val="28"/>
                <w:u w:val="single"/>
              </w:rPr>
              <w:t>I. Văn học Việt Nam từ đầu thế kỉ XX_-&gt; 1945 có sự phân hoá phức tạp thành nhiều bộ phận, nhiều xu hướng trong quá trình phát triển.</w:t>
            </w:r>
          </w:p>
          <w:p w:rsidR="002D4CF5" w:rsidRPr="002D4CF5" w:rsidRDefault="002D4CF5" w:rsidP="002D4CF5">
            <w:pPr>
              <w:spacing w:line="360" w:lineRule="auto"/>
              <w:jc w:val="both"/>
              <w:rPr>
                <w:b/>
                <w:i/>
                <w:sz w:val="28"/>
                <w:szCs w:val="28"/>
              </w:rPr>
            </w:pPr>
            <w:r w:rsidRPr="002D4CF5">
              <w:rPr>
                <w:b/>
                <w:i/>
                <w:sz w:val="28"/>
                <w:szCs w:val="28"/>
              </w:rPr>
              <w:t>1. Ở bộ phận công khai, có các xu hướng chính.</w:t>
            </w:r>
          </w:p>
          <w:p w:rsidR="002D4CF5" w:rsidRPr="002D4CF5" w:rsidRDefault="002D4CF5" w:rsidP="002D4CF5">
            <w:pPr>
              <w:spacing w:line="360" w:lineRule="auto"/>
              <w:jc w:val="both"/>
              <w:rPr>
                <w:sz w:val="28"/>
                <w:szCs w:val="28"/>
              </w:rPr>
            </w:pPr>
            <w:r w:rsidRPr="002D4CF5">
              <w:rPr>
                <w:sz w:val="28"/>
                <w:szCs w:val="28"/>
              </w:rPr>
              <w:t>* Văn học nô dịch, phản động, chống lại nhân dân, cam tâm làm tay sai cho Pháp, chống lại các phong trào yêu nước, cách mạng..</w:t>
            </w:r>
          </w:p>
          <w:p w:rsidR="002D4CF5" w:rsidRPr="002D4CF5" w:rsidRDefault="002D4CF5" w:rsidP="002D4CF5">
            <w:pPr>
              <w:spacing w:line="360" w:lineRule="auto"/>
              <w:jc w:val="both"/>
              <w:rPr>
                <w:sz w:val="28"/>
                <w:szCs w:val="28"/>
              </w:rPr>
            </w:pPr>
            <w:r w:rsidRPr="002D4CF5">
              <w:rPr>
                <w:sz w:val="28"/>
                <w:szCs w:val="28"/>
              </w:rPr>
              <w:t>* Văn học lãng mạn:</w:t>
            </w:r>
          </w:p>
          <w:p w:rsidR="002D4CF5" w:rsidRPr="002D4CF5" w:rsidRDefault="002D4CF5" w:rsidP="002D4CF5">
            <w:pPr>
              <w:spacing w:line="360" w:lineRule="auto"/>
              <w:jc w:val="both"/>
              <w:rPr>
                <w:sz w:val="28"/>
                <w:szCs w:val="28"/>
              </w:rPr>
            </w:pPr>
            <w:r w:rsidRPr="002D4CF5">
              <w:rPr>
                <w:sz w:val="28"/>
                <w:szCs w:val="28"/>
              </w:rPr>
              <w:t xml:space="preserve">- Đóng góp: </w:t>
            </w:r>
          </w:p>
          <w:p w:rsidR="002D4CF5" w:rsidRPr="002D4CF5" w:rsidRDefault="002D4CF5" w:rsidP="002D4CF5">
            <w:pPr>
              <w:spacing w:line="360" w:lineRule="auto"/>
              <w:jc w:val="both"/>
              <w:rPr>
                <w:sz w:val="28"/>
                <w:szCs w:val="28"/>
              </w:rPr>
            </w:pPr>
            <w:r w:rsidRPr="002D4CF5">
              <w:rPr>
                <w:sz w:val="28"/>
                <w:szCs w:val="28"/>
              </w:rPr>
              <w:t xml:space="preserve">- Hạn chế: </w:t>
            </w:r>
          </w:p>
          <w:p w:rsidR="002D4CF5" w:rsidRPr="002D4CF5" w:rsidRDefault="002D4CF5" w:rsidP="002D4CF5">
            <w:pPr>
              <w:spacing w:line="360" w:lineRule="auto"/>
              <w:jc w:val="both"/>
              <w:rPr>
                <w:sz w:val="28"/>
                <w:szCs w:val="28"/>
              </w:rPr>
            </w:pPr>
            <w:r w:rsidRPr="002D4CF5">
              <w:rPr>
                <w:sz w:val="28"/>
                <w:szCs w:val="28"/>
              </w:rPr>
              <w:t xml:space="preserve">- Tác giả, tác phẩm tiêu biểu: </w:t>
            </w:r>
          </w:p>
          <w:p w:rsidR="002D4CF5" w:rsidRPr="002D4CF5" w:rsidRDefault="002D4CF5" w:rsidP="002D4CF5">
            <w:pPr>
              <w:spacing w:line="360" w:lineRule="auto"/>
              <w:jc w:val="both"/>
              <w:rPr>
                <w:sz w:val="28"/>
                <w:szCs w:val="28"/>
              </w:rPr>
            </w:pPr>
            <w:r w:rsidRPr="002D4CF5">
              <w:rPr>
                <w:sz w:val="28"/>
                <w:szCs w:val="28"/>
              </w:rPr>
              <w:t xml:space="preserve">* Văn học hiện thực: </w:t>
            </w:r>
          </w:p>
          <w:p w:rsidR="002D4CF5" w:rsidRPr="002D4CF5" w:rsidRDefault="002D4CF5" w:rsidP="002D4CF5">
            <w:pPr>
              <w:spacing w:line="360" w:lineRule="auto"/>
              <w:jc w:val="both"/>
              <w:rPr>
                <w:sz w:val="28"/>
                <w:szCs w:val="28"/>
              </w:rPr>
            </w:pPr>
            <w:r w:rsidRPr="002D4CF5">
              <w:rPr>
                <w:sz w:val="28"/>
                <w:szCs w:val="28"/>
              </w:rPr>
              <w:t xml:space="preserve">- Đóng góp: </w:t>
            </w:r>
          </w:p>
          <w:p w:rsidR="002D4CF5" w:rsidRPr="002D4CF5" w:rsidRDefault="002D4CF5" w:rsidP="002D4CF5">
            <w:pPr>
              <w:spacing w:line="360" w:lineRule="auto"/>
              <w:jc w:val="both"/>
              <w:rPr>
                <w:sz w:val="28"/>
                <w:szCs w:val="28"/>
              </w:rPr>
            </w:pPr>
            <w:r w:rsidRPr="002D4CF5">
              <w:rPr>
                <w:sz w:val="28"/>
                <w:szCs w:val="28"/>
              </w:rPr>
              <w:t xml:space="preserve">- Hạn chế: </w:t>
            </w:r>
          </w:p>
          <w:p w:rsidR="002D4CF5" w:rsidRPr="002D4CF5" w:rsidRDefault="002D4CF5" w:rsidP="002D4CF5">
            <w:pPr>
              <w:spacing w:line="360" w:lineRule="auto"/>
              <w:jc w:val="both"/>
              <w:rPr>
                <w:sz w:val="28"/>
                <w:szCs w:val="28"/>
              </w:rPr>
            </w:pPr>
            <w:r w:rsidRPr="002D4CF5">
              <w:rPr>
                <w:sz w:val="28"/>
                <w:szCs w:val="28"/>
              </w:rPr>
              <w:t xml:space="preserve">- Tác giả tiêu biểu: </w:t>
            </w:r>
          </w:p>
          <w:p w:rsidR="002D4CF5" w:rsidRPr="002D4CF5" w:rsidRDefault="002D4CF5" w:rsidP="002D4CF5">
            <w:pPr>
              <w:spacing w:line="360" w:lineRule="auto"/>
              <w:jc w:val="both"/>
              <w:rPr>
                <w:sz w:val="28"/>
                <w:szCs w:val="28"/>
              </w:rPr>
            </w:pPr>
            <w:r w:rsidRPr="002D4CF5">
              <w:rPr>
                <w:sz w:val="28"/>
                <w:szCs w:val="28"/>
              </w:rPr>
              <w:t>*Ở bộ phận văn học bất hợp pháp.</w:t>
            </w:r>
          </w:p>
          <w:p w:rsidR="002D4CF5" w:rsidRPr="002D4CF5" w:rsidRDefault="002D4CF5" w:rsidP="002D4CF5">
            <w:pPr>
              <w:spacing w:line="360" w:lineRule="auto"/>
              <w:jc w:val="both"/>
              <w:rPr>
                <w:sz w:val="28"/>
                <w:szCs w:val="28"/>
              </w:rPr>
            </w:pPr>
            <w:r w:rsidRPr="002D4CF5">
              <w:rPr>
                <w:sz w:val="28"/>
                <w:szCs w:val="28"/>
              </w:rPr>
              <w:t xml:space="preserve">- Đóng góp: </w:t>
            </w:r>
          </w:p>
          <w:p w:rsidR="002D4CF5" w:rsidRPr="002D4CF5" w:rsidRDefault="002D4CF5" w:rsidP="002D4CF5">
            <w:pPr>
              <w:spacing w:line="360" w:lineRule="auto"/>
              <w:jc w:val="both"/>
              <w:rPr>
                <w:sz w:val="28"/>
                <w:szCs w:val="28"/>
              </w:rPr>
            </w:pPr>
            <w:r w:rsidRPr="002D4CF5">
              <w:rPr>
                <w:sz w:val="28"/>
                <w:szCs w:val="28"/>
              </w:rPr>
              <w:t xml:space="preserve">- Hạn chế: </w:t>
            </w:r>
          </w:p>
          <w:p w:rsidR="002D4CF5" w:rsidRPr="002D4CF5" w:rsidRDefault="002D4CF5" w:rsidP="002D4CF5">
            <w:pPr>
              <w:spacing w:line="360" w:lineRule="auto"/>
              <w:jc w:val="both"/>
              <w:rPr>
                <w:sz w:val="28"/>
                <w:szCs w:val="28"/>
              </w:rPr>
            </w:pPr>
            <w:r w:rsidRPr="002D4CF5">
              <w:rPr>
                <w:sz w:val="28"/>
                <w:szCs w:val="28"/>
              </w:rPr>
              <w:t xml:space="preserve">- Tác giả tiêu biểu: </w:t>
            </w:r>
          </w:p>
          <w:p w:rsidR="002D4CF5" w:rsidRPr="002D4CF5" w:rsidRDefault="002D4CF5" w:rsidP="002D4CF5">
            <w:pPr>
              <w:spacing w:line="360" w:lineRule="auto"/>
              <w:jc w:val="both"/>
              <w:rPr>
                <w:sz w:val="28"/>
                <w:szCs w:val="28"/>
              </w:rPr>
            </w:pPr>
            <w:r w:rsidRPr="002D4CF5">
              <w:rPr>
                <w:sz w:val="28"/>
                <w:szCs w:val="28"/>
              </w:rPr>
              <w:t>*Nguyên nhân dẫn đến sự phân hoá phức tạp.</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b/>
                <w:i/>
                <w:sz w:val="28"/>
                <w:szCs w:val="28"/>
              </w:rPr>
            </w:pPr>
            <w:r w:rsidRPr="002D4CF5">
              <w:rPr>
                <w:b/>
                <w:i/>
                <w:sz w:val="28"/>
                <w:szCs w:val="28"/>
              </w:rPr>
              <w:t>2. Văn học phát triển với tốc độ hết sức mau lẹ, phi thường.</w:t>
            </w: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spacing w:line="360" w:lineRule="auto"/>
              <w:jc w:val="both"/>
              <w:rPr>
                <w:sz w:val="28"/>
                <w:szCs w:val="28"/>
                <w:lang w:val="vi-VN"/>
              </w:rPr>
            </w:pPr>
            <w:r w:rsidRPr="002D4CF5">
              <w:rPr>
                <w:sz w:val="28"/>
                <w:szCs w:val="28"/>
                <w:lang w:val="vi-VN"/>
              </w:rPr>
              <w:t>Gv chia 3 nhóm , mỗi nhóm tìm hiểu một truyện, chuẩn bị thành dàn ý , trình bày.</w:t>
            </w:r>
          </w:p>
          <w:p w:rsidR="002D4CF5" w:rsidRPr="002D4CF5" w:rsidRDefault="002D4CF5" w:rsidP="002D4CF5">
            <w:pPr>
              <w:spacing w:line="360" w:lineRule="auto"/>
              <w:jc w:val="both"/>
              <w:rPr>
                <w:sz w:val="28"/>
                <w:szCs w:val="28"/>
                <w:lang w:val="vi-VN"/>
              </w:rPr>
            </w:pPr>
            <w:r w:rsidRPr="002D4CF5">
              <w:rPr>
                <w:sz w:val="28"/>
                <w:szCs w:val="28"/>
                <w:lang w:val="vi-VN"/>
              </w:rPr>
              <w:t>Cả lớp nhận xét- gv chốt lại những nội dung chính.</w:t>
            </w:r>
          </w:p>
          <w:p w:rsidR="002D4CF5" w:rsidRPr="002D4CF5" w:rsidRDefault="002D4CF5" w:rsidP="002D4CF5">
            <w:pPr>
              <w:spacing w:line="360" w:lineRule="auto"/>
              <w:jc w:val="both"/>
              <w:rPr>
                <w:sz w:val="28"/>
                <w:szCs w:val="28"/>
                <w:lang w:val="vi-VN"/>
              </w:rPr>
            </w:pPr>
            <w:r w:rsidRPr="002D4CF5">
              <w:rPr>
                <w:b/>
                <w:sz w:val="28"/>
                <w:szCs w:val="28"/>
                <w:lang w:val="vi-VN"/>
              </w:rPr>
              <w:t>Nhóm 1:</w:t>
            </w:r>
            <w:r w:rsidRPr="002D4CF5">
              <w:rPr>
                <w:sz w:val="28"/>
                <w:szCs w:val="28"/>
                <w:lang w:val="vi-VN"/>
              </w:rPr>
              <w:t xml:space="preserve"> Tiểu thuyết hiện đại khác với tiểu thuyết trung đại như thế nào? Những yếu tố nào trong tiểu thuyết trung đại tồn tại trong tiểu thuyết Cha con nghĩa nặng.</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yêu cầu hs phân tích những yếu tố trung đại còn tồn tại trong Cha con nghĩa nặng.</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Cha con nghĩa nặng: Còn chú ý nhiều đến sự kiện, chi tiết. Tâm lí nhân vật sơ sài, thể hiện còn đơn giản. Kể chuyện hoàn toàn theo thời gian, sự việc.Ngôi kể thứ 3, xen những lời bình luận còn vụng về, thiên nhiên còn chưa gắn bó, hài hoà với nhân vật.</w:t>
            </w:r>
          </w:p>
          <w:p w:rsidR="002D4CF5" w:rsidRPr="002D4CF5" w:rsidRDefault="002D4CF5" w:rsidP="002D4CF5">
            <w:pPr>
              <w:spacing w:line="360" w:lineRule="auto"/>
              <w:jc w:val="both"/>
              <w:rPr>
                <w:sz w:val="28"/>
                <w:szCs w:val="28"/>
                <w:lang w:val="vi-VN"/>
              </w:rPr>
            </w:pPr>
            <w:r w:rsidRPr="002D4CF5">
              <w:rPr>
                <w:b/>
                <w:sz w:val="28"/>
                <w:szCs w:val="28"/>
                <w:lang w:val="vi-VN"/>
              </w:rPr>
              <w:t xml:space="preserve">Nhóm 2: </w:t>
            </w:r>
            <w:r w:rsidRPr="002D4CF5">
              <w:rPr>
                <w:sz w:val="28"/>
                <w:szCs w:val="28"/>
                <w:lang w:val="vi-VN"/>
              </w:rPr>
              <w:t>Phân tích tình huống trong các truyện ngắn “ Vi hành”( Nguyễn Ái Quốc) Tinh thần thể dục ( Nguyễn Công Hoan) Chữ người tử tù (Nguyễn Tuân) Chí Phèo (Nam Cao).</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GV đặt thêm một số câu hỏi phụ gợi mở cho hs.</w:t>
            </w:r>
          </w:p>
          <w:p w:rsidR="002D4CF5" w:rsidRPr="002D4CF5" w:rsidRDefault="002D4CF5" w:rsidP="002D4CF5">
            <w:pPr>
              <w:spacing w:line="360" w:lineRule="auto"/>
              <w:jc w:val="both"/>
              <w:rPr>
                <w:sz w:val="28"/>
                <w:szCs w:val="28"/>
                <w:lang w:val="vi-VN"/>
              </w:rPr>
            </w:pPr>
            <w:r w:rsidRPr="002D4CF5">
              <w:rPr>
                <w:sz w:val="28"/>
                <w:szCs w:val="28"/>
                <w:lang w:val="vi-VN"/>
              </w:rPr>
              <w:t xml:space="preserve">Tình huống truyện là gì? Vai trò của tình huống đối với tác phẩm tự sự?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Hs thảo luận trình bày- hs nhận xét gv chốt lại nội dung chính.</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b/>
                <w:sz w:val="28"/>
                <w:szCs w:val="28"/>
                <w:lang w:val="vi-VN"/>
              </w:rPr>
              <w:t xml:space="preserve">Nhóm 3: </w:t>
            </w:r>
            <w:r w:rsidRPr="002D4CF5">
              <w:rPr>
                <w:sz w:val="28"/>
                <w:szCs w:val="28"/>
                <w:lang w:val="vi-VN"/>
              </w:rPr>
              <w:t>Nét đặc sắc về nghệ thuật của các truyện ngắn Hai đứa trẻ (Thạch Lam) Chữ người tử tù ( Nguyễn Tuân) Chí Phèo (Nam Cao)</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b/>
                <w:sz w:val="28"/>
                <w:szCs w:val="28"/>
                <w:lang w:val="vi-VN"/>
              </w:rPr>
              <w:t xml:space="preserve">Nhóm 4: </w:t>
            </w:r>
            <w:r w:rsidRPr="002D4CF5">
              <w:rPr>
                <w:sz w:val="28"/>
                <w:szCs w:val="28"/>
                <w:lang w:val="vi-VN"/>
              </w:rPr>
              <w:t>Quan điểm nghệ thuật của Nguyễn Huy Tưởng được thể hiện như thế nào qua việc triển khai và giải quyết mâu thuẫn kịch trong đoạn “ Vĩnh biệt Cửu Trùng Đài”</w:t>
            </w:r>
          </w:p>
          <w:p w:rsidR="002D4CF5" w:rsidRPr="002D4CF5" w:rsidRDefault="002D4CF5" w:rsidP="002D4CF5">
            <w:pPr>
              <w:spacing w:line="360" w:lineRule="auto"/>
              <w:jc w:val="both"/>
              <w:rPr>
                <w:sz w:val="28"/>
                <w:szCs w:val="28"/>
                <w:lang w:val="vi-VN"/>
              </w:rPr>
            </w:pPr>
            <w:r w:rsidRPr="002D4CF5">
              <w:rPr>
                <w:sz w:val="28"/>
                <w:szCs w:val="28"/>
                <w:lang w:val="vi-VN"/>
              </w:rPr>
              <w:t>HS đại diện nhóm trình bày:</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xml:space="preserve">- Tiểu thuyết trung đại: </w:t>
            </w:r>
          </w:p>
          <w:p w:rsidR="002D4CF5" w:rsidRPr="002D4CF5" w:rsidRDefault="002D4CF5" w:rsidP="002D4CF5">
            <w:pPr>
              <w:spacing w:line="360" w:lineRule="auto"/>
              <w:jc w:val="both"/>
              <w:rPr>
                <w:sz w:val="28"/>
                <w:szCs w:val="28"/>
                <w:lang w:val="vi-VN"/>
              </w:rPr>
            </w:pPr>
            <w:r w:rsidRPr="002D4CF5">
              <w:rPr>
                <w:sz w:val="28"/>
                <w:szCs w:val="28"/>
                <w:lang w:val="vi-VN"/>
              </w:rPr>
              <w:t xml:space="preserve">      + Chữ Hán, chữ Nôm</w:t>
            </w:r>
          </w:p>
          <w:p w:rsidR="002D4CF5" w:rsidRPr="002D4CF5" w:rsidRDefault="002D4CF5" w:rsidP="002D4CF5">
            <w:pPr>
              <w:spacing w:line="360" w:lineRule="auto"/>
              <w:jc w:val="both"/>
              <w:rPr>
                <w:sz w:val="28"/>
                <w:szCs w:val="28"/>
                <w:lang w:val="vi-VN"/>
              </w:rPr>
            </w:pPr>
            <w:r w:rsidRPr="002D4CF5">
              <w:rPr>
                <w:sz w:val="28"/>
                <w:szCs w:val="28"/>
                <w:lang w:val="vi-VN"/>
              </w:rPr>
              <w:t xml:space="preserve">      + Chú ý đến sự việc, chi tiết.</w:t>
            </w:r>
          </w:p>
          <w:p w:rsidR="002D4CF5" w:rsidRPr="002D4CF5" w:rsidRDefault="002D4CF5" w:rsidP="002D4CF5">
            <w:pPr>
              <w:spacing w:line="360" w:lineRule="auto"/>
              <w:jc w:val="both"/>
              <w:rPr>
                <w:sz w:val="28"/>
                <w:szCs w:val="28"/>
                <w:lang w:val="vi-VN"/>
              </w:rPr>
            </w:pPr>
            <w:r w:rsidRPr="002D4CF5">
              <w:rPr>
                <w:sz w:val="28"/>
                <w:szCs w:val="28"/>
                <w:lang w:val="vi-VN"/>
              </w:rPr>
              <w:t xml:space="preserve">      + Cốt truyện đơn tuyến.</w:t>
            </w:r>
          </w:p>
          <w:p w:rsidR="002D4CF5" w:rsidRPr="002D4CF5" w:rsidRDefault="002D4CF5" w:rsidP="002D4CF5">
            <w:pPr>
              <w:spacing w:line="360" w:lineRule="auto"/>
              <w:jc w:val="both"/>
              <w:rPr>
                <w:sz w:val="28"/>
                <w:szCs w:val="28"/>
                <w:lang w:val="vi-VN"/>
              </w:rPr>
            </w:pPr>
            <w:r w:rsidRPr="002D4CF5">
              <w:rPr>
                <w:sz w:val="28"/>
                <w:szCs w:val="28"/>
                <w:lang w:val="vi-VN"/>
              </w:rPr>
              <w:t xml:space="preserve">      + Cách kể theo trình tự thời gian.</w:t>
            </w:r>
          </w:p>
          <w:p w:rsidR="002D4CF5" w:rsidRPr="002D4CF5" w:rsidRDefault="002D4CF5" w:rsidP="002D4CF5">
            <w:pPr>
              <w:spacing w:line="360" w:lineRule="auto"/>
              <w:jc w:val="both"/>
              <w:rPr>
                <w:sz w:val="28"/>
                <w:szCs w:val="28"/>
                <w:lang w:val="vi-VN"/>
              </w:rPr>
            </w:pPr>
            <w:r w:rsidRPr="002D4CF5">
              <w:rPr>
                <w:sz w:val="28"/>
                <w:szCs w:val="28"/>
                <w:lang w:val="vi-VN"/>
              </w:rPr>
              <w:t xml:space="preserve">      + Tâm lí, tâm trạng nhân vật sơ lược.</w:t>
            </w:r>
          </w:p>
          <w:p w:rsidR="002D4CF5" w:rsidRPr="002D4CF5" w:rsidRDefault="002D4CF5" w:rsidP="002D4CF5">
            <w:pPr>
              <w:spacing w:line="360" w:lineRule="auto"/>
              <w:jc w:val="both"/>
              <w:rPr>
                <w:sz w:val="28"/>
                <w:szCs w:val="28"/>
                <w:lang w:val="vi-VN"/>
              </w:rPr>
            </w:pPr>
            <w:r w:rsidRPr="002D4CF5">
              <w:rPr>
                <w:sz w:val="28"/>
                <w:szCs w:val="28"/>
                <w:lang w:val="vi-VN"/>
              </w:rPr>
              <w:t xml:space="preserve">      + Ngôi kể thứ 3.</w:t>
            </w:r>
          </w:p>
          <w:p w:rsidR="002D4CF5" w:rsidRPr="002D4CF5" w:rsidRDefault="002D4CF5" w:rsidP="002D4CF5">
            <w:pPr>
              <w:spacing w:line="360" w:lineRule="auto"/>
              <w:jc w:val="both"/>
              <w:rPr>
                <w:sz w:val="28"/>
                <w:szCs w:val="28"/>
                <w:lang w:val="vi-VN"/>
              </w:rPr>
            </w:pPr>
            <w:r w:rsidRPr="002D4CF5">
              <w:rPr>
                <w:sz w:val="28"/>
                <w:szCs w:val="28"/>
                <w:lang w:val="vi-VN"/>
              </w:rPr>
              <w:t xml:space="preserve">      + Kết cấu chương hồi.</w:t>
            </w:r>
          </w:p>
          <w:p w:rsidR="002D4CF5" w:rsidRPr="002D4CF5" w:rsidRDefault="002D4CF5" w:rsidP="002D4CF5">
            <w:pPr>
              <w:spacing w:line="360" w:lineRule="auto"/>
              <w:jc w:val="both"/>
              <w:rPr>
                <w:sz w:val="28"/>
                <w:szCs w:val="28"/>
                <w:lang w:val="vi-VN"/>
              </w:rPr>
            </w:pPr>
            <w:r w:rsidRPr="002D4CF5">
              <w:rPr>
                <w:sz w:val="28"/>
                <w:szCs w:val="28"/>
                <w:lang w:val="vi-VN"/>
              </w:rPr>
              <w:t>- Tiểu thuyết hiện đại;</w:t>
            </w:r>
          </w:p>
          <w:p w:rsidR="002D4CF5" w:rsidRPr="002D4CF5" w:rsidRDefault="002D4CF5" w:rsidP="002D4CF5">
            <w:pPr>
              <w:spacing w:line="360" w:lineRule="auto"/>
              <w:jc w:val="both"/>
              <w:rPr>
                <w:sz w:val="28"/>
                <w:szCs w:val="28"/>
                <w:lang w:val="vi-VN"/>
              </w:rPr>
            </w:pPr>
            <w:r w:rsidRPr="002D4CF5">
              <w:rPr>
                <w:sz w:val="28"/>
                <w:szCs w:val="28"/>
                <w:lang w:val="vi-VN"/>
              </w:rPr>
              <w:t xml:space="preserve">      + Chữ quốc ngữ.</w:t>
            </w:r>
          </w:p>
          <w:p w:rsidR="002D4CF5" w:rsidRPr="002D4CF5" w:rsidRDefault="002D4CF5" w:rsidP="002D4CF5">
            <w:pPr>
              <w:spacing w:line="360" w:lineRule="auto"/>
              <w:jc w:val="both"/>
              <w:rPr>
                <w:sz w:val="28"/>
                <w:szCs w:val="28"/>
                <w:lang w:val="vi-VN"/>
              </w:rPr>
            </w:pPr>
            <w:r w:rsidRPr="002D4CF5">
              <w:rPr>
                <w:sz w:val="28"/>
                <w:szCs w:val="28"/>
                <w:lang w:val="vi-VN"/>
              </w:rPr>
              <w:t xml:space="preserve">      + Chú ý đến thế giới bên trong của nhân vật.</w:t>
            </w:r>
          </w:p>
          <w:p w:rsidR="002D4CF5" w:rsidRPr="002D4CF5" w:rsidRDefault="002D4CF5" w:rsidP="002D4CF5">
            <w:pPr>
              <w:spacing w:line="360" w:lineRule="auto"/>
              <w:jc w:val="both"/>
              <w:rPr>
                <w:sz w:val="28"/>
                <w:szCs w:val="28"/>
                <w:lang w:val="vi-VN"/>
              </w:rPr>
            </w:pPr>
            <w:r w:rsidRPr="002D4CF5">
              <w:rPr>
                <w:sz w:val="28"/>
                <w:szCs w:val="28"/>
                <w:lang w:val="vi-VN"/>
              </w:rPr>
              <w:t xml:space="preserve">      + Cốt truyện phức tạp, đa tuyến.</w:t>
            </w:r>
          </w:p>
          <w:p w:rsidR="002D4CF5" w:rsidRPr="002D4CF5" w:rsidRDefault="002D4CF5" w:rsidP="002D4CF5">
            <w:pPr>
              <w:spacing w:line="360" w:lineRule="auto"/>
              <w:jc w:val="both"/>
              <w:rPr>
                <w:sz w:val="28"/>
                <w:szCs w:val="28"/>
                <w:lang w:val="vi-VN"/>
              </w:rPr>
            </w:pPr>
            <w:r w:rsidRPr="002D4CF5">
              <w:rPr>
                <w:sz w:val="28"/>
                <w:szCs w:val="28"/>
                <w:lang w:val="vi-VN"/>
              </w:rPr>
              <w:t xml:space="preserve">      + Cách kể theo trình tự thời gian, theo sự phát triển của tâm lí, tâm trạng nhân vật.</w:t>
            </w:r>
          </w:p>
          <w:p w:rsidR="002D4CF5" w:rsidRPr="002D4CF5" w:rsidRDefault="002D4CF5" w:rsidP="002D4CF5">
            <w:pPr>
              <w:spacing w:line="360" w:lineRule="auto"/>
              <w:jc w:val="both"/>
              <w:rPr>
                <w:sz w:val="28"/>
                <w:szCs w:val="28"/>
                <w:lang w:val="vi-VN"/>
              </w:rPr>
            </w:pPr>
            <w:r w:rsidRPr="002D4CF5">
              <w:rPr>
                <w:sz w:val="28"/>
                <w:szCs w:val="28"/>
                <w:lang w:val="vi-VN"/>
              </w:rPr>
              <w:t xml:space="preserve">      + Tâm trạng, tâm lí nhân vật phức tạp.</w:t>
            </w:r>
          </w:p>
          <w:p w:rsidR="002D4CF5" w:rsidRPr="002D4CF5" w:rsidRDefault="002D4CF5" w:rsidP="002D4CF5">
            <w:pPr>
              <w:spacing w:line="360" w:lineRule="auto"/>
              <w:jc w:val="both"/>
              <w:rPr>
                <w:sz w:val="28"/>
                <w:szCs w:val="28"/>
                <w:lang w:val="vi-VN"/>
              </w:rPr>
            </w:pPr>
            <w:r w:rsidRPr="002D4CF5">
              <w:rPr>
                <w:sz w:val="28"/>
                <w:szCs w:val="28"/>
                <w:lang w:val="vi-VN"/>
              </w:rPr>
              <w:t xml:space="preserve">      + Ngôi kể thứ 3, thứ nhất, kết hợp nhiều ngôi kể.</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 xml:space="preserve">      + Kết cấu chương đoạn.</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Tình huống là các quan hệ, những hoàn cảnh, những nhà văn sáng tạo ra để tạo nên sự hấp dẫn, sức sống và thế đứng của truyện. Sáng tạo tình huống đặc sắc là vấn đề then chốt của nghệ thuật viết truyện.</w:t>
            </w:r>
          </w:p>
          <w:p w:rsidR="002D4CF5" w:rsidRPr="002D4CF5" w:rsidRDefault="002D4CF5" w:rsidP="002D4CF5">
            <w:pPr>
              <w:spacing w:line="360" w:lineRule="auto"/>
              <w:jc w:val="both"/>
              <w:rPr>
                <w:sz w:val="28"/>
                <w:szCs w:val="28"/>
                <w:lang w:val="vi-VN"/>
              </w:rPr>
            </w:pPr>
            <w:r w:rsidRPr="002D4CF5">
              <w:rPr>
                <w:sz w:val="28"/>
                <w:szCs w:val="28"/>
                <w:lang w:val="vi-VN"/>
              </w:rPr>
              <w:t>- Vi hành: tình huống nhầm lẫn.</w:t>
            </w:r>
          </w:p>
          <w:p w:rsidR="002D4CF5" w:rsidRPr="002D4CF5" w:rsidRDefault="002D4CF5" w:rsidP="002D4CF5">
            <w:pPr>
              <w:spacing w:line="360" w:lineRule="auto"/>
              <w:jc w:val="both"/>
              <w:rPr>
                <w:sz w:val="28"/>
                <w:szCs w:val="28"/>
                <w:lang w:val="vi-VN"/>
              </w:rPr>
            </w:pPr>
            <w:r w:rsidRPr="002D4CF5">
              <w:rPr>
                <w:sz w:val="28"/>
                <w:szCs w:val="28"/>
                <w:lang w:val="vi-VN"/>
              </w:rPr>
              <w:t>- Tinh thần thể dục: mâu thuẫn giữa hình thức và nội dung, mục đích và thực chất tốt đẹp và tai hoạ. Bắt buộc dân xem đá bóng, dân trốn chạy, thoái thác.</w:t>
            </w:r>
          </w:p>
          <w:p w:rsidR="002D4CF5" w:rsidRPr="002D4CF5" w:rsidRDefault="002D4CF5" w:rsidP="002D4CF5">
            <w:pPr>
              <w:spacing w:line="360" w:lineRule="auto"/>
              <w:jc w:val="both"/>
              <w:rPr>
                <w:sz w:val="28"/>
                <w:szCs w:val="28"/>
                <w:lang w:val="vi-VN"/>
              </w:rPr>
            </w:pPr>
            <w:r w:rsidRPr="002D4CF5">
              <w:rPr>
                <w:sz w:val="28"/>
                <w:szCs w:val="28"/>
                <w:lang w:val="vi-VN"/>
              </w:rPr>
              <w:t>- Chữ người tử tù: tình huống éo le, tử tù sắp bị tử hình- người cho chữ, quản ngục- người xin chữ. Cảnh cho chữ xưa nay chưa từng có.</w:t>
            </w:r>
          </w:p>
          <w:p w:rsidR="002D4CF5" w:rsidRPr="002D4CF5" w:rsidRDefault="002D4CF5" w:rsidP="002D4CF5">
            <w:pPr>
              <w:spacing w:line="360" w:lineRule="auto"/>
              <w:jc w:val="both"/>
              <w:rPr>
                <w:sz w:val="28"/>
                <w:szCs w:val="28"/>
                <w:lang w:val="vi-VN"/>
              </w:rPr>
            </w:pPr>
            <w:r w:rsidRPr="002D4CF5">
              <w:rPr>
                <w:sz w:val="28"/>
                <w:szCs w:val="28"/>
                <w:lang w:val="vi-VN"/>
              </w:rPr>
              <w:t>- Chí Phèo: Tình huống bi kịch: mâu thuẫn giữa khát vọng sông lương thiện và không được làm người lương thiện.</w:t>
            </w:r>
          </w:p>
          <w:p w:rsidR="002D4CF5" w:rsidRPr="002D4CF5" w:rsidRDefault="002D4CF5" w:rsidP="002D4CF5">
            <w:pPr>
              <w:spacing w:line="360" w:lineRule="auto"/>
              <w:jc w:val="both"/>
              <w:rPr>
                <w:sz w:val="28"/>
                <w:szCs w:val="28"/>
                <w:lang w:val="vi-VN"/>
              </w:rPr>
            </w:pPr>
          </w:p>
          <w:p w:rsidR="002D4CF5" w:rsidRPr="002D4CF5" w:rsidRDefault="002D4CF5" w:rsidP="002D4CF5">
            <w:pPr>
              <w:tabs>
                <w:tab w:val="left" w:pos="510"/>
                <w:tab w:val="left" w:pos="540"/>
              </w:tabs>
              <w:spacing w:line="360" w:lineRule="auto"/>
              <w:jc w:val="both"/>
              <w:rPr>
                <w:rStyle w:val="Vanbnnidung"/>
                <w:sz w:val="28"/>
                <w:szCs w:val="28"/>
                <w:lang w:val="vi-VN" w:eastAsia="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Hai đứa trẻ: Truyện không có truyện- truyện trữ tình. Cốt truyện đơn giản. Tác giả chủ yếu đi sâu vào tâm trạng và cảm giác của nhân vật. Ngôn ngữ giàu chất thơ, nhẹ nhàng, tinh tế..</w:t>
            </w:r>
          </w:p>
          <w:p w:rsidR="002D4CF5" w:rsidRPr="002D4CF5" w:rsidRDefault="002D4CF5" w:rsidP="002D4CF5">
            <w:pPr>
              <w:spacing w:line="360" w:lineRule="auto"/>
              <w:jc w:val="both"/>
              <w:rPr>
                <w:sz w:val="28"/>
                <w:szCs w:val="28"/>
                <w:lang w:val="vi-VN"/>
              </w:rPr>
            </w:pPr>
            <w:r w:rsidRPr="002D4CF5">
              <w:rPr>
                <w:sz w:val="28"/>
                <w:szCs w:val="28"/>
                <w:lang w:val="vi-VN"/>
              </w:rPr>
              <w:t>- Chữ người tử tù: Cốt truyện đơn giản, Tạo tình huống éo le. Tình huống cho chữ, xin chữ. Ngôn ngữ kể, tả vừa cổ kính, vừa hiện đại, rất tạo hình.</w:t>
            </w:r>
          </w:p>
          <w:p w:rsidR="002D4CF5" w:rsidRPr="002D4CF5" w:rsidRDefault="002D4CF5" w:rsidP="002D4CF5">
            <w:pPr>
              <w:spacing w:line="360" w:lineRule="auto"/>
              <w:jc w:val="both"/>
              <w:rPr>
                <w:sz w:val="28"/>
                <w:szCs w:val="28"/>
                <w:lang w:val="vi-VN"/>
              </w:rPr>
            </w:pPr>
            <w:r w:rsidRPr="002D4CF5">
              <w:rPr>
                <w:sz w:val="28"/>
                <w:szCs w:val="28"/>
                <w:lang w:val="vi-VN"/>
              </w:rPr>
              <w:t>- Chí Phèo: Cốt truyện hấp dẫn, li kì. Cách kể, tả linh hoạt, biến hoá. Xây dựng nhân vật điển hình, miêu tả và phân tích tâm lí nhân vật..</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Tác giả đã giải quyết mâu thuẫn thứ nhất theo quan điểm của nhân dân nhưng không lên án, không cho rằng Vũ Như Tô và Đan Thiềm là người có tội.</w:t>
            </w:r>
          </w:p>
          <w:p w:rsidR="002D4CF5" w:rsidRPr="002D4CF5" w:rsidRDefault="002D4CF5" w:rsidP="002D4CF5">
            <w:pPr>
              <w:spacing w:line="360" w:lineRule="auto"/>
              <w:jc w:val="both"/>
              <w:rPr>
                <w:sz w:val="28"/>
                <w:szCs w:val="28"/>
                <w:lang w:val="vi-VN"/>
              </w:rPr>
            </w:pPr>
            <w:r w:rsidRPr="002D4CF5">
              <w:rPr>
                <w:sz w:val="28"/>
                <w:szCs w:val="28"/>
                <w:lang w:val="vi-VN"/>
              </w:rPr>
              <w:t>- Mâu thuẫn thứ hai chưa được giải quyết dứt khoát bởi đó là mâu thuẫn đã mang tính quy luật thể hiện mối quan hệ giữa nghệ thuật và cuộc sống, nghệ sĩ và xã hội-&gt; cách giải quyết thoả đáng, tối ưu.</w:t>
            </w: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2 : </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GV: Nêu và bình luận quan điểm nghệ thuật của Nam Cao?</w:t>
            </w:r>
          </w:p>
          <w:p w:rsidR="002D4CF5" w:rsidRPr="002D4CF5" w:rsidRDefault="002D4CF5" w:rsidP="002D4CF5">
            <w:pPr>
              <w:tabs>
                <w:tab w:val="left" w:pos="510"/>
                <w:tab w:val="left" w:pos="540"/>
              </w:tabs>
              <w:spacing w:line="360" w:lineRule="auto"/>
              <w:jc w:val="both"/>
              <w:rPr>
                <w:sz w:val="28"/>
                <w:szCs w:val="28"/>
                <w:lang w:val="vi-VN"/>
              </w:rPr>
            </w:pPr>
            <w:r w:rsidRPr="002D4CF5">
              <w:rPr>
                <w:sz w:val="28"/>
                <w:szCs w:val="28"/>
                <w:lang w:val="vi-VN"/>
              </w:rPr>
              <w:t>Gợi ý cụ thể:</w:t>
            </w:r>
          </w:p>
          <w:p w:rsidR="002D4CF5" w:rsidRPr="002D4CF5" w:rsidRDefault="002D4CF5" w:rsidP="002D4CF5">
            <w:pPr>
              <w:spacing w:line="360" w:lineRule="auto"/>
              <w:ind w:firstLine="252"/>
              <w:jc w:val="both"/>
              <w:rPr>
                <w:sz w:val="28"/>
                <w:szCs w:val="28"/>
                <w:lang w:val="vi-VN"/>
              </w:rPr>
            </w:pPr>
            <w:r w:rsidRPr="002D4CF5">
              <w:rPr>
                <w:sz w:val="28"/>
                <w:szCs w:val="28"/>
                <w:lang w:val="vi-VN"/>
              </w:rPr>
              <w:t>-Đặc trưng bản chất của nghệ thuật sáng tạo văn chương là gì?</w:t>
            </w:r>
          </w:p>
          <w:p w:rsidR="002D4CF5" w:rsidRPr="002D4CF5" w:rsidRDefault="002D4CF5" w:rsidP="002D4CF5">
            <w:pPr>
              <w:spacing w:line="360" w:lineRule="auto"/>
              <w:ind w:firstLine="252"/>
              <w:jc w:val="both"/>
              <w:rPr>
                <w:sz w:val="28"/>
                <w:szCs w:val="28"/>
                <w:lang w:val="vi-VN"/>
              </w:rPr>
            </w:pPr>
            <w:r w:rsidRPr="002D4CF5">
              <w:rPr>
                <w:sz w:val="28"/>
                <w:szCs w:val="28"/>
                <w:lang w:val="vi-VN"/>
              </w:rPr>
              <w:t>- Phân biệt nghệ thuật sáng tạo văn chương và công việc kĩ thuật ( những người thợ khéo tay)</w:t>
            </w:r>
          </w:p>
          <w:p w:rsidR="002D4CF5" w:rsidRPr="002D4CF5" w:rsidRDefault="002D4CF5" w:rsidP="002D4CF5">
            <w:pPr>
              <w:spacing w:line="360" w:lineRule="auto"/>
              <w:ind w:firstLine="252"/>
              <w:jc w:val="both"/>
              <w:rPr>
                <w:sz w:val="28"/>
                <w:szCs w:val="28"/>
                <w:lang w:val="vi-VN"/>
              </w:rPr>
            </w:pPr>
            <w:r w:rsidRPr="002D4CF5">
              <w:rPr>
                <w:sz w:val="28"/>
                <w:szCs w:val="28"/>
                <w:lang w:val="vi-VN"/>
              </w:rPr>
              <w:t>- Làm thế nào để khơi nguồn chưa ai khơi, sáng tạo ra những gì chưa có?</w:t>
            </w:r>
          </w:p>
          <w:p w:rsidR="002D4CF5" w:rsidRPr="002D4CF5" w:rsidRDefault="002D4CF5" w:rsidP="002D4CF5">
            <w:pPr>
              <w:spacing w:line="360" w:lineRule="auto"/>
              <w:ind w:firstLine="252"/>
              <w:jc w:val="both"/>
              <w:rPr>
                <w:sz w:val="28"/>
                <w:szCs w:val="28"/>
                <w:lang w:val="vi-VN"/>
              </w:rPr>
            </w:pPr>
            <w:r w:rsidRPr="002D4CF5">
              <w:rPr>
                <w:sz w:val="28"/>
                <w:szCs w:val="28"/>
                <w:lang w:val="vi-VN"/>
              </w:rPr>
              <w:t>Vấn đề thiên chức và khó khăn của người nghệ sĩ chân chính? Chứng minh bằng sáng tác của Nam Cao.</w:t>
            </w:r>
          </w:p>
          <w:p w:rsidR="002D4CF5" w:rsidRPr="002D4CF5" w:rsidRDefault="002D4CF5" w:rsidP="002D4CF5">
            <w:pPr>
              <w:spacing w:line="360" w:lineRule="auto"/>
              <w:jc w:val="both"/>
              <w:rPr>
                <w:b/>
                <w:sz w:val="28"/>
                <w:szCs w:val="28"/>
                <w:lang w:val="pt-BR"/>
              </w:rPr>
            </w:pPr>
            <w:r w:rsidRPr="002D4CF5">
              <w:rPr>
                <w:b/>
                <w:sz w:val="28"/>
                <w:szCs w:val="28"/>
                <w:lang w:val="pt-BR"/>
              </w:rPr>
              <w:t>Hs trình bày cá nhân:</w:t>
            </w:r>
          </w:p>
          <w:p w:rsidR="002D4CF5" w:rsidRPr="002D4CF5" w:rsidRDefault="002D4CF5" w:rsidP="002D4CF5">
            <w:pPr>
              <w:spacing w:line="360" w:lineRule="auto"/>
              <w:jc w:val="both"/>
              <w:rPr>
                <w:sz w:val="28"/>
                <w:szCs w:val="28"/>
                <w:lang w:val="pt-BR"/>
              </w:rPr>
            </w:pPr>
            <w:r w:rsidRPr="002D4CF5">
              <w:rPr>
                <w:sz w:val="28"/>
                <w:szCs w:val="28"/>
                <w:lang w:val="pt-BR"/>
              </w:rPr>
              <w:t>- Công việc của người thợ thường là sao chép theo mẫu tạo ra những sản phẩm giống nhau hàng loạt. Còn việc sáng tạo của ngưởi nghệ sĩ khác hẳn: sản phẩm  của anh ta là sản phẩm  tinh thần, tư duy, tâm hồn. Là tạo ra cái mới. Mỗi tác phẩm của nhà văn là tác phẩm  duy nhất, không lặp lại.</w:t>
            </w:r>
          </w:p>
          <w:p w:rsidR="002D4CF5" w:rsidRPr="002D4CF5" w:rsidRDefault="002D4CF5" w:rsidP="002D4CF5">
            <w:pPr>
              <w:spacing w:line="360" w:lineRule="auto"/>
              <w:jc w:val="both"/>
              <w:rPr>
                <w:sz w:val="28"/>
                <w:szCs w:val="28"/>
                <w:lang w:val="pt-BR"/>
              </w:rPr>
            </w:pPr>
            <w:r w:rsidRPr="002D4CF5">
              <w:rPr>
                <w:sz w:val="28"/>
                <w:szCs w:val="28"/>
                <w:lang w:val="pt-BR"/>
              </w:rPr>
              <w:t>- Muốn vậy, nhà văn phải có năng lực tư duy,có óc sáng tạo dồi dào, có ý chí và nỗ lực tìm kiếm cái mới.</w:t>
            </w:r>
          </w:p>
          <w:p w:rsidR="002D4CF5" w:rsidRPr="002D4CF5" w:rsidRDefault="002D4CF5" w:rsidP="002D4CF5">
            <w:pPr>
              <w:spacing w:line="360" w:lineRule="auto"/>
              <w:ind w:left="72"/>
              <w:jc w:val="both"/>
              <w:rPr>
                <w:sz w:val="28"/>
                <w:szCs w:val="28"/>
                <w:lang w:val="vi-VN"/>
              </w:rPr>
            </w:pPr>
            <w:r w:rsidRPr="002D4CF5">
              <w:rPr>
                <w:sz w:val="28"/>
                <w:szCs w:val="28"/>
                <w:lang w:val="pt-BR"/>
              </w:rPr>
              <w:t>- Đây là quan điểm không mới nhưng được phát biểu chân thành, diễn đạt hay và lại được kiểm chứng bằng chính tác phẩm của Nam Cao.</w:t>
            </w:r>
          </w:p>
        </w:tc>
        <w:tc>
          <w:tcPr>
            <w:tcW w:w="5279" w:type="dxa"/>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II. Phân biệt sự khác nhau giữa tiểu thuyết trung đại và hiện đại.</w:t>
            </w:r>
          </w:p>
          <w:p w:rsidR="002D4CF5" w:rsidRPr="002D4CF5" w:rsidRDefault="002D4CF5" w:rsidP="002D4CF5">
            <w:pPr>
              <w:spacing w:line="360" w:lineRule="auto"/>
              <w:jc w:val="both"/>
              <w:rPr>
                <w:sz w:val="28"/>
                <w:szCs w:val="28"/>
                <w:lang w:val="vi-VN"/>
              </w:rPr>
            </w:pPr>
            <w:r w:rsidRPr="002D4CF5">
              <w:rPr>
                <w:sz w:val="28"/>
                <w:szCs w:val="28"/>
                <w:lang w:val="vi-VN"/>
              </w:rPr>
              <w:t xml:space="preserve">- Tiểu thuyết trung đại: </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r w:rsidRPr="002D4CF5">
              <w:rPr>
                <w:sz w:val="28"/>
                <w:szCs w:val="28"/>
                <w:lang w:val="vi-VN"/>
              </w:rPr>
              <w:t>- Tiểu thuyết hiện đại;</w:t>
            </w:r>
          </w:p>
          <w:p w:rsidR="002D4CF5" w:rsidRPr="002D4CF5" w:rsidRDefault="002D4CF5" w:rsidP="002D4CF5">
            <w:pPr>
              <w:spacing w:line="360" w:lineRule="auto"/>
              <w:jc w:val="both"/>
              <w:rPr>
                <w:sz w:val="28"/>
                <w:szCs w:val="28"/>
                <w:lang w:val="vi-VN"/>
              </w:rPr>
            </w:pPr>
            <w:r w:rsidRPr="002D4CF5">
              <w:rPr>
                <w:sz w:val="28"/>
                <w:szCs w:val="28"/>
                <w:lang w:val="vi-VN"/>
              </w:rPr>
              <w:t xml:space="preserve">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III. Tình huống truyện trong các tác phẩm: Vi hành, Tinh thần thể dục, Chữ người tử tù, Chí phèo.</w:t>
            </w:r>
          </w:p>
          <w:p w:rsidR="002D4CF5" w:rsidRPr="002D4CF5" w:rsidRDefault="002D4CF5" w:rsidP="002D4CF5">
            <w:pPr>
              <w:spacing w:line="360" w:lineRule="auto"/>
              <w:jc w:val="both"/>
              <w:rPr>
                <w:sz w:val="28"/>
                <w:szCs w:val="28"/>
                <w:lang w:val="vi-VN"/>
              </w:rPr>
            </w:pPr>
            <w:r w:rsidRPr="002D4CF5">
              <w:rPr>
                <w:sz w:val="28"/>
                <w:szCs w:val="28"/>
                <w:lang w:val="vi-VN"/>
              </w:rPr>
              <w:t>* Tình huống truyện :</w:t>
            </w:r>
          </w:p>
          <w:p w:rsidR="002D4CF5" w:rsidRPr="002D4CF5" w:rsidRDefault="002D4CF5" w:rsidP="002D4CF5">
            <w:pPr>
              <w:spacing w:line="360" w:lineRule="auto"/>
              <w:jc w:val="both"/>
              <w:rPr>
                <w:sz w:val="28"/>
                <w:szCs w:val="28"/>
                <w:lang w:val="vi-VN"/>
              </w:rPr>
            </w:pPr>
            <w:r w:rsidRPr="002D4CF5">
              <w:rPr>
                <w:sz w:val="28"/>
                <w:szCs w:val="28"/>
                <w:lang w:val="vi-VN"/>
              </w:rPr>
              <w:t xml:space="preserve">- Vi hành: </w:t>
            </w:r>
          </w:p>
          <w:p w:rsidR="002D4CF5" w:rsidRPr="002D4CF5" w:rsidRDefault="002D4CF5" w:rsidP="002D4CF5">
            <w:pPr>
              <w:spacing w:line="360" w:lineRule="auto"/>
              <w:jc w:val="both"/>
              <w:rPr>
                <w:sz w:val="28"/>
                <w:szCs w:val="28"/>
                <w:lang w:val="vi-VN"/>
              </w:rPr>
            </w:pPr>
            <w:r w:rsidRPr="002D4CF5">
              <w:rPr>
                <w:sz w:val="28"/>
                <w:szCs w:val="28"/>
                <w:lang w:val="vi-VN"/>
              </w:rPr>
              <w:t xml:space="preserve">- Tinh thần thể dục: </w:t>
            </w:r>
          </w:p>
          <w:p w:rsidR="002D4CF5" w:rsidRPr="002D4CF5" w:rsidRDefault="002D4CF5" w:rsidP="002D4CF5">
            <w:pPr>
              <w:spacing w:line="360" w:lineRule="auto"/>
              <w:jc w:val="both"/>
              <w:rPr>
                <w:sz w:val="28"/>
                <w:szCs w:val="28"/>
                <w:lang w:val="vi-VN"/>
              </w:rPr>
            </w:pPr>
            <w:r w:rsidRPr="002D4CF5">
              <w:rPr>
                <w:sz w:val="28"/>
                <w:szCs w:val="28"/>
                <w:lang w:val="vi-VN"/>
              </w:rPr>
              <w:t xml:space="preserve">- Chữ người tử tù: </w:t>
            </w:r>
          </w:p>
          <w:p w:rsidR="002D4CF5" w:rsidRPr="002D4CF5" w:rsidRDefault="002D4CF5" w:rsidP="002D4CF5">
            <w:pPr>
              <w:spacing w:line="360" w:lineRule="auto"/>
              <w:jc w:val="both"/>
              <w:rPr>
                <w:sz w:val="28"/>
                <w:szCs w:val="28"/>
                <w:lang w:val="vi-VN"/>
              </w:rPr>
            </w:pPr>
            <w:r w:rsidRPr="002D4CF5">
              <w:rPr>
                <w:sz w:val="28"/>
                <w:szCs w:val="28"/>
                <w:lang w:val="vi-VN"/>
              </w:rPr>
              <w:t xml:space="preserve">- Chí Phèo: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IV. Nét đặc sắc trong nghệ thuật của các truyện: Hai đứa trẻ, Chữ người tử tù, Chí Phèo.</w:t>
            </w:r>
          </w:p>
          <w:p w:rsidR="002D4CF5" w:rsidRPr="002D4CF5" w:rsidRDefault="002D4CF5" w:rsidP="002D4CF5">
            <w:pPr>
              <w:spacing w:line="360" w:lineRule="auto"/>
              <w:jc w:val="both"/>
              <w:rPr>
                <w:sz w:val="28"/>
                <w:szCs w:val="28"/>
                <w:lang w:val="vi-VN"/>
              </w:rPr>
            </w:pPr>
            <w:r w:rsidRPr="002D4CF5">
              <w:rPr>
                <w:sz w:val="28"/>
                <w:szCs w:val="28"/>
                <w:lang w:val="vi-VN"/>
              </w:rPr>
              <w:t xml:space="preserve">- Hai đứa trẻ: </w:t>
            </w:r>
          </w:p>
          <w:p w:rsidR="002D4CF5" w:rsidRPr="002D4CF5" w:rsidRDefault="002D4CF5" w:rsidP="002D4CF5">
            <w:pPr>
              <w:spacing w:line="360" w:lineRule="auto"/>
              <w:jc w:val="both"/>
              <w:rPr>
                <w:sz w:val="28"/>
                <w:szCs w:val="28"/>
                <w:lang w:val="vi-VN"/>
              </w:rPr>
            </w:pPr>
            <w:r w:rsidRPr="002D4CF5">
              <w:rPr>
                <w:sz w:val="28"/>
                <w:szCs w:val="28"/>
                <w:lang w:val="vi-VN"/>
              </w:rPr>
              <w:t xml:space="preserve">- Chữ người tử tù: </w:t>
            </w:r>
          </w:p>
          <w:p w:rsidR="002D4CF5" w:rsidRPr="002D4CF5" w:rsidRDefault="002D4CF5" w:rsidP="002D4CF5">
            <w:pPr>
              <w:spacing w:line="360" w:lineRule="auto"/>
              <w:jc w:val="both"/>
              <w:rPr>
                <w:sz w:val="28"/>
                <w:szCs w:val="28"/>
                <w:lang w:val="vi-VN"/>
              </w:rPr>
            </w:pPr>
            <w:r w:rsidRPr="002D4CF5">
              <w:rPr>
                <w:sz w:val="28"/>
                <w:szCs w:val="28"/>
                <w:lang w:val="vi-VN"/>
              </w:rPr>
              <w:t xml:space="preserve">- Chí Phèo: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V. Quan điểm của Nguyễn Huy Tưởng trong việc triễn khai và giải quyết mâu thuẩn trong Vĩnh biệt Cửu Trùng Đài.</w:t>
            </w:r>
          </w:p>
          <w:p w:rsidR="002D4CF5" w:rsidRPr="002D4CF5" w:rsidRDefault="002D4CF5" w:rsidP="002D4CF5">
            <w:pPr>
              <w:spacing w:line="360" w:lineRule="auto"/>
              <w:jc w:val="both"/>
              <w:rPr>
                <w:sz w:val="28"/>
                <w:szCs w:val="28"/>
                <w:lang w:val="vi-VN"/>
              </w:rPr>
            </w:pPr>
            <w:r w:rsidRPr="002D4CF5">
              <w:rPr>
                <w:sz w:val="28"/>
                <w:szCs w:val="28"/>
                <w:lang w:val="vi-VN"/>
              </w:rPr>
              <w:t>- Tác giả đã giải quyết mâu thuẫn thứ nhất :</w:t>
            </w:r>
          </w:p>
          <w:p w:rsidR="002D4CF5" w:rsidRPr="002D4CF5" w:rsidRDefault="002D4CF5" w:rsidP="002D4CF5">
            <w:pPr>
              <w:spacing w:line="360" w:lineRule="auto"/>
              <w:jc w:val="both"/>
              <w:rPr>
                <w:sz w:val="28"/>
                <w:szCs w:val="28"/>
                <w:lang w:val="vi-VN"/>
              </w:rPr>
            </w:pPr>
            <w:r w:rsidRPr="002D4CF5">
              <w:rPr>
                <w:sz w:val="28"/>
                <w:szCs w:val="28"/>
                <w:lang w:val="vi-VN"/>
              </w:rPr>
              <w:t>- Mâu thuẫn thứ hai :</w:t>
            </w: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lang w:val="vi-VN"/>
              </w:rPr>
            </w:pPr>
            <w:r w:rsidRPr="002D4CF5">
              <w:rPr>
                <w:b/>
                <w:sz w:val="28"/>
                <w:szCs w:val="28"/>
                <w:lang w:val="vi-VN"/>
              </w:rPr>
              <w:t>VI.  Bình luận quan điểm nghệ thuật của Nam Cao</w:t>
            </w:r>
            <w:r w:rsidRPr="002D4CF5">
              <w:rPr>
                <w:sz w:val="28"/>
                <w:szCs w:val="28"/>
                <w:lang w:val="vi-VN"/>
              </w:rPr>
              <w:t>.</w:t>
            </w:r>
          </w:p>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3  phút)</w:t>
      </w:r>
    </w:p>
    <w:p w:rsidR="002D4CF5" w:rsidRPr="002D4CF5" w:rsidRDefault="002D4CF5" w:rsidP="002D4CF5">
      <w:pPr>
        <w:spacing w:line="360" w:lineRule="auto"/>
        <w:ind w:firstLine="720"/>
        <w:jc w:val="both"/>
        <w:rPr>
          <w:b/>
          <w:sz w:val="28"/>
          <w:szCs w:val="28"/>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310"/>
        <w:tblGridChange w:id="150">
          <w:tblGrid>
            <w:gridCol w:w="5040"/>
            <w:gridCol w:w="5310"/>
          </w:tblGrid>
        </w:tblGridChange>
      </w:tblGrid>
      <w:tr w:rsidR="002D4CF5" w:rsidRPr="002D4CF5" w:rsidTr="00D377B6">
        <w:trPr>
          <w:trHeight w:val="647"/>
        </w:trPr>
        <w:tc>
          <w:tcPr>
            <w:tcW w:w="504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531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504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GV giao nhiệm vụ: </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1:</w:t>
            </w:r>
            <w:r w:rsidRPr="002D4CF5">
              <w:rPr>
                <w:sz w:val="28"/>
                <w:szCs w:val="28"/>
              </w:rPr>
              <w:t xml:space="preserve"> Tác phẩm nào sau đây được xếp vào loại truyện ngắn trữ tình ?</w:t>
            </w:r>
            <w:r w:rsidRPr="002D4CF5">
              <w:rPr>
                <w:sz w:val="28"/>
                <w:szCs w:val="28"/>
              </w:rPr>
              <w:br/>
              <w:t xml:space="preserve">a. </w:t>
            </w:r>
            <w:r w:rsidRPr="002D4CF5">
              <w:rPr>
                <w:i/>
                <w:iCs/>
                <w:sz w:val="28"/>
                <w:szCs w:val="28"/>
              </w:rPr>
              <w:t>Chữ người tử tù</w:t>
            </w:r>
            <w:r w:rsidRPr="002D4CF5">
              <w:rPr>
                <w:sz w:val="28"/>
                <w:szCs w:val="28"/>
              </w:rPr>
              <w:br/>
              <w:t xml:space="preserve">b. </w:t>
            </w:r>
            <w:r w:rsidRPr="002D4CF5">
              <w:rPr>
                <w:i/>
                <w:iCs/>
                <w:sz w:val="28"/>
                <w:szCs w:val="28"/>
              </w:rPr>
              <w:t>Cha con nghĩa nặng</w:t>
            </w:r>
            <w:r w:rsidRPr="002D4CF5">
              <w:rPr>
                <w:sz w:val="28"/>
                <w:szCs w:val="28"/>
              </w:rPr>
              <w:br/>
              <w:t xml:space="preserve">c. </w:t>
            </w:r>
            <w:r w:rsidRPr="002D4CF5">
              <w:rPr>
                <w:i/>
                <w:iCs/>
                <w:sz w:val="28"/>
                <w:szCs w:val="28"/>
              </w:rPr>
              <w:t>Tinh thần thể dục</w:t>
            </w:r>
            <w:r w:rsidRPr="002D4CF5">
              <w:rPr>
                <w:sz w:val="28"/>
                <w:szCs w:val="28"/>
              </w:rPr>
              <w:br/>
              <w:t xml:space="preserve">d. </w:t>
            </w:r>
            <w:r w:rsidRPr="002D4CF5">
              <w:rPr>
                <w:i/>
                <w:iCs/>
                <w:sz w:val="28"/>
                <w:szCs w:val="28"/>
              </w:rPr>
              <w:t>Hai đứa trẻ</w:t>
            </w:r>
          </w:p>
          <w:p w:rsidR="002D4CF5" w:rsidRPr="002D4CF5" w:rsidRDefault="002D4CF5" w:rsidP="002D4CF5">
            <w:pPr>
              <w:pStyle w:val="NormalWeb"/>
              <w:spacing w:before="0" w:beforeAutospacing="0" w:after="0" w:afterAutospacing="0" w:line="360" w:lineRule="auto"/>
              <w:rPr>
                <w:sz w:val="28"/>
                <w:szCs w:val="28"/>
              </w:rPr>
            </w:pPr>
            <w:r w:rsidRPr="002D4CF5">
              <w:rPr>
                <w:b/>
                <w:bCs/>
                <w:sz w:val="28"/>
                <w:szCs w:val="28"/>
                <w:u w:val="single"/>
              </w:rPr>
              <w:t>Câu hỏi 2:</w:t>
            </w:r>
            <w:r w:rsidRPr="002D4CF5">
              <w:rPr>
                <w:sz w:val="28"/>
                <w:szCs w:val="28"/>
              </w:rPr>
              <w:t xml:space="preserve"> Tác phẩm nào ra đời giai đoạn 1900-1945 nhưng còn mang nhiều yếu tố của tiểu thuyết trung đại?</w:t>
            </w:r>
            <w:r w:rsidRPr="002D4CF5">
              <w:rPr>
                <w:sz w:val="28"/>
                <w:szCs w:val="28"/>
              </w:rPr>
              <w:br/>
              <w:t xml:space="preserve">a. </w:t>
            </w:r>
            <w:r w:rsidRPr="002D4CF5">
              <w:rPr>
                <w:i/>
                <w:iCs/>
                <w:sz w:val="28"/>
                <w:szCs w:val="28"/>
              </w:rPr>
              <w:t>Vi hành</w:t>
            </w:r>
            <w:r w:rsidRPr="002D4CF5">
              <w:rPr>
                <w:sz w:val="28"/>
                <w:szCs w:val="28"/>
              </w:rPr>
              <w:br/>
              <w:t xml:space="preserve">b. </w:t>
            </w:r>
            <w:r w:rsidRPr="002D4CF5">
              <w:rPr>
                <w:i/>
                <w:iCs/>
                <w:sz w:val="28"/>
                <w:szCs w:val="28"/>
              </w:rPr>
              <w:t>Chí Phèo</w:t>
            </w:r>
            <w:r w:rsidRPr="002D4CF5">
              <w:rPr>
                <w:sz w:val="28"/>
                <w:szCs w:val="28"/>
              </w:rPr>
              <w:br/>
              <w:t>c.</w:t>
            </w:r>
            <w:r w:rsidRPr="002D4CF5">
              <w:rPr>
                <w:i/>
                <w:iCs/>
                <w:sz w:val="28"/>
                <w:szCs w:val="28"/>
              </w:rPr>
              <w:t xml:space="preserve"> Cha con nghĩa nặng</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xml:space="preserve">d. </w:t>
            </w:r>
            <w:r w:rsidRPr="002D4CF5">
              <w:rPr>
                <w:i/>
                <w:iCs/>
                <w:sz w:val="28"/>
                <w:szCs w:val="28"/>
              </w:rPr>
              <w:t>Chữ người tử tù</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w:t>
            </w:r>
            <w:r w:rsidRPr="002D4CF5">
              <w:rPr>
                <w:b/>
                <w:bCs/>
                <w:sz w:val="28"/>
                <w:szCs w:val="28"/>
                <w:u w:val="single"/>
              </w:rPr>
              <w:t>Câu hỏi 3:</w:t>
            </w:r>
            <w:r w:rsidRPr="002D4CF5">
              <w:rPr>
                <w:sz w:val="28"/>
                <w:szCs w:val="28"/>
              </w:rPr>
              <w:t xml:space="preserve"> Tác phẩm /.../ là một vở kịch lịch sử có quy mô hoành tráng?</w:t>
            </w:r>
            <w:r w:rsidRPr="002D4CF5">
              <w:rPr>
                <w:sz w:val="28"/>
                <w:szCs w:val="28"/>
              </w:rPr>
              <w:br/>
              <w:t xml:space="preserve">a. </w:t>
            </w:r>
            <w:r w:rsidRPr="002D4CF5">
              <w:rPr>
                <w:i/>
                <w:iCs/>
                <w:sz w:val="28"/>
                <w:szCs w:val="28"/>
              </w:rPr>
              <w:t>Số đỏ</w:t>
            </w:r>
            <w:r w:rsidRPr="002D4CF5">
              <w:rPr>
                <w:sz w:val="28"/>
                <w:szCs w:val="28"/>
              </w:rPr>
              <w:br/>
              <w:t xml:space="preserve">b. </w:t>
            </w:r>
            <w:r w:rsidRPr="002D4CF5">
              <w:rPr>
                <w:i/>
                <w:iCs/>
                <w:sz w:val="28"/>
                <w:szCs w:val="28"/>
              </w:rPr>
              <w:t>Rô-mê-ô và Giu-li-ét</w:t>
            </w:r>
            <w:r w:rsidRPr="002D4CF5">
              <w:rPr>
                <w:sz w:val="28"/>
                <w:szCs w:val="28"/>
              </w:rPr>
              <w:br/>
              <w:t xml:space="preserve">c. </w:t>
            </w:r>
            <w:r w:rsidRPr="002D4CF5">
              <w:rPr>
                <w:i/>
                <w:iCs/>
                <w:sz w:val="28"/>
                <w:szCs w:val="28"/>
              </w:rPr>
              <w:t>Vũ Như Tô</w:t>
            </w:r>
          </w:p>
          <w:p w:rsidR="002D4CF5" w:rsidRPr="002D4CF5" w:rsidRDefault="002D4CF5" w:rsidP="002D4CF5">
            <w:pPr>
              <w:pStyle w:val="NormalWeb"/>
              <w:spacing w:before="0" w:beforeAutospacing="0" w:after="0" w:afterAutospacing="0" w:line="360" w:lineRule="auto"/>
              <w:rPr>
                <w:sz w:val="28"/>
                <w:szCs w:val="28"/>
              </w:rPr>
            </w:pPr>
            <w:r w:rsidRPr="002D4CF5">
              <w:rPr>
                <w:sz w:val="28"/>
                <w:szCs w:val="28"/>
              </w:rPr>
              <w:t xml:space="preserve">d. </w:t>
            </w:r>
            <w:r w:rsidRPr="002D4CF5">
              <w:rPr>
                <w:i/>
                <w:iCs/>
                <w:sz w:val="28"/>
                <w:szCs w:val="28"/>
              </w:rPr>
              <w:t>Rô-mê-ô và Giu-li-ét, Vũ Như Tô</w:t>
            </w:r>
          </w:p>
          <w:p w:rsidR="002D4CF5" w:rsidRPr="002D4CF5" w:rsidRDefault="002D4CF5" w:rsidP="002D4CF5">
            <w:pPr>
              <w:spacing w:line="360" w:lineRule="auto"/>
              <w:jc w:val="both"/>
              <w:rPr>
                <w:b/>
                <w:sz w:val="28"/>
                <w:szCs w:val="28"/>
              </w:rPr>
            </w:pP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5310" w:type="dxa"/>
          </w:tcPr>
          <w:p w:rsidR="002D4CF5" w:rsidRPr="002D4CF5" w:rsidRDefault="002D4CF5" w:rsidP="002D4CF5">
            <w:pPr>
              <w:spacing w:line="360" w:lineRule="auto"/>
              <w:rPr>
                <w:sz w:val="28"/>
                <w:szCs w:val="28"/>
                <w:lang w:val="vi-VN"/>
              </w:rPr>
            </w:pPr>
            <w:r w:rsidRPr="002D4CF5">
              <w:rPr>
                <w:sz w:val="28"/>
                <w:szCs w:val="28"/>
                <w:lang w:val="vi-VN"/>
              </w:rPr>
              <w:t>ĐÁP ÁN</w:t>
            </w:r>
          </w:p>
          <w:p w:rsidR="002D4CF5" w:rsidRPr="002D4CF5" w:rsidRDefault="002D4CF5" w:rsidP="002D4CF5">
            <w:pPr>
              <w:spacing w:line="360" w:lineRule="auto"/>
              <w:rPr>
                <w:sz w:val="28"/>
                <w:szCs w:val="28"/>
                <w:lang w:val="vi-VN"/>
              </w:rPr>
            </w:pPr>
            <w:r w:rsidRPr="002D4CF5">
              <w:rPr>
                <w:sz w:val="28"/>
                <w:szCs w:val="28"/>
                <w:lang w:val="vi-VN"/>
              </w:rPr>
              <w:t>[1]='d'</w:t>
            </w:r>
          </w:p>
          <w:p w:rsidR="002D4CF5" w:rsidRPr="002D4CF5" w:rsidRDefault="002D4CF5" w:rsidP="002D4CF5">
            <w:pPr>
              <w:spacing w:line="360" w:lineRule="auto"/>
              <w:rPr>
                <w:sz w:val="28"/>
                <w:szCs w:val="28"/>
                <w:lang w:val="vi-VN"/>
              </w:rPr>
            </w:pPr>
            <w:r w:rsidRPr="002D4CF5">
              <w:rPr>
                <w:sz w:val="28"/>
                <w:szCs w:val="28"/>
                <w:lang w:val="vi-VN"/>
              </w:rPr>
              <w:t>[</w:t>
            </w:r>
            <w:r w:rsidRPr="002D4CF5">
              <w:rPr>
                <w:sz w:val="28"/>
                <w:szCs w:val="28"/>
              </w:rPr>
              <w:t>2</w:t>
            </w:r>
            <w:r w:rsidRPr="002D4CF5">
              <w:rPr>
                <w:sz w:val="28"/>
                <w:szCs w:val="28"/>
                <w:lang w:val="vi-VN"/>
              </w:rPr>
              <w:t>]='c'</w:t>
            </w:r>
          </w:p>
          <w:p w:rsidR="002D4CF5" w:rsidRPr="002D4CF5" w:rsidRDefault="002D4CF5" w:rsidP="002D4CF5">
            <w:pPr>
              <w:spacing w:line="360" w:lineRule="auto"/>
              <w:rPr>
                <w:sz w:val="28"/>
                <w:szCs w:val="28"/>
                <w:lang w:val="vi-VN"/>
              </w:rPr>
            </w:pPr>
            <w:r w:rsidRPr="002D4CF5">
              <w:rPr>
                <w:sz w:val="28"/>
                <w:szCs w:val="28"/>
                <w:lang w:val="vi-VN"/>
              </w:rPr>
              <w:t>[</w:t>
            </w:r>
            <w:r w:rsidRPr="002D4CF5">
              <w:rPr>
                <w:sz w:val="28"/>
                <w:szCs w:val="28"/>
              </w:rPr>
              <w:t>3</w:t>
            </w:r>
            <w:r w:rsidRPr="002D4CF5">
              <w:rPr>
                <w:sz w:val="28"/>
                <w:szCs w:val="28"/>
                <w:lang w:val="vi-VN"/>
              </w:rPr>
              <w:t>]='c'</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760"/>
        <w:tblGridChange w:id="151">
          <w:tblGrid>
            <w:gridCol w:w="4680"/>
            <w:gridCol w:w="5760"/>
          </w:tblGrid>
        </w:tblGridChange>
      </w:tblGrid>
      <w:tr w:rsidR="002D4CF5" w:rsidRPr="002D4CF5" w:rsidTr="00D377B6">
        <w:trPr>
          <w:trHeight w:val="647"/>
        </w:trPr>
        <w:tc>
          <w:tcPr>
            <w:tcW w:w="468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576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4680" w:type="dxa"/>
            <w:shd w:val="clear" w:color="auto" w:fill="auto"/>
          </w:tcPr>
          <w:p w:rsidR="002D4CF5" w:rsidRPr="002D4CF5" w:rsidRDefault="002D4CF5" w:rsidP="002D4CF5">
            <w:pPr>
              <w:spacing w:line="360" w:lineRule="auto"/>
              <w:rPr>
                <w:b/>
                <w:sz w:val="28"/>
                <w:szCs w:val="28"/>
              </w:rPr>
            </w:pPr>
            <w:r w:rsidRPr="002D4CF5">
              <w:rPr>
                <w:b/>
                <w:sz w:val="28"/>
                <w:szCs w:val="28"/>
                <w:lang w:val="vi-VN"/>
              </w:rPr>
              <w:t xml:space="preserve">GV giao nhiệm vụ: </w:t>
            </w:r>
          </w:p>
          <w:p w:rsidR="002D4CF5" w:rsidRPr="002D4CF5" w:rsidRDefault="002D4CF5" w:rsidP="002D4CF5">
            <w:pPr>
              <w:spacing w:line="360" w:lineRule="auto"/>
              <w:ind w:firstLine="720"/>
              <w:jc w:val="both"/>
              <w:rPr>
                <w:bCs/>
                <w:sz w:val="28"/>
                <w:szCs w:val="28"/>
                <w:shd w:val="clear" w:color="auto" w:fill="FFFFFF"/>
                <w:lang w:val="vi-VN"/>
              </w:rPr>
            </w:pPr>
            <w:r w:rsidRPr="002D4CF5">
              <w:rPr>
                <w:bCs/>
                <w:sz w:val="28"/>
                <w:szCs w:val="28"/>
                <w:shd w:val="clear" w:color="auto" w:fill="FFFFFF"/>
                <w:lang w:val="vi-VN"/>
              </w:rPr>
              <w:t xml:space="preserve">Đọc văn bản sau và trả lời câu hỏi từ 1 đến </w:t>
            </w:r>
            <w:r w:rsidRPr="002D4CF5">
              <w:rPr>
                <w:bCs/>
                <w:sz w:val="28"/>
                <w:szCs w:val="28"/>
                <w:shd w:val="clear" w:color="auto" w:fill="FFFFFF"/>
              </w:rPr>
              <w:t>3</w:t>
            </w:r>
            <w:r w:rsidRPr="002D4CF5">
              <w:rPr>
                <w:bCs/>
                <w:sz w:val="28"/>
                <w:szCs w:val="28"/>
                <w:shd w:val="clear" w:color="auto" w:fill="FFFFFF"/>
                <w:lang w:val="vi-VN"/>
              </w:rPr>
              <w:t>:</w:t>
            </w:r>
          </w:p>
          <w:p w:rsidR="002D4CF5" w:rsidRPr="002D4CF5" w:rsidRDefault="002D4CF5" w:rsidP="002D4CF5">
            <w:pPr>
              <w:spacing w:line="360" w:lineRule="auto"/>
              <w:ind w:firstLine="720"/>
              <w:jc w:val="both"/>
              <w:rPr>
                <w:i/>
                <w:sz w:val="28"/>
                <w:szCs w:val="28"/>
                <w:lang w:val="vi-VN"/>
              </w:rPr>
            </w:pPr>
            <w:r w:rsidRPr="002D4CF5">
              <w:rPr>
                <w:i/>
                <w:sz w:val="28"/>
                <w:szCs w:val="28"/>
                <w:lang w:val="vi-VN"/>
              </w:rPr>
              <w:t>“Tàu đỗ, cặp trai gái bước xuống, mắt cứ liếc nhìn trộm tôi, và tôi thì buồn cười quá, bỗng đâm ra nghĩ, và nghĩ đến cô. Tôi như còn trông thấy cái ngày mà cô với tôi, đôi chúng ta, như đôi chim ấy thôi, đậu vắt vẻo trên đầu gối ông bác thân yêu, nghe bác kể chuyện cổ tích. Tôi nhớ chuyện vua Thuấn, vì muốn đích thân tai nghe mắt thấy dân có bằng lòng mình không, nên cải trang làm dân cày đi dò la khắp xứ. Lại nhớ chuyện vua Pie nước Nga đi làm thợ và đến làm việc ở các công trường nước Anh. Bên những bậc cải trang vĩ đại ấy muốn đi sâu vào cuộc sống của nhân dân, ngày nay, còn có những ông hoàng, ông chúa, để tiện việc riêng và vì những lý do không cao thượng bằng, cũng “vi hành” đấy.”</w:t>
            </w:r>
          </w:p>
          <w:p w:rsidR="002D4CF5" w:rsidRPr="002D4CF5" w:rsidRDefault="002D4CF5" w:rsidP="002D4CF5">
            <w:pPr>
              <w:spacing w:line="360" w:lineRule="auto"/>
              <w:ind w:firstLine="720"/>
              <w:jc w:val="both"/>
              <w:rPr>
                <w:color w:val="000000"/>
                <w:sz w:val="28"/>
                <w:szCs w:val="28"/>
                <w:lang w:val="vi-VN"/>
              </w:rPr>
            </w:pPr>
            <w:r w:rsidRPr="002D4CF5">
              <w:rPr>
                <w:b/>
                <w:bCs/>
                <w:color w:val="000000"/>
                <w:sz w:val="28"/>
                <w:szCs w:val="28"/>
                <w:lang w:val="vi-VN"/>
              </w:rPr>
              <w:t xml:space="preserve"> </w:t>
            </w:r>
            <w:r w:rsidRPr="002D4CF5">
              <w:rPr>
                <w:b/>
                <w:bCs/>
                <w:color w:val="000000"/>
                <w:sz w:val="28"/>
                <w:szCs w:val="28"/>
                <w:lang w:val="vi-VN"/>
              </w:rPr>
              <w:tab/>
              <w:t>(“Vi hành”</w:t>
            </w:r>
            <w:r w:rsidRPr="002D4CF5">
              <w:rPr>
                <w:color w:val="000000"/>
                <w:sz w:val="28"/>
                <w:szCs w:val="28"/>
                <w:lang w:val="vi-VN"/>
              </w:rPr>
              <w:t>- Trích “Những bức thư gửi cô em họ”- Nguyễn Ái Quốc)</w:t>
            </w:r>
          </w:p>
          <w:p w:rsidR="002D4CF5" w:rsidRPr="002D4CF5" w:rsidRDefault="002D4CF5" w:rsidP="002D4CF5">
            <w:pPr>
              <w:autoSpaceDE w:val="0"/>
              <w:autoSpaceDN w:val="0"/>
              <w:adjustRightInd w:val="0"/>
              <w:spacing w:line="360" w:lineRule="auto"/>
              <w:ind w:firstLine="720"/>
              <w:jc w:val="both"/>
              <w:rPr>
                <w:sz w:val="28"/>
                <w:szCs w:val="28"/>
                <w:lang w:val="vi-VN"/>
              </w:rPr>
            </w:pPr>
            <w:r w:rsidRPr="002D4CF5">
              <w:rPr>
                <w:sz w:val="28"/>
                <w:szCs w:val="28"/>
                <w:lang w:val="vi-VN"/>
              </w:rPr>
              <w:t xml:space="preserve">1. Hãy nêu nội dung chính của văn bản ? </w:t>
            </w:r>
          </w:p>
          <w:p w:rsidR="002D4CF5" w:rsidRPr="002D4CF5" w:rsidRDefault="002D4CF5" w:rsidP="002D4CF5">
            <w:pPr>
              <w:autoSpaceDE w:val="0"/>
              <w:autoSpaceDN w:val="0"/>
              <w:adjustRightInd w:val="0"/>
              <w:spacing w:line="360" w:lineRule="auto"/>
              <w:ind w:firstLine="720"/>
              <w:jc w:val="both"/>
              <w:rPr>
                <w:sz w:val="28"/>
                <w:szCs w:val="28"/>
                <w:lang w:val="vi-VN"/>
              </w:rPr>
            </w:pPr>
            <w:r w:rsidRPr="002D4CF5">
              <w:rPr>
                <w:sz w:val="28"/>
                <w:szCs w:val="28"/>
                <w:lang w:val="vi-VN"/>
              </w:rPr>
              <w:t>2. Văn bản trên có sử dụng biện pháp nghệ thuật gì? Hiệu quả nghệ thuật của biện pháp đó là gì?</w:t>
            </w:r>
          </w:p>
          <w:p w:rsidR="002D4CF5" w:rsidRPr="002D4CF5" w:rsidRDefault="002D4CF5" w:rsidP="002D4CF5">
            <w:pPr>
              <w:autoSpaceDE w:val="0"/>
              <w:autoSpaceDN w:val="0"/>
              <w:adjustRightInd w:val="0"/>
              <w:spacing w:line="360" w:lineRule="auto"/>
              <w:ind w:firstLine="720"/>
              <w:jc w:val="both"/>
              <w:rPr>
                <w:sz w:val="28"/>
                <w:szCs w:val="28"/>
                <w:lang w:val="vi-VN"/>
              </w:rPr>
            </w:pPr>
            <w:r w:rsidRPr="002D4CF5">
              <w:rPr>
                <w:sz w:val="28"/>
                <w:szCs w:val="28"/>
                <w:lang w:val="vi-VN"/>
              </w:rPr>
              <w:t>3. Xác định giọng điệu thể hiện qua văn bản? Qua giọng điệu đó, tác giả bộc lộ tâm trạng gì?</w:t>
            </w:r>
          </w:p>
          <w:p w:rsidR="002D4CF5" w:rsidRPr="002D4CF5" w:rsidRDefault="002D4CF5" w:rsidP="002D4CF5">
            <w:pPr>
              <w:spacing w:line="360" w:lineRule="auto"/>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5760" w:type="dxa"/>
          </w:tcPr>
          <w:p w:rsidR="002D4CF5" w:rsidRPr="002D4CF5" w:rsidRDefault="002D4CF5" w:rsidP="002D4CF5">
            <w:pPr>
              <w:spacing w:line="360" w:lineRule="auto"/>
              <w:ind w:firstLine="720"/>
              <w:jc w:val="both"/>
              <w:rPr>
                <w:sz w:val="28"/>
                <w:szCs w:val="28"/>
                <w:lang w:val="vi-VN"/>
              </w:rPr>
            </w:pPr>
            <w:r w:rsidRPr="002D4CF5">
              <w:rPr>
                <w:sz w:val="28"/>
                <w:szCs w:val="28"/>
                <w:lang w:val="vi-VN"/>
              </w:rPr>
              <w:t xml:space="preserve">1/Nội dung chính của văn bản: Nhân vật </w:t>
            </w:r>
            <w:r w:rsidRPr="002D4CF5">
              <w:rPr>
                <w:i/>
                <w:sz w:val="28"/>
                <w:szCs w:val="28"/>
                <w:lang w:val="vi-VN"/>
              </w:rPr>
              <w:t>tôi</w:t>
            </w:r>
            <w:r w:rsidRPr="002D4CF5">
              <w:rPr>
                <w:sz w:val="28"/>
                <w:szCs w:val="28"/>
                <w:lang w:val="vi-VN"/>
              </w:rPr>
              <w:t xml:space="preserve"> bộc lộ cảm xúc khi nhớ về quê hương, xứ sở, liên tưởng đến những vị vua đã từng </w:t>
            </w:r>
            <w:r w:rsidRPr="002D4CF5">
              <w:rPr>
                <w:i/>
                <w:sz w:val="28"/>
                <w:szCs w:val="28"/>
                <w:lang w:val="vi-VN"/>
              </w:rPr>
              <w:t>vi hành</w:t>
            </w:r>
            <w:r w:rsidRPr="002D4CF5">
              <w:rPr>
                <w:sz w:val="28"/>
                <w:szCs w:val="28"/>
                <w:lang w:val="vi-VN"/>
              </w:rPr>
              <w:t xml:space="preserve"> đích thực, gắn bó với đời sống của nhân dân.</w:t>
            </w:r>
          </w:p>
          <w:p w:rsidR="002D4CF5" w:rsidRPr="002D4CF5" w:rsidRDefault="002D4CF5" w:rsidP="002D4CF5">
            <w:pPr>
              <w:autoSpaceDE w:val="0"/>
              <w:autoSpaceDN w:val="0"/>
              <w:adjustRightInd w:val="0"/>
              <w:spacing w:line="360" w:lineRule="auto"/>
              <w:ind w:firstLine="720"/>
              <w:jc w:val="both"/>
              <w:rPr>
                <w:sz w:val="28"/>
                <w:szCs w:val="28"/>
                <w:lang w:val="vi-VN"/>
              </w:rPr>
            </w:pPr>
            <w:r w:rsidRPr="002D4CF5">
              <w:rPr>
                <w:sz w:val="28"/>
                <w:szCs w:val="28"/>
                <w:lang w:val="vi-VN"/>
              </w:rPr>
              <w:t xml:space="preserve">2/Văn bản trên có sử dụng biện pháp nghệ thuật đối lập giữa </w:t>
            </w:r>
            <w:r w:rsidRPr="002D4CF5">
              <w:rPr>
                <w:i/>
                <w:sz w:val="28"/>
                <w:szCs w:val="28"/>
                <w:lang w:val="vi-VN"/>
              </w:rPr>
              <w:t xml:space="preserve">vua Thuấn,vua Pie nước Nga </w:t>
            </w:r>
            <w:r w:rsidRPr="002D4CF5">
              <w:rPr>
                <w:sz w:val="28"/>
                <w:szCs w:val="28"/>
                <w:lang w:val="vi-VN"/>
              </w:rPr>
              <w:t xml:space="preserve"> đi vi hành đích thực với </w:t>
            </w:r>
            <w:r w:rsidRPr="002D4CF5">
              <w:rPr>
                <w:i/>
                <w:sz w:val="28"/>
                <w:szCs w:val="28"/>
                <w:lang w:val="vi-VN"/>
              </w:rPr>
              <w:t xml:space="preserve">những ông hoàng, ông chúa </w:t>
            </w:r>
            <w:r w:rsidRPr="002D4CF5">
              <w:rPr>
                <w:sz w:val="28"/>
                <w:szCs w:val="28"/>
                <w:lang w:val="vi-VN"/>
              </w:rPr>
              <w:t xml:space="preserve">cũng </w:t>
            </w:r>
            <w:r w:rsidRPr="002D4CF5">
              <w:rPr>
                <w:i/>
                <w:sz w:val="28"/>
                <w:szCs w:val="28"/>
                <w:lang w:val="vi-VN"/>
              </w:rPr>
              <w:t xml:space="preserve">vi hành </w:t>
            </w:r>
            <w:r w:rsidRPr="002D4CF5">
              <w:rPr>
                <w:sz w:val="28"/>
                <w:szCs w:val="28"/>
                <w:lang w:val="vi-VN"/>
              </w:rPr>
              <w:t xml:space="preserve">nhưng vì </w:t>
            </w:r>
            <w:r w:rsidRPr="002D4CF5">
              <w:rPr>
                <w:i/>
                <w:sz w:val="28"/>
                <w:szCs w:val="28"/>
                <w:lang w:val="vi-VN"/>
              </w:rPr>
              <w:t>những lý do không cao thượng.</w:t>
            </w:r>
            <w:r w:rsidRPr="002D4CF5">
              <w:rPr>
                <w:sz w:val="28"/>
                <w:szCs w:val="28"/>
                <w:lang w:val="vi-VN"/>
              </w:rPr>
              <w:t xml:space="preserve"> Hiệu quả nghệ thuật của biện pháp đó: Nhắc lại những tấm gương vi hành cao cả, người viết ngầm so sánh, đối lập với hành động mờ ám, tăm tối, ăn chơi đàng điếm nhằm vạch trần bộ mặt kệch cỡm, giả dối, bán dân hại nước của vua Khải Định. </w:t>
            </w:r>
          </w:p>
          <w:p w:rsidR="002D4CF5" w:rsidRPr="002D4CF5" w:rsidRDefault="002D4CF5" w:rsidP="002D4CF5">
            <w:pPr>
              <w:spacing w:line="360" w:lineRule="auto"/>
              <w:ind w:firstLine="720"/>
              <w:jc w:val="both"/>
              <w:rPr>
                <w:sz w:val="28"/>
                <w:szCs w:val="28"/>
                <w:lang w:val="vi-VN"/>
              </w:rPr>
            </w:pPr>
            <w:r w:rsidRPr="002D4CF5">
              <w:rPr>
                <w:sz w:val="28"/>
                <w:szCs w:val="28"/>
                <w:lang w:val="vi-VN"/>
              </w:rPr>
              <w:t>3. Giọng điệu thể hiện qua văn bản: gồm có giọng văn trữ tình ( giọng chủ đạo) và giọng trào phúng ( ở cuối văn bản).</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sz w:val="28"/>
                <w:szCs w:val="28"/>
                <w:lang w:val="vi-VN"/>
              </w:rPr>
              <w:t xml:space="preserve">Qua giọng điệu đó, tác giả bộc lộ </w:t>
            </w:r>
            <w:r w:rsidRPr="002D4CF5">
              <w:rPr>
                <w:sz w:val="28"/>
                <w:szCs w:val="28"/>
                <w:shd w:val="clear" w:color="auto" w:fill="FFFFFF"/>
                <w:lang w:val="vi-VN"/>
              </w:rPr>
              <w:t>có nỗi xúc động sâu sắc của người xa xứ nhớ về quê hương, kỷ niệm, gia đình, đất nước thoáng hiện trong lòng người tha hương, có lòng ưu ái khôn nguôi trong tâm hồn một người yêu nước. Ở đó có cả sự cay đắng của nỗi niềm mất nước, của danh dự quốc thể vì thân phận nô lệ và bị kỳ thị chủng tộc.</w:t>
            </w: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2  phút)</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750"/>
        <w:tblGridChange w:id="152">
          <w:tblGrid>
            <w:gridCol w:w="3600"/>
            <w:gridCol w:w="675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75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GV giao nhiệm vụ: </w:t>
            </w:r>
          </w:p>
          <w:p w:rsidR="002D4CF5" w:rsidRPr="002D4CF5" w:rsidRDefault="002D4CF5" w:rsidP="002D4CF5">
            <w:pPr>
              <w:spacing w:line="360" w:lineRule="auto"/>
              <w:jc w:val="both"/>
              <w:rPr>
                <w:b/>
                <w:sz w:val="28"/>
                <w:szCs w:val="28"/>
              </w:rPr>
            </w:pPr>
            <w:r w:rsidRPr="002D4CF5">
              <w:rPr>
                <w:b/>
                <w:sz w:val="28"/>
                <w:szCs w:val="28"/>
              </w:rPr>
              <w:t>+ Vẽ sơ đồ tư duy bài Ôn tập</w:t>
            </w:r>
          </w:p>
          <w:p w:rsidR="002D4CF5" w:rsidRPr="002D4CF5" w:rsidRDefault="002D4CF5" w:rsidP="002D4CF5">
            <w:pPr>
              <w:spacing w:line="360" w:lineRule="auto"/>
              <w:jc w:val="both"/>
              <w:rPr>
                <w:b/>
                <w:sz w:val="28"/>
                <w:szCs w:val="28"/>
              </w:rPr>
            </w:pPr>
            <w:r w:rsidRPr="002D4CF5">
              <w:rPr>
                <w:b/>
                <w:sz w:val="28"/>
                <w:szCs w:val="28"/>
              </w:rPr>
              <w:t>+ Lập bảng theo các đề mục: tác giả, tác phẩm ( đoạn trích), Nội dung, nghệ thuật</w:t>
            </w:r>
          </w:p>
          <w:p w:rsidR="002D4CF5" w:rsidRPr="002D4CF5" w:rsidRDefault="002D4CF5" w:rsidP="002D4CF5">
            <w:pPr>
              <w:spacing w:line="360" w:lineRule="auto"/>
              <w:jc w:val="both"/>
              <w:rPr>
                <w:sz w:val="28"/>
                <w:szCs w:val="28"/>
                <w:lang w:val="vi-VN"/>
              </w:rPr>
            </w:pPr>
            <w:r w:rsidRPr="002D4CF5">
              <w:rPr>
                <w:sz w:val="28"/>
                <w:szCs w:val="28"/>
                <w:lang w:val="vi-VN"/>
              </w:rPr>
              <w:t>-HS thực hiện nhiệm vụ:</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r w:rsidRPr="002D4CF5">
              <w:rPr>
                <w:sz w:val="28"/>
                <w:szCs w:val="28"/>
                <w:lang w:val="vi-VN"/>
              </w:rPr>
              <w:t xml:space="preserve">-  HS báo  cáo kết quả thực hiện nhiệm vụ: </w:t>
            </w:r>
          </w:p>
        </w:tc>
        <w:tc>
          <w:tcPr>
            <w:tcW w:w="675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Vẽ đúng sơ đồ tư duy bằng phần mềm Imindmap</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lang w:val="vi-VN"/>
              </w:rPr>
            </w:pPr>
            <w:r w:rsidRPr="002D4CF5">
              <w:rPr>
                <w:b/>
                <w:bCs/>
                <w:color w:val="000000"/>
                <w:sz w:val="28"/>
                <w:szCs w:val="28"/>
                <w:lang w:val="vi-VN"/>
              </w:rPr>
              <w:t>Lên khung, lập bảng, ghi ngắn gọn những kiến thức cơ bản.</w:t>
            </w:r>
          </w:p>
        </w:tc>
      </w:tr>
    </w:tbl>
    <w:p w:rsidR="002D4CF5" w:rsidRPr="002D4CF5" w:rsidRDefault="002D4CF5" w:rsidP="002D4CF5">
      <w:pPr>
        <w:spacing w:line="360" w:lineRule="auto"/>
        <w:jc w:val="both"/>
        <w:rPr>
          <w:sz w:val="28"/>
          <w:szCs w:val="28"/>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i/>
          <w:szCs w:val="28"/>
          <w:lang w:val="vi-VN"/>
        </w:rPr>
      </w:pPr>
      <w:r w:rsidRPr="002D4CF5">
        <w:rPr>
          <w:rFonts w:ascii="Times New Roman" w:hAnsi="Times New Roman"/>
          <w:bCs/>
          <w:i/>
          <w:szCs w:val="28"/>
          <w:lang w:val="vi-VN"/>
        </w:rPr>
        <w:t>Tiết 68,69</w:t>
      </w:r>
    </w:p>
    <w:p w:rsidR="002D4CF5" w:rsidRPr="002D4CF5" w:rsidRDefault="002D4CF5" w:rsidP="002D4CF5">
      <w:pPr>
        <w:spacing w:line="360" w:lineRule="auto"/>
        <w:jc w:val="center"/>
        <w:rPr>
          <w:b/>
          <w:sz w:val="28"/>
          <w:szCs w:val="28"/>
          <w:lang w:val="vi-VN"/>
        </w:rPr>
      </w:pPr>
      <w:r w:rsidRPr="002D4CF5">
        <w:rPr>
          <w:b/>
          <w:sz w:val="28"/>
          <w:szCs w:val="28"/>
          <w:lang w:val="vi-VN"/>
        </w:rPr>
        <w:t>Kiểm tra tổng hợp cuối học kì I</w:t>
      </w:r>
    </w:p>
    <w:p w:rsidR="002D4CF5" w:rsidRPr="002D4CF5" w:rsidRDefault="002D4CF5" w:rsidP="002D4CF5">
      <w:pPr>
        <w:spacing w:line="360" w:lineRule="auto"/>
        <w:jc w:val="center"/>
        <w:rPr>
          <w:b/>
          <w:bCs/>
          <w:sz w:val="28"/>
          <w:szCs w:val="28"/>
        </w:rPr>
      </w:pPr>
      <w:r w:rsidRPr="002D4CF5">
        <w:rPr>
          <w:b/>
          <w:bCs/>
          <w:sz w:val="28"/>
          <w:szCs w:val="28"/>
        </w:rPr>
        <w:t xml:space="preserve">Thi theo đề chung </w:t>
      </w: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b/>
          <w:bCs/>
          <w:sz w:val="28"/>
          <w:szCs w:val="28"/>
        </w:rPr>
      </w:pPr>
    </w:p>
    <w:p w:rsidR="002D4CF5" w:rsidRPr="002D4CF5" w:rsidRDefault="002D4CF5" w:rsidP="002D4CF5">
      <w:pPr>
        <w:spacing w:line="360" w:lineRule="auto"/>
        <w:jc w:val="center"/>
        <w:rPr>
          <w:sz w:val="28"/>
          <w:szCs w:val="28"/>
        </w:rPr>
      </w:pPr>
    </w:p>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szCs w:val="28"/>
          <w:lang w:val="vi-VN"/>
        </w:rPr>
      </w:pPr>
      <w:r w:rsidRPr="002D4CF5">
        <w:rPr>
          <w:rFonts w:ascii="Times New Roman" w:hAnsi="Times New Roman"/>
          <w:szCs w:val="28"/>
          <w:lang w:val="vi-VN"/>
        </w:rPr>
        <w:t>TIẾT 71</w:t>
      </w:r>
      <w:r w:rsidRPr="002D4CF5">
        <w:rPr>
          <w:rFonts w:ascii="Times New Roman" w:hAnsi="Times New Roman"/>
          <w:szCs w:val="28"/>
        </w:rPr>
        <w:t xml:space="preserve"> + 71</w:t>
      </w:r>
      <w:r w:rsidRPr="002D4CF5">
        <w:rPr>
          <w:rFonts w:ascii="Times New Roman" w:hAnsi="Times New Roman"/>
          <w:szCs w:val="28"/>
          <w:lang w:val="vi-VN"/>
        </w:rPr>
        <w:t xml:space="preserve">     Làm văn                                                      </w:t>
      </w:r>
    </w:p>
    <w:p w:rsidR="002D4CF5" w:rsidRPr="002D4CF5" w:rsidRDefault="002D4CF5" w:rsidP="002D4CF5">
      <w:pPr>
        <w:spacing w:line="360" w:lineRule="auto"/>
        <w:ind w:left="2880" w:firstLine="720"/>
        <w:rPr>
          <w:b/>
          <w:sz w:val="28"/>
          <w:szCs w:val="28"/>
          <w:lang w:val="vi-VN"/>
        </w:rPr>
      </w:pPr>
      <w:r w:rsidRPr="002D4CF5">
        <w:rPr>
          <w:b/>
          <w:sz w:val="28"/>
          <w:szCs w:val="28"/>
          <w:lang w:val="vi-VN"/>
        </w:rPr>
        <w:t>Luyện tập phỏng vấn</w:t>
      </w:r>
      <w:r w:rsidRPr="002D4CF5">
        <w:rPr>
          <w:b/>
          <w:sz w:val="28"/>
          <w:szCs w:val="28"/>
        </w:rPr>
        <w:t xml:space="preserve"> </w:t>
      </w:r>
      <w:r w:rsidRPr="002D4CF5">
        <w:rPr>
          <w:b/>
          <w:sz w:val="28"/>
          <w:szCs w:val="28"/>
          <w:lang w:val="vi-VN"/>
        </w:rPr>
        <w:t>và trả lời phỏng vấn</w:t>
      </w:r>
    </w:p>
    <w:p w:rsidR="002D4CF5" w:rsidRPr="002D4CF5" w:rsidRDefault="002D4CF5" w:rsidP="002D4CF5">
      <w:pPr>
        <w:spacing w:line="360" w:lineRule="auto"/>
        <w:ind w:left="2880" w:firstLine="720"/>
        <w:rPr>
          <w:b/>
          <w:sz w:val="28"/>
          <w:szCs w:val="28"/>
        </w:rPr>
      </w:pPr>
    </w:p>
    <w:p w:rsidR="002D4CF5" w:rsidRPr="002D4CF5" w:rsidRDefault="002D4CF5" w:rsidP="002D4CF5">
      <w:pPr>
        <w:spacing w:line="360" w:lineRule="auto"/>
        <w:ind w:firstLine="720"/>
        <w:jc w:val="both"/>
        <w:rPr>
          <w:b/>
          <w:sz w:val="28"/>
          <w:szCs w:val="28"/>
          <w:lang w:val="vi-VN"/>
        </w:rPr>
      </w:pPr>
      <w:r w:rsidRPr="002D4CF5">
        <w:rPr>
          <w:b/>
          <w:sz w:val="28"/>
          <w:szCs w:val="28"/>
          <w:lang w:val="pt-BR"/>
        </w:rPr>
        <w:sym w:font="Wingdings" w:char="F026"/>
      </w:r>
      <w:r w:rsidRPr="002D4CF5">
        <w:rPr>
          <w:b/>
          <w:sz w:val="28"/>
          <w:szCs w:val="28"/>
          <w:lang w:val="pt-BR"/>
        </w:rPr>
        <w:t xml:space="preserve"> 2</w:t>
      </w:r>
      <w:r w:rsidRPr="002D4CF5">
        <w:rPr>
          <w:b/>
          <w:sz w:val="28"/>
          <w:szCs w:val="28"/>
          <w:lang w:val="vi-VN"/>
        </w:rPr>
        <w:t xml:space="preserve"> . HÌNH THÀNH KIẾN THỨC ( 30  phút)</w:t>
      </w:r>
    </w:p>
    <w:p w:rsidR="002D4CF5" w:rsidRPr="002D4CF5" w:rsidRDefault="002D4CF5" w:rsidP="002D4CF5">
      <w:pPr>
        <w:spacing w:line="360" w:lineRule="auto"/>
        <w:ind w:firstLine="720"/>
        <w:jc w:val="both"/>
        <w:rPr>
          <w:b/>
          <w:sz w:val="28"/>
          <w:szCs w:val="28"/>
          <w:lang w:val="vi-VN"/>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369"/>
        <w:tblGridChange w:id="153">
          <w:tblGrid>
            <w:gridCol w:w="4981"/>
            <w:gridCol w:w="5369"/>
          </w:tblGrid>
        </w:tblGridChange>
      </w:tblGrid>
      <w:tr w:rsidR="002D4CF5" w:rsidRPr="002D4CF5" w:rsidTr="00D377B6">
        <w:trPr>
          <w:trHeight w:val="647"/>
        </w:trPr>
        <w:tc>
          <w:tcPr>
            <w:tcW w:w="4981"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Cs/>
                <w:color w:val="000000"/>
                <w:sz w:val="28"/>
                <w:szCs w:val="28"/>
                <w:lang w:val="vi-VN"/>
              </w:rPr>
              <w:t>Hoạt động của GV - HS</w:t>
            </w:r>
          </w:p>
        </w:tc>
        <w:tc>
          <w:tcPr>
            <w:tcW w:w="5369"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Cs/>
                <w:color w:val="000000"/>
                <w:sz w:val="28"/>
                <w:szCs w:val="28"/>
              </w:rPr>
              <w:t>Kiến thức cần đạt</w:t>
            </w:r>
          </w:p>
        </w:tc>
      </w:tr>
      <w:tr w:rsidR="002D4CF5" w:rsidRPr="002D4CF5" w:rsidTr="00D377B6">
        <w:trPr>
          <w:trHeight w:val="1430"/>
        </w:trPr>
        <w:tc>
          <w:tcPr>
            <w:tcW w:w="4981" w:type="dxa"/>
            <w:shd w:val="clear" w:color="auto" w:fill="auto"/>
          </w:tcPr>
          <w:p w:rsidR="002D4CF5" w:rsidRPr="002D4CF5" w:rsidRDefault="002D4CF5" w:rsidP="002D4CF5">
            <w:pPr>
              <w:spacing w:line="360" w:lineRule="auto"/>
              <w:jc w:val="both"/>
              <w:rPr>
                <w:b/>
                <w:sz w:val="28"/>
                <w:szCs w:val="28"/>
                <w:u w:val="single"/>
              </w:rPr>
            </w:pPr>
            <w:r w:rsidRPr="002D4CF5">
              <w:rPr>
                <w:b/>
                <w:sz w:val="28"/>
                <w:szCs w:val="28"/>
                <w:u w:val="single"/>
              </w:rPr>
              <w:t xml:space="preserve">* Thao tác 1 : </w:t>
            </w:r>
          </w:p>
          <w:p w:rsidR="002D4CF5" w:rsidRPr="002D4CF5" w:rsidRDefault="002D4CF5" w:rsidP="002D4CF5">
            <w:pPr>
              <w:tabs>
                <w:tab w:val="left" w:pos="510"/>
                <w:tab w:val="left" w:pos="540"/>
              </w:tabs>
              <w:spacing w:line="360" w:lineRule="auto"/>
              <w:jc w:val="both"/>
              <w:rPr>
                <w:sz w:val="28"/>
                <w:szCs w:val="28"/>
              </w:rPr>
            </w:pPr>
            <w:r w:rsidRPr="002D4CF5">
              <w:rPr>
                <w:b/>
                <w:sz w:val="28"/>
                <w:szCs w:val="28"/>
              </w:rPr>
              <w:t xml:space="preserve">Hướng dẫn HS tìm hiểu </w:t>
            </w:r>
            <w:r w:rsidRPr="002D4CF5">
              <w:rPr>
                <w:b/>
                <w:bCs/>
                <w:sz w:val="28"/>
                <w:szCs w:val="28"/>
              </w:rPr>
              <w:t>phỏng vấn và trả lời phỏng vấn về việc giảng dạy môn Ngữ văn.</w:t>
            </w: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r w:rsidRPr="002D4CF5">
              <w:rPr>
                <w:sz w:val="28"/>
                <w:szCs w:val="28"/>
              </w:rPr>
              <w:t>a. Chuẩn bị</w:t>
            </w:r>
          </w:p>
          <w:p w:rsidR="002D4CF5" w:rsidRPr="002D4CF5" w:rsidRDefault="002D4CF5" w:rsidP="002D4CF5">
            <w:pPr>
              <w:spacing w:line="360" w:lineRule="auto"/>
              <w:jc w:val="both"/>
              <w:rPr>
                <w:sz w:val="28"/>
                <w:szCs w:val="28"/>
              </w:rPr>
            </w:pPr>
            <w:r w:rsidRPr="002D4CF5">
              <w:rPr>
                <w:sz w:val="28"/>
                <w:szCs w:val="28"/>
              </w:rPr>
              <w:t xml:space="preserve">  Cuộc phỏng vấn và trả lời phỏng vấn về việc giảng dạy và học tập môn Ngữ văn THPT</w:t>
            </w:r>
          </w:p>
          <w:p w:rsidR="002D4CF5" w:rsidRPr="002D4CF5" w:rsidRDefault="002D4CF5" w:rsidP="002D4CF5">
            <w:pPr>
              <w:spacing w:line="360" w:lineRule="auto"/>
              <w:jc w:val="both"/>
              <w:rPr>
                <w:sz w:val="28"/>
                <w:szCs w:val="28"/>
              </w:rPr>
            </w:pPr>
            <w:r w:rsidRPr="002D4CF5">
              <w:rPr>
                <w:sz w:val="28"/>
                <w:szCs w:val="28"/>
              </w:rPr>
              <w:t xml:space="preserve">  - Xác định chủ đề : Phỏng văn (Trả lời phỏng vấn ) vấn đề học và thi môn Ngữ văn THPT</w:t>
            </w:r>
          </w:p>
          <w:p w:rsidR="002D4CF5" w:rsidRPr="002D4CF5" w:rsidRDefault="002D4CF5" w:rsidP="002D4CF5">
            <w:pPr>
              <w:spacing w:line="360" w:lineRule="auto"/>
              <w:jc w:val="both"/>
              <w:rPr>
                <w:sz w:val="28"/>
                <w:szCs w:val="28"/>
              </w:rPr>
            </w:pPr>
            <w:r w:rsidRPr="002D4CF5">
              <w:rPr>
                <w:sz w:val="28"/>
                <w:szCs w:val="28"/>
              </w:rPr>
              <w:t xml:space="preserve">  - Xác định mục đích: phỏng vấn ( Trả lời phỏng vấn) để nắm được thực trạng về việc học và thi môn Ngữ văn ở THPT</w:t>
            </w:r>
          </w:p>
          <w:p w:rsidR="002D4CF5" w:rsidRPr="002D4CF5" w:rsidRDefault="002D4CF5" w:rsidP="002D4CF5">
            <w:pPr>
              <w:spacing w:line="360" w:lineRule="auto"/>
              <w:jc w:val="both"/>
              <w:rPr>
                <w:sz w:val="28"/>
                <w:szCs w:val="28"/>
              </w:rPr>
            </w:pPr>
            <w:r w:rsidRPr="002D4CF5">
              <w:rPr>
                <w:sz w:val="28"/>
                <w:szCs w:val="28"/>
              </w:rPr>
              <w:t xml:space="preserve">  - Xác định hệ thống câu hỏi phỏng vấn : Số lượng trung bình, mức độ vừa dễ, vừa khó.</w:t>
            </w:r>
          </w:p>
        </w:tc>
        <w:tc>
          <w:tcPr>
            <w:tcW w:w="5369" w:type="dxa"/>
          </w:tcPr>
          <w:p w:rsidR="002D4CF5" w:rsidRPr="002D4CF5" w:rsidRDefault="002D4CF5" w:rsidP="002D4CF5">
            <w:pPr>
              <w:spacing w:line="360" w:lineRule="auto"/>
              <w:jc w:val="both"/>
              <w:rPr>
                <w:b/>
                <w:bCs/>
                <w:sz w:val="28"/>
                <w:szCs w:val="28"/>
              </w:rPr>
            </w:pPr>
            <w:r w:rsidRPr="002D4CF5">
              <w:rPr>
                <w:b/>
                <w:bCs/>
                <w:sz w:val="28"/>
                <w:szCs w:val="28"/>
              </w:rPr>
              <w:t>I. Nhấn mạnh thêm kiến thức</w:t>
            </w:r>
          </w:p>
          <w:p w:rsidR="002D4CF5" w:rsidRPr="002D4CF5" w:rsidRDefault="002D4CF5" w:rsidP="002D4CF5">
            <w:pPr>
              <w:spacing w:line="360" w:lineRule="auto"/>
              <w:jc w:val="both"/>
              <w:rPr>
                <w:b/>
                <w:bCs/>
                <w:sz w:val="28"/>
                <w:szCs w:val="28"/>
              </w:rPr>
            </w:pPr>
            <w:r w:rsidRPr="002D4CF5">
              <w:rPr>
                <w:b/>
                <w:bCs/>
                <w:sz w:val="28"/>
                <w:szCs w:val="28"/>
              </w:rPr>
              <w:t>1. Giả định em cần phỏng vấn và trả lời phỏng vấn về việc giảng dạy môn Ngữ văn.</w:t>
            </w:r>
          </w:p>
          <w:p w:rsidR="002D4CF5" w:rsidRPr="002D4CF5" w:rsidRDefault="002D4CF5" w:rsidP="002D4CF5">
            <w:pPr>
              <w:spacing w:line="360" w:lineRule="auto"/>
              <w:jc w:val="both"/>
              <w:rPr>
                <w:sz w:val="28"/>
                <w:szCs w:val="28"/>
              </w:rPr>
            </w:pPr>
            <w:r w:rsidRPr="002D4CF5">
              <w:rPr>
                <w:sz w:val="28"/>
                <w:szCs w:val="28"/>
              </w:rPr>
              <w:t>a. Chuẩn bị</w:t>
            </w:r>
          </w:p>
          <w:p w:rsidR="002D4CF5" w:rsidRPr="002D4CF5" w:rsidRDefault="002D4CF5" w:rsidP="002D4CF5">
            <w:pPr>
              <w:spacing w:line="360" w:lineRule="auto"/>
              <w:ind w:firstLine="120"/>
              <w:jc w:val="both"/>
              <w:rPr>
                <w:sz w:val="28"/>
                <w:szCs w:val="28"/>
              </w:rPr>
            </w:pPr>
            <w:r w:rsidRPr="002D4CF5">
              <w:rPr>
                <w:sz w:val="28"/>
                <w:szCs w:val="28"/>
              </w:rPr>
              <w:t xml:space="preserve">- Xác định chủ đề : </w:t>
            </w:r>
          </w:p>
          <w:p w:rsidR="002D4CF5" w:rsidRPr="002D4CF5" w:rsidRDefault="002D4CF5" w:rsidP="002D4CF5">
            <w:pPr>
              <w:spacing w:line="360" w:lineRule="auto"/>
              <w:ind w:firstLine="120"/>
              <w:jc w:val="both"/>
              <w:rPr>
                <w:sz w:val="28"/>
                <w:szCs w:val="28"/>
              </w:rPr>
            </w:pPr>
            <w:r w:rsidRPr="002D4CF5">
              <w:rPr>
                <w:sz w:val="28"/>
                <w:szCs w:val="28"/>
              </w:rPr>
              <w:t xml:space="preserve">  - Xác định mục đích: </w:t>
            </w:r>
          </w:p>
          <w:p w:rsidR="002D4CF5" w:rsidRPr="002D4CF5" w:rsidRDefault="002D4CF5" w:rsidP="002D4CF5">
            <w:pPr>
              <w:spacing w:line="360" w:lineRule="auto"/>
              <w:ind w:firstLine="120"/>
              <w:jc w:val="both"/>
              <w:rPr>
                <w:sz w:val="28"/>
                <w:szCs w:val="28"/>
              </w:rPr>
            </w:pPr>
            <w:r w:rsidRPr="002D4CF5">
              <w:rPr>
                <w:sz w:val="28"/>
                <w:szCs w:val="28"/>
              </w:rPr>
              <w:t xml:space="preserve">  - Xác định hệ thống câu hỏi phỏng vấn : </w:t>
            </w:r>
          </w:p>
          <w:p w:rsidR="002D4CF5" w:rsidRPr="002D4CF5" w:rsidRDefault="002D4CF5" w:rsidP="002D4CF5">
            <w:pPr>
              <w:spacing w:line="360" w:lineRule="auto"/>
              <w:ind w:firstLine="152"/>
              <w:jc w:val="both"/>
              <w:rPr>
                <w:sz w:val="28"/>
                <w:szCs w:val="28"/>
              </w:rPr>
            </w:pPr>
            <w:r w:rsidRPr="002D4CF5">
              <w:rPr>
                <w:sz w:val="28"/>
                <w:szCs w:val="28"/>
              </w:rPr>
              <w:t xml:space="preserve">  </w:t>
            </w:r>
          </w:p>
          <w:p w:rsidR="002D4CF5" w:rsidRPr="002D4CF5" w:rsidRDefault="002D4CF5" w:rsidP="002D4CF5">
            <w:pPr>
              <w:spacing w:line="360" w:lineRule="auto"/>
              <w:ind w:firstLine="152"/>
              <w:jc w:val="both"/>
              <w:rPr>
                <w:sz w:val="28"/>
                <w:szCs w:val="28"/>
              </w:rPr>
            </w:pPr>
          </w:p>
          <w:p w:rsidR="002D4CF5" w:rsidRPr="002D4CF5" w:rsidRDefault="002D4CF5" w:rsidP="002D4CF5">
            <w:pPr>
              <w:spacing w:line="360" w:lineRule="auto"/>
              <w:jc w:val="both"/>
              <w:rPr>
                <w:sz w:val="28"/>
                <w:szCs w:val="28"/>
              </w:rPr>
            </w:pPr>
          </w:p>
          <w:p w:rsidR="002D4CF5" w:rsidRPr="002D4CF5" w:rsidRDefault="002D4CF5" w:rsidP="002D4CF5">
            <w:pPr>
              <w:spacing w:line="360" w:lineRule="auto"/>
              <w:jc w:val="both"/>
              <w:rPr>
                <w:sz w:val="28"/>
                <w:szCs w:val="28"/>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spacing w:line="360" w:lineRule="auto"/>
              <w:jc w:val="both"/>
              <w:rPr>
                <w:sz w:val="28"/>
                <w:szCs w:val="28"/>
                <w:lang w:val="vi-VN"/>
              </w:rPr>
            </w:pPr>
            <w:r w:rsidRPr="002D4CF5">
              <w:rPr>
                <w:sz w:val="28"/>
                <w:szCs w:val="28"/>
                <w:lang w:val="vi-VN"/>
              </w:rPr>
              <w:t>HS thực hiện trước lớp về cuộc phỏng vấn sau khi đã chuẩn bị:</w:t>
            </w:r>
          </w:p>
          <w:p w:rsidR="002D4CF5" w:rsidRPr="002D4CF5" w:rsidRDefault="002D4CF5" w:rsidP="002D4CF5">
            <w:pPr>
              <w:spacing w:line="360" w:lineRule="auto"/>
              <w:jc w:val="both"/>
              <w:rPr>
                <w:sz w:val="28"/>
                <w:szCs w:val="28"/>
                <w:lang w:val="vi-VN"/>
              </w:rPr>
            </w:pPr>
            <w:r w:rsidRPr="002D4CF5">
              <w:rPr>
                <w:sz w:val="28"/>
                <w:szCs w:val="28"/>
                <w:lang w:val="vi-VN"/>
              </w:rPr>
              <w:t>b.  THỰC HIỆN CUỘC PHỎNG VẤN</w:t>
            </w:r>
          </w:p>
          <w:p w:rsidR="002D4CF5" w:rsidRPr="002D4CF5" w:rsidRDefault="002D4CF5" w:rsidP="002D4CF5">
            <w:pPr>
              <w:spacing w:line="360" w:lineRule="auto"/>
              <w:jc w:val="both"/>
              <w:rPr>
                <w:sz w:val="28"/>
                <w:szCs w:val="28"/>
                <w:lang w:val="vi-VN"/>
              </w:rPr>
            </w:pPr>
            <w:r w:rsidRPr="002D4CF5">
              <w:rPr>
                <w:sz w:val="28"/>
                <w:szCs w:val="28"/>
                <w:lang w:val="vi-VN"/>
              </w:rPr>
              <w:t>* Đóng vai người phỏng vấn, sẽ thảo luận về nội dung, phương pháp, phương tiện, thái độ.</w:t>
            </w:r>
          </w:p>
          <w:p w:rsidR="002D4CF5" w:rsidRPr="002D4CF5" w:rsidRDefault="002D4CF5" w:rsidP="002D4CF5">
            <w:pPr>
              <w:spacing w:line="360" w:lineRule="auto"/>
              <w:jc w:val="both"/>
              <w:rPr>
                <w:sz w:val="28"/>
                <w:szCs w:val="28"/>
                <w:lang w:val="vi-VN"/>
              </w:rPr>
            </w:pPr>
            <w:r w:rsidRPr="002D4CF5">
              <w:rPr>
                <w:sz w:val="28"/>
                <w:szCs w:val="28"/>
                <w:lang w:val="vi-VN"/>
              </w:rPr>
              <w:t xml:space="preserve"> - Nội dung Người phỏng vấn nắm chắc chủ đề, mục đích , đối tượng phỏng vấn. </w:t>
            </w:r>
          </w:p>
          <w:p w:rsidR="002D4CF5" w:rsidRPr="002D4CF5" w:rsidRDefault="002D4CF5" w:rsidP="002D4CF5">
            <w:pPr>
              <w:spacing w:line="360" w:lineRule="auto"/>
              <w:jc w:val="both"/>
              <w:rPr>
                <w:sz w:val="28"/>
                <w:szCs w:val="28"/>
                <w:lang w:val="vi-VN"/>
              </w:rPr>
            </w:pPr>
            <w:r w:rsidRPr="002D4CF5">
              <w:rPr>
                <w:sz w:val="28"/>
                <w:szCs w:val="28"/>
                <w:lang w:val="vi-VN"/>
              </w:rPr>
              <w:t xml:space="preserve"> - Phương pháp: Hỏi các câu hỏi chuẩn bị sẵn kết hợp các câu hỏi đưa đẩy, đan xen.</w:t>
            </w:r>
          </w:p>
          <w:p w:rsidR="002D4CF5" w:rsidRPr="002D4CF5" w:rsidRDefault="002D4CF5" w:rsidP="002D4CF5">
            <w:pPr>
              <w:spacing w:line="360" w:lineRule="auto"/>
              <w:jc w:val="both"/>
              <w:rPr>
                <w:sz w:val="28"/>
                <w:szCs w:val="28"/>
                <w:lang w:val="vi-VN"/>
              </w:rPr>
            </w:pPr>
            <w:r w:rsidRPr="002D4CF5">
              <w:rPr>
                <w:sz w:val="28"/>
                <w:szCs w:val="28"/>
                <w:lang w:val="vi-VN"/>
              </w:rPr>
              <w:t xml:space="preserve">  + Giới thiệu về bản thân , học trường nào .</w:t>
            </w:r>
          </w:p>
          <w:p w:rsidR="002D4CF5" w:rsidRPr="002D4CF5" w:rsidRDefault="002D4CF5" w:rsidP="002D4CF5">
            <w:pPr>
              <w:spacing w:line="360" w:lineRule="auto"/>
              <w:jc w:val="both"/>
              <w:rPr>
                <w:sz w:val="28"/>
                <w:szCs w:val="28"/>
                <w:lang w:val="vi-VN"/>
              </w:rPr>
            </w:pPr>
            <w:r w:rsidRPr="002D4CF5">
              <w:rPr>
                <w:sz w:val="28"/>
                <w:szCs w:val="28"/>
                <w:lang w:val="vi-VN"/>
              </w:rPr>
              <w:t xml:space="preserve">  + Em thấy thực trạng việc học tập và thi môn ngữ văn như thế nào (giáo viên và học sinh) </w:t>
            </w:r>
          </w:p>
          <w:p w:rsidR="002D4CF5" w:rsidRPr="002D4CF5" w:rsidRDefault="002D4CF5" w:rsidP="002D4CF5">
            <w:pPr>
              <w:spacing w:line="360" w:lineRule="auto"/>
              <w:jc w:val="both"/>
              <w:rPr>
                <w:sz w:val="28"/>
                <w:szCs w:val="28"/>
                <w:lang w:val="vi-VN"/>
              </w:rPr>
            </w:pPr>
            <w:r w:rsidRPr="002D4CF5">
              <w:rPr>
                <w:sz w:val="28"/>
                <w:szCs w:val="28"/>
                <w:lang w:val="vi-VN"/>
              </w:rPr>
              <w:t xml:space="preserve"> Có liên hệ đến bản thân. </w:t>
            </w:r>
          </w:p>
          <w:p w:rsidR="002D4CF5" w:rsidRPr="002D4CF5" w:rsidRDefault="002D4CF5" w:rsidP="002D4CF5">
            <w:pPr>
              <w:spacing w:line="360" w:lineRule="auto"/>
              <w:jc w:val="both"/>
              <w:rPr>
                <w:sz w:val="28"/>
                <w:szCs w:val="28"/>
                <w:lang w:val="vi-VN"/>
              </w:rPr>
            </w:pPr>
            <w:r w:rsidRPr="002D4CF5">
              <w:rPr>
                <w:sz w:val="28"/>
                <w:szCs w:val="28"/>
                <w:lang w:val="vi-VN"/>
              </w:rPr>
              <w:t xml:space="preserve">  + Em hãy nêu những nguyên nhân, giảy pháp </w:t>
            </w:r>
          </w:p>
          <w:p w:rsidR="002D4CF5" w:rsidRPr="002D4CF5" w:rsidRDefault="002D4CF5" w:rsidP="002D4CF5">
            <w:pPr>
              <w:spacing w:line="360" w:lineRule="auto"/>
              <w:jc w:val="both"/>
              <w:rPr>
                <w:sz w:val="28"/>
                <w:szCs w:val="28"/>
                <w:lang w:val="vi-VN"/>
              </w:rPr>
            </w:pPr>
            <w:r w:rsidRPr="002D4CF5">
              <w:rPr>
                <w:sz w:val="28"/>
                <w:szCs w:val="28"/>
                <w:lang w:val="vi-VN"/>
              </w:rPr>
              <w:t xml:space="preserve">  + Cảm ơn</w:t>
            </w:r>
          </w:p>
          <w:p w:rsidR="002D4CF5" w:rsidRPr="002D4CF5" w:rsidRDefault="002D4CF5" w:rsidP="002D4CF5">
            <w:pPr>
              <w:spacing w:line="360" w:lineRule="auto"/>
              <w:jc w:val="both"/>
              <w:rPr>
                <w:sz w:val="28"/>
                <w:szCs w:val="28"/>
                <w:lang w:val="vi-VN"/>
              </w:rPr>
            </w:pPr>
            <w:r w:rsidRPr="002D4CF5">
              <w:rPr>
                <w:sz w:val="28"/>
                <w:szCs w:val="28"/>
                <w:lang w:val="vi-VN"/>
              </w:rPr>
              <w:t xml:space="preserve"> - Thái độ: Người phỏng vấn phải tỏ ra khiêm tốn nhã nhặn, tôn trọng.</w:t>
            </w:r>
          </w:p>
          <w:p w:rsidR="002D4CF5" w:rsidRPr="002D4CF5" w:rsidRDefault="002D4CF5" w:rsidP="002D4CF5">
            <w:pPr>
              <w:spacing w:line="360" w:lineRule="auto"/>
              <w:jc w:val="both"/>
              <w:rPr>
                <w:sz w:val="28"/>
                <w:szCs w:val="28"/>
                <w:lang w:val="vi-VN"/>
              </w:rPr>
            </w:pPr>
            <w:r w:rsidRPr="002D4CF5">
              <w:rPr>
                <w:sz w:val="28"/>
                <w:szCs w:val="28"/>
                <w:lang w:val="vi-VN"/>
              </w:rPr>
              <w:t xml:space="preserve"> * Đóng vai trò người trả lời phỏng vấn </w:t>
            </w:r>
          </w:p>
          <w:p w:rsidR="002D4CF5" w:rsidRPr="002D4CF5" w:rsidRDefault="002D4CF5" w:rsidP="002D4CF5">
            <w:pPr>
              <w:spacing w:line="360" w:lineRule="auto"/>
              <w:jc w:val="both"/>
              <w:rPr>
                <w:sz w:val="28"/>
                <w:szCs w:val="28"/>
                <w:lang w:val="vi-VN"/>
              </w:rPr>
            </w:pPr>
            <w:r w:rsidRPr="002D4CF5">
              <w:rPr>
                <w:sz w:val="28"/>
                <w:szCs w:val="28"/>
                <w:lang w:val="vi-VN"/>
              </w:rPr>
              <w:t xml:space="preserve">  - Nội dung: Trả lời đầy đủ những thông tin về chủ đề phỏng vấn, phải trả lời trung thực , có nét riêng .</w:t>
            </w:r>
          </w:p>
          <w:p w:rsidR="002D4CF5" w:rsidRPr="002D4CF5" w:rsidRDefault="002D4CF5" w:rsidP="002D4CF5">
            <w:pPr>
              <w:spacing w:line="360" w:lineRule="auto"/>
              <w:jc w:val="both"/>
              <w:rPr>
                <w:sz w:val="28"/>
                <w:szCs w:val="28"/>
                <w:lang w:val="vi-VN"/>
              </w:rPr>
            </w:pPr>
            <w:r w:rsidRPr="002D4CF5">
              <w:rPr>
                <w:sz w:val="28"/>
                <w:szCs w:val="28"/>
                <w:lang w:val="vi-VN"/>
              </w:rPr>
              <w:t xml:space="preserve">   - Thái độ: Cần có thái độ thẳng thắn khiêm tốn nhã nhặn </w:t>
            </w:r>
          </w:p>
          <w:p w:rsidR="002D4CF5" w:rsidRPr="002D4CF5" w:rsidRDefault="002D4CF5" w:rsidP="002D4CF5">
            <w:pPr>
              <w:spacing w:line="360" w:lineRule="auto"/>
              <w:jc w:val="both"/>
              <w:rPr>
                <w:sz w:val="28"/>
                <w:szCs w:val="28"/>
                <w:lang w:val="vi-VN"/>
              </w:rPr>
            </w:pPr>
            <w:r w:rsidRPr="002D4CF5">
              <w:rPr>
                <w:sz w:val="28"/>
                <w:szCs w:val="28"/>
                <w:lang w:val="vi-VN"/>
              </w:rPr>
              <w:t>c . Rút kinh nghiệm.</w:t>
            </w:r>
          </w:p>
          <w:p w:rsidR="002D4CF5" w:rsidRPr="002D4CF5" w:rsidRDefault="002D4CF5" w:rsidP="002D4CF5">
            <w:pPr>
              <w:spacing w:line="360" w:lineRule="auto"/>
              <w:jc w:val="both"/>
              <w:rPr>
                <w:sz w:val="28"/>
                <w:szCs w:val="28"/>
                <w:lang w:val="vi-VN"/>
              </w:rPr>
            </w:pPr>
            <w:r w:rsidRPr="002D4CF5">
              <w:rPr>
                <w:sz w:val="28"/>
                <w:szCs w:val="28"/>
                <w:lang w:val="vi-VN"/>
              </w:rPr>
              <w:t>- Đối với người phỏng vấn: lập hệ thống câu hỏi, cách hỏi, cách ghi chép và biên tập kết quả phỏng vấn.</w:t>
            </w:r>
          </w:p>
          <w:p w:rsidR="002D4CF5" w:rsidRPr="002D4CF5" w:rsidRDefault="002D4CF5" w:rsidP="002D4CF5">
            <w:pPr>
              <w:spacing w:line="360" w:lineRule="auto"/>
              <w:jc w:val="both"/>
              <w:rPr>
                <w:sz w:val="28"/>
                <w:szCs w:val="28"/>
                <w:lang w:val="vi-VN"/>
              </w:rPr>
            </w:pPr>
            <w:r w:rsidRPr="002D4CF5">
              <w:rPr>
                <w:sz w:val="28"/>
                <w:szCs w:val="28"/>
                <w:lang w:val="vi-VN"/>
              </w:rPr>
              <w:t>- Đối với người trả lời phỏng vấn: xác định nội dung trả lời câu hỏi, cách diễn đạt, trỡnh bày cỏc ý kiến của bản thõn.</w:t>
            </w:r>
          </w:p>
          <w:p w:rsidR="002D4CF5" w:rsidRPr="002D4CF5" w:rsidRDefault="002D4CF5" w:rsidP="002D4CF5">
            <w:pPr>
              <w:spacing w:line="360" w:lineRule="auto"/>
              <w:jc w:val="both"/>
              <w:rPr>
                <w:sz w:val="28"/>
                <w:szCs w:val="28"/>
                <w:lang w:val="vi-VN"/>
              </w:rPr>
            </w:pPr>
            <w:r w:rsidRPr="002D4CF5">
              <w:rPr>
                <w:sz w:val="28"/>
                <w:szCs w:val="28"/>
                <w:lang w:val="vi-VN"/>
              </w:rPr>
              <w:t>-&gt; Chú ý thái độ, tác phong khi hỏi đáp, chuyện trũ, giao tiếp.</w:t>
            </w:r>
          </w:p>
          <w:p w:rsidR="002D4CF5" w:rsidRPr="002D4CF5" w:rsidRDefault="002D4CF5" w:rsidP="002D4CF5">
            <w:pPr>
              <w:spacing w:line="360" w:lineRule="auto"/>
              <w:jc w:val="both"/>
              <w:rPr>
                <w:sz w:val="28"/>
                <w:szCs w:val="28"/>
                <w:lang w:val="vi-VN"/>
              </w:rPr>
            </w:pPr>
            <w:r w:rsidRPr="002D4CF5">
              <w:rPr>
                <w:sz w:val="28"/>
                <w:szCs w:val="28"/>
                <w:lang w:val="vi-VN"/>
              </w:rPr>
              <w:t xml:space="preserve"> * Biên tập và chỉnh sửa lại bản phỏng vấn </w:t>
            </w:r>
          </w:p>
          <w:p w:rsidR="002D4CF5" w:rsidRPr="002D4CF5" w:rsidRDefault="002D4CF5" w:rsidP="002D4CF5">
            <w:pPr>
              <w:spacing w:line="360" w:lineRule="auto"/>
              <w:ind w:firstLine="152"/>
              <w:jc w:val="both"/>
              <w:rPr>
                <w:sz w:val="28"/>
                <w:szCs w:val="28"/>
                <w:lang w:val="vi-VN"/>
              </w:rPr>
            </w:pPr>
            <w:r w:rsidRPr="002D4CF5">
              <w:rPr>
                <w:sz w:val="28"/>
                <w:szCs w:val="28"/>
                <w:lang w:val="vi-VN"/>
              </w:rPr>
              <w:t>-  Cần đảm bảo nội dung chính</w:t>
            </w:r>
          </w:p>
          <w:p w:rsidR="002D4CF5" w:rsidRPr="002D4CF5" w:rsidRDefault="002D4CF5" w:rsidP="002D4CF5">
            <w:pPr>
              <w:spacing w:line="360" w:lineRule="auto"/>
              <w:ind w:left="72"/>
              <w:jc w:val="both"/>
              <w:rPr>
                <w:sz w:val="28"/>
                <w:szCs w:val="28"/>
                <w:lang w:val="vi-VN"/>
              </w:rPr>
            </w:pPr>
            <w:r w:rsidRPr="002D4CF5">
              <w:rPr>
                <w:sz w:val="28"/>
                <w:szCs w:val="28"/>
                <w:lang w:val="vi-VN"/>
              </w:rPr>
              <w:t>- Có thể sửa qua về cử chỉ, điệu bộ…</w:t>
            </w:r>
          </w:p>
        </w:tc>
        <w:tc>
          <w:tcPr>
            <w:tcW w:w="5369" w:type="dxa"/>
          </w:tcPr>
          <w:p w:rsidR="002D4CF5" w:rsidRPr="002D4CF5" w:rsidRDefault="002D4CF5" w:rsidP="002D4CF5">
            <w:pPr>
              <w:spacing w:line="360" w:lineRule="auto"/>
              <w:jc w:val="both"/>
              <w:rPr>
                <w:sz w:val="28"/>
                <w:szCs w:val="28"/>
                <w:lang w:val="vi-VN"/>
              </w:rPr>
            </w:pPr>
            <w:r w:rsidRPr="002D4CF5">
              <w:rPr>
                <w:sz w:val="28"/>
                <w:szCs w:val="28"/>
                <w:lang w:val="vi-VN"/>
              </w:rPr>
              <w:t xml:space="preserve">b. Thực hiện </w:t>
            </w:r>
          </w:p>
          <w:p w:rsidR="002D4CF5" w:rsidRPr="002D4CF5" w:rsidRDefault="002D4CF5" w:rsidP="002D4CF5">
            <w:pPr>
              <w:spacing w:line="360" w:lineRule="auto"/>
              <w:jc w:val="both"/>
              <w:rPr>
                <w:sz w:val="28"/>
                <w:szCs w:val="28"/>
                <w:lang w:val="vi-VN"/>
              </w:rPr>
            </w:pPr>
            <w:r w:rsidRPr="002D4CF5">
              <w:rPr>
                <w:sz w:val="28"/>
                <w:szCs w:val="28"/>
                <w:lang w:val="vi-VN"/>
              </w:rPr>
              <w:t xml:space="preserve">     -Đóng vai người PV và người ghi chép đi PV.</w:t>
            </w:r>
          </w:p>
          <w:p w:rsidR="002D4CF5" w:rsidRPr="002D4CF5" w:rsidRDefault="002D4CF5" w:rsidP="002D4CF5">
            <w:pPr>
              <w:spacing w:line="360" w:lineRule="auto"/>
              <w:jc w:val="both"/>
              <w:rPr>
                <w:sz w:val="28"/>
                <w:szCs w:val="28"/>
                <w:lang w:val="vi-VN"/>
              </w:rPr>
            </w:pPr>
            <w:r w:rsidRPr="002D4CF5">
              <w:rPr>
                <w:sz w:val="28"/>
                <w:szCs w:val="28"/>
                <w:lang w:val="vi-VN"/>
              </w:rPr>
              <w:t>- Đóng vai người trả lời PV.</w:t>
            </w:r>
          </w:p>
          <w:p w:rsidR="002D4CF5" w:rsidRPr="002D4CF5" w:rsidRDefault="002D4CF5" w:rsidP="002D4CF5">
            <w:pPr>
              <w:spacing w:line="360" w:lineRule="auto"/>
              <w:jc w:val="both"/>
              <w:rPr>
                <w:sz w:val="28"/>
                <w:szCs w:val="28"/>
                <w:lang w:val="vi-VN"/>
              </w:rPr>
            </w:pPr>
            <w:r w:rsidRPr="002D4CF5">
              <w:rPr>
                <w:sz w:val="28"/>
                <w:szCs w:val="28"/>
                <w:lang w:val="vi-VN"/>
              </w:rPr>
              <w:t>-Tổng hợp, biên tập lại những nội dung thu được từ cuộc PV.</w:t>
            </w:r>
          </w:p>
          <w:p w:rsidR="002D4CF5" w:rsidRPr="002D4CF5" w:rsidRDefault="002D4CF5" w:rsidP="002D4CF5">
            <w:pPr>
              <w:spacing w:line="360" w:lineRule="auto"/>
              <w:jc w:val="both"/>
              <w:rPr>
                <w:sz w:val="28"/>
                <w:szCs w:val="28"/>
                <w:lang w:val="vi-VN"/>
              </w:rPr>
            </w:pPr>
          </w:p>
        </w:tc>
      </w:tr>
      <w:tr w:rsidR="002D4CF5" w:rsidRPr="002D4CF5" w:rsidTr="00D377B6">
        <w:tc>
          <w:tcPr>
            <w:tcW w:w="4981" w:type="dxa"/>
            <w:shd w:val="clear" w:color="auto" w:fill="auto"/>
          </w:tcPr>
          <w:p w:rsidR="002D4CF5" w:rsidRPr="002D4CF5" w:rsidRDefault="002D4CF5" w:rsidP="002D4CF5">
            <w:pPr>
              <w:spacing w:line="360" w:lineRule="auto"/>
              <w:jc w:val="both"/>
              <w:rPr>
                <w:b/>
                <w:sz w:val="28"/>
                <w:szCs w:val="28"/>
                <w:u w:val="single"/>
                <w:lang w:val="vi-VN"/>
              </w:rPr>
            </w:pPr>
            <w:r w:rsidRPr="002D4CF5">
              <w:rPr>
                <w:b/>
                <w:sz w:val="28"/>
                <w:szCs w:val="28"/>
                <w:u w:val="single"/>
                <w:lang w:val="vi-VN"/>
              </w:rPr>
              <w:t xml:space="preserve">* Thao tác 1 : </w:t>
            </w:r>
          </w:p>
          <w:p w:rsidR="002D4CF5" w:rsidRPr="002D4CF5" w:rsidRDefault="002D4CF5" w:rsidP="002D4CF5">
            <w:pPr>
              <w:tabs>
                <w:tab w:val="left" w:pos="510"/>
                <w:tab w:val="left" w:pos="540"/>
              </w:tabs>
              <w:spacing w:line="360" w:lineRule="auto"/>
              <w:jc w:val="both"/>
              <w:rPr>
                <w:sz w:val="28"/>
                <w:szCs w:val="28"/>
                <w:lang w:val="vi-VN"/>
              </w:rPr>
            </w:pPr>
            <w:r w:rsidRPr="002D4CF5">
              <w:rPr>
                <w:b/>
                <w:sz w:val="28"/>
                <w:szCs w:val="28"/>
                <w:lang w:val="vi-VN"/>
              </w:rPr>
              <w:t xml:space="preserve">Hướng dẫn HS </w:t>
            </w:r>
            <w:r w:rsidRPr="002D4CF5">
              <w:rPr>
                <w:sz w:val="28"/>
                <w:szCs w:val="28"/>
                <w:lang w:val="vi-VN"/>
              </w:rPr>
              <w:t>Tiến hành phỏng vấn về các vấn đề khác</w:t>
            </w:r>
          </w:p>
          <w:p w:rsidR="002D4CF5" w:rsidRPr="002D4CF5" w:rsidRDefault="002D4CF5" w:rsidP="002D4CF5">
            <w:pPr>
              <w:tabs>
                <w:tab w:val="left" w:pos="510"/>
                <w:tab w:val="left" w:pos="540"/>
              </w:tabs>
              <w:spacing w:line="360" w:lineRule="auto"/>
              <w:jc w:val="both"/>
              <w:rPr>
                <w:sz w:val="28"/>
                <w:szCs w:val="28"/>
                <w:lang w:val="vi-VN"/>
              </w:rPr>
            </w:pPr>
          </w:p>
          <w:p w:rsidR="002D4CF5" w:rsidRPr="002D4CF5" w:rsidRDefault="002D4CF5" w:rsidP="002D4CF5">
            <w:pPr>
              <w:spacing w:line="360" w:lineRule="auto"/>
              <w:jc w:val="both"/>
              <w:rPr>
                <w:sz w:val="28"/>
                <w:szCs w:val="28"/>
                <w:lang w:val="vi-VN"/>
              </w:rPr>
            </w:pPr>
            <w:r w:rsidRPr="002D4CF5">
              <w:rPr>
                <w:sz w:val="28"/>
                <w:szCs w:val="28"/>
                <w:lang w:val="vi-VN"/>
              </w:rPr>
              <w:t>1. Em hãy thực hiện cuộc phỏng vấn về vấn đề thời trang học đường hiện nay.</w:t>
            </w:r>
          </w:p>
          <w:p w:rsidR="002D4CF5" w:rsidRPr="002D4CF5" w:rsidRDefault="002D4CF5" w:rsidP="002D4CF5">
            <w:pPr>
              <w:spacing w:line="360" w:lineRule="auto"/>
              <w:jc w:val="both"/>
              <w:rPr>
                <w:sz w:val="28"/>
                <w:szCs w:val="28"/>
                <w:lang w:val="vi-VN"/>
              </w:rPr>
            </w:pPr>
            <w:r w:rsidRPr="002D4CF5">
              <w:rPr>
                <w:sz w:val="28"/>
                <w:szCs w:val="28"/>
                <w:lang w:val="vi-VN"/>
              </w:rPr>
              <w:t xml:space="preserve">2.Em hãy thực hiện cuộc phỏng vấn về vấn đề an toàn giao thông </w:t>
            </w:r>
          </w:p>
          <w:p w:rsidR="002D4CF5" w:rsidRPr="002D4CF5" w:rsidRDefault="002D4CF5" w:rsidP="002D4CF5">
            <w:pPr>
              <w:spacing w:line="360" w:lineRule="auto"/>
              <w:ind w:firstLine="152"/>
              <w:jc w:val="both"/>
              <w:rPr>
                <w:sz w:val="28"/>
                <w:szCs w:val="28"/>
                <w:lang w:val="pt-BR"/>
              </w:rPr>
            </w:pPr>
            <w:r w:rsidRPr="002D4CF5">
              <w:rPr>
                <w:sz w:val="28"/>
                <w:szCs w:val="28"/>
                <w:lang w:val="pt-BR"/>
              </w:rPr>
              <w:t>HS trả lời cá nhân:</w:t>
            </w:r>
          </w:p>
          <w:p w:rsidR="002D4CF5" w:rsidRPr="002D4CF5" w:rsidRDefault="002D4CF5" w:rsidP="002D4CF5">
            <w:pPr>
              <w:spacing w:line="360" w:lineRule="auto"/>
              <w:ind w:firstLine="152"/>
              <w:jc w:val="both"/>
              <w:rPr>
                <w:sz w:val="28"/>
                <w:szCs w:val="28"/>
                <w:lang w:val="vi-VN"/>
              </w:rPr>
            </w:pPr>
            <w:r w:rsidRPr="002D4CF5">
              <w:rPr>
                <w:sz w:val="28"/>
                <w:szCs w:val="28"/>
                <w:lang w:val="vi-VN"/>
              </w:rPr>
              <w:t xml:space="preserve">- HS đưa ra thực trạng của vấn đề thời trang học sinh hiện nay </w:t>
            </w:r>
          </w:p>
          <w:p w:rsidR="002D4CF5" w:rsidRPr="002D4CF5" w:rsidRDefault="002D4CF5" w:rsidP="002D4CF5">
            <w:pPr>
              <w:spacing w:line="360" w:lineRule="auto"/>
              <w:ind w:firstLine="152"/>
              <w:jc w:val="both"/>
              <w:rPr>
                <w:sz w:val="28"/>
                <w:szCs w:val="28"/>
                <w:lang w:val="vi-VN"/>
              </w:rPr>
            </w:pPr>
            <w:r w:rsidRPr="002D4CF5">
              <w:rPr>
                <w:sz w:val="28"/>
                <w:szCs w:val="28"/>
                <w:lang w:val="vi-VN"/>
              </w:rPr>
              <w:t xml:space="preserve">- Đưa ra quan niệm của học sinh hiện nay về thời trang học sinh </w:t>
            </w:r>
          </w:p>
          <w:p w:rsidR="002D4CF5" w:rsidRPr="002D4CF5" w:rsidRDefault="002D4CF5" w:rsidP="002D4CF5">
            <w:pPr>
              <w:spacing w:line="360" w:lineRule="auto"/>
              <w:ind w:firstLine="152"/>
              <w:jc w:val="both"/>
              <w:rPr>
                <w:sz w:val="28"/>
                <w:szCs w:val="28"/>
                <w:lang w:val="vi-VN"/>
              </w:rPr>
            </w:pPr>
            <w:r w:rsidRPr="002D4CF5">
              <w:rPr>
                <w:sz w:val="28"/>
                <w:szCs w:val="28"/>
                <w:lang w:val="vi-VN"/>
              </w:rPr>
              <w:t xml:space="preserve">- Đưa ra nguyên nhân </w:t>
            </w:r>
          </w:p>
          <w:p w:rsidR="002D4CF5" w:rsidRPr="002D4CF5" w:rsidRDefault="002D4CF5" w:rsidP="002D4CF5">
            <w:pPr>
              <w:spacing w:line="360" w:lineRule="auto"/>
              <w:ind w:firstLine="152"/>
              <w:jc w:val="both"/>
              <w:rPr>
                <w:sz w:val="28"/>
                <w:szCs w:val="28"/>
                <w:lang w:val="vi-VN"/>
              </w:rPr>
            </w:pPr>
            <w:r w:rsidRPr="002D4CF5">
              <w:rPr>
                <w:sz w:val="28"/>
                <w:szCs w:val="28"/>
                <w:lang w:val="vi-VN"/>
              </w:rPr>
              <w:t>- Đưa ra biện pháp thực hiện để giáo dục học sinh thực hiện thời trang đúng với học sinh.</w:t>
            </w:r>
          </w:p>
          <w:p w:rsidR="002D4CF5" w:rsidRPr="002D4CF5" w:rsidRDefault="002D4CF5" w:rsidP="002D4CF5">
            <w:pPr>
              <w:spacing w:line="360" w:lineRule="auto"/>
              <w:ind w:firstLine="152"/>
              <w:jc w:val="both"/>
              <w:rPr>
                <w:sz w:val="28"/>
                <w:szCs w:val="28"/>
                <w:lang w:val="vi-VN"/>
              </w:rPr>
            </w:pPr>
          </w:p>
          <w:p w:rsidR="002D4CF5" w:rsidRPr="002D4CF5" w:rsidRDefault="002D4CF5" w:rsidP="002D4CF5">
            <w:pPr>
              <w:spacing w:line="360" w:lineRule="auto"/>
              <w:ind w:firstLine="152"/>
              <w:jc w:val="both"/>
              <w:rPr>
                <w:sz w:val="28"/>
                <w:szCs w:val="28"/>
                <w:lang w:val="vi-VN"/>
              </w:rPr>
            </w:pPr>
            <w:r w:rsidRPr="002D4CF5">
              <w:rPr>
                <w:sz w:val="28"/>
                <w:szCs w:val="28"/>
                <w:lang w:val="vi-VN"/>
              </w:rPr>
              <w:t xml:space="preserve">Gợi ý </w:t>
            </w:r>
          </w:p>
          <w:p w:rsidR="002D4CF5" w:rsidRPr="002D4CF5" w:rsidRDefault="002D4CF5" w:rsidP="002D4CF5">
            <w:pPr>
              <w:spacing w:line="360" w:lineRule="auto"/>
              <w:ind w:firstLine="152"/>
              <w:jc w:val="both"/>
              <w:rPr>
                <w:sz w:val="28"/>
                <w:szCs w:val="28"/>
                <w:lang w:val="vi-VN"/>
              </w:rPr>
            </w:pPr>
            <w:r w:rsidRPr="002D4CF5">
              <w:rPr>
                <w:sz w:val="28"/>
                <w:szCs w:val="28"/>
                <w:lang w:val="vi-VN"/>
              </w:rPr>
              <w:t>- Em thấy thực trạng về an toàn giao thông ở  ở địa phương em như thế nào?</w:t>
            </w:r>
          </w:p>
          <w:p w:rsidR="002D4CF5" w:rsidRPr="002D4CF5" w:rsidRDefault="002D4CF5" w:rsidP="002D4CF5">
            <w:pPr>
              <w:spacing w:line="360" w:lineRule="auto"/>
              <w:ind w:firstLine="152"/>
              <w:jc w:val="both"/>
              <w:rPr>
                <w:sz w:val="28"/>
                <w:szCs w:val="28"/>
                <w:lang w:val="vi-VN"/>
              </w:rPr>
            </w:pPr>
            <w:r w:rsidRPr="002D4CF5">
              <w:rPr>
                <w:sz w:val="28"/>
                <w:szCs w:val="28"/>
                <w:lang w:val="vi-VN"/>
              </w:rPr>
              <w:t xml:space="preserve">- Em hãy đưa ra những nguyên nhân </w:t>
            </w:r>
          </w:p>
          <w:p w:rsidR="002D4CF5" w:rsidRPr="002D4CF5" w:rsidRDefault="002D4CF5" w:rsidP="002D4CF5">
            <w:pPr>
              <w:spacing w:line="360" w:lineRule="auto"/>
              <w:ind w:firstLine="152"/>
              <w:jc w:val="both"/>
              <w:rPr>
                <w:sz w:val="28"/>
                <w:szCs w:val="28"/>
                <w:lang w:val="vi-VN"/>
              </w:rPr>
            </w:pPr>
            <w:r w:rsidRPr="002D4CF5">
              <w:rPr>
                <w:sz w:val="28"/>
                <w:szCs w:val="28"/>
                <w:lang w:val="vi-VN"/>
              </w:rPr>
              <w:t xml:space="preserve">- Đưa ra hậu quả của vấn đề mất an toàn giao thông  </w:t>
            </w:r>
          </w:p>
          <w:p w:rsidR="002D4CF5" w:rsidRPr="002D4CF5" w:rsidRDefault="002D4CF5" w:rsidP="002D4CF5">
            <w:pPr>
              <w:spacing w:line="360" w:lineRule="auto"/>
              <w:ind w:firstLine="152"/>
              <w:jc w:val="both"/>
              <w:rPr>
                <w:sz w:val="28"/>
                <w:szCs w:val="28"/>
                <w:lang w:val="vi-VN"/>
              </w:rPr>
            </w:pPr>
            <w:r w:rsidRPr="002D4CF5">
              <w:rPr>
                <w:sz w:val="28"/>
                <w:szCs w:val="28"/>
                <w:lang w:val="vi-VN"/>
              </w:rPr>
              <w:t>- Em hãy đưa ra những giải pháp để khắc phục hoặc giữ gìn an toàn giao thông  ở địa phương em.</w:t>
            </w:r>
          </w:p>
          <w:p w:rsidR="002D4CF5" w:rsidRPr="002D4CF5" w:rsidRDefault="002D4CF5" w:rsidP="002D4CF5">
            <w:pPr>
              <w:spacing w:line="360" w:lineRule="auto"/>
              <w:ind w:left="72"/>
              <w:jc w:val="both"/>
              <w:rPr>
                <w:sz w:val="28"/>
                <w:szCs w:val="28"/>
                <w:lang w:val="vi-VN"/>
              </w:rPr>
            </w:pPr>
            <w:r w:rsidRPr="002D4CF5">
              <w:rPr>
                <w:sz w:val="28"/>
                <w:szCs w:val="28"/>
                <w:lang w:val="vi-VN"/>
              </w:rPr>
              <w:t>- Em hãy liên hệ với bản thân em</w:t>
            </w:r>
          </w:p>
        </w:tc>
        <w:tc>
          <w:tcPr>
            <w:tcW w:w="5369" w:type="dxa"/>
          </w:tcPr>
          <w:p w:rsidR="002D4CF5" w:rsidRPr="002D4CF5" w:rsidRDefault="002D4CF5" w:rsidP="002D4CF5">
            <w:pPr>
              <w:spacing w:line="360" w:lineRule="auto"/>
              <w:jc w:val="both"/>
              <w:rPr>
                <w:sz w:val="28"/>
                <w:szCs w:val="28"/>
                <w:lang w:val="vi-VN"/>
              </w:rPr>
            </w:pPr>
            <w:r w:rsidRPr="002D4CF5">
              <w:rPr>
                <w:sz w:val="28"/>
                <w:szCs w:val="28"/>
                <w:lang w:val="vi-VN"/>
              </w:rPr>
              <w:t>3. Tiến hành phỏng vấn về các vấn đề khác như: Em hãy thực hiện cuộc phỏng vấn về vấn đề thời trang học đường hiện nay.</w:t>
            </w:r>
          </w:p>
          <w:p w:rsidR="002D4CF5" w:rsidRPr="002D4CF5" w:rsidRDefault="002D4CF5" w:rsidP="002D4CF5">
            <w:pPr>
              <w:spacing w:line="360" w:lineRule="auto"/>
              <w:ind w:firstLine="152"/>
              <w:jc w:val="both"/>
              <w:rPr>
                <w:sz w:val="28"/>
                <w:szCs w:val="28"/>
                <w:lang w:val="vi-VN"/>
              </w:rPr>
            </w:pPr>
          </w:p>
          <w:p w:rsidR="002D4CF5" w:rsidRPr="002D4CF5" w:rsidRDefault="002D4CF5" w:rsidP="002D4CF5">
            <w:pPr>
              <w:spacing w:line="360" w:lineRule="auto"/>
              <w:ind w:firstLine="152"/>
              <w:jc w:val="both"/>
              <w:rPr>
                <w:sz w:val="28"/>
                <w:szCs w:val="28"/>
                <w:lang w:val="vi-VN"/>
              </w:rPr>
            </w:pPr>
          </w:p>
          <w:p w:rsidR="002D4CF5" w:rsidRPr="002D4CF5" w:rsidRDefault="002D4CF5" w:rsidP="002D4CF5">
            <w:pPr>
              <w:spacing w:line="360" w:lineRule="auto"/>
              <w:ind w:firstLine="152"/>
              <w:jc w:val="both"/>
              <w:rPr>
                <w:sz w:val="28"/>
                <w:szCs w:val="28"/>
                <w:lang w:val="vi-VN"/>
              </w:rPr>
            </w:pPr>
          </w:p>
          <w:p w:rsidR="002D4CF5" w:rsidRPr="002D4CF5" w:rsidRDefault="002D4CF5" w:rsidP="002D4CF5">
            <w:pPr>
              <w:spacing w:line="360" w:lineRule="auto"/>
              <w:jc w:val="both"/>
              <w:rPr>
                <w:sz w:val="28"/>
                <w:szCs w:val="28"/>
                <w:lang w:val="vi-VN"/>
              </w:rPr>
            </w:pPr>
          </w:p>
        </w:tc>
      </w:tr>
    </w:tbl>
    <w:p w:rsidR="002D4CF5" w:rsidRPr="002D4CF5" w:rsidRDefault="002D4CF5" w:rsidP="002D4CF5">
      <w:pPr>
        <w:spacing w:line="360" w:lineRule="auto"/>
        <w:rPr>
          <w:sz w:val="28"/>
          <w:szCs w:val="28"/>
          <w:lang w:val="vi-VN"/>
        </w:rPr>
      </w:pPr>
    </w:p>
    <w:p w:rsidR="002D4CF5" w:rsidRPr="002D4CF5" w:rsidRDefault="002D4CF5" w:rsidP="002D4CF5">
      <w:pPr>
        <w:spacing w:line="360" w:lineRule="auto"/>
        <w:ind w:firstLine="720"/>
        <w:jc w:val="both"/>
        <w:rPr>
          <w:b/>
          <w:sz w:val="28"/>
          <w:szCs w:val="28"/>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3  phút)</w:t>
      </w:r>
    </w:p>
    <w:p w:rsidR="002D4CF5" w:rsidRPr="002D4CF5" w:rsidRDefault="002D4CF5" w:rsidP="002D4CF5">
      <w:pPr>
        <w:spacing w:line="360" w:lineRule="auto"/>
        <w:ind w:firstLine="720"/>
        <w:jc w:val="both"/>
        <w:rPr>
          <w:b/>
          <w:sz w:val="28"/>
          <w:szCs w:val="28"/>
        </w:rPr>
      </w:pPr>
    </w:p>
    <w:tbl>
      <w:tblPr>
        <w:tblW w:w="104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4320"/>
        <w:gridCol w:w="2485"/>
        <w:tblGridChange w:id="154">
          <w:tblGrid>
            <w:gridCol w:w="3600"/>
            <w:gridCol w:w="4320"/>
            <w:gridCol w:w="2485"/>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Hoạt động của GV - HS</w:t>
            </w:r>
          </w:p>
        </w:tc>
        <w:tc>
          <w:tcPr>
            <w:tcW w:w="43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c>
          <w:tcPr>
            <w:tcW w:w="2485" w:type="dxa"/>
          </w:tcPr>
          <w:p w:rsidR="002D4CF5" w:rsidRPr="002D4CF5" w:rsidRDefault="002D4CF5" w:rsidP="002D4CF5">
            <w:pPr>
              <w:pStyle w:val="listparagraph1cxsplast"/>
              <w:spacing w:before="0" w:beforeAutospacing="0" w:after="0" w:afterAutospacing="0" w:line="360" w:lineRule="auto"/>
              <w:jc w:val="center"/>
              <w:rPr>
                <w:color w:val="000000"/>
                <w:sz w:val="28"/>
                <w:szCs w:val="28"/>
              </w:rPr>
            </w:pPr>
            <w:r w:rsidRPr="002D4CF5">
              <w:rPr>
                <w:b/>
                <w:bCs/>
                <w:color w:val="000000"/>
                <w:sz w:val="28"/>
                <w:szCs w:val="28"/>
              </w:rPr>
              <w:t>Năng lực cần hình thành</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jc w:val="both"/>
              <w:rPr>
                <w:b/>
                <w:sz w:val="28"/>
                <w:szCs w:val="28"/>
              </w:rPr>
            </w:pPr>
            <w:r w:rsidRPr="002D4CF5">
              <w:rPr>
                <w:b/>
                <w:sz w:val="28"/>
                <w:szCs w:val="28"/>
              </w:rPr>
              <w:t xml:space="preserve">GV giao nhiệm vụ: </w:t>
            </w:r>
          </w:p>
          <w:p w:rsidR="002D4CF5" w:rsidRPr="002D4CF5" w:rsidRDefault="002D4CF5" w:rsidP="002D4CF5">
            <w:pPr>
              <w:spacing w:line="360" w:lineRule="auto"/>
              <w:jc w:val="both"/>
              <w:rPr>
                <w:b/>
                <w:sz w:val="28"/>
                <w:szCs w:val="28"/>
              </w:rPr>
            </w:pPr>
            <w:r w:rsidRPr="002D4CF5">
              <w:rPr>
                <w:b/>
                <w:sz w:val="28"/>
                <w:szCs w:val="28"/>
              </w:rPr>
              <w:t>1/ Hình thức phỏng vấn thường gặp nhất là gì?</w:t>
            </w:r>
          </w:p>
          <w:p w:rsidR="002D4CF5" w:rsidRPr="002D4CF5" w:rsidRDefault="002D4CF5" w:rsidP="002D4CF5">
            <w:pPr>
              <w:spacing w:line="360" w:lineRule="auto"/>
              <w:jc w:val="both"/>
              <w:rPr>
                <w:sz w:val="28"/>
                <w:szCs w:val="28"/>
              </w:rPr>
            </w:pPr>
            <w:r w:rsidRPr="002D4CF5">
              <w:rPr>
                <w:sz w:val="28"/>
                <w:szCs w:val="28"/>
              </w:rPr>
              <w:t>a. Phỏng vấn bằng phiếu hỏi</w:t>
            </w:r>
          </w:p>
          <w:p w:rsidR="002D4CF5" w:rsidRPr="002D4CF5" w:rsidRDefault="002D4CF5" w:rsidP="002D4CF5">
            <w:pPr>
              <w:spacing w:line="360" w:lineRule="auto"/>
              <w:jc w:val="both"/>
              <w:rPr>
                <w:sz w:val="28"/>
                <w:szCs w:val="28"/>
              </w:rPr>
            </w:pPr>
            <w:r w:rsidRPr="002D4CF5">
              <w:rPr>
                <w:sz w:val="28"/>
                <w:szCs w:val="28"/>
              </w:rPr>
              <w:t>b. Phỏng vấn qua điện thoại</w:t>
            </w:r>
          </w:p>
          <w:p w:rsidR="002D4CF5" w:rsidRPr="002D4CF5" w:rsidRDefault="002D4CF5" w:rsidP="002D4CF5">
            <w:pPr>
              <w:spacing w:line="360" w:lineRule="auto"/>
              <w:jc w:val="both"/>
              <w:rPr>
                <w:sz w:val="28"/>
                <w:szCs w:val="28"/>
              </w:rPr>
            </w:pPr>
            <w:r w:rsidRPr="002D4CF5">
              <w:rPr>
                <w:sz w:val="28"/>
                <w:szCs w:val="28"/>
              </w:rPr>
              <w:t>c. Phỏng vấn quan internet</w:t>
            </w:r>
          </w:p>
          <w:p w:rsidR="002D4CF5" w:rsidRPr="002D4CF5" w:rsidRDefault="002D4CF5" w:rsidP="002D4CF5">
            <w:pPr>
              <w:spacing w:line="360" w:lineRule="auto"/>
              <w:jc w:val="both"/>
              <w:rPr>
                <w:sz w:val="28"/>
                <w:szCs w:val="28"/>
              </w:rPr>
            </w:pPr>
            <w:r w:rsidRPr="002D4CF5">
              <w:rPr>
                <w:sz w:val="28"/>
                <w:szCs w:val="28"/>
              </w:rPr>
              <w:t>d. Phỏng vấn trực tiếp</w:t>
            </w:r>
          </w:p>
          <w:p w:rsidR="002D4CF5" w:rsidRPr="002D4CF5" w:rsidRDefault="002D4CF5" w:rsidP="002D4CF5">
            <w:pPr>
              <w:spacing w:line="360" w:lineRule="auto"/>
              <w:jc w:val="both"/>
              <w:rPr>
                <w:b/>
                <w:sz w:val="28"/>
                <w:szCs w:val="28"/>
              </w:rPr>
            </w:pPr>
            <w:r w:rsidRPr="002D4CF5">
              <w:rPr>
                <w:b/>
                <w:sz w:val="28"/>
                <w:szCs w:val="28"/>
              </w:rPr>
              <w:t>2/ Hình thức phỏng vấn thường gặp nhất là gì?</w:t>
            </w:r>
          </w:p>
          <w:p w:rsidR="002D4CF5" w:rsidRPr="002D4CF5" w:rsidRDefault="002D4CF5" w:rsidP="002D4CF5">
            <w:pPr>
              <w:spacing w:line="360" w:lineRule="auto"/>
              <w:jc w:val="both"/>
              <w:rPr>
                <w:sz w:val="28"/>
                <w:szCs w:val="28"/>
              </w:rPr>
            </w:pPr>
            <w:r w:rsidRPr="002D4CF5">
              <w:rPr>
                <w:sz w:val="28"/>
                <w:szCs w:val="28"/>
              </w:rPr>
              <w:t>a. Phỏng vấn bằng phiếu hỏi</w:t>
            </w:r>
          </w:p>
          <w:p w:rsidR="002D4CF5" w:rsidRPr="002D4CF5" w:rsidRDefault="002D4CF5" w:rsidP="002D4CF5">
            <w:pPr>
              <w:spacing w:line="360" w:lineRule="auto"/>
              <w:jc w:val="both"/>
              <w:rPr>
                <w:sz w:val="28"/>
                <w:szCs w:val="28"/>
              </w:rPr>
            </w:pPr>
            <w:r w:rsidRPr="002D4CF5">
              <w:rPr>
                <w:sz w:val="28"/>
                <w:szCs w:val="28"/>
              </w:rPr>
              <w:t>b. Phỏng vấn qua điện thoại</w:t>
            </w:r>
          </w:p>
          <w:p w:rsidR="002D4CF5" w:rsidRPr="002D4CF5" w:rsidRDefault="002D4CF5" w:rsidP="002D4CF5">
            <w:pPr>
              <w:spacing w:line="360" w:lineRule="auto"/>
              <w:jc w:val="both"/>
              <w:rPr>
                <w:sz w:val="28"/>
                <w:szCs w:val="28"/>
              </w:rPr>
            </w:pPr>
            <w:r w:rsidRPr="002D4CF5">
              <w:rPr>
                <w:sz w:val="28"/>
                <w:szCs w:val="28"/>
              </w:rPr>
              <w:t>c. Phỏng vấn quan internet</w:t>
            </w:r>
          </w:p>
          <w:p w:rsidR="002D4CF5" w:rsidRPr="002D4CF5" w:rsidRDefault="002D4CF5" w:rsidP="002D4CF5">
            <w:pPr>
              <w:spacing w:line="360" w:lineRule="auto"/>
              <w:jc w:val="both"/>
              <w:rPr>
                <w:sz w:val="28"/>
                <w:szCs w:val="28"/>
              </w:rPr>
            </w:pPr>
            <w:r w:rsidRPr="002D4CF5">
              <w:rPr>
                <w:sz w:val="28"/>
                <w:szCs w:val="28"/>
              </w:rPr>
              <w:t>d. Phỏng vấn trực tiếp</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4320" w:type="dxa"/>
          </w:tcPr>
          <w:p w:rsidR="002D4CF5" w:rsidRPr="002D4CF5" w:rsidRDefault="002D4CF5" w:rsidP="002D4CF5">
            <w:pPr>
              <w:pStyle w:val="listparagraph1cxspmiddle"/>
              <w:spacing w:before="0" w:beforeAutospacing="0" w:after="0" w:afterAutospacing="0" w:line="360" w:lineRule="auto"/>
              <w:jc w:val="center"/>
              <w:rPr>
                <w:b/>
                <w:bCs/>
                <w:color w:val="000000"/>
                <w:sz w:val="28"/>
                <w:szCs w:val="28"/>
              </w:rPr>
            </w:pPr>
            <w:r w:rsidRPr="002D4CF5">
              <w:rPr>
                <w:b/>
                <w:bCs/>
                <w:color w:val="000000"/>
                <w:sz w:val="28"/>
                <w:szCs w:val="28"/>
              </w:rPr>
              <w:t>1d; 2d</w:t>
            </w:r>
          </w:p>
        </w:tc>
        <w:tc>
          <w:tcPr>
            <w:tcW w:w="2485" w:type="dxa"/>
          </w:tcPr>
          <w:p w:rsidR="002D4CF5" w:rsidRPr="002D4CF5" w:rsidRDefault="002D4CF5" w:rsidP="002D4CF5">
            <w:pPr>
              <w:pStyle w:val="listparagraph1cxsplast"/>
              <w:spacing w:before="0" w:beforeAutospacing="0" w:after="0" w:afterAutospacing="0" w:line="360" w:lineRule="auto"/>
              <w:jc w:val="both"/>
              <w:rPr>
                <w:b/>
                <w:bCs/>
                <w:color w:val="000000"/>
                <w:sz w:val="28"/>
                <w:szCs w:val="28"/>
                <w:lang w:val="vi-VN"/>
              </w:rPr>
            </w:pPr>
            <w:r w:rsidRPr="002D4CF5">
              <w:rPr>
                <w:rFonts w:eastAsia="Times New Roman"/>
                <w:sz w:val="28"/>
                <w:szCs w:val="28"/>
                <w:lang w:val="vi-VN"/>
              </w:rPr>
              <w:t>Năng lực giải quyết vấn đề:</w:t>
            </w:r>
          </w:p>
        </w:tc>
      </w:tr>
    </w:tbl>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4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4320"/>
        <w:gridCol w:w="2485"/>
        <w:tblGridChange w:id="155">
          <w:tblGrid>
            <w:gridCol w:w="3600"/>
            <w:gridCol w:w="4320"/>
            <w:gridCol w:w="2485"/>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432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c>
          <w:tcPr>
            <w:tcW w:w="2485" w:type="dxa"/>
          </w:tcPr>
          <w:p w:rsidR="002D4CF5" w:rsidRPr="002D4CF5" w:rsidRDefault="002D4CF5" w:rsidP="002D4CF5">
            <w:pPr>
              <w:pStyle w:val="listparagraph1cxsplast"/>
              <w:spacing w:before="0" w:beforeAutospacing="0" w:after="0" w:afterAutospacing="0" w:line="360" w:lineRule="auto"/>
              <w:jc w:val="center"/>
              <w:rPr>
                <w:color w:val="000000"/>
                <w:sz w:val="28"/>
                <w:szCs w:val="28"/>
              </w:rPr>
            </w:pPr>
            <w:r w:rsidRPr="002D4CF5">
              <w:rPr>
                <w:b/>
                <w:bCs/>
                <w:color w:val="000000"/>
                <w:sz w:val="28"/>
                <w:szCs w:val="28"/>
              </w:rPr>
              <w:t>Năng lực cần hình thành</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rPr>
                <w:b/>
                <w:sz w:val="28"/>
                <w:szCs w:val="28"/>
              </w:rPr>
            </w:pPr>
            <w:r w:rsidRPr="002D4CF5">
              <w:rPr>
                <w:b/>
                <w:sz w:val="28"/>
                <w:szCs w:val="28"/>
                <w:lang w:val="vi-VN"/>
              </w:rPr>
              <w:t xml:space="preserve">GV giao nhiệm vụ: </w:t>
            </w:r>
            <w:r w:rsidRPr="002D4CF5">
              <w:rPr>
                <w:b/>
                <w:sz w:val="28"/>
                <w:szCs w:val="28"/>
              </w:rPr>
              <w:t>Phỏng vấn và trả lời phỏng vấn về văn hoá giao thông dành cho tuổi trẻ học đường</w:t>
            </w:r>
          </w:p>
          <w:p w:rsidR="002D4CF5" w:rsidRPr="002D4CF5" w:rsidRDefault="002D4CF5" w:rsidP="002D4CF5">
            <w:pPr>
              <w:spacing w:line="360" w:lineRule="auto"/>
              <w:jc w:val="both"/>
              <w:rPr>
                <w:sz w:val="28"/>
                <w:szCs w:val="28"/>
                <w:lang w:val="vi-VN"/>
              </w:rPr>
            </w:pPr>
            <w:r w:rsidRPr="002D4CF5">
              <w:rPr>
                <w:sz w:val="28"/>
                <w:szCs w:val="28"/>
                <w:lang w:val="vi-VN"/>
              </w:rPr>
              <w:t>-   HS thực hiện nhiệm vụ:</w:t>
            </w:r>
          </w:p>
          <w:p w:rsidR="002D4CF5" w:rsidRPr="002D4CF5" w:rsidRDefault="002D4CF5" w:rsidP="002D4CF5">
            <w:pPr>
              <w:spacing w:line="360" w:lineRule="auto"/>
              <w:jc w:val="both"/>
              <w:rPr>
                <w:b/>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both"/>
              <w:rPr>
                <w:b/>
                <w:bCs/>
                <w:color w:val="000000"/>
                <w:sz w:val="28"/>
                <w:szCs w:val="28"/>
                <w:lang w:val="vi-VN"/>
              </w:rPr>
            </w:pPr>
          </w:p>
        </w:tc>
        <w:tc>
          <w:tcPr>
            <w:tcW w:w="4320" w:type="dxa"/>
          </w:tcPr>
          <w:p w:rsidR="002D4CF5" w:rsidRPr="002D4CF5" w:rsidRDefault="002D4CF5" w:rsidP="00D377B6">
            <w:pPr>
              <w:pStyle w:val="listparagraph1cxspmiddle"/>
              <w:numPr>
                <w:ilvl w:val="0"/>
                <w:numId w:val="17"/>
              </w:numPr>
              <w:spacing w:before="0" w:beforeAutospacing="0" w:after="0" w:afterAutospacing="0" w:line="360" w:lineRule="auto"/>
              <w:jc w:val="both"/>
              <w:rPr>
                <w:bCs/>
                <w:color w:val="000000"/>
                <w:sz w:val="28"/>
                <w:szCs w:val="28"/>
              </w:rPr>
            </w:pPr>
            <w:r w:rsidRPr="002D4CF5">
              <w:rPr>
                <w:bCs/>
                <w:color w:val="000000"/>
                <w:sz w:val="28"/>
                <w:szCs w:val="28"/>
                <w:lang w:val="vi-VN"/>
              </w:rPr>
              <w:t>Chuẩn bị</w:t>
            </w:r>
            <w:r w:rsidRPr="002D4CF5">
              <w:rPr>
                <w:bCs/>
                <w:color w:val="000000"/>
                <w:sz w:val="28"/>
                <w:szCs w:val="28"/>
              </w:rPr>
              <w:t>:</w:t>
            </w:r>
          </w:p>
          <w:p w:rsidR="002D4CF5" w:rsidRPr="002D4CF5" w:rsidRDefault="002D4CF5" w:rsidP="002D4CF5">
            <w:pPr>
              <w:pStyle w:val="listparagraph1cxspmiddle"/>
              <w:spacing w:before="0" w:beforeAutospacing="0" w:after="0" w:afterAutospacing="0" w:line="360" w:lineRule="auto"/>
              <w:ind w:left="360"/>
              <w:jc w:val="both"/>
              <w:rPr>
                <w:bCs/>
                <w:color w:val="000000"/>
                <w:sz w:val="28"/>
                <w:szCs w:val="28"/>
                <w:lang w:val="vi-VN"/>
              </w:rPr>
            </w:pPr>
            <w:r w:rsidRPr="002D4CF5">
              <w:rPr>
                <w:bCs/>
                <w:color w:val="000000"/>
                <w:sz w:val="28"/>
                <w:szCs w:val="28"/>
                <w:lang w:val="vi-VN"/>
              </w:rPr>
              <w:t>1/Xác định chủ đề: phỏng vấn ( trả lời phỏng vấn ) chủ đề gì?</w:t>
            </w:r>
          </w:p>
          <w:p w:rsidR="002D4CF5" w:rsidRPr="002D4CF5" w:rsidRDefault="002D4CF5" w:rsidP="002D4CF5">
            <w:pPr>
              <w:spacing w:line="360" w:lineRule="auto"/>
              <w:jc w:val="both"/>
              <w:rPr>
                <w:sz w:val="28"/>
                <w:szCs w:val="28"/>
                <w:lang w:val="vi-VN"/>
              </w:rPr>
            </w:pPr>
            <w:r w:rsidRPr="002D4CF5">
              <w:rPr>
                <w:bCs/>
                <w:color w:val="000000"/>
                <w:sz w:val="28"/>
                <w:szCs w:val="28"/>
                <w:lang w:val="vi-VN"/>
              </w:rPr>
              <w:t xml:space="preserve">2/Xác định mục đích: phỏng vấn ( trả lời phỏng vấn ) để nắm được thực trạng ứng xử trong </w:t>
            </w:r>
            <w:r w:rsidRPr="002D4CF5">
              <w:rPr>
                <w:sz w:val="28"/>
                <w:szCs w:val="28"/>
                <w:lang w:val="vi-VN"/>
              </w:rPr>
              <w:t>văn hoá giao thông dành cho tuổi trẻ học đường.</w:t>
            </w:r>
          </w:p>
          <w:p w:rsidR="002D4CF5" w:rsidRPr="002D4CF5" w:rsidRDefault="002D4CF5" w:rsidP="002D4CF5">
            <w:pPr>
              <w:spacing w:line="360" w:lineRule="auto"/>
              <w:jc w:val="both"/>
              <w:rPr>
                <w:sz w:val="28"/>
                <w:szCs w:val="28"/>
                <w:lang w:val="vi-VN"/>
              </w:rPr>
            </w:pPr>
            <w:r w:rsidRPr="002D4CF5">
              <w:rPr>
                <w:sz w:val="28"/>
                <w:szCs w:val="28"/>
                <w:lang w:val="vi-VN"/>
              </w:rPr>
              <w:t>3/xác định đối tượng trả lời phỏng vấn: cá nhâ hay tập thể, HS hay GV?</w:t>
            </w:r>
          </w:p>
          <w:p w:rsidR="002D4CF5" w:rsidRPr="002D4CF5" w:rsidRDefault="002D4CF5" w:rsidP="002D4CF5">
            <w:pPr>
              <w:spacing w:line="360" w:lineRule="auto"/>
              <w:jc w:val="both"/>
              <w:rPr>
                <w:sz w:val="28"/>
                <w:szCs w:val="28"/>
              </w:rPr>
            </w:pPr>
            <w:r w:rsidRPr="002D4CF5">
              <w:rPr>
                <w:sz w:val="28"/>
                <w:szCs w:val="28"/>
                <w:lang w:val="vi-VN"/>
              </w:rPr>
              <w:t>4/ Xác định hệ thống câu hỏi phỏng vấn: số lượng, tính chất, mức độ khó dễ.</w:t>
            </w:r>
          </w:p>
          <w:p w:rsidR="002D4CF5" w:rsidRPr="002D4CF5" w:rsidRDefault="002D4CF5" w:rsidP="00D377B6">
            <w:pPr>
              <w:numPr>
                <w:ilvl w:val="0"/>
                <w:numId w:val="17"/>
              </w:numPr>
              <w:spacing w:line="360" w:lineRule="auto"/>
              <w:jc w:val="both"/>
              <w:rPr>
                <w:sz w:val="28"/>
                <w:szCs w:val="28"/>
              </w:rPr>
            </w:pPr>
            <w:r w:rsidRPr="002D4CF5">
              <w:rPr>
                <w:sz w:val="28"/>
                <w:szCs w:val="28"/>
              </w:rPr>
              <w:t>Thực hiện cuộc phỏng vấn</w:t>
            </w:r>
          </w:p>
          <w:p w:rsidR="002D4CF5" w:rsidRPr="002D4CF5" w:rsidRDefault="002D4CF5" w:rsidP="00D377B6">
            <w:pPr>
              <w:numPr>
                <w:ilvl w:val="0"/>
                <w:numId w:val="17"/>
              </w:numPr>
              <w:spacing w:line="360" w:lineRule="auto"/>
              <w:jc w:val="both"/>
              <w:rPr>
                <w:sz w:val="28"/>
                <w:szCs w:val="28"/>
              </w:rPr>
            </w:pPr>
            <w:r w:rsidRPr="002D4CF5">
              <w:rPr>
                <w:sz w:val="28"/>
                <w:szCs w:val="28"/>
              </w:rPr>
              <w:t>Rút kinh nghiệm.</w:t>
            </w:r>
          </w:p>
          <w:p w:rsidR="002D4CF5" w:rsidRPr="002D4CF5" w:rsidRDefault="002D4CF5" w:rsidP="002D4CF5">
            <w:pPr>
              <w:pStyle w:val="listparagraph1cxspmiddle"/>
              <w:spacing w:before="0" w:beforeAutospacing="0" w:after="0" w:afterAutospacing="0" w:line="360" w:lineRule="auto"/>
              <w:ind w:left="360"/>
              <w:jc w:val="both"/>
              <w:rPr>
                <w:b/>
                <w:bCs/>
                <w:color w:val="000000"/>
                <w:sz w:val="28"/>
                <w:szCs w:val="28"/>
                <w:lang w:val="vi-VN"/>
              </w:rPr>
            </w:pPr>
          </w:p>
        </w:tc>
        <w:tc>
          <w:tcPr>
            <w:tcW w:w="2485" w:type="dxa"/>
          </w:tcPr>
          <w:p w:rsidR="002D4CF5" w:rsidRPr="002D4CF5" w:rsidRDefault="002D4CF5" w:rsidP="002D4CF5">
            <w:pPr>
              <w:pStyle w:val="listparagraph1cxsplast"/>
              <w:spacing w:before="0" w:beforeAutospacing="0" w:after="0" w:afterAutospacing="0" w:line="360" w:lineRule="auto"/>
              <w:jc w:val="both"/>
              <w:rPr>
                <w:b/>
                <w:bCs/>
                <w:color w:val="000000"/>
                <w:sz w:val="28"/>
                <w:szCs w:val="28"/>
                <w:lang w:val="vi-VN"/>
              </w:rPr>
            </w:pPr>
            <w:r w:rsidRPr="002D4CF5">
              <w:rPr>
                <w:rFonts w:eastAsia="Times New Roman"/>
                <w:sz w:val="28"/>
                <w:szCs w:val="28"/>
                <w:lang w:val="vi-VN"/>
              </w:rPr>
              <w:t>Năng lực giải quyết vấn đề:</w:t>
            </w:r>
          </w:p>
        </w:tc>
      </w:tr>
    </w:tbl>
    <w:p w:rsidR="002D4CF5" w:rsidRPr="002D4CF5" w:rsidRDefault="002D4CF5" w:rsidP="002D4CF5">
      <w:pPr>
        <w:spacing w:line="360" w:lineRule="auto"/>
        <w:ind w:firstLine="713"/>
        <w:rPr>
          <w:rStyle w:val="c22"/>
          <w:rFonts w:ascii="Times New Roman" w:hAnsi="Times New Roman"/>
          <w:sz w:val="28"/>
          <w:szCs w:val="28"/>
          <w:lang w:val="vi-VN"/>
        </w:rPr>
      </w:pPr>
    </w:p>
    <w:p w:rsidR="002D4CF5" w:rsidRPr="002D4CF5" w:rsidRDefault="002D4CF5" w:rsidP="002D4CF5">
      <w:pPr>
        <w:spacing w:line="360" w:lineRule="auto"/>
        <w:ind w:firstLine="720"/>
        <w:jc w:val="both"/>
        <w:rPr>
          <w:b/>
          <w:sz w:val="28"/>
          <w:szCs w:val="28"/>
          <w:lang w:val="vi-VN"/>
        </w:rPr>
      </w:pPr>
    </w:p>
    <w:p w:rsidR="002D4CF5" w:rsidRPr="002D4CF5" w:rsidRDefault="002D4CF5" w:rsidP="002D4CF5">
      <w:pPr>
        <w:spacing w:line="360" w:lineRule="auto"/>
        <w:ind w:firstLine="720"/>
        <w:jc w:val="both"/>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5. </w:t>
      </w:r>
      <w:r w:rsidRPr="002D4CF5">
        <w:rPr>
          <w:b/>
          <w:sz w:val="28"/>
          <w:szCs w:val="28"/>
          <w:lang w:val="vi-VN"/>
        </w:rPr>
        <w:t>TÌM TÒI, MỞ RỘNG.( 2  phút)</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750"/>
        <w:tblGridChange w:id="156">
          <w:tblGrid>
            <w:gridCol w:w="3600"/>
            <w:gridCol w:w="6750"/>
          </w:tblGrid>
        </w:tblGridChange>
      </w:tblGrid>
      <w:tr w:rsidR="002D4CF5" w:rsidRPr="002D4CF5" w:rsidTr="00D377B6">
        <w:trPr>
          <w:trHeight w:val="647"/>
        </w:trPr>
        <w:tc>
          <w:tcPr>
            <w:tcW w:w="3600" w:type="dxa"/>
            <w:shd w:val="clear" w:color="auto" w:fill="auto"/>
          </w:tcPr>
          <w:p w:rsidR="002D4CF5" w:rsidRPr="002D4CF5" w:rsidRDefault="002D4CF5" w:rsidP="002D4CF5">
            <w:pPr>
              <w:pStyle w:val="listparagraph1cxspmiddle"/>
              <w:spacing w:before="0" w:beforeAutospacing="0" w:after="0" w:afterAutospacing="0" w:line="360" w:lineRule="auto"/>
              <w:jc w:val="center"/>
              <w:rPr>
                <w:color w:val="000000"/>
                <w:sz w:val="28"/>
                <w:szCs w:val="28"/>
                <w:lang w:val="vi-VN"/>
              </w:rPr>
            </w:pPr>
            <w:r w:rsidRPr="002D4CF5">
              <w:rPr>
                <w:b/>
                <w:bCs/>
                <w:color w:val="000000"/>
                <w:sz w:val="28"/>
                <w:szCs w:val="28"/>
                <w:lang w:val="vi-VN"/>
              </w:rPr>
              <w:t>Hoạt động của GV - HS</w:t>
            </w:r>
          </w:p>
        </w:tc>
        <w:tc>
          <w:tcPr>
            <w:tcW w:w="6750" w:type="dxa"/>
          </w:tcPr>
          <w:p w:rsidR="002D4CF5" w:rsidRPr="002D4CF5" w:rsidRDefault="002D4CF5" w:rsidP="002D4CF5">
            <w:pPr>
              <w:pStyle w:val="listparagraph1cxspmiddle"/>
              <w:spacing w:before="0" w:beforeAutospacing="0" w:after="0" w:afterAutospacing="0" w:line="360" w:lineRule="auto"/>
              <w:jc w:val="center"/>
              <w:rPr>
                <w:color w:val="000000"/>
                <w:sz w:val="28"/>
                <w:szCs w:val="28"/>
              </w:rPr>
            </w:pPr>
            <w:r w:rsidRPr="002D4CF5">
              <w:rPr>
                <w:b/>
                <w:bCs/>
                <w:color w:val="000000"/>
                <w:sz w:val="28"/>
                <w:szCs w:val="28"/>
              </w:rPr>
              <w:t>Kiến thức cần đạt</w:t>
            </w:r>
          </w:p>
        </w:tc>
      </w:tr>
      <w:tr w:rsidR="002D4CF5" w:rsidRPr="002D4CF5" w:rsidTr="00D377B6">
        <w:trPr>
          <w:trHeight w:val="647"/>
        </w:trPr>
        <w:tc>
          <w:tcPr>
            <w:tcW w:w="3600" w:type="dxa"/>
            <w:shd w:val="clear" w:color="auto" w:fill="auto"/>
          </w:tcPr>
          <w:p w:rsidR="002D4CF5" w:rsidRPr="002D4CF5" w:rsidRDefault="002D4CF5" w:rsidP="002D4CF5">
            <w:pPr>
              <w:spacing w:line="360" w:lineRule="auto"/>
              <w:ind w:left="225"/>
              <w:jc w:val="both"/>
              <w:rPr>
                <w:sz w:val="28"/>
                <w:szCs w:val="28"/>
                <w:lang w:val="vi-VN"/>
              </w:rPr>
            </w:pPr>
            <w:r w:rsidRPr="002D4CF5">
              <w:rPr>
                <w:b/>
                <w:sz w:val="28"/>
                <w:szCs w:val="28"/>
              </w:rPr>
              <w:t xml:space="preserve">GV giao nhiệm vụ: </w:t>
            </w:r>
          </w:p>
          <w:p w:rsidR="002D4CF5" w:rsidRPr="002D4CF5" w:rsidRDefault="002D4CF5" w:rsidP="002D4CF5">
            <w:pPr>
              <w:spacing w:line="360" w:lineRule="auto"/>
              <w:rPr>
                <w:sz w:val="28"/>
                <w:szCs w:val="28"/>
                <w:lang w:val="vi-VN"/>
              </w:rPr>
            </w:pPr>
            <w:r w:rsidRPr="002D4CF5">
              <w:rPr>
                <w:sz w:val="28"/>
                <w:szCs w:val="28"/>
                <w:lang w:val="vi-VN"/>
              </w:rPr>
              <w:t>Phân công 3 nhóm, mỗi nhóm thực hiện một video clip trong 10 phút với đề tài phỏng vấn như sau:</w:t>
            </w:r>
          </w:p>
          <w:p w:rsidR="002D4CF5" w:rsidRPr="002D4CF5" w:rsidRDefault="002D4CF5" w:rsidP="002D4CF5">
            <w:pPr>
              <w:spacing w:line="360" w:lineRule="auto"/>
              <w:rPr>
                <w:sz w:val="28"/>
                <w:szCs w:val="28"/>
                <w:lang w:val="vi-VN"/>
              </w:rPr>
            </w:pPr>
            <w:r w:rsidRPr="002D4CF5">
              <w:rPr>
                <w:sz w:val="28"/>
                <w:szCs w:val="28"/>
                <w:lang w:val="vi-VN"/>
              </w:rPr>
              <w:t>1/ Thuyên truyền phòng chống HIV/AIDS ở trường của em.</w:t>
            </w:r>
          </w:p>
          <w:p w:rsidR="002D4CF5" w:rsidRPr="002D4CF5" w:rsidRDefault="002D4CF5" w:rsidP="002D4CF5">
            <w:pPr>
              <w:spacing w:line="360" w:lineRule="auto"/>
              <w:rPr>
                <w:sz w:val="28"/>
                <w:szCs w:val="28"/>
              </w:rPr>
            </w:pPr>
            <w:r w:rsidRPr="002D4CF5">
              <w:rPr>
                <w:sz w:val="28"/>
                <w:szCs w:val="28"/>
                <w:lang w:val="vi-VN"/>
              </w:rPr>
              <w:t>2/ Bảo vệ môi trường ở khu dân cư nơi em cư trú</w:t>
            </w:r>
          </w:p>
          <w:p w:rsidR="002D4CF5" w:rsidRPr="002D4CF5" w:rsidRDefault="002D4CF5" w:rsidP="002D4CF5">
            <w:pPr>
              <w:spacing w:line="360" w:lineRule="auto"/>
              <w:rPr>
                <w:sz w:val="28"/>
                <w:szCs w:val="28"/>
              </w:rPr>
            </w:pPr>
            <w:r w:rsidRPr="002D4CF5">
              <w:rPr>
                <w:sz w:val="28"/>
                <w:szCs w:val="28"/>
              </w:rPr>
              <w:t>3/ Về một tấm gương học giỏi- sống tốt ở trường em.</w:t>
            </w:r>
          </w:p>
          <w:p w:rsidR="002D4CF5" w:rsidRPr="002D4CF5" w:rsidRDefault="002D4CF5" w:rsidP="002D4CF5">
            <w:pPr>
              <w:spacing w:line="360" w:lineRule="auto"/>
              <w:jc w:val="both"/>
              <w:rPr>
                <w:sz w:val="28"/>
                <w:szCs w:val="28"/>
                <w:lang w:val="vi-VN"/>
              </w:rPr>
            </w:pPr>
            <w:r w:rsidRPr="002D4CF5">
              <w:rPr>
                <w:sz w:val="28"/>
                <w:szCs w:val="28"/>
                <w:lang w:val="vi-VN"/>
              </w:rPr>
              <w:t>-HS thực hiện nhiệm vụ:</w:t>
            </w:r>
          </w:p>
          <w:p w:rsidR="002D4CF5" w:rsidRPr="002D4CF5" w:rsidRDefault="002D4CF5" w:rsidP="002D4CF5">
            <w:pPr>
              <w:spacing w:line="360" w:lineRule="auto"/>
              <w:jc w:val="both"/>
              <w:rPr>
                <w:sz w:val="28"/>
                <w:szCs w:val="28"/>
                <w:lang w:val="vi-VN"/>
              </w:rPr>
            </w:pPr>
            <w:r w:rsidRPr="002D4CF5">
              <w:rPr>
                <w:sz w:val="28"/>
                <w:szCs w:val="28"/>
                <w:lang w:val="vi-VN"/>
              </w:rPr>
              <w:t xml:space="preserve">-  HS báo  cáo kết quả thực hiện nhiệm vụ: </w:t>
            </w:r>
          </w:p>
          <w:p w:rsidR="002D4CF5" w:rsidRPr="002D4CF5" w:rsidRDefault="002D4CF5" w:rsidP="002D4CF5">
            <w:pPr>
              <w:pStyle w:val="listparagraph1cxspmiddle"/>
              <w:spacing w:before="0" w:beforeAutospacing="0" w:after="0" w:afterAutospacing="0" w:line="360" w:lineRule="auto"/>
              <w:jc w:val="center"/>
              <w:rPr>
                <w:b/>
                <w:bCs/>
                <w:color w:val="000000"/>
                <w:sz w:val="28"/>
                <w:szCs w:val="28"/>
                <w:lang w:val="vi-VN"/>
              </w:rPr>
            </w:pPr>
          </w:p>
        </w:tc>
        <w:tc>
          <w:tcPr>
            <w:tcW w:w="6750" w:type="dxa"/>
          </w:tcPr>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rPr>
            </w:pPr>
            <w:r w:rsidRPr="002D4CF5">
              <w:rPr>
                <w:b/>
                <w:bCs/>
                <w:color w:val="000000"/>
                <w:sz w:val="28"/>
                <w:szCs w:val="28"/>
              </w:rPr>
              <w:t>Thực hiện đủ 3 bước;</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rPr>
            </w:pPr>
            <w:r w:rsidRPr="002D4CF5">
              <w:rPr>
                <w:b/>
                <w:bCs/>
                <w:color w:val="000000"/>
                <w:sz w:val="28"/>
                <w:szCs w:val="28"/>
              </w:rPr>
              <w:t>Phân công nhiệm vụ trong tổ để tiến hành thực hiện;</w:t>
            </w:r>
          </w:p>
          <w:p w:rsidR="002D4CF5" w:rsidRPr="002D4CF5" w:rsidRDefault="002D4CF5" w:rsidP="00D377B6">
            <w:pPr>
              <w:pStyle w:val="listparagraph1cxspmiddle"/>
              <w:numPr>
                <w:ilvl w:val="0"/>
                <w:numId w:val="9"/>
              </w:numPr>
              <w:spacing w:before="0" w:beforeAutospacing="0" w:after="0" w:afterAutospacing="0" w:line="360" w:lineRule="auto"/>
              <w:jc w:val="both"/>
              <w:rPr>
                <w:b/>
                <w:bCs/>
                <w:color w:val="000000"/>
                <w:sz w:val="28"/>
                <w:szCs w:val="28"/>
              </w:rPr>
            </w:pPr>
            <w:r w:rsidRPr="002D4CF5">
              <w:rPr>
                <w:b/>
                <w:bCs/>
                <w:color w:val="000000"/>
                <w:sz w:val="28"/>
                <w:szCs w:val="28"/>
              </w:rPr>
              <w:t>Thời gian báo cáo sản phẩm: 10 ngày sau khi nhận đề tài.</w:t>
            </w:r>
          </w:p>
        </w:tc>
      </w:tr>
    </w:tbl>
    <w:p w:rsidR="002D4CF5" w:rsidRPr="002D4CF5" w:rsidRDefault="002D4CF5" w:rsidP="002D4CF5">
      <w:pPr>
        <w:pStyle w:val="BodyText"/>
        <w:spacing w:line="360" w:lineRule="auto"/>
        <w:rPr>
          <w:rFonts w:ascii="Times New Roman" w:hAnsi="Times New Roman"/>
          <w:bCs/>
          <w:szCs w:val="28"/>
          <w:lang w:val="vi-VN"/>
        </w:rPr>
      </w:pPr>
    </w:p>
    <w:p w:rsidR="002D4CF5" w:rsidRPr="002D4CF5" w:rsidRDefault="002D4CF5" w:rsidP="002D4CF5">
      <w:pPr>
        <w:pStyle w:val="BodyText"/>
        <w:spacing w:line="360" w:lineRule="auto"/>
        <w:rPr>
          <w:rFonts w:ascii="Times New Roman" w:hAnsi="Times New Roman"/>
          <w:bCs/>
          <w:i/>
          <w:szCs w:val="28"/>
          <w:lang w:val="vi-VN"/>
        </w:rPr>
      </w:pPr>
      <w:r w:rsidRPr="002D4CF5">
        <w:rPr>
          <w:rFonts w:ascii="Times New Roman" w:hAnsi="Times New Roman"/>
          <w:bCs/>
          <w:i/>
          <w:szCs w:val="28"/>
          <w:lang w:val="vi-VN"/>
        </w:rPr>
        <w:t>Tiết 72</w:t>
      </w:r>
    </w:p>
    <w:p w:rsidR="002D4CF5" w:rsidRPr="002D4CF5" w:rsidRDefault="002D4CF5" w:rsidP="002D4CF5">
      <w:pPr>
        <w:spacing w:line="360" w:lineRule="auto"/>
        <w:jc w:val="center"/>
        <w:rPr>
          <w:b/>
          <w:sz w:val="28"/>
          <w:szCs w:val="28"/>
        </w:rPr>
      </w:pPr>
      <w:r w:rsidRPr="002D4CF5">
        <w:rPr>
          <w:b/>
          <w:sz w:val="28"/>
          <w:szCs w:val="28"/>
        </w:rPr>
        <w:t>Trả bài kiểm tra tổng hợp cuối học kì I</w:t>
      </w:r>
    </w:p>
    <w:p w:rsidR="002D4CF5" w:rsidRPr="002D4CF5" w:rsidRDefault="002D4CF5" w:rsidP="002D4CF5">
      <w:pPr>
        <w:spacing w:line="360" w:lineRule="auto"/>
        <w:jc w:val="center"/>
        <w:rPr>
          <w:b/>
          <w:sz w:val="28"/>
          <w:szCs w:val="28"/>
        </w:rPr>
      </w:pPr>
      <w:r w:rsidRPr="002D4CF5">
        <w:rPr>
          <w:b/>
          <w:sz w:val="28"/>
          <w:szCs w:val="28"/>
        </w:rPr>
        <w:t>Chữa bài thi học kì theo đáp án chung</w:t>
      </w:r>
    </w:p>
    <w:p w:rsidR="00AB7EAE" w:rsidRPr="002D4CF5" w:rsidRDefault="00AA6459" w:rsidP="002D4CF5">
      <w:pPr>
        <w:spacing w:line="360" w:lineRule="auto"/>
        <w:rPr>
          <w:b/>
          <w:i/>
          <w:sz w:val="28"/>
          <w:szCs w:val="28"/>
        </w:rPr>
      </w:pPr>
      <w:r w:rsidRPr="002D4CF5">
        <w:rPr>
          <w:b/>
          <w:i/>
          <w:sz w:val="28"/>
          <w:szCs w:val="28"/>
          <w:lang w:val="vi-VN"/>
        </w:rPr>
        <w:t xml:space="preserve">Tiết </w:t>
      </w:r>
      <w:r w:rsidR="00AB7EAE" w:rsidRPr="002D4CF5">
        <w:rPr>
          <w:b/>
          <w:i/>
          <w:sz w:val="28"/>
          <w:szCs w:val="28"/>
        </w:rPr>
        <w:t>73</w:t>
      </w:r>
    </w:p>
    <w:p w:rsidR="00AA6459" w:rsidRPr="002D4CF5" w:rsidRDefault="00AA6459" w:rsidP="002D4CF5">
      <w:pPr>
        <w:spacing w:line="360" w:lineRule="auto"/>
        <w:jc w:val="center"/>
        <w:rPr>
          <w:b/>
          <w:i/>
          <w:sz w:val="28"/>
          <w:szCs w:val="28"/>
        </w:rPr>
      </w:pPr>
      <w:r w:rsidRPr="002D4CF5">
        <w:rPr>
          <w:b/>
          <w:i/>
          <w:sz w:val="28"/>
          <w:szCs w:val="28"/>
        </w:rPr>
        <w:t>LƯU BIỆT KHI XUẤT DƯƠNG</w:t>
      </w:r>
    </w:p>
    <w:p w:rsidR="00AA6459" w:rsidRPr="002D4CF5" w:rsidRDefault="00AA6459" w:rsidP="002D4CF5">
      <w:pPr>
        <w:spacing w:line="360" w:lineRule="auto"/>
        <w:jc w:val="center"/>
        <w:rPr>
          <w:i/>
          <w:sz w:val="28"/>
          <w:szCs w:val="28"/>
        </w:rPr>
      </w:pPr>
      <w:r w:rsidRPr="002D4CF5">
        <w:rPr>
          <w:i/>
          <w:sz w:val="28"/>
          <w:szCs w:val="28"/>
        </w:rPr>
        <w:t>Phan Bội Châu</w:t>
      </w:r>
    </w:p>
    <w:p w:rsidR="00AB7EAE" w:rsidRPr="002D4CF5" w:rsidRDefault="00AB7EAE" w:rsidP="002D4CF5">
      <w:pPr>
        <w:spacing w:line="360" w:lineRule="auto"/>
        <w:rPr>
          <w:b/>
          <w:sz w:val="28"/>
          <w:szCs w:val="28"/>
        </w:rPr>
      </w:pPr>
      <w:r w:rsidRPr="002D4CF5">
        <w:rPr>
          <w:b/>
          <w:sz w:val="28"/>
          <w:szCs w:val="28"/>
        </w:rPr>
        <w:t xml:space="preserve">A. MỤC TIÊU BÀI HỌC </w:t>
      </w:r>
    </w:p>
    <w:p w:rsidR="00AB7EAE" w:rsidRPr="002D4CF5" w:rsidRDefault="00AB7EAE" w:rsidP="002D4CF5">
      <w:pPr>
        <w:spacing w:line="360" w:lineRule="auto"/>
        <w:rPr>
          <w:b/>
          <w:sz w:val="28"/>
          <w:szCs w:val="28"/>
        </w:rPr>
      </w:pPr>
      <w:r w:rsidRPr="002D4CF5">
        <w:rPr>
          <w:b/>
          <w:sz w:val="28"/>
          <w:szCs w:val="28"/>
        </w:rPr>
        <w:t>I. VỀ KIẾN THỨC</w:t>
      </w:r>
    </w:p>
    <w:p w:rsidR="00AB7EAE" w:rsidRPr="002D4CF5" w:rsidRDefault="00AB7EAE" w:rsidP="002D4CF5">
      <w:pPr>
        <w:pStyle w:val="ft0"/>
        <w:shd w:val="clear" w:color="auto" w:fill="FFFFFF"/>
        <w:spacing w:before="0" w:beforeAutospacing="0" w:after="0" w:afterAutospacing="0" w:line="360" w:lineRule="auto"/>
        <w:ind w:firstLine="720"/>
        <w:rPr>
          <w:b/>
          <w:i/>
          <w:sz w:val="28"/>
          <w:szCs w:val="28"/>
          <w:lang w:val="vi-VN"/>
        </w:rPr>
      </w:pPr>
      <w:r w:rsidRPr="002D4CF5">
        <w:rPr>
          <w:b/>
          <w:i/>
          <w:sz w:val="28"/>
          <w:szCs w:val="28"/>
          <w:lang w:val="vi-VN"/>
        </w:rPr>
        <w:t xml:space="preserve">1. Môn Ngữ văn: </w:t>
      </w:r>
    </w:p>
    <w:p w:rsidR="00AB7EAE" w:rsidRPr="002D4CF5" w:rsidRDefault="00AB7EAE" w:rsidP="002D4CF5">
      <w:pPr>
        <w:pStyle w:val="ft0"/>
        <w:shd w:val="clear" w:color="auto" w:fill="FFFFFF"/>
        <w:spacing w:before="0" w:beforeAutospacing="0" w:after="0" w:afterAutospacing="0" w:line="360" w:lineRule="auto"/>
        <w:ind w:firstLine="720"/>
        <w:rPr>
          <w:sz w:val="28"/>
          <w:szCs w:val="28"/>
          <w:lang w:val="vi-VN"/>
        </w:rPr>
      </w:pPr>
      <w:r w:rsidRPr="002D4CF5">
        <w:rPr>
          <w:sz w:val="28"/>
          <w:szCs w:val="28"/>
          <w:lang w:val="vi-VN"/>
        </w:rPr>
        <w:t>Giúp HS có sự khắc sâu, nâng cao nội dung các bài học như:</w:t>
      </w:r>
    </w:p>
    <w:p w:rsidR="00AB7EAE" w:rsidRPr="002D4CF5" w:rsidRDefault="00AB7EAE" w:rsidP="002D4CF5">
      <w:pPr>
        <w:spacing w:line="360" w:lineRule="auto"/>
        <w:ind w:firstLine="724"/>
        <w:rPr>
          <w:sz w:val="28"/>
          <w:szCs w:val="28"/>
          <w:lang w:val="vi-VN"/>
        </w:rPr>
      </w:pPr>
      <w:r w:rsidRPr="002D4CF5">
        <w:rPr>
          <w:sz w:val="28"/>
          <w:szCs w:val="28"/>
          <w:lang w:val="vi-VN"/>
        </w:rPr>
        <w:t>- Cảm nhận được vẻ đẹp lãng mạn, hào hùng của nhà chí sĩ cách mạng đầu thế kỉ XX;</w:t>
      </w:r>
    </w:p>
    <w:p w:rsidR="00AB7EAE" w:rsidRPr="002D4CF5" w:rsidRDefault="00AB7EAE" w:rsidP="002D4CF5">
      <w:pPr>
        <w:spacing w:line="360" w:lineRule="auto"/>
        <w:ind w:firstLine="724"/>
        <w:rPr>
          <w:sz w:val="28"/>
          <w:szCs w:val="28"/>
          <w:lang w:val="vi-VN"/>
        </w:rPr>
      </w:pPr>
      <w:r w:rsidRPr="002D4CF5">
        <w:rPr>
          <w:sz w:val="28"/>
          <w:szCs w:val="28"/>
          <w:lang w:val="vi-VN"/>
        </w:rPr>
        <w:t>- Thấy được những nét đặc sắc nghệ thuật của bài thơ, nhất là giọng thơ tâm huyết, sôi sục cua Phan Bội Châu.</w:t>
      </w:r>
    </w:p>
    <w:p w:rsidR="00AB7EAE" w:rsidRPr="002D4CF5" w:rsidRDefault="00AB7EAE" w:rsidP="002D4CF5">
      <w:pPr>
        <w:spacing w:line="360" w:lineRule="auto"/>
        <w:ind w:firstLine="720"/>
        <w:rPr>
          <w:sz w:val="28"/>
          <w:szCs w:val="28"/>
          <w:lang w:val="vi-VN"/>
        </w:rPr>
      </w:pPr>
      <w:r w:rsidRPr="002D4CF5">
        <w:rPr>
          <w:sz w:val="28"/>
          <w:szCs w:val="28"/>
          <w:lang w:val="vi-VN"/>
        </w:rPr>
        <w:t xml:space="preserve">-Tích hợp với các bài: </w:t>
      </w:r>
      <w:r w:rsidRPr="002D4CF5">
        <w:rPr>
          <w:i/>
          <w:sz w:val="28"/>
          <w:szCs w:val="28"/>
          <w:lang w:val="vi-VN"/>
        </w:rPr>
        <w:t>Vào nhà ngục Quảng Đông cảm tác của Phan Bội Châu, Những trò lố hay là Va-ren và Phan Bội Châu của Nguyễn Ái Quốc</w:t>
      </w:r>
      <w:r w:rsidRPr="002D4CF5">
        <w:rPr>
          <w:sz w:val="28"/>
          <w:szCs w:val="28"/>
          <w:lang w:val="vi-VN"/>
        </w:rPr>
        <w:t xml:space="preserve"> (đã học ở THCS).</w:t>
      </w:r>
    </w:p>
    <w:p w:rsidR="00AB7EAE" w:rsidRPr="002D4CF5" w:rsidRDefault="00AB7EAE" w:rsidP="002D4CF5">
      <w:pPr>
        <w:spacing w:line="360" w:lineRule="auto"/>
        <w:ind w:firstLine="724"/>
        <w:rPr>
          <w:sz w:val="28"/>
          <w:szCs w:val="28"/>
          <w:lang w:val="vi-VN"/>
        </w:rPr>
      </w:pPr>
      <w:r w:rsidRPr="002D4CF5">
        <w:rPr>
          <w:sz w:val="28"/>
          <w:szCs w:val="28"/>
          <w:lang w:val="vi-VN"/>
        </w:rPr>
        <w:t>-Tích hợp với thơ trung đại từ Phạm Ngũ Lão, Nguyễn Trãi… liên hệ đến những câu thơ ngang tàng của ông Hi Văn (Nguyễn Công Trứ) về Chí làm trai.</w:t>
      </w:r>
    </w:p>
    <w:p w:rsidR="00AB7EAE" w:rsidRPr="002D4CF5" w:rsidRDefault="00AB7EAE" w:rsidP="002D4CF5">
      <w:pPr>
        <w:spacing w:line="360" w:lineRule="auto"/>
        <w:ind w:firstLine="724"/>
        <w:rPr>
          <w:sz w:val="28"/>
          <w:szCs w:val="28"/>
          <w:lang w:val="vi-VN"/>
        </w:rPr>
      </w:pPr>
      <w:r w:rsidRPr="002D4CF5">
        <w:rPr>
          <w:sz w:val="28"/>
          <w:szCs w:val="28"/>
          <w:lang w:val="vi-VN"/>
        </w:rPr>
        <w:t>-Tích hợp với Hịch tướng sĩ ( Trần Quốc Tuấn), Văn tế nghĩa sĩ Cần Giuộc ( Nguyễn Đình Chiểu) để liên hệ đến vấn đề vinh-nhục...</w:t>
      </w:r>
    </w:p>
    <w:p w:rsidR="00AB7EAE" w:rsidRPr="002D4CF5" w:rsidRDefault="00AB7EAE" w:rsidP="002D4CF5">
      <w:pPr>
        <w:spacing w:line="360" w:lineRule="auto"/>
        <w:ind w:firstLine="724"/>
        <w:rPr>
          <w:sz w:val="28"/>
          <w:szCs w:val="28"/>
          <w:lang w:val="vi-VN"/>
        </w:rPr>
      </w:pPr>
      <w:r w:rsidRPr="002D4CF5">
        <w:rPr>
          <w:sz w:val="28"/>
          <w:szCs w:val="28"/>
          <w:lang w:val="vi-VN"/>
        </w:rPr>
        <w:t>- Tích hợp phần Tiếng Việt ( Biện pháp tu từ, Nghĩa của từ, Luật thơ) , Làm văn ( thao tác lập luận so sánh, phân tích...)</w:t>
      </w:r>
    </w:p>
    <w:p w:rsidR="00AB7EAE" w:rsidRPr="002D4CF5" w:rsidRDefault="00AB7EAE" w:rsidP="002D4CF5">
      <w:pPr>
        <w:shd w:val="clear" w:color="auto" w:fill="FFFFFF"/>
        <w:spacing w:line="360" w:lineRule="auto"/>
        <w:ind w:firstLine="720"/>
        <w:rPr>
          <w:sz w:val="28"/>
          <w:szCs w:val="28"/>
          <w:lang w:val="vi-VN"/>
        </w:rPr>
      </w:pPr>
      <w:r w:rsidRPr="002D4CF5">
        <w:rPr>
          <w:b/>
          <w:i/>
          <w:sz w:val="28"/>
          <w:szCs w:val="28"/>
          <w:lang w:val="vi-VN"/>
        </w:rPr>
        <w:t>2. Môn Lịch sử:</w:t>
      </w:r>
      <w:r w:rsidRPr="002D4CF5">
        <w:rPr>
          <w:sz w:val="28"/>
          <w:szCs w:val="28"/>
          <w:lang w:val="vi-VN"/>
        </w:rPr>
        <w:t xml:space="preserve"> HS có sự khắc sâu, nâng cao nội dung bài học như: </w:t>
      </w:r>
      <w:r w:rsidRPr="002D4CF5">
        <w:rPr>
          <w:b/>
          <w:sz w:val="28"/>
          <w:szCs w:val="28"/>
          <w:lang w:val="vi-VN"/>
        </w:rPr>
        <w:t>Bài 23</w:t>
      </w:r>
      <w:r w:rsidRPr="002D4CF5">
        <w:rPr>
          <w:sz w:val="28"/>
          <w:szCs w:val="28"/>
          <w:lang w:val="vi-VN"/>
        </w:rPr>
        <w:t>.</w:t>
      </w:r>
      <w:r w:rsidRPr="002D4CF5">
        <w:rPr>
          <w:b/>
          <w:sz w:val="28"/>
          <w:szCs w:val="28"/>
          <w:lang w:val="vi-VN"/>
        </w:rPr>
        <w:t xml:space="preserve"> </w:t>
      </w:r>
      <w:r w:rsidRPr="002D4CF5">
        <w:rPr>
          <w:sz w:val="28"/>
          <w:szCs w:val="28"/>
          <w:lang w:val="vi-VN"/>
        </w:rPr>
        <w:t>Phong trào yêu nước và cách mạng ở Việt Nam từ đầu thế kỉ XX đến Chiến tranh thế giới thứ nhất (1914) [Chương trình Lịch sử 11]</w:t>
      </w:r>
    </w:p>
    <w:p w:rsidR="00AB7EAE" w:rsidRPr="002D4CF5" w:rsidRDefault="00AB7EAE" w:rsidP="002D4CF5">
      <w:pPr>
        <w:shd w:val="clear" w:color="auto" w:fill="FFFFFF"/>
        <w:spacing w:line="360" w:lineRule="auto"/>
        <w:ind w:firstLine="720"/>
        <w:rPr>
          <w:sz w:val="28"/>
          <w:szCs w:val="28"/>
          <w:lang w:val="vi-VN"/>
        </w:rPr>
      </w:pPr>
      <w:r w:rsidRPr="002D4CF5">
        <w:rPr>
          <w:b/>
          <w:i/>
          <w:sz w:val="28"/>
          <w:szCs w:val="28"/>
          <w:lang w:val="vi-VN"/>
        </w:rPr>
        <w:t>3. Môn Địa lí:</w:t>
      </w:r>
      <w:r w:rsidRPr="002D4CF5">
        <w:rPr>
          <w:sz w:val="28"/>
          <w:szCs w:val="28"/>
          <w:lang w:val="vi-VN"/>
        </w:rPr>
        <w:t xml:space="preserve"> HS có sự khắc sâu, nâng cao nội dung tìm hiểu về địa lí địa phương ( quê hương Nam Đàn, Nghệ An của Phan Bội Châu)</w:t>
      </w:r>
    </w:p>
    <w:p w:rsidR="00AB7EAE" w:rsidRPr="002D4CF5" w:rsidRDefault="00AB7EAE" w:rsidP="002D4CF5">
      <w:pPr>
        <w:shd w:val="clear" w:color="auto" w:fill="FFFFFF"/>
        <w:spacing w:line="360" w:lineRule="auto"/>
        <w:ind w:firstLine="720"/>
        <w:rPr>
          <w:sz w:val="28"/>
          <w:szCs w:val="28"/>
          <w:lang w:val="vi-VN"/>
        </w:rPr>
      </w:pPr>
      <w:r w:rsidRPr="002D4CF5">
        <w:rPr>
          <w:b/>
          <w:i/>
          <w:sz w:val="28"/>
          <w:szCs w:val="28"/>
          <w:lang w:val="vi-VN"/>
        </w:rPr>
        <w:t>4. Môn GDCD:</w:t>
      </w:r>
      <w:r w:rsidRPr="002D4CF5">
        <w:rPr>
          <w:sz w:val="28"/>
          <w:szCs w:val="28"/>
          <w:lang w:val="vi-VN"/>
        </w:rPr>
        <w:t xml:space="preserve"> HS có sự khắc sâu, nâng cao nội dung các bài học như Công dân với cộng đồng, Công dân với sự nghiệp xây dựng và bảo vệ Tổ quốc...[Chương trình GDCD 10];</w:t>
      </w:r>
    </w:p>
    <w:p w:rsidR="00AB7EAE" w:rsidRPr="002D4CF5" w:rsidRDefault="00AB7EAE" w:rsidP="002D4CF5">
      <w:pPr>
        <w:shd w:val="clear" w:color="auto" w:fill="FFFFFF"/>
        <w:spacing w:line="360" w:lineRule="auto"/>
        <w:ind w:firstLine="720"/>
        <w:rPr>
          <w:sz w:val="28"/>
          <w:szCs w:val="28"/>
          <w:lang w:val="vi-VN"/>
        </w:rPr>
      </w:pPr>
      <w:r w:rsidRPr="002D4CF5">
        <w:rPr>
          <w:b/>
          <w:i/>
          <w:sz w:val="28"/>
          <w:szCs w:val="28"/>
          <w:lang w:val="vi-VN"/>
        </w:rPr>
        <w:t>5. Môn Tin học:</w:t>
      </w:r>
      <w:r w:rsidRPr="002D4CF5">
        <w:rPr>
          <w:sz w:val="28"/>
          <w:szCs w:val="28"/>
          <w:lang w:val="vi-VN"/>
        </w:rPr>
        <w:t xml:space="preserve"> biết sử dụng CNTT trong quá trình trình bày, liên kết các nội dung.</w:t>
      </w:r>
    </w:p>
    <w:p w:rsidR="00AB7EAE" w:rsidRPr="002D4CF5" w:rsidRDefault="00AB7EAE" w:rsidP="002D4CF5">
      <w:pPr>
        <w:shd w:val="clear" w:color="auto" w:fill="FFFFFF"/>
        <w:spacing w:line="360" w:lineRule="auto"/>
        <w:ind w:firstLine="720"/>
        <w:rPr>
          <w:sz w:val="28"/>
          <w:szCs w:val="28"/>
          <w:lang w:val="vi-VN"/>
        </w:rPr>
      </w:pPr>
      <w:r w:rsidRPr="002D4CF5">
        <w:rPr>
          <w:b/>
          <w:sz w:val="28"/>
          <w:szCs w:val="28"/>
          <w:lang w:val="vi-VN"/>
        </w:rPr>
        <w:t>6</w:t>
      </w:r>
      <w:r w:rsidRPr="002D4CF5">
        <w:rPr>
          <w:sz w:val="28"/>
          <w:szCs w:val="28"/>
          <w:lang w:val="vi-VN"/>
        </w:rPr>
        <w:t>. HS có kiến thức tổng hợp về mĩ thuật,văn hóa, xã hội … ngày nay.</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r w:rsidRPr="002D4CF5">
        <w:rPr>
          <w:b/>
          <w:sz w:val="28"/>
          <w:szCs w:val="28"/>
        </w:rPr>
        <w:t>II. VỀ KĨ NĂNG</w:t>
      </w:r>
    </w:p>
    <w:p w:rsidR="00AB7EAE" w:rsidRPr="002D4CF5" w:rsidRDefault="00AB7EAE" w:rsidP="002D4CF5">
      <w:pPr>
        <w:shd w:val="clear" w:color="auto" w:fill="FFFFFF"/>
        <w:spacing w:line="360" w:lineRule="auto"/>
        <w:ind w:firstLine="720"/>
        <w:rPr>
          <w:b/>
          <w:sz w:val="28"/>
          <w:szCs w:val="28"/>
          <w:lang w:val="vi-VN"/>
        </w:rPr>
      </w:pPr>
      <w:r w:rsidRPr="002D4CF5">
        <w:rPr>
          <w:sz w:val="28"/>
          <w:szCs w:val="28"/>
          <w:lang w:val="vi-VN"/>
        </w:rPr>
        <w:t>Hệ thống kĩ năng như sử dụng công nghệ thông tin, sưu tầm tư liệu, phân tích, đánh giá, so sánh, kĩ năng làm việc nhóm, kĩ năng thuyết trình, phản biện…</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r w:rsidRPr="002D4CF5">
        <w:rPr>
          <w:b/>
          <w:sz w:val="28"/>
          <w:szCs w:val="28"/>
        </w:rPr>
        <w:t>III. VỀ THÁI ĐỘ</w:t>
      </w:r>
    </w:p>
    <w:p w:rsidR="00AB7EAE" w:rsidRPr="002D4CF5" w:rsidRDefault="00AB7EAE" w:rsidP="002D4CF5">
      <w:pPr>
        <w:spacing w:line="360" w:lineRule="auto"/>
        <w:ind w:firstLine="720"/>
        <w:rPr>
          <w:sz w:val="28"/>
          <w:szCs w:val="28"/>
          <w:lang w:val="vi-VN"/>
        </w:rPr>
      </w:pPr>
      <w:r w:rsidRPr="002D4CF5">
        <w:rPr>
          <w:i/>
          <w:sz w:val="28"/>
          <w:szCs w:val="28"/>
          <w:lang w:val="vi-VN"/>
        </w:rPr>
        <w:t>-</w:t>
      </w:r>
      <w:r w:rsidRPr="002D4CF5">
        <w:rPr>
          <w:i/>
          <w:sz w:val="28"/>
          <w:szCs w:val="28"/>
        </w:rPr>
        <w:t xml:space="preserve"> </w:t>
      </w:r>
      <w:r w:rsidRPr="002D4CF5">
        <w:rPr>
          <w:sz w:val="28"/>
          <w:szCs w:val="28"/>
          <w:lang w:val="vi-VN"/>
        </w:rPr>
        <w:t xml:space="preserve">Sống có lí tưởng hoài bão  phấn đấu để dạt được lí tưởng ấy, bồi dưỡng lòng yêu nước nhiệt huyết cách mạng và có trách nhiệm trong xây dựng đất nước; </w:t>
      </w:r>
    </w:p>
    <w:p w:rsidR="00AB7EAE" w:rsidRPr="002D4CF5" w:rsidRDefault="00AB7EAE" w:rsidP="002D4CF5">
      <w:pPr>
        <w:shd w:val="clear" w:color="auto" w:fill="FFFFFF"/>
        <w:spacing w:line="360" w:lineRule="auto"/>
        <w:ind w:firstLine="720"/>
        <w:rPr>
          <w:sz w:val="28"/>
          <w:szCs w:val="28"/>
          <w:lang w:val="vi-VN"/>
        </w:rPr>
      </w:pPr>
      <w:r w:rsidRPr="002D4CF5">
        <w:rPr>
          <w:sz w:val="28"/>
          <w:szCs w:val="28"/>
          <w:lang w:val="vi-VN"/>
        </w:rPr>
        <w:t xml:space="preserve">+ Ý thức về trách nhiệm của công dân với cộng đồng, với sự nghiệp xây dựng và bảo vệ Tổ quốc… </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r w:rsidRPr="002D4CF5">
        <w:rPr>
          <w:b/>
          <w:sz w:val="28"/>
          <w:szCs w:val="28"/>
        </w:rPr>
        <w:t>IV. ĐỊNH HƯỚNG GÓP PHẦN HÌNH THÀNH NĂNG LỰC</w:t>
      </w:r>
    </w:p>
    <w:p w:rsidR="00AB7EAE" w:rsidRPr="002D4CF5" w:rsidRDefault="00AB7EAE" w:rsidP="002D4CF5">
      <w:pPr>
        <w:spacing w:line="360" w:lineRule="auto"/>
        <w:ind w:firstLine="700"/>
        <w:rPr>
          <w:sz w:val="28"/>
          <w:szCs w:val="28"/>
          <w:lang w:val="vi-VN"/>
        </w:rPr>
      </w:pPr>
      <w:r w:rsidRPr="002D4CF5">
        <w:rPr>
          <w:sz w:val="28"/>
          <w:szCs w:val="28"/>
          <w:lang w:val="vi-VN"/>
        </w:rPr>
        <w:t>- Có năng lực thu thập thông tin liên quan đến văn bản.</w:t>
      </w:r>
    </w:p>
    <w:p w:rsidR="00AB7EAE" w:rsidRPr="002D4CF5" w:rsidRDefault="00AB7EAE" w:rsidP="002D4CF5">
      <w:pPr>
        <w:spacing w:line="360" w:lineRule="auto"/>
        <w:ind w:firstLine="700"/>
        <w:rPr>
          <w:sz w:val="28"/>
          <w:szCs w:val="28"/>
          <w:lang w:val="vi-VN"/>
        </w:rPr>
      </w:pPr>
      <w:r w:rsidRPr="002D4CF5">
        <w:rPr>
          <w:sz w:val="28"/>
          <w:szCs w:val="28"/>
          <w:lang w:val="vi-VN"/>
        </w:rPr>
        <w:t xml:space="preserve">- Có năng lực hợp tác khi trao đổi, thảo luận về nội dung và nghệ thuật của văn bản. </w:t>
      </w:r>
    </w:p>
    <w:p w:rsidR="00AB7EAE" w:rsidRPr="002D4CF5" w:rsidRDefault="00AB7EAE" w:rsidP="002D4CF5">
      <w:pPr>
        <w:spacing w:line="360" w:lineRule="auto"/>
        <w:ind w:firstLine="700"/>
        <w:rPr>
          <w:sz w:val="28"/>
          <w:szCs w:val="28"/>
          <w:lang w:val="vi-VN"/>
        </w:rPr>
      </w:pPr>
      <w:r w:rsidRPr="002D4CF5">
        <w:rPr>
          <w:sz w:val="28"/>
          <w:szCs w:val="28"/>
          <w:lang w:val="vi-VN"/>
        </w:rPr>
        <w:t>- Có năng lực tìm hiểu các chi tiết, hình ảnh thơ tiêu biểu, trình bày 1 phút về nhân vật.</w:t>
      </w:r>
    </w:p>
    <w:p w:rsidR="00AB7EAE" w:rsidRPr="002D4CF5" w:rsidRDefault="00AB7EAE" w:rsidP="002D4CF5">
      <w:pPr>
        <w:spacing w:line="360" w:lineRule="auto"/>
        <w:ind w:firstLine="700"/>
        <w:rPr>
          <w:sz w:val="28"/>
          <w:szCs w:val="28"/>
          <w:lang w:val="vi-VN"/>
        </w:rPr>
      </w:pPr>
      <w:r w:rsidRPr="002D4CF5">
        <w:rPr>
          <w:sz w:val="28"/>
          <w:szCs w:val="28"/>
          <w:lang w:val="vi-VN"/>
        </w:rPr>
        <w:t>- Có năng lực ngôn ngữ; năng lực cảm thụ thẩm mỹ; năng lực sáng tạo</w:t>
      </w:r>
    </w:p>
    <w:p w:rsidR="00AB7EAE" w:rsidRPr="002D4CF5" w:rsidRDefault="00AB7EAE" w:rsidP="002D4CF5">
      <w:pPr>
        <w:spacing w:line="360" w:lineRule="auto"/>
        <w:ind w:firstLine="700"/>
        <w:rPr>
          <w:sz w:val="28"/>
          <w:szCs w:val="28"/>
          <w:lang w:val="vi-VN"/>
        </w:rPr>
      </w:pPr>
      <w:r w:rsidRPr="002D4CF5">
        <w:rPr>
          <w:sz w:val="28"/>
          <w:szCs w:val="28"/>
          <w:lang w:val="vi-VN"/>
        </w:rPr>
        <w:t>- Có năng lực đọc- hiểu tác phẩm trữ tình theo đặc trưng thể loại; phân tích và lý giải những vấn đề xã hội có liên quan đến văn bản; phản hồi và đánh giá những ý kiến khác nhau về văn bản và các văn bản có liên quan.</w:t>
      </w:r>
    </w:p>
    <w:p w:rsidR="00AB7EAE" w:rsidRPr="002D4CF5" w:rsidRDefault="00AB7EAE" w:rsidP="002D4CF5">
      <w:pPr>
        <w:spacing w:line="360" w:lineRule="auto"/>
        <w:ind w:firstLine="700"/>
        <w:rPr>
          <w:sz w:val="28"/>
          <w:szCs w:val="28"/>
          <w:lang w:val="vi-VN"/>
        </w:rPr>
      </w:pPr>
      <w:r w:rsidRPr="002D4CF5">
        <w:rPr>
          <w:sz w:val="28"/>
          <w:szCs w:val="28"/>
          <w:lang w:val="vi-VN"/>
        </w:rPr>
        <w:t>- Có năng lực trình bày suy nghĩ cảm nhận của cá nhân về ý nghĩa của văn bản.</w:t>
      </w:r>
    </w:p>
    <w:p w:rsidR="00AB7EAE" w:rsidRPr="002D4CF5" w:rsidRDefault="00AB7EAE" w:rsidP="002D4CF5">
      <w:pPr>
        <w:spacing w:line="360" w:lineRule="auto"/>
        <w:ind w:firstLine="700"/>
        <w:rPr>
          <w:sz w:val="28"/>
          <w:szCs w:val="28"/>
          <w:lang w:val="vi-VN"/>
        </w:rPr>
      </w:pPr>
      <w:r w:rsidRPr="002D4CF5">
        <w:rPr>
          <w:sz w:val="28"/>
          <w:szCs w:val="28"/>
          <w:lang w:val="vi-VN"/>
        </w:rPr>
        <w:t>- Có năng lực giải quyết vấn đề phát sinh trong học tập và thực tiễn cuộc sống.</w:t>
      </w:r>
    </w:p>
    <w:p w:rsidR="00AB7EAE" w:rsidRPr="002D4CF5" w:rsidRDefault="00AB7EAE" w:rsidP="002D4CF5">
      <w:pPr>
        <w:shd w:val="clear" w:color="auto" w:fill="FFFFFF"/>
        <w:spacing w:line="360" w:lineRule="auto"/>
        <w:rPr>
          <w:b/>
          <w:sz w:val="28"/>
          <w:szCs w:val="28"/>
          <w:lang w:val="vi-VN"/>
        </w:rPr>
      </w:pPr>
      <w:r w:rsidRPr="002D4CF5">
        <w:rPr>
          <w:b/>
          <w:sz w:val="28"/>
          <w:szCs w:val="28"/>
          <w:lang w:val="vi-VN"/>
        </w:rPr>
        <w:t>Mục tiêu liên môn</w:t>
      </w:r>
    </w:p>
    <w:p w:rsidR="00AB7EAE" w:rsidRPr="002D4CF5" w:rsidRDefault="00AB7EAE" w:rsidP="002D4CF5">
      <w:pPr>
        <w:shd w:val="clear" w:color="auto" w:fill="FFFFFF"/>
        <w:spacing w:line="360" w:lineRule="auto"/>
        <w:ind w:firstLine="284"/>
        <w:rPr>
          <w:sz w:val="28"/>
          <w:szCs w:val="28"/>
          <w:lang w:val="vi-VN"/>
        </w:rPr>
      </w:pPr>
      <w:r w:rsidRPr="002D4CF5">
        <w:rPr>
          <w:sz w:val="28"/>
          <w:szCs w:val="28"/>
          <w:lang w:val="vi-VN"/>
        </w:rPr>
        <w:tab/>
        <w:t>- HS có vốn kiến thức phong phú, tổng hợp về Phong trào Đông Du, giá trị tư tưởng mới mẻ của bài thơ. Có ý thức về trách nhiệm của người học sinh đối với sự nghiệp xây dựng và bảo vệ Tổ Quốc ngày nay.</w:t>
      </w:r>
    </w:p>
    <w:p w:rsidR="00AB7EAE" w:rsidRPr="002D4CF5" w:rsidRDefault="00AB7EAE" w:rsidP="002D4CF5">
      <w:pPr>
        <w:pStyle w:val="NoiDungBaiBao"/>
        <w:spacing w:line="360" w:lineRule="auto"/>
        <w:ind w:firstLine="720"/>
        <w:jc w:val="left"/>
        <w:rPr>
          <w:lang w:val="vi-VN"/>
        </w:rPr>
      </w:pPr>
      <w:r w:rsidRPr="002D4CF5">
        <w:rPr>
          <w:lang w:val="vi-VN"/>
        </w:rPr>
        <w:t xml:space="preserve">- HS có năng lực tự học, tự nghiên cứu những vấn đề có tính liên môn chưa được biên soạn thành bài học trong sách giáo khoa. </w:t>
      </w:r>
    </w:p>
    <w:p w:rsidR="00AB7EAE" w:rsidRPr="002D4CF5" w:rsidRDefault="00AB7EAE" w:rsidP="002D4CF5">
      <w:pPr>
        <w:pStyle w:val="NoiDungBaiBao"/>
        <w:spacing w:line="360" w:lineRule="auto"/>
        <w:ind w:firstLine="720"/>
        <w:jc w:val="left"/>
        <w:rPr>
          <w:lang w:val="en-US"/>
        </w:rPr>
      </w:pPr>
      <w:r w:rsidRPr="002D4CF5">
        <w:rPr>
          <w:lang w:val="vi-VN"/>
        </w:rPr>
        <w:t>- HS có năng lực vận dụng kiến thức liên môn của các môn học khác nhau như Tiếng Việt, làm văn, Lịch sử, Địa lí, Giáo dục công dân, … để giải quyết các tình huống thực tiễn đời sống.</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r w:rsidRPr="002D4CF5">
        <w:rPr>
          <w:b/>
          <w:sz w:val="28"/>
          <w:szCs w:val="28"/>
        </w:rPr>
        <w:t>B. CHUẨN BỊ CỦA GIÁO VIÊN VÀ HỌC SINH</w:t>
      </w:r>
    </w:p>
    <w:p w:rsidR="00AB7EAE" w:rsidRPr="002D4CF5" w:rsidRDefault="00AB7EAE" w:rsidP="002D4CF5">
      <w:pPr>
        <w:spacing w:line="360" w:lineRule="auto"/>
        <w:rPr>
          <w:b/>
          <w:sz w:val="28"/>
          <w:szCs w:val="28"/>
        </w:rPr>
      </w:pPr>
      <w:r w:rsidRPr="002D4CF5">
        <w:rPr>
          <w:b/>
          <w:sz w:val="28"/>
          <w:szCs w:val="28"/>
        </w:rPr>
        <w:t>I. CHUẨN BỊ CỦA GV</w:t>
      </w:r>
    </w:p>
    <w:p w:rsidR="00AB7EAE" w:rsidRPr="002D4CF5" w:rsidRDefault="00AB7EAE" w:rsidP="002D4CF5">
      <w:pPr>
        <w:spacing w:line="360" w:lineRule="auto"/>
        <w:ind w:firstLine="720"/>
        <w:rPr>
          <w:sz w:val="28"/>
          <w:szCs w:val="28"/>
          <w:lang w:val="nl-NL"/>
        </w:rPr>
      </w:pPr>
      <w:r w:rsidRPr="002D4CF5">
        <w:rPr>
          <w:sz w:val="28"/>
          <w:szCs w:val="28"/>
          <w:lang w:val="nl-NL"/>
        </w:rPr>
        <w:t xml:space="preserve">- Phương tiện, thiết bị: </w:t>
      </w:r>
    </w:p>
    <w:p w:rsidR="00AB7EAE" w:rsidRPr="002D4CF5" w:rsidRDefault="00AB7EAE" w:rsidP="002D4CF5">
      <w:pPr>
        <w:spacing w:line="360" w:lineRule="auto"/>
        <w:ind w:firstLine="720"/>
        <w:rPr>
          <w:sz w:val="28"/>
          <w:szCs w:val="28"/>
          <w:lang w:val="nl-NL"/>
        </w:rPr>
      </w:pPr>
      <w:r w:rsidRPr="002D4CF5">
        <w:rPr>
          <w:sz w:val="28"/>
          <w:szCs w:val="28"/>
          <w:lang w:val="nl-NL"/>
        </w:rPr>
        <w:t>+ SGK, SGV, Tư liệu Ngữ Văn 11, thiết kế bài học.</w:t>
      </w:r>
    </w:p>
    <w:p w:rsidR="00AB7EAE" w:rsidRPr="002D4CF5" w:rsidRDefault="00AB7EAE" w:rsidP="002D4CF5">
      <w:pPr>
        <w:spacing w:line="360" w:lineRule="auto"/>
        <w:ind w:firstLine="720"/>
        <w:rPr>
          <w:sz w:val="28"/>
          <w:szCs w:val="28"/>
          <w:lang w:val="nl-NL"/>
        </w:rPr>
      </w:pPr>
      <w:r w:rsidRPr="002D4CF5">
        <w:rPr>
          <w:sz w:val="28"/>
          <w:szCs w:val="28"/>
          <w:lang w:val="nl-NL"/>
        </w:rPr>
        <w:t>+ Máy tính, máy chiếu, loa...</w:t>
      </w:r>
    </w:p>
    <w:p w:rsidR="00AB7EAE" w:rsidRPr="002D4CF5" w:rsidRDefault="00AB7EAE"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AB7EAE" w:rsidRPr="002D4CF5" w:rsidRDefault="00AB7EAE" w:rsidP="002D4CF5">
      <w:pPr>
        <w:spacing w:line="360" w:lineRule="auto"/>
        <w:rPr>
          <w:b/>
          <w:sz w:val="28"/>
          <w:szCs w:val="28"/>
        </w:rPr>
      </w:pPr>
      <w:r w:rsidRPr="002D4CF5">
        <w:rPr>
          <w:b/>
          <w:sz w:val="28"/>
          <w:szCs w:val="28"/>
        </w:rPr>
        <w:t>II. CHUẨN BỊ CỦA HỌC SINH.</w:t>
      </w:r>
    </w:p>
    <w:p w:rsidR="00AB7EAE" w:rsidRPr="002D4CF5" w:rsidRDefault="00AB7EAE"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AB7EAE" w:rsidRPr="002D4CF5" w:rsidRDefault="00AB7EAE" w:rsidP="002D4CF5">
      <w:pPr>
        <w:spacing w:line="360" w:lineRule="auto"/>
        <w:rPr>
          <w:b/>
          <w:sz w:val="28"/>
          <w:szCs w:val="28"/>
        </w:rPr>
      </w:pPr>
      <w:r w:rsidRPr="002D4CF5">
        <w:rPr>
          <w:b/>
          <w:sz w:val="28"/>
          <w:szCs w:val="28"/>
        </w:rPr>
        <w:t>C. TIẾN TRÌNH BÀI HỌC</w:t>
      </w:r>
    </w:p>
    <w:p w:rsidR="00AA6459" w:rsidRPr="002D4CF5" w:rsidRDefault="00AA6459"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AA6459" w:rsidRPr="002D4CF5" w:rsidRDefault="00AA6459" w:rsidP="002D4CF5">
      <w:pPr>
        <w:spacing w:line="360" w:lineRule="auto"/>
        <w:ind w:firstLine="720"/>
        <w:outlineLvl w:val="0"/>
        <w:rPr>
          <w:sz w:val="28"/>
          <w:szCs w:val="28"/>
          <w:lang w:val="vi-VN"/>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1980"/>
      </w:tblGrid>
      <w:tr w:rsidR="00AA6459" w:rsidRPr="002D4CF5" w:rsidTr="00784155">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AA6459" w:rsidRPr="002D4CF5" w:rsidRDefault="00AA6459" w:rsidP="002D4CF5">
            <w:pPr>
              <w:spacing w:line="360" w:lineRule="auto"/>
              <w:rPr>
                <w:b/>
                <w:i/>
                <w:sz w:val="28"/>
                <w:szCs w:val="28"/>
                <w:lang w:val="vi-VN"/>
              </w:rPr>
            </w:pPr>
            <w:r w:rsidRPr="002D4CF5">
              <w:rPr>
                <w:b/>
                <w:i/>
                <w:sz w:val="28"/>
                <w:szCs w:val="28"/>
                <w:lang w:val="vi-VN"/>
              </w:rPr>
              <w:t>Hoạt động của Thầy và trò</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rsidR="00AA6459" w:rsidRPr="002D4CF5" w:rsidRDefault="00AA6459"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AA6459" w:rsidRPr="002D4CF5" w:rsidTr="00784155">
        <w:tc>
          <w:tcPr>
            <w:tcW w:w="7560" w:type="dxa"/>
            <w:tcBorders>
              <w:top w:val="single" w:sz="4" w:space="0" w:color="auto"/>
              <w:left w:val="single" w:sz="4" w:space="0" w:color="auto"/>
              <w:bottom w:val="single" w:sz="4" w:space="0" w:color="auto"/>
              <w:right w:val="single" w:sz="4" w:space="0" w:color="auto"/>
            </w:tcBorders>
            <w:shd w:val="clear" w:color="auto" w:fill="auto"/>
          </w:tcPr>
          <w:p w:rsidR="00AA6459" w:rsidRPr="002D4CF5" w:rsidRDefault="00AA6459"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AA6459" w:rsidRPr="002D4CF5" w:rsidRDefault="00AA6459" w:rsidP="002D4CF5">
            <w:pPr>
              <w:spacing w:line="360" w:lineRule="auto"/>
              <w:rPr>
                <w:color w:val="000000"/>
                <w:sz w:val="28"/>
                <w:szCs w:val="28"/>
                <w:lang w:val="vi-VN"/>
              </w:rPr>
            </w:pPr>
            <w:r w:rsidRPr="002D4CF5">
              <w:rPr>
                <w:color w:val="000000"/>
                <w:sz w:val="28"/>
                <w:szCs w:val="28"/>
                <w:lang w:val="vi-VN"/>
              </w:rPr>
              <w:t>+Chuẩn bị bảng lắp ghép</w:t>
            </w:r>
          </w:p>
          <w:p w:rsidR="00AA6459" w:rsidRPr="002D4CF5" w:rsidRDefault="00AA6459" w:rsidP="002D4CF5">
            <w:pPr>
              <w:spacing w:line="360" w:lineRule="auto"/>
              <w:rPr>
                <w:color w:val="000000"/>
                <w:sz w:val="28"/>
                <w:szCs w:val="28"/>
                <w:lang w:val="vi-VN"/>
              </w:rPr>
            </w:pPr>
            <w:r w:rsidRPr="002D4CF5">
              <w:rPr>
                <w:color w:val="000000"/>
                <w:sz w:val="28"/>
                <w:szCs w:val="28"/>
                <w:lang w:val="vi-VN"/>
              </w:rPr>
              <w:t>* HS:</w:t>
            </w:r>
          </w:p>
          <w:p w:rsidR="00AA6459" w:rsidRPr="002D4CF5" w:rsidRDefault="00AA6459" w:rsidP="002D4CF5">
            <w:pPr>
              <w:spacing w:line="360" w:lineRule="auto"/>
              <w:rPr>
                <w:i/>
                <w:sz w:val="28"/>
                <w:szCs w:val="28"/>
                <w:lang w:val="vi-VN"/>
              </w:rPr>
            </w:pPr>
            <w:r w:rsidRPr="002D4CF5">
              <w:rPr>
                <w:color w:val="000000"/>
                <w:sz w:val="28"/>
                <w:szCs w:val="28"/>
                <w:lang w:val="vi-VN"/>
              </w:rPr>
              <w:t xml:space="preserve">+ Nhìn hình đoán tác giả </w:t>
            </w:r>
            <w:r w:rsidRPr="002D4CF5">
              <w:rPr>
                <w:i/>
                <w:sz w:val="28"/>
                <w:szCs w:val="28"/>
                <w:lang w:val="vi-VN"/>
              </w:rPr>
              <w:t>Phan Bội Châu</w:t>
            </w:r>
            <w:r w:rsidRPr="002D4CF5">
              <w:rPr>
                <w:i/>
                <w:noProof/>
                <w:sz w:val="28"/>
                <w:szCs w:val="28"/>
              </w:rPr>
              <w:pict>
                <v:shape id="_x0000_s1070" type="#_x0000_t75" alt="tải xuống" style="position:absolute;margin-left:0;margin-top:0;width:110.25pt;height:127.65pt;z-index:251662848;visibility:visible;mso-position-horizontal:left;mso-position-horizontal-relative:text;mso-position-vertical-relative:text">
                  <v:imagedata r:id="rId29" o:title="tải xuống"/>
                  <w10:wrap type="square"/>
                </v:shape>
              </w:pict>
            </w:r>
          </w:p>
          <w:p w:rsidR="00AA6459" w:rsidRPr="002D4CF5" w:rsidRDefault="00AA6459" w:rsidP="002D4CF5">
            <w:pPr>
              <w:spacing w:line="360" w:lineRule="auto"/>
              <w:rPr>
                <w:color w:val="000000"/>
                <w:sz w:val="28"/>
                <w:szCs w:val="28"/>
                <w:lang w:val="vi-VN"/>
              </w:rPr>
            </w:pPr>
            <w:r w:rsidRPr="002D4CF5">
              <w:rPr>
                <w:color w:val="000000"/>
                <w:sz w:val="28"/>
                <w:szCs w:val="28"/>
                <w:lang w:val="vi-VN"/>
              </w:rPr>
              <w:t>+ Lắp ghép tác phẩm với tác giả</w:t>
            </w:r>
          </w:p>
          <w:p w:rsidR="00AA6459" w:rsidRPr="002D4CF5" w:rsidRDefault="00AA6459" w:rsidP="002D4CF5">
            <w:pPr>
              <w:spacing w:line="360" w:lineRule="auto"/>
              <w:rPr>
                <w:color w:val="000000"/>
                <w:sz w:val="28"/>
                <w:szCs w:val="28"/>
                <w:lang w:val="vi-VN"/>
              </w:rPr>
            </w:pPr>
            <w:r w:rsidRPr="002D4CF5">
              <w:rPr>
                <w:color w:val="000000"/>
                <w:sz w:val="28"/>
                <w:szCs w:val="28"/>
                <w:lang w:val="vi-VN"/>
              </w:rPr>
              <w:t>+ Đọc, ngâm thơ liên quan đến tác giả</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xml:space="preserve">-   HS thực hiện nhiệm vụ: </w:t>
            </w:r>
          </w:p>
          <w:p w:rsidR="00AA6459" w:rsidRPr="002D4CF5" w:rsidRDefault="00AA6459"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AA6459" w:rsidRPr="002D4CF5" w:rsidRDefault="00AA6459" w:rsidP="002D4CF5">
            <w:pPr>
              <w:spacing w:line="360" w:lineRule="auto"/>
              <w:rPr>
                <w:sz w:val="28"/>
                <w:szCs w:val="28"/>
                <w:lang w:val="vi-VN"/>
              </w:rPr>
            </w:pPr>
            <w:r w:rsidRPr="002D4CF5">
              <w:rPr>
                <w:sz w:val="28"/>
                <w:szCs w:val="28"/>
                <w:lang w:val="vi-VN"/>
              </w:rPr>
              <w:t xml:space="preserve">Từ đó, giáo viên giới thiệu Vào bài: </w:t>
            </w:r>
            <w:r w:rsidRPr="002D4CF5">
              <w:rPr>
                <w:i/>
                <w:sz w:val="28"/>
                <w:szCs w:val="28"/>
                <w:lang w:val="vi-VN"/>
              </w:rPr>
              <w:t>Phan Bội Châu câu thơ dậy sóng/ Bạn cùng ai đất khách dãi dầu?</w:t>
            </w:r>
            <w:r w:rsidRPr="002D4CF5">
              <w:rPr>
                <w:sz w:val="28"/>
                <w:szCs w:val="28"/>
                <w:lang w:val="vi-VN"/>
              </w:rPr>
              <w:t>(Tố Hữu, Theo chân Bác)</w:t>
            </w:r>
          </w:p>
          <w:p w:rsidR="00AA6459" w:rsidRPr="002D4CF5" w:rsidRDefault="00AA6459" w:rsidP="002D4CF5">
            <w:pPr>
              <w:spacing w:line="360" w:lineRule="auto"/>
              <w:ind w:firstLine="612"/>
              <w:rPr>
                <w:i/>
                <w:sz w:val="28"/>
                <w:szCs w:val="28"/>
                <w:lang w:val="vi-VN"/>
              </w:rPr>
            </w:pPr>
            <w:r w:rsidRPr="002D4CF5">
              <w:rPr>
                <w:i/>
                <w:sz w:val="28"/>
                <w:szCs w:val="28"/>
                <w:lang w:val="vi-VN"/>
              </w:rPr>
              <w:t>Đó là những lời đánh giá rất cao về con người và thơ văn của nhà cách mạng Viêt Nam kiêt xuất nhất 25 năm đầu thế kỉ XX. Trong buổi từ biêt anh em đồng chí, trước khi bí mật lên đường sang Nhật Bản tổ chức và chỉ đạo phong trào Đông du (1905 - 1908), Phan Bội Châu đã cảm hứng viết bài thơ này.</w:t>
            </w:r>
          </w:p>
          <w:p w:rsidR="00AA6459" w:rsidRPr="002D4CF5" w:rsidRDefault="00AA6459" w:rsidP="002D4CF5">
            <w:pPr>
              <w:spacing w:line="360" w:lineRule="auto"/>
              <w:rPr>
                <w:sz w:val="28"/>
                <w:szCs w:val="28"/>
                <w:lang w:val="vi-VN"/>
              </w:rPr>
            </w:pP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AA6459" w:rsidRPr="002D4CF5" w:rsidRDefault="00AA6459" w:rsidP="002D4CF5">
            <w:pPr>
              <w:spacing w:line="360" w:lineRule="auto"/>
              <w:rPr>
                <w:sz w:val="28"/>
                <w:szCs w:val="28"/>
                <w:lang w:val="vi-VN"/>
              </w:rPr>
            </w:pPr>
            <w:r w:rsidRPr="002D4CF5">
              <w:rPr>
                <w:sz w:val="28"/>
                <w:szCs w:val="28"/>
                <w:lang w:val="vi-VN"/>
              </w:rPr>
              <w:t>-  Nhận thức được nhiệm vụ  cần giải quyết của bài học.</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Tập trung cao và hợp tác tốt để giải quyết  nhiệm vụ.</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xml:space="preserve">- Có thái độ tích cực, hứng thú. </w:t>
            </w:r>
          </w:p>
        </w:tc>
      </w:tr>
    </w:tbl>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30 phút)</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050"/>
        <w:tblGridChange w:id="157">
          <w:tblGrid>
            <w:gridCol w:w="5580"/>
            <w:gridCol w:w="4050"/>
          </w:tblGrid>
        </w:tblGridChange>
      </w:tblGrid>
      <w:tr w:rsidR="00AA6459" w:rsidRPr="002D4CF5" w:rsidTr="00784155">
        <w:trPr>
          <w:trHeight w:val="647"/>
        </w:trPr>
        <w:tc>
          <w:tcPr>
            <w:tcW w:w="558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050"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784155">
        <w:trPr>
          <w:trHeight w:val="1430"/>
        </w:trPr>
        <w:tc>
          <w:tcPr>
            <w:tcW w:w="5580" w:type="dxa"/>
            <w:shd w:val="clear" w:color="auto" w:fill="auto"/>
          </w:tcPr>
          <w:p w:rsidR="00AA6459" w:rsidRPr="002D4CF5" w:rsidRDefault="00AA6459" w:rsidP="002D4CF5">
            <w:pPr>
              <w:spacing w:line="360" w:lineRule="auto"/>
              <w:rPr>
                <w:b/>
                <w:sz w:val="28"/>
                <w:szCs w:val="28"/>
                <w:u w:val="single"/>
              </w:rPr>
            </w:pPr>
            <w:r w:rsidRPr="002D4CF5">
              <w:rPr>
                <w:b/>
                <w:sz w:val="28"/>
                <w:szCs w:val="28"/>
                <w:u w:val="single"/>
              </w:rPr>
              <w:t xml:space="preserve">* Thao tác 1 : </w:t>
            </w:r>
          </w:p>
          <w:p w:rsidR="00AA6459" w:rsidRPr="002D4CF5" w:rsidRDefault="00AA6459" w:rsidP="002D4CF5">
            <w:pPr>
              <w:tabs>
                <w:tab w:val="left" w:pos="510"/>
                <w:tab w:val="left" w:pos="540"/>
              </w:tabs>
              <w:spacing w:line="360" w:lineRule="auto"/>
              <w:rPr>
                <w:sz w:val="28"/>
                <w:szCs w:val="28"/>
                <w:u w:val="single"/>
              </w:rPr>
            </w:pPr>
            <w:r w:rsidRPr="002D4CF5">
              <w:rPr>
                <w:b/>
                <w:sz w:val="28"/>
                <w:szCs w:val="28"/>
              </w:rPr>
              <w:t>Hướng dẫn HS tìm hiểu chung về tác giả và tác phẩm</w:t>
            </w:r>
          </w:p>
          <w:p w:rsidR="00AA6459" w:rsidRPr="002D4CF5" w:rsidRDefault="00AA6459" w:rsidP="002D4CF5">
            <w:pPr>
              <w:tabs>
                <w:tab w:val="left" w:pos="510"/>
                <w:tab w:val="left" w:pos="540"/>
              </w:tabs>
              <w:spacing w:line="360" w:lineRule="auto"/>
              <w:rPr>
                <w:sz w:val="28"/>
                <w:szCs w:val="28"/>
              </w:rPr>
            </w:pPr>
          </w:p>
          <w:p w:rsidR="00AA6459" w:rsidRPr="002D4CF5" w:rsidRDefault="00AA6459" w:rsidP="002D4CF5">
            <w:pPr>
              <w:spacing w:line="360" w:lineRule="auto"/>
              <w:rPr>
                <w:b/>
                <w:i/>
                <w:sz w:val="28"/>
                <w:szCs w:val="28"/>
              </w:rPr>
            </w:pPr>
            <w:r w:rsidRPr="002D4CF5">
              <w:rPr>
                <w:b/>
                <w:i/>
                <w:sz w:val="28"/>
                <w:szCs w:val="28"/>
              </w:rPr>
              <w:t>*GV Tích hợp kiến thức Địa lí(quê hương Nam Đàn), kiến thức lịch sử 11- Lịch sử Việt Nam những năm đầu thế kỉ XX hướng dẫn học sinh tìm hiểu phong trào Đông Du và hoàn cảnh ra đời bài thơ.</w:t>
            </w:r>
          </w:p>
          <w:p w:rsidR="00AA6459" w:rsidRPr="002D4CF5" w:rsidRDefault="00AA6459" w:rsidP="002D4CF5">
            <w:pPr>
              <w:tabs>
                <w:tab w:val="left" w:pos="180"/>
              </w:tabs>
              <w:spacing w:line="360" w:lineRule="auto"/>
              <w:rPr>
                <w:b/>
                <w:sz w:val="28"/>
                <w:szCs w:val="28"/>
              </w:rPr>
            </w:pPr>
            <w:r w:rsidRPr="002D4CF5">
              <w:rPr>
                <w:b/>
                <w:sz w:val="28"/>
                <w:szCs w:val="28"/>
              </w:rPr>
              <w:t>Bước 1: GV giao nhiệm vụ</w:t>
            </w:r>
          </w:p>
          <w:p w:rsidR="00AA6459" w:rsidRPr="002D4CF5" w:rsidRDefault="00AA6459" w:rsidP="002D4CF5">
            <w:pPr>
              <w:spacing w:line="360" w:lineRule="auto"/>
              <w:rPr>
                <w:b/>
                <w:i/>
                <w:sz w:val="28"/>
                <w:szCs w:val="28"/>
              </w:rPr>
            </w:pPr>
          </w:p>
          <w:p w:rsidR="00AA6459" w:rsidRPr="002D4CF5" w:rsidRDefault="00AA6459" w:rsidP="002D4CF5">
            <w:pPr>
              <w:autoSpaceDE w:val="0"/>
              <w:autoSpaceDN w:val="0"/>
              <w:adjustRightInd w:val="0"/>
              <w:spacing w:line="360" w:lineRule="auto"/>
              <w:rPr>
                <w:rFonts w:eastAsia="TimesNewRomanPSMT"/>
                <w:sz w:val="28"/>
                <w:szCs w:val="28"/>
              </w:rPr>
            </w:pPr>
            <w:r w:rsidRPr="002D4CF5">
              <w:rPr>
                <w:rFonts w:eastAsia="TimesNewRomanPSMT"/>
                <w:sz w:val="28"/>
                <w:szCs w:val="28"/>
              </w:rPr>
              <w:t xml:space="preserve">GV đặt câu hỏi: dựa vàophần </w:t>
            </w:r>
            <w:r w:rsidRPr="002D4CF5">
              <w:rPr>
                <w:rFonts w:eastAsia="TimesNewRomanPSMT"/>
                <w:i/>
                <w:iCs/>
                <w:sz w:val="28"/>
                <w:szCs w:val="28"/>
              </w:rPr>
              <w:t>Ti</w:t>
            </w:r>
            <w:r w:rsidRPr="002D4CF5">
              <w:rPr>
                <w:rFonts w:eastAsia="TimesNewRomanPS-ItalicMT"/>
                <w:i/>
                <w:iCs/>
                <w:sz w:val="28"/>
                <w:szCs w:val="28"/>
              </w:rPr>
              <w:t xml:space="preserve">ểu dẫn </w:t>
            </w:r>
            <w:r w:rsidRPr="002D4CF5">
              <w:rPr>
                <w:rFonts w:eastAsia="TimesNewRomanPSMT"/>
                <w:sz w:val="28"/>
                <w:szCs w:val="28"/>
              </w:rPr>
              <w:t>(SGK/3) em hãy cho biết:</w:t>
            </w:r>
          </w:p>
          <w:p w:rsidR="00AA6459" w:rsidRPr="002D4CF5" w:rsidRDefault="00AA6459" w:rsidP="002D4CF5">
            <w:pPr>
              <w:autoSpaceDE w:val="0"/>
              <w:autoSpaceDN w:val="0"/>
              <w:adjustRightInd w:val="0"/>
              <w:spacing w:line="360" w:lineRule="auto"/>
              <w:rPr>
                <w:rFonts w:eastAsia="TimesNewRomanPS-ItalicMT"/>
                <w:i/>
                <w:iCs/>
                <w:sz w:val="28"/>
                <w:szCs w:val="28"/>
              </w:rPr>
            </w:pPr>
            <w:r w:rsidRPr="002D4CF5">
              <w:rPr>
                <w:rFonts w:eastAsia="TimesNewRomanPSMT"/>
                <w:i/>
                <w:iCs/>
                <w:sz w:val="28"/>
                <w:szCs w:val="28"/>
              </w:rPr>
              <w:t>a. Hoàn c</w:t>
            </w:r>
            <w:r w:rsidRPr="002D4CF5">
              <w:rPr>
                <w:rFonts w:eastAsia="TimesNewRomanPS-ItalicMT"/>
                <w:i/>
                <w:iCs/>
                <w:sz w:val="28"/>
                <w:szCs w:val="28"/>
              </w:rPr>
              <w:t xml:space="preserve">ảnh ra đời tác </w:t>
            </w:r>
            <w:r w:rsidRPr="002D4CF5">
              <w:rPr>
                <w:rFonts w:eastAsia="TimesNewRomanPSMT"/>
                <w:i/>
                <w:iCs/>
                <w:sz w:val="28"/>
                <w:szCs w:val="28"/>
              </w:rPr>
              <w:t>ph</w:t>
            </w:r>
            <w:r w:rsidRPr="002D4CF5">
              <w:rPr>
                <w:rFonts w:eastAsia="TimesNewRomanPS-ItalicMT"/>
                <w:i/>
                <w:iCs/>
                <w:sz w:val="28"/>
                <w:szCs w:val="28"/>
              </w:rPr>
              <w:t>ẩm.</w:t>
            </w:r>
          </w:p>
          <w:p w:rsidR="00AA6459" w:rsidRPr="002D4CF5" w:rsidRDefault="00AA6459" w:rsidP="002D4CF5">
            <w:pPr>
              <w:autoSpaceDE w:val="0"/>
              <w:autoSpaceDN w:val="0"/>
              <w:adjustRightInd w:val="0"/>
              <w:spacing w:line="360" w:lineRule="auto"/>
              <w:rPr>
                <w:rFonts w:eastAsia="TimesNewRomanPS-ItalicMT"/>
                <w:i/>
                <w:iCs/>
                <w:sz w:val="28"/>
                <w:szCs w:val="28"/>
              </w:rPr>
            </w:pPr>
            <w:r w:rsidRPr="002D4CF5">
              <w:rPr>
                <w:rFonts w:eastAsia="TimesNewRomanPSMT"/>
                <w:i/>
                <w:iCs/>
                <w:sz w:val="28"/>
                <w:szCs w:val="28"/>
              </w:rPr>
              <w:t>b. Th</w:t>
            </w:r>
            <w:r w:rsidRPr="002D4CF5">
              <w:rPr>
                <w:rFonts w:eastAsia="TimesNewRomanPS-ItalicMT"/>
                <w:i/>
                <w:iCs/>
                <w:sz w:val="28"/>
                <w:szCs w:val="28"/>
              </w:rPr>
              <w:t>ể thơ</w:t>
            </w:r>
          </w:p>
          <w:p w:rsidR="00AA6459" w:rsidRPr="002D4CF5" w:rsidRDefault="00AA6459" w:rsidP="002D4CF5">
            <w:pPr>
              <w:autoSpaceDE w:val="0"/>
              <w:autoSpaceDN w:val="0"/>
              <w:adjustRightInd w:val="0"/>
              <w:spacing w:line="360" w:lineRule="auto"/>
              <w:rPr>
                <w:rFonts w:eastAsia="TimesNewRomanPSMT"/>
                <w:i/>
                <w:iCs/>
                <w:sz w:val="28"/>
                <w:szCs w:val="28"/>
              </w:rPr>
            </w:pPr>
            <w:r w:rsidRPr="002D4CF5">
              <w:rPr>
                <w:rFonts w:eastAsia="TimesNewRomanPSMT"/>
                <w:i/>
                <w:iCs/>
                <w:sz w:val="28"/>
                <w:szCs w:val="28"/>
              </w:rPr>
              <w:t xml:space="preserve">c. </w:t>
            </w:r>
            <w:r w:rsidRPr="002D4CF5">
              <w:rPr>
                <w:rFonts w:eastAsia="TimesNewRomanPS-ItalicMT"/>
                <w:i/>
                <w:iCs/>
                <w:sz w:val="28"/>
                <w:szCs w:val="28"/>
              </w:rPr>
              <w:t>Đề t</w:t>
            </w:r>
            <w:r w:rsidRPr="002D4CF5">
              <w:rPr>
                <w:rFonts w:eastAsia="TimesNewRomanPSMT"/>
                <w:i/>
                <w:iCs/>
                <w:sz w:val="28"/>
                <w:szCs w:val="28"/>
              </w:rPr>
              <w:t>ài</w:t>
            </w:r>
          </w:p>
          <w:p w:rsidR="00AA6459" w:rsidRPr="002D4CF5" w:rsidRDefault="00AA6459" w:rsidP="002D4CF5">
            <w:pPr>
              <w:spacing w:line="360" w:lineRule="auto"/>
              <w:rPr>
                <w:b/>
                <w:i/>
                <w:sz w:val="28"/>
                <w:szCs w:val="28"/>
              </w:rPr>
            </w:pPr>
            <w:r w:rsidRPr="002D4CF5">
              <w:rPr>
                <w:rFonts w:eastAsia="TimesNewRomanPSMT"/>
                <w:i/>
                <w:iCs/>
                <w:sz w:val="28"/>
                <w:szCs w:val="28"/>
              </w:rPr>
              <w:t>d. B</w:t>
            </w:r>
            <w:r w:rsidRPr="002D4CF5">
              <w:rPr>
                <w:rFonts w:eastAsia="TimesNewRomanPS-ItalicMT"/>
                <w:i/>
                <w:iCs/>
                <w:sz w:val="28"/>
                <w:szCs w:val="28"/>
              </w:rPr>
              <w:t>ố cục</w:t>
            </w:r>
          </w:p>
          <w:p w:rsidR="00AA6459" w:rsidRPr="002D4CF5" w:rsidRDefault="00AA6459" w:rsidP="002D4CF5">
            <w:pPr>
              <w:tabs>
                <w:tab w:val="left" w:pos="510"/>
                <w:tab w:val="left" w:pos="540"/>
              </w:tabs>
              <w:spacing w:line="360" w:lineRule="auto"/>
              <w:rPr>
                <w:sz w:val="28"/>
                <w:szCs w:val="28"/>
              </w:rPr>
            </w:pPr>
            <w:r w:rsidRPr="002D4CF5">
              <w:rPr>
                <w:noProof/>
                <w:sz w:val="28"/>
                <w:szCs w:val="28"/>
                <w:lang w:eastAsia="en-US"/>
              </w:rPr>
              <w:pict>
                <v:shape id="Picture 1" o:spid="_x0000_i1028" type="#_x0000_t75" alt="namdan" style="width:93.6pt;height:75.6pt;visibility:visible">
                  <v:imagedata r:id="rId30" o:title="namdan"/>
                </v:shape>
              </w:pict>
            </w:r>
            <w:r w:rsidRPr="002D4CF5">
              <w:rPr>
                <w:sz w:val="28"/>
                <w:szCs w:val="28"/>
              </w:rPr>
              <w:t xml:space="preserve">  </w:t>
            </w:r>
            <w:r w:rsidRPr="002D4CF5">
              <w:rPr>
                <w:noProof/>
                <w:sz w:val="28"/>
                <w:szCs w:val="28"/>
                <w:lang w:eastAsia="en-US"/>
              </w:rPr>
              <w:pict>
                <v:shape id="Picture 2" o:spid="_x0000_i1029" type="#_x0000_t75" alt="250px-Nhà_Phan_Bội_Châu" style="width:141.6pt;height:106.2pt;visibility:visible">
                  <v:imagedata r:id="rId31" o:title="250px-Nhà_Phan_Bội_Châu"/>
                </v:shape>
              </w:pict>
            </w:r>
          </w:p>
          <w:p w:rsidR="00AA6459" w:rsidRPr="002D4CF5" w:rsidRDefault="00AA6459" w:rsidP="002D4CF5">
            <w:pPr>
              <w:tabs>
                <w:tab w:val="left" w:pos="510"/>
                <w:tab w:val="left" w:pos="540"/>
              </w:tabs>
              <w:spacing w:line="360" w:lineRule="auto"/>
              <w:rPr>
                <w:sz w:val="28"/>
                <w:szCs w:val="28"/>
              </w:rPr>
            </w:pPr>
          </w:p>
          <w:p w:rsidR="00AA6459" w:rsidRPr="002D4CF5" w:rsidRDefault="00AA6459" w:rsidP="002D4CF5">
            <w:pPr>
              <w:tabs>
                <w:tab w:val="left" w:pos="510"/>
                <w:tab w:val="left" w:pos="540"/>
              </w:tabs>
              <w:spacing w:line="360" w:lineRule="auto"/>
              <w:rPr>
                <w:sz w:val="28"/>
                <w:szCs w:val="28"/>
              </w:rPr>
            </w:pPr>
            <w:r w:rsidRPr="002D4CF5">
              <w:rPr>
                <w:sz w:val="28"/>
                <w:szCs w:val="28"/>
              </w:rPr>
              <w:t xml:space="preserve"> ( Nơi PBC bị giam lỏng ở Huế)</w:t>
            </w:r>
          </w:p>
          <w:p w:rsidR="00AA6459" w:rsidRPr="002D4CF5" w:rsidRDefault="00AA6459" w:rsidP="002D4CF5">
            <w:pPr>
              <w:tabs>
                <w:tab w:val="left" w:pos="510"/>
                <w:tab w:val="left" w:pos="540"/>
              </w:tabs>
              <w:spacing w:line="360" w:lineRule="auto"/>
              <w:rPr>
                <w:rStyle w:val="Vanbnnidung"/>
                <w:b/>
                <w:color w:val="000000"/>
                <w:sz w:val="28"/>
                <w:szCs w:val="28"/>
                <w:lang w:eastAsia="en-US"/>
              </w:rPr>
            </w:pPr>
            <w:r w:rsidRPr="002D4CF5">
              <w:rPr>
                <w:rStyle w:val="Vanbnnidung"/>
                <w:b/>
                <w:color w:val="000000"/>
                <w:sz w:val="28"/>
                <w:szCs w:val="28"/>
                <w:lang w:eastAsia="vi-VN"/>
              </w:rPr>
              <w:t xml:space="preserve">Tích hợp với các bài: </w:t>
            </w:r>
            <w:r w:rsidRPr="002D4CF5">
              <w:rPr>
                <w:rStyle w:val="VanbnnidungInnghing"/>
                <w:b/>
                <w:color w:val="000000"/>
                <w:sz w:val="28"/>
                <w:szCs w:val="28"/>
                <w:lang w:eastAsia="vi-VN"/>
              </w:rPr>
              <w:t>Vào nhà ngục Quảng Đông cảm tác</w:t>
            </w:r>
            <w:r w:rsidRPr="002D4CF5">
              <w:rPr>
                <w:rStyle w:val="Vanbnnidung"/>
                <w:b/>
                <w:color w:val="000000"/>
                <w:sz w:val="28"/>
                <w:szCs w:val="28"/>
                <w:lang w:eastAsia="vi-VN"/>
              </w:rPr>
              <w:t xml:space="preserve"> của Phan Bội Châu, </w:t>
            </w:r>
            <w:r w:rsidRPr="002D4CF5">
              <w:rPr>
                <w:rStyle w:val="VanbnnidungInnghing"/>
                <w:b/>
                <w:color w:val="000000"/>
                <w:sz w:val="28"/>
                <w:szCs w:val="28"/>
                <w:lang w:eastAsia="vi-VN"/>
              </w:rPr>
              <w:t>Những trò lố hay là Va-ren và Phan Bội Châu</w:t>
            </w:r>
            <w:r w:rsidRPr="002D4CF5">
              <w:rPr>
                <w:rStyle w:val="Vanbnnidung"/>
                <w:b/>
                <w:color w:val="000000"/>
                <w:sz w:val="28"/>
                <w:szCs w:val="28"/>
                <w:lang w:eastAsia="vi-VN"/>
              </w:rPr>
              <w:t xml:space="preserve"> của Nguyễn Ái Quốc (đã học </w:t>
            </w:r>
            <w:r w:rsidRPr="002D4CF5">
              <w:rPr>
                <w:rStyle w:val="VanbnnidungInnghing"/>
                <w:b/>
                <w:color w:val="000000"/>
                <w:sz w:val="28"/>
                <w:szCs w:val="28"/>
                <w:lang w:eastAsia="vi-VN"/>
              </w:rPr>
              <w:t>ở</w:t>
            </w:r>
            <w:r w:rsidRPr="002D4CF5">
              <w:rPr>
                <w:rStyle w:val="Vanbnnidung"/>
                <w:b/>
                <w:color w:val="000000"/>
                <w:sz w:val="28"/>
                <w:szCs w:val="28"/>
                <w:lang w:eastAsia="vi-VN"/>
              </w:rPr>
              <w:t xml:space="preserve"> </w:t>
            </w:r>
            <w:r w:rsidRPr="002D4CF5">
              <w:rPr>
                <w:rStyle w:val="Vanbnnidung"/>
                <w:b/>
                <w:color w:val="000000"/>
                <w:sz w:val="28"/>
                <w:szCs w:val="28"/>
                <w:lang w:eastAsia="en-US"/>
              </w:rPr>
              <w:t>THCS) để nói thêm về tác phẩm của Phan Bội Châu và Nguyễn Ái Quốc viết về Phan Bội Châu.</w:t>
            </w:r>
          </w:p>
          <w:p w:rsidR="00AA6459" w:rsidRPr="002D4CF5" w:rsidRDefault="00AA6459" w:rsidP="002D4CF5">
            <w:pPr>
              <w:spacing w:line="360" w:lineRule="auto"/>
              <w:rPr>
                <w:b/>
                <w:sz w:val="28"/>
                <w:szCs w:val="28"/>
              </w:rPr>
            </w:pPr>
            <w:r w:rsidRPr="002D4CF5">
              <w:rPr>
                <w:b/>
                <w:sz w:val="28"/>
                <w:szCs w:val="28"/>
              </w:rPr>
              <w:t>Bước 2: HS thực hiện nhiệm vụ</w:t>
            </w:r>
          </w:p>
          <w:p w:rsidR="00AA6459" w:rsidRPr="002D4CF5" w:rsidRDefault="00AA6459" w:rsidP="002D4CF5">
            <w:pPr>
              <w:spacing w:line="360" w:lineRule="auto"/>
              <w:rPr>
                <w:b/>
                <w:sz w:val="28"/>
                <w:szCs w:val="28"/>
              </w:rPr>
            </w:pPr>
            <w:r w:rsidRPr="002D4CF5">
              <w:rPr>
                <w:b/>
                <w:sz w:val="28"/>
                <w:szCs w:val="28"/>
              </w:rPr>
              <w:t xml:space="preserve">Bước 3: HS báo cáo kết quả thực hiện </w:t>
            </w:r>
          </w:p>
          <w:p w:rsidR="00AA6459" w:rsidRPr="002D4CF5" w:rsidRDefault="00AA6459" w:rsidP="002D4CF5">
            <w:pPr>
              <w:tabs>
                <w:tab w:val="left" w:pos="510"/>
                <w:tab w:val="left" w:pos="540"/>
              </w:tabs>
              <w:spacing w:line="360" w:lineRule="auto"/>
              <w:rPr>
                <w:rStyle w:val="Vanbnnidung"/>
                <w:b/>
                <w:color w:val="000000"/>
                <w:sz w:val="28"/>
                <w:szCs w:val="28"/>
                <w:lang w:eastAsia="en-US"/>
              </w:rPr>
            </w:pPr>
          </w:p>
          <w:p w:rsidR="00AA6459" w:rsidRPr="002D4CF5" w:rsidRDefault="00AA6459" w:rsidP="002D4CF5">
            <w:pPr>
              <w:spacing w:line="360" w:lineRule="auto"/>
              <w:rPr>
                <w:sz w:val="28"/>
                <w:szCs w:val="28"/>
              </w:rPr>
            </w:pPr>
            <w:r w:rsidRPr="002D4CF5">
              <w:rPr>
                <w:sz w:val="28"/>
                <w:szCs w:val="28"/>
              </w:rPr>
              <w:t>HS Tái hiện kiến thức và trình bày.</w:t>
            </w:r>
          </w:p>
          <w:p w:rsidR="00AA6459" w:rsidRPr="002D4CF5" w:rsidRDefault="00AA6459" w:rsidP="002D4CF5">
            <w:pPr>
              <w:spacing w:line="360" w:lineRule="auto"/>
              <w:rPr>
                <w:sz w:val="28"/>
                <w:szCs w:val="28"/>
              </w:rPr>
            </w:pPr>
            <w:r w:rsidRPr="002D4CF5">
              <w:rPr>
                <w:b/>
                <w:bCs/>
                <w:sz w:val="28"/>
                <w:szCs w:val="28"/>
              </w:rPr>
              <w:t>1.  Tác giả:</w:t>
            </w:r>
            <w:r w:rsidRPr="002D4CF5">
              <w:rPr>
                <w:sz w:val="28"/>
                <w:szCs w:val="28"/>
              </w:rPr>
              <w:t xml:space="preserve"> Phan Bội Châu (1867-1940). </w:t>
            </w:r>
          </w:p>
          <w:p w:rsidR="00AA6459" w:rsidRPr="002D4CF5" w:rsidRDefault="00AA6459" w:rsidP="002D4CF5">
            <w:pPr>
              <w:spacing w:line="360" w:lineRule="auto"/>
              <w:rPr>
                <w:sz w:val="28"/>
                <w:szCs w:val="28"/>
              </w:rPr>
            </w:pPr>
            <w:r w:rsidRPr="002D4CF5">
              <w:rPr>
                <w:sz w:val="28"/>
                <w:szCs w:val="28"/>
              </w:rPr>
              <w:t>- Ông sinh trưởng trong một gia đình nhà Nho, tại làng Đan Nhiệm, Nam Hoà, Nam Đàn, Nghệ An</w:t>
            </w:r>
          </w:p>
          <w:p w:rsidR="00AA6459" w:rsidRPr="002D4CF5" w:rsidRDefault="00AA6459" w:rsidP="002D4CF5">
            <w:pPr>
              <w:spacing w:line="360" w:lineRule="auto"/>
              <w:rPr>
                <w:sz w:val="28"/>
                <w:szCs w:val="28"/>
              </w:rPr>
            </w:pPr>
            <w:r w:rsidRPr="002D4CF5">
              <w:rPr>
                <w:sz w:val="28"/>
                <w:szCs w:val="28"/>
              </w:rPr>
              <w:t>- Là một người yêu nước và cách mạng, lãnh đạo phong trào Đông Du và xuất dương sang Nhật; năm 1925, ông bị thực dân Pháp bắt và đưa ông về quản thúc (giam lỏng) tại Huế. ông mất ở đây năm 1940.</w:t>
            </w:r>
          </w:p>
          <w:p w:rsidR="00AA6459" w:rsidRPr="002D4CF5" w:rsidRDefault="00AA6459" w:rsidP="002D4CF5">
            <w:pPr>
              <w:spacing w:line="360" w:lineRule="auto"/>
              <w:rPr>
                <w:sz w:val="28"/>
                <w:szCs w:val="28"/>
              </w:rPr>
            </w:pPr>
            <w:r w:rsidRPr="002D4CF5">
              <w:rPr>
                <w:sz w:val="28"/>
                <w:szCs w:val="28"/>
              </w:rPr>
              <w:t xml:space="preserve">- Sự nghiệp văn học phong phú đồ sộ, chủ yếu viết bằng chữ Hán theo các thể loại truyền thống của văn học trung đại </w:t>
            </w:r>
          </w:p>
          <w:p w:rsidR="00AA6459" w:rsidRPr="002D4CF5" w:rsidRDefault="00AA6459" w:rsidP="002D4CF5">
            <w:pPr>
              <w:spacing w:line="360" w:lineRule="auto"/>
              <w:rPr>
                <w:sz w:val="28"/>
                <w:szCs w:val="28"/>
              </w:rPr>
            </w:pPr>
            <w:r w:rsidRPr="002D4CF5">
              <w:rPr>
                <w:sz w:val="28"/>
                <w:szCs w:val="28"/>
              </w:rPr>
              <w:t>- Tư duy nhạy bén, không ngừng đổi mới, cây bút xuất sắc nhất của văn thơ cách mạng Việt Nam mấy chục năm đầu thế kỉ XX</w:t>
            </w:r>
          </w:p>
          <w:p w:rsidR="00AA6459" w:rsidRPr="002D4CF5" w:rsidRDefault="00AA6459" w:rsidP="002D4CF5">
            <w:pPr>
              <w:spacing w:line="360" w:lineRule="auto"/>
              <w:rPr>
                <w:sz w:val="28"/>
                <w:szCs w:val="28"/>
              </w:rPr>
            </w:pPr>
            <w:r w:rsidRPr="002D4CF5">
              <w:rPr>
                <w:sz w:val="28"/>
                <w:szCs w:val="28"/>
              </w:rPr>
              <w:t xml:space="preserve">- Quan niệm văn chương là vũ khí tuyên truyền yêu nước và cách mạng ; khơi dòng cho loại văn chương trữ tình, chính trị, một trong những mũi tiến công kẻ thù và vận động cách mạng </w:t>
            </w:r>
          </w:p>
          <w:p w:rsidR="00AA6459" w:rsidRPr="002D4CF5" w:rsidRDefault="00AA6459" w:rsidP="002D4CF5">
            <w:pPr>
              <w:spacing w:line="360" w:lineRule="auto"/>
              <w:rPr>
                <w:b/>
                <w:i/>
                <w:sz w:val="28"/>
                <w:szCs w:val="28"/>
              </w:rPr>
            </w:pPr>
            <w:r w:rsidRPr="002D4CF5">
              <w:rPr>
                <w:b/>
                <w:i/>
                <w:sz w:val="28"/>
                <w:szCs w:val="28"/>
              </w:rPr>
              <w:t>*GV Tích hợp kiến thức Tiếng Việt (Luật thơ) hướng dẫn học sinh tìm hiểu bố cục, thể thơ của bài thơ.</w:t>
            </w:r>
          </w:p>
          <w:p w:rsidR="00AA6459" w:rsidRPr="002D4CF5" w:rsidRDefault="00AA6459" w:rsidP="002D4CF5">
            <w:pPr>
              <w:tabs>
                <w:tab w:val="left" w:pos="510"/>
                <w:tab w:val="left" w:pos="540"/>
              </w:tabs>
              <w:spacing w:line="360" w:lineRule="auto"/>
              <w:rPr>
                <w:rFonts w:eastAsia="TimesNewRomanPSMT"/>
                <w:sz w:val="28"/>
                <w:szCs w:val="28"/>
              </w:rPr>
            </w:pPr>
          </w:p>
          <w:p w:rsidR="00AA6459" w:rsidRPr="002D4CF5" w:rsidRDefault="00AA6459" w:rsidP="002D4CF5">
            <w:pPr>
              <w:tabs>
                <w:tab w:val="left" w:pos="510"/>
                <w:tab w:val="left" w:pos="540"/>
              </w:tabs>
              <w:spacing w:line="360" w:lineRule="auto"/>
              <w:rPr>
                <w:sz w:val="28"/>
                <w:szCs w:val="28"/>
              </w:rPr>
            </w:pPr>
            <w:r w:rsidRPr="002D4CF5">
              <w:rPr>
                <w:rFonts w:eastAsia="TimesNewRomanPSMT"/>
                <w:sz w:val="28"/>
                <w:szCs w:val="28"/>
              </w:rPr>
              <w:t>GV bổ sung: nét mới mẻ ở chỗ đây không phải là lời người ở lại tiễn người ra đi mà lại là lời người ra đi gửi người ở lại với giọng thơ rắn rỏi, mực thước.</w:t>
            </w:r>
          </w:p>
          <w:p w:rsidR="00AA6459" w:rsidRPr="002D4CF5" w:rsidRDefault="00AA6459" w:rsidP="002D4CF5">
            <w:pPr>
              <w:spacing w:line="360" w:lineRule="auto"/>
              <w:rPr>
                <w:b/>
                <w:bCs/>
                <w:sz w:val="28"/>
                <w:szCs w:val="28"/>
              </w:rPr>
            </w:pPr>
          </w:p>
          <w:p w:rsidR="00AA6459" w:rsidRPr="002D4CF5" w:rsidRDefault="00AA6459" w:rsidP="002D4CF5">
            <w:pPr>
              <w:spacing w:line="360" w:lineRule="auto"/>
              <w:rPr>
                <w:sz w:val="28"/>
                <w:szCs w:val="28"/>
              </w:rPr>
            </w:pPr>
            <w:r w:rsidRPr="002D4CF5">
              <w:rPr>
                <w:b/>
                <w:bCs/>
                <w:sz w:val="28"/>
                <w:szCs w:val="28"/>
              </w:rPr>
              <w:t>2. Tác phẩm:</w:t>
            </w:r>
            <w:r w:rsidRPr="002D4CF5">
              <w:rPr>
                <w:sz w:val="28"/>
                <w:szCs w:val="28"/>
              </w:rPr>
              <w:t xml:space="preserve"> “Lưu biệt khi xuất dương” </w:t>
            </w:r>
          </w:p>
          <w:p w:rsidR="00AA6459" w:rsidRPr="002D4CF5" w:rsidRDefault="00AA6459" w:rsidP="002D4CF5">
            <w:pPr>
              <w:spacing w:line="360" w:lineRule="auto"/>
              <w:rPr>
                <w:sz w:val="28"/>
                <w:szCs w:val="28"/>
              </w:rPr>
            </w:pPr>
            <w:r w:rsidRPr="002D4CF5">
              <w:rPr>
                <w:sz w:val="28"/>
                <w:szCs w:val="28"/>
              </w:rPr>
              <w:t>- Hoàn cảnh sáng tác: được viết trong bữa cơm ngày tết cụ Phan tổ chức ở nhà mình, để chia tay với bạn đồng chí trước lúc lên đường sang Nhật Bản, tổ chức và chỉ đạo phong trào Đông Du (1905-1908)</w:t>
            </w:r>
          </w:p>
          <w:p w:rsidR="00AA6459" w:rsidRPr="002D4CF5" w:rsidRDefault="00AA6459" w:rsidP="002D4CF5">
            <w:pPr>
              <w:autoSpaceDE w:val="0"/>
              <w:autoSpaceDN w:val="0"/>
              <w:adjustRightInd w:val="0"/>
              <w:spacing w:line="360" w:lineRule="auto"/>
              <w:rPr>
                <w:sz w:val="28"/>
                <w:szCs w:val="28"/>
              </w:rPr>
            </w:pPr>
            <w:r w:rsidRPr="002D4CF5">
              <w:rPr>
                <w:sz w:val="28"/>
                <w:szCs w:val="28"/>
              </w:rPr>
              <w:t xml:space="preserve">- Thể thơ: </w:t>
            </w:r>
            <w:r w:rsidRPr="002D4CF5">
              <w:rPr>
                <w:rFonts w:eastAsia="TimesNewRomanPSMT"/>
                <w:sz w:val="28"/>
                <w:szCs w:val="28"/>
              </w:rPr>
              <w:t>Bài thơ được viết bằng chữ Hán, theo thể thất ngôn bát cú Đường luật.</w:t>
            </w:r>
          </w:p>
          <w:p w:rsidR="00AA6459" w:rsidRPr="002D4CF5" w:rsidRDefault="00AA6459" w:rsidP="002D4CF5">
            <w:pPr>
              <w:autoSpaceDE w:val="0"/>
              <w:autoSpaceDN w:val="0"/>
              <w:adjustRightInd w:val="0"/>
              <w:spacing w:line="360" w:lineRule="auto"/>
              <w:rPr>
                <w:sz w:val="28"/>
                <w:szCs w:val="28"/>
              </w:rPr>
            </w:pPr>
            <w:r w:rsidRPr="002D4CF5">
              <w:rPr>
                <w:sz w:val="28"/>
                <w:szCs w:val="28"/>
              </w:rPr>
              <w:t xml:space="preserve">- Đề tài: </w:t>
            </w:r>
            <w:r w:rsidRPr="002D4CF5">
              <w:rPr>
                <w:rFonts w:eastAsia="TimesNewRomanPSMT"/>
                <w:sz w:val="28"/>
                <w:szCs w:val="28"/>
              </w:rPr>
              <w:t>Bài thơ mang đề tài “</w:t>
            </w:r>
            <w:r w:rsidRPr="002D4CF5">
              <w:rPr>
                <w:rFonts w:eastAsia="TimesNewRomanPS-ItalicMT"/>
                <w:i/>
                <w:iCs/>
                <w:sz w:val="28"/>
                <w:szCs w:val="28"/>
              </w:rPr>
              <w:t>lưu biệt</w:t>
            </w:r>
            <w:r w:rsidRPr="002D4CF5">
              <w:rPr>
                <w:rFonts w:eastAsia="TimesNewRomanPSMT"/>
                <w:sz w:val="28"/>
                <w:szCs w:val="28"/>
              </w:rPr>
              <w:t xml:space="preserve">” – một đề tài quen thuộc trong thơ cổ trung đại nhưng lại mang </w:t>
            </w:r>
          </w:p>
          <w:p w:rsidR="00AA6459" w:rsidRPr="002D4CF5" w:rsidRDefault="00AA6459" w:rsidP="002D4CF5">
            <w:pPr>
              <w:spacing w:line="360" w:lineRule="auto"/>
              <w:rPr>
                <w:sz w:val="28"/>
                <w:szCs w:val="28"/>
              </w:rPr>
            </w:pPr>
            <w:r w:rsidRPr="002D4CF5">
              <w:rPr>
                <w:sz w:val="28"/>
                <w:szCs w:val="28"/>
              </w:rPr>
              <w:t>- Bố cục:</w:t>
            </w:r>
          </w:p>
          <w:p w:rsidR="00AA6459" w:rsidRPr="002D4CF5" w:rsidRDefault="00AA6459" w:rsidP="002D4CF5">
            <w:pPr>
              <w:spacing w:line="360" w:lineRule="auto"/>
              <w:rPr>
                <w:sz w:val="28"/>
                <w:szCs w:val="28"/>
                <w:lang w:val="en-US"/>
              </w:rPr>
            </w:pPr>
            <w:r w:rsidRPr="002D4CF5">
              <w:rPr>
                <w:b/>
                <w:sz w:val="28"/>
                <w:szCs w:val="28"/>
              </w:rPr>
              <w:t>Bước 4: GV nhận xét, chốt kiến thức</w:t>
            </w:r>
          </w:p>
        </w:tc>
        <w:tc>
          <w:tcPr>
            <w:tcW w:w="4050" w:type="dxa"/>
          </w:tcPr>
          <w:p w:rsidR="00AA6459" w:rsidRPr="002D4CF5" w:rsidRDefault="00AA6459" w:rsidP="002D4CF5">
            <w:pPr>
              <w:spacing w:line="360" w:lineRule="auto"/>
              <w:rPr>
                <w:b/>
                <w:sz w:val="28"/>
                <w:szCs w:val="28"/>
              </w:rPr>
            </w:pPr>
            <w:r w:rsidRPr="002D4CF5">
              <w:rPr>
                <w:b/>
                <w:sz w:val="28"/>
                <w:szCs w:val="28"/>
              </w:rPr>
              <w:t>I. Tìm hiểu chung:</w:t>
            </w:r>
          </w:p>
          <w:p w:rsidR="00AA6459" w:rsidRPr="002D4CF5" w:rsidRDefault="00AA6459" w:rsidP="002D4CF5">
            <w:pPr>
              <w:spacing w:line="360" w:lineRule="auto"/>
              <w:rPr>
                <w:b/>
                <w:sz w:val="28"/>
                <w:szCs w:val="28"/>
              </w:rPr>
            </w:pPr>
            <w:r w:rsidRPr="002D4CF5">
              <w:rPr>
                <w:b/>
                <w:sz w:val="28"/>
                <w:szCs w:val="28"/>
              </w:rPr>
              <w:t xml:space="preserve">  1. Tác giả:</w:t>
            </w:r>
          </w:p>
          <w:p w:rsidR="00AA6459" w:rsidRPr="002D4CF5" w:rsidRDefault="00AA6459" w:rsidP="002D4CF5">
            <w:pPr>
              <w:spacing w:line="360" w:lineRule="auto"/>
              <w:rPr>
                <w:sz w:val="28"/>
                <w:szCs w:val="28"/>
              </w:rPr>
            </w:pPr>
            <w:r w:rsidRPr="002D4CF5">
              <w:rPr>
                <w:sz w:val="28"/>
                <w:szCs w:val="28"/>
              </w:rPr>
              <w:t>- Phan Bội Châu (1867 - 1940)</w:t>
            </w:r>
          </w:p>
          <w:p w:rsidR="00AA6459" w:rsidRPr="002D4CF5" w:rsidRDefault="00AA6459" w:rsidP="002D4CF5">
            <w:pPr>
              <w:spacing w:line="360" w:lineRule="auto"/>
              <w:rPr>
                <w:sz w:val="28"/>
                <w:szCs w:val="28"/>
              </w:rPr>
            </w:pPr>
            <w:r w:rsidRPr="002D4CF5">
              <w:rPr>
                <w:sz w:val="28"/>
                <w:szCs w:val="28"/>
              </w:rPr>
              <w:t>- Quê: Đan Nhiễm – Nam Đàn – Nghệ An.</w:t>
            </w:r>
          </w:p>
          <w:p w:rsidR="00AA6459" w:rsidRPr="002D4CF5" w:rsidRDefault="00AA6459" w:rsidP="002D4CF5">
            <w:pPr>
              <w:spacing w:line="360" w:lineRule="auto"/>
              <w:rPr>
                <w:sz w:val="28"/>
                <w:szCs w:val="28"/>
              </w:rPr>
            </w:pPr>
            <w:r w:rsidRPr="002D4CF5">
              <w:rPr>
                <w:sz w:val="28"/>
                <w:szCs w:val="28"/>
              </w:rPr>
              <w:t>- Là một người yêu nước và cách mạng “vị anh hùng, vị thiên sứ, đấng xả thân vì độc lập”</w:t>
            </w:r>
          </w:p>
          <w:p w:rsidR="00AA6459" w:rsidRPr="002D4CF5" w:rsidRDefault="00AA6459" w:rsidP="002D4CF5">
            <w:pPr>
              <w:spacing w:line="360" w:lineRule="auto"/>
              <w:rPr>
                <w:sz w:val="28"/>
                <w:szCs w:val="28"/>
              </w:rPr>
            </w:pPr>
            <w:r w:rsidRPr="002D4CF5">
              <w:rPr>
                <w:sz w:val="28"/>
                <w:szCs w:val="28"/>
              </w:rPr>
              <w:t>- Là nhà thơ, nhà văn, là người khơi nguồn cho loại văn chương trữ tình.</w:t>
            </w: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b/>
                <w:sz w:val="28"/>
                <w:szCs w:val="28"/>
              </w:rPr>
            </w:pPr>
            <w:r w:rsidRPr="002D4CF5">
              <w:rPr>
                <w:b/>
                <w:sz w:val="28"/>
                <w:szCs w:val="28"/>
              </w:rPr>
              <w:t xml:space="preserve">  2. Tác phẩm:</w:t>
            </w:r>
          </w:p>
          <w:p w:rsidR="00AA6459" w:rsidRPr="002D4CF5" w:rsidRDefault="00AA6459" w:rsidP="002D4CF5">
            <w:pPr>
              <w:autoSpaceDE w:val="0"/>
              <w:autoSpaceDN w:val="0"/>
              <w:adjustRightInd w:val="0"/>
              <w:spacing w:line="360" w:lineRule="auto"/>
              <w:rPr>
                <w:rFonts w:eastAsia="TimesNewRomanPSMT"/>
                <w:sz w:val="28"/>
                <w:szCs w:val="28"/>
              </w:rPr>
            </w:pPr>
            <w:r w:rsidRPr="002D4CF5">
              <w:rPr>
                <w:b/>
                <w:i/>
                <w:sz w:val="28"/>
                <w:szCs w:val="28"/>
              </w:rPr>
              <w:t xml:space="preserve">- Hoàn cảnh ra đời: </w:t>
            </w:r>
            <w:r w:rsidRPr="002D4CF5">
              <w:rPr>
                <w:rFonts w:eastAsia="TimesNewRomanPSMT"/>
                <w:sz w:val="28"/>
                <w:szCs w:val="28"/>
              </w:rPr>
              <w:t xml:space="preserve">Năm 1905, trước lúc lên đường sang Nhật Bản, ông làm bài thơ này để từ giã bạn bè, đồng chí. </w:t>
            </w:r>
          </w:p>
          <w:p w:rsidR="00AA6459" w:rsidRPr="002D4CF5" w:rsidRDefault="00AA6459" w:rsidP="002D4CF5">
            <w:pPr>
              <w:autoSpaceDE w:val="0"/>
              <w:autoSpaceDN w:val="0"/>
              <w:adjustRightInd w:val="0"/>
              <w:spacing w:line="360" w:lineRule="auto"/>
              <w:rPr>
                <w:sz w:val="28"/>
                <w:szCs w:val="28"/>
              </w:rPr>
            </w:pPr>
            <w:r w:rsidRPr="002D4CF5">
              <w:rPr>
                <w:b/>
                <w:i/>
                <w:sz w:val="28"/>
                <w:szCs w:val="28"/>
              </w:rPr>
              <w:t xml:space="preserve">- Hoàn cảnh lịch sử: </w:t>
            </w:r>
            <w:r w:rsidRPr="002D4CF5">
              <w:rPr>
                <w:sz w:val="28"/>
                <w:szCs w:val="28"/>
              </w:rPr>
              <w:t xml:space="preserve">Tình hình chính trị trong nước đen tối, </w:t>
            </w:r>
            <w:r w:rsidRPr="002D4CF5">
              <w:rPr>
                <w:rFonts w:eastAsia="TimesNewRomanPSMT"/>
                <w:sz w:val="28"/>
                <w:szCs w:val="28"/>
              </w:rPr>
              <w:t xml:space="preserve">đất nước đã mất chủ quyền, tiếng mõ Cần Vương đã tắt, </w:t>
            </w:r>
            <w:r w:rsidRPr="002D4CF5">
              <w:rPr>
                <w:sz w:val="28"/>
                <w:szCs w:val="28"/>
              </w:rPr>
              <w:t>các phong trào yêu nước thất bại, ảnh hưởng của tư tưởng dân chủ tư sản từ nước ngoài tràn vào.</w:t>
            </w:r>
          </w:p>
          <w:p w:rsidR="00AA6459" w:rsidRPr="002D4CF5" w:rsidRDefault="00AA6459" w:rsidP="002D4CF5">
            <w:pPr>
              <w:spacing w:line="360" w:lineRule="auto"/>
              <w:rPr>
                <w:sz w:val="28"/>
                <w:szCs w:val="28"/>
              </w:rPr>
            </w:pPr>
            <w:r w:rsidRPr="002D4CF5">
              <w:rPr>
                <w:sz w:val="28"/>
                <w:szCs w:val="28"/>
              </w:rPr>
              <w:t>- Thể thơ: Chữ Hán, Thất ngôn bát cú Đường luật</w:t>
            </w:r>
          </w:p>
          <w:p w:rsidR="00AA6459" w:rsidRPr="002D4CF5" w:rsidRDefault="00AA6459" w:rsidP="002D4CF5">
            <w:pPr>
              <w:spacing w:line="360" w:lineRule="auto"/>
              <w:rPr>
                <w:sz w:val="28"/>
                <w:szCs w:val="28"/>
              </w:rPr>
            </w:pPr>
            <w:r w:rsidRPr="002D4CF5">
              <w:rPr>
                <w:sz w:val="28"/>
                <w:szCs w:val="28"/>
              </w:rPr>
              <w:t>- Đề tài: Lưu biệt</w:t>
            </w:r>
          </w:p>
          <w:p w:rsidR="00AA6459" w:rsidRPr="002D4CF5" w:rsidRDefault="00AA6459" w:rsidP="002D4CF5">
            <w:pPr>
              <w:spacing w:line="360" w:lineRule="auto"/>
              <w:rPr>
                <w:sz w:val="28"/>
                <w:szCs w:val="28"/>
              </w:rPr>
            </w:pPr>
            <w:r w:rsidRPr="002D4CF5">
              <w:rPr>
                <w:sz w:val="28"/>
                <w:szCs w:val="28"/>
              </w:rPr>
              <w:t xml:space="preserve">- Bố cục: </w:t>
            </w:r>
            <w:r w:rsidRPr="002D4CF5">
              <w:rPr>
                <w:rStyle w:val="Vanbnnidung"/>
                <w:color w:val="000000"/>
                <w:sz w:val="28"/>
                <w:szCs w:val="28"/>
                <w:lang w:eastAsia="vi-VN"/>
              </w:rPr>
              <w:t>đề, thực, luận, kết</w:t>
            </w:r>
          </w:p>
          <w:p w:rsidR="00AA6459" w:rsidRPr="002D4CF5" w:rsidRDefault="00AA6459" w:rsidP="002D4CF5">
            <w:pPr>
              <w:spacing w:line="360" w:lineRule="auto"/>
              <w:rPr>
                <w:sz w:val="28"/>
                <w:szCs w:val="28"/>
              </w:rPr>
            </w:pPr>
          </w:p>
        </w:tc>
      </w:tr>
      <w:tr w:rsidR="00AA6459" w:rsidRPr="002D4CF5" w:rsidTr="00784155">
        <w:trPr>
          <w:trHeight w:val="1790"/>
        </w:trPr>
        <w:tc>
          <w:tcPr>
            <w:tcW w:w="5580" w:type="dxa"/>
            <w:shd w:val="clear" w:color="auto" w:fill="auto"/>
          </w:tcPr>
          <w:p w:rsidR="00AA6459" w:rsidRPr="002D4CF5" w:rsidRDefault="00AA6459" w:rsidP="002D4CF5">
            <w:pPr>
              <w:spacing w:line="360" w:lineRule="auto"/>
              <w:rPr>
                <w:b/>
                <w:sz w:val="28"/>
                <w:szCs w:val="28"/>
                <w:u w:val="single"/>
              </w:rPr>
            </w:pPr>
            <w:r w:rsidRPr="002D4CF5">
              <w:rPr>
                <w:b/>
                <w:sz w:val="28"/>
                <w:szCs w:val="28"/>
                <w:u w:val="single"/>
              </w:rPr>
              <w:t xml:space="preserve">* Thao tác 1 : </w:t>
            </w:r>
          </w:p>
          <w:p w:rsidR="00AA6459" w:rsidRPr="002D4CF5" w:rsidRDefault="00AA6459" w:rsidP="002D4CF5">
            <w:pPr>
              <w:tabs>
                <w:tab w:val="left" w:pos="510"/>
                <w:tab w:val="left" w:pos="540"/>
              </w:tabs>
              <w:spacing w:line="360" w:lineRule="auto"/>
              <w:rPr>
                <w:b/>
                <w:sz w:val="28"/>
                <w:szCs w:val="28"/>
              </w:rPr>
            </w:pPr>
            <w:r w:rsidRPr="002D4CF5">
              <w:rPr>
                <w:b/>
                <w:sz w:val="28"/>
                <w:szCs w:val="28"/>
              </w:rPr>
              <w:t xml:space="preserve">Hướng dẫn HS đọc </w:t>
            </w:r>
            <w:r w:rsidRPr="002D4CF5">
              <w:rPr>
                <w:sz w:val="28"/>
                <w:szCs w:val="28"/>
              </w:rPr>
              <w:t>-</w:t>
            </w:r>
            <w:r w:rsidRPr="002D4CF5">
              <w:rPr>
                <w:b/>
                <w:sz w:val="28"/>
                <w:szCs w:val="28"/>
              </w:rPr>
              <w:t xml:space="preserve"> hiểu văn bản</w:t>
            </w:r>
          </w:p>
          <w:p w:rsidR="00AA6459" w:rsidRPr="002D4CF5" w:rsidRDefault="00AA6459" w:rsidP="002D4CF5">
            <w:pPr>
              <w:pStyle w:val="Vanbnnidung1"/>
              <w:shd w:val="clear" w:color="auto" w:fill="auto"/>
              <w:spacing w:before="0" w:after="0" w:line="360" w:lineRule="auto"/>
              <w:ind w:firstLine="400"/>
              <w:jc w:val="left"/>
              <w:rPr>
                <w:sz w:val="28"/>
                <w:szCs w:val="28"/>
                <w:lang w:val="en-US" w:eastAsia="en-US"/>
              </w:rPr>
            </w:pPr>
            <w:r w:rsidRPr="002D4CF5">
              <w:rPr>
                <w:rStyle w:val="Vanbnnidung"/>
                <w:color w:val="000000"/>
                <w:sz w:val="28"/>
                <w:szCs w:val="28"/>
                <w:lang w:val="en-US" w:eastAsia="vi-VN"/>
              </w:rPr>
              <w:t>Đọc cả bản phiên âm chữ Hán, bản dịch nghĩa và bản dịch thơ. Trọng tâm là bản dịch thơ. Chú ý thể hiện giọng thơ tâm huyết, lôi cuốn, hào hùng nhưng vẫn giữ đúng vần, nhịp của thể thơ thất ngôn bát cú Đường luật.</w:t>
            </w:r>
          </w:p>
          <w:p w:rsidR="00AA6459" w:rsidRPr="002D4CF5" w:rsidRDefault="00AA6459" w:rsidP="002D4CF5">
            <w:pPr>
              <w:pStyle w:val="Vanbnnidung1"/>
              <w:shd w:val="clear" w:color="auto" w:fill="auto"/>
              <w:tabs>
                <w:tab w:val="left" w:pos="636"/>
              </w:tabs>
              <w:spacing w:before="0" w:after="0" w:line="360" w:lineRule="auto"/>
              <w:jc w:val="left"/>
              <w:rPr>
                <w:rStyle w:val="Vanbnnidung"/>
                <w:color w:val="000000"/>
                <w:sz w:val="28"/>
                <w:szCs w:val="28"/>
                <w:lang w:val="en-US" w:eastAsia="vi-VN"/>
              </w:rPr>
            </w:pPr>
            <w:r w:rsidRPr="002D4CF5">
              <w:rPr>
                <w:rStyle w:val="Vanbnnidung"/>
                <w:color w:val="000000"/>
                <w:sz w:val="28"/>
                <w:szCs w:val="28"/>
                <w:lang w:val="en-US" w:eastAsia="vi-VN"/>
              </w:rPr>
              <w:t xml:space="preserve">       *Giải thích từ khó: Theo chú thích dưới chân trang.</w:t>
            </w:r>
          </w:p>
          <w:p w:rsidR="00AA6459" w:rsidRPr="002D4CF5" w:rsidRDefault="00AA6459" w:rsidP="002D4CF5">
            <w:pPr>
              <w:spacing w:line="360" w:lineRule="auto"/>
              <w:rPr>
                <w:sz w:val="28"/>
                <w:szCs w:val="28"/>
                <w:lang w:val="vi-VN"/>
              </w:rPr>
            </w:pPr>
            <w:r w:rsidRPr="002D4CF5">
              <w:rPr>
                <w:sz w:val="28"/>
                <w:szCs w:val="28"/>
              </w:rPr>
              <w:t xml:space="preserve">       </w:t>
            </w:r>
            <w:r w:rsidRPr="002D4CF5">
              <w:rPr>
                <w:sz w:val="28"/>
                <w:szCs w:val="28"/>
                <w:lang w:val="vi-VN"/>
              </w:rPr>
              <w:t>* 1 HS đọc, cả lớp theo dõi.</w:t>
            </w:r>
          </w:p>
          <w:p w:rsidR="00AA6459" w:rsidRPr="002D4CF5" w:rsidRDefault="00AA6459" w:rsidP="00D377B6">
            <w:pPr>
              <w:pStyle w:val="Vanbnnidung1"/>
              <w:numPr>
                <w:ilvl w:val="0"/>
                <w:numId w:val="4"/>
              </w:numPr>
              <w:shd w:val="clear" w:color="auto" w:fill="auto"/>
              <w:tabs>
                <w:tab w:val="left" w:pos="636"/>
              </w:tabs>
              <w:spacing w:before="0" w:after="0" w:line="360" w:lineRule="auto"/>
              <w:ind w:firstLine="400"/>
              <w:jc w:val="left"/>
              <w:rPr>
                <w:sz w:val="28"/>
                <w:szCs w:val="28"/>
                <w:lang w:val="en-US" w:eastAsia="en-US"/>
              </w:rPr>
            </w:pPr>
            <w:r w:rsidRPr="002D4CF5">
              <w:rPr>
                <w:rStyle w:val="Vanbnnidung"/>
                <w:color w:val="000000"/>
                <w:sz w:val="28"/>
                <w:szCs w:val="28"/>
                <w:lang w:val="en-US" w:eastAsia="vi-VN"/>
              </w:rPr>
              <w:t>GV và HS đọc 1 lần bản phiên âm, dịch nghĩa 2 - 3 lần bản dịch thơ.</w:t>
            </w:r>
          </w:p>
          <w:p w:rsidR="00AA6459" w:rsidRPr="002D4CF5" w:rsidRDefault="00AA6459" w:rsidP="00D377B6">
            <w:pPr>
              <w:pStyle w:val="Vanbnnidung1"/>
              <w:numPr>
                <w:ilvl w:val="0"/>
                <w:numId w:val="4"/>
              </w:numPr>
              <w:shd w:val="clear" w:color="auto" w:fill="auto"/>
              <w:tabs>
                <w:tab w:val="left" w:pos="636"/>
              </w:tabs>
              <w:spacing w:before="0" w:after="0" w:line="360" w:lineRule="auto"/>
              <w:ind w:firstLine="400"/>
              <w:jc w:val="left"/>
              <w:rPr>
                <w:sz w:val="28"/>
                <w:szCs w:val="28"/>
                <w:lang w:val="en-US" w:eastAsia="en-US"/>
              </w:rPr>
            </w:pPr>
            <w:r w:rsidRPr="002D4CF5">
              <w:rPr>
                <w:rStyle w:val="Vanbnnidung"/>
                <w:color w:val="000000"/>
                <w:sz w:val="28"/>
                <w:szCs w:val="28"/>
                <w:lang w:val="en-US" w:eastAsia="vi-VN"/>
              </w:rPr>
              <w:t>GV và HS nhận xét cách đọc.</w:t>
            </w:r>
          </w:p>
          <w:p w:rsidR="00AA6459" w:rsidRPr="002D4CF5" w:rsidRDefault="00AA6459" w:rsidP="002D4CF5">
            <w:pPr>
              <w:pStyle w:val="Vanbnnidung1"/>
              <w:shd w:val="clear" w:color="auto" w:fill="auto"/>
              <w:tabs>
                <w:tab w:val="left" w:pos="636"/>
              </w:tabs>
              <w:spacing w:before="0" w:after="0" w:line="360" w:lineRule="auto"/>
              <w:jc w:val="left"/>
              <w:rPr>
                <w:sz w:val="28"/>
                <w:szCs w:val="28"/>
                <w:lang w:val="en-US" w:eastAsia="en-US"/>
              </w:rPr>
            </w:pPr>
          </w:p>
          <w:p w:rsidR="00AA6459" w:rsidRPr="002D4CF5" w:rsidRDefault="00AA6459" w:rsidP="002D4CF5">
            <w:pPr>
              <w:tabs>
                <w:tab w:val="left" w:pos="510"/>
                <w:tab w:val="left" w:pos="540"/>
              </w:tabs>
              <w:spacing w:line="360" w:lineRule="auto"/>
              <w:rPr>
                <w:sz w:val="28"/>
                <w:szCs w:val="28"/>
                <w:lang w:val="it-IT"/>
              </w:rPr>
            </w:pPr>
            <w:r w:rsidRPr="002D4CF5">
              <w:rPr>
                <w:b/>
                <w:sz w:val="28"/>
                <w:szCs w:val="28"/>
                <w:lang w:val="it-IT"/>
              </w:rPr>
              <w:t>Thao tác 2:</w:t>
            </w:r>
            <w:r w:rsidRPr="002D4CF5">
              <w:rPr>
                <w:sz w:val="28"/>
                <w:szCs w:val="28"/>
                <w:lang w:val="it-IT"/>
              </w:rPr>
              <w:t xml:space="preserve"> Tổ chức cho HS thảo luận nhóm: </w:t>
            </w:r>
          </w:p>
          <w:p w:rsidR="00AA6459" w:rsidRPr="002D4CF5" w:rsidRDefault="00AA6459" w:rsidP="002D4CF5">
            <w:pPr>
              <w:tabs>
                <w:tab w:val="left" w:pos="180"/>
              </w:tabs>
              <w:spacing w:line="360" w:lineRule="auto"/>
              <w:rPr>
                <w:b/>
                <w:sz w:val="28"/>
                <w:szCs w:val="28"/>
              </w:rPr>
            </w:pPr>
            <w:r w:rsidRPr="002D4CF5">
              <w:rPr>
                <w:b/>
                <w:sz w:val="28"/>
                <w:szCs w:val="28"/>
              </w:rPr>
              <w:t>Bước 1: GV giao nhiệm vụ</w:t>
            </w:r>
          </w:p>
          <w:p w:rsidR="00AA6459" w:rsidRPr="002D4CF5" w:rsidRDefault="00AA6459" w:rsidP="002D4CF5">
            <w:pPr>
              <w:tabs>
                <w:tab w:val="left" w:pos="510"/>
                <w:tab w:val="left" w:pos="540"/>
              </w:tabs>
              <w:spacing w:line="360" w:lineRule="auto"/>
              <w:rPr>
                <w:sz w:val="28"/>
                <w:szCs w:val="28"/>
                <w:lang w:val="it-IT"/>
              </w:rPr>
            </w:pPr>
          </w:p>
          <w:p w:rsidR="00AA6459" w:rsidRPr="002D4CF5" w:rsidRDefault="00AA6459" w:rsidP="002D4CF5">
            <w:pPr>
              <w:pStyle w:val="Vanbnnidung1"/>
              <w:shd w:val="clear" w:color="auto" w:fill="auto"/>
              <w:tabs>
                <w:tab w:val="left" w:pos="618"/>
              </w:tabs>
              <w:spacing w:before="0" w:after="0" w:line="360" w:lineRule="auto"/>
              <w:jc w:val="left"/>
              <w:rPr>
                <w:b/>
                <w:sz w:val="28"/>
                <w:szCs w:val="28"/>
                <w:lang w:val="it-IT" w:eastAsia="en-US"/>
              </w:rPr>
            </w:pPr>
            <w:r w:rsidRPr="002D4CF5">
              <w:rPr>
                <w:b/>
                <w:sz w:val="28"/>
                <w:szCs w:val="28"/>
                <w:lang w:val="it-IT" w:eastAsia="en-US"/>
              </w:rPr>
              <w:t xml:space="preserve">Nhóm 1: </w:t>
            </w:r>
          </w:p>
          <w:p w:rsidR="00AA6459" w:rsidRPr="002D4CF5" w:rsidRDefault="00AA6459" w:rsidP="002D4CF5">
            <w:pPr>
              <w:pStyle w:val="Vanbnnidung1"/>
              <w:shd w:val="clear" w:color="auto" w:fill="auto"/>
              <w:tabs>
                <w:tab w:val="left" w:pos="618"/>
              </w:tabs>
              <w:spacing w:before="0" w:after="0" w:line="360" w:lineRule="auto"/>
              <w:jc w:val="left"/>
              <w:rPr>
                <w:sz w:val="28"/>
                <w:szCs w:val="28"/>
                <w:lang w:val="en-US" w:eastAsia="en-US"/>
              </w:rPr>
            </w:pPr>
            <w:r w:rsidRPr="002D4CF5">
              <w:rPr>
                <w:b/>
                <w:sz w:val="28"/>
                <w:szCs w:val="28"/>
                <w:lang w:val="it-IT" w:eastAsia="en-US"/>
              </w:rPr>
              <w:t>-</w:t>
            </w:r>
            <w:r w:rsidRPr="002D4CF5">
              <w:rPr>
                <w:rStyle w:val="Vanbnnidung"/>
                <w:color w:val="000000"/>
                <w:sz w:val="28"/>
                <w:szCs w:val="28"/>
                <w:lang w:val="en-US" w:eastAsia="vi-VN"/>
              </w:rPr>
              <w:t>Tư duy mới mẻ, khát vọng hành động của nhà chí sĩ cách mạng trong buổi ra đi tìm đường cứu nước được biểu lộ trong 2 câu thơ đầu như thế nào?</w:t>
            </w:r>
          </w:p>
          <w:p w:rsidR="00AA6459" w:rsidRPr="002D4CF5" w:rsidRDefault="00AA6459" w:rsidP="002D4CF5">
            <w:pPr>
              <w:pStyle w:val="Vanbnnidung1"/>
              <w:shd w:val="clear" w:color="auto" w:fill="auto"/>
              <w:tabs>
                <w:tab w:val="left" w:pos="618"/>
              </w:tabs>
              <w:spacing w:before="0" w:after="0" w:line="360" w:lineRule="auto"/>
              <w:jc w:val="left"/>
              <w:rPr>
                <w:sz w:val="28"/>
                <w:szCs w:val="28"/>
                <w:lang w:val="en-US" w:eastAsia="en-US"/>
              </w:rPr>
            </w:pPr>
            <w:r w:rsidRPr="002D4CF5">
              <w:rPr>
                <w:rStyle w:val="Vanbnnidung"/>
                <w:color w:val="000000"/>
                <w:sz w:val="28"/>
                <w:szCs w:val="28"/>
                <w:lang w:val="en-US" w:eastAsia="vi-VN"/>
              </w:rPr>
              <w:t>- Quan niệm của cụ Phan về chí làm trai có gì mới mẻ, táo bạo so với tiền nhân?</w:t>
            </w:r>
          </w:p>
          <w:p w:rsidR="00AA6459" w:rsidRPr="002D4CF5" w:rsidRDefault="00AA6459" w:rsidP="002D4CF5">
            <w:pPr>
              <w:spacing w:line="360" w:lineRule="auto"/>
              <w:rPr>
                <w:b/>
                <w:sz w:val="28"/>
                <w:szCs w:val="28"/>
                <w:lang w:val="it-IT"/>
              </w:rPr>
            </w:pPr>
            <w:r w:rsidRPr="002D4CF5">
              <w:rPr>
                <w:b/>
                <w:sz w:val="28"/>
                <w:szCs w:val="28"/>
                <w:lang w:val="it-IT"/>
              </w:rPr>
              <w:t xml:space="preserve"> -Tích hợp với thơ trung đại: Phạm Ngũ Lão, ông Hi Văn (Nguyễn Công Trứ) về Chí làm trai, sử dụng thao tác so sánh ( làm văn ) để tìm hiểu nét mới trong Chí làm trai của PBC</w:t>
            </w:r>
          </w:p>
          <w:p w:rsidR="00AA6459" w:rsidRPr="002D4CF5" w:rsidRDefault="00AA6459" w:rsidP="002D4CF5">
            <w:pPr>
              <w:spacing w:line="360" w:lineRule="auto"/>
              <w:rPr>
                <w:b/>
                <w:sz w:val="28"/>
                <w:szCs w:val="28"/>
                <w:lang w:val="it-IT"/>
              </w:rPr>
            </w:pPr>
            <w:r w:rsidRPr="002D4CF5">
              <w:rPr>
                <w:b/>
                <w:sz w:val="28"/>
                <w:szCs w:val="28"/>
                <w:lang w:val="it-IT"/>
              </w:rPr>
              <w:t>- Hoàn thành phiếu học tập</w:t>
            </w:r>
          </w:p>
          <w:p w:rsidR="00AA6459" w:rsidRPr="002D4CF5" w:rsidRDefault="00AA6459" w:rsidP="002D4CF5">
            <w:pPr>
              <w:spacing w:line="360" w:lineRule="auto"/>
              <w:rPr>
                <w:b/>
                <w:sz w:val="28"/>
                <w:szCs w:val="28"/>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7"/>
              <w:gridCol w:w="1980"/>
            </w:tblGrid>
            <w:tr w:rsidR="00AA6459" w:rsidRPr="002D4CF5" w:rsidTr="00784155">
              <w:tc>
                <w:tcPr>
                  <w:tcW w:w="258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Tác giả</w:t>
                  </w:r>
                </w:p>
              </w:tc>
              <w:tc>
                <w:tcPr>
                  <w:tcW w:w="1980"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sz w:val="28"/>
                      <w:szCs w:val="28"/>
                      <w:lang w:val="vi-VN"/>
                    </w:rPr>
                    <w:t xml:space="preserve">Chí làm trai </w:t>
                  </w:r>
                </w:p>
              </w:tc>
            </w:tr>
            <w:tr w:rsidR="00AA6459" w:rsidRPr="002D4CF5" w:rsidTr="00784155">
              <w:tc>
                <w:tcPr>
                  <w:tcW w:w="258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Phạm Ngũ Lão</w:t>
                  </w:r>
                </w:p>
              </w:tc>
              <w:tc>
                <w:tcPr>
                  <w:tcW w:w="1980" w:type="dxa"/>
                  <w:shd w:val="clear" w:color="auto" w:fill="auto"/>
                </w:tcPr>
                <w:p w:rsidR="00AA6459" w:rsidRPr="002D4CF5" w:rsidRDefault="00AA6459" w:rsidP="002D4CF5">
                  <w:pPr>
                    <w:tabs>
                      <w:tab w:val="left" w:pos="510"/>
                      <w:tab w:val="left" w:pos="540"/>
                    </w:tabs>
                    <w:spacing w:line="360" w:lineRule="auto"/>
                    <w:rPr>
                      <w:b/>
                      <w:sz w:val="28"/>
                      <w:szCs w:val="28"/>
                      <w:lang w:val="it-IT"/>
                    </w:rPr>
                  </w:pPr>
                </w:p>
              </w:tc>
            </w:tr>
            <w:tr w:rsidR="00AA6459" w:rsidRPr="002D4CF5" w:rsidTr="00784155">
              <w:tc>
                <w:tcPr>
                  <w:tcW w:w="258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Nguyễn Công Trứ</w:t>
                  </w:r>
                </w:p>
              </w:tc>
              <w:tc>
                <w:tcPr>
                  <w:tcW w:w="1980" w:type="dxa"/>
                  <w:shd w:val="clear" w:color="auto" w:fill="auto"/>
                </w:tcPr>
                <w:p w:rsidR="00AA6459" w:rsidRPr="002D4CF5" w:rsidRDefault="00AA6459" w:rsidP="002D4CF5">
                  <w:pPr>
                    <w:tabs>
                      <w:tab w:val="left" w:pos="510"/>
                      <w:tab w:val="left" w:pos="540"/>
                    </w:tabs>
                    <w:spacing w:line="360" w:lineRule="auto"/>
                    <w:rPr>
                      <w:b/>
                      <w:sz w:val="28"/>
                      <w:szCs w:val="28"/>
                      <w:lang w:val="it-IT"/>
                    </w:rPr>
                  </w:pPr>
                </w:p>
              </w:tc>
            </w:tr>
            <w:tr w:rsidR="00AA6459" w:rsidRPr="002D4CF5" w:rsidTr="00784155">
              <w:tc>
                <w:tcPr>
                  <w:tcW w:w="258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Phan Bội Châu</w:t>
                  </w:r>
                </w:p>
              </w:tc>
              <w:tc>
                <w:tcPr>
                  <w:tcW w:w="1980" w:type="dxa"/>
                  <w:shd w:val="clear" w:color="auto" w:fill="auto"/>
                </w:tcPr>
                <w:p w:rsidR="00AA6459" w:rsidRPr="002D4CF5" w:rsidRDefault="00AA6459" w:rsidP="002D4CF5">
                  <w:pPr>
                    <w:tabs>
                      <w:tab w:val="left" w:pos="510"/>
                      <w:tab w:val="left" w:pos="540"/>
                    </w:tabs>
                    <w:spacing w:line="360" w:lineRule="auto"/>
                    <w:rPr>
                      <w:b/>
                      <w:sz w:val="28"/>
                      <w:szCs w:val="28"/>
                      <w:lang w:val="it-IT"/>
                    </w:rPr>
                  </w:pPr>
                </w:p>
              </w:tc>
            </w:tr>
          </w:tbl>
          <w:p w:rsidR="00AA6459" w:rsidRPr="002D4CF5" w:rsidRDefault="00AA6459" w:rsidP="002D4CF5">
            <w:pPr>
              <w:autoSpaceDE w:val="0"/>
              <w:autoSpaceDN w:val="0"/>
              <w:adjustRightInd w:val="0"/>
              <w:spacing w:line="360" w:lineRule="auto"/>
              <w:rPr>
                <w:b/>
                <w:sz w:val="28"/>
                <w:szCs w:val="28"/>
                <w:lang w:val="it-IT"/>
              </w:rPr>
            </w:pPr>
            <w:r w:rsidRPr="002D4CF5">
              <w:rPr>
                <w:rFonts w:eastAsia="TimesNewRomanPSMT"/>
                <w:sz w:val="28"/>
                <w:szCs w:val="28"/>
                <w:lang w:val="it-IT"/>
              </w:rPr>
              <w:t xml:space="preserve"> GV bổ sung: PBC vượt lên giấc mộng công danh thường gắn liền với hai chữ </w:t>
            </w:r>
            <w:r w:rsidRPr="002D4CF5">
              <w:rPr>
                <w:rFonts w:eastAsia="TimesNewRomanPSMT"/>
                <w:i/>
                <w:iCs/>
                <w:sz w:val="28"/>
                <w:szCs w:val="28"/>
                <w:lang w:val="it-IT"/>
              </w:rPr>
              <w:t xml:space="preserve">trung quân </w:t>
            </w:r>
            <w:r w:rsidRPr="002D4CF5">
              <w:rPr>
                <w:rFonts w:eastAsia="TimesNewRomanPSMT"/>
                <w:sz w:val="28"/>
                <w:szCs w:val="28"/>
                <w:lang w:val="it-IT"/>
              </w:rPr>
              <w:t xml:space="preserve">để vươn tới những lý tưởng nhân quần, xã hội rộng lớn cao cả (bởi </w:t>
            </w:r>
            <w:r w:rsidRPr="002D4CF5">
              <w:rPr>
                <w:rFonts w:eastAsia="TimesNewRomanPS-ItalicMT"/>
                <w:i/>
                <w:iCs/>
                <w:sz w:val="28"/>
                <w:szCs w:val="28"/>
                <w:lang w:val="it-IT"/>
              </w:rPr>
              <w:t xml:space="preserve">đời </w:t>
            </w:r>
            <w:r w:rsidRPr="002D4CF5">
              <w:rPr>
                <w:rFonts w:eastAsia="TimesNewRomanPSMT"/>
                <w:sz w:val="28"/>
                <w:szCs w:val="28"/>
                <w:lang w:val="it-IT"/>
              </w:rPr>
              <w:t>ở đây chính là cuộc đời, cũng chính là xã hội).</w:t>
            </w:r>
          </w:p>
          <w:p w:rsidR="00AA6459" w:rsidRPr="002D4CF5" w:rsidRDefault="00AA6459" w:rsidP="002D4CF5">
            <w:pPr>
              <w:tabs>
                <w:tab w:val="left" w:pos="510"/>
                <w:tab w:val="left" w:pos="540"/>
              </w:tabs>
              <w:spacing w:line="360" w:lineRule="auto"/>
              <w:rPr>
                <w:b/>
                <w:sz w:val="28"/>
                <w:szCs w:val="28"/>
                <w:lang w:val="it-IT"/>
              </w:rPr>
            </w:pPr>
          </w:p>
          <w:p w:rsidR="00AA6459" w:rsidRPr="002D4CF5" w:rsidRDefault="00AA6459" w:rsidP="002D4CF5">
            <w:pPr>
              <w:pStyle w:val="Vanbnnidung1"/>
              <w:shd w:val="clear" w:color="auto" w:fill="auto"/>
              <w:tabs>
                <w:tab w:val="left" w:pos="639"/>
              </w:tabs>
              <w:spacing w:before="0" w:after="0" w:line="360" w:lineRule="auto"/>
              <w:jc w:val="left"/>
              <w:rPr>
                <w:sz w:val="28"/>
                <w:szCs w:val="28"/>
                <w:lang w:val="en-US" w:eastAsia="en-US"/>
              </w:rPr>
            </w:pPr>
            <w:r w:rsidRPr="002D4CF5">
              <w:rPr>
                <w:b/>
                <w:sz w:val="28"/>
                <w:szCs w:val="28"/>
                <w:lang w:val="it-IT" w:eastAsia="en-US"/>
              </w:rPr>
              <w:t xml:space="preserve">Nhóm 2: </w:t>
            </w:r>
            <w:r w:rsidRPr="002D4CF5">
              <w:rPr>
                <w:rStyle w:val="Vanbnnidung"/>
                <w:color w:val="000000"/>
                <w:sz w:val="28"/>
                <w:szCs w:val="28"/>
                <w:lang w:val="en-US" w:eastAsia="vi-VN"/>
              </w:rPr>
              <w:t xml:space="preserve">Em hiểu </w:t>
            </w:r>
            <w:r w:rsidRPr="002D4CF5">
              <w:rPr>
                <w:rStyle w:val="VanbnnidungInnghing"/>
                <w:color w:val="000000"/>
                <w:sz w:val="28"/>
                <w:szCs w:val="28"/>
                <w:lang w:val="en-US" w:eastAsia="vi-VN"/>
              </w:rPr>
              <w:t>khoảng trăm năm</w:t>
            </w:r>
            <w:r w:rsidRPr="002D4CF5">
              <w:rPr>
                <w:rStyle w:val="Vanbnnidung"/>
                <w:color w:val="000000"/>
                <w:sz w:val="28"/>
                <w:szCs w:val="28"/>
                <w:lang w:val="en-US" w:eastAsia="vi-VN"/>
              </w:rPr>
              <w:t xml:space="preserve"> (ư bách niên) là gì? Cái "tôi" xuất hiện như thế nào?Đây có phải là cái "tôi" hoàn toàn mang tính chất cá nhân hay không? Vì sao?Sự chuyển đổi giọng thơ đang từ khẳng định (câu 3) sang giọng nghi vấn (câu 4: </w:t>
            </w:r>
            <w:r w:rsidRPr="002D4CF5">
              <w:rPr>
                <w:rStyle w:val="VanbnnidungInnghing"/>
                <w:color w:val="000000"/>
                <w:sz w:val="28"/>
                <w:szCs w:val="28"/>
                <w:lang w:val="en-US" w:eastAsia="vi-VN"/>
              </w:rPr>
              <w:t>há không ai? - cánh vô thuỳ?)</w:t>
            </w:r>
            <w:r w:rsidRPr="002D4CF5">
              <w:rPr>
                <w:rStyle w:val="Vanbnnidung"/>
                <w:color w:val="000000"/>
                <w:sz w:val="28"/>
                <w:szCs w:val="28"/>
                <w:lang w:val="en-US" w:eastAsia="vi-VN"/>
              </w:rPr>
              <w:t xml:space="preserve"> có ý nghĩa gì?</w:t>
            </w:r>
          </w:p>
          <w:p w:rsidR="00AA6459" w:rsidRPr="002D4CF5" w:rsidRDefault="00AA6459" w:rsidP="002D4CF5">
            <w:pPr>
              <w:pStyle w:val="Vanbnnidung1"/>
              <w:shd w:val="clear" w:color="auto" w:fill="auto"/>
              <w:tabs>
                <w:tab w:val="left" w:pos="638"/>
              </w:tabs>
              <w:spacing w:before="0" w:after="0" w:line="360" w:lineRule="auto"/>
              <w:jc w:val="left"/>
              <w:rPr>
                <w:rStyle w:val="Vanbnnidung"/>
                <w:color w:val="000000"/>
                <w:sz w:val="28"/>
                <w:szCs w:val="28"/>
                <w:lang w:val="en-US" w:eastAsia="vi-VN"/>
              </w:rPr>
            </w:pPr>
            <w:r w:rsidRPr="002D4CF5">
              <w:rPr>
                <w:b/>
                <w:sz w:val="28"/>
                <w:szCs w:val="28"/>
                <w:lang w:val="it-IT" w:eastAsia="en-US"/>
              </w:rPr>
              <w:t>Nhóm 3: -</w:t>
            </w:r>
            <w:r w:rsidRPr="002D4CF5">
              <w:rPr>
                <w:rStyle w:val="Vanbnnidung"/>
                <w:color w:val="000000"/>
                <w:sz w:val="28"/>
                <w:szCs w:val="28"/>
                <w:lang w:val="en-US" w:eastAsia="vi-VN"/>
              </w:rPr>
              <w:t xml:space="preserve">Tác giả đặt ra những vấn đề gì mới </w:t>
            </w:r>
            <w:r w:rsidRPr="002D4CF5">
              <w:rPr>
                <w:rStyle w:val="VanbnnidungInnghing"/>
                <w:color w:val="000000"/>
                <w:sz w:val="28"/>
                <w:szCs w:val="28"/>
                <w:lang w:val="en-US" w:eastAsia="vi-VN"/>
              </w:rPr>
              <w:t>ở</w:t>
            </w:r>
            <w:r w:rsidRPr="002D4CF5">
              <w:rPr>
                <w:rStyle w:val="Vanbnnidung"/>
                <w:color w:val="000000"/>
                <w:sz w:val="28"/>
                <w:szCs w:val="28"/>
                <w:lang w:val="en-US" w:eastAsia="vi-VN"/>
              </w:rPr>
              <w:t xml:space="preserve"> hai câu </w:t>
            </w:r>
            <w:r w:rsidRPr="002D4CF5">
              <w:rPr>
                <w:rStyle w:val="VanbnnidungGincch1pt"/>
                <w:color w:val="000000"/>
                <w:sz w:val="28"/>
                <w:szCs w:val="28"/>
                <w:lang w:val="en-US" w:eastAsia="vi-VN"/>
              </w:rPr>
              <w:t>5-6?</w:t>
            </w:r>
            <w:r w:rsidRPr="002D4CF5">
              <w:rPr>
                <w:rStyle w:val="Vanbnnidung"/>
                <w:color w:val="000000"/>
                <w:sz w:val="28"/>
                <w:szCs w:val="28"/>
                <w:lang w:val="en-US" w:eastAsia="vi-VN"/>
              </w:rPr>
              <w:t xml:space="preserve">Tại sao nói quan niệm và tư duy của Phan Bội Châu hết sức mới mẻ?Có phải tác giả hoàn toàn phủ </w:t>
            </w:r>
            <w:r w:rsidRPr="002D4CF5">
              <w:rPr>
                <w:rStyle w:val="Vanbnnidung0"/>
                <w:color w:val="000000"/>
                <w:sz w:val="28"/>
                <w:szCs w:val="28"/>
                <w:lang w:val="en-US" w:eastAsia="vi-VN"/>
              </w:rPr>
              <w:t>nh</w:t>
            </w:r>
            <w:r w:rsidRPr="002D4CF5">
              <w:rPr>
                <w:rStyle w:val="Vanbnnidung"/>
                <w:color w:val="000000"/>
                <w:sz w:val="28"/>
                <w:szCs w:val="28"/>
                <w:lang w:val="en-US" w:eastAsia="vi-VN"/>
              </w:rPr>
              <w:t>ận thánh hiền trong khi bản thân là bậc nhà Nho?</w:t>
            </w:r>
          </w:p>
          <w:p w:rsidR="00AA6459" w:rsidRPr="002D4CF5" w:rsidRDefault="00AA6459" w:rsidP="002D4CF5">
            <w:pPr>
              <w:spacing w:line="360" w:lineRule="auto"/>
              <w:rPr>
                <w:b/>
                <w:sz w:val="28"/>
                <w:szCs w:val="28"/>
                <w:lang w:val="en-US"/>
              </w:rPr>
            </w:pPr>
            <w:r w:rsidRPr="002D4CF5">
              <w:rPr>
                <w:b/>
                <w:sz w:val="28"/>
                <w:szCs w:val="28"/>
                <w:lang w:val="en-US"/>
              </w:rPr>
              <w:t>- GV cho HS hoàn thành phiếu học tập. Từ đó, HS phát hiện sự mới mẻ trong tư tưởng của PBC</w:t>
            </w:r>
          </w:p>
          <w:p w:rsidR="00AA6459" w:rsidRPr="002D4CF5" w:rsidRDefault="00AA6459" w:rsidP="002D4CF5">
            <w:pPr>
              <w:tabs>
                <w:tab w:val="left" w:pos="510"/>
                <w:tab w:val="left" w:pos="540"/>
              </w:tabs>
              <w:spacing w:line="360" w:lineRule="auto"/>
              <w:rPr>
                <w:color w:val="000000"/>
                <w:sz w:val="28"/>
                <w:szCs w:val="28"/>
                <w:shd w:val="clear" w:color="auto" w:fill="FFFFFF"/>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1980"/>
            </w:tblGrid>
            <w:tr w:rsidR="00AA6459" w:rsidRPr="002D4CF5" w:rsidTr="00784155">
              <w:tc>
                <w:tcPr>
                  <w:tcW w:w="240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Tác giả</w:t>
                  </w:r>
                </w:p>
              </w:tc>
              <w:tc>
                <w:tcPr>
                  <w:tcW w:w="1980"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sz w:val="28"/>
                      <w:szCs w:val="28"/>
                    </w:rPr>
                    <w:t>Quan niệm Sống-Chết</w:t>
                  </w:r>
                  <w:r w:rsidRPr="002D4CF5">
                    <w:rPr>
                      <w:sz w:val="28"/>
                      <w:szCs w:val="28"/>
                      <w:lang w:val="vi-VN"/>
                    </w:rPr>
                    <w:t xml:space="preserve"> </w:t>
                  </w:r>
                </w:p>
              </w:tc>
            </w:tr>
            <w:tr w:rsidR="00AA6459" w:rsidRPr="002D4CF5" w:rsidTr="00784155">
              <w:tc>
                <w:tcPr>
                  <w:tcW w:w="240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Trần Quốc Tuấn ( trong Hịch tướng sĩ)</w:t>
                  </w:r>
                </w:p>
              </w:tc>
              <w:tc>
                <w:tcPr>
                  <w:tcW w:w="1980" w:type="dxa"/>
                  <w:shd w:val="clear" w:color="auto" w:fill="auto"/>
                </w:tcPr>
                <w:p w:rsidR="00AA6459" w:rsidRPr="002D4CF5" w:rsidRDefault="00AA6459" w:rsidP="002D4CF5">
                  <w:pPr>
                    <w:tabs>
                      <w:tab w:val="left" w:pos="510"/>
                      <w:tab w:val="left" w:pos="540"/>
                    </w:tabs>
                    <w:spacing w:line="360" w:lineRule="auto"/>
                    <w:rPr>
                      <w:b/>
                      <w:sz w:val="28"/>
                      <w:szCs w:val="28"/>
                      <w:lang w:val="it-IT"/>
                    </w:rPr>
                  </w:pPr>
                </w:p>
              </w:tc>
            </w:tr>
            <w:tr w:rsidR="00AA6459" w:rsidRPr="002D4CF5" w:rsidTr="00784155">
              <w:tc>
                <w:tcPr>
                  <w:tcW w:w="240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 xml:space="preserve">Nguyễn Đình Chiểu (trong Văn tế nghĩa sĩ Cần Giuộc) </w:t>
                  </w:r>
                </w:p>
              </w:tc>
              <w:tc>
                <w:tcPr>
                  <w:tcW w:w="1980" w:type="dxa"/>
                  <w:shd w:val="clear" w:color="auto" w:fill="auto"/>
                </w:tcPr>
                <w:p w:rsidR="00AA6459" w:rsidRPr="002D4CF5" w:rsidRDefault="00AA6459" w:rsidP="002D4CF5">
                  <w:pPr>
                    <w:tabs>
                      <w:tab w:val="left" w:pos="510"/>
                      <w:tab w:val="left" w:pos="540"/>
                    </w:tabs>
                    <w:spacing w:line="360" w:lineRule="auto"/>
                    <w:rPr>
                      <w:b/>
                      <w:i/>
                      <w:sz w:val="28"/>
                      <w:szCs w:val="28"/>
                      <w:lang w:val="it-IT"/>
                    </w:rPr>
                  </w:pPr>
                </w:p>
              </w:tc>
            </w:tr>
            <w:tr w:rsidR="00AA6459" w:rsidRPr="002D4CF5" w:rsidTr="00784155">
              <w:tc>
                <w:tcPr>
                  <w:tcW w:w="240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Phan Bội Châu</w:t>
                  </w:r>
                </w:p>
              </w:tc>
              <w:tc>
                <w:tcPr>
                  <w:tcW w:w="1980" w:type="dxa"/>
                  <w:shd w:val="clear" w:color="auto" w:fill="auto"/>
                </w:tcPr>
                <w:p w:rsidR="00AA6459" w:rsidRPr="002D4CF5" w:rsidRDefault="00AA6459" w:rsidP="002D4CF5">
                  <w:pPr>
                    <w:tabs>
                      <w:tab w:val="left" w:pos="510"/>
                      <w:tab w:val="left" w:pos="540"/>
                    </w:tabs>
                    <w:spacing w:line="360" w:lineRule="auto"/>
                    <w:rPr>
                      <w:b/>
                      <w:sz w:val="28"/>
                      <w:szCs w:val="28"/>
                      <w:lang w:val="it-IT"/>
                    </w:rPr>
                  </w:pPr>
                </w:p>
              </w:tc>
            </w:tr>
          </w:tbl>
          <w:p w:rsidR="00AA6459" w:rsidRPr="002D4CF5" w:rsidRDefault="00AA6459" w:rsidP="002D4CF5">
            <w:pPr>
              <w:tabs>
                <w:tab w:val="left" w:pos="510"/>
                <w:tab w:val="left" w:pos="540"/>
              </w:tabs>
              <w:spacing w:line="360" w:lineRule="auto"/>
              <w:rPr>
                <w:color w:val="000000"/>
                <w:sz w:val="28"/>
                <w:szCs w:val="28"/>
                <w:shd w:val="clear" w:color="auto" w:fill="FFFFFF"/>
                <w:lang w:val="it-IT"/>
              </w:rPr>
            </w:pPr>
          </w:p>
          <w:p w:rsidR="00AA6459" w:rsidRPr="002D4CF5" w:rsidRDefault="00AA6459" w:rsidP="002D4CF5">
            <w:pPr>
              <w:spacing w:line="360" w:lineRule="auto"/>
              <w:rPr>
                <w:b/>
                <w:i/>
                <w:sz w:val="28"/>
                <w:szCs w:val="28"/>
                <w:shd w:val="clear" w:color="auto" w:fill="FFFFFF"/>
                <w:lang w:val="it-IT"/>
              </w:rPr>
            </w:pPr>
            <w:r w:rsidRPr="002D4CF5">
              <w:rPr>
                <w:b/>
                <w:i/>
                <w:sz w:val="28"/>
                <w:szCs w:val="28"/>
                <w:lang w:val="it-IT"/>
              </w:rPr>
              <w:t>*GV Tích hợp kiến thức Tiếng Việt (Từ Hán-Việt) hướng dẫn học sinh tìm hiểu , so sánh giữa bản phiên âm và dịch thơ.</w:t>
            </w:r>
          </w:p>
          <w:p w:rsidR="00AA6459" w:rsidRPr="002D4CF5" w:rsidRDefault="00AA6459" w:rsidP="002D4CF5">
            <w:pPr>
              <w:tabs>
                <w:tab w:val="left" w:pos="510"/>
                <w:tab w:val="left" w:pos="540"/>
              </w:tabs>
              <w:spacing w:line="360" w:lineRule="auto"/>
              <w:rPr>
                <w:color w:val="000000"/>
                <w:sz w:val="28"/>
                <w:szCs w:val="28"/>
                <w:shd w:val="clear" w:color="auto" w:fill="FFFFFF"/>
                <w:lang w:val="it-IT"/>
              </w:rPr>
            </w:pPr>
          </w:p>
          <w:p w:rsidR="00AA6459" w:rsidRPr="002D4CF5" w:rsidRDefault="00AA6459" w:rsidP="002D4CF5">
            <w:pPr>
              <w:spacing w:line="360" w:lineRule="auto"/>
              <w:rPr>
                <w:rFonts w:eastAsia="TimesNewRomanPSMT"/>
                <w:sz w:val="28"/>
                <w:szCs w:val="28"/>
                <w:lang w:val="it-IT"/>
              </w:rPr>
            </w:pPr>
            <w:r w:rsidRPr="002D4CF5">
              <w:rPr>
                <w:sz w:val="28"/>
                <w:szCs w:val="28"/>
                <w:lang w:val="it-IT"/>
              </w:rPr>
              <w:t xml:space="preserve"> </w:t>
            </w:r>
            <w:r w:rsidRPr="002D4CF5">
              <w:rPr>
                <w:b/>
                <w:sz w:val="28"/>
                <w:szCs w:val="28"/>
                <w:lang w:val="it-IT"/>
              </w:rPr>
              <w:t xml:space="preserve">Nhóm 4: </w:t>
            </w:r>
            <w:r w:rsidRPr="002D4CF5">
              <w:rPr>
                <w:rStyle w:val="Vanbnnidung"/>
                <w:color w:val="000000"/>
                <w:sz w:val="28"/>
                <w:szCs w:val="28"/>
                <w:lang w:val="it-IT" w:eastAsia="vi-VN"/>
              </w:rPr>
              <w:t xml:space="preserve">- </w:t>
            </w:r>
            <w:r w:rsidRPr="002D4CF5">
              <w:rPr>
                <w:sz w:val="28"/>
                <w:szCs w:val="28"/>
                <w:lang w:val="it-IT"/>
              </w:rPr>
              <w:t>Hai câu k</w:t>
            </w:r>
            <w:r w:rsidRPr="002D4CF5">
              <w:rPr>
                <w:rFonts w:eastAsia="TimesNewRomanPSMT"/>
                <w:sz w:val="28"/>
                <w:szCs w:val="28"/>
                <w:lang w:val="it-IT"/>
              </w:rPr>
              <w:t>ết thể hiện khát vọng hành động và tư thế của người ra đi như thế n</w:t>
            </w:r>
            <w:r w:rsidRPr="002D4CF5">
              <w:rPr>
                <w:sz w:val="28"/>
                <w:szCs w:val="28"/>
                <w:lang w:val="it-IT"/>
              </w:rPr>
              <w:t xml:space="preserve">ào? </w:t>
            </w:r>
            <w:r w:rsidRPr="002D4CF5">
              <w:rPr>
                <w:rFonts w:eastAsia="TimesNewRomanPSMT"/>
                <w:sz w:val="28"/>
                <w:szCs w:val="28"/>
                <w:lang w:val="it-IT"/>
              </w:rPr>
              <w:t>(Chú ý không gian được nói đến, h</w:t>
            </w:r>
            <w:r w:rsidRPr="002D4CF5">
              <w:rPr>
                <w:sz w:val="28"/>
                <w:szCs w:val="28"/>
                <w:lang w:val="it-IT"/>
              </w:rPr>
              <w:t>ình t</w:t>
            </w:r>
            <w:r w:rsidRPr="002D4CF5">
              <w:rPr>
                <w:rFonts w:eastAsia="TimesNewRomanPSMT"/>
                <w:sz w:val="28"/>
                <w:szCs w:val="28"/>
                <w:lang w:val="it-IT"/>
              </w:rPr>
              <w:t xml:space="preserve">ượng thơ </w:t>
            </w:r>
            <w:r w:rsidRPr="002D4CF5">
              <w:rPr>
                <w:sz w:val="28"/>
                <w:szCs w:val="28"/>
                <w:lang w:val="it-IT"/>
              </w:rPr>
              <w:t xml:space="preserve">có gì </w:t>
            </w:r>
            <w:r w:rsidRPr="002D4CF5">
              <w:rPr>
                <w:rFonts w:eastAsia="TimesNewRomanPSMT"/>
                <w:sz w:val="28"/>
                <w:szCs w:val="28"/>
                <w:lang w:val="it-IT"/>
              </w:rPr>
              <w:t xml:space="preserve">đặc biệt, biện pháp tu từ </w:t>
            </w:r>
            <w:r w:rsidRPr="002D4CF5">
              <w:rPr>
                <w:sz w:val="28"/>
                <w:szCs w:val="28"/>
                <w:lang w:val="it-IT"/>
              </w:rPr>
              <w:t>và so sánh ph</w:t>
            </w:r>
            <w:r w:rsidRPr="002D4CF5">
              <w:rPr>
                <w:rFonts w:eastAsia="TimesNewRomanPSMT"/>
                <w:sz w:val="28"/>
                <w:szCs w:val="28"/>
                <w:lang w:val="it-IT"/>
              </w:rPr>
              <w:t xml:space="preserve">ần dịch thơ </w:t>
            </w:r>
            <w:r w:rsidRPr="002D4CF5">
              <w:rPr>
                <w:sz w:val="28"/>
                <w:szCs w:val="28"/>
                <w:lang w:val="it-IT"/>
              </w:rPr>
              <w:t>v</w:t>
            </w:r>
            <w:r w:rsidRPr="002D4CF5">
              <w:rPr>
                <w:rFonts w:eastAsia="TimesNewRomanPSMT"/>
                <w:sz w:val="28"/>
                <w:szCs w:val="28"/>
                <w:lang w:val="it-IT"/>
              </w:rPr>
              <w:t>ới nguy</w:t>
            </w:r>
            <w:r w:rsidRPr="002D4CF5">
              <w:rPr>
                <w:sz w:val="28"/>
                <w:szCs w:val="28"/>
                <w:lang w:val="it-IT"/>
              </w:rPr>
              <w:t xml:space="preserve">ên tác </w:t>
            </w:r>
            <w:r w:rsidRPr="002D4CF5">
              <w:rPr>
                <w:rFonts w:eastAsia="TimesNewRomanPSMT"/>
                <w:sz w:val="28"/>
                <w:szCs w:val="28"/>
                <w:lang w:val="it-IT"/>
              </w:rPr>
              <w:t>ở câu 8).</w:t>
            </w:r>
          </w:p>
          <w:p w:rsidR="00AA6459" w:rsidRPr="002D4CF5" w:rsidRDefault="00AA6459" w:rsidP="002D4CF5">
            <w:pPr>
              <w:autoSpaceDE w:val="0"/>
              <w:autoSpaceDN w:val="0"/>
              <w:adjustRightInd w:val="0"/>
              <w:spacing w:line="360" w:lineRule="auto"/>
              <w:rPr>
                <w:rFonts w:eastAsia="TimesNewRomanPSMT"/>
                <w:sz w:val="28"/>
                <w:szCs w:val="28"/>
                <w:lang w:val="it-IT"/>
              </w:rPr>
            </w:pPr>
          </w:p>
          <w:p w:rsidR="00AA6459" w:rsidRPr="002D4CF5" w:rsidRDefault="00AA6459" w:rsidP="002D4CF5">
            <w:pPr>
              <w:autoSpaceDE w:val="0"/>
              <w:autoSpaceDN w:val="0"/>
              <w:adjustRightInd w:val="0"/>
              <w:spacing w:line="360" w:lineRule="auto"/>
              <w:rPr>
                <w:b/>
                <w:i/>
                <w:sz w:val="28"/>
                <w:szCs w:val="28"/>
                <w:shd w:val="clear" w:color="auto" w:fill="FFFFFF"/>
                <w:lang w:val="it-IT"/>
              </w:rPr>
            </w:pPr>
            <w:r w:rsidRPr="002D4CF5">
              <w:rPr>
                <w:b/>
                <w:i/>
                <w:sz w:val="28"/>
                <w:szCs w:val="28"/>
                <w:lang w:val="it-IT"/>
              </w:rPr>
              <w:t>*GV Tích hợp kiến thức Tiếng Việt (Từ Hán-Việt) hướng dẫn học sinh tìm hiểu , so sánh giữa bản phiên âm và dịch thơ.</w:t>
            </w:r>
          </w:p>
          <w:p w:rsidR="00AA6459" w:rsidRPr="002D4CF5" w:rsidRDefault="00AA6459" w:rsidP="002D4CF5">
            <w:pPr>
              <w:spacing w:line="360" w:lineRule="auto"/>
              <w:rPr>
                <w:b/>
                <w:sz w:val="28"/>
                <w:szCs w:val="28"/>
              </w:rPr>
            </w:pPr>
            <w:r w:rsidRPr="002D4CF5">
              <w:rPr>
                <w:b/>
                <w:sz w:val="28"/>
                <w:szCs w:val="28"/>
              </w:rPr>
              <w:t>Bước 2: HS thực hiện nhiệm vụ</w:t>
            </w:r>
          </w:p>
          <w:p w:rsidR="00AA6459" w:rsidRPr="002D4CF5" w:rsidRDefault="00AA6459" w:rsidP="002D4CF5">
            <w:pPr>
              <w:spacing w:line="360" w:lineRule="auto"/>
              <w:rPr>
                <w:b/>
                <w:sz w:val="28"/>
                <w:szCs w:val="28"/>
              </w:rPr>
            </w:pPr>
            <w:r w:rsidRPr="002D4CF5">
              <w:rPr>
                <w:b/>
                <w:sz w:val="28"/>
                <w:szCs w:val="28"/>
              </w:rPr>
              <w:t xml:space="preserve">Bước 3: HS báo cáo kết quả thực hiện </w:t>
            </w: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p w:rsidR="00AA6459" w:rsidRPr="002D4CF5" w:rsidRDefault="00AA6459" w:rsidP="002D4CF5">
            <w:pPr>
              <w:spacing w:line="360" w:lineRule="auto"/>
              <w:rPr>
                <w:i/>
                <w:iCs/>
                <w:sz w:val="28"/>
                <w:szCs w:val="28"/>
                <w:lang w:val="vi-VN"/>
              </w:rPr>
            </w:pPr>
            <w:r w:rsidRPr="002D4CF5">
              <w:rPr>
                <w:i/>
                <w:iCs/>
                <w:sz w:val="28"/>
                <w:szCs w:val="28"/>
                <w:lang w:val="vi-VN"/>
              </w:rPr>
              <w:t xml:space="preserve">- Làm trai phải lạ ở trên đời. </w:t>
            </w:r>
            <w:r w:rsidRPr="002D4CF5">
              <w:rPr>
                <w:sz w:val="28"/>
                <w:szCs w:val="28"/>
                <w:lang w:val="vi-VN"/>
              </w:rPr>
              <w:t>Sinh ra làm thân nam nhi, phải làm được những việc lớn lao kì lạ, trọng đại cho đời.</w:t>
            </w:r>
          </w:p>
          <w:p w:rsidR="00AA6459" w:rsidRPr="002D4CF5" w:rsidRDefault="00AA6459" w:rsidP="002D4CF5">
            <w:pPr>
              <w:spacing w:line="360" w:lineRule="auto"/>
              <w:rPr>
                <w:i/>
                <w:iCs/>
                <w:sz w:val="28"/>
                <w:szCs w:val="28"/>
                <w:lang w:val="vi-VN"/>
              </w:rPr>
            </w:pPr>
            <w:r w:rsidRPr="002D4CF5">
              <w:rPr>
                <w:sz w:val="28"/>
                <w:szCs w:val="28"/>
                <w:lang w:val="vi-VN"/>
              </w:rPr>
              <w:t xml:space="preserve">- </w:t>
            </w:r>
            <w:r w:rsidRPr="002D4CF5">
              <w:rPr>
                <w:i/>
                <w:iCs/>
                <w:sz w:val="28"/>
                <w:szCs w:val="28"/>
                <w:lang w:val="vi-VN"/>
              </w:rPr>
              <w:t>Há để càn khôn tự chuyển dời</w:t>
            </w:r>
          </w:p>
          <w:p w:rsidR="00AA6459" w:rsidRPr="002D4CF5" w:rsidRDefault="00AA6459" w:rsidP="002D4CF5">
            <w:pPr>
              <w:tabs>
                <w:tab w:val="left" w:pos="510"/>
                <w:tab w:val="left" w:pos="540"/>
              </w:tabs>
              <w:spacing w:line="360" w:lineRule="auto"/>
              <w:rPr>
                <w:sz w:val="28"/>
                <w:szCs w:val="28"/>
                <w:lang w:val="vi-VN"/>
              </w:rPr>
            </w:pPr>
            <w:r w:rsidRPr="002D4CF5">
              <w:rPr>
                <w:sz w:val="28"/>
                <w:szCs w:val="28"/>
                <w:lang w:val="vi-VN"/>
              </w:rPr>
              <w:t xml:space="preserve">Lời nhắc nhở: làm trai phải xoay trời chuyển đất, phải chủ động, không nên trông chờ. </w:t>
            </w:r>
          </w:p>
          <w:p w:rsidR="00AA6459" w:rsidRPr="002D4CF5" w:rsidRDefault="00AA6459" w:rsidP="002D4CF5">
            <w:pPr>
              <w:tabs>
                <w:tab w:val="left" w:pos="510"/>
                <w:tab w:val="left" w:pos="540"/>
              </w:tabs>
              <w:spacing w:line="360" w:lineRule="auto"/>
              <w:rPr>
                <w:sz w:val="28"/>
                <w:szCs w:val="28"/>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7"/>
              <w:gridCol w:w="2520"/>
            </w:tblGrid>
            <w:tr w:rsidR="00AA6459" w:rsidRPr="002D4CF5" w:rsidTr="00784155">
              <w:tc>
                <w:tcPr>
                  <w:tcW w:w="186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Tác giả</w:t>
                  </w:r>
                </w:p>
              </w:tc>
              <w:tc>
                <w:tcPr>
                  <w:tcW w:w="2520"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sz w:val="28"/>
                      <w:szCs w:val="28"/>
                      <w:lang w:val="vi-VN"/>
                    </w:rPr>
                    <w:t xml:space="preserve">Chí làm trai </w:t>
                  </w:r>
                </w:p>
              </w:tc>
            </w:tr>
            <w:tr w:rsidR="00AA6459" w:rsidRPr="002D4CF5" w:rsidTr="00784155">
              <w:tc>
                <w:tcPr>
                  <w:tcW w:w="186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Phạm Ngũ Lão</w:t>
                  </w:r>
                </w:p>
              </w:tc>
              <w:tc>
                <w:tcPr>
                  <w:tcW w:w="2520" w:type="dxa"/>
                  <w:shd w:val="clear" w:color="auto" w:fill="auto"/>
                </w:tcPr>
                <w:p w:rsidR="00AA6459" w:rsidRPr="002D4CF5" w:rsidRDefault="00AA6459" w:rsidP="002D4CF5">
                  <w:pPr>
                    <w:tabs>
                      <w:tab w:val="left" w:pos="510"/>
                      <w:tab w:val="left" w:pos="540"/>
                    </w:tabs>
                    <w:spacing w:line="360" w:lineRule="auto"/>
                    <w:rPr>
                      <w:i/>
                      <w:sz w:val="28"/>
                      <w:szCs w:val="28"/>
                      <w:lang w:val="it-IT"/>
                    </w:rPr>
                  </w:pPr>
                  <w:r w:rsidRPr="002D4CF5">
                    <w:rPr>
                      <w:i/>
                      <w:sz w:val="28"/>
                      <w:szCs w:val="28"/>
                      <w:lang w:val="it-IT"/>
                    </w:rPr>
                    <w:t>Công danh nam tử còn vương nợ...chuyện Vũ Hầu</w:t>
                  </w:r>
                </w:p>
              </w:tc>
            </w:tr>
            <w:tr w:rsidR="00AA6459" w:rsidRPr="002D4CF5" w:rsidTr="00784155">
              <w:tc>
                <w:tcPr>
                  <w:tcW w:w="186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Nguyễn Công Trứ</w:t>
                  </w:r>
                </w:p>
              </w:tc>
              <w:tc>
                <w:tcPr>
                  <w:tcW w:w="2520" w:type="dxa"/>
                  <w:shd w:val="clear" w:color="auto" w:fill="auto"/>
                </w:tcPr>
                <w:p w:rsidR="00AA6459" w:rsidRPr="002D4CF5" w:rsidRDefault="00AA6459" w:rsidP="002D4CF5">
                  <w:pPr>
                    <w:tabs>
                      <w:tab w:val="left" w:pos="510"/>
                      <w:tab w:val="left" w:pos="540"/>
                    </w:tabs>
                    <w:spacing w:line="360" w:lineRule="auto"/>
                    <w:rPr>
                      <w:i/>
                      <w:sz w:val="28"/>
                      <w:szCs w:val="28"/>
                      <w:lang w:val="it-IT"/>
                    </w:rPr>
                  </w:pPr>
                  <w:r w:rsidRPr="002D4CF5">
                    <w:rPr>
                      <w:i/>
                      <w:sz w:val="28"/>
                      <w:szCs w:val="28"/>
                      <w:lang w:val="it-IT"/>
                    </w:rPr>
                    <w:t>Chí làm trai nam, bắc, đông tây</w:t>
                  </w:r>
                </w:p>
              </w:tc>
            </w:tr>
            <w:tr w:rsidR="00AA6459" w:rsidRPr="002D4CF5" w:rsidTr="00784155">
              <w:tc>
                <w:tcPr>
                  <w:tcW w:w="186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Phan Bội Châu</w:t>
                  </w:r>
                </w:p>
              </w:tc>
              <w:tc>
                <w:tcPr>
                  <w:tcW w:w="2520" w:type="dxa"/>
                  <w:shd w:val="clear" w:color="auto" w:fill="auto"/>
                </w:tcPr>
                <w:p w:rsidR="00AA6459" w:rsidRPr="002D4CF5" w:rsidRDefault="00AA6459" w:rsidP="002D4CF5">
                  <w:pPr>
                    <w:tabs>
                      <w:tab w:val="left" w:pos="510"/>
                      <w:tab w:val="left" w:pos="540"/>
                    </w:tabs>
                    <w:spacing w:line="360" w:lineRule="auto"/>
                    <w:rPr>
                      <w:i/>
                      <w:sz w:val="28"/>
                      <w:szCs w:val="28"/>
                      <w:lang w:val="it-IT"/>
                    </w:rPr>
                  </w:pPr>
                  <w:r w:rsidRPr="002D4CF5">
                    <w:rPr>
                      <w:i/>
                      <w:sz w:val="28"/>
                      <w:szCs w:val="28"/>
                      <w:lang w:val="it-IT"/>
                    </w:rPr>
                    <w:t>Làm trai phải lạ...</w:t>
                  </w:r>
                </w:p>
              </w:tc>
            </w:tr>
          </w:tbl>
          <w:p w:rsidR="00AA6459" w:rsidRPr="002D4CF5" w:rsidRDefault="00AA6459" w:rsidP="002D4CF5">
            <w:pPr>
              <w:spacing w:line="360" w:lineRule="auto"/>
              <w:rPr>
                <w:sz w:val="28"/>
                <w:szCs w:val="28"/>
                <w:lang w:val="vi-VN"/>
              </w:rPr>
            </w:pPr>
            <w:r w:rsidRPr="002D4CF5">
              <w:rPr>
                <w:sz w:val="28"/>
                <w:szCs w:val="28"/>
                <w:lang w:val="vi-VN"/>
              </w:rPr>
              <w:t>- Chí làm trai theo quan niệm mới mẻ của cụ Phan: Phải xoay trời chuyển đất, phải chủ động, phải làm những việc phi thường, phải gắn liền với sự nghiệp cứu nước. Ý tưởng lớn lao, mới mẻ này đã giúp Phan Bội Châu thể hiện cái tôi đầy trách nhiệm của mình, trong những câu thơ tiếp theo.</w:t>
            </w:r>
          </w:p>
          <w:p w:rsidR="00AA6459" w:rsidRPr="002D4CF5" w:rsidRDefault="00AA6459"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AA6459" w:rsidRPr="002D4CF5" w:rsidRDefault="00AA6459" w:rsidP="002D4CF5">
            <w:pPr>
              <w:spacing w:line="360" w:lineRule="auto"/>
              <w:rPr>
                <w:i/>
                <w:iCs/>
                <w:sz w:val="28"/>
                <w:szCs w:val="28"/>
                <w:lang w:val="vi-VN"/>
              </w:rPr>
            </w:pPr>
            <w:r w:rsidRPr="002D4CF5">
              <w:rPr>
                <w:i/>
                <w:iCs/>
                <w:sz w:val="28"/>
                <w:szCs w:val="28"/>
                <w:lang w:val="vi-VN"/>
              </w:rPr>
              <w:t>- Trong khoảng trăm năm cần có tớ</w:t>
            </w:r>
          </w:p>
          <w:p w:rsidR="00AA6459" w:rsidRPr="002D4CF5" w:rsidRDefault="00AA6459" w:rsidP="002D4CF5">
            <w:pPr>
              <w:spacing w:line="360" w:lineRule="auto"/>
              <w:rPr>
                <w:sz w:val="28"/>
                <w:szCs w:val="28"/>
                <w:lang w:val="vi-VN"/>
              </w:rPr>
            </w:pPr>
            <w:r w:rsidRPr="002D4CF5">
              <w:rPr>
                <w:sz w:val="28"/>
                <w:szCs w:val="28"/>
                <w:lang w:val="vi-VN"/>
              </w:rPr>
              <w:t>Khẳng định đầy tự hào, đầy trách nhiệm: dành trọn cuộc đời mình cho sự nghiệp cứu nước.Tự nhận gánh vác việc giang sơn một cách tự giác. Nói bằng cả tâm huyết, bằng tấm lòng sục sôi của mình. Phá vỡ tính quy phạm của văn học trung đại (Tính phi ngã).</w:t>
            </w:r>
          </w:p>
          <w:p w:rsidR="00AA6459" w:rsidRPr="002D4CF5" w:rsidRDefault="00AA6459" w:rsidP="002D4CF5">
            <w:pPr>
              <w:spacing w:line="360" w:lineRule="auto"/>
              <w:rPr>
                <w:i/>
                <w:iCs/>
                <w:sz w:val="28"/>
                <w:szCs w:val="28"/>
                <w:lang w:val="vi-VN"/>
              </w:rPr>
            </w:pPr>
            <w:r w:rsidRPr="002D4CF5">
              <w:rPr>
                <w:i/>
                <w:iCs/>
                <w:sz w:val="28"/>
                <w:szCs w:val="28"/>
                <w:lang w:val="vi-VN"/>
              </w:rPr>
              <w:t>- Sau này muôn thuở há không ai?</w:t>
            </w:r>
          </w:p>
          <w:p w:rsidR="00AA6459" w:rsidRPr="002D4CF5" w:rsidRDefault="00AA6459" w:rsidP="002D4CF5">
            <w:pPr>
              <w:spacing w:line="360" w:lineRule="auto"/>
              <w:rPr>
                <w:sz w:val="28"/>
                <w:szCs w:val="28"/>
                <w:lang w:val="vi-VN"/>
              </w:rPr>
            </w:pPr>
            <w:r w:rsidRPr="002D4CF5">
              <w:rPr>
                <w:sz w:val="28"/>
                <w:szCs w:val="28"/>
                <w:lang w:val="vi-VN"/>
              </w:rPr>
              <w:t>Cụ Phan không hề khẳng định mình và phủ nhận mai sau, mà muốn nói lịch sử là một dòng chảy liên tục, có sự góp mặt và tham gia gánh vác công việc của nhiều thế hệ! có niềm tin với mình như thế nào, với mai sau như thế nào mới viết được những câu thơ như thế.</w:t>
            </w:r>
          </w:p>
          <w:p w:rsidR="00AA6459" w:rsidRPr="002D4CF5" w:rsidRDefault="00AA6459"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w:t>
            </w:r>
          </w:p>
          <w:p w:rsidR="00AA6459" w:rsidRPr="002D4CF5" w:rsidRDefault="00AA6459" w:rsidP="002D4CF5">
            <w:pPr>
              <w:spacing w:line="360" w:lineRule="auto"/>
              <w:rPr>
                <w:i/>
                <w:iCs/>
                <w:sz w:val="28"/>
                <w:szCs w:val="28"/>
                <w:lang w:val="vi-VN"/>
              </w:rPr>
            </w:pPr>
            <w:r w:rsidRPr="002D4CF5">
              <w:rPr>
                <w:i/>
                <w:iCs/>
                <w:sz w:val="28"/>
                <w:szCs w:val="28"/>
                <w:lang w:val="vi-VN"/>
              </w:rPr>
              <w:t>- Non sông đã chết....Hiền thánh còn đâu?...</w:t>
            </w:r>
          </w:p>
          <w:p w:rsidR="00AA6459" w:rsidRPr="002D4CF5" w:rsidRDefault="00AA6459" w:rsidP="002D4CF5">
            <w:pPr>
              <w:spacing w:line="360" w:lineRule="auto"/>
              <w:rPr>
                <w:sz w:val="28"/>
                <w:szCs w:val="28"/>
                <w:lang w:val="vi-VN"/>
              </w:rPr>
            </w:pPr>
            <w:r w:rsidRPr="002D4CF5">
              <w:rPr>
                <w:sz w:val="28"/>
                <w:szCs w:val="28"/>
                <w:lang w:val="vi-VN"/>
              </w:rPr>
              <w:t>Việc học hành thi cử cũ, không còn phù hợp với tình hình đất nước hiện tại. (Cụ không hề phủ nhận Nho giáo, cụ chỉ muốn kêu gọi sự thức thời, tinh thần hành động vì sự nghiệp giải phóng dân tộc! Con người tràn đầy nhiệt huyết, cá tính mạnh mẽ ưa hành động đã dùng những từ phủ định đầy ấn tượng:</w:t>
            </w:r>
          </w:p>
          <w:p w:rsidR="00AA6459" w:rsidRPr="002D4CF5" w:rsidRDefault="00AA6459" w:rsidP="002D4CF5">
            <w:pPr>
              <w:spacing w:line="360" w:lineRule="auto"/>
              <w:ind w:firstLine="724"/>
              <w:rPr>
                <w:i/>
                <w:iCs/>
                <w:sz w:val="28"/>
                <w:szCs w:val="28"/>
                <w:lang w:val="vi-VN"/>
              </w:rPr>
            </w:pPr>
            <w:r w:rsidRPr="002D4CF5">
              <w:rPr>
                <w:i/>
                <w:iCs/>
                <w:sz w:val="28"/>
                <w:szCs w:val="28"/>
                <w:lang w:val="vi-VN"/>
              </w:rPr>
              <w:t xml:space="preserve">“Tử hĩ” (chết rồi); “Đồ nhuế” (nhơ nhuốc);“Si” (ngu). </w:t>
            </w:r>
          </w:p>
          <w:p w:rsidR="00AA6459" w:rsidRPr="002D4CF5" w:rsidRDefault="00AA6459" w:rsidP="002D4CF5">
            <w:pPr>
              <w:autoSpaceDE w:val="0"/>
              <w:autoSpaceDN w:val="0"/>
              <w:adjustRightInd w:val="0"/>
              <w:spacing w:line="360" w:lineRule="auto"/>
              <w:rPr>
                <w:sz w:val="28"/>
                <w:szCs w:val="28"/>
                <w:lang w:val="vi-VN"/>
              </w:rPr>
            </w:pPr>
            <w:r w:rsidRPr="002D4CF5">
              <w:rPr>
                <w:sz w:val="28"/>
                <w:szCs w:val="28"/>
                <w:lang w:val="vi-VN"/>
              </w:rPr>
              <w:t>- So v</w:t>
            </w:r>
            <w:r w:rsidRPr="002D4CF5">
              <w:rPr>
                <w:rFonts w:eastAsia="TimesNewRomanPSMT"/>
                <w:sz w:val="28"/>
                <w:szCs w:val="28"/>
                <w:lang w:val="vi-VN"/>
              </w:rPr>
              <w:t>ới nguy</w:t>
            </w:r>
            <w:r w:rsidRPr="002D4CF5">
              <w:rPr>
                <w:sz w:val="28"/>
                <w:szCs w:val="28"/>
                <w:lang w:val="vi-VN"/>
              </w:rPr>
              <w:t>ên tác, các c</w:t>
            </w:r>
            <w:r w:rsidRPr="002D4CF5">
              <w:rPr>
                <w:rFonts w:eastAsia="TimesNewRomanPSMT"/>
                <w:sz w:val="28"/>
                <w:szCs w:val="28"/>
                <w:lang w:val="vi-VN"/>
              </w:rPr>
              <w:t xml:space="preserve">ụm từ </w:t>
            </w:r>
            <w:r w:rsidRPr="002D4CF5">
              <w:rPr>
                <w:rFonts w:eastAsia="TimesNewRomanPS-ItalicMT"/>
                <w:i/>
                <w:iCs/>
                <w:sz w:val="28"/>
                <w:szCs w:val="28"/>
                <w:lang w:val="vi-VN"/>
              </w:rPr>
              <w:t xml:space="preserve">đồ nhuế </w:t>
            </w:r>
            <w:r w:rsidRPr="002D4CF5">
              <w:rPr>
                <w:rFonts w:eastAsia="TimesNewRomanPSMT"/>
                <w:sz w:val="28"/>
                <w:szCs w:val="28"/>
                <w:lang w:val="vi-VN"/>
              </w:rPr>
              <w:t xml:space="preserve">(nhơ </w:t>
            </w:r>
            <w:r w:rsidRPr="002D4CF5">
              <w:rPr>
                <w:sz w:val="28"/>
                <w:szCs w:val="28"/>
                <w:lang w:val="vi-VN"/>
              </w:rPr>
              <w:t>nhu</w:t>
            </w:r>
            <w:r w:rsidRPr="002D4CF5">
              <w:rPr>
                <w:rFonts w:eastAsia="TimesNewRomanPSMT"/>
                <w:sz w:val="28"/>
                <w:szCs w:val="28"/>
                <w:lang w:val="vi-VN"/>
              </w:rPr>
              <w:t>ốc) được dịch l</w:t>
            </w:r>
            <w:r w:rsidRPr="002D4CF5">
              <w:rPr>
                <w:sz w:val="28"/>
                <w:szCs w:val="28"/>
                <w:lang w:val="vi-VN"/>
              </w:rPr>
              <w:t xml:space="preserve">à </w:t>
            </w:r>
            <w:r w:rsidRPr="002D4CF5">
              <w:rPr>
                <w:i/>
                <w:iCs/>
                <w:sz w:val="28"/>
                <w:szCs w:val="28"/>
                <w:lang w:val="vi-VN"/>
              </w:rPr>
              <w:t>nh</w:t>
            </w:r>
            <w:r w:rsidRPr="002D4CF5">
              <w:rPr>
                <w:rFonts w:eastAsia="TimesNewRomanPS-ItalicMT"/>
                <w:i/>
                <w:iCs/>
                <w:sz w:val="28"/>
                <w:szCs w:val="28"/>
                <w:lang w:val="vi-VN"/>
              </w:rPr>
              <w:t>ục</w:t>
            </w:r>
            <w:r w:rsidRPr="002D4CF5">
              <w:rPr>
                <w:sz w:val="28"/>
                <w:szCs w:val="28"/>
                <w:lang w:val="vi-VN"/>
              </w:rPr>
              <w:t xml:space="preserve">, </w:t>
            </w:r>
            <w:r w:rsidRPr="002D4CF5">
              <w:rPr>
                <w:i/>
                <w:iCs/>
                <w:sz w:val="28"/>
                <w:szCs w:val="28"/>
                <w:lang w:val="vi-VN"/>
              </w:rPr>
              <w:t>t</w:t>
            </w:r>
            <w:r w:rsidRPr="002D4CF5">
              <w:rPr>
                <w:rFonts w:eastAsia="TimesNewRomanPS-ItalicMT"/>
                <w:i/>
                <w:iCs/>
                <w:sz w:val="28"/>
                <w:szCs w:val="28"/>
                <w:lang w:val="vi-VN"/>
              </w:rPr>
              <w:t xml:space="preserve">ụng diệc si </w:t>
            </w:r>
            <w:r w:rsidRPr="002D4CF5">
              <w:rPr>
                <w:sz w:val="28"/>
                <w:szCs w:val="28"/>
                <w:lang w:val="vi-VN"/>
              </w:rPr>
              <w:t>(h</w:t>
            </w:r>
            <w:r w:rsidRPr="002D4CF5">
              <w:rPr>
                <w:rFonts w:eastAsia="TimesNewRomanPSMT"/>
                <w:sz w:val="28"/>
                <w:szCs w:val="28"/>
                <w:lang w:val="vi-VN"/>
              </w:rPr>
              <w:t>ọc cũng chỉ n</w:t>
            </w:r>
            <w:r w:rsidRPr="002D4CF5">
              <w:rPr>
                <w:sz w:val="28"/>
                <w:szCs w:val="28"/>
                <w:lang w:val="vi-VN"/>
              </w:rPr>
              <w:t xml:space="preserve">gu </w:t>
            </w:r>
            <w:r w:rsidRPr="002D4CF5">
              <w:rPr>
                <w:rFonts w:eastAsia="TimesNewRomanPSMT"/>
                <w:sz w:val="28"/>
                <w:szCs w:val="28"/>
                <w:lang w:val="vi-VN"/>
              </w:rPr>
              <w:t>thôi) được dịch l</w:t>
            </w:r>
            <w:r w:rsidRPr="002D4CF5">
              <w:rPr>
                <w:sz w:val="28"/>
                <w:szCs w:val="28"/>
                <w:lang w:val="vi-VN"/>
              </w:rPr>
              <w:t xml:space="preserve">à </w:t>
            </w:r>
            <w:r w:rsidRPr="002D4CF5">
              <w:rPr>
                <w:i/>
                <w:iCs/>
                <w:sz w:val="28"/>
                <w:szCs w:val="28"/>
                <w:lang w:val="vi-VN"/>
              </w:rPr>
              <w:t>h</w:t>
            </w:r>
            <w:r w:rsidRPr="002D4CF5">
              <w:rPr>
                <w:rFonts w:eastAsia="TimesNewRomanPS-ItalicMT"/>
                <w:i/>
                <w:iCs/>
                <w:sz w:val="28"/>
                <w:szCs w:val="28"/>
                <w:lang w:val="vi-VN"/>
              </w:rPr>
              <w:t>ọc cũng ho</w:t>
            </w:r>
            <w:r w:rsidRPr="002D4CF5">
              <w:rPr>
                <w:i/>
                <w:iCs/>
                <w:sz w:val="28"/>
                <w:szCs w:val="28"/>
                <w:lang w:val="vi-VN"/>
              </w:rPr>
              <w:t xml:space="preserve">ài </w:t>
            </w:r>
            <w:r w:rsidRPr="002D4CF5">
              <w:rPr>
                <w:sz w:val="28"/>
                <w:szCs w:val="28"/>
                <w:lang w:val="vi-VN"/>
              </w:rPr>
              <w:t>ch</w:t>
            </w:r>
            <w:r w:rsidRPr="002D4CF5">
              <w:rPr>
                <w:rFonts w:eastAsia="TimesNewRomanPSMT"/>
                <w:sz w:val="28"/>
                <w:szCs w:val="28"/>
                <w:lang w:val="vi-VN"/>
              </w:rPr>
              <w:t xml:space="preserve">ỉ thể hiện được ý phủ </w:t>
            </w:r>
            <w:r w:rsidRPr="002D4CF5">
              <w:rPr>
                <w:sz w:val="28"/>
                <w:szCs w:val="28"/>
                <w:lang w:val="vi-VN"/>
              </w:rPr>
              <w:t>nh</w:t>
            </w:r>
            <w:r w:rsidRPr="002D4CF5">
              <w:rPr>
                <w:rFonts w:eastAsia="TimesNewRomanPSMT"/>
                <w:sz w:val="28"/>
                <w:szCs w:val="28"/>
                <w:lang w:val="vi-VN"/>
              </w:rPr>
              <w:t>ận mà chưa thể hiện r</w:t>
            </w:r>
            <w:r w:rsidRPr="002D4CF5">
              <w:rPr>
                <w:sz w:val="28"/>
                <w:szCs w:val="28"/>
                <w:lang w:val="vi-VN"/>
              </w:rPr>
              <w:t>õ cái t</w:t>
            </w:r>
            <w:r w:rsidRPr="002D4CF5">
              <w:rPr>
                <w:rFonts w:eastAsia="TimesNewRomanPSMT"/>
                <w:sz w:val="28"/>
                <w:szCs w:val="28"/>
                <w:lang w:val="vi-VN"/>
              </w:rPr>
              <w:t>ư thế, khí phách ngang t</w:t>
            </w:r>
            <w:r w:rsidRPr="002D4CF5">
              <w:rPr>
                <w:sz w:val="28"/>
                <w:szCs w:val="28"/>
                <w:lang w:val="vi-VN"/>
              </w:rPr>
              <w:t>àng,</w:t>
            </w:r>
          </w:p>
          <w:p w:rsidR="00AA6459" w:rsidRPr="002D4CF5" w:rsidRDefault="00AA6459" w:rsidP="002D4CF5">
            <w:pPr>
              <w:spacing w:line="360" w:lineRule="auto"/>
              <w:rPr>
                <w:rFonts w:eastAsia="TimesNewRomanPSMT"/>
                <w:sz w:val="28"/>
                <w:szCs w:val="28"/>
                <w:lang w:val="vi-VN"/>
              </w:rPr>
            </w:pPr>
            <w:r w:rsidRPr="002D4CF5">
              <w:rPr>
                <w:sz w:val="28"/>
                <w:szCs w:val="28"/>
                <w:lang w:val="vi-VN"/>
              </w:rPr>
              <w:t>d</w:t>
            </w:r>
            <w:r w:rsidRPr="002D4CF5">
              <w:rPr>
                <w:rFonts w:eastAsia="TimesNewRomanPSMT"/>
                <w:sz w:val="28"/>
                <w:szCs w:val="28"/>
                <w:lang w:val="vi-VN"/>
              </w:rPr>
              <w:t>ứt khoát của tác giả.</w:t>
            </w:r>
          </w:p>
          <w:p w:rsidR="00AA6459" w:rsidRPr="002D4CF5" w:rsidRDefault="00AA6459" w:rsidP="002D4CF5">
            <w:pPr>
              <w:spacing w:line="360" w:lineRule="auto"/>
              <w:rPr>
                <w:sz w:val="28"/>
                <w:szCs w:val="28"/>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7"/>
              <w:gridCol w:w="2340"/>
            </w:tblGrid>
            <w:tr w:rsidR="00AA6459" w:rsidRPr="002D4CF5" w:rsidTr="00784155">
              <w:tc>
                <w:tcPr>
                  <w:tcW w:w="222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Tác giả</w:t>
                  </w:r>
                </w:p>
              </w:tc>
              <w:tc>
                <w:tcPr>
                  <w:tcW w:w="2340"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sz w:val="28"/>
                      <w:szCs w:val="28"/>
                    </w:rPr>
                    <w:t>Quan niệm Sống-Chết</w:t>
                  </w:r>
                  <w:r w:rsidRPr="002D4CF5">
                    <w:rPr>
                      <w:sz w:val="28"/>
                      <w:szCs w:val="28"/>
                      <w:lang w:val="vi-VN"/>
                    </w:rPr>
                    <w:t xml:space="preserve"> </w:t>
                  </w:r>
                </w:p>
              </w:tc>
            </w:tr>
            <w:tr w:rsidR="00AA6459" w:rsidRPr="002D4CF5" w:rsidTr="00784155">
              <w:tc>
                <w:tcPr>
                  <w:tcW w:w="222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Trần Quốc Tuấn ( trong Hịch tướng sĩ)</w:t>
                  </w:r>
                </w:p>
              </w:tc>
              <w:tc>
                <w:tcPr>
                  <w:tcW w:w="2340"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i/>
                      <w:iCs/>
                      <w:sz w:val="28"/>
                      <w:szCs w:val="28"/>
                      <w:lang w:val="it-IT"/>
                    </w:rPr>
                    <w:t>Nay các ngươi ngồi nhìn chủ nhục mà không biết lo; thân chịu quốc sỉ mà không biết thẹn</w:t>
                  </w:r>
                </w:p>
              </w:tc>
            </w:tr>
            <w:tr w:rsidR="00AA6459" w:rsidRPr="002D4CF5" w:rsidTr="00784155">
              <w:tc>
                <w:tcPr>
                  <w:tcW w:w="222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 xml:space="preserve">Nguyễn Đình Chiểu (trong Văn tế nghĩa sĩ Cần Giuộc) </w:t>
                  </w:r>
                </w:p>
              </w:tc>
              <w:tc>
                <w:tcPr>
                  <w:tcW w:w="2340" w:type="dxa"/>
                  <w:shd w:val="clear" w:color="auto" w:fill="auto"/>
                </w:tcPr>
                <w:p w:rsidR="00AA6459" w:rsidRPr="002D4CF5" w:rsidRDefault="00AA6459" w:rsidP="002D4CF5">
                  <w:pPr>
                    <w:tabs>
                      <w:tab w:val="left" w:pos="510"/>
                      <w:tab w:val="left" w:pos="540"/>
                    </w:tabs>
                    <w:spacing w:line="360" w:lineRule="auto"/>
                    <w:rPr>
                      <w:b/>
                      <w:i/>
                      <w:sz w:val="28"/>
                      <w:szCs w:val="28"/>
                      <w:lang w:val="it-IT"/>
                    </w:rPr>
                  </w:pPr>
                  <w:r w:rsidRPr="002D4CF5">
                    <w:rPr>
                      <w:i/>
                      <w:sz w:val="28"/>
                      <w:szCs w:val="28"/>
                      <w:lang w:val="it-IT"/>
                    </w:rPr>
                    <w:t xml:space="preserve">Sống làm chi theo quân tà đạo, quăng vùa hương, xô bàn độc, thấy lại thêm buồn - Sống làm chi ở lính mã tà, chia rượu lạt, gặm bánh mì, nghe càng thêm hổ... </w:t>
                  </w:r>
                </w:p>
              </w:tc>
            </w:tr>
            <w:tr w:rsidR="00AA6459" w:rsidRPr="002D4CF5" w:rsidTr="00784155">
              <w:tc>
                <w:tcPr>
                  <w:tcW w:w="2227"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b/>
                      <w:sz w:val="28"/>
                      <w:szCs w:val="28"/>
                      <w:lang w:val="it-IT"/>
                    </w:rPr>
                    <w:t>Phan Bội Châu</w:t>
                  </w:r>
                </w:p>
              </w:tc>
              <w:tc>
                <w:tcPr>
                  <w:tcW w:w="2340" w:type="dxa"/>
                  <w:shd w:val="clear" w:color="auto" w:fill="auto"/>
                </w:tcPr>
                <w:p w:rsidR="00AA6459" w:rsidRPr="002D4CF5" w:rsidRDefault="00AA6459" w:rsidP="002D4CF5">
                  <w:pPr>
                    <w:tabs>
                      <w:tab w:val="left" w:pos="510"/>
                      <w:tab w:val="left" w:pos="540"/>
                    </w:tabs>
                    <w:spacing w:line="360" w:lineRule="auto"/>
                    <w:rPr>
                      <w:b/>
                      <w:sz w:val="28"/>
                      <w:szCs w:val="28"/>
                      <w:lang w:val="it-IT"/>
                    </w:rPr>
                  </w:pPr>
                  <w:r w:rsidRPr="002D4CF5">
                    <w:rPr>
                      <w:i/>
                      <w:sz w:val="28"/>
                      <w:szCs w:val="28"/>
                      <w:shd w:val="clear" w:color="auto" w:fill="FFFFFF"/>
                      <w:lang w:val="it-IT"/>
                    </w:rPr>
                    <w:t>Non sông đã mất, sống thêm nhục</w:t>
                  </w:r>
                  <w:r w:rsidRPr="002D4CF5">
                    <w:rPr>
                      <w:rStyle w:val="apple-converted-space"/>
                      <w:i/>
                      <w:sz w:val="28"/>
                      <w:szCs w:val="28"/>
                      <w:shd w:val="clear" w:color="auto" w:fill="FFFFFF"/>
                      <w:lang w:val="it-IT"/>
                    </w:rPr>
                    <w:t> </w:t>
                  </w:r>
                  <w:r w:rsidRPr="002D4CF5">
                    <w:rPr>
                      <w:i/>
                      <w:sz w:val="28"/>
                      <w:szCs w:val="28"/>
                      <w:lang w:val="it-IT"/>
                    </w:rPr>
                    <w:br/>
                  </w:r>
                </w:p>
              </w:tc>
            </w:tr>
          </w:tbl>
          <w:p w:rsidR="00AA6459" w:rsidRPr="002D4CF5" w:rsidRDefault="00AA6459" w:rsidP="002D4CF5">
            <w:pPr>
              <w:spacing w:line="360" w:lineRule="auto"/>
              <w:rPr>
                <w:i/>
                <w:iCs/>
                <w:sz w:val="28"/>
                <w:szCs w:val="28"/>
                <w:lang w:val="it-IT"/>
              </w:rPr>
            </w:pPr>
          </w:p>
          <w:p w:rsidR="00AA6459" w:rsidRPr="002D4CF5" w:rsidRDefault="00AA6459" w:rsidP="002D4CF5">
            <w:pPr>
              <w:tabs>
                <w:tab w:val="left" w:pos="510"/>
                <w:tab w:val="left" w:pos="540"/>
              </w:tabs>
              <w:spacing w:line="360" w:lineRule="auto"/>
              <w:rPr>
                <w:rStyle w:val="Vanbnnidung"/>
                <w:color w:val="000000"/>
                <w:sz w:val="28"/>
                <w:szCs w:val="28"/>
                <w:lang w:val="vi-VN" w:eastAsia="vi-VN"/>
              </w:rPr>
            </w:pPr>
            <w:r w:rsidRPr="002D4CF5">
              <w:rPr>
                <w:sz w:val="28"/>
                <w:szCs w:val="28"/>
                <w:lang w:val="vi-VN"/>
              </w:rPr>
              <w:t>-</w:t>
            </w:r>
            <w:r w:rsidRPr="002D4CF5">
              <w:rPr>
                <w:sz w:val="28"/>
                <w:szCs w:val="28"/>
                <w:lang w:val="it-IT"/>
              </w:rPr>
              <w:t xml:space="preserve"> </w:t>
            </w:r>
            <w:r w:rsidRPr="002D4CF5">
              <w:rPr>
                <w:rStyle w:val="Vanbnnidung"/>
                <w:color w:val="000000"/>
                <w:sz w:val="28"/>
                <w:szCs w:val="28"/>
                <w:lang w:val="vi-VN" w:eastAsia="vi-VN"/>
              </w:rPr>
              <w:t xml:space="preserve">Ông đã dám đối mặt với cả nền học vấn cũ để nhận thức chân lí: sách vở Nho gia thánh hiền từng là rường cột tư tưởng, đạo lí, văn hoá cho nhà nước phong kiến Việt Nam hàng nghìn năm lịch sử thì giờ đây chẳng giúp ích gì trong buổi nước mất nhà tan. </w:t>
            </w:r>
          </w:p>
          <w:p w:rsidR="00AA6459" w:rsidRPr="002D4CF5" w:rsidRDefault="00AA6459"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trình bày kết quả thảo luận:</w:t>
            </w:r>
          </w:p>
          <w:p w:rsidR="00AA6459" w:rsidRPr="002D4CF5" w:rsidRDefault="00AA6459" w:rsidP="002D4CF5">
            <w:pPr>
              <w:autoSpaceDE w:val="0"/>
              <w:autoSpaceDN w:val="0"/>
              <w:adjustRightInd w:val="0"/>
              <w:spacing w:line="360" w:lineRule="auto"/>
              <w:rPr>
                <w:rFonts w:eastAsia="TimesNewRomanPSMT"/>
                <w:sz w:val="28"/>
                <w:szCs w:val="28"/>
                <w:lang w:val="vi-VN"/>
              </w:rPr>
            </w:pPr>
            <w:r w:rsidRPr="002D4CF5">
              <w:rPr>
                <w:sz w:val="28"/>
                <w:szCs w:val="28"/>
                <w:lang w:val="vi-VN"/>
              </w:rPr>
              <w:t xml:space="preserve">- Không gian : </w:t>
            </w:r>
            <w:r w:rsidRPr="002D4CF5">
              <w:rPr>
                <w:i/>
                <w:iCs/>
                <w:sz w:val="28"/>
                <w:szCs w:val="28"/>
                <w:lang w:val="vi-VN"/>
              </w:rPr>
              <w:t>bi</w:t>
            </w:r>
            <w:r w:rsidRPr="002D4CF5">
              <w:rPr>
                <w:rFonts w:eastAsia="TimesNewRomanPS-ItalicMT"/>
                <w:i/>
                <w:iCs/>
                <w:sz w:val="28"/>
                <w:szCs w:val="28"/>
                <w:lang w:val="vi-VN"/>
              </w:rPr>
              <w:t xml:space="preserve">ển Đông </w:t>
            </w:r>
            <w:r w:rsidRPr="002D4CF5">
              <w:rPr>
                <w:sz w:val="28"/>
                <w:szCs w:val="28"/>
                <w:lang w:val="vi-VN"/>
              </w:rPr>
              <w:t>r</w:t>
            </w:r>
            <w:r w:rsidRPr="002D4CF5">
              <w:rPr>
                <w:rFonts w:eastAsia="TimesNewRomanPSMT"/>
                <w:sz w:val="28"/>
                <w:szCs w:val="28"/>
                <w:lang w:val="vi-VN"/>
              </w:rPr>
              <w:t xml:space="preserve">ộng lớn </w:t>
            </w:r>
            <w:r w:rsidRPr="002D4CF5">
              <w:rPr>
                <w:sz w:val="28"/>
                <w:szCs w:val="28"/>
                <w:lang w:val="vi-VN"/>
              </w:rPr>
              <w:t>- chí l</w:t>
            </w:r>
            <w:r w:rsidRPr="002D4CF5">
              <w:rPr>
                <w:rFonts w:eastAsia="TimesNewRomanPSMT"/>
                <w:sz w:val="28"/>
                <w:szCs w:val="28"/>
                <w:lang w:val="vi-VN"/>
              </w:rPr>
              <w:t>ớn của nh</w:t>
            </w:r>
            <w:r w:rsidRPr="002D4CF5">
              <w:rPr>
                <w:sz w:val="28"/>
                <w:szCs w:val="28"/>
                <w:lang w:val="vi-VN"/>
              </w:rPr>
              <w:t>à cách m</w:t>
            </w:r>
            <w:r w:rsidRPr="002D4CF5">
              <w:rPr>
                <w:rFonts w:eastAsia="TimesNewRomanPSMT"/>
                <w:sz w:val="28"/>
                <w:szCs w:val="28"/>
                <w:lang w:val="vi-VN"/>
              </w:rPr>
              <w:t xml:space="preserve">ạng. Câu thơ là sự hăm hở của người ra đi qua khát vọng </w:t>
            </w:r>
            <w:r w:rsidRPr="002D4CF5">
              <w:rPr>
                <w:sz w:val="28"/>
                <w:szCs w:val="28"/>
                <w:lang w:val="vi-VN"/>
              </w:rPr>
              <w:t>mu</w:t>
            </w:r>
            <w:r w:rsidRPr="002D4CF5">
              <w:rPr>
                <w:rFonts w:eastAsia="TimesNewRomanPSMT"/>
                <w:sz w:val="28"/>
                <w:szCs w:val="28"/>
                <w:lang w:val="vi-VN"/>
              </w:rPr>
              <w:t>ốn vượt theo cánh gió d</w:t>
            </w:r>
            <w:r w:rsidRPr="002D4CF5">
              <w:rPr>
                <w:sz w:val="28"/>
                <w:szCs w:val="28"/>
                <w:lang w:val="vi-VN"/>
              </w:rPr>
              <w:t>ài trên bi</w:t>
            </w:r>
            <w:r w:rsidRPr="002D4CF5">
              <w:rPr>
                <w:rFonts w:eastAsia="TimesNewRomanPSMT"/>
                <w:sz w:val="28"/>
                <w:szCs w:val="28"/>
                <w:lang w:val="vi-VN"/>
              </w:rPr>
              <w:t>ển rộng để thực hiện lí tưởng cách mạng.</w:t>
            </w:r>
          </w:p>
          <w:p w:rsidR="00AA6459" w:rsidRPr="002D4CF5" w:rsidRDefault="00AA6459" w:rsidP="002D4CF5">
            <w:pPr>
              <w:autoSpaceDE w:val="0"/>
              <w:autoSpaceDN w:val="0"/>
              <w:adjustRightInd w:val="0"/>
              <w:spacing w:line="360" w:lineRule="auto"/>
              <w:rPr>
                <w:rFonts w:eastAsia="TimesNewRomanPSMT"/>
                <w:sz w:val="28"/>
                <w:szCs w:val="28"/>
                <w:lang w:val="vi-VN"/>
              </w:rPr>
            </w:pPr>
            <w:r w:rsidRPr="002D4CF5">
              <w:rPr>
                <w:sz w:val="28"/>
                <w:szCs w:val="28"/>
                <w:lang w:val="vi-VN"/>
              </w:rPr>
              <w:t>- Hình t</w:t>
            </w:r>
            <w:r w:rsidRPr="002D4CF5">
              <w:rPr>
                <w:rFonts w:eastAsia="TimesNewRomanPSMT"/>
                <w:sz w:val="28"/>
                <w:szCs w:val="28"/>
                <w:lang w:val="vi-VN"/>
              </w:rPr>
              <w:t xml:space="preserve">ượng thơ vừa kỳ </w:t>
            </w:r>
            <w:r w:rsidRPr="002D4CF5">
              <w:rPr>
                <w:sz w:val="28"/>
                <w:szCs w:val="28"/>
                <w:lang w:val="vi-VN"/>
              </w:rPr>
              <w:t>v</w:t>
            </w:r>
            <w:r w:rsidRPr="002D4CF5">
              <w:rPr>
                <w:rFonts w:eastAsia="TimesNewRomanPSMT"/>
                <w:sz w:val="28"/>
                <w:szCs w:val="28"/>
                <w:lang w:val="vi-VN"/>
              </w:rPr>
              <w:t>ĩ</w:t>
            </w:r>
            <w:r w:rsidRPr="002D4CF5">
              <w:rPr>
                <w:sz w:val="28"/>
                <w:szCs w:val="28"/>
                <w:lang w:val="vi-VN"/>
              </w:rPr>
              <w:t>, l</w:t>
            </w:r>
            <w:r w:rsidRPr="002D4CF5">
              <w:rPr>
                <w:rFonts w:eastAsia="TimesNewRomanPSMT"/>
                <w:sz w:val="28"/>
                <w:szCs w:val="28"/>
                <w:lang w:val="vi-VN"/>
              </w:rPr>
              <w:t xml:space="preserve">ớn lao </w:t>
            </w:r>
            <w:r w:rsidRPr="002D4CF5">
              <w:rPr>
                <w:sz w:val="28"/>
                <w:szCs w:val="28"/>
                <w:lang w:val="vi-VN"/>
              </w:rPr>
              <w:t>v</w:t>
            </w:r>
            <w:r w:rsidRPr="002D4CF5">
              <w:rPr>
                <w:rFonts w:eastAsia="TimesNewRomanPSMT"/>
                <w:sz w:val="28"/>
                <w:szCs w:val="28"/>
                <w:lang w:val="vi-VN"/>
              </w:rPr>
              <w:t>ừa l</w:t>
            </w:r>
            <w:r w:rsidRPr="002D4CF5">
              <w:rPr>
                <w:sz w:val="28"/>
                <w:szCs w:val="28"/>
                <w:lang w:val="vi-VN"/>
              </w:rPr>
              <w:t>ãng m</w:t>
            </w:r>
            <w:r w:rsidRPr="002D4CF5">
              <w:rPr>
                <w:rFonts w:eastAsia="TimesNewRomanPSMT"/>
                <w:sz w:val="28"/>
                <w:szCs w:val="28"/>
                <w:lang w:val="vi-VN"/>
              </w:rPr>
              <w:t>ạn, thơ mộn</w:t>
            </w:r>
            <w:r w:rsidRPr="002D4CF5">
              <w:rPr>
                <w:sz w:val="28"/>
                <w:szCs w:val="28"/>
                <w:lang w:val="vi-VN"/>
              </w:rPr>
              <w:t>g (</w:t>
            </w:r>
            <w:r w:rsidRPr="002D4CF5">
              <w:rPr>
                <w:rFonts w:eastAsia="TimesNewRomanPS-ItalicMT"/>
                <w:i/>
                <w:iCs/>
                <w:sz w:val="28"/>
                <w:szCs w:val="28"/>
                <w:lang w:val="vi-VN"/>
              </w:rPr>
              <w:t>trường phong, Đông hải, thi</w:t>
            </w:r>
            <w:r w:rsidRPr="002D4CF5">
              <w:rPr>
                <w:i/>
                <w:iCs/>
                <w:sz w:val="28"/>
                <w:szCs w:val="28"/>
                <w:lang w:val="vi-VN"/>
              </w:rPr>
              <w:t>ên trùng, b</w:t>
            </w:r>
            <w:r w:rsidRPr="002D4CF5">
              <w:rPr>
                <w:rFonts w:eastAsia="TimesNewRomanPS-ItalicMT"/>
                <w:i/>
                <w:iCs/>
                <w:sz w:val="28"/>
                <w:szCs w:val="28"/>
                <w:lang w:val="vi-VN"/>
              </w:rPr>
              <w:t>ạch l</w:t>
            </w:r>
            <w:r w:rsidRPr="002D4CF5">
              <w:rPr>
                <w:i/>
                <w:iCs/>
                <w:sz w:val="28"/>
                <w:szCs w:val="28"/>
                <w:lang w:val="vi-VN"/>
              </w:rPr>
              <w:t>ãng</w:t>
            </w:r>
            <w:r w:rsidRPr="002D4CF5">
              <w:rPr>
                <w:sz w:val="28"/>
                <w:szCs w:val="28"/>
                <w:lang w:val="vi-VN"/>
              </w:rPr>
              <w:t>) hòa nh</w:t>
            </w:r>
            <w:r w:rsidRPr="002D4CF5">
              <w:rPr>
                <w:rFonts w:eastAsia="TimesNewRomanPSMT"/>
                <w:sz w:val="28"/>
                <w:szCs w:val="28"/>
                <w:lang w:val="vi-VN"/>
              </w:rPr>
              <w:t xml:space="preserve">ập </w:t>
            </w:r>
            <w:r w:rsidRPr="002D4CF5">
              <w:rPr>
                <w:sz w:val="28"/>
                <w:szCs w:val="28"/>
                <w:lang w:val="vi-VN"/>
              </w:rPr>
              <w:t>v</w:t>
            </w:r>
            <w:r w:rsidRPr="002D4CF5">
              <w:rPr>
                <w:rFonts w:eastAsia="TimesNewRomanPSMT"/>
                <w:sz w:val="28"/>
                <w:szCs w:val="28"/>
                <w:lang w:val="vi-VN"/>
              </w:rPr>
              <w:t>ới con người trong tư thế c</w:t>
            </w:r>
            <w:r w:rsidRPr="002D4CF5">
              <w:rPr>
                <w:sz w:val="28"/>
                <w:szCs w:val="28"/>
                <w:lang w:val="vi-VN"/>
              </w:rPr>
              <w:t>ùng bay lên gợi</w:t>
            </w:r>
            <w:r w:rsidRPr="002D4CF5">
              <w:rPr>
                <w:rFonts w:eastAsia="Wingdings-Regular"/>
                <w:sz w:val="28"/>
                <w:szCs w:val="28"/>
                <w:lang w:val="vi-VN"/>
              </w:rPr>
              <w:t xml:space="preserve"> </w:t>
            </w:r>
            <w:r w:rsidRPr="002D4CF5">
              <w:rPr>
                <w:sz w:val="28"/>
                <w:szCs w:val="28"/>
                <w:lang w:val="vi-VN"/>
              </w:rPr>
              <w:t>ch</w:t>
            </w:r>
            <w:r w:rsidRPr="002D4CF5">
              <w:rPr>
                <w:rFonts w:eastAsia="TimesNewRomanPSMT"/>
                <w:sz w:val="28"/>
                <w:szCs w:val="28"/>
                <w:lang w:val="vi-VN"/>
              </w:rPr>
              <w:t xml:space="preserve">ất sử thi cuộn </w:t>
            </w:r>
            <w:r w:rsidRPr="002D4CF5">
              <w:rPr>
                <w:sz w:val="28"/>
                <w:szCs w:val="28"/>
                <w:lang w:val="vi-VN"/>
              </w:rPr>
              <w:t>trào trong t</w:t>
            </w:r>
            <w:r w:rsidRPr="002D4CF5">
              <w:rPr>
                <w:rFonts w:eastAsia="TimesNewRomanPSMT"/>
                <w:sz w:val="28"/>
                <w:szCs w:val="28"/>
                <w:lang w:val="vi-VN"/>
              </w:rPr>
              <w:t>ừng câu chữ.</w:t>
            </w:r>
          </w:p>
          <w:p w:rsidR="00AA6459" w:rsidRPr="002D4CF5" w:rsidRDefault="00AA6459" w:rsidP="002D4CF5">
            <w:pPr>
              <w:autoSpaceDE w:val="0"/>
              <w:autoSpaceDN w:val="0"/>
              <w:adjustRightInd w:val="0"/>
              <w:spacing w:line="360" w:lineRule="auto"/>
              <w:rPr>
                <w:rFonts w:eastAsia="TimesNewRomanPSMT"/>
                <w:sz w:val="28"/>
                <w:szCs w:val="28"/>
                <w:lang w:val="vi-VN"/>
              </w:rPr>
            </w:pPr>
            <w:r w:rsidRPr="002D4CF5">
              <w:rPr>
                <w:sz w:val="28"/>
                <w:szCs w:val="28"/>
                <w:lang w:val="vi-VN"/>
              </w:rPr>
              <w:t>- L</w:t>
            </w:r>
            <w:r w:rsidRPr="002D4CF5">
              <w:rPr>
                <w:rFonts w:eastAsia="TimesNewRomanPSMT"/>
                <w:sz w:val="28"/>
                <w:szCs w:val="28"/>
                <w:lang w:val="vi-VN"/>
              </w:rPr>
              <w:t xml:space="preserve">ối nói nhân hóa “ </w:t>
            </w:r>
            <w:r w:rsidRPr="002D4CF5">
              <w:rPr>
                <w:i/>
                <w:iCs/>
                <w:sz w:val="28"/>
                <w:szCs w:val="28"/>
                <w:lang w:val="vi-VN"/>
              </w:rPr>
              <w:t>thiên trùng b</w:t>
            </w:r>
            <w:r w:rsidRPr="002D4CF5">
              <w:rPr>
                <w:rFonts w:eastAsia="TimesNewRomanPS-ItalicMT"/>
                <w:i/>
                <w:iCs/>
                <w:sz w:val="28"/>
                <w:szCs w:val="28"/>
                <w:lang w:val="vi-VN"/>
              </w:rPr>
              <w:t>ạch l</w:t>
            </w:r>
            <w:r w:rsidRPr="002D4CF5">
              <w:rPr>
                <w:i/>
                <w:iCs/>
                <w:sz w:val="28"/>
                <w:szCs w:val="28"/>
                <w:lang w:val="vi-VN"/>
              </w:rPr>
              <w:t>ãng nh</w:t>
            </w:r>
            <w:r w:rsidRPr="002D4CF5">
              <w:rPr>
                <w:rFonts w:eastAsia="TimesNewRomanPS-ItalicMT"/>
                <w:i/>
                <w:iCs/>
                <w:sz w:val="28"/>
                <w:szCs w:val="28"/>
                <w:lang w:val="vi-VN"/>
              </w:rPr>
              <w:t>ất tề phi</w:t>
            </w:r>
            <w:r w:rsidRPr="002D4CF5">
              <w:rPr>
                <w:sz w:val="28"/>
                <w:szCs w:val="28"/>
                <w:lang w:val="vi-VN"/>
              </w:rPr>
              <w:t xml:space="preserve">” </w:t>
            </w:r>
            <w:r w:rsidRPr="002D4CF5">
              <w:rPr>
                <w:rFonts w:eastAsia="TimesNewRomanPSMT"/>
                <w:sz w:val="28"/>
                <w:szCs w:val="28"/>
                <w:lang w:val="vi-VN"/>
              </w:rPr>
              <w:t>được dịch l</w:t>
            </w:r>
            <w:r w:rsidRPr="002D4CF5">
              <w:rPr>
                <w:sz w:val="28"/>
                <w:szCs w:val="28"/>
                <w:lang w:val="vi-VN"/>
              </w:rPr>
              <w:t>à “</w:t>
            </w:r>
            <w:r w:rsidRPr="002D4CF5">
              <w:rPr>
                <w:i/>
                <w:iCs/>
                <w:sz w:val="28"/>
                <w:szCs w:val="28"/>
                <w:lang w:val="vi-VN"/>
              </w:rPr>
              <w:t>muôn trùng sóng b</w:t>
            </w:r>
            <w:r w:rsidRPr="002D4CF5">
              <w:rPr>
                <w:rFonts w:eastAsia="TimesNewRomanPS-ItalicMT"/>
                <w:i/>
                <w:iCs/>
                <w:sz w:val="28"/>
                <w:szCs w:val="28"/>
                <w:lang w:val="vi-VN"/>
              </w:rPr>
              <w:t>ạc tiễn ra khơi</w:t>
            </w:r>
            <w:r w:rsidRPr="002D4CF5">
              <w:rPr>
                <w:rFonts w:eastAsia="TimesNewRomanPSMT"/>
                <w:sz w:val="28"/>
                <w:szCs w:val="28"/>
                <w:lang w:val="vi-VN"/>
              </w:rPr>
              <w:t xml:space="preserve">” tuy chưa </w:t>
            </w:r>
            <w:r w:rsidRPr="002D4CF5">
              <w:rPr>
                <w:sz w:val="28"/>
                <w:szCs w:val="28"/>
                <w:lang w:val="vi-VN"/>
              </w:rPr>
              <w:t>kh</w:t>
            </w:r>
            <w:r w:rsidRPr="002D4CF5">
              <w:rPr>
                <w:rFonts w:eastAsia="TimesNewRomanPSMT"/>
                <w:sz w:val="28"/>
                <w:szCs w:val="28"/>
                <w:lang w:val="vi-VN"/>
              </w:rPr>
              <w:t>ắc họa được tư thế v</w:t>
            </w:r>
            <w:r w:rsidRPr="002D4CF5">
              <w:rPr>
                <w:sz w:val="28"/>
                <w:szCs w:val="28"/>
                <w:lang w:val="vi-VN"/>
              </w:rPr>
              <w:t>à khí th</w:t>
            </w:r>
            <w:r w:rsidRPr="002D4CF5">
              <w:rPr>
                <w:rFonts w:eastAsia="TimesNewRomanPSMT"/>
                <w:sz w:val="28"/>
                <w:szCs w:val="28"/>
                <w:lang w:val="vi-VN"/>
              </w:rPr>
              <w:t>ế h</w:t>
            </w:r>
            <w:r w:rsidRPr="002D4CF5">
              <w:rPr>
                <w:sz w:val="28"/>
                <w:szCs w:val="28"/>
                <w:lang w:val="vi-VN"/>
              </w:rPr>
              <w:t>ùng m</w:t>
            </w:r>
            <w:r w:rsidRPr="002D4CF5">
              <w:rPr>
                <w:rFonts w:eastAsia="TimesNewRomanPSMT"/>
                <w:sz w:val="28"/>
                <w:szCs w:val="28"/>
                <w:lang w:val="vi-VN"/>
              </w:rPr>
              <w:t>ạnh, bay bổng như nguyên tác nhưng cũng cho thấy nhân vật trữ t</w:t>
            </w:r>
            <w:r w:rsidRPr="002D4CF5">
              <w:rPr>
                <w:sz w:val="28"/>
                <w:szCs w:val="28"/>
                <w:lang w:val="vi-VN"/>
              </w:rPr>
              <w:t>ình trong ni</w:t>
            </w:r>
            <w:r w:rsidRPr="002D4CF5">
              <w:rPr>
                <w:rFonts w:eastAsia="TimesNewRomanPSMT"/>
                <w:sz w:val="28"/>
                <w:szCs w:val="28"/>
                <w:lang w:val="vi-VN"/>
              </w:rPr>
              <w:t>ềm hứ</w:t>
            </w:r>
            <w:r w:rsidRPr="002D4CF5">
              <w:rPr>
                <w:sz w:val="28"/>
                <w:szCs w:val="28"/>
                <w:lang w:val="vi-VN"/>
              </w:rPr>
              <w:t>ng kh</w:t>
            </w:r>
            <w:r w:rsidRPr="002D4CF5">
              <w:rPr>
                <w:rFonts w:eastAsia="TimesNewRomanPSMT"/>
                <w:sz w:val="28"/>
                <w:szCs w:val="28"/>
                <w:lang w:val="vi-VN"/>
              </w:rPr>
              <w:t>ởi đ</w:t>
            </w:r>
            <w:r w:rsidRPr="002D4CF5">
              <w:rPr>
                <w:sz w:val="28"/>
                <w:szCs w:val="28"/>
                <w:lang w:val="vi-VN"/>
              </w:rPr>
              <w:t>ã nhìn muôn trùng sóng b</w:t>
            </w:r>
            <w:r w:rsidRPr="002D4CF5">
              <w:rPr>
                <w:rFonts w:eastAsia="TimesNewRomanPSMT"/>
                <w:sz w:val="28"/>
                <w:szCs w:val="28"/>
                <w:lang w:val="vi-VN"/>
              </w:rPr>
              <w:t>ạc không phải như những trở ngại đáng sợ mà như một yếu tố kích thích.</w:t>
            </w:r>
          </w:p>
          <w:p w:rsidR="00AA6459" w:rsidRPr="002D4CF5" w:rsidRDefault="00AA6459" w:rsidP="002D4CF5">
            <w:pPr>
              <w:autoSpaceDE w:val="0"/>
              <w:autoSpaceDN w:val="0"/>
              <w:adjustRightInd w:val="0"/>
              <w:spacing w:line="360" w:lineRule="auto"/>
              <w:rPr>
                <w:sz w:val="28"/>
                <w:szCs w:val="28"/>
                <w:lang w:val="vi-VN"/>
              </w:rPr>
            </w:pPr>
            <w:r w:rsidRPr="002D4CF5">
              <w:rPr>
                <w:sz w:val="28"/>
                <w:szCs w:val="28"/>
                <w:lang w:val="vi-VN"/>
              </w:rPr>
              <w:t xml:space="preserve">- Câu 7: Âm </w:t>
            </w:r>
            <w:r w:rsidRPr="002D4CF5">
              <w:rPr>
                <w:rFonts w:eastAsia="TimesNewRomanPSMT"/>
                <w:sz w:val="28"/>
                <w:szCs w:val="28"/>
                <w:lang w:val="vi-VN"/>
              </w:rPr>
              <w:t xml:space="preserve">điệu rắn rỏi, thể hiện lời nguyện thề dứt khoát, </w:t>
            </w:r>
            <w:r w:rsidRPr="002D4CF5">
              <w:rPr>
                <w:sz w:val="28"/>
                <w:szCs w:val="28"/>
                <w:lang w:val="vi-VN"/>
              </w:rPr>
              <w:t>thiêng liêng v</w:t>
            </w:r>
            <w:r w:rsidRPr="002D4CF5">
              <w:rPr>
                <w:rFonts w:eastAsia="TimesNewRomanPSMT"/>
                <w:sz w:val="28"/>
                <w:szCs w:val="28"/>
                <w:lang w:val="vi-VN"/>
              </w:rPr>
              <w:t>ới chính m</w:t>
            </w:r>
            <w:r w:rsidRPr="002D4CF5">
              <w:rPr>
                <w:sz w:val="28"/>
                <w:szCs w:val="28"/>
                <w:lang w:val="vi-VN"/>
              </w:rPr>
              <w:t>ình, tr</w:t>
            </w:r>
            <w:r w:rsidRPr="002D4CF5">
              <w:rPr>
                <w:rFonts w:eastAsia="TimesNewRomanPSMT"/>
                <w:sz w:val="28"/>
                <w:szCs w:val="28"/>
                <w:lang w:val="vi-VN"/>
              </w:rPr>
              <w:t xml:space="preserve">ước bạn bè, đồng chí và đồng </w:t>
            </w:r>
            <w:r w:rsidRPr="002D4CF5">
              <w:rPr>
                <w:sz w:val="28"/>
                <w:szCs w:val="28"/>
                <w:lang w:val="vi-VN"/>
              </w:rPr>
              <w:t>bào.</w:t>
            </w:r>
          </w:p>
          <w:p w:rsidR="00AA6459" w:rsidRPr="002D4CF5" w:rsidRDefault="00AA6459" w:rsidP="002D4CF5">
            <w:pPr>
              <w:spacing w:line="360" w:lineRule="auto"/>
              <w:rPr>
                <w:rFonts w:eastAsia="TimesNewRomanPSMT"/>
                <w:sz w:val="28"/>
                <w:szCs w:val="28"/>
              </w:rPr>
            </w:pPr>
            <w:r w:rsidRPr="002D4CF5">
              <w:rPr>
                <w:sz w:val="28"/>
                <w:szCs w:val="28"/>
                <w:lang w:val="vi-VN"/>
              </w:rPr>
              <w:t xml:space="preserve">- </w:t>
            </w:r>
            <w:r w:rsidRPr="002D4CF5">
              <w:rPr>
                <w:rFonts w:eastAsia="TimesNewRomanPSMT"/>
                <w:sz w:val="28"/>
                <w:szCs w:val="28"/>
                <w:lang w:val="vi-VN"/>
              </w:rPr>
              <w:t>Câu 8: Âm điệu nhịp nh</w:t>
            </w:r>
            <w:r w:rsidRPr="002D4CF5">
              <w:rPr>
                <w:sz w:val="28"/>
                <w:szCs w:val="28"/>
                <w:lang w:val="vi-VN"/>
              </w:rPr>
              <w:t>àng, bay b</w:t>
            </w:r>
            <w:r w:rsidRPr="002D4CF5">
              <w:rPr>
                <w:rFonts w:eastAsia="TimesNewRomanPSMT"/>
                <w:sz w:val="28"/>
                <w:szCs w:val="28"/>
                <w:lang w:val="vi-VN"/>
              </w:rPr>
              <w:t xml:space="preserve">ổng, cao dần, xa dần </w:t>
            </w:r>
            <w:r w:rsidRPr="002D4CF5">
              <w:rPr>
                <w:sz w:val="28"/>
                <w:szCs w:val="28"/>
                <w:lang w:val="vi-VN"/>
              </w:rPr>
              <w:t>làm cho l</w:t>
            </w:r>
            <w:r w:rsidRPr="002D4CF5">
              <w:rPr>
                <w:rFonts w:eastAsia="TimesNewRomanPSMT"/>
                <w:sz w:val="28"/>
                <w:szCs w:val="28"/>
                <w:lang w:val="vi-VN"/>
              </w:rPr>
              <w:t>ời nguyện biến thành hành động, dạt d</w:t>
            </w:r>
            <w:r w:rsidRPr="002D4CF5">
              <w:rPr>
                <w:sz w:val="28"/>
                <w:szCs w:val="28"/>
                <w:lang w:val="vi-VN"/>
              </w:rPr>
              <w:t>ào ni</w:t>
            </w:r>
            <w:r w:rsidRPr="002D4CF5">
              <w:rPr>
                <w:rFonts w:eastAsia="TimesNewRomanPSMT"/>
                <w:sz w:val="28"/>
                <w:szCs w:val="28"/>
                <w:lang w:val="vi-VN"/>
              </w:rPr>
              <w:t>ềm lạc quan, phơi phới niềm tin.</w:t>
            </w:r>
          </w:p>
          <w:p w:rsidR="00AA6459" w:rsidRPr="002D4CF5" w:rsidRDefault="00AA6459" w:rsidP="002D4CF5">
            <w:pPr>
              <w:spacing w:line="360" w:lineRule="auto"/>
              <w:rPr>
                <w:sz w:val="28"/>
                <w:szCs w:val="28"/>
              </w:rPr>
            </w:pPr>
            <w:r w:rsidRPr="002D4CF5">
              <w:rPr>
                <w:b/>
                <w:sz w:val="28"/>
                <w:szCs w:val="28"/>
              </w:rPr>
              <w:t>Bước 4: GV nhận xét, chốt kiến thức</w:t>
            </w:r>
          </w:p>
        </w:tc>
        <w:tc>
          <w:tcPr>
            <w:tcW w:w="4050" w:type="dxa"/>
          </w:tcPr>
          <w:p w:rsidR="00AA6459" w:rsidRPr="002D4CF5" w:rsidRDefault="00AA6459" w:rsidP="002D4CF5">
            <w:pPr>
              <w:spacing w:line="360" w:lineRule="auto"/>
              <w:rPr>
                <w:b/>
                <w:sz w:val="28"/>
                <w:szCs w:val="28"/>
                <w:lang w:val="vi-VN"/>
              </w:rPr>
            </w:pPr>
            <w:r w:rsidRPr="002D4CF5">
              <w:rPr>
                <w:b/>
                <w:sz w:val="28"/>
                <w:szCs w:val="28"/>
                <w:lang w:val="vi-VN"/>
              </w:rPr>
              <w:t>II. Đọc–hiểu:</w:t>
            </w:r>
          </w:p>
          <w:p w:rsidR="00AA6459" w:rsidRPr="002D4CF5" w:rsidRDefault="00AA6459" w:rsidP="002D4CF5">
            <w:pPr>
              <w:spacing w:line="360" w:lineRule="auto"/>
              <w:rPr>
                <w:b/>
                <w:sz w:val="28"/>
                <w:szCs w:val="28"/>
                <w:lang w:val="vi-VN"/>
              </w:rPr>
            </w:pPr>
            <w:r w:rsidRPr="002D4CF5">
              <w:rPr>
                <w:b/>
                <w:sz w:val="28"/>
                <w:szCs w:val="28"/>
                <w:lang w:val="vi-VN"/>
              </w:rPr>
              <w:t xml:space="preserve">   </w:t>
            </w: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r w:rsidRPr="002D4CF5">
              <w:rPr>
                <w:sz w:val="28"/>
                <w:szCs w:val="28"/>
                <w:lang w:val="vi-VN"/>
              </w:rPr>
              <w:t xml:space="preserve">     </w:t>
            </w:r>
            <w:r w:rsidRPr="002D4CF5">
              <w:rPr>
                <w:b/>
                <w:sz w:val="28"/>
                <w:szCs w:val="28"/>
                <w:lang w:val="vi-VN"/>
              </w:rPr>
              <w:t>1. Hai câu đề: quan niệm mới về “Chí làm trai”</w:t>
            </w:r>
          </w:p>
          <w:p w:rsidR="00AA6459" w:rsidRPr="002D4CF5" w:rsidRDefault="00AA6459" w:rsidP="002D4CF5">
            <w:pPr>
              <w:spacing w:line="360" w:lineRule="auto"/>
              <w:rPr>
                <w:sz w:val="28"/>
                <w:szCs w:val="28"/>
                <w:lang w:val="vi-VN"/>
              </w:rPr>
            </w:pPr>
            <w:r w:rsidRPr="002D4CF5">
              <w:rPr>
                <w:sz w:val="28"/>
                <w:szCs w:val="28"/>
                <w:lang w:val="vi-VN"/>
              </w:rPr>
              <w:t>- Tác giả nêu lên quan niệm mới: là đấng nam nhi phải sống cho ra sống, mong muốn làm nên điều kì lạ “ yếu hi kì” túc là phải sống cho phi thường hiển hách, dám mưu đồ xoay chuyển càn khôn.</w:t>
            </w:r>
          </w:p>
          <w:p w:rsidR="00AA6459" w:rsidRPr="002D4CF5" w:rsidRDefault="00AA6459" w:rsidP="002D4CF5">
            <w:pPr>
              <w:spacing w:line="360" w:lineRule="auto"/>
              <w:rPr>
                <w:sz w:val="28"/>
                <w:szCs w:val="28"/>
                <w:lang w:val="vi-VN"/>
              </w:rPr>
            </w:pPr>
            <w:r w:rsidRPr="002D4CF5">
              <w:rPr>
                <w:sz w:val="28"/>
                <w:szCs w:val="28"/>
              </w:rPr>
              <w:sym w:font="Wingdings" w:char="F0E0"/>
            </w:r>
            <w:r w:rsidRPr="002D4CF5">
              <w:rPr>
                <w:sz w:val="28"/>
                <w:szCs w:val="28"/>
                <w:lang w:val="vi-VN"/>
              </w:rPr>
              <w:t xml:space="preserve"> Câu thơ thể hiện một tư thế, một tâm thế đẹp về chí nam nhi phải tin tưởng ở mức độ và tài năng của mình.</w:t>
            </w:r>
          </w:p>
          <w:p w:rsidR="00AA6459" w:rsidRPr="002D4CF5" w:rsidRDefault="00AA6459" w:rsidP="002D4CF5">
            <w:pPr>
              <w:spacing w:line="360" w:lineRule="auto"/>
              <w:rPr>
                <w:sz w:val="28"/>
                <w:szCs w:val="28"/>
                <w:lang w:val="vi-VN"/>
              </w:rPr>
            </w:pPr>
            <w:r w:rsidRPr="002D4CF5">
              <w:rPr>
                <w:sz w:val="28"/>
                <w:szCs w:val="28"/>
                <w:lang w:val="vi-VN"/>
              </w:rPr>
              <w:t>=&gt; Tuyên ngôn về chí làm trai.</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b/>
                <w:sz w:val="28"/>
                <w:szCs w:val="28"/>
                <w:lang w:val="vi-VN"/>
              </w:rPr>
            </w:pPr>
            <w:r w:rsidRPr="002D4CF5">
              <w:rPr>
                <w:sz w:val="28"/>
                <w:szCs w:val="28"/>
                <w:lang w:val="vi-VN"/>
              </w:rPr>
              <w:t xml:space="preserve">   </w:t>
            </w:r>
            <w:r w:rsidRPr="002D4CF5">
              <w:rPr>
                <w:b/>
                <w:sz w:val="28"/>
                <w:szCs w:val="28"/>
                <w:lang w:val="vi-VN"/>
              </w:rPr>
              <w:t xml:space="preserve">2. Hai câu thực: khẳng định ý thức trách nhiệm của </w:t>
            </w:r>
            <w:r w:rsidRPr="002D4CF5">
              <w:rPr>
                <w:b/>
                <w:i/>
                <w:sz w:val="28"/>
                <w:szCs w:val="28"/>
                <w:lang w:val="vi-VN"/>
              </w:rPr>
              <w:t>cái tôi</w:t>
            </w:r>
            <w:r w:rsidRPr="002D4CF5">
              <w:rPr>
                <w:b/>
                <w:sz w:val="28"/>
                <w:szCs w:val="28"/>
                <w:lang w:val="vi-VN"/>
              </w:rPr>
              <w:t xml:space="preserve"> cá nhân trước thời cuộc</w:t>
            </w:r>
          </w:p>
          <w:p w:rsidR="00AA6459" w:rsidRPr="002D4CF5" w:rsidRDefault="00AA6459" w:rsidP="002D4CF5">
            <w:pPr>
              <w:spacing w:line="360" w:lineRule="auto"/>
              <w:rPr>
                <w:sz w:val="28"/>
                <w:szCs w:val="28"/>
                <w:lang w:val="vi-VN"/>
              </w:rPr>
            </w:pPr>
            <w:r w:rsidRPr="002D4CF5">
              <w:rPr>
                <w:sz w:val="28"/>
                <w:szCs w:val="28"/>
                <w:lang w:val="vi-VN"/>
              </w:rPr>
              <w:t xml:space="preserve">- Câu 3: </w:t>
            </w:r>
            <w:r w:rsidRPr="002D4CF5">
              <w:rPr>
                <w:i/>
                <w:sz w:val="28"/>
                <w:szCs w:val="28"/>
                <w:lang w:val="vi-VN"/>
              </w:rPr>
              <w:t>“Tu hữu ngã”</w:t>
            </w:r>
            <w:r w:rsidRPr="002D4CF5">
              <w:rPr>
                <w:sz w:val="28"/>
                <w:szCs w:val="28"/>
                <w:lang w:val="vi-VN"/>
              </w:rPr>
              <w:t xml:space="preserve"> (phải có trong cuộc đời) </w:t>
            </w:r>
            <w:r w:rsidRPr="002D4CF5">
              <w:rPr>
                <w:sz w:val="28"/>
                <w:szCs w:val="28"/>
              </w:rPr>
              <w:sym w:font="Wingdings" w:char="F0E0"/>
            </w:r>
            <w:r w:rsidRPr="002D4CF5">
              <w:rPr>
                <w:sz w:val="28"/>
                <w:szCs w:val="28"/>
                <w:lang w:val="vi-VN"/>
              </w:rPr>
              <w:t xml:space="preserve"> ý thức trách nhiệm của cái tôi cá nhân trước thời cuộc, không chỉ là trách nhiệm trước hiện tại mà còn trách nhiệm trước lịch sử của dân tộc “thiên taỉ hậu” (nghìn năm sau)</w:t>
            </w:r>
          </w:p>
          <w:p w:rsidR="00AA6459" w:rsidRPr="002D4CF5" w:rsidRDefault="00AA6459" w:rsidP="002D4CF5">
            <w:pPr>
              <w:spacing w:line="360" w:lineRule="auto"/>
              <w:rPr>
                <w:sz w:val="28"/>
                <w:szCs w:val="28"/>
                <w:lang w:val="vi-VN"/>
              </w:rPr>
            </w:pPr>
            <w:r w:rsidRPr="002D4CF5">
              <w:rPr>
                <w:sz w:val="28"/>
                <w:szCs w:val="28"/>
                <w:lang w:val="vi-VN"/>
              </w:rPr>
              <w:t xml:space="preserve">- Câu 4: tác giả lại chuyển giọng nghi vấn (cánh vô thuỳ - há không ai?). Đó chỉ là cách nói nhằm khẳng định cương quyết hơn khát vọng sống hiển hách, phi thường, phát huy hết tài năng trí tuệ dâng hiến cho đời. </w:t>
            </w:r>
          </w:p>
          <w:p w:rsidR="00AA6459" w:rsidRPr="002D4CF5" w:rsidRDefault="00AA6459" w:rsidP="002D4CF5">
            <w:pPr>
              <w:spacing w:line="360" w:lineRule="auto"/>
              <w:rPr>
                <w:sz w:val="28"/>
                <w:szCs w:val="28"/>
                <w:lang w:val="vi-VN"/>
              </w:rPr>
            </w:pPr>
            <w:r w:rsidRPr="002D4CF5">
              <w:rPr>
                <w:sz w:val="28"/>
                <w:szCs w:val="28"/>
              </w:rPr>
              <w:sym w:font="Wingdings" w:char="F0E0"/>
            </w:r>
            <w:r w:rsidRPr="002D4CF5">
              <w:rPr>
                <w:sz w:val="28"/>
                <w:szCs w:val="28"/>
                <w:lang w:val="vi-VN"/>
              </w:rPr>
              <w:t xml:space="preserve"> Đó là ý thức sâu sắc thể hiện vai trò cá nhân trong lịch sử: sẵn sàng gánh vác mọi trách nhiệm mà lịch sử giao phó.</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b/>
                <w:sz w:val="28"/>
                <w:szCs w:val="28"/>
                <w:lang w:val="vi-VN"/>
              </w:rPr>
            </w:pPr>
            <w:r w:rsidRPr="002D4CF5">
              <w:rPr>
                <w:sz w:val="28"/>
                <w:szCs w:val="28"/>
                <w:lang w:val="vi-VN"/>
              </w:rPr>
              <w:t xml:space="preserve">   </w:t>
            </w:r>
            <w:r w:rsidRPr="002D4CF5">
              <w:rPr>
                <w:b/>
                <w:sz w:val="28"/>
                <w:szCs w:val="28"/>
                <w:lang w:val="vi-VN"/>
              </w:rPr>
              <w:t>3. Hai câu luận: thái độ quyết liệt trước tình cảnh đất nước và những tín điều xưa cũ.</w:t>
            </w: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xml:space="preserve">- Nêu lên tình cảnh của đất nước: </w:t>
            </w:r>
            <w:r w:rsidRPr="002D4CF5">
              <w:rPr>
                <w:i/>
                <w:sz w:val="28"/>
                <w:szCs w:val="28"/>
                <w:lang w:val="vi-VN"/>
              </w:rPr>
              <w:t>“non sông đã chết”</w:t>
            </w:r>
            <w:r w:rsidRPr="002D4CF5">
              <w:rPr>
                <w:sz w:val="28"/>
                <w:szCs w:val="28"/>
                <w:lang w:val="vi-VN"/>
              </w:rPr>
              <w:t xml:space="preserve"> và đưa ra ý thức về lẽ vinh nhục gắn với sự tồn vong của đất nước, dân tộc. </w:t>
            </w:r>
          </w:p>
          <w:p w:rsidR="00AA6459" w:rsidRPr="002D4CF5" w:rsidRDefault="00AA6459" w:rsidP="002D4CF5">
            <w:pPr>
              <w:spacing w:line="360" w:lineRule="auto"/>
              <w:rPr>
                <w:i/>
                <w:sz w:val="28"/>
                <w:szCs w:val="28"/>
                <w:lang w:val="vi-VN"/>
              </w:rPr>
            </w:pPr>
            <w:r w:rsidRPr="002D4CF5">
              <w:rPr>
                <w:sz w:val="28"/>
                <w:szCs w:val="28"/>
                <w:lang w:val="vi-VN"/>
              </w:rPr>
              <w:t xml:space="preserve">- Đề xuất tư tưởng mới mẻ, táo bạo về nền học vấn cũ: </w:t>
            </w:r>
            <w:r w:rsidRPr="002D4CF5">
              <w:rPr>
                <w:i/>
                <w:sz w:val="28"/>
                <w:szCs w:val="28"/>
                <w:lang w:val="vi-VN"/>
              </w:rPr>
              <w:t>“hiền thánh còn đâu  học cũng hoài”</w:t>
            </w:r>
          </w:p>
          <w:p w:rsidR="00AA6459" w:rsidRPr="002D4CF5" w:rsidRDefault="00AA6459" w:rsidP="002D4CF5">
            <w:pPr>
              <w:spacing w:line="360" w:lineRule="auto"/>
              <w:rPr>
                <w:sz w:val="28"/>
                <w:szCs w:val="28"/>
                <w:lang w:val="vi-VN"/>
              </w:rPr>
            </w:pPr>
            <w:r w:rsidRPr="002D4CF5">
              <w:rPr>
                <w:sz w:val="28"/>
                <w:szCs w:val="28"/>
                <w:lang w:val="vi-VN"/>
              </w:rPr>
              <w:t>=&gt; Bộc lộ khí phách ngang tàng, táo bạo, quyết liệt của một nhà cách mạng tiên phong: đặt nhiệm vụ giải phóng dân tộc lên trên hết.</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b/>
                <w:sz w:val="28"/>
                <w:szCs w:val="28"/>
                <w:lang w:val="vi-VN"/>
              </w:rPr>
            </w:pPr>
            <w:r w:rsidRPr="002D4CF5">
              <w:rPr>
                <w:sz w:val="28"/>
                <w:szCs w:val="28"/>
                <w:lang w:val="vi-VN"/>
              </w:rPr>
              <w:t xml:space="preserve">   </w:t>
            </w:r>
            <w:r w:rsidRPr="002D4CF5">
              <w:rPr>
                <w:b/>
                <w:sz w:val="28"/>
                <w:szCs w:val="28"/>
                <w:lang w:val="vi-VN"/>
              </w:rPr>
              <w:t>4. Hai câu kết: Tư thế và khát vọng buổi lên đường.</w:t>
            </w:r>
          </w:p>
          <w:p w:rsidR="00AA6459" w:rsidRPr="002D4CF5" w:rsidRDefault="00AA6459" w:rsidP="002D4CF5">
            <w:pPr>
              <w:spacing w:line="360" w:lineRule="auto"/>
              <w:rPr>
                <w:sz w:val="28"/>
                <w:szCs w:val="28"/>
                <w:lang w:val="vi-VN"/>
              </w:rPr>
            </w:pPr>
            <w:r w:rsidRPr="002D4CF5">
              <w:rPr>
                <w:sz w:val="28"/>
                <w:szCs w:val="28"/>
                <w:lang w:val="vi-VN"/>
              </w:rPr>
              <w:t xml:space="preserve">- </w:t>
            </w:r>
            <w:r w:rsidRPr="002D4CF5">
              <w:rPr>
                <w:i/>
                <w:sz w:val="28"/>
                <w:szCs w:val="28"/>
                <w:lang w:val="vi-VN"/>
              </w:rPr>
              <w:t>“Trường phong”</w:t>
            </w:r>
            <w:r w:rsidRPr="002D4CF5">
              <w:rPr>
                <w:sz w:val="28"/>
                <w:szCs w:val="28"/>
                <w:lang w:val="vi-VN"/>
              </w:rPr>
              <w:t>(ngọn gió dài)</w:t>
            </w:r>
          </w:p>
          <w:p w:rsidR="00AA6459" w:rsidRPr="002D4CF5" w:rsidRDefault="00AA6459" w:rsidP="002D4CF5">
            <w:pPr>
              <w:spacing w:line="360" w:lineRule="auto"/>
              <w:rPr>
                <w:sz w:val="28"/>
                <w:szCs w:val="28"/>
                <w:lang w:val="vi-VN"/>
              </w:rPr>
            </w:pPr>
            <w:r w:rsidRPr="002D4CF5">
              <w:rPr>
                <w:sz w:val="28"/>
                <w:szCs w:val="28"/>
                <w:lang w:val="vi-VN"/>
              </w:rPr>
              <w:t xml:space="preserve">- </w:t>
            </w:r>
            <w:r w:rsidRPr="002D4CF5">
              <w:rPr>
                <w:i/>
                <w:sz w:val="28"/>
                <w:szCs w:val="28"/>
                <w:lang w:val="vi-VN"/>
              </w:rPr>
              <w:t>“Thiên trùng bạch lãng”</w:t>
            </w:r>
            <w:r w:rsidRPr="002D4CF5">
              <w:rPr>
                <w:sz w:val="28"/>
                <w:szCs w:val="28"/>
                <w:lang w:val="vi-VN"/>
              </w:rPr>
              <w:t xml:space="preserve"> (ngàn lớp sóng bạc)</w:t>
            </w:r>
          </w:p>
          <w:p w:rsidR="00AA6459" w:rsidRPr="002D4CF5" w:rsidRDefault="00AA6459" w:rsidP="002D4CF5">
            <w:pPr>
              <w:spacing w:line="360" w:lineRule="auto"/>
              <w:rPr>
                <w:sz w:val="28"/>
                <w:szCs w:val="28"/>
                <w:lang w:val="vi-VN"/>
              </w:rPr>
            </w:pPr>
            <w:r w:rsidRPr="002D4CF5">
              <w:rPr>
                <w:sz w:val="28"/>
                <w:szCs w:val="28"/>
              </w:rPr>
              <w:sym w:font="Wingdings" w:char="F0E0"/>
            </w:r>
            <w:r w:rsidRPr="002D4CF5">
              <w:rPr>
                <w:sz w:val="28"/>
                <w:szCs w:val="28"/>
                <w:lang w:val="vi-VN"/>
              </w:rPr>
              <w:t xml:space="preserve"> Hình tượng kì vĩ.</w:t>
            </w:r>
          </w:p>
          <w:p w:rsidR="00AA6459" w:rsidRPr="002D4CF5" w:rsidRDefault="00AA6459" w:rsidP="002D4CF5">
            <w:pPr>
              <w:spacing w:line="360" w:lineRule="auto"/>
              <w:rPr>
                <w:sz w:val="28"/>
                <w:szCs w:val="28"/>
                <w:lang w:val="vi-VN"/>
              </w:rPr>
            </w:pPr>
            <w:r w:rsidRPr="002D4CF5">
              <w:rPr>
                <w:sz w:val="28"/>
                <w:szCs w:val="28"/>
                <w:lang w:val="vi-VN"/>
              </w:rPr>
              <w:t xml:space="preserve">- Tư thế: </w:t>
            </w:r>
            <w:r w:rsidRPr="002D4CF5">
              <w:rPr>
                <w:i/>
                <w:sz w:val="28"/>
                <w:szCs w:val="28"/>
                <w:lang w:val="vi-VN"/>
              </w:rPr>
              <w:t>“nhất tề phi”(</w:t>
            </w:r>
            <w:r w:rsidRPr="002D4CF5">
              <w:rPr>
                <w:sz w:val="28"/>
                <w:szCs w:val="28"/>
                <w:lang w:val="vi-VN"/>
              </w:rPr>
              <w:t>cùng bay lên)</w:t>
            </w:r>
          </w:p>
          <w:p w:rsidR="00AA6459" w:rsidRPr="002D4CF5" w:rsidRDefault="00AA6459" w:rsidP="002D4CF5">
            <w:pPr>
              <w:spacing w:line="360" w:lineRule="auto"/>
              <w:rPr>
                <w:sz w:val="28"/>
                <w:szCs w:val="28"/>
                <w:lang w:val="vi-VN"/>
              </w:rPr>
            </w:pPr>
            <w:r w:rsidRPr="002D4CF5">
              <w:rPr>
                <w:sz w:val="28"/>
                <w:szCs w:val="28"/>
                <w:lang w:val="vi-VN"/>
              </w:rPr>
              <w:t>=&gt; Hình ảnh đầy lãng mạn hào hùng, đưa nhân vật trữ tình vào tư thế vượt lên thực tại đen tối với đôi cánh thiên thần, vươn ngang tầm vũ trụ. Đồng thời thể hiện khát vọng lên đường của bậc đại trượng phu hào kiệt sẵn sàng ra khơi giữa muôn trùng sóng bạc tìm đường cứu sống giang sơn đất nước.</w:t>
            </w:r>
          </w:p>
        </w:tc>
      </w:tr>
      <w:tr w:rsidR="00AA6459" w:rsidRPr="002D4CF5" w:rsidTr="00784155">
        <w:tc>
          <w:tcPr>
            <w:tcW w:w="5580" w:type="dxa"/>
            <w:shd w:val="clear" w:color="auto" w:fill="auto"/>
          </w:tcPr>
          <w:p w:rsidR="00AA6459" w:rsidRPr="002D4CF5" w:rsidRDefault="00AA6459" w:rsidP="002D4CF5">
            <w:pPr>
              <w:autoSpaceDE w:val="0"/>
              <w:autoSpaceDN w:val="0"/>
              <w:adjustRightInd w:val="0"/>
              <w:spacing w:line="360" w:lineRule="auto"/>
              <w:rPr>
                <w:rFonts w:eastAsia="TimesNewRomanPSMT"/>
                <w:sz w:val="28"/>
                <w:szCs w:val="28"/>
                <w:lang w:val="vi-VN"/>
              </w:rPr>
            </w:pPr>
          </w:p>
          <w:p w:rsidR="00AA6459" w:rsidRPr="002D4CF5" w:rsidRDefault="00AA6459" w:rsidP="002D4CF5">
            <w:pPr>
              <w:tabs>
                <w:tab w:val="left" w:pos="510"/>
                <w:tab w:val="left" w:pos="540"/>
              </w:tabs>
              <w:spacing w:line="360" w:lineRule="auto"/>
              <w:rPr>
                <w:b/>
                <w:sz w:val="28"/>
                <w:szCs w:val="28"/>
                <w:lang w:val="vi-VN"/>
              </w:rPr>
            </w:pPr>
            <w:r w:rsidRPr="002D4CF5">
              <w:rPr>
                <w:b/>
                <w:sz w:val="28"/>
                <w:szCs w:val="28"/>
                <w:lang w:val="vi-VN"/>
              </w:rPr>
              <w:t>Hướng dẫn HS tổng kết bài học</w:t>
            </w:r>
          </w:p>
          <w:p w:rsidR="00AA6459" w:rsidRPr="002D4CF5" w:rsidRDefault="00AA6459" w:rsidP="002D4CF5">
            <w:pPr>
              <w:tabs>
                <w:tab w:val="left" w:pos="510"/>
                <w:tab w:val="left" w:pos="540"/>
              </w:tabs>
              <w:spacing w:line="360" w:lineRule="auto"/>
              <w:rPr>
                <w:sz w:val="28"/>
                <w:szCs w:val="28"/>
                <w:lang w:val="vi-VN"/>
              </w:rPr>
            </w:pPr>
            <w:r w:rsidRPr="002D4CF5">
              <w:rPr>
                <w:sz w:val="28"/>
                <w:szCs w:val="28"/>
                <w:lang w:val="vi-VN"/>
              </w:rPr>
              <w:t>Trình bày thành công nghệ thuật và ý nghĩa văn bản?</w:t>
            </w:r>
          </w:p>
          <w:p w:rsidR="00AA6459" w:rsidRPr="002D4CF5" w:rsidRDefault="00AA6459" w:rsidP="002D4CF5">
            <w:pPr>
              <w:spacing w:line="360" w:lineRule="auto"/>
              <w:rPr>
                <w:b/>
                <w:i/>
                <w:sz w:val="28"/>
                <w:szCs w:val="28"/>
                <w:lang w:val="vi-VN"/>
              </w:rPr>
            </w:pPr>
            <w:r w:rsidRPr="002D4CF5">
              <w:rPr>
                <w:b/>
                <w:i/>
                <w:sz w:val="28"/>
                <w:szCs w:val="28"/>
                <w:lang w:val="vi-VN"/>
              </w:rPr>
              <w:t>GV Tích hợp kiến thức Giáo dục công dân lớp 10( bài CÔNG DÂN VỚI SỰ NGHIỆP XÂY DỰNG VÀ BẢO VỆ TỔ QUỐC) để hướng dẫn học sinh tìm hiểu trách nhiệm đối với Đất nước.</w:t>
            </w:r>
          </w:p>
          <w:p w:rsidR="00AA6459" w:rsidRPr="002D4CF5" w:rsidRDefault="00AA6459" w:rsidP="002D4CF5">
            <w:pPr>
              <w:spacing w:line="360" w:lineRule="auto"/>
              <w:rPr>
                <w:sz w:val="28"/>
                <w:szCs w:val="28"/>
                <w:u w:val="single"/>
                <w:lang w:val="vi-VN"/>
              </w:rPr>
            </w:pPr>
          </w:p>
          <w:p w:rsidR="00AA6459" w:rsidRPr="002D4CF5" w:rsidRDefault="00AA6459" w:rsidP="002D4CF5">
            <w:pPr>
              <w:autoSpaceDE w:val="0"/>
              <w:autoSpaceDN w:val="0"/>
              <w:adjustRightInd w:val="0"/>
              <w:spacing w:line="360" w:lineRule="auto"/>
              <w:rPr>
                <w:rFonts w:eastAsia="TimesNewRomanPSMT"/>
                <w:sz w:val="28"/>
                <w:szCs w:val="28"/>
                <w:lang w:val="vi-VN"/>
              </w:rPr>
            </w:pPr>
          </w:p>
          <w:p w:rsidR="00AA6459" w:rsidRPr="002D4CF5" w:rsidRDefault="00AA6459" w:rsidP="002D4CF5">
            <w:pPr>
              <w:autoSpaceDE w:val="0"/>
              <w:autoSpaceDN w:val="0"/>
              <w:adjustRightInd w:val="0"/>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Tổng kết bài học theo những câu hỏi của GV.</w:t>
            </w:r>
          </w:p>
          <w:p w:rsidR="00AA6459" w:rsidRPr="002D4CF5" w:rsidRDefault="00AA6459" w:rsidP="002D4CF5">
            <w:pPr>
              <w:spacing w:line="360" w:lineRule="auto"/>
              <w:rPr>
                <w:sz w:val="28"/>
                <w:szCs w:val="28"/>
                <w:lang w:val="vi-VN"/>
              </w:rPr>
            </w:pPr>
          </w:p>
        </w:tc>
        <w:tc>
          <w:tcPr>
            <w:tcW w:w="4050" w:type="dxa"/>
          </w:tcPr>
          <w:p w:rsidR="00AA6459" w:rsidRPr="002D4CF5" w:rsidRDefault="00AA6459" w:rsidP="002D4CF5">
            <w:pPr>
              <w:spacing w:line="360" w:lineRule="auto"/>
              <w:rPr>
                <w:b/>
                <w:sz w:val="28"/>
                <w:szCs w:val="28"/>
                <w:lang w:val="vi-VN"/>
              </w:rPr>
            </w:pPr>
            <w:r w:rsidRPr="002D4CF5">
              <w:rPr>
                <w:b/>
                <w:sz w:val="28"/>
                <w:szCs w:val="28"/>
                <w:lang w:val="vi-VN"/>
              </w:rPr>
              <w:t>III. Tổng kết:</w:t>
            </w:r>
          </w:p>
          <w:p w:rsidR="00AA6459" w:rsidRPr="002D4CF5" w:rsidRDefault="00AA6459" w:rsidP="002D4CF5">
            <w:pPr>
              <w:spacing w:line="360" w:lineRule="auto"/>
              <w:rPr>
                <w:b/>
                <w:sz w:val="28"/>
                <w:szCs w:val="28"/>
                <w:lang w:val="vi-VN"/>
              </w:rPr>
            </w:pPr>
            <w:r w:rsidRPr="002D4CF5">
              <w:rPr>
                <w:b/>
                <w:sz w:val="28"/>
                <w:szCs w:val="28"/>
                <w:lang w:val="vi-VN"/>
              </w:rPr>
              <w:t>1.. Nghệ thuật:</w:t>
            </w:r>
          </w:p>
          <w:p w:rsidR="00AA6459" w:rsidRPr="002D4CF5" w:rsidRDefault="00AA6459" w:rsidP="002D4CF5">
            <w:pPr>
              <w:spacing w:line="360" w:lineRule="auto"/>
              <w:rPr>
                <w:bCs/>
                <w:sz w:val="28"/>
                <w:szCs w:val="28"/>
                <w:lang w:val="vi-VN"/>
              </w:rPr>
            </w:pPr>
            <w:r w:rsidRPr="002D4CF5">
              <w:rPr>
                <w:sz w:val="28"/>
                <w:szCs w:val="28"/>
                <w:lang w:val="vi-VN"/>
              </w:rPr>
              <w:t>-Ngôn ngữ khoáng đạt:</w:t>
            </w:r>
            <w:r w:rsidRPr="002D4CF5">
              <w:rPr>
                <w:bCs/>
                <w:sz w:val="28"/>
                <w:szCs w:val="28"/>
                <w:lang w:val="vi-VN"/>
              </w:rPr>
              <w:t xml:space="preserve"> hình ảnh kì vĩ sánh ngang tầm vũ trụ -&gt; chí khí, quyết tâm, khát vọng. </w:t>
            </w:r>
          </w:p>
          <w:p w:rsidR="00AA6459" w:rsidRPr="002D4CF5" w:rsidRDefault="00AA6459" w:rsidP="002D4CF5">
            <w:pPr>
              <w:spacing w:line="360" w:lineRule="auto"/>
              <w:rPr>
                <w:bCs/>
                <w:sz w:val="28"/>
                <w:szCs w:val="28"/>
                <w:lang w:val="vi-VN"/>
              </w:rPr>
            </w:pPr>
            <w:r w:rsidRPr="002D4CF5">
              <w:rPr>
                <w:sz w:val="28"/>
                <w:szCs w:val="28"/>
                <w:lang w:val="vi-VN"/>
              </w:rPr>
              <w:t>-</w:t>
            </w:r>
            <w:r w:rsidRPr="002D4CF5">
              <w:rPr>
                <w:bCs/>
                <w:sz w:val="28"/>
                <w:szCs w:val="28"/>
                <w:lang w:val="vi-VN"/>
              </w:rPr>
              <w:t xml:space="preserve">Gịong thơ tâm huyết sâu lắng mà sục sôi, hào hùng </w:t>
            </w:r>
            <w:r w:rsidRPr="002D4CF5">
              <w:rPr>
                <w:bCs/>
                <w:sz w:val="28"/>
                <w:szCs w:val="28"/>
                <w:lang w:val="nl-NL"/>
              </w:rPr>
              <w:sym w:font="Wingdings" w:char="F0E0"/>
            </w:r>
            <w:r w:rsidRPr="002D4CF5">
              <w:rPr>
                <w:bCs/>
                <w:sz w:val="28"/>
                <w:szCs w:val="28"/>
                <w:lang w:val="vi-VN"/>
              </w:rPr>
              <w:t>động từ mạnh, ngắt nhịp dứt khoát, câu khẳng định, từ tình thái  --&gt;lời thơ rắn rỏi, cảm xúc mãnh liệt.</w:t>
            </w:r>
          </w:p>
          <w:p w:rsidR="00AA6459" w:rsidRPr="002D4CF5" w:rsidRDefault="00AA6459" w:rsidP="002D4CF5">
            <w:pPr>
              <w:spacing w:line="360" w:lineRule="auto"/>
              <w:rPr>
                <w:b/>
                <w:sz w:val="28"/>
                <w:szCs w:val="28"/>
                <w:lang w:val="vi-VN"/>
              </w:rPr>
            </w:pPr>
            <w:r w:rsidRPr="002D4CF5">
              <w:rPr>
                <w:b/>
                <w:sz w:val="28"/>
                <w:szCs w:val="28"/>
                <w:lang w:val="vi-VN"/>
              </w:rPr>
              <w:t>2. Ý nghĩa văn bản:</w:t>
            </w:r>
          </w:p>
          <w:p w:rsidR="00AA6459" w:rsidRPr="002D4CF5" w:rsidRDefault="00AA6459" w:rsidP="002D4CF5">
            <w:pPr>
              <w:spacing w:line="360" w:lineRule="auto"/>
              <w:rPr>
                <w:sz w:val="28"/>
                <w:szCs w:val="28"/>
                <w:lang w:val="vi-VN"/>
              </w:rPr>
            </w:pPr>
            <w:r w:rsidRPr="002D4CF5">
              <w:rPr>
                <w:sz w:val="28"/>
                <w:szCs w:val="28"/>
                <w:lang w:val="vi-VN"/>
              </w:rPr>
              <w:t xml:space="preserve">       Bài thơ thể hiện lí tưởng cứu nước cao cả, nhiệt huyết sôi sục, tư thế đẹp đẽ và khát vọng lên đường cháy bỏng của nhà chí sĩ cách mạng trong buổi đầu ra đi tìm đường cứu nước.</w:t>
            </w:r>
          </w:p>
        </w:tc>
      </w:tr>
    </w:tbl>
    <w:p w:rsidR="00AA6459" w:rsidRPr="002D4CF5" w:rsidRDefault="00AA6459" w:rsidP="002D4CF5">
      <w:pPr>
        <w:spacing w:line="360" w:lineRule="auto"/>
        <w:rPr>
          <w:sz w:val="28"/>
          <w:szCs w:val="28"/>
          <w:lang w:val="vi-VN"/>
        </w:rPr>
      </w:pPr>
    </w:p>
    <w:p w:rsidR="00AA6459" w:rsidRPr="002D4CF5" w:rsidRDefault="00AA6459"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AA6459" w:rsidRPr="002D4CF5" w:rsidRDefault="00AA6459" w:rsidP="002D4CF5">
      <w:pPr>
        <w:spacing w:line="360" w:lineRule="auto"/>
        <w:ind w:firstLine="720"/>
        <w:rPr>
          <w:b/>
          <w:sz w:val="28"/>
          <w:szCs w:val="28"/>
          <w:lang w:val="vi-VN"/>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140"/>
        <w:tblGridChange w:id="158">
          <w:tblGrid>
            <w:gridCol w:w="5400"/>
            <w:gridCol w:w="4140"/>
          </w:tblGrid>
        </w:tblGridChange>
      </w:tblGrid>
      <w:tr w:rsidR="00AA6459" w:rsidRPr="002D4CF5" w:rsidTr="00784155">
        <w:trPr>
          <w:trHeight w:val="647"/>
        </w:trPr>
        <w:tc>
          <w:tcPr>
            <w:tcW w:w="540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140" w:type="dxa"/>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AA6459" w:rsidRPr="002D4CF5" w:rsidTr="00784155">
        <w:trPr>
          <w:trHeight w:val="647"/>
        </w:trPr>
        <w:tc>
          <w:tcPr>
            <w:tcW w:w="5400" w:type="dxa"/>
            <w:shd w:val="clear" w:color="auto" w:fill="auto"/>
          </w:tcPr>
          <w:p w:rsidR="00AA6459" w:rsidRPr="002D4CF5" w:rsidRDefault="00AA6459" w:rsidP="002D4CF5">
            <w:pPr>
              <w:spacing w:line="360" w:lineRule="auto"/>
              <w:rPr>
                <w:b/>
                <w:sz w:val="28"/>
                <w:szCs w:val="28"/>
                <w:lang w:val="vi-VN"/>
              </w:rPr>
            </w:pPr>
            <w:r w:rsidRPr="002D4CF5">
              <w:rPr>
                <w:b/>
                <w:sz w:val="28"/>
                <w:szCs w:val="28"/>
                <w:lang w:val="vi-VN"/>
              </w:rPr>
              <w:t xml:space="preserve">GV giao nhiệm vụ: </w:t>
            </w:r>
          </w:p>
          <w:p w:rsidR="00AA6459" w:rsidRPr="002D4CF5" w:rsidRDefault="00AA6459" w:rsidP="002D4CF5">
            <w:pPr>
              <w:spacing w:line="360" w:lineRule="auto"/>
              <w:rPr>
                <w:sz w:val="28"/>
                <w:szCs w:val="28"/>
                <w:lang w:val="vi-VN"/>
              </w:rPr>
            </w:pPr>
            <w:r w:rsidRPr="002D4CF5">
              <w:rPr>
                <w:sz w:val="28"/>
                <w:szCs w:val="28"/>
                <w:lang w:val="vi-VN"/>
              </w:rPr>
              <w:t>1.Câu nào dưới đây có ý nghĩa giống với câu “Há để càn khôn tự chuyển dời” ?</w:t>
            </w:r>
          </w:p>
          <w:p w:rsidR="00AA6459" w:rsidRPr="002D4CF5" w:rsidRDefault="00AA6459" w:rsidP="002D4CF5">
            <w:pPr>
              <w:spacing w:line="360" w:lineRule="auto"/>
              <w:rPr>
                <w:sz w:val="28"/>
                <w:szCs w:val="28"/>
                <w:lang w:val="vi-VN"/>
              </w:rPr>
            </w:pPr>
            <w:r w:rsidRPr="002D4CF5">
              <w:rPr>
                <w:sz w:val="28"/>
                <w:szCs w:val="28"/>
                <w:lang w:val="vi-VN"/>
              </w:rPr>
              <w:t>a. Chí làm trai nam, bắc, tây, đông - Cho phỉ sức vẫy vùng trong bốn biển</w:t>
            </w:r>
          </w:p>
          <w:p w:rsidR="00AA6459" w:rsidRPr="002D4CF5" w:rsidRDefault="00AA6459" w:rsidP="002D4CF5">
            <w:pPr>
              <w:spacing w:line="360" w:lineRule="auto"/>
              <w:rPr>
                <w:sz w:val="28"/>
                <w:szCs w:val="28"/>
                <w:lang w:val="vi-VN"/>
              </w:rPr>
            </w:pPr>
            <w:r w:rsidRPr="002D4CF5">
              <w:rPr>
                <w:sz w:val="28"/>
                <w:szCs w:val="28"/>
                <w:lang w:val="vi-VN"/>
              </w:rPr>
              <w:t>(Nguyễn Công Trứ)</w:t>
            </w:r>
          </w:p>
          <w:p w:rsidR="00AA6459" w:rsidRPr="002D4CF5" w:rsidRDefault="00AA6459" w:rsidP="002D4CF5">
            <w:pPr>
              <w:spacing w:line="360" w:lineRule="auto"/>
              <w:rPr>
                <w:sz w:val="28"/>
                <w:szCs w:val="28"/>
                <w:lang w:val="vi-VN"/>
              </w:rPr>
            </w:pPr>
            <w:r w:rsidRPr="002D4CF5">
              <w:rPr>
                <w:sz w:val="28"/>
                <w:szCs w:val="28"/>
                <w:lang w:val="vi-VN"/>
              </w:rPr>
              <w:t>b. Công danh nam tử còn vương nợ - Luống thẹn tai nghe chuyện Vũ Hầu</w:t>
            </w:r>
          </w:p>
          <w:p w:rsidR="00AA6459" w:rsidRPr="002D4CF5" w:rsidRDefault="00AA6459" w:rsidP="002D4CF5">
            <w:pPr>
              <w:spacing w:line="360" w:lineRule="auto"/>
              <w:rPr>
                <w:sz w:val="28"/>
                <w:szCs w:val="28"/>
                <w:lang w:val="vi-VN"/>
              </w:rPr>
            </w:pPr>
            <w:r w:rsidRPr="002D4CF5">
              <w:rPr>
                <w:sz w:val="28"/>
                <w:szCs w:val="28"/>
                <w:lang w:val="vi-VN"/>
              </w:rPr>
              <w:t>(Phạm Ngũ Lão)</w:t>
            </w:r>
          </w:p>
          <w:p w:rsidR="00AA6459" w:rsidRPr="002D4CF5" w:rsidRDefault="00AA6459" w:rsidP="002D4CF5">
            <w:pPr>
              <w:spacing w:line="360" w:lineRule="auto"/>
              <w:rPr>
                <w:sz w:val="28"/>
                <w:szCs w:val="28"/>
                <w:lang w:val="vi-VN"/>
              </w:rPr>
            </w:pPr>
            <w:r w:rsidRPr="002D4CF5">
              <w:rPr>
                <w:sz w:val="28"/>
                <w:szCs w:val="28"/>
                <w:lang w:val="vi-VN"/>
              </w:rPr>
              <w:t>c. Làm trai cho đáng nên trai - Phú Xuân đã trải, Đồng Nai đã từng (Ca dao)</w:t>
            </w:r>
          </w:p>
          <w:p w:rsidR="00AA6459" w:rsidRPr="002D4CF5" w:rsidRDefault="00AA6459" w:rsidP="002D4CF5">
            <w:pPr>
              <w:spacing w:line="360" w:lineRule="auto"/>
              <w:rPr>
                <w:sz w:val="28"/>
                <w:szCs w:val="28"/>
                <w:lang w:val="vi-VN"/>
              </w:rPr>
            </w:pPr>
            <w:r w:rsidRPr="002D4CF5">
              <w:rPr>
                <w:sz w:val="28"/>
                <w:szCs w:val="28"/>
                <w:lang w:val="vi-VN"/>
              </w:rPr>
              <w:t>d. Giang sơn còn tô vẽ mặt nam nhi - Sinh thời thế phải xoay nên thời thế</w:t>
            </w:r>
          </w:p>
          <w:p w:rsidR="00AA6459" w:rsidRPr="002D4CF5" w:rsidRDefault="00AA6459" w:rsidP="002D4CF5">
            <w:pPr>
              <w:spacing w:line="360" w:lineRule="auto"/>
              <w:rPr>
                <w:sz w:val="28"/>
                <w:szCs w:val="28"/>
                <w:lang w:val="vi-VN"/>
              </w:rPr>
            </w:pPr>
            <w:r w:rsidRPr="002D4CF5">
              <w:rPr>
                <w:sz w:val="28"/>
                <w:szCs w:val="28"/>
                <w:lang w:val="vi-VN"/>
              </w:rPr>
              <w:t>(Phan Bội Châu)</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2.Câu thơ nào nói đến khát vọng lưu danh thiên cổ ?</w:t>
            </w:r>
          </w:p>
          <w:p w:rsidR="00AA6459" w:rsidRPr="002D4CF5" w:rsidRDefault="00AA6459" w:rsidP="002D4CF5">
            <w:pPr>
              <w:spacing w:line="360" w:lineRule="auto"/>
              <w:rPr>
                <w:sz w:val="28"/>
                <w:szCs w:val="28"/>
                <w:lang w:val="vi-VN"/>
              </w:rPr>
            </w:pPr>
            <w:r w:rsidRPr="002D4CF5">
              <w:rPr>
                <w:sz w:val="28"/>
                <w:szCs w:val="28"/>
                <w:lang w:val="vi-VN"/>
              </w:rPr>
              <w:t>a. ư bách niên trung tu hữu ngã</w:t>
            </w:r>
          </w:p>
          <w:p w:rsidR="00AA6459" w:rsidRPr="002D4CF5" w:rsidRDefault="00AA6459" w:rsidP="002D4CF5">
            <w:pPr>
              <w:spacing w:line="360" w:lineRule="auto"/>
              <w:rPr>
                <w:sz w:val="28"/>
                <w:szCs w:val="28"/>
                <w:lang w:val="vi-VN"/>
              </w:rPr>
            </w:pPr>
            <w:r w:rsidRPr="002D4CF5">
              <w:rPr>
                <w:sz w:val="28"/>
                <w:szCs w:val="28"/>
                <w:lang w:val="vi-VN"/>
              </w:rPr>
              <w:t>b. Khởi thiên tải hậu cánh vô thùy</w:t>
            </w:r>
          </w:p>
          <w:p w:rsidR="00AA6459" w:rsidRPr="002D4CF5" w:rsidRDefault="00AA6459" w:rsidP="002D4CF5">
            <w:pPr>
              <w:spacing w:line="360" w:lineRule="auto"/>
              <w:rPr>
                <w:sz w:val="28"/>
                <w:szCs w:val="28"/>
                <w:lang w:val="vi-VN"/>
              </w:rPr>
            </w:pPr>
            <w:r w:rsidRPr="002D4CF5">
              <w:rPr>
                <w:sz w:val="28"/>
                <w:szCs w:val="28"/>
                <w:lang w:val="vi-VN"/>
              </w:rPr>
              <w:t>c. Giang sơn tử hĩ sinh đồ nhuế</w:t>
            </w:r>
          </w:p>
          <w:p w:rsidR="00AA6459" w:rsidRPr="002D4CF5" w:rsidRDefault="00AA6459" w:rsidP="002D4CF5">
            <w:pPr>
              <w:spacing w:line="360" w:lineRule="auto"/>
              <w:rPr>
                <w:sz w:val="28"/>
                <w:szCs w:val="28"/>
                <w:lang w:val="vi-VN"/>
              </w:rPr>
            </w:pPr>
            <w:r w:rsidRPr="002D4CF5">
              <w:rPr>
                <w:sz w:val="28"/>
                <w:szCs w:val="28"/>
                <w:lang w:val="vi-VN"/>
              </w:rPr>
              <w:t>d. Hiền thánh liêu nhiên tụng diệc si</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3. Câu thơ nào bộc lộ khát vọng tìm con đường mới để cứu nước của một nhà nho ngang tàng, táo bạo ?</w:t>
            </w:r>
          </w:p>
          <w:p w:rsidR="00AA6459" w:rsidRPr="002D4CF5" w:rsidRDefault="00AA6459" w:rsidP="002D4CF5">
            <w:pPr>
              <w:spacing w:line="360" w:lineRule="auto"/>
              <w:rPr>
                <w:sz w:val="28"/>
                <w:szCs w:val="28"/>
                <w:lang w:val="vi-VN"/>
              </w:rPr>
            </w:pPr>
            <w:r w:rsidRPr="002D4CF5">
              <w:rPr>
                <w:sz w:val="28"/>
                <w:szCs w:val="28"/>
                <w:lang w:val="vi-VN"/>
              </w:rPr>
              <w:t>a. Giang sơn tử hĩ sinh đồ nhuế</w:t>
            </w:r>
          </w:p>
          <w:p w:rsidR="00AA6459" w:rsidRPr="002D4CF5" w:rsidRDefault="00AA6459" w:rsidP="002D4CF5">
            <w:pPr>
              <w:spacing w:line="360" w:lineRule="auto"/>
              <w:rPr>
                <w:sz w:val="28"/>
                <w:szCs w:val="28"/>
                <w:lang w:val="vi-VN"/>
              </w:rPr>
            </w:pPr>
            <w:r w:rsidRPr="002D4CF5">
              <w:rPr>
                <w:sz w:val="28"/>
                <w:szCs w:val="28"/>
                <w:lang w:val="vi-VN"/>
              </w:rPr>
              <w:t>b. Hiền thánh liêu nhiên tụng diệc si</w:t>
            </w:r>
          </w:p>
          <w:p w:rsidR="00AA6459" w:rsidRPr="002D4CF5" w:rsidRDefault="00AA6459" w:rsidP="002D4CF5">
            <w:pPr>
              <w:spacing w:line="360" w:lineRule="auto"/>
              <w:rPr>
                <w:sz w:val="28"/>
                <w:szCs w:val="28"/>
                <w:lang w:val="vi-VN"/>
              </w:rPr>
            </w:pPr>
            <w:r w:rsidRPr="002D4CF5">
              <w:rPr>
                <w:sz w:val="28"/>
                <w:szCs w:val="28"/>
                <w:lang w:val="vi-VN"/>
              </w:rPr>
              <w:t>c. Nguyện trục trường phong Đồng hải khứ</w:t>
            </w:r>
          </w:p>
          <w:p w:rsidR="00AA6459" w:rsidRPr="002D4CF5" w:rsidRDefault="00AA6459" w:rsidP="002D4CF5">
            <w:pPr>
              <w:spacing w:line="360" w:lineRule="auto"/>
              <w:rPr>
                <w:sz w:val="28"/>
                <w:szCs w:val="28"/>
                <w:lang w:val="vi-VN"/>
              </w:rPr>
            </w:pPr>
            <w:r w:rsidRPr="002D4CF5">
              <w:rPr>
                <w:sz w:val="28"/>
                <w:szCs w:val="28"/>
                <w:lang w:val="vi-VN"/>
              </w:rPr>
              <w:t>d. Thiên trùng bạch lãng nhất tề phi</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HS thực hiện nhiệm vụ:</w:t>
            </w:r>
          </w:p>
          <w:p w:rsidR="00AA6459" w:rsidRPr="002D4CF5" w:rsidRDefault="00AA6459" w:rsidP="002D4CF5">
            <w:pPr>
              <w:spacing w:line="360" w:lineRule="auto"/>
              <w:rPr>
                <w:b/>
                <w:sz w:val="28"/>
                <w:szCs w:val="28"/>
                <w:lang w:val="vi-VN"/>
              </w:rPr>
            </w:pPr>
            <w:r w:rsidRPr="002D4CF5">
              <w:rPr>
                <w:sz w:val="28"/>
                <w:szCs w:val="28"/>
                <w:lang w:val="vi-VN"/>
              </w:rPr>
              <w:t xml:space="preserve">-  HS báo  cáo kết quả thực hiện nhiệm vụ: </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c>
          <w:tcPr>
            <w:tcW w:w="4140" w:type="dxa"/>
          </w:tcPr>
          <w:p w:rsidR="00AA6459" w:rsidRPr="002D4CF5" w:rsidRDefault="00AA6459" w:rsidP="002D4CF5">
            <w:pPr>
              <w:spacing w:line="360" w:lineRule="auto"/>
              <w:ind w:firstLine="682"/>
              <w:rPr>
                <w:b/>
                <w:bCs/>
                <w:color w:val="000000"/>
                <w:sz w:val="28"/>
                <w:szCs w:val="28"/>
              </w:rPr>
            </w:pPr>
            <w:r w:rsidRPr="002D4CF5">
              <w:rPr>
                <w:b/>
                <w:bCs/>
                <w:color w:val="000000"/>
                <w:sz w:val="28"/>
                <w:szCs w:val="28"/>
              </w:rPr>
              <w:t>Đáp án: 1d,2b,3b</w:t>
            </w:r>
          </w:p>
        </w:tc>
      </w:tr>
    </w:tbl>
    <w:p w:rsidR="00AA6459" w:rsidRPr="002D4CF5" w:rsidRDefault="00AA6459" w:rsidP="002D4CF5">
      <w:pPr>
        <w:spacing w:line="360" w:lineRule="auto"/>
        <w:ind w:firstLine="720"/>
        <w:rPr>
          <w:b/>
          <w:sz w:val="28"/>
          <w:szCs w:val="28"/>
          <w:lang w:val="vi-VN"/>
        </w:rPr>
      </w:pPr>
    </w:p>
    <w:p w:rsidR="00AA6459" w:rsidRPr="002D4CF5" w:rsidRDefault="00AA6459" w:rsidP="002D4CF5">
      <w:pPr>
        <w:spacing w:line="360" w:lineRule="auto"/>
        <w:ind w:firstLine="720"/>
        <w:rPr>
          <w:b/>
          <w:sz w:val="28"/>
          <w:szCs w:val="28"/>
          <w:lang w:val="vi-VN"/>
        </w:rPr>
      </w:pPr>
    </w:p>
    <w:p w:rsidR="00AA6459" w:rsidRPr="002D4CF5" w:rsidRDefault="00AA6459"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030"/>
        <w:tblGridChange w:id="159">
          <w:tblGrid>
            <w:gridCol w:w="3600"/>
            <w:gridCol w:w="6030"/>
          </w:tblGrid>
        </w:tblGridChange>
      </w:tblGrid>
      <w:tr w:rsidR="00AA6459" w:rsidRPr="002D4CF5" w:rsidTr="00784155">
        <w:trPr>
          <w:trHeight w:val="647"/>
        </w:trPr>
        <w:tc>
          <w:tcPr>
            <w:tcW w:w="360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030"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784155">
        <w:trPr>
          <w:trHeight w:val="647"/>
        </w:trPr>
        <w:tc>
          <w:tcPr>
            <w:tcW w:w="3600" w:type="dxa"/>
            <w:shd w:val="clear" w:color="auto" w:fill="auto"/>
          </w:tcPr>
          <w:p w:rsidR="00AA6459" w:rsidRPr="002D4CF5" w:rsidRDefault="00AA6459" w:rsidP="002D4CF5">
            <w:pPr>
              <w:spacing w:line="360" w:lineRule="auto"/>
              <w:rPr>
                <w:b/>
                <w:sz w:val="28"/>
                <w:szCs w:val="28"/>
              </w:rPr>
            </w:pPr>
            <w:r w:rsidRPr="002D4CF5">
              <w:rPr>
                <w:b/>
                <w:sz w:val="28"/>
                <w:szCs w:val="28"/>
                <w:lang w:val="vi-VN"/>
              </w:rPr>
              <w:t xml:space="preserve">GV giao nhiệm vụ: </w:t>
            </w:r>
          </w:p>
          <w:p w:rsidR="00AA6459" w:rsidRPr="002D4CF5" w:rsidRDefault="00AA6459" w:rsidP="002D4CF5">
            <w:pPr>
              <w:spacing w:line="360" w:lineRule="auto"/>
              <w:ind w:firstLine="900"/>
              <w:rPr>
                <w:sz w:val="28"/>
                <w:szCs w:val="28"/>
                <w:shd w:val="clear" w:color="auto" w:fill="FFFFFF"/>
              </w:rPr>
            </w:pPr>
            <w:r w:rsidRPr="002D4CF5">
              <w:rPr>
                <w:sz w:val="28"/>
                <w:szCs w:val="28"/>
                <w:shd w:val="clear" w:color="auto" w:fill="FFFFFF"/>
              </w:rPr>
              <w:t xml:space="preserve">1/ Nêu chủ đề và thể thơ của văn bản? </w:t>
            </w:r>
          </w:p>
          <w:p w:rsidR="00AA6459" w:rsidRPr="002D4CF5" w:rsidRDefault="00AA6459" w:rsidP="002D4CF5">
            <w:pPr>
              <w:spacing w:line="360" w:lineRule="auto"/>
              <w:ind w:firstLine="900"/>
              <w:rPr>
                <w:sz w:val="28"/>
                <w:szCs w:val="28"/>
                <w:shd w:val="clear" w:color="auto" w:fill="FFFFFF"/>
              </w:rPr>
            </w:pPr>
            <w:r w:rsidRPr="002D4CF5">
              <w:rPr>
                <w:sz w:val="28"/>
                <w:szCs w:val="28"/>
                <w:shd w:val="clear" w:color="auto" w:fill="FFFFFF"/>
              </w:rPr>
              <w:t>2/ Nhân vật trữ tình trong bài thơ là ai?Hãy chỉ ra những cung bậc tình cảm chính của nhân vật trữ tình ấy.</w:t>
            </w:r>
          </w:p>
          <w:p w:rsidR="00AA6459" w:rsidRPr="002D4CF5" w:rsidRDefault="00AA6459" w:rsidP="002D4CF5">
            <w:pPr>
              <w:spacing w:line="360" w:lineRule="auto"/>
              <w:ind w:firstLine="900"/>
              <w:rPr>
                <w:sz w:val="28"/>
                <w:szCs w:val="28"/>
              </w:rPr>
            </w:pPr>
            <w:r w:rsidRPr="002D4CF5">
              <w:rPr>
                <w:sz w:val="28"/>
                <w:szCs w:val="28"/>
                <w:shd w:val="clear" w:color="auto" w:fill="FFFFFF"/>
              </w:rPr>
              <w:t xml:space="preserve">3/ </w:t>
            </w:r>
            <w:r w:rsidRPr="002D4CF5">
              <w:rPr>
                <w:sz w:val="28"/>
                <w:szCs w:val="28"/>
              </w:rPr>
              <w:t xml:space="preserve">Trình bày chất thơ hùng tráng trong hai câu thơ kết ? </w:t>
            </w: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lang w:val="vi-VN"/>
              </w:rPr>
            </w:pPr>
            <w:r w:rsidRPr="002D4CF5">
              <w:rPr>
                <w:sz w:val="28"/>
                <w:szCs w:val="28"/>
                <w:lang w:val="vi-VN"/>
              </w:rPr>
              <w:t>-   HS thực hiện nhiệm vụ:</w:t>
            </w:r>
          </w:p>
          <w:p w:rsidR="00AA6459" w:rsidRPr="002D4CF5" w:rsidRDefault="00AA6459" w:rsidP="002D4CF5">
            <w:pPr>
              <w:spacing w:line="360" w:lineRule="auto"/>
              <w:rPr>
                <w:b/>
                <w:sz w:val="28"/>
                <w:szCs w:val="28"/>
                <w:lang w:val="vi-VN"/>
              </w:rPr>
            </w:pPr>
            <w:r w:rsidRPr="002D4CF5">
              <w:rPr>
                <w:sz w:val="28"/>
                <w:szCs w:val="28"/>
                <w:lang w:val="vi-VN"/>
              </w:rPr>
              <w:t xml:space="preserve">-  HS báo  cáo kết quả thực hiện nhiệm vụ: </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c>
          <w:tcPr>
            <w:tcW w:w="6030" w:type="dxa"/>
          </w:tcPr>
          <w:p w:rsidR="00AA6459" w:rsidRPr="002D4CF5" w:rsidRDefault="00AA6459" w:rsidP="002D4CF5">
            <w:pPr>
              <w:spacing w:line="360" w:lineRule="auto"/>
              <w:ind w:firstLine="720"/>
              <w:rPr>
                <w:sz w:val="28"/>
                <w:szCs w:val="28"/>
                <w:shd w:val="clear" w:color="auto" w:fill="FFFFFF"/>
                <w:lang w:val="vi-VN"/>
              </w:rPr>
            </w:pPr>
            <w:r w:rsidRPr="002D4CF5">
              <w:rPr>
                <w:sz w:val="28"/>
                <w:szCs w:val="28"/>
                <w:shd w:val="clear" w:color="auto" w:fill="FFFFFF"/>
                <w:lang w:val="vi-VN"/>
              </w:rPr>
              <w:t>1/ Văn bản trên có chủ đề: Bài thơ thể hiện chí làm trai tiến bộ, khát vọng mãnh liệt, ý thức cá nhân và trách nhiệm cao cả, tư thế hăm hở ra đi hoà với vũ trụ…của nhà chí sĩ cách mạng trong buổi ra đi tìm đường cứu nước.</w:t>
            </w:r>
          </w:p>
          <w:p w:rsidR="00AA6459" w:rsidRPr="002D4CF5" w:rsidRDefault="00AA6459" w:rsidP="002D4CF5">
            <w:pPr>
              <w:spacing w:line="360" w:lineRule="auto"/>
              <w:ind w:firstLine="720"/>
              <w:rPr>
                <w:sz w:val="28"/>
                <w:szCs w:val="28"/>
                <w:shd w:val="clear" w:color="auto" w:fill="FFFFFF"/>
                <w:lang w:val="vi-VN"/>
              </w:rPr>
            </w:pPr>
            <w:r w:rsidRPr="002D4CF5">
              <w:rPr>
                <w:sz w:val="28"/>
                <w:szCs w:val="28"/>
                <w:shd w:val="clear" w:color="auto" w:fill="FFFFFF"/>
                <w:lang w:val="vi-VN"/>
              </w:rPr>
              <w:t>Thể thơ: thất ngôn bát cú Đường luật.</w:t>
            </w:r>
          </w:p>
          <w:p w:rsidR="00AA6459" w:rsidRPr="002D4CF5" w:rsidRDefault="00AA6459" w:rsidP="002D4CF5">
            <w:pPr>
              <w:spacing w:line="360" w:lineRule="auto"/>
              <w:ind w:firstLine="720"/>
              <w:rPr>
                <w:sz w:val="28"/>
                <w:szCs w:val="28"/>
                <w:shd w:val="clear" w:color="auto" w:fill="FFFFFF"/>
                <w:lang w:val="vi-VN"/>
              </w:rPr>
            </w:pPr>
            <w:r w:rsidRPr="002D4CF5">
              <w:rPr>
                <w:sz w:val="28"/>
                <w:szCs w:val="28"/>
                <w:shd w:val="clear" w:color="auto" w:fill="FFFFFF"/>
                <w:lang w:val="vi-VN"/>
              </w:rPr>
              <w:t xml:space="preserve">2/ Nhân vật trữ tình trong bài thơ là Phan Bội Châu. Những cung bậc tình cảm chính của nhân vật trữ tình : đau đớn trước việc đất nước chìm đắm trong cảnh nô lệ ; lạc quan, quyết tâm hành động để giải phóng dân tộc. </w:t>
            </w:r>
          </w:p>
          <w:p w:rsidR="00AA6459" w:rsidRPr="002D4CF5" w:rsidRDefault="00AA6459" w:rsidP="002D4CF5">
            <w:pPr>
              <w:spacing w:line="360" w:lineRule="auto"/>
              <w:ind w:firstLine="720"/>
              <w:rPr>
                <w:sz w:val="28"/>
                <w:szCs w:val="28"/>
                <w:lang w:val="vi-VN"/>
              </w:rPr>
            </w:pPr>
            <w:r w:rsidRPr="002D4CF5">
              <w:rPr>
                <w:sz w:val="28"/>
                <w:szCs w:val="28"/>
                <w:shd w:val="clear" w:color="auto" w:fill="FFFFFF"/>
                <w:lang w:val="vi-VN"/>
              </w:rPr>
              <w:t xml:space="preserve">3/ </w:t>
            </w:r>
            <w:r w:rsidRPr="002D4CF5">
              <w:rPr>
                <w:sz w:val="28"/>
                <w:szCs w:val="28"/>
                <w:lang w:val="vi-VN"/>
              </w:rPr>
              <w:t>Chất thơ hùng tráng trong hai câu thơ kết :</w:t>
            </w:r>
          </w:p>
          <w:p w:rsidR="00AA6459" w:rsidRPr="002D4CF5" w:rsidRDefault="00AA6459" w:rsidP="002D4CF5">
            <w:pPr>
              <w:spacing w:line="360" w:lineRule="auto"/>
              <w:ind w:firstLine="720"/>
              <w:rPr>
                <w:sz w:val="28"/>
                <w:szCs w:val="28"/>
                <w:lang w:val="vi-VN"/>
              </w:rPr>
            </w:pPr>
            <w:r w:rsidRPr="002D4CF5">
              <w:rPr>
                <w:sz w:val="28"/>
                <w:szCs w:val="28"/>
                <w:lang w:val="vi-VN"/>
              </w:rPr>
              <w:t>- Chất thơ thể hiện ở không gian hết sức hùng vĩ:</w:t>
            </w:r>
            <w:r w:rsidRPr="002D4CF5">
              <w:rPr>
                <w:i/>
                <w:sz w:val="28"/>
                <w:szCs w:val="28"/>
                <w:shd w:val="clear" w:color="auto" w:fill="FFFFFF"/>
                <w:lang w:val="vi-VN"/>
              </w:rPr>
              <w:t xml:space="preserve">bể Đông;muôn trùng sóng bạc </w:t>
            </w:r>
          </w:p>
          <w:p w:rsidR="00AA6459" w:rsidRPr="002D4CF5" w:rsidRDefault="00AA6459" w:rsidP="002D4CF5">
            <w:pPr>
              <w:spacing w:line="360" w:lineRule="auto"/>
              <w:ind w:firstLine="720"/>
              <w:rPr>
                <w:sz w:val="28"/>
                <w:szCs w:val="28"/>
                <w:shd w:val="clear" w:color="auto" w:fill="FFFFFF"/>
                <w:lang w:val="vi-VN"/>
              </w:rPr>
            </w:pPr>
            <w:r w:rsidRPr="002D4CF5">
              <w:rPr>
                <w:sz w:val="28"/>
                <w:szCs w:val="28"/>
                <w:lang w:val="vi-VN"/>
              </w:rPr>
              <w:t>- Chất thơ còn thể hiện ở hình ảnh con người với những hành động hết sức hăm hở, mạnh mẽ, cùng bay lên với hàng ngàn con sóng bạc đầu. Con người không bị chìm khuất, biến mất trong không gian cao rộng. Trái lại, họ vượt lên rất chủ động, mạnh mẽ với một nội lực hùng hậu để thực hiện khát vọng làm nên điều kì lạ mà nhà thơ đã nói đến trong câu thơ mở đầu.</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r>
    </w:tbl>
    <w:p w:rsidR="00AA6459" w:rsidRPr="002D4CF5" w:rsidRDefault="00AA6459" w:rsidP="002D4CF5">
      <w:pPr>
        <w:spacing w:line="360" w:lineRule="auto"/>
        <w:ind w:firstLine="713"/>
        <w:rPr>
          <w:rStyle w:val="c22"/>
          <w:rFonts w:ascii="Times New Roman" w:hAnsi="Times New Roman"/>
          <w:sz w:val="28"/>
          <w:szCs w:val="28"/>
          <w:lang w:val="vi-VN"/>
        </w:rPr>
      </w:pPr>
    </w:p>
    <w:p w:rsidR="00AA6459" w:rsidRPr="002D4CF5" w:rsidRDefault="00AA6459" w:rsidP="002D4CF5">
      <w:pPr>
        <w:spacing w:line="360" w:lineRule="auto"/>
        <w:ind w:firstLine="720"/>
        <w:rPr>
          <w:b/>
          <w:sz w:val="28"/>
          <w:szCs w:val="28"/>
          <w:lang w:val="vi-VN"/>
        </w:rPr>
      </w:pPr>
    </w:p>
    <w:p w:rsidR="00AA6459" w:rsidRPr="002D4CF5" w:rsidRDefault="00AA6459"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 </w:t>
      </w:r>
      <w:r w:rsidRPr="002D4CF5">
        <w:rPr>
          <w:b/>
          <w:sz w:val="28"/>
          <w:szCs w:val="28"/>
          <w:lang w:val="vi-VN"/>
        </w:rPr>
        <w:t>TÌM TÒI, MỞ RỘNG.( 5 phút)</w:t>
      </w:r>
    </w:p>
    <w:p w:rsidR="00AA6459" w:rsidRPr="002D4CF5" w:rsidRDefault="00AA6459" w:rsidP="002D4CF5">
      <w:pPr>
        <w:spacing w:line="360" w:lineRule="auto"/>
        <w:ind w:firstLine="720"/>
        <w:rPr>
          <w:b/>
          <w:sz w:val="28"/>
          <w:szCs w:val="28"/>
          <w:lang w:val="vi-VN"/>
        </w:rPr>
      </w:pP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030"/>
        <w:tblGridChange w:id="160">
          <w:tblGrid>
            <w:gridCol w:w="3600"/>
            <w:gridCol w:w="6030"/>
          </w:tblGrid>
        </w:tblGridChange>
      </w:tblGrid>
      <w:tr w:rsidR="00AA6459" w:rsidRPr="002D4CF5" w:rsidTr="00784155">
        <w:trPr>
          <w:trHeight w:val="647"/>
        </w:trPr>
        <w:tc>
          <w:tcPr>
            <w:tcW w:w="360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030"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784155">
        <w:trPr>
          <w:trHeight w:val="647"/>
        </w:trPr>
        <w:tc>
          <w:tcPr>
            <w:tcW w:w="3600" w:type="dxa"/>
            <w:shd w:val="clear" w:color="auto" w:fill="auto"/>
          </w:tcPr>
          <w:p w:rsidR="00AA6459" w:rsidRPr="002D4CF5" w:rsidRDefault="00AA6459" w:rsidP="002D4CF5">
            <w:pPr>
              <w:spacing w:line="360" w:lineRule="auto"/>
              <w:rPr>
                <w:b/>
                <w:sz w:val="28"/>
                <w:szCs w:val="28"/>
              </w:rPr>
            </w:pPr>
            <w:r w:rsidRPr="002D4CF5">
              <w:rPr>
                <w:b/>
                <w:sz w:val="28"/>
                <w:szCs w:val="28"/>
              </w:rPr>
              <w:t xml:space="preserve">GV giao nhiệm vụ: </w:t>
            </w:r>
          </w:p>
          <w:p w:rsidR="00AA6459" w:rsidRPr="002D4CF5" w:rsidRDefault="00AA6459" w:rsidP="002D4CF5">
            <w:pPr>
              <w:spacing w:line="360" w:lineRule="auto"/>
              <w:rPr>
                <w:b/>
                <w:sz w:val="28"/>
                <w:szCs w:val="28"/>
              </w:rPr>
            </w:pPr>
            <w:r w:rsidRPr="002D4CF5">
              <w:rPr>
                <w:b/>
                <w:sz w:val="28"/>
                <w:szCs w:val="28"/>
              </w:rPr>
              <w:t>+ Vẽ bản đồ tư duy bài học</w:t>
            </w:r>
          </w:p>
          <w:p w:rsidR="00AA6459" w:rsidRPr="002D4CF5" w:rsidRDefault="00AA6459" w:rsidP="002D4CF5">
            <w:pPr>
              <w:spacing w:line="360" w:lineRule="auto"/>
              <w:rPr>
                <w:sz w:val="28"/>
                <w:szCs w:val="28"/>
                <w:shd w:val="clear" w:color="auto" w:fill="FFFFFF"/>
              </w:rPr>
            </w:pPr>
            <w:r w:rsidRPr="002D4CF5">
              <w:rPr>
                <w:b/>
                <w:sz w:val="28"/>
                <w:szCs w:val="28"/>
              </w:rPr>
              <w:t xml:space="preserve">+ </w:t>
            </w:r>
            <w:r w:rsidRPr="002D4CF5">
              <w:rPr>
                <w:sz w:val="28"/>
                <w:szCs w:val="28"/>
                <w:shd w:val="clear" w:color="auto" w:fill="FFFFFF"/>
              </w:rPr>
              <w:t xml:space="preserve">Viết đoạn văn ngắn ( 5 đến 7 dòng) bày tỏ suy nghĩ về </w:t>
            </w:r>
            <w:r w:rsidRPr="002D4CF5">
              <w:rPr>
                <w:i/>
                <w:sz w:val="28"/>
                <w:szCs w:val="28"/>
                <w:shd w:val="clear" w:color="auto" w:fill="FFFFFF"/>
              </w:rPr>
              <w:t>chí làm trai</w:t>
            </w:r>
            <w:r w:rsidRPr="002D4CF5">
              <w:rPr>
                <w:sz w:val="28"/>
                <w:szCs w:val="28"/>
                <w:shd w:val="clear" w:color="auto" w:fill="FFFFFF"/>
              </w:rPr>
              <w:t xml:space="preserve"> đối với thanh niên ngày nay.</w:t>
            </w:r>
          </w:p>
          <w:p w:rsidR="00AA6459" w:rsidRPr="002D4CF5" w:rsidRDefault="00AA6459"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AA6459" w:rsidRPr="002D4CF5" w:rsidRDefault="00AA6459" w:rsidP="002D4CF5">
            <w:pPr>
              <w:spacing w:line="360" w:lineRule="auto"/>
              <w:rPr>
                <w:sz w:val="28"/>
                <w:szCs w:val="28"/>
              </w:rPr>
            </w:pPr>
            <w:r w:rsidRPr="002D4CF5">
              <w:rPr>
                <w:sz w:val="28"/>
                <w:szCs w:val="28"/>
                <w:lang w:val="vi-VN"/>
              </w:rPr>
              <w:t xml:space="preserve">-  HS báo  cáo kết quả thực hiện nhiệm vụ: </w:t>
            </w:r>
          </w:p>
          <w:p w:rsidR="00AA6459" w:rsidRPr="002D4CF5" w:rsidRDefault="00AA6459" w:rsidP="002D4CF5">
            <w:pPr>
              <w:spacing w:line="360" w:lineRule="auto"/>
              <w:rPr>
                <w:sz w:val="28"/>
                <w:szCs w:val="28"/>
              </w:rPr>
            </w:pPr>
            <w:r w:rsidRPr="002D4CF5">
              <w:rPr>
                <w:sz w:val="28"/>
                <w:szCs w:val="28"/>
              </w:rPr>
              <w:t>-</w:t>
            </w:r>
            <w:r w:rsidRPr="002D4CF5">
              <w:rPr>
                <w:b/>
                <w:sz w:val="28"/>
                <w:szCs w:val="28"/>
              </w:rPr>
              <w:t>GV nhận xét, chốt kiến thức</w:t>
            </w:r>
          </w:p>
        </w:tc>
        <w:tc>
          <w:tcPr>
            <w:tcW w:w="6030" w:type="dxa"/>
          </w:tcPr>
          <w:p w:rsidR="00AA6459" w:rsidRPr="002D4CF5" w:rsidRDefault="00AA6459"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AA6459" w:rsidRPr="002D4CF5" w:rsidRDefault="00AA6459" w:rsidP="002D4CF5">
            <w:pPr>
              <w:spacing w:line="360" w:lineRule="auto"/>
              <w:rPr>
                <w:sz w:val="28"/>
                <w:szCs w:val="28"/>
                <w:lang w:val="vi-VN"/>
              </w:rPr>
            </w:pPr>
            <w:r w:rsidRPr="002D4CF5">
              <w:rPr>
                <w:b/>
                <w:bCs/>
                <w:color w:val="000000"/>
                <w:sz w:val="28"/>
                <w:szCs w:val="28"/>
                <w:lang w:val="vi-VN"/>
              </w:rPr>
              <w:t xml:space="preserve">+ </w:t>
            </w:r>
            <w:r w:rsidRPr="002D4CF5">
              <w:rPr>
                <w:sz w:val="28"/>
                <w:szCs w:val="28"/>
                <w:lang w:val="vi-VN"/>
              </w:rPr>
              <w:t>Đoạn văn đảm bảo các yêu cầu :</w:t>
            </w:r>
          </w:p>
          <w:p w:rsidR="00AA6459" w:rsidRPr="002D4CF5" w:rsidRDefault="00AA6459" w:rsidP="002D4CF5">
            <w:pPr>
              <w:pStyle w:val="NormalWeb"/>
              <w:shd w:val="clear" w:color="auto" w:fill="FFFFFF"/>
              <w:spacing w:before="0" w:beforeAutospacing="0" w:after="0" w:afterAutospacing="0" w:line="360" w:lineRule="auto"/>
              <w:ind w:firstLine="720"/>
              <w:rPr>
                <w:sz w:val="28"/>
                <w:szCs w:val="28"/>
                <w:lang w:val="vi-VN"/>
              </w:rPr>
            </w:pPr>
            <w:r w:rsidRPr="002D4CF5">
              <w:rPr>
                <w:sz w:val="28"/>
                <w:szCs w:val="28"/>
                <w:lang w:val="vi-VN"/>
              </w:rPr>
              <w:t xml:space="preserve">-Hình thức : đảm bảo về số câu, không được gạch đầu dòng, không mắc lỗi chính tả, ngữ pháp. Hành văn trong sáng, cảm xúc chân thành ; </w:t>
            </w:r>
          </w:p>
          <w:p w:rsidR="00AA6459" w:rsidRPr="002D4CF5" w:rsidRDefault="00AA6459" w:rsidP="002D4CF5">
            <w:pPr>
              <w:pStyle w:val="NormalWeb"/>
              <w:shd w:val="clear" w:color="auto" w:fill="FFFFFF"/>
              <w:spacing w:before="0" w:beforeAutospacing="0" w:after="0" w:afterAutospacing="0" w:line="360" w:lineRule="auto"/>
              <w:ind w:firstLine="720"/>
              <w:rPr>
                <w:sz w:val="28"/>
                <w:szCs w:val="28"/>
                <w:lang w:val="it-IT"/>
              </w:rPr>
            </w:pPr>
            <w:r w:rsidRPr="002D4CF5">
              <w:rPr>
                <w:sz w:val="28"/>
                <w:szCs w:val="28"/>
                <w:lang w:val="vi-VN"/>
              </w:rPr>
              <w:t xml:space="preserve">-Nội dung : Từ quan niệm mới mẻ của Phan Bội Châu về </w:t>
            </w:r>
            <w:r w:rsidRPr="002D4CF5">
              <w:rPr>
                <w:i/>
                <w:sz w:val="28"/>
                <w:szCs w:val="28"/>
                <w:lang w:val="vi-VN"/>
              </w:rPr>
              <w:t>chí làm trai</w:t>
            </w:r>
            <w:r w:rsidRPr="002D4CF5">
              <w:rPr>
                <w:sz w:val="28"/>
                <w:szCs w:val="28"/>
                <w:lang w:val="vi-VN"/>
              </w:rPr>
              <w:t xml:space="preserve"> trong văn bản là phải thấy rõ trách nhiệm của mình với cộng đồng, biết dứt khoát từ bỏ cái học từ chương, sách vở, học sinh bày tỏ suy nghĩ của bản thân về </w:t>
            </w:r>
            <w:r w:rsidRPr="002D4CF5">
              <w:rPr>
                <w:i/>
                <w:sz w:val="28"/>
                <w:szCs w:val="28"/>
                <w:lang w:val="vi-VN"/>
              </w:rPr>
              <w:t>chí làm trai</w:t>
            </w:r>
            <w:r w:rsidRPr="002D4CF5">
              <w:rPr>
                <w:sz w:val="28"/>
                <w:szCs w:val="28"/>
                <w:lang w:val="vi-VN"/>
              </w:rPr>
              <w:t xml:space="preserve"> đối với tuổi trẻ hôm nay. Đó là sống có lí tưởng, ước mơ, gắn trách nhiệm giữa cá nhân với Tổ quốc, đất nước...Phê phán một bộ phận thanh niên sống không có lí tưởng, xa rời thực tế, thờ ơ với vận mệnh dân tộc. </w:t>
            </w:r>
            <w:r w:rsidRPr="002D4CF5">
              <w:rPr>
                <w:sz w:val="28"/>
                <w:szCs w:val="28"/>
                <w:lang w:val="it-IT"/>
              </w:rPr>
              <w:t>Rút ra bài học nhận thức và hành động.</w:t>
            </w:r>
          </w:p>
          <w:p w:rsidR="00AA6459" w:rsidRPr="002D4CF5" w:rsidRDefault="00AA6459" w:rsidP="002D4CF5">
            <w:pPr>
              <w:spacing w:line="360" w:lineRule="auto"/>
              <w:rPr>
                <w:b/>
                <w:bCs/>
                <w:color w:val="000000"/>
                <w:sz w:val="28"/>
                <w:szCs w:val="28"/>
                <w:lang w:val="vi-VN"/>
              </w:rPr>
            </w:pPr>
          </w:p>
        </w:tc>
      </w:tr>
    </w:tbl>
    <w:p w:rsidR="00AA6459" w:rsidRPr="002D4CF5" w:rsidRDefault="00AA6459" w:rsidP="002D4CF5">
      <w:pPr>
        <w:pStyle w:val="Heading2"/>
        <w:spacing w:before="0" w:beforeAutospacing="0" w:after="0" w:afterAutospacing="0" w:line="360" w:lineRule="auto"/>
        <w:rPr>
          <w:sz w:val="28"/>
          <w:szCs w:val="28"/>
        </w:rPr>
      </w:pPr>
      <w:r w:rsidRPr="002D4CF5">
        <w:rPr>
          <w:sz w:val="28"/>
          <w:szCs w:val="28"/>
        </w:rPr>
        <w:t>Giao bài và hướng dẫn học bài, chuẩn bị bài ở nhà.( 5 phút)</w:t>
      </w:r>
    </w:p>
    <w:p w:rsidR="00AA6459" w:rsidRPr="002D4CF5" w:rsidRDefault="00AA6459" w:rsidP="002D4CF5">
      <w:pPr>
        <w:tabs>
          <w:tab w:val="left" w:pos="0"/>
        </w:tabs>
        <w:spacing w:line="360" w:lineRule="auto"/>
        <w:rPr>
          <w:b/>
          <w:sz w:val="28"/>
          <w:szCs w:val="28"/>
          <w:lang w:val="vi-VN"/>
        </w:rPr>
      </w:pPr>
    </w:p>
    <w:tbl>
      <w:tblPr>
        <w:tblW w:w="96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88"/>
        <w:tblGridChange w:id="161">
          <w:tblGrid>
            <w:gridCol w:w="9688"/>
          </w:tblGrid>
        </w:tblGridChange>
      </w:tblGrid>
      <w:tr w:rsidR="00AA6459" w:rsidRPr="002D4CF5" w:rsidTr="00784155">
        <w:trPr>
          <w:trHeight w:val="1980"/>
        </w:trPr>
        <w:tc>
          <w:tcPr>
            <w:tcW w:w="9688" w:type="dxa"/>
            <w:shd w:val="clear" w:color="auto" w:fill="auto"/>
          </w:tcPr>
          <w:p w:rsidR="00AA6459" w:rsidRPr="002D4CF5" w:rsidRDefault="00AA6459" w:rsidP="002D4CF5">
            <w:pPr>
              <w:spacing w:line="360" w:lineRule="auto"/>
              <w:rPr>
                <w:b/>
                <w:sz w:val="28"/>
                <w:szCs w:val="28"/>
                <w:lang w:val="vi-VN" w:eastAsia="ar-SA"/>
              </w:rPr>
            </w:pPr>
            <w:r w:rsidRPr="002D4CF5">
              <w:rPr>
                <w:b/>
                <w:sz w:val="28"/>
                <w:szCs w:val="28"/>
                <w:lang w:val="vi-VN"/>
              </w:rPr>
              <w:t xml:space="preserve">1. </w:t>
            </w:r>
            <w:r w:rsidRPr="002D4CF5">
              <w:rPr>
                <w:b/>
                <w:sz w:val="28"/>
                <w:szCs w:val="28"/>
                <w:u w:val="single"/>
                <w:lang w:val="vi-VN"/>
              </w:rPr>
              <w:t>Củng cố</w:t>
            </w:r>
            <w:r w:rsidRPr="002D4CF5">
              <w:rPr>
                <w:b/>
                <w:sz w:val="28"/>
                <w:szCs w:val="28"/>
                <w:lang w:val="vi-VN"/>
              </w:rPr>
              <w:t>:</w:t>
            </w:r>
            <w:r w:rsidRPr="002D4CF5">
              <w:rPr>
                <w:b/>
                <w:sz w:val="28"/>
                <w:szCs w:val="28"/>
                <w:lang w:val="vi-VN" w:eastAsia="ar-SA"/>
              </w:rPr>
              <w:t xml:space="preserve"> </w:t>
            </w:r>
            <w:r w:rsidRPr="002D4CF5">
              <w:rPr>
                <w:sz w:val="28"/>
                <w:szCs w:val="28"/>
                <w:lang w:val="vi-VN"/>
              </w:rPr>
              <w:t>Qua bài thơ cần nắm được quan niệm về chí làm trai của PBC</w:t>
            </w:r>
            <w:r w:rsidRPr="002D4CF5">
              <w:rPr>
                <w:b/>
                <w:sz w:val="28"/>
                <w:szCs w:val="28"/>
                <w:lang w:val="vi-VN" w:eastAsia="ar-SA"/>
              </w:rPr>
              <w:t xml:space="preserve">; </w:t>
            </w:r>
            <w:r w:rsidRPr="002D4CF5">
              <w:rPr>
                <w:sz w:val="28"/>
                <w:szCs w:val="28"/>
                <w:lang w:val="vi-VN"/>
              </w:rPr>
              <w:t xml:space="preserve"> Thấy được giọng thơ tâm huyết sục sôi của tác giả. </w:t>
            </w:r>
          </w:p>
          <w:p w:rsidR="00AA6459" w:rsidRPr="002D4CF5" w:rsidRDefault="00AA6459" w:rsidP="002D4CF5">
            <w:pPr>
              <w:spacing w:line="360" w:lineRule="auto"/>
              <w:rPr>
                <w:b/>
                <w:sz w:val="28"/>
                <w:szCs w:val="28"/>
                <w:lang w:val="vi-VN"/>
              </w:rPr>
            </w:pPr>
            <w:r w:rsidRPr="002D4CF5">
              <w:rPr>
                <w:b/>
                <w:sz w:val="28"/>
                <w:szCs w:val="28"/>
                <w:lang w:val="vi-VN"/>
              </w:rPr>
              <w:t xml:space="preserve">2. </w:t>
            </w:r>
            <w:r w:rsidRPr="002D4CF5">
              <w:rPr>
                <w:b/>
                <w:sz w:val="28"/>
                <w:szCs w:val="28"/>
                <w:u w:val="single"/>
                <w:lang w:val="vi-VN"/>
              </w:rPr>
              <w:t>Luyện tập</w:t>
            </w:r>
            <w:r w:rsidRPr="002D4CF5">
              <w:rPr>
                <w:b/>
                <w:sz w:val="28"/>
                <w:szCs w:val="28"/>
                <w:lang w:val="vi-VN"/>
              </w:rPr>
              <w:t xml:space="preserve">: </w:t>
            </w:r>
            <w:r w:rsidRPr="002D4CF5">
              <w:rPr>
                <w:sz w:val="28"/>
                <w:szCs w:val="28"/>
                <w:lang w:val="vi-VN"/>
              </w:rPr>
              <w:t xml:space="preserve"> HS học thuộc phần phiên âm và dịch thơ của bài thơ. Nắm được những nét chính về giá trị nội dung và nghệ thuật của bài thơ.</w:t>
            </w:r>
          </w:p>
          <w:p w:rsidR="00AA6459" w:rsidRPr="002D4CF5" w:rsidRDefault="00AA6459" w:rsidP="002D4CF5">
            <w:pPr>
              <w:spacing w:line="360" w:lineRule="auto"/>
              <w:rPr>
                <w:sz w:val="28"/>
                <w:szCs w:val="28"/>
                <w:lang w:val="vi-VN"/>
              </w:rPr>
            </w:pPr>
            <w:r w:rsidRPr="002D4CF5">
              <w:rPr>
                <w:b/>
                <w:sz w:val="28"/>
                <w:szCs w:val="28"/>
                <w:lang w:val="vi-VN"/>
              </w:rPr>
              <w:t xml:space="preserve">3. </w:t>
            </w:r>
            <w:r w:rsidRPr="002D4CF5">
              <w:rPr>
                <w:b/>
                <w:sz w:val="28"/>
                <w:szCs w:val="28"/>
                <w:u w:val="single"/>
                <w:lang w:val="vi-VN"/>
              </w:rPr>
              <w:t>Chuẩn bị  bài mới</w:t>
            </w:r>
            <w:r w:rsidRPr="002D4CF5">
              <w:rPr>
                <w:b/>
                <w:sz w:val="28"/>
                <w:szCs w:val="28"/>
                <w:lang w:val="vi-VN"/>
              </w:rPr>
              <w:t>:</w:t>
            </w:r>
            <w:r w:rsidRPr="002D4CF5">
              <w:rPr>
                <w:sz w:val="28"/>
                <w:szCs w:val="28"/>
                <w:lang w:val="vi-VN"/>
              </w:rPr>
              <w:t xml:space="preserve"> </w:t>
            </w:r>
            <w:r w:rsidRPr="002D4CF5">
              <w:rPr>
                <w:b/>
                <w:sz w:val="28"/>
                <w:szCs w:val="28"/>
                <w:lang w:val="vi-VN"/>
              </w:rPr>
              <w:t>“Nghĩa của câu</w:t>
            </w:r>
            <w:r w:rsidRPr="002D4CF5">
              <w:rPr>
                <w:sz w:val="28"/>
                <w:szCs w:val="28"/>
                <w:lang w:val="vi-VN"/>
              </w:rPr>
              <w:t>”. Học sinh đọc trước bài học.</w:t>
            </w:r>
          </w:p>
          <w:p w:rsidR="00AA6459" w:rsidRPr="002D4CF5" w:rsidRDefault="00AA6459" w:rsidP="002D4CF5">
            <w:pPr>
              <w:tabs>
                <w:tab w:val="left" w:pos="1620"/>
              </w:tabs>
              <w:spacing w:line="360" w:lineRule="auto"/>
              <w:rPr>
                <w:sz w:val="28"/>
                <w:szCs w:val="28"/>
                <w:lang w:val="vi-VN"/>
              </w:rPr>
            </w:pPr>
            <w:r w:rsidRPr="002D4CF5">
              <w:rPr>
                <w:sz w:val="28"/>
                <w:szCs w:val="28"/>
                <w:lang w:val="vi-VN"/>
              </w:rPr>
              <w:t xml:space="preserve">     Nắm được hai thành phần nghĩa của câu, đặc biệt là nghĩa sự việc.</w:t>
            </w:r>
          </w:p>
        </w:tc>
      </w:tr>
    </w:tbl>
    <w:p w:rsidR="00AA6459" w:rsidRPr="002D4CF5" w:rsidRDefault="00AA6459" w:rsidP="002D4CF5">
      <w:pPr>
        <w:spacing w:line="360" w:lineRule="auto"/>
        <w:rPr>
          <w:sz w:val="28"/>
          <w:szCs w:val="28"/>
        </w:rPr>
      </w:pPr>
      <w:r w:rsidRPr="002D4CF5">
        <w:rPr>
          <w:sz w:val="28"/>
          <w:szCs w:val="28"/>
        </w:rPr>
        <w:t>...............................................................................................................................................................................................................................................................................................................................................................................................................</w:t>
      </w:r>
    </w:p>
    <w:p w:rsidR="00AA6459" w:rsidRPr="002D4CF5" w:rsidRDefault="00AA6459"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b/>
          <w:sz w:val="28"/>
          <w:szCs w:val="28"/>
          <w:u w:val="single"/>
          <w:lang w:val="vi-VN"/>
        </w:rPr>
      </w:pPr>
      <w:r w:rsidRPr="002D4CF5">
        <w:rPr>
          <w:b/>
          <w:sz w:val="28"/>
          <w:szCs w:val="28"/>
          <w:u w:val="single"/>
          <w:lang w:val="vi-VN"/>
        </w:rPr>
        <w:t xml:space="preserve"> Tiết 76</w:t>
      </w:r>
      <w:r w:rsidRPr="002D4CF5">
        <w:rPr>
          <w:b/>
          <w:sz w:val="28"/>
          <w:szCs w:val="28"/>
          <w:u w:val="single"/>
        </w:rPr>
        <w:t xml:space="preserve"> : </w:t>
      </w:r>
      <w:r w:rsidRPr="002D4CF5">
        <w:rPr>
          <w:b/>
          <w:sz w:val="28"/>
          <w:szCs w:val="28"/>
          <w:u w:val="single"/>
          <w:lang w:val="vi-VN"/>
        </w:rPr>
        <w:t>Đọc văn</w:t>
      </w:r>
    </w:p>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 xml:space="preserve">                          </w:t>
      </w:r>
      <w:r w:rsidRPr="002D4CF5">
        <w:rPr>
          <w:sz w:val="28"/>
          <w:szCs w:val="28"/>
        </w:rPr>
        <w:t xml:space="preserve">                               </w:t>
      </w:r>
      <w:r w:rsidRPr="002D4CF5">
        <w:rPr>
          <w:sz w:val="28"/>
          <w:szCs w:val="28"/>
          <w:lang w:val="vi-VN"/>
        </w:rPr>
        <w:t xml:space="preserve">   </w:t>
      </w:r>
      <w:r w:rsidRPr="002D4CF5">
        <w:rPr>
          <w:b/>
          <w:bCs/>
          <w:sz w:val="28"/>
          <w:szCs w:val="28"/>
          <w:lang w:val="vi-VN"/>
        </w:rPr>
        <w:t>HẦU TRỜI</w:t>
      </w:r>
      <w:r w:rsidRPr="002D4CF5">
        <w:rPr>
          <w:sz w:val="28"/>
          <w:szCs w:val="28"/>
          <w:lang w:val="vi-VN"/>
        </w:rPr>
        <w:t xml:space="preserve">                                             </w:t>
      </w:r>
      <w:r w:rsidRPr="002D4CF5">
        <w:rPr>
          <w:sz w:val="28"/>
          <w:szCs w:val="28"/>
          <w:lang w:val="vi-VN"/>
        </w:rPr>
        <w:tab/>
      </w:r>
      <w:r w:rsidRPr="002D4CF5">
        <w:rPr>
          <w:sz w:val="28"/>
          <w:szCs w:val="28"/>
          <w:lang w:val="vi-VN"/>
        </w:rPr>
        <w:tab/>
      </w:r>
      <w:r w:rsidRPr="002D4CF5">
        <w:rPr>
          <w:sz w:val="28"/>
          <w:szCs w:val="28"/>
          <w:lang w:val="vi-VN"/>
        </w:rPr>
        <w:tab/>
      </w:r>
      <w:r w:rsidRPr="002D4CF5">
        <w:rPr>
          <w:sz w:val="28"/>
          <w:szCs w:val="28"/>
          <w:lang w:val="vi-VN"/>
        </w:rPr>
        <w:tab/>
      </w:r>
      <w:r w:rsidRPr="002D4CF5">
        <w:rPr>
          <w:sz w:val="28"/>
          <w:szCs w:val="28"/>
          <w:lang w:val="vi-VN"/>
        </w:rPr>
        <w:tab/>
      </w:r>
      <w:r w:rsidRPr="002D4CF5">
        <w:rPr>
          <w:sz w:val="28"/>
          <w:szCs w:val="28"/>
          <w:lang w:val="vi-VN"/>
        </w:rPr>
        <w:tab/>
      </w:r>
      <w:r w:rsidRPr="002D4CF5">
        <w:rPr>
          <w:sz w:val="28"/>
          <w:szCs w:val="28"/>
          <w:lang w:val="vi-VN"/>
        </w:rPr>
        <w:tab/>
        <w:t xml:space="preserve">                               - Tản Đà –</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r w:rsidRPr="002D4CF5">
        <w:rPr>
          <w:b/>
          <w:sz w:val="28"/>
          <w:szCs w:val="28"/>
        </w:rPr>
        <w:t xml:space="preserve">A. MỤC TIÊU BÀI HỌC </w:t>
      </w:r>
    </w:p>
    <w:p w:rsidR="00AB7EAE" w:rsidRPr="002D4CF5" w:rsidRDefault="00AB7EAE" w:rsidP="002D4CF5">
      <w:pPr>
        <w:spacing w:line="360" w:lineRule="auto"/>
        <w:rPr>
          <w:b/>
          <w:sz w:val="28"/>
          <w:szCs w:val="28"/>
        </w:rPr>
      </w:pPr>
      <w:r w:rsidRPr="002D4CF5">
        <w:rPr>
          <w:b/>
          <w:sz w:val="28"/>
          <w:szCs w:val="28"/>
        </w:rPr>
        <w:t>I. VỀ KIẾN THỨC</w:t>
      </w:r>
    </w:p>
    <w:p w:rsidR="00AB7EAE" w:rsidRPr="002D4CF5" w:rsidRDefault="00AB7EAE" w:rsidP="002D4CF5">
      <w:pPr>
        <w:spacing w:line="360" w:lineRule="auto"/>
        <w:rPr>
          <w:sz w:val="28"/>
          <w:szCs w:val="28"/>
          <w:lang w:val="vi-VN"/>
        </w:rPr>
      </w:pPr>
      <w:r w:rsidRPr="002D4CF5">
        <w:rPr>
          <w:sz w:val="28"/>
          <w:szCs w:val="28"/>
          <w:lang w:val="vi-VN"/>
        </w:rPr>
        <w:t>- Cảm nhận được tâm hồn lãng mạn độc đáo của thi sĩ Tản Đà và những dấu hiệu đổi mới theo hướng hiện đại của thơ ca Việt Nam vào đầu những năm 20 của thế kỉ XX.</w:t>
      </w:r>
    </w:p>
    <w:p w:rsidR="00AB7EAE" w:rsidRPr="002D4CF5" w:rsidRDefault="00AB7EAE" w:rsidP="002D4CF5">
      <w:pPr>
        <w:spacing w:line="360" w:lineRule="auto"/>
        <w:ind w:firstLine="720"/>
        <w:rPr>
          <w:sz w:val="28"/>
          <w:szCs w:val="28"/>
          <w:lang w:val="vi-VN"/>
        </w:rPr>
      </w:pPr>
      <w:r w:rsidRPr="002D4CF5">
        <w:rPr>
          <w:sz w:val="28"/>
          <w:szCs w:val="28"/>
          <w:lang w:val="vi-VN"/>
        </w:rPr>
        <w:t>- Thấy được giá trị nghệ thuật đặc sắc của thơ Tản Đà .</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r w:rsidRPr="002D4CF5">
        <w:rPr>
          <w:b/>
          <w:sz w:val="28"/>
          <w:szCs w:val="28"/>
        </w:rPr>
        <w:t>II. VỀ KĨ NĂNG</w:t>
      </w:r>
    </w:p>
    <w:p w:rsidR="00AB7EAE" w:rsidRPr="002D4CF5" w:rsidRDefault="00AB7EAE" w:rsidP="002D4CF5">
      <w:pPr>
        <w:spacing w:line="360" w:lineRule="auto"/>
        <w:ind w:firstLine="720"/>
        <w:rPr>
          <w:sz w:val="28"/>
          <w:szCs w:val="28"/>
          <w:lang w:val="vi-VN"/>
        </w:rPr>
      </w:pPr>
      <w:r w:rsidRPr="002D4CF5">
        <w:rPr>
          <w:sz w:val="28"/>
          <w:szCs w:val="28"/>
          <w:lang w:val="vi-VN"/>
        </w:rPr>
        <w:t>Đọc –hiểu thơ trữ tình theo đặc trưng thể loại.</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r w:rsidRPr="002D4CF5">
        <w:rPr>
          <w:b/>
          <w:sz w:val="28"/>
          <w:szCs w:val="28"/>
        </w:rPr>
        <w:t>III. VỀ THÁI ĐỘ</w:t>
      </w:r>
    </w:p>
    <w:p w:rsidR="00AB7EAE" w:rsidRPr="002D4CF5" w:rsidRDefault="00AB7EAE" w:rsidP="002D4CF5">
      <w:pPr>
        <w:spacing w:line="360" w:lineRule="auto"/>
        <w:rPr>
          <w:b/>
          <w:sz w:val="28"/>
          <w:szCs w:val="28"/>
        </w:rPr>
      </w:pPr>
      <w:r w:rsidRPr="002D4CF5">
        <w:rPr>
          <w:sz w:val="28"/>
          <w:szCs w:val="28"/>
        </w:rPr>
        <w:t xml:space="preserve">                   </w:t>
      </w:r>
      <w:r w:rsidRPr="002D4CF5">
        <w:rPr>
          <w:sz w:val="28"/>
          <w:szCs w:val="28"/>
          <w:lang w:val="vi-VN"/>
        </w:rPr>
        <w:t>trân trọng hồn thơ lãng mạn, khao khát khẳng định mình của Tản Đà</w:t>
      </w:r>
    </w:p>
    <w:p w:rsidR="00AB7EAE" w:rsidRPr="002D4CF5" w:rsidRDefault="00AB7EAE" w:rsidP="002D4CF5">
      <w:pPr>
        <w:spacing w:line="360" w:lineRule="auto"/>
        <w:rPr>
          <w:b/>
          <w:sz w:val="28"/>
          <w:szCs w:val="28"/>
        </w:rPr>
      </w:pPr>
      <w:r w:rsidRPr="002D4CF5">
        <w:rPr>
          <w:b/>
          <w:sz w:val="28"/>
          <w:szCs w:val="28"/>
        </w:rPr>
        <w:t>IV. ĐỊNH HƯỚNG GÓP PHẦN HÌNH THÀNH NĂNG LỰC</w:t>
      </w:r>
    </w:p>
    <w:p w:rsidR="00AB7EAE" w:rsidRPr="002D4CF5" w:rsidRDefault="00AB7EAE"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thơ Tản Đà</w:t>
      </w:r>
    </w:p>
    <w:p w:rsidR="00AB7EAE" w:rsidRPr="002D4CF5" w:rsidRDefault="00AB7EAE" w:rsidP="002D4CF5">
      <w:pPr>
        <w:spacing w:line="360" w:lineRule="auto"/>
        <w:rPr>
          <w:spacing w:val="4"/>
          <w:sz w:val="28"/>
          <w:szCs w:val="28"/>
          <w:lang w:val="vi-VN"/>
        </w:rPr>
      </w:pPr>
      <w:r w:rsidRPr="002D4CF5">
        <w:rPr>
          <w:spacing w:val="4"/>
          <w:sz w:val="28"/>
          <w:szCs w:val="28"/>
          <w:lang w:val="vi-VN"/>
        </w:rPr>
        <w:tab/>
        <w:t>- Năng lực đọc – hiểu  các tác phẩm thơ Tản Đà</w:t>
      </w:r>
    </w:p>
    <w:p w:rsidR="00AB7EAE" w:rsidRPr="002D4CF5" w:rsidRDefault="00AB7EAE"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thơ Tản Đà</w:t>
      </w:r>
    </w:p>
    <w:p w:rsidR="00AB7EAE" w:rsidRPr="002D4CF5" w:rsidRDefault="00AB7EAE" w:rsidP="002D4CF5">
      <w:pPr>
        <w:spacing w:line="360" w:lineRule="auto"/>
        <w:rPr>
          <w:spacing w:val="4"/>
          <w:sz w:val="28"/>
          <w:szCs w:val="28"/>
          <w:lang w:val="vi-VN"/>
        </w:rPr>
      </w:pPr>
      <w:r w:rsidRPr="002D4CF5">
        <w:rPr>
          <w:spacing w:val="4"/>
          <w:sz w:val="28"/>
          <w:szCs w:val="28"/>
          <w:lang w:val="vi-VN"/>
        </w:rPr>
        <w:tab/>
        <w:t>- Năng lực hợp tác khi trao đổi, thảo luận về giá trị tư tưởng và nghệ thuật của bài thơ.</w:t>
      </w:r>
    </w:p>
    <w:p w:rsidR="00AB7EAE" w:rsidRPr="002D4CF5" w:rsidRDefault="00AB7EAE"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r w:rsidRPr="002D4CF5">
        <w:rPr>
          <w:b/>
          <w:sz w:val="28"/>
          <w:szCs w:val="28"/>
        </w:rPr>
        <w:t>B. CHUẨN BỊ CỦA GIÁO VIÊN VÀ HỌC SINH</w:t>
      </w:r>
    </w:p>
    <w:p w:rsidR="00AB7EAE" w:rsidRPr="002D4CF5" w:rsidRDefault="00AB7EAE" w:rsidP="002D4CF5">
      <w:pPr>
        <w:spacing w:line="360" w:lineRule="auto"/>
        <w:rPr>
          <w:b/>
          <w:sz w:val="28"/>
          <w:szCs w:val="28"/>
        </w:rPr>
      </w:pPr>
      <w:r w:rsidRPr="002D4CF5">
        <w:rPr>
          <w:b/>
          <w:sz w:val="28"/>
          <w:szCs w:val="28"/>
        </w:rPr>
        <w:t>I. CHUẨN BỊ CỦA GV</w:t>
      </w:r>
    </w:p>
    <w:p w:rsidR="00AB7EAE" w:rsidRPr="002D4CF5" w:rsidRDefault="00AB7EAE" w:rsidP="002D4CF5">
      <w:pPr>
        <w:spacing w:line="360" w:lineRule="auto"/>
        <w:ind w:firstLine="720"/>
        <w:rPr>
          <w:sz w:val="28"/>
          <w:szCs w:val="28"/>
          <w:lang w:val="nl-NL"/>
        </w:rPr>
      </w:pPr>
      <w:r w:rsidRPr="002D4CF5">
        <w:rPr>
          <w:sz w:val="28"/>
          <w:szCs w:val="28"/>
          <w:lang w:val="nl-NL"/>
        </w:rPr>
        <w:t xml:space="preserve">- Phương tiện, thiết bị: </w:t>
      </w:r>
    </w:p>
    <w:p w:rsidR="00AB7EAE" w:rsidRPr="002D4CF5" w:rsidRDefault="00AB7EAE" w:rsidP="002D4CF5">
      <w:pPr>
        <w:spacing w:line="360" w:lineRule="auto"/>
        <w:ind w:firstLine="720"/>
        <w:rPr>
          <w:sz w:val="28"/>
          <w:szCs w:val="28"/>
          <w:lang w:val="nl-NL"/>
        </w:rPr>
      </w:pPr>
      <w:r w:rsidRPr="002D4CF5">
        <w:rPr>
          <w:sz w:val="28"/>
          <w:szCs w:val="28"/>
          <w:lang w:val="nl-NL"/>
        </w:rPr>
        <w:t>+ SGK, SGV, Tư liệu Ngữ Văn 11, thiết kế bài học.</w:t>
      </w:r>
    </w:p>
    <w:p w:rsidR="00AB7EAE" w:rsidRPr="002D4CF5" w:rsidRDefault="00AB7EAE" w:rsidP="002D4CF5">
      <w:pPr>
        <w:spacing w:line="360" w:lineRule="auto"/>
        <w:ind w:firstLine="720"/>
        <w:rPr>
          <w:sz w:val="28"/>
          <w:szCs w:val="28"/>
          <w:lang w:val="nl-NL"/>
        </w:rPr>
      </w:pPr>
      <w:r w:rsidRPr="002D4CF5">
        <w:rPr>
          <w:sz w:val="28"/>
          <w:szCs w:val="28"/>
          <w:lang w:val="nl-NL"/>
        </w:rPr>
        <w:t>+ Máy tính, máy chiếu, loa...</w:t>
      </w:r>
    </w:p>
    <w:p w:rsidR="00AB7EAE" w:rsidRPr="002D4CF5" w:rsidRDefault="00AB7EAE"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AB7EAE" w:rsidRPr="002D4CF5" w:rsidRDefault="00AB7EAE" w:rsidP="002D4CF5">
      <w:pPr>
        <w:spacing w:line="360" w:lineRule="auto"/>
        <w:rPr>
          <w:b/>
          <w:sz w:val="28"/>
          <w:szCs w:val="28"/>
        </w:rPr>
      </w:pPr>
      <w:r w:rsidRPr="002D4CF5">
        <w:rPr>
          <w:b/>
          <w:sz w:val="28"/>
          <w:szCs w:val="28"/>
        </w:rPr>
        <w:t>II. CHUẨN BỊ CỦA HỌC SINH.</w:t>
      </w:r>
    </w:p>
    <w:p w:rsidR="00AB7EAE" w:rsidRPr="002D4CF5" w:rsidRDefault="00AB7EAE"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AB7EAE" w:rsidRPr="002D4CF5" w:rsidRDefault="00AB7EAE" w:rsidP="002D4CF5">
      <w:pPr>
        <w:spacing w:line="360" w:lineRule="auto"/>
        <w:rPr>
          <w:b/>
          <w:sz w:val="28"/>
          <w:szCs w:val="28"/>
        </w:rPr>
      </w:pPr>
      <w:r w:rsidRPr="002D4CF5">
        <w:rPr>
          <w:b/>
          <w:sz w:val="28"/>
          <w:szCs w:val="28"/>
        </w:rPr>
        <w:t>C. TIẾN TRÌNH BÀI HỌC</w:t>
      </w:r>
    </w:p>
    <w:p w:rsidR="00AB7EAE" w:rsidRPr="002D4CF5" w:rsidRDefault="00AB7EAE" w:rsidP="002D4CF5">
      <w:pPr>
        <w:spacing w:line="360" w:lineRule="auto"/>
        <w:ind w:firstLine="720"/>
        <w:rPr>
          <w:sz w:val="28"/>
          <w:szCs w:val="28"/>
          <w:lang w:val="vi-VN"/>
        </w:rPr>
      </w:pPr>
    </w:p>
    <w:p w:rsidR="00AB7EAE" w:rsidRPr="002D4CF5" w:rsidRDefault="00AB7EAE"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AB7EAE" w:rsidRPr="002D4CF5" w:rsidRDefault="00AB7EAE" w:rsidP="002D4CF5">
      <w:pPr>
        <w:spacing w:line="360" w:lineRule="auto"/>
        <w:ind w:firstLine="720"/>
        <w:outlineLvl w:val="0"/>
        <w:rPr>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520"/>
      </w:tblGrid>
      <w:tr w:rsidR="00AB7EAE" w:rsidRPr="002D4CF5" w:rsidTr="006649B4">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AB7EAE" w:rsidRPr="002D4CF5" w:rsidRDefault="00AB7EAE" w:rsidP="002D4CF5">
            <w:pPr>
              <w:spacing w:line="360" w:lineRule="auto"/>
              <w:rPr>
                <w:b/>
                <w:i/>
                <w:sz w:val="28"/>
                <w:szCs w:val="28"/>
                <w:lang w:val="vi-VN"/>
              </w:rPr>
            </w:pPr>
            <w:r w:rsidRPr="002D4CF5">
              <w:rPr>
                <w:b/>
                <w:i/>
                <w:sz w:val="28"/>
                <w:szCs w:val="28"/>
                <w:lang w:val="vi-VN"/>
              </w:rPr>
              <w:t>Hoạt động của Thầy và trò</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rsidR="00AB7EAE" w:rsidRPr="002D4CF5" w:rsidRDefault="00AB7EAE"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AB7EAE" w:rsidRPr="002D4CF5" w:rsidTr="006649B4">
        <w:tc>
          <w:tcPr>
            <w:tcW w:w="7560" w:type="dxa"/>
            <w:tcBorders>
              <w:top w:val="single" w:sz="4" w:space="0" w:color="auto"/>
              <w:left w:val="single" w:sz="4" w:space="0" w:color="auto"/>
              <w:bottom w:val="single" w:sz="4" w:space="0" w:color="auto"/>
              <w:right w:val="single" w:sz="4" w:space="0" w:color="auto"/>
            </w:tcBorders>
            <w:shd w:val="clear" w:color="auto" w:fill="auto"/>
          </w:tcPr>
          <w:p w:rsidR="00AB7EAE" w:rsidRPr="002D4CF5" w:rsidRDefault="00AB7EAE"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AB7EAE" w:rsidRPr="002D4CF5" w:rsidRDefault="00AB7EAE" w:rsidP="002D4CF5">
            <w:pPr>
              <w:spacing w:line="360" w:lineRule="auto"/>
              <w:rPr>
                <w:color w:val="000000"/>
                <w:sz w:val="28"/>
                <w:szCs w:val="28"/>
                <w:lang w:val="vi-VN"/>
              </w:rPr>
            </w:pPr>
            <w:r w:rsidRPr="002D4CF5">
              <w:rPr>
                <w:color w:val="000000"/>
                <w:sz w:val="28"/>
                <w:szCs w:val="28"/>
                <w:lang w:val="vi-VN"/>
              </w:rPr>
              <w:t>+Chuẩn bị bảng lắp ghép</w:t>
            </w:r>
          </w:p>
          <w:p w:rsidR="00AB7EAE" w:rsidRPr="002D4CF5" w:rsidRDefault="00AB7EAE" w:rsidP="002D4CF5">
            <w:pPr>
              <w:spacing w:line="360" w:lineRule="auto"/>
              <w:rPr>
                <w:color w:val="000000"/>
                <w:sz w:val="28"/>
                <w:szCs w:val="28"/>
                <w:lang w:val="vi-VN"/>
              </w:rPr>
            </w:pPr>
            <w:r w:rsidRPr="002D4CF5">
              <w:rPr>
                <w:color w:val="000000"/>
                <w:sz w:val="28"/>
                <w:szCs w:val="28"/>
                <w:lang w:val="vi-VN"/>
              </w:rPr>
              <w:t>* HS:</w:t>
            </w:r>
          </w:p>
          <w:p w:rsidR="00AB7EAE" w:rsidRPr="002D4CF5" w:rsidRDefault="00AB7EAE" w:rsidP="002D4CF5">
            <w:pPr>
              <w:spacing w:line="360" w:lineRule="auto"/>
              <w:rPr>
                <w:i/>
                <w:sz w:val="28"/>
                <w:szCs w:val="28"/>
                <w:lang w:val="vi-VN"/>
              </w:rPr>
            </w:pPr>
            <w:r w:rsidRPr="002D4CF5">
              <w:rPr>
                <w:color w:val="000000"/>
                <w:sz w:val="28"/>
                <w:szCs w:val="28"/>
                <w:lang w:val="vi-VN"/>
              </w:rPr>
              <w:t xml:space="preserve">+ Nhìn hình đoán tác giả </w:t>
            </w:r>
            <w:r w:rsidRPr="002D4CF5">
              <w:rPr>
                <w:i/>
                <w:sz w:val="28"/>
                <w:szCs w:val="28"/>
                <w:lang w:val="vi-VN"/>
              </w:rPr>
              <w:t>Tản Đà</w:t>
            </w:r>
          </w:p>
          <w:p w:rsidR="00AB7EAE" w:rsidRPr="002D4CF5" w:rsidRDefault="00AB7EAE" w:rsidP="002D4CF5">
            <w:pPr>
              <w:spacing w:line="360" w:lineRule="auto"/>
              <w:rPr>
                <w:color w:val="000000"/>
                <w:sz w:val="28"/>
                <w:szCs w:val="28"/>
                <w:lang w:val="vi-VN"/>
              </w:rPr>
            </w:pPr>
            <w:r w:rsidRPr="002D4CF5">
              <w:rPr>
                <w:color w:val="000000"/>
                <w:sz w:val="28"/>
                <w:szCs w:val="28"/>
                <w:lang w:val="vi-VN"/>
              </w:rPr>
              <w:t>+ Lắp ghép tác phẩm với tác giả</w:t>
            </w:r>
          </w:p>
          <w:p w:rsidR="00AB7EAE" w:rsidRPr="002D4CF5" w:rsidRDefault="00AB7EAE" w:rsidP="002D4CF5">
            <w:pPr>
              <w:spacing w:line="360" w:lineRule="auto"/>
              <w:rPr>
                <w:color w:val="000000"/>
                <w:sz w:val="28"/>
                <w:szCs w:val="28"/>
                <w:lang w:val="vi-VN"/>
              </w:rPr>
            </w:pPr>
            <w:r w:rsidRPr="002D4CF5">
              <w:rPr>
                <w:color w:val="000000"/>
                <w:sz w:val="28"/>
                <w:szCs w:val="28"/>
                <w:lang w:val="vi-VN"/>
              </w:rPr>
              <w:t>+ Đọc, ngâm thơ liên quan đến tác giả</w:t>
            </w:r>
          </w:p>
          <w:p w:rsidR="00AB7EAE" w:rsidRPr="002D4CF5" w:rsidRDefault="00AB7EAE" w:rsidP="002D4CF5">
            <w:pPr>
              <w:spacing w:line="360" w:lineRule="auto"/>
              <w:rPr>
                <w:sz w:val="28"/>
                <w:szCs w:val="28"/>
                <w:lang w:val="vi-VN"/>
              </w:rPr>
            </w:pPr>
            <w:r w:rsidRPr="002D4CF5">
              <w:rPr>
                <w:sz w:val="28"/>
                <w:szCs w:val="28"/>
                <w:lang w:val="vi-VN"/>
              </w:rPr>
              <w:t xml:space="preserve">-   HS thực hiện nhiệm vụ: </w:t>
            </w:r>
          </w:p>
          <w:p w:rsidR="00AB7EAE" w:rsidRPr="002D4CF5" w:rsidRDefault="00AB7EAE"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AB7EAE" w:rsidRPr="002D4CF5" w:rsidRDefault="00AB7EAE" w:rsidP="002D4CF5">
            <w:pPr>
              <w:spacing w:line="360" w:lineRule="auto"/>
              <w:rPr>
                <w:i/>
                <w:sz w:val="28"/>
                <w:szCs w:val="28"/>
                <w:lang w:val="vi-VN"/>
              </w:rPr>
            </w:pPr>
            <w:r w:rsidRPr="002D4CF5">
              <w:rPr>
                <w:i/>
                <w:sz w:val="28"/>
                <w:szCs w:val="28"/>
                <w:lang w:val="vi-VN"/>
              </w:rPr>
              <w:t xml:space="preserve">        Từ đó, giáo viên giới thiệu Vào bài: Ớ THCS, chúng ta đã được làm quen với Tản Đà khi ông Muốn làm thằng Cuội để tựa vai trông xuống thế gian cười, khi ông chán trần gian và mơ giấc mơ thoát li lên thượng giới trong bài thơ thất ngôn bát cú; một lần nữa chúng ta lại nghe nhà thơ kể chuyên một đêm mơ lên Hầu Trời vừa lạ kì vừa dí dỏm.</w:t>
            </w:r>
          </w:p>
          <w:p w:rsidR="00AB7EAE" w:rsidRPr="002D4CF5" w:rsidRDefault="00AB7EAE" w:rsidP="002D4CF5">
            <w:pPr>
              <w:spacing w:line="360" w:lineRule="auto"/>
              <w:rPr>
                <w:sz w:val="28"/>
                <w:szCs w:val="28"/>
                <w:lang w:val="vi-VN"/>
              </w:rPr>
            </w:pPr>
            <w:r w:rsidRPr="002D4CF5">
              <w:rPr>
                <w:noProof/>
                <w:sz w:val="28"/>
                <w:szCs w:val="28"/>
              </w:rPr>
              <w:pict>
                <v:shape id="Picture 2" o:spid="_x0000_s1077" type="#_x0000_t75" alt="Tan da" style="position:absolute;margin-left:0;margin-top:-166.45pt;width:95.5pt;height:136.45pt;z-index:251667968;visibility:visible;mso-position-horizontal:left">
                  <v:imagedata r:id="rId32" o:title="Tan da"/>
                  <w10:wrap type="square"/>
                </v:shape>
              </w:pict>
            </w:r>
            <w:r w:rsidRPr="002D4CF5">
              <w:rPr>
                <w:i/>
                <w:sz w:val="28"/>
                <w:szCs w:val="28"/>
                <w:lang w:val="vi-VN"/>
              </w:rPr>
              <w:t xml:space="preserve">         Trong “Thi nhân Việt Nam” – một cuốn sách được coi là bảo tàng của Thơ mới, Tản Đà được cung kính đặt lên hàng đầu. Tản Đà chưa phải là một nhà thơ mới nhưng những gì thi nhân để lại cho thơ ca thì Hoài Thanh đã coi ông là “con người của  hai thế kỉ”, “người đã tạo nên những bản đàn cho một cuộc đại nhạc hội đang sắp sửa”. Thơ Tản Đà mang những dấu hiệu đổi mới cả về nội dung tư tưởng lẫn nghệ thuật, đặc biệt ta nhận thấy rất rõ cái tôi với những điệu tính cảm xúc mới.“Hầu trơi” là bài thơ dài tiêu biểu cho những đặc điểm thơ Tản Đà.</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B7EAE" w:rsidRPr="002D4CF5" w:rsidRDefault="00AB7EAE" w:rsidP="002D4CF5">
            <w:pPr>
              <w:spacing w:line="360" w:lineRule="auto"/>
              <w:rPr>
                <w:sz w:val="28"/>
                <w:szCs w:val="28"/>
                <w:lang w:val="vi-VN"/>
              </w:rPr>
            </w:pPr>
            <w:r w:rsidRPr="002D4CF5">
              <w:rPr>
                <w:sz w:val="28"/>
                <w:szCs w:val="28"/>
                <w:lang w:val="vi-VN"/>
              </w:rPr>
              <w:t>-  Nhận thức được nhiệm vụ  cần giải quyết của bài học.</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 Tập trung cao và hợp tác tốt để giải quyết  nhiệm vụ.</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lang w:val="vi-VN"/>
              </w:rPr>
            </w:pPr>
            <w:r w:rsidRPr="002D4CF5">
              <w:rPr>
                <w:sz w:val="28"/>
                <w:szCs w:val="28"/>
                <w:lang w:val="vi-VN"/>
              </w:rPr>
              <w:t xml:space="preserve">- Có thái độ tích cực, hứng thú. </w:t>
            </w:r>
          </w:p>
        </w:tc>
      </w:tr>
    </w:tbl>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ind w:firstLine="720"/>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580"/>
        <w:tblGridChange w:id="162">
          <w:tblGrid>
            <w:gridCol w:w="4500"/>
            <w:gridCol w:w="5580"/>
          </w:tblGrid>
        </w:tblGridChange>
      </w:tblGrid>
      <w:tr w:rsidR="00AB7EAE" w:rsidRPr="002D4CF5" w:rsidTr="006649B4">
        <w:trPr>
          <w:trHeight w:val="647"/>
        </w:trPr>
        <w:tc>
          <w:tcPr>
            <w:tcW w:w="4500" w:type="dxa"/>
            <w:shd w:val="clear" w:color="auto" w:fill="auto"/>
          </w:tcPr>
          <w:p w:rsidR="00AB7EAE" w:rsidRPr="002D4CF5" w:rsidRDefault="00AB7EA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580" w:type="dxa"/>
          </w:tcPr>
          <w:p w:rsidR="00AB7EAE" w:rsidRPr="002D4CF5" w:rsidRDefault="00AB7EAE"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B7EAE" w:rsidRPr="002D4CF5" w:rsidTr="006649B4">
        <w:trPr>
          <w:trHeight w:val="1430"/>
        </w:trPr>
        <w:tc>
          <w:tcPr>
            <w:tcW w:w="4500" w:type="dxa"/>
            <w:shd w:val="clear" w:color="auto" w:fill="auto"/>
          </w:tcPr>
          <w:p w:rsidR="00AB7EAE" w:rsidRPr="002D4CF5" w:rsidRDefault="00AB7EAE" w:rsidP="002D4CF5">
            <w:pPr>
              <w:spacing w:line="360" w:lineRule="auto"/>
              <w:rPr>
                <w:b/>
                <w:sz w:val="28"/>
                <w:szCs w:val="28"/>
                <w:u w:val="single"/>
              </w:rPr>
            </w:pPr>
            <w:r w:rsidRPr="002D4CF5">
              <w:rPr>
                <w:b/>
                <w:sz w:val="28"/>
                <w:szCs w:val="28"/>
                <w:u w:val="single"/>
              </w:rPr>
              <w:t xml:space="preserve">* Thao tác 1 : </w:t>
            </w:r>
          </w:p>
          <w:p w:rsidR="00AB7EAE" w:rsidRPr="002D4CF5" w:rsidRDefault="00AB7EAE" w:rsidP="002D4CF5">
            <w:pPr>
              <w:tabs>
                <w:tab w:val="left" w:pos="510"/>
                <w:tab w:val="left" w:pos="540"/>
              </w:tabs>
              <w:spacing w:line="360" w:lineRule="auto"/>
              <w:rPr>
                <w:b/>
                <w:sz w:val="28"/>
                <w:szCs w:val="28"/>
              </w:rPr>
            </w:pPr>
            <w:r w:rsidRPr="002D4CF5">
              <w:rPr>
                <w:b/>
                <w:sz w:val="28"/>
                <w:szCs w:val="28"/>
              </w:rPr>
              <w:t>Hướng dẫn HS tìm hiểu chung về tác giả và tác phẩm</w:t>
            </w:r>
          </w:p>
          <w:p w:rsidR="00AB7EAE" w:rsidRPr="002D4CF5" w:rsidRDefault="00AB7EAE" w:rsidP="002D4CF5">
            <w:pPr>
              <w:tabs>
                <w:tab w:val="left" w:pos="180"/>
              </w:tabs>
              <w:spacing w:line="360" w:lineRule="auto"/>
              <w:jc w:val="both"/>
              <w:rPr>
                <w:b/>
                <w:sz w:val="28"/>
                <w:szCs w:val="28"/>
              </w:rPr>
            </w:pPr>
            <w:r w:rsidRPr="002D4CF5">
              <w:rPr>
                <w:b/>
                <w:sz w:val="28"/>
                <w:szCs w:val="28"/>
              </w:rPr>
              <w:t>Bước 1: GV giao nhiệm vụ</w:t>
            </w:r>
          </w:p>
          <w:p w:rsidR="00AB7EAE" w:rsidRPr="002D4CF5" w:rsidRDefault="00AB7EAE" w:rsidP="002D4CF5">
            <w:pPr>
              <w:tabs>
                <w:tab w:val="left" w:pos="540"/>
              </w:tabs>
              <w:spacing w:line="360" w:lineRule="auto"/>
              <w:rPr>
                <w:sz w:val="28"/>
                <w:szCs w:val="28"/>
              </w:rPr>
            </w:pPr>
            <w:r w:rsidRPr="002D4CF5">
              <w:rPr>
                <w:b/>
                <w:sz w:val="28"/>
                <w:szCs w:val="28"/>
              </w:rPr>
              <w:t xml:space="preserve">- </w:t>
            </w:r>
            <w:r w:rsidRPr="002D4CF5">
              <w:rPr>
                <w:sz w:val="28"/>
                <w:szCs w:val="28"/>
              </w:rPr>
              <w:t xml:space="preserve">GV tổ chức cho HS nhớ lại và trình bày những nét cơ bản về tác giả Tảm Đà </w:t>
            </w:r>
          </w:p>
          <w:p w:rsidR="00AB7EAE" w:rsidRPr="002D4CF5" w:rsidRDefault="00AB7EAE" w:rsidP="002D4CF5">
            <w:pPr>
              <w:tabs>
                <w:tab w:val="left" w:pos="510"/>
                <w:tab w:val="left" w:pos="540"/>
              </w:tabs>
              <w:spacing w:line="360" w:lineRule="auto"/>
              <w:rPr>
                <w:sz w:val="28"/>
                <w:szCs w:val="28"/>
              </w:rPr>
            </w:pPr>
            <w:r w:rsidRPr="002D4CF5">
              <w:rPr>
                <w:sz w:val="28"/>
                <w:szCs w:val="28"/>
              </w:rPr>
              <w:t>- Gọi 1 HS đọc phần Tiểu dẫn.</w:t>
            </w:r>
          </w:p>
          <w:p w:rsidR="00AB7EAE" w:rsidRPr="002D4CF5" w:rsidRDefault="00AB7EAE" w:rsidP="002D4CF5">
            <w:pPr>
              <w:tabs>
                <w:tab w:val="left" w:pos="510"/>
                <w:tab w:val="left" w:pos="540"/>
              </w:tabs>
              <w:spacing w:line="360" w:lineRule="auto"/>
              <w:rPr>
                <w:sz w:val="28"/>
                <w:szCs w:val="28"/>
              </w:rPr>
            </w:pPr>
          </w:p>
          <w:p w:rsidR="00AB7EAE" w:rsidRPr="002D4CF5" w:rsidRDefault="00AB7EAE" w:rsidP="002D4CF5">
            <w:pPr>
              <w:spacing w:line="360" w:lineRule="auto"/>
              <w:rPr>
                <w:b/>
                <w:i/>
                <w:sz w:val="28"/>
                <w:szCs w:val="28"/>
              </w:rPr>
            </w:pPr>
            <w:r w:rsidRPr="002D4CF5">
              <w:rPr>
                <w:b/>
                <w:i/>
                <w:sz w:val="28"/>
                <w:szCs w:val="28"/>
              </w:rPr>
              <w:t>*GV Tích hợp kiến thức Địa lí, Lịch sử Việt Nam những năm đầu thế kỉ XX, hướng dẫn học sinh tìm hiểu quê hương nhà thơ và hoàn cảnh ra đời bài thơ của Tản Đà</w:t>
            </w:r>
          </w:p>
          <w:p w:rsidR="00AB7EAE" w:rsidRPr="002D4CF5" w:rsidRDefault="00AB7EAE" w:rsidP="002D4CF5">
            <w:pPr>
              <w:tabs>
                <w:tab w:val="left" w:pos="510"/>
                <w:tab w:val="left" w:pos="540"/>
              </w:tabs>
              <w:spacing w:line="360" w:lineRule="auto"/>
              <w:rPr>
                <w:sz w:val="28"/>
                <w:szCs w:val="28"/>
              </w:rPr>
            </w:pPr>
            <w:r w:rsidRPr="002D4CF5">
              <w:rPr>
                <w:sz w:val="28"/>
                <w:szCs w:val="28"/>
              </w:rPr>
              <w:t xml:space="preserve">Họ và tên thật của Tản Đà? Giải thích ý nghĩa bút danh Tản Đà. Vì sao nói Tản Đà là người của hai thế kỉ, người dạo khúc nhạc mở đầu cho cuộc hoà nhạc tân kì đang sắp sửa (Hoài Thanh)? </w:t>
            </w:r>
          </w:p>
          <w:p w:rsidR="00AB7EAE" w:rsidRPr="002D4CF5" w:rsidRDefault="00AB7EAE" w:rsidP="002D4CF5">
            <w:pPr>
              <w:spacing w:line="360" w:lineRule="auto"/>
              <w:rPr>
                <w:sz w:val="28"/>
                <w:szCs w:val="28"/>
              </w:rPr>
            </w:pPr>
            <w:r w:rsidRPr="002D4CF5">
              <w:rPr>
                <w:sz w:val="28"/>
                <w:szCs w:val="28"/>
              </w:rPr>
              <w:t xml:space="preserve">GV: Em hãy nêu vài nét về tác phẩm?Thể thơ và bố cục? </w:t>
            </w:r>
          </w:p>
          <w:p w:rsidR="00AB7EAE" w:rsidRPr="002D4CF5" w:rsidRDefault="00AB7EAE" w:rsidP="002D4CF5">
            <w:pPr>
              <w:spacing w:line="360" w:lineRule="auto"/>
              <w:jc w:val="both"/>
              <w:rPr>
                <w:b/>
                <w:sz w:val="28"/>
                <w:szCs w:val="28"/>
              </w:rPr>
            </w:pPr>
            <w:r w:rsidRPr="002D4CF5">
              <w:rPr>
                <w:sz w:val="28"/>
                <w:szCs w:val="28"/>
              </w:rPr>
              <w:t xml:space="preserve">    </w:t>
            </w:r>
            <w:r w:rsidRPr="002D4CF5">
              <w:rPr>
                <w:b/>
                <w:sz w:val="28"/>
                <w:szCs w:val="28"/>
              </w:rPr>
              <w:t>Bước 2: HS thực hiện nhiệm vụ</w:t>
            </w:r>
          </w:p>
          <w:p w:rsidR="00AB7EAE" w:rsidRPr="002D4CF5" w:rsidRDefault="00AB7EAE" w:rsidP="002D4CF5">
            <w:pPr>
              <w:spacing w:line="360" w:lineRule="auto"/>
              <w:rPr>
                <w:sz w:val="28"/>
                <w:szCs w:val="28"/>
              </w:rPr>
            </w:pPr>
            <w:r w:rsidRPr="002D4CF5">
              <w:rPr>
                <w:b/>
                <w:sz w:val="28"/>
                <w:szCs w:val="28"/>
              </w:rPr>
              <w:t xml:space="preserve">Bước 3: HS báo cáo kết quả thực hiện </w:t>
            </w:r>
            <w:r w:rsidRPr="002D4CF5">
              <w:rPr>
                <w:sz w:val="28"/>
                <w:szCs w:val="28"/>
              </w:rPr>
              <w:t xml:space="preserve">   </w:t>
            </w:r>
          </w:p>
          <w:p w:rsidR="00AB7EAE" w:rsidRPr="002D4CF5" w:rsidRDefault="00AB7EAE" w:rsidP="002D4CF5">
            <w:pPr>
              <w:spacing w:line="360" w:lineRule="auto"/>
              <w:rPr>
                <w:sz w:val="28"/>
                <w:szCs w:val="28"/>
              </w:rPr>
            </w:pPr>
            <w:r w:rsidRPr="002D4CF5">
              <w:rPr>
                <w:sz w:val="28"/>
                <w:szCs w:val="28"/>
              </w:rPr>
              <w:t xml:space="preserve">     HS Tái hiện kiến thức và trình bày.</w:t>
            </w:r>
          </w:p>
          <w:p w:rsidR="00AB7EAE" w:rsidRPr="002D4CF5" w:rsidRDefault="00AB7EAE" w:rsidP="002D4CF5">
            <w:pPr>
              <w:spacing w:line="360" w:lineRule="auto"/>
              <w:rPr>
                <w:sz w:val="28"/>
                <w:szCs w:val="28"/>
              </w:rPr>
            </w:pPr>
            <w:r w:rsidRPr="002D4CF5">
              <w:rPr>
                <w:sz w:val="28"/>
                <w:szCs w:val="28"/>
              </w:rPr>
              <w:t>- Tên thật: Nguyễn Khắc Hiếu</w:t>
            </w:r>
          </w:p>
          <w:p w:rsidR="00AB7EAE" w:rsidRPr="002D4CF5" w:rsidRDefault="00AB7EAE" w:rsidP="002D4CF5">
            <w:pPr>
              <w:spacing w:line="360" w:lineRule="auto"/>
              <w:rPr>
                <w:sz w:val="28"/>
                <w:szCs w:val="28"/>
              </w:rPr>
            </w:pPr>
            <w:r w:rsidRPr="002D4CF5">
              <w:rPr>
                <w:sz w:val="28"/>
                <w:szCs w:val="28"/>
              </w:rPr>
              <w:t xml:space="preserve">- Là nhà Nho tinh thông   chữ Hán nhưng lại  sáng   tác văn thơ   bằng chữ   quốc ngữ. </w:t>
            </w:r>
          </w:p>
          <w:p w:rsidR="00AB7EAE" w:rsidRPr="002D4CF5" w:rsidRDefault="00AB7EAE" w:rsidP="002D4CF5">
            <w:pPr>
              <w:spacing w:line="360" w:lineRule="auto"/>
              <w:rPr>
                <w:sz w:val="28"/>
                <w:szCs w:val="28"/>
              </w:rPr>
            </w:pPr>
            <w:r w:rsidRPr="002D4CF5">
              <w:rPr>
                <w:sz w:val="28"/>
                <w:szCs w:val="28"/>
              </w:rPr>
              <w:t xml:space="preserve">-Sử dụng các thể loại truyền thống: thơ lục bát, hát nói ca trù, thơ Đường luật với cảm hứng mới mẻ. </w:t>
            </w:r>
          </w:p>
          <w:p w:rsidR="00AB7EAE" w:rsidRPr="002D4CF5" w:rsidRDefault="00AB7EAE" w:rsidP="002D4CF5">
            <w:pPr>
              <w:spacing w:line="360" w:lineRule="auto"/>
              <w:rPr>
                <w:sz w:val="28"/>
                <w:szCs w:val="28"/>
              </w:rPr>
            </w:pPr>
            <w:r w:rsidRPr="002D4CF5">
              <w:rPr>
                <w:sz w:val="28"/>
                <w:szCs w:val="28"/>
              </w:rPr>
              <w:t xml:space="preserve">  -Cái "tôi" lãng mạn bay bổng vừa phóng khoáng vừa cảm thương vừa tìm về ngọn nguồn dân tộc vừa có sáng tạo tài hoa độc đáo. Thơ văn ông là cái gạch nối giữa hai thời đại văn học: trung đại và hiện đại. </w:t>
            </w:r>
          </w:p>
          <w:p w:rsidR="00AB7EAE" w:rsidRPr="002D4CF5" w:rsidRDefault="00AB7EAE" w:rsidP="002D4CF5">
            <w:pPr>
              <w:spacing w:line="360" w:lineRule="auto"/>
              <w:rPr>
                <w:i/>
                <w:iCs/>
                <w:sz w:val="28"/>
                <w:szCs w:val="28"/>
              </w:rPr>
            </w:pPr>
            <w:r w:rsidRPr="002D4CF5">
              <w:rPr>
                <w:sz w:val="28"/>
                <w:szCs w:val="28"/>
              </w:rPr>
              <w:t xml:space="preserve">- In trong tập “Còn chơi” xuất bản lần đầu năm 1921, cùng với các bài thơ nổi tiếng khác: </w:t>
            </w:r>
            <w:r w:rsidRPr="002D4CF5">
              <w:rPr>
                <w:i/>
                <w:iCs/>
                <w:sz w:val="28"/>
                <w:szCs w:val="28"/>
              </w:rPr>
              <w:t>Thề non nước, hỏi gió, cảm thu, tiễn thu</w:t>
            </w:r>
          </w:p>
          <w:p w:rsidR="00AB7EAE" w:rsidRPr="002D4CF5" w:rsidRDefault="00AB7EAE" w:rsidP="002D4CF5">
            <w:pPr>
              <w:spacing w:line="360" w:lineRule="auto"/>
              <w:rPr>
                <w:sz w:val="28"/>
                <w:szCs w:val="28"/>
              </w:rPr>
            </w:pPr>
            <w:r w:rsidRPr="002D4CF5">
              <w:rPr>
                <w:sz w:val="28"/>
                <w:szCs w:val="28"/>
              </w:rPr>
              <w:t xml:space="preserve">* HS phát biểu về thể thơ, nhận xét bố cục. </w:t>
            </w:r>
          </w:p>
          <w:p w:rsidR="00AB7EAE" w:rsidRPr="002D4CF5" w:rsidRDefault="00AB7EAE" w:rsidP="002D4CF5">
            <w:pPr>
              <w:spacing w:line="360" w:lineRule="auto"/>
              <w:rPr>
                <w:sz w:val="28"/>
                <w:szCs w:val="28"/>
              </w:rPr>
            </w:pPr>
            <w:r w:rsidRPr="002D4CF5">
              <w:rPr>
                <w:sz w:val="28"/>
                <w:szCs w:val="28"/>
              </w:rPr>
              <w:t>− Thể thơ: Thất ngôn trường thiên: 4 câu/7 tiếng/khổ, kéo dài không hạn định; vần nhịp tương đối tự do, phóng khoáng. Có khổ vần bằng, có khổ vần trắc, ví dụ khổ 7 − 8; có khổ 6 câu, 10 câu…</w:t>
            </w:r>
          </w:p>
          <w:p w:rsidR="00AB7EAE" w:rsidRPr="002D4CF5" w:rsidRDefault="00AB7EAE" w:rsidP="002D4CF5">
            <w:pPr>
              <w:spacing w:line="360" w:lineRule="auto"/>
              <w:rPr>
                <w:sz w:val="28"/>
                <w:szCs w:val="28"/>
              </w:rPr>
            </w:pPr>
            <w:r w:rsidRPr="002D4CF5">
              <w:rPr>
                <w:sz w:val="28"/>
                <w:szCs w:val="28"/>
              </w:rPr>
              <w:t xml:space="preserve">-Bố cục (theo thời gian và diễn biến sự việc): (1) Khổ thơ đầu: Nhớ lại cảm xúc đêm qua − đêm được lên tiên ; (2) Sáu khổ tiếp (in chữ nhỏ): Kể chuyện theo hai cô tiên lên Thiên môn gặp Trời; (3) 12 khổ tiếp theo: Kể chuyện Tản Đà đọc thơ văn cho Trời và chư tiên nghe; cảm xúc của Trời và chư tiên khi nghe văn thơ của Tản Đà và những lời hỏi thăm của Trời, những lời bộc bạch của thi nhân; (4) Còn lại (chữ nhỏ): Cảnh và cảm xúc trên đ−ờng về hạ giới; tỉnh giấc và lại muốn đêm nào cũng được mơ lên Hầu Trời.  </w:t>
            </w:r>
          </w:p>
          <w:p w:rsidR="00AB7EAE" w:rsidRPr="002D4CF5" w:rsidRDefault="00AB7EAE" w:rsidP="002D4CF5">
            <w:pPr>
              <w:spacing w:line="360" w:lineRule="auto"/>
              <w:rPr>
                <w:sz w:val="28"/>
                <w:szCs w:val="28"/>
              </w:rPr>
            </w:pPr>
            <w:r w:rsidRPr="002D4CF5">
              <w:rPr>
                <w:b/>
                <w:sz w:val="28"/>
                <w:szCs w:val="28"/>
              </w:rPr>
              <w:t>Bước 4: GV nhận xét, chốt kiến thức</w:t>
            </w:r>
          </w:p>
        </w:tc>
        <w:tc>
          <w:tcPr>
            <w:tcW w:w="5580" w:type="dxa"/>
          </w:tcPr>
          <w:p w:rsidR="00AB7EAE" w:rsidRPr="002D4CF5" w:rsidRDefault="00AB7EAE" w:rsidP="002D4CF5">
            <w:pPr>
              <w:spacing w:line="360" w:lineRule="auto"/>
              <w:rPr>
                <w:b/>
                <w:sz w:val="28"/>
                <w:szCs w:val="28"/>
              </w:rPr>
            </w:pPr>
            <w:r w:rsidRPr="002D4CF5">
              <w:rPr>
                <w:b/>
                <w:sz w:val="28"/>
                <w:szCs w:val="28"/>
              </w:rPr>
              <w:t>I. Tìm hiểu chung</w:t>
            </w:r>
          </w:p>
          <w:p w:rsidR="00AB7EAE" w:rsidRPr="002D4CF5" w:rsidRDefault="00AB7EAE" w:rsidP="002D4CF5">
            <w:pPr>
              <w:spacing w:line="360" w:lineRule="auto"/>
              <w:rPr>
                <w:b/>
                <w:sz w:val="28"/>
                <w:szCs w:val="28"/>
              </w:rPr>
            </w:pPr>
            <w:r w:rsidRPr="002D4CF5">
              <w:rPr>
                <w:b/>
                <w:sz w:val="28"/>
                <w:szCs w:val="28"/>
              </w:rPr>
              <w:t>1. Tản Đà (1889- 1939)</w:t>
            </w:r>
          </w:p>
          <w:p w:rsidR="00AB7EAE" w:rsidRPr="002D4CF5" w:rsidRDefault="00AB7EAE" w:rsidP="002D4CF5">
            <w:pPr>
              <w:spacing w:line="360" w:lineRule="auto"/>
              <w:rPr>
                <w:sz w:val="28"/>
                <w:szCs w:val="28"/>
              </w:rPr>
            </w:pPr>
            <w:r w:rsidRPr="002D4CF5">
              <w:rPr>
                <w:sz w:val="28"/>
                <w:szCs w:val="28"/>
              </w:rPr>
              <w:t>- “Con người của 2 thế kỉ” cả về học vấn, lối sống và sự nghiệp văn chương.</w:t>
            </w:r>
          </w:p>
          <w:p w:rsidR="00AB7EAE" w:rsidRPr="002D4CF5" w:rsidRDefault="00AB7EAE" w:rsidP="002D4CF5">
            <w:pPr>
              <w:spacing w:line="360" w:lineRule="auto"/>
              <w:rPr>
                <w:sz w:val="28"/>
                <w:szCs w:val="28"/>
              </w:rPr>
            </w:pPr>
            <w:r w:rsidRPr="002D4CF5">
              <w:rPr>
                <w:sz w:val="28"/>
                <w:szCs w:val="28"/>
              </w:rPr>
              <w:t>- Thơ văn TĐ có thể xem như cái gạch nối giữa hai thời đại văn học của dân tộc: trung đại và hiện đại</w:t>
            </w: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r w:rsidRPr="002D4CF5">
              <w:rPr>
                <w:noProof/>
                <w:sz w:val="28"/>
                <w:szCs w:val="28"/>
                <w:lang w:eastAsia="en-US"/>
              </w:rPr>
              <w:pict>
                <v:shape id="Picture 3" o:spid="_x0000_i1030" type="#_x0000_t75" alt="Kết quả hình ảnh cho hầu trời" style="width:180pt;height:120pt;visibility:visible">
                  <v:imagedata r:id="rId33" o:title="Kết quả hình ảnh cho hầu trời"/>
                </v:shape>
              </w:pict>
            </w: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r w:rsidRPr="002D4CF5">
              <w:rPr>
                <w:sz w:val="28"/>
                <w:szCs w:val="28"/>
              </w:rPr>
              <w:t>2</w:t>
            </w:r>
            <w:r w:rsidRPr="002D4CF5">
              <w:rPr>
                <w:b/>
                <w:sz w:val="28"/>
                <w:szCs w:val="28"/>
              </w:rPr>
              <w:t>. Bài thơ “Hầu trời</w:t>
            </w:r>
            <w:r w:rsidRPr="002D4CF5">
              <w:rPr>
                <w:sz w:val="28"/>
                <w:szCs w:val="28"/>
              </w:rPr>
              <w:t>”</w:t>
            </w:r>
          </w:p>
          <w:p w:rsidR="00AB7EAE" w:rsidRPr="002D4CF5" w:rsidRDefault="00AB7EAE" w:rsidP="002D4CF5">
            <w:pPr>
              <w:spacing w:line="360" w:lineRule="auto"/>
              <w:rPr>
                <w:sz w:val="28"/>
                <w:szCs w:val="28"/>
              </w:rPr>
            </w:pPr>
            <w:r w:rsidRPr="002D4CF5">
              <w:rPr>
                <w:sz w:val="28"/>
                <w:szCs w:val="28"/>
              </w:rPr>
              <w:t>- In trong tập “Còn chơi”, xuất bản lần đầu năm 1921.</w:t>
            </w:r>
          </w:p>
          <w:p w:rsidR="00AB7EAE" w:rsidRPr="002D4CF5" w:rsidRDefault="00AB7EAE" w:rsidP="002D4CF5">
            <w:pPr>
              <w:spacing w:line="360" w:lineRule="auto"/>
              <w:rPr>
                <w:sz w:val="28"/>
                <w:szCs w:val="28"/>
              </w:rPr>
            </w:pPr>
            <w:r w:rsidRPr="002D4CF5">
              <w:rPr>
                <w:sz w:val="28"/>
                <w:szCs w:val="28"/>
              </w:rPr>
              <w:t>- Cảnh trời-&gt; mô típ nghệ thuật có tính hệ thống trong thơ TĐ. Bài thơ Hầu trời là một khoảnh khắc trong chuỗi cảm hứng lãng mạn đó.</w:t>
            </w:r>
          </w:p>
          <w:p w:rsidR="00AB7EAE" w:rsidRPr="002D4CF5" w:rsidRDefault="00AB7EAE" w:rsidP="002D4CF5">
            <w:pPr>
              <w:spacing w:line="360" w:lineRule="auto"/>
              <w:rPr>
                <w:sz w:val="28"/>
                <w:szCs w:val="28"/>
              </w:rPr>
            </w:pPr>
            <w:r w:rsidRPr="002D4CF5">
              <w:rPr>
                <w:sz w:val="28"/>
                <w:szCs w:val="28"/>
              </w:rPr>
              <w:t>- Bài thơ cấu tứ như một câu chuyện.</w:t>
            </w:r>
          </w:p>
          <w:p w:rsidR="00AB7EAE" w:rsidRPr="002D4CF5" w:rsidRDefault="00AB7EAE" w:rsidP="002D4CF5">
            <w:pPr>
              <w:tabs>
                <w:tab w:val="left" w:pos="1620"/>
              </w:tabs>
              <w:spacing w:line="360" w:lineRule="auto"/>
              <w:rPr>
                <w:sz w:val="28"/>
                <w:szCs w:val="28"/>
              </w:rPr>
            </w:pPr>
            <w:r w:rsidRPr="002D4CF5">
              <w:rPr>
                <w:sz w:val="28"/>
                <w:szCs w:val="28"/>
              </w:rPr>
              <w:t xml:space="preserve">- Thể thơ: </w:t>
            </w:r>
          </w:p>
          <w:p w:rsidR="00AB7EAE" w:rsidRPr="002D4CF5" w:rsidRDefault="00AB7EAE" w:rsidP="002D4CF5">
            <w:pPr>
              <w:tabs>
                <w:tab w:val="left" w:pos="1620"/>
              </w:tabs>
              <w:spacing w:line="360" w:lineRule="auto"/>
              <w:rPr>
                <w:sz w:val="28"/>
                <w:szCs w:val="28"/>
              </w:rPr>
            </w:pPr>
            <w:r w:rsidRPr="002D4CF5">
              <w:rPr>
                <w:sz w:val="28"/>
                <w:szCs w:val="28"/>
              </w:rPr>
              <w:t xml:space="preserve">- Bố cục </w:t>
            </w:r>
          </w:p>
        </w:tc>
      </w:tr>
      <w:tr w:rsidR="00AB7EAE" w:rsidRPr="002D4CF5" w:rsidTr="006649B4">
        <w:trPr>
          <w:trHeight w:val="70"/>
        </w:trPr>
        <w:tc>
          <w:tcPr>
            <w:tcW w:w="4500" w:type="dxa"/>
            <w:shd w:val="clear" w:color="auto" w:fill="auto"/>
          </w:tcPr>
          <w:p w:rsidR="00AB7EAE" w:rsidRPr="002D4CF5" w:rsidRDefault="00AB7EAE" w:rsidP="002D4CF5">
            <w:pPr>
              <w:spacing w:line="360" w:lineRule="auto"/>
              <w:rPr>
                <w:b/>
                <w:i/>
                <w:sz w:val="28"/>
                <w:szCs w:val="28"/>
              </w:rPr>
            </w:pPr>
            <w:r w:rsidRPr="002D4CF5">
              <w:rPr>
                <w:b/>
                <w:i/>
                <w:sz w:val="28"/>
                <w:szCs w:val="28"/>
              </w:rPr>
              <w:t xml:space="preserve">Thao tác 1 : </w:t>
            </w:r>
          </w:p>
          <w:p w:rsidR="00AB7EAE" w:rsidRPr="002D4CF5" w:rsidRDefault="00AB7EAE" w:rsidP="002D4CF5">
            <w:pPr>
              <w:tabs>
                <w:tab w:val="left" w:pos="510"/>
                <w:tab w:val="left" w:pos="540"/>
              </w:tabs>
              <w:spacing w:line="360" w:lineRule="auto"/>
              <w:rPr>
                <w:b/>
                <w:sz w:val="28"/>
                <w:szCs w:val="28"/>
              </w:rPr>
            </w:pPr>
            <w:r w:rsidRPr="002D4CF5">
              <w:rPr>
                <w:b/>
                <w:sz w:val="28"/>
                <w:szCs w:val="28"/>
              </w:rPr>
              <w:t>Hướng dẫn HS đọc văn bản</w:t>
            </w:r>
          </w:p>
          <w:p w:rsidR="00AB7EAE" w:rsidRPr="002D4CF5" w:rsidRDefault="00AB7EAE" w:rsidP="002D4CF5">
            <w:pPr>
              <w:spacing w:line="360" w:lineRule="auto"/>
              <w:outlineLvl w:val="0"/>
              <w:rPr>
                <w:sz w:val="28"/>
                <w:szCs w:val="28"/>
              </w:rPr>
            </w:pPr>
            <w:r w:rsidRPr="002D4CF5">
              <w:rPr>
                <w:b/>
                <w:bCs/>
                <w:i/>
                <w:iCs/>
                <w:sz w:val="28"/>
                <w:szCs w:val="28"/>
              </w:rPr>
              <w:t xml:space="preserve">Thao tác 2: </w:t>
            </w:r>
            <w:r w:rsidRPr="002D4CF5">
              <w:rPr>
                <w:sz w:val="28"/>
                <w:szCs w:val="28"/>
              </w:rPr>
              <w:t xml:space="preserve">Tìm hiểu văn bản </w:t>
            </w:r>
          </w:p>
          <w:p w:rsidR="00AB7EAE" w:rsidRPr="002D4CF5" w:rsidRDefault="00AB7EAE" w:rsidP="002D4CF5">
            <w:pPr>
              <w:tabs>
                <w:tab w:val="left" w:pos="180"/>
              </w:tabs>
              <w:spacing w:line="360" w:lineRule="auto"/>
              <w:jc w:val="both"/>
              <w:rPr>
                <w:b/>
                <w:sz w:val="28"/>
                <w:szCs w:val="28"/>
              </w:rPr>
            </w:pPr>
            <w:r w:rsidRPr="002D4CF5">
              <w:rPr>
                <w:b/>
                <w:sz w:val="28"/>
                <w:szCs w:val="28"/>
              </w:rPr>
              <w:t>Bước 1: GV giao nhiệm vụ</w:t>
            </w:r>
          </w:p>
          <w:p w:rsidR="00AB7EAE" w:rsidRPr="002D4CF5" w:rsidRDefault="00AB7EAE" w:rsidP="002D4CF5">
            <w:pPr>
              <w:spacing w:line="360" w:lineRule="auto"/>
              <w:ind w:firstLine="227"/>
              <w:outlineLvl w:val="0"/>
              <w:rPr>
                <w:sz w:val="28"/>
                <w:szCs w:val="28"/>
              </w:rPr>
            </w:pPr>
            <w:r w:rsidRPr="002D4CF5">
              <w:rPr>
                <w:sz w:val="28"/>
                <w:szCs w:val="28"/>
              </w:rPr>
              <w:t>- GV: Đặt câu hỏi cách mở đầu câu chuyện của tác giả có điều gì đặc biệt và điều đó thể hiện thái độ của tác giả như thế nào?</w:t>
            </w:r>
          </w:p>
          <w:p w:rsidR="00AB7EAE" w:rsidRPr="002D4CF5" w:rsidRDefault="00AB7EAE" w:rsidP="002D4CF5">
            <w:pPr>
              <w:spacing w:line="360" w:lineRule="auto"/>
              <w:ind w:firstLine="227"/>
              <w:outlineLvl w:val="0"/>
              <w:rPr>
                <w:sz w:val="28"/>
                <w:szCs w:val="28"/>
              </w:rPr>
            </w:pPr>
            <w:r w:rsidRPr="002D4CF5">
              <w:rPr>
                <w:sz w:val="28"/>
                <w:szCs w:val="28"/>
              </w:rPr>
              <w:t>- GV: Đặt câu hỏi: Tác giả kể câu chuyện đó như thế nào? Xác định điệp từ và nêu hiệu quả nghệ thuật điệp từ đó?</w:t>
            </w:r>
          </w:p>
          <w:p w:rsidR="00AB7EAE" w:rsidRPr="002D4CF5" w:rsidRDefault="00AB7EAE" w:rsidP="002D4CF5">
            <w:pPr>
              <w:spacing w:line="360" w:lineRule="auto"/>
              <w:ind w:firstLine="227"/>
              <w:outlineLvl w:val="0"/>
              <w:rPr>
                <w:sz w:val="28"/>
                <w:szCs w:val="28"/>
              </w:rPr>
            </w:pPr>
            <w:r w:rsidRPr="002D4CF5">
              <w:rPr>
                <w:sz w:val="28"/>
                <w:szCs w:val="28"/>
              </w:rPr>
              <w:t xml:space="preserve">- GV: Đặt câu hỏi câu chuyện đó được kể theo dòng, mạch cảm xúc như thế nào? </w:t>
            </w:r>
          </w:p>
          <w:p w:rsidR="00AB7EAE" w:rsidRPr="002D4CF5" w:rsidRDefault="00AB7EAE" w:rsidP="002D4CF5">
            <w:pPr>
              <w:spacing w:line="360" w:lineRule="auto"/>
              <w:outlineLvl w:val="0"/>
              <w:rPr>
                <w:b/>
                <w:bCs/>
                <w:i/>
                <w:iCs/>
                <w:sz w:val="28"/>
                <w:szCs w:val="28"/>
              </w:rPr>
            </w:pPr>
          </w:p>
          <w:p w:rsidR="00AB7EAE" w:rsidRPr="002D4CF5" w:rsidRDefault="00AB7EAE" w:rsidP="002D4CF5">
            <w:pPr>
              <w:spacing w:line="360" w:lineRule="auto"/>
              <w:rPr>
                <w:sz w:val="28"/>
                <w:szCs w:val="28"/>
              </w:rPr>
            </w:pPr>
            <w:r w:rsidRPr="002D4CF5">
              <w:rPr>
                <w:sz w:val="28"/>
                <w:szCs w:val="28"/>
              </w:rPr>
              <w:t>- Nghe tác giả đọc thơ, Trời và các chư tiên có biểu hiện gì?</w:t>
            </w:r>
          </w:p>
          <w:p w:rsidR="00AB7EAE" w:rsidRPr="002D4CF5" w:rsidRDefault="00AB7EAE" w:rsidP="002D4CF5">
            <w:pPr>
              <w:spacing w:line="360" w:lineRule="auto"/>
              <w:rPr>
                <w:sz w:val="28"/>
                <w:szCs w:val="28"/>
              </w:rPr>
            </w:pPr>
            <w:r w:rsidRPr="002D4CF5">
              <w:rPr>
                <w:sz w:val="28"/>
                <w:szCs w:val="28"/>
              </w:rPr>
              <w:t>- Qua đoạn thơ, em cảm nhận được gì về cá tính của nhà thơ và niềm khao khát chân thành của thi sĩ?</w:t>
            </w:r>
          </w:p>
          <w:p w:rsidR="00AB7EAE" w:rsidRPr="002D4CF5" w:rsidRDefault="00AB7EAE" w:rsidP="002D4CF5">
            <w:pPr>
              <w:spacing w:line="360" w:lineRule="auto"/>
              <w:rPr>
                <w:sz w:val="28"/>
                <w:szCs w:val="28"/>
              </w:rPr>
            </w:pPr>
            <w:r w:rsidRPr="002D4CF5">
              <w:rPr>
                <w:sz w:val="28"/>
                <w:szCs w:val="28"/>
                <w:lang w:val="vi-VN"/>
              </w:rPr>
              <w:t>* 1-2 HS đọc, cả lớp theo dõi.</w:t>
            </w:r>
          </w:p>
          <w:p w:rsidR="00AB7EAE" w:rsidRPr="002D4CF5" w:rsidRDefault="00AB7EAE" w:rsidP="002D4CF5">
            <w:pPr>
              <w:spacing w:line="360" w:lineRule="auto"/>
              <w:jc w:val="both"/>
              <w:rPr>
                <w:b/>
                <w:sz w:val="28"/>
                <w:szCs w:val="28"/>
              </w:rPr>
            </w:pPr>
            <w:r w:rsidRPr="002D4CF5">
              <w:rPr>
                <w:b/>
                <w:sz w:val="28"/>
                <w:szCs w:val="28"/>
              </w:rPr>
              <w:t>Bước 2: HS thực hiện nhiệm vụ</w:t>
            </w:r>
          </w:p>
          <w:p w:rsidR="00AB7EAE" w:rsidRPr="002D4CF5" w:rsidRDefault="00AB7EAE" w:rsidP="002D4CF5">
            <w:pPr>
              <w:spacing w:line="360" w:lineRule="auto"/>
              <w:ind w:firstLine="227"/>
              <w:outlineLvl w:val="0"/>
              <w:rPr>
                <w:sz w:val="28"/>
                <w:szCs w:val="28"/>
                <w:lang w:val="vi-VN"/>
              </w:rPr>
            </w:pPr>
            <w:r w:rsidRPr="002D4CF5">
              <w:rPr>
                <w:sz w:val="28"/>
                <w:szCs w:val="28"/>
                <w:lang w:val="vi-VN"/>
              </w:rPr>
              <w:t>- HS: Suy ghĩ và trả lời.</w:t>
            </w:r>
          </w:p>
          <w:p w:rsidR="00AB7EAE" w:rsidRPr="002D4CF5" w:rsidRDefault="00AB7EAE" w:rsidP="002D4CF5">
            <w:pPr>
              <w:spacing w:line="360" w:lineRule="auto"/>
              <w:rPr>
                <w:sz w:val="28"/>
                <w:szCs w:val="28"/>
                <w:lang w:val="vi-VN"/>
              </w:rPr>
            </w:pPr>
            <w:r w:rsidRPr="002D4CF5">
              <w:rPr>
                <w:b/>
                <w:i/>
                <w:sz w:val="28"/>
                <w:szCs w:val="28"/>
                <w:lang w:val="vi-VN"/>
              </w:rPr>
              <w:t>Cách vào đề của bài thơ</w:t>
            </w:r>
            <w:r w:rsidRPr="002D4CF5">
              <w:rPr>
                <w:sz w:val="28"/>
                <w:szCs w:val="28"/>
                <w:lang w:val="vi-VN"/>
              </w:rPr>
              <w:t>: Gợi ra một mối nghi vấn, gợi trí tò mò của người đọc. Cảm giác đó làm cho câu chuyện mà tác giả sắp kể trở nên có sức hấp dẫn đặc biệt -&gt; Cách vào đề độc đao, có duyên</w:t>
            </w:r>
          </w:p>
          <w:p w:rsidR="00AB7EAE" w:rsidRPr="002D4CF5" w:rsidRDefault="00AB7EAE" w:rsidP="002D4CF5">
            <w:pPr>
              <w:spacing w:line="360" w:lineRule="auto"/>
              <w:rPr>
                <w:sz w:val="28"/>
                <w:szCs w:val="28"/>
                <w:lang w:val="vi-VN"/>
              </w:rPr>
            </w:pPr>
            <w:r w:rsidRPr="002D4CF5">
              <w:rPr>
                <w:sz w:val="28"/>
                <w:szCs w:val="28"/>
                <w:lang w:val="vi-VN"/>
              </w:rPr>
              <w:t xml:space="preserve">-Điệp từ </w:t>
            </w:r>
            <w:r w:rsidRPr="002D4CF5">
              <w:rPr>
                <w:i/>
                <w:iCs/>
                <w:sz w:val="28"/>
                <w:szCs w:val="28"/>
                <w:lang w:val="vi-VN"/>
              </w:rPr>
              <w:t>thật</w:t>
            </w:r>
            <w:r w:rsidRPr="002D4CF5">
              <w:rPr>
                <w:sz w:val="28"/>
                <w:szCs w:val="28"/>
                <w:lang w:val="vi-VN"/>
              </w:rPr>
              <w:t xml:space="preserve"> được sử dụng 4 lần trong câu 3, 4.</w:t>
            </w:r>
          </w:p>
          <w:p w:rsidR="00AB7EAE" w:rsidRPr="002D4CF5" w:rsidRDefault="00AB7EAE" w:rsidP="002D4CF5">
            <w:pPr>
              <w:spacing w:line="360" w:lineRule="auto"/>
              <w:ind w:firstLine="227"/>
              <w:outlineLvl w:val="0"/>
              <w:rPr>
                <w:sz w:val="28"/>
                <w:szCs w:val="28"/>
                <w:lang w:val="vi-VN"/>
              </w:rPr>
            </w:pPr>
            <w:r w:rsidRPr="002D4CF5">
              <w:rPr>
                <w:sz w:val="28"/>
                <w:szCs w:val="28"/>
                <w:lang w:val="vi-VN"/>
              </w:rPr>
              <w:t> - HS: Suy nghĩ và trả lời.</w:t>
            </w:r>
          </w:p>
          <w:p w:rsidR="00AB7EAE" w:rsidRPr="002D4CF5" w:rsidRDefault="00AB7EAE" w:rsidP="002D4CF5">
            <w:pPr>
              <w:spacing w:line="360" w:lineRule="auto"/>
              <w:rPr>
                <w:sz w:val="28"/>
                <w:szCs w:val="28"/>
                <w:lang w:val="vi-VN"/>
              </w:rPr>
            </w:pPr>
            <w:r w:rsidRPr="002D4CF5">
              <w:rPr>
                <w:sz w:val="28"/>
                <w:szCs w:val="28"/>
                <w:lang w:val="vi-VN"/>
              </w:rPr>
              <w:t xml:space="preserve"> +Thi sĩ rất cao hứng và có phần tự đắc: “</w:t>
            </w:r>
            <w:r w:rsidRPr="002D4CF5">
              <w:rPr>
                <w:i/>
                <w:sz w:val="28"/>
                <w:szCs w:val="28"/>
                <w:lang w:val="vi-VN"/>
              </w:rPr>
              <w:t>đương cơn đắc ý”,</w:t>
            </w:r>
            <w:r w:rsidRPr="002D4CF5">
              <w:rPr>
                <w:sz w:val="28"/>
                <w:szCs w:val="28"/>
                <w:lang w:val="vi-VN"/>
              </w:rPr>
              <w:t xml:space="preserve"> đọc “</w:t>
            </w:r>
            <w:r w:rsidRPr="002D4CF5">
              <w:rPr>
                <w:i/>
                <w:sz w:val="28"/>
                <w:szCs w:val="28"/>
                <w:lang w:val="vi-VN"/>
              </w:rPr>
              <w:t>ran cung mây”</w:t>
            </w:r>
            <w:r w:rsidRPr="002D4CF5">
              <w:rPr>
                <w:sz w:val="28"/>
                <w:szCs w:val="28"/>
                <w:lang w:val="vi-VN"/>
              </w:rPr>
              <w:t>, tự khen mình “</w:t>
            </w:r>
            <w:r w:rsidRPr="002D4CF5">
              <w:rPr>
                <w:i/>
                <w:sz w:val="28"/>
                <w:szCs w:val="28"/>
                <w:lang w:val="vi-VN"/>
              </w:rPr>
              <w:t>Văn đã giàu thay lại lắm lối”</w:t>
            </w:r>
          </w:p>
          <w:p w:rsidR="00AB7EAE" w:rsidRPr="002D4CF5" w:rsidRDefault="00AB7EAE" w:rsidP="002D4CF5">
            <w:pPr>
              <w:spacing w:line="360" w:lineRule="auto"/>
              <w:rPr>
                <w:i/>
                <w:sz w:val="28"/>
                <w:szCs w:val="28"/>
                <w:lang w:val="vi-VN"/>
              </w:rPr>
            </w:pPr>
            <w:r w:rsidRPr="002D4CF5">
              <w:rPr>
                <w:sz w:val="28"/>
                <w:szCs w:val="28"/>
                <w:lang w:val="vi-VN"/>
              </w:rPr>
              <w:t>+ Trời đánh giá cao và không tiếc lời tán dương:</w:t>
            </w:r>
            <w:r w:rsidRPr="002D4CF5">
              <w:rPr>
                <w:i/>
                <w:sz w:val="28"/>
                <w:szCs w:val="28"/>
                <w:lang w:val="vi-VN"/>
              </w:rPr>
              <w:t>Văn thật tuyệt, Nhời văn chuốt đẹp như sao băng, khí văn hùng mạnh như mây chuyển, êm như gió thoảng, tinh như sương....</w:t>
            </w:r>
          </w:p>
          <w:p w:rsidR="00AB7EAE" w:rsidRPr="002D4CF5" w:rsidRDefault="00AB7EAE" w:rsidP="002D4CF5">
            <w:pPr>
              <w:spacing w:line="360" w:lineRule="auto"/>
              <w:rPr>
                <w:sz w:val="28"/>
                <w:szCs w:val="28"/>
                <w:lang w:val="vi-VN"/>
              </w:rPr>
            </w:pPr>
            <w:r w:rsidRPr="002D4CF5">
              <w:rPr>
                <w:sz w:val="28"/>
                <w:szCs w:val="28"/>
                <w:lang w:val="vi-VN"/>
              </w:rPr>
              <w:t>- Chư tiên nghe thơ cũng rất xúc động, tán thưởng và hâm mộ.</w:t>
            </w:r>
          </w:p>
          <w:p w:rsidR="00AB7EAE" w:rsidRPr="002D4CF5" w:rsidRDefault="00AB7EAE" w:rsidP="002D4CF5">
            <w:pPr>
              <w:spacing w:line="360" w:lineRule="auto"/>
              <w:rPr>
                <w:sz w:val="28"/>
                <w:szCs w:val="28"/>
                <w:lang w:val="vi-VN"/>
              </w:rPr>
            </w:pPr>
            <w:r w:rsidRPr="002D4CF5">
              <w:rPr>
                <w:sz w:val="28"/>
                <w:szCs w:val="28"/>
                <w:lang w:val="vi-VN"/>
              </w:rPr>
              <w:t>- Giọng thơ hào sảng, lai láng tràn trề</w:t>
            </w:r>
          </w:p>
          <w:p w:rsidR="00AB7EAE" w:rsidRPr="002D4CF5" w:rsidRDefault="00AB7EAE" w:rsidP="002D4CF5">
            <w:pPr>
              <w:spacing w:line="360" w:lineRule="auto"/>
              <w:rPr>
                <w:sz w:val="28"/>
                <w:szCs w:val="28"/>
                <w:lang w:val="vi-VN"/>
              </w:rPr>
            </w:pPr>
            <w:r w:rsidRPr="002D4CF5">
              <w:rPr>
                <w:sz w:val="28"/>
                <w:szCs w:val="28"/>
                <w:lang w:val="vi-VN"/>
              </w:rPr>
              <w:t>-&gt; TĐ rất ý thức về tài năng của mình. TĐ còn rất táo bạo, dám đường hoàng bộc lộ bản ngã của mình, thâm chí còn rất “ngông” khi tìm đến tận trời để khẳng định mình. Đó là niềm khao khát chân thành của thi sĩ không bị kiềm chế, cương toả đã biểu hiện một cách thoải mái, phóng khoáng. Giữa chốn hạ giới mà văn chương “rẻ như bèo”...Tản Đà không tìm được tri âm tri kỉ đành lên tận cõi tiên mới thoả nguyện.</w:t>
            </w:r>
          </w:p>
          <w:p w:rsidR="00AB7EAE" w:rsidRPr="002D4CF5" w:rsidRDefault="00AB7EAE" w:rsidP="002D4CF5">
            <w:pPr>
              <w:spacing w:line="360" w:lineRule="auto"/>
              <w:jc w:val="both"/>
              <w:rPr>
                <w:b/>
                <w:sz w:val="28"/>
                <w:szCs w:val="28"/>
              </w:rPr>
            </w:pPr>
            <w:r w:rsidRPr="002D4CF5">
              <w:rPr>
                <w:b/>
                <w:sz w:val="28"/>
                <w:szCs w:val="28"/>
              </w:rPr>
              <w:t xml:space="preserve">Bước 3: HS báo cáo kết quả thực hiện </w:t>
            </w:r>
          </w:p>
          <w:p w:rsidR="00AB7EAE" w:rsidRPr="002D4CF5" w:rsidRDefault="00AB7EAE" w:rsidP="002D4CF5">
            <w:pPr>
              <w:spacing w:line="360" w:lineRule="auto"/>
              <w:outlineLvl w:val="0"/>
              <w:rPr>
                <w:b/>
                <w:bCs/>
                <w:i/>
                <w:iCs/>
                <w:sz w:val="28"/>
                <w:szCs w:val="28"/>
                <w:lang w:val="vi-VN"/>
              </w:rPr>
            </w:pPr>
            <w:r w:rsidRPr="002D4CF5">
              <w:rPr>
                <w:b/>
                <w:sz w:val="28"/>
                <w:szCs w:val="28"/>
              </w:rPr>
              <w:t>Bước 4: GV nhận xét, chốt kiến thức</w:t>
            </w:r>
          </w:p>
          <w:p w:rsidR="00AB7EAE" w:rsidRPr="002D4CF5" w:rsidRDefault="00AB7EAE" w:rsidP="002D4CF5">
            <w:pPr>
              <w:tabs>
                <w:tab w:val="left" w:pos="510"/>
                <w:tab w:val="left" w:pos="540"/>
              </w:tabs>
              <w:spacing w:line="360" w:lineRule="auto"/>
              <w:rPr>
                <w:sz w:val="28"/>
                <w:szCs w:val="28"/>
              </w:rPr>
            </w:pPr>
            <w:r w:rsidRPr="002D4CF5">
              <w:rPr>
                <w:b/>
                <w:sz w:val="28"/>
                <w:szCs w:val="28"/>
                <w:lang w:val="vi-VN"/>
              </w:rPr>
              <w:t>Thao tác 2:</w:t>
            </w:r>
            <w:r w:rsidRPr="002D4CF5">
              <w:rPr>
                <w:sz w:val="28"/>
                <w:szCs w:val="28"/>
                <w:lang w:val="vi-VN"/>
              </w:rPr>
              <w:t xml:space="preserve"> Tổ chức cho HS thảo luận nhóm: </w:t>
            </w:r>
          </w:p>
          <w:p w:rsidR="00AB7EAE" w:rsidRPr="002D4CF5" w:rsidRDefault="00AB7EAE" w:rsidP="002D4CF5">
            <w:pPr>
              <w:tabs>
                <w:tab w:val="left" w:pos="180"/>
              </w:tabs>
              <w:spacing w:line="360" w:lineRule="auto"/>
              <w:jc w:val="both"/>
              <w:rPr>
                <w:b/>
                <w:sz w:val="28"/>
                <w:szCs w:val="28"/>
              </w:rPr>
            </w:pPr>
            <w:r w:rsidRPr="002D4CF5">
              <w:rPr>
                <w:b/>
                <w:sz w:val="28"/>
                <w:szCs w:val="28"/>
              </w:rPr>
              <w:t>Bước 1: GV giao nhiệm vụ</w:t>
            </w:r>
          </w:p>
          <w:p w:rsidR="00AB7EAE" w:rsidRPr="002D4CF5" w:rsidRDefault="00AB7EAE" w:rsidP="002D4CF5">
            <w:pPr>
              <w:tabs>
                <w:tab w:val="left" w:pos="510"/>
                <w:tab w:val="left" w:pos="540"/>
              </w:tabs>
              <w:spacing w:line="360" w:lineRule="auto"/>
              <w:rPr>
                <w:b/>
                <w:sz w:val="28"/>
                <w:szCs w:val="28"/>
                <w:lang w:val="vi-VN"/>
              </w:rPr>
            </w:pPr>
            <w:r w:rsidRPr="002D4CF5">
              <w:rPr>
                <w:b/>
                <w:sz w:val="28"/>
                <w:szCs w:val="28"/>
                <w:lang w:val="vi-VN"/>
              </w:rPr>
              <w:t xml:space="preserve">Nhóm 1: </w:t>
            </w:r>
            <w:r w:rsidRPr="002D4CF5">
              <w:rPr>
                <w:sz w:val="28"/>
                <w:szCs w:val="28"/>
                <w:lang w:val="vi-VN"/>
              </w:rPr>
              <w:t>Khi trời sai đọc thơ, thì tác giả đọc như thế nào?Qua đó thể hiện thái độ của tác giả như thế nào?</w:t>
            </w:r>
          </w:p>
          <w:p w:rsidR="00AB7EAE" w:rsidRPr="002D4CF5" w:rsidRDefault="00AB7EAE" w:rsidP="002D4CF5">
            <w:pPr>
              <w:tabs>
                <w:tab w:val="left" w:pos="510"/>
                <w:tab w:val="left" w:pos="540"/>
              </w:tabs>
              <w:spacing w:line="360" w:lineRule="auto"/>
              <w:rPr>
                <w:b/>
                <w:sz w:val="28"/>
                <w:szCs w:val="28"/>
                <w:lang w:val="vi-VN"/>
              </w:rPr>
            </w:pPr>
          </w:p>
          <w:p w:rsidR="00AB7EAE" w:rsidRPr="002D4CF5" w:rsidRDefault="00AB7EAE" w:rsidP="002D4CF5">
            <w:pPr>
              <w:tabs>
                <w:tab w:val="left" w:pos="510"/>
                <w:tab w:val="left" w:pos="540"/>
              </w:tabs>
              <w:spacing w:line="360" w:lineRule="auto"/>
              <w:rPr>
                <w:sz w:val="28"/>
                <w:szCs w:val="28"/>
                <w:lang w:val="vi-VN"/>
              </w:rPr>
            </w:pPr>
            <w:r w:rsidRPr="002D4CF5">
              <w:rPr>
                <w:b/>
                <w:sz w:val="28"/>
                <w:szCs w:val="28"/>
                <w:lang w:val="vi-VN"/>
              </w:rPr>
              <w:t xml:space="preserve">Nhóm 2: </w:t>
            </w:r>
            <w:r w:rsidRPr="002D4CF5">
              <w:rPr>
                <w:sz w:val="28"/>
                <w:szCs w:val="28"/>
                <w:lang w:val="vi-VN"/>
              </w:rPr>
              <w:t xml:space="preserve">Thái độ và tình cảm của người nghe (Trời và chư tiên) khi nghe thơ văn của Tản Đà như thế nào? </w:t>
            </w:r>
          </w:p>
          <w:p w:rsidR="00AB7EAE" w:rsidRPr="002D4CF5" w:rsidRDefault="00AB7EAE" w:rsidP="002D4CF5">
            <w:pPr>
              <w:tabs>
                <w:tab w:val="left" w:pos="510"/>
                <w:tab w:val="left" w:pos="540"/>
              </w:tabs>
              <w:spacing w:line="360" w:lineRule="auto"/>
              <w:rPr>
                <w:sz w:val="28"/>
                <w:szCs w:val="28"/>
                <w:lang w:val="vi-VN"/>
              </w:rPr>
            </w:pPr>
          </w:p>
          <w:p w:rsidR="00AB7EAE" w:rsidRPr="002D4CF5" w:rsidRDefault="00AB7EAE" w:rsidP="002D4CF5">
            <w:pPr>
              <w:spacing w:line="360" w:lineRule="auto"/>
              <w:rPr>
                <w:sz w:val="28"/>
                <w:szCs w:val="28"/>
                <w:lang w:val="vi-VN"/>
              </w:rPr>
            </w:pPr>
            <w:r w:rsidRPr="002D4CF5">
              <w:rPr>
                <w:b/>
                <w:sz w:val="28"/>
                <w:szCs w:val="28"/>
                <w:lang w:val="vi-VN"/>
              </w:rPr>
              <w:t xml:space="preserve">Nhóm 3: </w:t>
            </w:r>
            <w:r w:rsidRPr="002D4CF5">
              <w:rPr>
                <w:sz w:val="28"/>
                <w:szCs w:val="28"/>
                <w:lang w:val="vi-VN"/>
              </w:rPr>
              <w:t>Quan niệm của tác giả về nghề văn như thế nào?</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rPr>
            </w:pPr>
            <w:r w:rsidRPr="002D4CF5">
              <w:rPr>
                <w:b/>
                <w:sz w:val="28"/>
                <w:szCs w:val="28"/>
                <w:lang w:val="vi-VN"/>
              </w:rPr>
              <w:t xml:space="preserve">Nhóm 4: </w:t>
            </w:r>
            <w:r w:rsidRPr="002D4CF5">
              <w:rPr>
                <w:sz w:val="28"/>
                <w:szCs w:val="28"/>
                <w:lang w:val="vi-VN"/>
              </w:rPr>
              <w:t>Cái tôi cá nhân biểu hiện trong bài thơ như thế nào?</w:t>
            </w:r>
          </w:p>
          <w:p w:rsidR="00AB7EAE" w:rsidRPr="002D4CF5" w:rsidRDefault="00AB7EAE" w:rsidP="002D4CF5">
            <w:pPr>
              <w:spacing w:line="360" w:lineRule="auto"/>
              <w:ind w:firstLine="227"/>
              <w:outlineLvl w:val="0"/>
              <w:rPr>
                <w:sz w:val="28"/>
                <w:szCs w:val="28"/>
                <w:lang w:val="vi-VN"/>
              </w:rPr>
            </w:pPr>
          </w:p>
          <w:p w:rsidR="00AB7EAE" w:rsidRPr="002D4CF5" w:rsidRDefault="00AB7EAE" w:rsidP="002D4CF5">
            <w:pPr>
              <w:spacing w:line="360" w:lineRule="auto"/>
              <w:ind w:firstLine="227"/>
              <w:outlineLvl w:val="0"/>
              <w:rPr>
                <w:sz w:val="28"/>
                <w:szCs w:val="28"/>
                <w:lang w:val="vi-VN"/>
              </w:rPr>
            </w:pPr>
            <w:r w:rsidRPr="002D4CF5">
              <w:rPr>
                <w:sz w:val="28"/>
                <w:szCs w:val="28"/>
                <w:lang w:val="vi-VN"/>
              </w:rPr>
              <w:t>- GV: Đặt câu hỏi khi đọc xong thơ văn, thì trên đường về, tác giả thể hiện thái độ như thế nào?</w:t>
            </w:r>
          </w:p>
          <w:p w:rsidR="00AB7EAE" w:rsidRPr="002D4CF5" w:rsidRDefault="00AB7EAE" w:rsidP="002D4CF5">
            <w:pPr>
              <w:spacing w:line="360" w:lineRule="auto"/>
              <w:outlineLvl w:val="0"/>
              <w:rPr>
                <w:b/>
                <w:bCs/>
                <w:i/>
                <w:iCs/>
                <w:sz w:val="28"/>
                <w:szCs w:val="28"/>
                <w:lang w:val="vi-VN"/>
              </w:rPr>
            </w:pPr>
          </w:p>
          <w:p w:rsidR="00AB7EAE" w:rsidRPr="002D4CF5" w:rsidRDefault="00AB7EAE" w:rsidP="002D4CF5">
            <w:pPr>
              <w:spacing w:line="360" w:lineRule="auto"/>
              <w:jc w:val="both"/>
              <w:rPr>
                <w:b/>
                <w:sz w:val="28"/>
                <w:szCs w:val="28"/>
              </w:rPr>
            </w:pPr>
            <w:r w:rsidRPr="002D4CF5">
              <w:rPr>
                <w:b/>
                <w:sz w:val="28"/>
                <w:szCs w:val="28"/>
              </w:rPr>
              <w:t>Bước 2: HS thực hiện nhiệm vụ</w:t>
            </w:r>
          </w:p>
          <w:p w:rsidR="00AB7EAE" w:rsidRPr="002D4CF5" w:rsidRDefault="00AB7EAE" w:rsidP="002D4CF5">
            <w:pPr>
              <w:spacing w:line="360" w:lineRule="auto"/>
              <w:jc w:val="both"/>
              <w:rPr>
                <w:b/>
                <w:sz w:val="28"/>
                <w:szCs w:val="28"/>
              </w:rPr>
            </w:pPr>
            <w:r w:rsidRPr="002D4CF5">
              <w:rPr>
                <w:b/>
                <w:sz w:val="28"/>
                <w:szCs w:val="28"/>
              </w:rPr>
              <w:t xml:space="preserve">Bước 3: HS báo cáo kết quả thực hiện </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p w:rsidR="00AB7EAE" w:rsidRPr="002D4CF5" w:rsidRDefault="00AB7EAE" w:rsidP="002D4CF5">
            <w:pPr>
              <w:spacing w:line="360" w:lineRule="auto"/>
              <w:rPr>
                <w:sz w:val="28"/>
                <w:szCs w:val="28"/>
                <w:lang w:val="vi-VN"/>
              </w:rPr>
            </w:pPr>
            <w:r w:rsidRPr="002D4CF5">
              <w:rPr>
                <w:sz w:val="28"/>
                <w:szCs w:val="28"/>
                <w:lang w:val="vi-VN"/>
              </w:rPr>
              <w:t xml:space="preserve">-Thi sĩ đọc rất nhiệt tình, cao hứng. </w:t>
            </w:r>
          </w:p>
          <w:p w:rsidR="00AB7EAE" w:rsidRPr="002D4CF5" w:rsidRDefault="00AB7EAE" w:rsidP="002D4CF5">
            <w:pPr>
              <w:spacing w:line="360" w:lineRule="auto"/>
              <w:rPr>
                <w:sz w:val="28"/>
                <w:szCs w:val="28"/>
                <w:lang w:val="vi-VN"/>
              </w:rPr>
            </w:pPr>
            <w:r w:rsidRPr="002D4CF5">
              <w:rPr>
                <w:sz w:val="28"/>
                <w:szCs w:val="28"/>
                <w:lang w:val="vi-VN"/>
              </w:rPr>
              <w:t>-Thi sĩ đọc rất nhiệt tình, cao hứng, có phần tự hào tự đắc vì văn thơ của chính mình, đọc thơ say sưa.</w:t>
            </w:r>
          </w:p>
          <w:p w:rsidR="00AB7EAE" w:rsidRPr="002D4CF5" w:rsidRDefault="00AB7EAE"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AB7EAE" w:rsidRPr="002D4CF5" w:rsidRDefault="00AB7EAE" w:rsidP="002D4CF5">
            <w:pPr>
              <w:spacing w:line="360" w:lineRule="auto"/>
              <w:rPr>
                <w:sz w:val="28"/>
                <w:szCs w:val="28"/>
                <w:lang w:val="vi-VN"/>
              </w:rPr>
            </w:pPr>
            <w:r w:rsidRPr="002D4CF5">
              <w:rPr>
                <w:sz w:val="28"/>
                <w:szCs w:val="28"/>
                <w:lang w:val="vi-VN"/>
              </w:rPr>
              <w:t>-Nở dạ: mở mang nhận thức được nhiều cái hay.</w:t>
            </w:r>
          </w:p>
          <w:p w:rsidR="00AB7EAE" w:rsidRPr="002D4CF5" w:rsidRDefault="00AB7EAE" w:rsidP="002D4CF5">
            <w:pPr>
              <w:spacing w:line="360" w:lineRule="auto"/>
              <w:rPr>
                <w:sz w:val="28"/>
                <w:szCs w:val="28"/>
                <w:lang w:val="vi-VN"/>
              </w:rPr>
            </w:pPr>
            <w:r w:rsidRPr="002D4CF5">
              <w:rPr>
                <w:sz w:val="28"/>
                <w:szCs w:val="28"/>
                <w:lang w:val="vi-VN"/>
              </w:rPr>
              <w:t xml:space="preserve">-Lè lưỡi: văn hay làm người nghe đến bất ngờ!  “Chau đôi mày” văn hay làm người nghe phải suy nghĩ tưởng tượng. “Lắng tai đứng” đứng ngây ra để nghe. Tác giả viết tiếp hai câu thơ:  </w:t>
            </w:r>
          </w:p>
          <w:p w:rsidR="00AB7EAE" w:rsidRPr="002D4CF5" w:rsidRDefault="00AB7EAE" w:rsidP="002D4CF5">
            <w:pPr>
              <w:spacing w:line="360" w:lineRule="auto"/>
              <w:rPr>
                <w:i/>
                <w:iCs/>
                <w:sz w:val="28"/>
                <w:szCs w:val="28"/>
                <w:lang w:val="vi-VN"/>
              </w:rPr>
            </w:pPr>
            <w:r w:rsidRPr="002D4CF5">
              <w:rPr>
                <w:i/>
                <w:iCs/>
                <w:sz w:val="28"/>
                <w:szCs w:val="28"/>
                <w:lang w:val="vi-VN"/>
              </w:rPr>
              <w:t>“Chư tiên ao ước tranh nhau dặn</w:t>
            </w:r>
          </w:p>
          <w:p w:rsidR="00AB7EAE" w:rsidRPr="002D4CF5" w:rsidRDefault="00AB7EAE" w:rsidP="002D4CF5">
            <w:pPr>
              <w:spacing w:line="360" w:lineRule="auto"/>
              <w:rPr>
                <w:i/>
                <w:iCs/>
                <w:sz w:val="28"/>
                <w:szCs w:val="28"/>
                <w:lang w:val="vi-VN"/>
              </w:rPr>
            </w:pPr>
            <w:r w:rsidRPr="002D4CF5">
              <w:rPr>
                <w:i/>
                <w:iCs/>
                <w:sz w:val="28"/>
                <w:szCs w:val="28"/>
                <w:lang w:val="vi-VN"/>
              </w:rPr>
              <w:t>Anh gánh lên đây bán chợ trời”</w:t>
            </w:r>
          </w:p>
          <w:p w:rsidR="00AB7EAE" w:rsidRPr="002D4CF5" w:rsidRDefault="00AB7EAE" w:rsidP="002D4CF5">
            <w:pPr>
              <w:spacing w:line="360" w:lineRule="auto"/>
              <w:rPr>
                <w:sz w:val="28"/>
                <w:szCs w:val="28"/>
                <w:lang w:val="vi-VN"/>
              </w:rPr>
            </w:pPr>
            <w:r w:rsidRPr="002D4CF5">
              <w:rPr>
                <w:sz w:val="28"/>
                <w:szCs w:val="28"/>
                <w:lang w:val="vi-VN"/>
              </w:rPr>
              <w:t>-Những phản ứng về mặt tâm lí của trời và các vị chư tiên đan xen vào nhau làm cho cảnh đọc thơ diễn ra thật sôi nổi, hào hứng, linh hoạt...</w:t>
            </w:r>
          </w:p>
          <w:p w:rsidR="00AB7EAE" w:rsidRPr="002D4CF5" w:rsidRDefault="00AB7EAE" w:rsidP="002D4CF5">
            <w:pPr>
              <w:spacing w:line="360" w:lineRule="auto"/>
              <w:rPr>
                <w:sz w:val="28"/>
                <w:szCs w:val="28"/>
                <w:lang w:val="vi-VN"/>
              </w:rPr>
            </w:pPr>
            <w:r w:rsidRPr="002D4CF5">
              <w:rPr>
                <w:sz w:val="28"/>
                <w:szCs w:val="28"/>
                <w:lang w:val="vi-VN"/>
              </w:rPr>
              <w:t>-Người đọc thơ hay mà tâm lí người nghe thơ cũng  thấy hay! khiến người đọc bài thơ này cũng như bị cuốn hút vào câu chuyện đọc thơ ấy, cũng cảm thấy “đắc ý” “sướng lạ lùng”!</w:t>
            </w:r>
          </w:p>
          <w:p w:rsidR="00AB7EAE" w:rsidRPr="002D4CF5" w:rsidRDefault="00AB7EAE" w:rsidP="002D4CF5">
            <w:pPr>
              <w:spacing w:line="360" w:lineRule="auto"/>
              <w:rPr>
                <w:i/>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w:t>
            </w:r>
          </w:p>
          <w:p w:rsidR="00AB7EAE" w:rsidRPr="002D4CF5" w:rsidRDefault="00AB7EAE" w:rsidP="002D4CF5">
            <w:pPr>
              <w:spacing w:line="360" w:lineRule="auto"/>
              <w:rPr>
                <w:sz w:val="28"/>
                <w:szCs w:val="28"/>
                <w:lang w:val="vi-VN"/>
              </w:rPr>
            </w:pPr>
            <w:r w:rsidRPr="002D4CF5">
              <w:rPr>
                <w:sz w:val="28"/>
                <w:szCs w:val="28"/>
                <w:lang w:val="vi-VN"/>
              </w:rPr>
              <w:t xml:space="preserve">-Văn chương là một nghề, nghề kiếm sống. </w:t>
            </w:r>
            <w:r w:rsidRPr="002D4CF5">
              <w:rPr>
                <w:i/>
                <w:iCs/>
                <w:sz w:val="28"/>
                <w:szCs w:val="28"/>
                <w:lang w:val="vi-VN"/>
              </w:rPr>
              <w:t xml:space="preserve">- </w:t>
            </w:r>
            <w:r w:rsidRPr="002D4CF5">
              <w:rPr>
                <w:sz w:val="28"/>
                <w:szCs w:val="28"/>
                <w:lang w:val="vi-VN"/>
              </w:rPr>
              <w:t>Khát vọng ý thức sáng tạo, trong nghề văn</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trình bày kết quả thảo luận:</w:t>
            </w:r>
          </w:p>
          <w:p w:rsidR="00AB7EAE" w:rsidRPr="002D4CF5" w:rsidRDefault="00AB7EAE" w:rsidP="002D4CF5">
            <w:pPr>
              <w:spacing w:line="360" w:lineRule="auto"/>
              <w:rPr>
                <w:i/>
                <w:iCs/>
                <w:sz w:val="28"/>
                <w:szCs w:val="28"/>
                <w:lang w:val="vi-VN"/>
              </w:rPr>
            </w:pPr>
            <w:r w:rsidRPr="002D4CF5">
              <w:rPr>
                <w:i/>
                <w:iCs/>
                <w:sz w:val="28"/>
                <w:szCs w:val="28"/>
                <w:lang w:val="vi-VN"/>
              </w:rPr>
              <w:t>“Con tên Khắc Hiếu họ là Nguyễn</w:t>
            </w:r>
          </w:p>
          <w:p w:rsidR="00AB7EAE" w:rsidRPr="002D4CF5" w:rsidRDefault="00AB7EAE" w:rsidP="002D4CF5">
            <w:pPr>
              <w:spacing w:line="360" w:lineRule="auto"/>
              <w:rPr>
                <w:i/>
                <w:iCs/>
                <w:sz w:val="28"/>
                <w:szCs w:val="28"/>
                <w:lang w:val="vi-VN"/>
              </w:rPr>
            </w:pPr>
            <w:r w:rsidRPr="002D4CF5">
              <w:rPr>
                <w:i/>
                <w:iCs/>
                <w:sz w:val="28"/>
                <w:szCs w:val="28"/>
                <w:lang w:val="vi-VN"/>
              </w:rPr>
              <w:t xml:space="preserve">  Quê ở Á Châu về địa cầu</w:t>
            </w:r>
          </w:p>
          <w:p w:rsidR="00AB7EAE" w:rsidRPr="002D4CF5" w:rsidRDefault="00AB7EAE" w:rsidP="002D4CF5">
            <w:pPr>
              <w:spacing w:line="360" w:lineRule="auto"/>
              <w:rPr>
                <w:i/>
                <w:iCs/>
                <w:sz w:val="28"/>
                <w:szCs w:val="28"/>
                <w:lang w:val="vi-VN"/>
              </w:rPr>
            </w:pPr>
            <w:r w:rsidRPr="002D4CF5">
              <w:rPr>
                <w:i/>
                <w:iCs/>
                <w:sz w:val="28"/>
                <w:szCs w:val="28"/>
                <w:lang w:val="vi-VN"/>
              </w:rPr>
              <w:t xml:space="preserve">  Sông Đà núi Tản nước Nam Việt”</w:t>
            </w:r>
          </w:p>
          <w:p w:rsidR="00AB7EAE" w:rsidRPr="002D4CF5" w:rsidRDefault="00AB7EAE" w:rsidP="002D4CF5">
            <w:pPr>
              <w:spacing w:line="360" w:lineRule="auto"/>
              <w:rPr>
                <w:sz w:val="28"/>
                <w:szCs w:val="28"/>
                <w:lang w:val="vi-VN"/>
              </w:rPr>
            </w:pPr>
            <w:r w:rsidRPr="002D4CF5">
              <w:rPr>
                <w:sz w:val="28"/>
                <w:szCs w:val="28"/>
                <w:lang w:val="vi-VN"/>
              </w:rPr>
              <w:t xml:space="preserve">So với các danh sĩ khác: Nguyễn Du, Hồ Xuân Hương…Tản Đà giới thiệu về mình, với nét riêng: </w:t>
            </w:r>
          </w:p>
          <w:p w:rsidR="00AB7EAE" w:rsidRPr="002D4CF5" w:rsidRDefault="00AB7EAE" w:rsidP="002D4CF5">
            <w:pPr>
              <w:spacing w:line="360" w:lineRule="auto"/>
              <w:rPr>
                <w:sz w:val="28"/>
                <w:szCs w:val="28"/>
                <w:lang w:val="vi-VN"/>
              </w:rPr>
            </w:pPr>
            <w:r w:rsidRPr="002D4CF5">
              <w:rPr>
                <w:sz w:val="28"/>
                <w:szCs w:val="28"/>
                <w:lang w:val="vi-VN"/>
              </w:rPr>
              <w:t>+ Tách tên, họ.</w:t>
            </w:r>
          </w:p>
          <w:p w:rsidR="00AB7EAE" w:rsidRPr="002D4CF5" w:rsidRDefault="00AB7EAE" w:rsidP="002D4CF5">
            <w:pPr>
              <w:spacing w:line="360" w:lineRule="auto"/>
              <w:rPr>
                <w:sz w:val="28"/>
                <w:szCs w:val="28"/>
                <w:lang w:val="vi-VN"/>
              </w:rPr>
            </w:pPr>
            <w:r w:rsidRPr="002D4CF5">
              <w:rPr>
                <w:sz w:val="28"/>
                <w:szCs w:val="28"/>
                <w:lang w:val="vi-VN"/>
              </w:rPr>
              <w:t>+ Nói rõ quê quán, châu lục, hành tinh.</w:t>
            </w:r>
          </w:p>
          <w:p w:rsidR="00AB7EAE" w:rsidRPr="002D4CF5" w:rsidRDefault="00AB7EAE" w:rsidP="002D4CF5">
            <w:pPr>
              <w:spacing w:line="360" w:lineRule="auto"/>
              <w:rPr>
                <w:sz w:val="28"/>
                <w:szCs w:val="28"/>
                <w:lang w:val="vi-VN"/>
              </w:rPr>
            </w:pPr>
            <w:r w:rsidRPr="002D4CF5">
              <w:rPr>
                <w:sz w:val="28"/>
                <w:szCs w:val="28"/>
                <w:lang w:val="vi-VN"/>
              </w:rPr>
              <w:t>Nói rõ để trời hiểu Nguyễn Khắc Hiếu (ý cái tôi cá nhân) và thể hiện lòng tự tôn , tự hào về dân tộc mình “sông Đà núi Tản nước Nam Việt” ...</w:t>
            </w:r>
          </w:p>
          <w:p w:rsidR="00AB7EAE" w:rsidRPr="002D4CF5" w:rsidRDefault="00AB7EAE" w:rsidP="002D4CF5">
            <w:pPr>
              <w:spacing w:line="360" w:lineRule="auto"/>
              <w:ind w:firstLine="227"/>
              <w:outlineLvl w:val="0"/>
              <w:rPr>
                <w:sz w:val="28"/>
                <w:szCs w:val="28"/>
                <w:lang w:val="vi-VN"/>
              </w:rPr>
            </w:pPr>
            <w:r w:rsidRPr="002D4CF5">
              <w:rPr>
                <w:sz w:val="28"/>
                <w:szCs w:val="28"/>
                <w:lang w:val="vi-VN"/>
              </w:rPr>
              <w:t>- HS: Suy nghĩ và trả lời.</w:t>
            </w:r>
          </w:p>
          <w:p w:rsidR="00AB7EAE" w:rsidRPr="002D4CF5" w:rsidRDefault="00AB7EAE" w:rsidP="002D4CF5">
            <w:pPr>
              <w:spacing w:line="360" w:lineRule="auto"/>
              <w:ind w:firstLine="227"/>
              <w:outlineLvl w:val="0"/>
              <w:rPr>
                <w:sz w:val="28"/>
                <w:szCs w:val="28"/>
                <w:lang w:val="vi-VN"/>
              </w:rPr>
            </w:pPr>
            <w:r w:rsidRPr="002D4CF5">
              <w:rPr>
                <w:sz w:val="28"/>
                <w:szCs w:val="28"/>
                <w:lang w:val="vi-VN"/>
              </w:rPr>
              <w:t>- HS: Suy nghĩ trao đổi và trả lời.</w:t>
            </w:r>
          </w:p>
          <w:p w:rsidR="00AB7EAE" w:rsidRPr="002D4CF5" w:rsidRDefault="00AB7EAE" w:rsidP="002D4CF5">
            <w:pPr>
              <w:spacing w:line="360" w:lineRule="auto"/>
              <w:rPr>
                <w:sz w:val="28"/>
                <w:szCs w:val="28"/>
                <w:lang w:val="vi-VN"/>
              </w:rPr>
            </w:pPr>
            <w:r w:rsidRPr="002D4CF5">
              <w:rPr>
                <w:sz w:val="28"/>
                <w:szCs w:val="28"/>
                <w:lang w:val="vi-VN"/>
              </w:rPr>
              <w:t xml:space="preserve"> *Lối kể dân giã, giọng điệu khôi hài</w:t>
            </w:r>
          </w:p>
          <w:p w:rsidR="00AB7EAE" w:rsidRPr="002D4CF5" w:rsidRDefault="00AB7EAE" w:rsidP="002D4CF5">
            <w:pPr>
              <w:spacing w:line="360" w:lineRule="auto"/>
              <w:rPr>
                <w:sz w:val="28"/>
                <w:szCs w:val="28"/>
                <w:lang w:val="vi-VN"/>
              </w:rPr>
            </w:pPr>
            <w:r w:rsidRPr="002D4CF5">
              <w:rPr>
                <w:sz w:val="28"/>
                <w:szCs w:val="28"/>
                <w:lang w:val="vi-VN"/>
              </w:rPr>
              <w:t>* Cách dùng từ có nhiều thú vị:</w:t>
            </w:r>
          </w:p>
          <w:p w:rsidR="00AB7EAE" w:rsidRPr="002D4CF5" w:rsidRDefault="00AB7EAE" w:rsidP="002D4CF5">
            <w:pPr>
              <w:spacing w:line="360" w:lineRule="auto"/>
              <w:rPr>
                <w:sz w:val="28"/>
                <w:szCs w:val="28"/>
                <w:lang w:val="vi-VN"/>
              </w:rPr>
            </w:pPr>
            <w:r w:rsidRPr="002D4CF5">
              <w:rPr>
                <w:sz w:val="28"/>
                <w:szCs w:val="28"/>
                <w:lang w:val="vi-VN"/>
              </w:rPr>
              <w:t>* Nhân vật trữ tình  bộc lộ ý thức cá nhân, tạo nên cái “ngông” riêng của Tản Đà:</w:t>
            </w:r>
          </w:p>
          <w:p w:rsidR="00AB7EAE" w:rsidRPr="002D4CF5" w:rsidRDefault="00AB7EAE" w:rsidP="002D4CF5">
            <w:pPr>
              <w:spacing w:line="360" w:lineRule="auto"/>
              <w:rPr>
                <w:sz w:val="28"/>
                <w:szCs w:val="28"/>
              </w:rPr>
            </w:pPr>
            <w:r w:rsidRPr="002D4CF5">
              <w:rPr>
                <w:b/>
                <w:bCs/>
                <w:sz w:val="28"/>
                <w:szCs w:val="28"/>
                <w:lang w:val="vi-VN"/>
              </w:rPr>
              <w:t xml:space="preserve">* </w:t>
            </w:r>
            <w:r w:rsidRPr="002D4CF5">
              <w:rPr>
                <w:sz w:val="28"/>
                <w:szCs w:val="28"/>
                <w:lang w:val="vi-VN"/>
              </w:rPr>
              <w:t>Cảm hứng lãng mạn và hiện thực đan xen nhau, trong bài thơ. (hiện thực: đoạn nhà thơ kể về cuộc sống của chính mình), khẳng định vị trí thơ Tản Đà là</w:t>
            </w:r>
            <w:r w:rsidRPr="002D4CF5">
              <w:rPr>
                <w:i/>
                <w:iCs/>
                <w:sz w:val="28"/>
                <w:szCs w:val="28"/>
                <w:lang w:val="vi-VN"/>
              </w:rPr>
              <w:t>“gạch nối của hai thời đại thi ca”</w:t>
            </w:r>
            <w:r w:rsidRPr="002D4CF5">
              <w:rPr>
                <w:sz w:val="28"/>
                <w:szCs w:val="28"/>
                <w:lang w:val="vi-VN"/>
              </w:rPr>
              <w:t xml:space="preserve">  </w:t>
            </w:r>
          </w:p>
          <w:p w:rsidR="00AB7EAE" w:rsidRPr="002D4CF5" w:rsidRDefault="00AB7EAE" w:rsidP="002D4CF5">
            <w:pPr>
              <w:spacing w:line="360" w:lineRule="auto"/>
              <w:rPr>
                <w:sz w:val="28"/>
                <w:szCs w:val="28"/>
              </w:rPr>
            </w:pPr>
            <w:r w:rsidRPr="002D4CF5">
              <w:rPr>
                <w:b/>
                <w:sz w:val="28"/>
                <w:szCs w:val="28"/>
              </w:rPr>
              <w:t>Bước 4: GV nhận xét, chốt kiến thức</w:t>
            </w:r>
          </w:p>
        </w:tc>
        <w:tc>
          <w:tcPr>
            <w:tcW w:w="5580" w:type="dxa"/>
          </w:tcPr>
          <w:p w:rsidR="00AB7EAE" w:rsidRPr="002D4CF5" w:rsidRDefault="00AB7EAE" w:rsidP="002D4CF5">
            <w:pPr>
              <w:spacing w:line="360" w:lineRule="auto"/>
              <w:rPr>
                <w:b/>
                <w:i/>
                <w:sz w:val="28"/>
                <w:szCs w:val="28"/>
                <w:lang w:val="vi-VN"/>
              </w:rPr>
            </w:pPr>
            <w:r w:rsidRPr="002D4CF5">
              <w:rPr>
                <w:b/>
                <w:i/>
                <w:sz w:val="28"/>
                <w:szCs w:val="28"/>
                <w:lang w:val="vi-VN"/>
              </w:rPr>
              <w:t>II/ Đọc - hiểu văn bản:</w:t>
            </w:r>
          </w:p>
          <w:p w:rsidR="00AB7EAE" w:rsidRPr="002D4CF5" w:rsidRDefault="00AB7EAE" w:rsidP="002D4CF5">
            <w:pPr>
              <w:spacing w:line="360" w:lineRule="auto"/>
              <w:rPr>
                <w:sz w:val="28"/>
                <w:szCs w:val="28"/>
                <w:lang w:val="vi-VN"/>
              </w:rPr>
            </w:pPr>
            <w:r w:rsidRPr="002D4CF5">
              <w:rPr>
                <w:b/>
                <w:bCs/>
                <w:sz w:val="28"/>
                <w:szCs w:val="28"/>
                <w:lang w:val="vi-VN"/>
              </w:rPr>
              <w:t>1. Khổ thơ đầu :</w:t>
            </w:r>
            <w:r w:rsidRPr="002D4CF5">
              <w:rPr>
                <w:sz w:val="28"/>
                <w:szCs w:val="28"/>
                <w:lang w:val="vi-VN"/>
              </w:rPr>
              <w:t xml:space="preserve"> Nhớ lại cảm xúc đêm qua- đêm được lên tiên</w:t>
            </w:r>
          </w:p>
          <w:p w:rsidR="00AB7EAE" w:rsidRPr="002D4CF5" w:rsidRDefault="00AB7EAE" w:rsidP="002D4CF5">
            <w:pPr>
              <w:spacing w:line="360" w:lineRule="auto"/>
              <w:rPr>
                <w:sz w:val="28"/>
                <w:szCs w:val="28"/>
                <w:lang w:val="vi-VN"/>
              </w:rPr>
            </w:pPr>
            <w:r w:rsidRPr="002D4CF5">
              <w:rPr>
                <w:sz w:val="28"/>
                <w:szCs w:val="28"/>
                <w:lang w:val="vi-VN"/>
              </w:rPr>
              <w:t>- Cách mở đầu câu chuyện rất riêng và đầy sáng tạo. Chuyện kể về một giấc mơ nhưng nhà thơ lại cố ý nhấn mạnh rằng đây không phải là mơ mà là thật, sự thật tác giả đã trải qua</w:t>
            </w:r>
          </w:p>
          <w:p w:rsidR="00AB7EAE" w:rsidRPr="002D4CF5" w:rsidRDefault="00AB7EAE" w:rsidP="002D4CF5">
            <w:pPr>
              <w:spacing w:line="360" w:lineRule="auto"/>
              <w:rPr>
                <w:i/>
                <w:iCs/>
                <w:sz w:val="28"/>
                <w:szCs w:val="28"/>
                <w:lang w:val="vi-VN"/>
              </w:rPr>
            </w:pPr>
            <w:r w:rsidRPr="002D4CF5">
              <w:rPr>
                <w:sz w:val="28"/>
                <w:szCs w:val="28"/>
                <w:lang w:val="vi-VN"/>
              </w:rPr>
              <w:t xml:space="preserve">- Điệp từ </w:t>
            </w:r>
            <w:r w:rsidRPr="002D4CF5">
              <w:rPr>
                <w:i/>
                <w:iCs/>
                <w:sz w:val="28"/>
                <w:szCs w:val="28"/>
                <w:lang w:val="vi-VN"/>
              </w:rPr>
              <w:t>thật</w:t>
            </w:r>
            <w:r w:rsidRPr="002D4CF5">
              <w:rPr>
                <w:sz w:val="28"/>
                <w:szCs w:val="28"/>
                <w:lang w:val="vi-VN"/>
              </w:rPr>
              <w:t xml:space="preserve"> được sử dụng 4 lần trong câu 3, 4 : </w:t>
            </w:r>
            <w:r w:rsidRPr="002D4CF5">
              <w:rPr>
                <w:i/>
                <w:iCs/>
                <w:sz w:val="28"/>
                <w:szCs w:val="28"/>
                <w:lang w:val="vi-VN"/>
              </w:rPr>
              <w:t>Thật hồn, thật phách, thật thân thể, thật được lên tiên...</w:t>
            </w:r>
          </w:p>
          <w:p w:rsidR="00AB7EAE" w:rsidRPr="002D4CF5" w:rsidRDefault="00AB7EAE" w:rsidP="002D4CF5">
            <w:pPr>
              <w:spacing w:line="360" w:lineRule="auto"/>
              <w:rPr>
                <w:i/>
                <w:iCs/>
                <w:sz w:val="28"/>
                <w:szCs w:val="28"/>
                <w:lang w:val="vi-VN"/>
              </w:rPr>
            </w:pPr>
          </w:p>
          <w:p w:rsidR="00AB7EAE" w:rsidRPr="002D4CF5" w:rsidRDefault="00AB7EAE" w:rsidP="002D4CF5">
            <w:pPr>
              <w:spacing w:line="360" w:lineRule="auto"/>
              <w:rPr>
                <w:i/>
                <w:iCs/>
                <w:sz w:val="28"/>
                <w:szCs w:val="28"/>
                <w:lang w:val="vi-VN"/>
              </w:rPr>
            </w:pPr>
          </w:p>
          <w:p w:rsidR="00AB7EAE" w:rsidRPr="002D4CF5" w:rsidRDefault="00AB7EAE" w:rsidP="002D4CF5">
            <w:pPr>
              <w:spacing w:line="360" w:lineRule="auto"/>
              <w:rPr>
                <w:i/>
                <w:iCs/>
                <w:sz w:val="28"/>
                <w:szCs w:val="28"/>
                <w:lang w:val="vi-VN"/>
              </w:rPr>
            </w:pPr>
          </w:p>
          <w:p w:rsidR="00AB7EAE" w:rsidRPr="002D4CF5" w:rsidRDefault="00AB7EAE" w:rsidP="002D4CF5">
            <w:pPr>
              <w:spacing w:line="360" w:lineRule="auto"/>
              <w:rPr>
                <w:b/>
                <w:bCs/>
                <w:sz w:val="28"/>
                <w:szCs w:val="28"/>
                <w:lang w:val="vi-VN"/>
              </w:rPr>
            </w:pPr>
            <w:r w:rsidRPr="002D4CF5">
              <w:rPr>
                <w:sz w:val="28"/>
                <w:szCs w:val="28"/>
                <w:lang w:val="vi-VN"/>
              </w:rPr>
              <w:t xml:space="preserve"> </w:t>
            </w:r>
            <w:r w:rsidRPr="002D4CF5">
              <w:rPr>
                <w:b/>
                <w:bCs/>
                <w:sz w:val="28"/>
                <w:szCs w:val="28"/>
                <w:lang w:val="vi-VN"/>
              </w:rPr>
              <w:t>2. Đoạn 2 : Đọc thơ hầu trời</w:t>
            </w:r>
          </w:p>
          <w:p w:rsidR="00AB7EAE" w:rsidRPr="002D4CF5" w:rsidRDefault="00AB7EAE" w:rsidP="002D4CF5">
            <w:pPr>
              <w:spacing w:line="360" w:lineRule="auto"/>
              <w:rPr>
                <w:sz w:val="28"/>
                <w:szCs w:val="28"/>
                <w:lang w:val="vi-VN"/>
              </w:rPr>
            </w:pPr>
            <w:r w:rsidRPr="002D4CF5">
              <w:rPr>
                <w:sz w:val="28"/>
                <w:szCs w:val="28"/>
                <w:lang w:val="vi-VN"/>
              </w:rPr>
              <w:t>- Trăng sáng, canh ba (rất khuya)</w:t>
            </w:r>
          </w:p>
          <w:p w:rsidR="00AB7EAE" w:rsidRPr="002D4CF5" w:rsidRDefault="00AB7EAE" w:rsidP="002D4CF5">
            <w:pPr>
              <w:spacing w:line="360" w:lineRule="auto"/>
              <w:rPr>
                <w:sz w:val="28"/>
                <w:szCs w:val="28"/>
                <w:lang w:val="vi-VN"/>
              </w:rPr>
            </w:pPr>
            <w:r w:rsidRPr="002D4CF5">
              <w:rPr>
                <w:sz w:val="28"/>
                <w:szCs w:val="28"/>
                <w:lang w:val="vi-VN"/>
              </w:rPr>
              <w:t>- Nhà thơ không ngủ được, thức bên ngọn đèn xanh, vắt chân chữ ngũ...Tâm trạng buồn, ngồi dậy đun nước, ngâm ngợi thơ văn, ngắm trăng trên sân nhà</w:t>
            </w:r>
          </w:p>
          <w:p w:rsidR="00AB7EAE" w:rsidRPr="002D4CF5" w:rsidRDefault="00AB7EAE" w:rsidP="002D4CF5">
            <w:pPr>
              <w:spacing w:line="360" w:lineRule="auto"/>
              <w:rPr>
                <w:sz w:val="28"/>
                <w:szCs w:val="28"/>
                <w:lang w:val="vi-VN"/>
              </w:rPr>
            </w:pPr>
            <w:r w:rsidRPr="002D4CF5">
              <w:rPr>
                <w:sz w:val="28"/>
                <w:szCs w:val="28"/>
                <w:lang w:val="vi-VN"/>
              </w:rPr>
              <w:t>- Hai cô tiên xuất hiện, cùng cười, nói: trời đang mắng vì người đọc thơ mất giấc ngủ của trời, trời sai lên đọc thơ cho trời nghe!</w:t>
            </w:r>
          </w:p>
          <w:p w:rsidR="00AB7EAE" w:rsidRPr="002D4CF5" w:rsidRDefault="00AB7EAE" w:rsidP="002D4CF5">
            <w:pPr>
              <w:spacing w:line="360" w:lineRule="auto"/>
              <w:rPr>
                <w:sz w:val="28"/>
                <w:szCs w:val="28"/>
                <w:lang w:val="vi-VN"/>
              </w:rPr>
            </w:pPr>
            <w:r w:rsidRPr="002D4CF5">
              <w:rPr>
                <w:sz w:val="28"/>
                <w:szCs w:val="28"/>
                <w:lang w:val="vi-VN"/>
              </w:rPr>
              <w:t xml:space="preserve">-&gt; Cách kể tự nhiên, nhân vật trữ tình như giãi bày, kể lại một câu chuyện có thật! </w:t>
            </w:r>
          </w:p>
          <w:p w:rsidR="00AB7EAE" w:rsidRPr="002D4CF5" w:rsidRDefault="00AB7EAE" w:rsidP="002D4CF5">
            <w:pPr>
              <w:spacing w:line="360" w:lineRule="auto"/>
              <w:rPr>
                <w:sz w:val="28"/>
                <w:szCs w:val="28"/>
                <w:lang w:val="vi-VN"/>
              </w:rPr>
            </w:pPr>
            <w:r w:rsidRPr="002D4CF5">
              <w:rPr>
                <w:sz w:val="28"/>
                <w:szCs w:val="28"/>
                <w:lang w:val="vi-VN"/>
              </w:rPr>
              <w:t>- Theo lời kể của nhân vật trữ tình, không gian, cảnh tiên như hiện ra:</w:t>
            </w:r>
          </w:p>
          <w:p w:rsidR="00AB7EAE" w:rsidRPr="002D4CF5" w:rsidRDefault="00AB7EAE" w:rsidP="002D4CF5">
            <w:pPr>
              <w:spacing w:line="360" w:lineRule="auto"/>
              <w:rPr>
                <w:sz w:val="28"/>
                <w:szCs w:val="28"/>
                <w:lang w:val="vi-VN"/>
              </w:rPr>
            </w:pPr>
            <w:r w:rsidRPr="002D4CF5">
              <w:rPr>
                <w:sz w:val="28"/>
                <w:szCs w:val="28"/>
                <w:lang w:val="vi-VN"/>
              </w:rPr>
              <w:t>+“Đường mây”  rộng mở</w:t>
            </w:r>
          </w:p>
          <w:p w:rsidR="00AB7EAE" w:rsidRPr="002D4CF5" w:rsidRDefault="00AB7EAE" w:rsidP="002D4CF5">
            <w:pPr>
              <w:spacing w:line="360" w:lineRule="auto"/>
              <w:rPr>
                <w:sz w:val="28"/>
                <w:szCs w:val="28"/>
                <w:lang w:val="vi-VN"/>
              </w:rPr>
            </w:pPr>
            <w:r w:rsidRPr="002D4CF5">
              <w:rPr>
                <w:sz w:val="28"/>
                <w:szCs w:val="28"/>
                <w:lang w:val="vi-VN"/>
              </w:rPr>
              <w:t>+“Cửa son đỏ chói”  -&gt; tạo vẻ rực rỡ</w:t>
            </w:r>
          </w:p>
          <w:p w:rsidR="00AB7EAE" w:rsidRPr="002D4CF5" w:rsidRDefault="00AB7EAE" w:rsidP="002D4CF5">
            <w:pPr>
              <w:spacing w:line="360" w:lineRule="auto"/>
              <w:rPr>
                <w:sz w:val="28"/>
                <w:szCs w:val="28"/>
                <w:lang w:val="vi-VN"/>
              </w:rPr>
            </w:pPr>
            <w:r w:rsidRPr="002D4CF5">
              <w:rPr>
                <w:sz w:val="28"/>
                <w:szCs w:val="28"/>
                <w:lang w:val="vi-VN"/>
              </w:rPr>
              <w:t>+“Thiên môn đế khuyết”  -&gt; nơi ở của vua, vẻ sang trọng. “Ghế bành như tuyết vân như mây” -&gt; tạo vẻ quý phái.</w:t>
            </w:r>
          </w:p>
          <w:p w:rsidR="00AB7EAE" w:rsidRPr="002D4CF5" w:rsidRDefault="00AB7EAE" w:rsidP="002D4CF5">
            <w:pPr>
              <w:spacing w:line="360" w:lineRule="auto"/>
              <w:rPr>
                <w:sz w:val="28"/>
                <w:szCs w:val="28"/>
                <w:lang w:val="vi-VN"/>
              </w:rPr>
            </w:pPr>
            <w:r w:rsidRPr="002D4CF5">
              <w:rPr>
                <w:sz w:val="28"/>
                <w:szCs w:val="28"/>
                <w:lang w:val="vi-VN"/>
              </w:rPr>
              <w:t xml:space="preserve">           Không gian bao la, sang trọng, quý phái  của trời, nhưng không phải ai cũng được lên đọc thơ cho trời nghe. Cách miêu tả làm nổi bật cái ngông của nhân vật trữ tình.</w:t>
            </w:r>
          </w:p>
          <w:p w:rsidR="00AB7EAE" w:rsidRPr="002D4CF5" w:rsidRDefault="00AB7EAE" w:rsidP="002D4CF5">
            <w:pPr>
              <w:spacing w:line="360" w:lineRule="auto"/>
              <w:rPr>
                <w:sz w:val="28"/>
                <w:szCs w:val="28"/>
                <w:lang w:val="vi-VN"/>
              </w:rPr>
            </w:pPr>
            <w:r w:rsidRPr="002D4CF5">
              <w:rPr>
                <w:sz w:val="28"/>
                <w:szCs w:val="28"/>
                <w:lang w:val="vi-VN"/>
              </w:rPr>
              <w:t>- Cảnh thi nhân lạy trời, được tiên nữ lôi dậy, dắt lên ngồi ghế bành như tuyết như mây...</w:t>
            </w:r>
          </w:p>
          <w:p w:rsidR="00AB7EAE" w:rsidRPr="002D4CF5" w:rsidRDefault="00AB7EAE" w:rsidP="002D4CF5">
            <w:pPr>
              <w:spacing w:line="360" w:lineRule="auto"/>
              <w:rPr>
                <w:sz w:val="28"/>
                <w:szCs w:val="28"/>
                <w:lang w:val="vi-VN"/>
              </w:rPr>
            </w:pPr>
            <w:r w:rsidRPr="002D4CF5">
              <w:rPr>
                <w:sz w:val="28"/>
                <w:szCs w:val="28"/>
                <w:lang w:val="vi-VN"/>
              </w:rPr>
              <w:t>-&gt;Cách kể, tả cụ thể, cảnh nhà Trời, Thiên đường mà không quá xa xôi, cách biệt với trần thế. Câu chuyện diễn biến tự nhiên hợp lý.</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HẾT TIẾT 1</w:t>
            </w:r>
          </w:p>
          <w:p w:rsidR="00AB7EAE" w:rsidRPr="002D4CF5" w:rsidRDefault="00AB7EAE" w:rsidP="002D4CF5">
            <w:pPr>
              <w:spacing w:line="360" w:lineRule="auto"/>
              <w:rPr>
                <w:b/>
                <w:bCs/>
                <w:sz w:val="28"/>
                <w:szCs w:val="28"/>
                <w:lang w:val="vi-VN"/>
              </w:rPr>
            </w:pPr>
            <w:r w:rsidRPr="002D4CF5">
              <w:rPr>
                <w:sz w:val="28"/>
                <w:szCs w:val="28"/>
                <w:lang w:val="vi-VN"/>
              </w:rPr>
              <w:t xml:space="preserve"> </w:t>
            </w:r>
            <w:r w:rsidRPr="002D4CF5">
              <w:rPr>
                <w:b/>
                <w:bCs/>
                <w:sz w:val="28"/>
                <w:szCs w:val="28"/>
                <w:lang w:val="vi-VN"/>
              </w:rPr>
              <w:t xml:space="preserve">3. Đoạn 3: </w:t>
            </w:r>
            <w:r w:rsidRPr="002D4CF5">
              <w:rPr>
                <w:b/>
                <w:i/>
                <w:sz w:val="28"/>
                <w:szCs w:val="28"/>
                <w:lang w:val="vi-VN"/>
              </w:rPr>
              <w:t>Cuộc đời người nghệ sĩ tài hoa trong xã hội thực dân nửa phong kiến.</w:t>
            </w:r>
          </w:p>
          <w:p w:rsidR="00AB7EAE" w:rsidRPr="002D4CF5" w:rsidRDefault="00AB7EAE" w:rsidP="002D4CF5">
            <w:pPr>
              <w:spacing w:line="360" w:lineRule="auto"/>
              <w:rPr>
                <w:b/>
                <w:bCs/>
                <w:sz w:val="28"/>
                <w:szCs w:val="28"/>
                <w:lang w:val="vi-VN"/>
              </w:rPr>
            </w:pPr>
            <w:r w:rsidRPr="002D4CF5">
              <w:rPr>
                <w:b/>
                <w:bCs/>
                <w:sz w:val="28"/>
                <w:szCs w:val="28"/>
                <w:lang w:val="vi-VN"/>
              </w:rPr>
              <w:t xml:space="preserve"> </w:t>
            </w:r>
            <w:r w:rsidRPr="002D4CF5">
              <w:rPr>
                <w:sz w:val="28"/>
                <w:szCs w:val="28"/>
                <w:lang w:val="vi-VN"/>
              </w:rPr>
              <w:t>Trời pha nước để nhấp giọng rồi mới truyền đọc. Thi sĩ đọc rất nhiệt tình, cao hứng. Thi sĩ đọc rất nhiệt tình, cao hứng, có phần tự hào tự đắc vì văn thơ của chính mình, đọc thơ say sưa “đắc ý đọc đã thích” (có cảm hứng, càng đọc càng hay) “Chè trời nhấp giọng càng tốt hơi” (hài hước), “văn dài hơi tốt ran cung mây”.</w:t>
            </w:r>
          </w:p>
          <w:p w:rsidR="00AB7EAE" w:rsidRPr="002D4CF5" w:rsidRDefault="00AB7EAE" w:rsidP="002D4CF5">
            <w:pPr>
              <w:spacing w:line="360" w:lineRule="auto"/>
              <w:rPr>
                <w:i/>
                <w:iCs/>
                <w:sz w:val="28"/>
                <w:szCs w:val="28"/>
                <w:lang w:val="vi-VN"/>
              </w:rPr>
            </w:pPr>
            <w:r w:rsidRPr="002D4CF5">
              <w:rPr>
                <w:i/>
                <w:iCs/>
                <w:sz w:val="28"/>
                <w:szCs w:val="28"/>
                <w:lang w:val="vi-VN"/>
              </w:rPr>
              <w:t xml:space="preserve"> “ Trời lại phê cho văn thật tuyệt</w:t>
            </w:r>
          </w:p>
          <w:p w:rsidR="00AB7EAE" w:rsidRPr="002D4CF5" w:rsidRDefault="00AB7EAE" w:rsidP="002D4CF5">
            <w:pPr>
              <w:spacing w:line="360" w:lineRule="auto"/>
              <w:rPr>
                <w:i/>
                <w:iCs/>
                <w:sz w:val="28"/>
                <w:szCs w:val="28"/>
                <w:lang w:val="vi-VN"/>
              </w:rPr>
            </w:pPr>
            <w:r w:rsidRPr="002D4CF5">
              <w:rPr>
                <w:i/>
                <w:iCs/>
                <w:sz w:val="28"/>
                <w:szCs w:val="28"/>
                <w:lang w:val="vi-VN"/>
              </w:rPr>
              <w:t>Văn trần được thế chắc có ít”</w:t>
            </w:r>
          </w:p>
          <w:p w:rsidR="00AB7EAE" w:rsidRPr="002D4CF5" w:rsidRDefault="00AB7EAE" w:rsidP="002D4CF5">
            <w:pPr>
              <w:pBdr>
                <w:between w:val="single" w:sz="8" w:space="1" w:color="auto"/>
              </w:pBdr>
              <w:spacing w:line="360" w:lineRule="auto"/>
              <w:rPr>
                <w:sz w:val="28"/>
                <w:szCs w:val="28"/>
                <w:lang w:val="vi-VN"/>
              </w:rPr>
            </w:pPr>
            <w:r w:rsidRPr="002D4CF5">
              <w:rPr>
                <w:sz w:val="28"/>
                <w:szCs w:val="28"/>
                <w:lang w:val="vi-VN"/>
              </w:rPr>
              <w:t>+ Thái độ của tác giả qua việc đọc thơ hầu trời:</w:t>
            </w:r>
          </w:p>
          <w:p w:rsidR="00AB7EAE" w:rsidRPr="002D4CF5" w:rsidRDefault="00AB7EAE" w:rsidP="002D4CF5">
            <w:pPr>
              <w:spacing w:line="360" w:lineRule="auto"/>
              <w:rPr>
                <w:sz w:val="28"/>
                <w:szCs w:val="28"/>
                <w:lang w:val="vi-VN"/>
              </w:rPr>
            </w:pPr>
            <w:r w:rsidRPr="002D4CF5">
              <w:rPr>
                <w:sz w:val="28"/>
                <w:szCs w:val="28"/>
                <w:lang w:val="vi-VN"/>
              </w:rPr>
              <w:t>- Thể hiện quan niệm về tài năng (tài thơ)</w:t>
            </w:r>
          </w:p>
          <w:p w:rsidR="00AB7EAE" w:rsidRPr="002D4CF5" w:rsidRDefault="00AB7EAE" w:rsidP="002D4CF5">
            <w:pPr>
              <w:spacing w:line="360" w:lineRule="auto"/>
              <w:rPr>
                <w:sz w:val="28"/>
                <w:szCs w:val="28"/>
                <w:lang w:val="vi-VN"/>
              </w:rPr>
            </w:pPr>
            <w:r w:rsidRPr="002D4CF5">
              <w:rPr>
                <w:sz w:val="28"/>
                <w:szCs w:val="28"/>
                <w:lang w:val="vi-VN"/>
              </w:rPr>
              <w:t>Nhà thơ nói được nhiều tài năng của mình một cách tự nhiên, qua câu chuyện tưởng tượng Hầu trời đọc thơ:</w:t>
            </w:r>
          </w:p>
          <w:p w:rsidR="00AB7EAE" w:rsidRPr="002D4CF5" w:rsidRDefault="00AB7EAE" w:rsidP="002D4CF5">
            <w:pPr>
              <w:pBdr>
                <w:between w:val="single" w:sz="8" w:space="1" w:color="auto"/>
              </w:pBdr>
              <w:spacing w:line="360" w:lineRule="auto"/>
              <w:rPr>
                <w:i/>
                <w:iCs/>
                <w:sz w:val="28"/>
                <w:szCs w:val="28"/>
                <w:lang w:val="vi-VN"/>
              </w:rPr>
            </w:pPr>
            <w:r w:rsidRPr="002D4CF5">
              <w:rPr>
                <w:i/>
                <w:iCs/>
                <w:sz w:val="28"/>
                <w:szCs w:val="28"/>
                <w:lang w:val="vi-VN"/>
              </w:rPr>
              <w:t>- “Văn dài hơi tốt ran cung mây</w:t>
            </w:r>
          </w:p>
          <w:p w:rsidR="00AB7EAE" w:rsidRPr="002D4CF5" w:rsidRDefault="00AB7EAE" w:rsidP="002D4CF5">
            <w:pPr>
              <w:spacing w:line="360" w:lineRule="auto"/>
              <w:rPr>
                <w:i/>
                <w:iCs/>
                <w:sz w:val="28"/>
                <w:szCs w:val="28"/>
                <w:lang w:val="vi-VN"/>
              </w:rPr>
            </w:pPr>
            <w:r w:rsidRPr="002D4CF5">
              <w:rPr>
                <w:i/>
                <w:iCs/>
                <w:sz w:val="28"/>
                <w:szCs w:val="28"/>
                <w:lang w:val="vi-VN"/>
              </w:rPr>
              <w:t xml:space="preserve">    Trời nghe, trời cũng lấy làm hay”</w:t>
            </w:r>
          </w:p>
          <w:p w:rsidR="00AB7EAE" w:rsidRPr="002D4CF5" w:rsidRDefault="00AB7EAE" w:rsidP="002D4CF5">
            <w:pPr>
              <w:pBdr>
                <w:between w:val="single" w:sz="8" w:space="1" w:color="auto"/>
              </w:pBdr>
              <w:spacing w:line="360" w:lineRule="auto"/>
              <w:rPr>
                <w:i/>
                <w:iCs/>
                <w:sz w:val="28"/>
                <w:szCs w:val="28"/>
                <w:lang w:val="vi-VN"/>
              </w:rPr>
            </w:pPr>
            <w:r w:rsidRPr="002D4CF5">
              <w:rPr>
                <w:i/>
                <w:iCs/>
                <w:sz w:val="28"/>
                <w:szCs w:val="28"/>
                <w:lang w:val="vi-VN"/>
              </w:rPr>
              <w:t>- “Văn đã giàu thay, lại lắm lối”</w:t>
            </w:r>
          </w:p>
          <w:p w:rsidR="00AB7EAE" w:rsidRPr="002D4CF5" w:rsidRDefault="00AB7EAE" w:rsidP="002D4CF5">
            <w:pPr>
              <w:spacing w:line="360" w:lineRule="auto"/>
              <w:rPr>
                <w:sz w:val="28"/>
                <w:szCs w:val="28"/>
                <w:lang w:val="vi-VN"/>
              </w:rPr>
            </w:pPr>
            <w:r w:rsidRPr="002D4CF5">
              <w:rPr>
                <w:sz w:val="28"/>
                <w:szCs w:val="28"/>
                <w:lang w:val="vi-VN"/>
              </w:rPr>
              <w:t>- “Trời lại phê cho văn thật tuyệt</w:t>
            </w:r>
          </w:p>
          <w:p w:rsidR="00AB7EAE" w:rsidRPr="002D4CF5" w:rsidRDefault="00AB7EAE" w:rsidP="002D4CF5">
            <w:pPr>
              <w:pBdr>
                <w:between w:val="single" w:sz="8" w:space="1" w:color="auto"/>
              </w:pBdr>
              <w:spacing w:line="360" w:lineRule="auto"/>
              <w:rPr>
                <w:sz w:val="28"/>
                <w:szCs w:val="28"/>
                <w:lang w:val="vi-VN"/>
              </w:rPr>
            </w:pPr>
            <w:r w:rsidRPr="002D4CF5">
              <w:rPr>
                <w:b/>
                <w:bCs/>
                <w:sz w:val="28"/>
                <w:szCs w:val="28"/>
                <w:lang w:val="vi-VN"/>
              </w:rPr>
              <w:t xml:space="preserve">* </w:t>
            </w:r>
            <w:r w:rsidRPr="002D4CF5">
              <w:rPr>
                <w:sz w:val="28"/>
                <w:szCs w:val="28"/>
                <w:lang w:val="vi-VN"/>
              </w:rPr>
              <w:t>Các nhà Nho tài tử thường khoe tài (thị tài), tài năng mà họ nói đến là tài Kinh bang tế thế!</w:t>
            </w:r>
          </w:p>
          <w:p w:rsidR="00AB7EAE" w:rsidRPr="002D4CF5" w:rsidRDefault="00AB7EAE" w:rsidP="002D4CF5">
            <w:pPr>
              <w:spacing w:line="360" w:lineRule="auto"/>
              <w:rPr>
                <w:sz w:val="28"/>
                <w:szCs w:val="28"/>
                <w:lang w:val="vi-VN"/>
              </w:rPr>
            </w:pPr>
            <w:r w:rsidRPr="002D4CF5">
              <w:rPr>
                <w:sz w:val="28"/>
                <w:szCs w:val="28"/>
                <w:lang w:val="vi-VN"/>
              </w:rPr>
              <w:t>+Tản Đà khoe tài thơ, nói thẳng ra “hay” “thật tuyệt” mà lại nói với trời.</w:t>
            </w:r>
          </w:p>
          <w:p w:rsidR="00AB7EAE" w:rsidRPr="002D4CF5" w:rsidRDefault="00AB7EAE" w:rsidP="002D4CF5">
            <w:pPr>
              <w:spacing w:line="360" w:lineRule="auto"/>
              <w:rPr>
                <w:sz w:val="28"/>
                <w:szCs w:val="28"/>
                <w:lang w:val="vi-VN"/>
              </w:rPr>
            </w:pPr>
            <w:r w:rsidRPr="002D4CF5">
              <w:rPr>
                <w:sz w:val="28"/>
                <w:szCs w:val="28"/>
                <w:lang w:val="vi-VN"/>
              </w:rPr>
              <w:t>+Tự khen mình (vì xưa nay ai thấy trời nói đâu?!), tự phô diễn tài năng của mình.</w:t>
            </w:r>
          </w:p>
          <w:p w:rsidR="00AB7EAE" w:rsidRPr="002D4CF5" w:rsidRDefault="00AB7EAE" w:rsidP="002D4CF5">
            <w:pPr>
              <w:spacing w:line="360" w:lineRule="auto"/>
              <w:rPr>
                <w:sz w:val="28"/>
                <w:szCs w:val="28"/>
                <w:lang w:val="vi-VN"/>
              </w:rPr>
            </w:pPr>
            <w:r w:rsidRPr="002D4CF5">
              <w:rPr>
                <w:sz w:val="28"/>
                <w:szCs w:val="28"/>
                <w:lang w:val="vi-VN"/>
              </w:rPr>
              <w:t>+ Trời khen: là sự khẳng định có sức nặng, không thể phủ định tài năng của tác giả - lối khẳng định rất ngông của văn sĩ hạ giới, vị trích tiên - nhà thơ.</w:t>
            </w:r>
          </w:p>
          <w:p w:rsidR="00AB7EAE" w:rsidRPr="002D4CF5" w:rsidRDefault="00AB7EAE" w:rsidP="002D4CF5">
            <w:pPr>
              <w:spacing w:line="360" w:lineRule="auto"/>
              <w:rPr>
                <w:sz w:val="28"/>
                <w:szCs w:val="28"/>
                <w:lang w:val="vi-VN"/>
              </w:rPr>
            </w:pPr>
            <w:r w:rsidRPr="002D4CF5">
              <w:rPr>
                <w:sz w:val="28"/>
                <w:szCs w:val="28"/>
                <w:lang w:val="vi-VN"/>
              </w:rPr>
              <w:t>*Bài thơ thể hiện ý thức cá nhân của Tản Đà về cái tôi tài năng của mình!</w:t>
            </w:r>
          </w:p>
          <w:p w:rsidR="00AB7EAE" w:rsidRPr="002D4CF5" w:rsidRDefault="00AB7EAE" w:rsidP="002D4CF5">
            <w:pPr>
              <w:spacing w:line="360" w:lineRule="auto"/>
              <w:rPr>
                <w:b/>
                <w:bCs/>
                <w:sz w:val="28"/>
                <w:szCs w:val="28"/>
                <w:lang w:val="vi-VN"/>
              </w:rPr>
            </w:pPr>
            <w:r w:rsidRPr="002D4CF5">
              <w:rPr>
                <w:b/>
                <w:bCs/>
                <w:sz w:val="28"/>
                <w:szCs w:val="28"/>
                <w:lang w:val="vi-VN"/>
              </w:rPr>
              <w:t>* Quan niệm của Tản Đà về nghề văn:</w:t>
            </w:r>
          </w:p>
          <w:p w:rsidR="00AB7EAE" w:rsidRPr="002D4CF5" w:rsidRDefault="00AB7EAE" w:rsidP="002D4CF5">
            <w:pPr>
              <w:spacing w:line="360" w:lineRule="auto"/>
              <w:rPr>
                <w:sz w:val="28"/>
                <w:szCs w:val="28"/>
                <w:lang w:val="vi-VN"/>
              </w:rPr>
            </w:pPr>
            <w:r w:rsidRPr="002D4CF5">
              <w:rPr>
                <w:sz w:val="28"/>
                <w:szCs w:val="28"/>
                <w:lang w:val="vi-VN"/>
              </w:rPr>
              <w:t>-Văn chương là một nghề, nghề kiếm sống. Có kẻ bán, người mua, có chuyện thuê, mượn; đắt rẻ... vốn, lãi... Quả là bao nhiêu chuyện hành nghề văn chương! một quan niệm mới mẻ lúc bấy giờ.</w:t>
            </w:r>
          </w:p>
          <w:p w:rsidR="00AB7EAE" w:rsidRPr="002D4CF5" w:rsidRDefault="00AB7EAE" w:rsidP="002D4CF5">
            <w:pPr>
              <w:spacing w:line="360" w:lineRule="auto"/>
              <w:rPr>
                <w:sz w:val="28"/>
                <w:szCs w:val="28"/>
                <w:lang w:val="vi-VN"/>
              </w:rPr>
            </w:pPr>
            <w:r w:rsidRPr="002D4CF5">
              <w:rPr>
                <w:i/>
                <w:iCs/>
                <w:sz w:val="28"/>
                <w:szCs w:val="28"/>
                <w:lang w:val="vi-VN"/>
              </w:rPr>
              <w:t xml:space="preserve">- </w:t>
            </w:r>
            <w:r w:rsidRPr="002D4CF5">
              <w:rPr>
                <w:sz w:val="28"/>
                <w:szCs w:val="28"/>
                <w:lang w:val="vi-VN"/>
              </w:rPr>
              <w:t>Khát vọng ý thức sáng tạo, trong nghề văn: Người viết văn phải có nhận thức phong phú, phải viết được nhiều thể loại: thơ, truyện, văn, triết lí, dịch thuật (đa dạng về thể loại).</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b/>
                <w:sz w:val="28"/>
                <w:szCs w:val="28"/>
                <w:lang w:val="vi-VN"/>
              </w:rPr>
            </w:pPr>
            <w:r w:rsidRPr="002D4CF5">
              <w:rPr>
                <w:sz w:val="28"/>
                <w:szCs w:val="28"/>
                <w:lang w:val="vi-VN"/>
              </w:rPr>
              <w:t xml:space="preserve">* </w:t>
            </w:r>
            <w:r w:rsidRPr="002D4CF5">
              <w:rPr>
                <w:b/>
                <w:sz w:val="28"/>
                <w:szCs w:val="28"/>
                <w:lang w:val="vi-VN"/>
              </w:rPr>
              <w:t xml:space="preserve">Cái tôi cá nhân biểu hiện trong bài thơ </w:t>
            </w:r>
          </w:p>
          <w:p w:rsidR="00AB7EAE" w:rsidRPr="002D4CF5" w:rsidRDefault="00AB7EAE" w:rsidP="002D4CF5">
            <w:pPr>
              <w:spacing w:line="360" w:lineRule="auto"/>
              <w:rPr>
                <w:sz w:val="28"/>
                <w:szCs w:val="28"/>
                <w:lang w:val="vi-VN"/>
              </w:rPr>
            </w:pPr>
            <w:r w:rsidRPr="002D4CF5">
              <w:rPr>
                <w:sz w:val="28"/>
                <w:szCs w:val="28"/>
                <w:lang w:val="vi-VN"/>
              </w:rPr>
              <w:t>+ Hư cấu chuyện hầu trời để giãi bày cảm xúc cá phóng khoáng của con người cá nhân.</w:t>
            </w:r>
          </w:p>
          <w:p w:rsidR="00AB7EAE" w:rsidRPr="002D4CF5" w:rsidRDefault="00AB7EAE" w:rsidP="002D4CF5">
            <w:pPr>
              <w:spacing w:line="360" w:lineRule="auto"/>
              <w:rPr>
                <w:sz w:val="28"/>
                <w:szCs w:val="28"/>
                <w:lang w:val="vi-VN"/>
              </w:rPr>
            </w:pPr>
            <w:r w:rsidRPr="002D4CF5">
              <w:rPr>
                <w:sz w:val="28"/>
                <w:szCs w:val="28"/>
                <w:lang w:val="vi-VN"/>
              </w:rPr>
              <w:t>+ Nhà thơ nói được nhiều về tài năng của mình.</w:t>
            </w:r>
          </w:p>
          <w:p w:rsidR="00AB7EAE" w:rsidRPr="002D4CF5" w:rsidRDefault="00AB7EAE" w:rsidP="002D4CF5">
            <w:pPr>
              <w:spacing w:line="360" w:lineRule="auto"/>
              <w:rPr>
                <w:sz w:val="28"/>
                <w:szCs w:val="28"/>
                <w:lang w:val="vi-VN"/>
              </w:rPr>
            </w:pPr>
            <w:r w:rsidRPr="002D4CF5">
              <w:rPr>
                <w:sz w:val="28"/>
                <w:szCs w:val="28"/>
                <w:lang w:val="vi-VN"/>
              </w:rPr>
              <w:t>+ Thể hiện quan niệm về nghề văn</w:t>
            </w:r>
          </w:p>
          <w:p w:rsidR="00AB7EAE" w:rsidRPr="002D4CF5" w:rsidRDefault="00AB7EAE" w:rsidP="002D4CF5">
            <w:pPr>
              <w:spacing w:line="360" w:lineRule="auto"/>
              <w:rPr>
                <w:sz w:val="28"/>
                <w:szCs w:val="28"/>
                <w:lang w:val="vi-VN"/>
              </w:rPr>
            </w:pPr>
            <w:r w:rsidRPr="002D4CF5">
              <w:rPr>
                <w:sz w:val="28"/>
                <w:szCs w:val="28"/>
                <w:lang w:val="vi-VN"/>
              </w:rPr>
              <w:t>+ Cách tấu trình với trời về nguồn gốc của mình.</w:t>
            </w:r>
          </w:p>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rPr>
                <w:sz w:val="28"/>
                <w:szCs w:val="28"/>
                <w:lang w:val="vi-VN"/>
              </w:rPr>
            </w:pPr>
            <w:r w:rsidRPr="002D4CF5">
              <w:rPr>
                <w:b/>
                <w:bCs/>
                <w:sz w:val="28"/>
                <w:szCs w:val="28"/>
                <w:lang w:val="vi-VN"/>
              </w:rPr>
              <w:t xml:space="preserve"> 4.Đoạn 4:</w:t>
            </w:r>
            <w:r w:rsidRPr="002D4CF5">
              <w:rPr>
                <w:sz w:val="28"/>
                <w:szCs w:val="28"/>
                <w:lang w:val="vi-VN"/>
              </w:rPr>
              <w:t xml:space="preserve"> Cảnh và cảm xúc trên đường về hạ giới, tỉnh giấc lại và muốn đêm nào cũng được lên hầu trời</w:t>
            </w:r>
          </w:p>
          <w:p w:rsidR="00AB7EAE" w:rsidRPr="002D4CF5" w:rsidRDefault="00AB7EAE" w:rsidP="002D4CF5">
            <w:pPr>
              <w:spacing w:line="360" w:lineRule="auto"/>
              <w:rPr>
                <w:b/>
                <w:bCs/>
                <w:sz w:val="28"/>
                <w:szCs w:val="28"/>
                <w:lang w:val="vi-VN"/>
              </w:rPr>
            </w:pPr>
          </w:p>
          <w:p w:rsidR="00AB7EAE" w:rsidRPr="002D4CF5" w:rsidRDefault="00AB7EAE" w:rsidP="002D4CF5">
            <w:pPr>
              <w:spacing w:line="360" w:lineRule="auto"/>
              <w:rPr>
                <w:sz w:val="28"/>
                <w:szCs w:val="28"/>
                <w:lang w:val="vi-VN"/>
              </w:rPr>
            </w:pPr>
          </w:p>
        </w:tc>
      </w:tr>
      <w:tr w:rsidR="00AB7EAE" w:rsidRPr="002D4CF5" w:rsidTr="006649B4">
        <w:tc>
          <w:tcPr>
            <w:tcW w:w="4500" w:type="dxa"/>
            <w:shd w:val="clear" w:color="auto" w:fill="auto"/>
          </w:tcPr>
          <w:p w:rsidR="00AB7EAE" w:rsidRPr="002D4CF5" w:rsidRDefault="00AB7EAE" w:rsidP="002D4CF5">
            <w:pPr>
              <w:tabs>
                <w:tab w:val="left" w:pos="510"/>
                <w:tab w:val="left" w:pos="540"/>
              </w:tabs>
              <w:spacing w:line="360" w:lineRule="auto"/>
              <w:rPr>
                <w:b/>
                <w:sz w:val="28"/>
                <w:szCs w:val="28"/>
                <w:lang w:val="vi-VN"/>
              </w:rPr>
            </w:pPr>
            <w:r w:rsidRPr="002D4CF5">
              <w:rPr>
                <w:b/>
                <w:sz w:val="28"/>
                <w:szCs w:val="28"/>
                <w:lang w:val="vi-VN"/>
              </w:rPr>
              <w:t>Hướng dẫn HS tổng kết bài học</w:t>
            </w:r>
          </w:p>
          <w:p w:rsidR="00AB7EAE" w:rsidRPr="002D4CF5" w:rsidRDefault="00AB7EAE" w:rsidP="002D4CF5">
            <w:pPr>
              <w:tabs>
                <w:tab w:val="left" w:pos="510"/>
                <w:tab w:val="left" w:pos="540"/>
              </w:tabs>
              <w:spacing w:line="360" w:lineRule="auto"/>
              <w:rPr>
                <w:sz w:val="28"/>
                <w:szCs w:val="28"/>
              </w:rPr>
            </w:pP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p>
        </w:tc>
        <w:tc>
          <w:tcPr>
            <w:tcW w:w="5580" w:type="dxa"/>
          </w:tcPr>
          <w:p w:rsidR="00AB7EAE" w:rsidRPr="002D4CF5" w:rsidRDefault="00AB7EAE" w:rsidP="002D4CF5">
            <w:pPr>
              <w:spacing w:line="360" w:lineRule="auto"/>
              <w:rPr>
                <w:b/>
                <w:bCs/>
                <w:sz w:val="28"/>
                <w:szCs w:val="28"/>
                <w:lang w:val="vi-VN"/>
              </w:rPr>
            </w:pPr>
            <w:r w:rsidRPr="002D4CF5">
              <w:rPr>
                <w:b/>
                <w:bCs/>
                <w:sz w:val="28"/>
                <w:szCs w:val="28"/>
                <w:lang w:val="vi-VN"/>
              </w:rPr>
              <w:t>III. Tổng kết</w:t>
            </w:r>
          </w:p>
          <w:p w:rsidR="00AB7EAE" w:rsidRPr="002D4CF5" w:rsidRDefault="00AB7EAE" w:rsidP="002D4CF5">
            <w:pPr>
              <w:spacing w:line="360" w:lineRule="auto"/>
              <w:rPr>
                <w:b/>
                <w:bCs/>
                <w:sz w:val="28"/>
                <w:szCs w:val="28"/>
                <w:lang w:val="vi-VN"/>
              </w:rPr>
            </w:pPr>
            <w:r w:rsidRPr="002D4CF5">
              <w:rPr>
                <w:b/>
                <w:bCs/>
                <w:sz w:val="28"/>
                <w:szCs w:val="28"/>
                <w:lang w:val="vi-VN"/>
              </w:rPr>
              <w:t>1. Nghệ thuật:</w:t>
            </w:r>
          </w:p>
          <w:p w:rsidR="00AB7EAE" w:rsidRPr="002D4CF5" w:rsidRDefault="00AB7EAE" w:rsidP="002D4CF5">
            <w:pPr>
              <w:spacing w:line="360" w:lineRule="auto"/>
              <w:ind w:firstLine="720"/>
              <w:rPr>
                <w:sz w:val="28"/>
                <w:szCs w:val="28"/>
                <w:lang w:val="vi-VN"/>
              </w:rPr>
            </w:pPr>
            <w:r w:rsidRPr="002D4CF5">
              <w:rPr>
                <w:sz w:val="28"/>
                <w:szCs w:val="28"/>
                <w:lang w:val="vi-VN"/>
              </w:rPr>
              <w:t>Thể thơ thất ngôn trường thiên khá tự do; giọng điệu thoải mái, tự nhiên; ngôn ngữ giản dị, sống động,…</w:t>
            </w:r>
          </w:p>
          <w:p w:rsidR="00AB7EAE" w:rsidRPr="002D4CF5" w:rsidRDefault="00AB7EAE" w:rsidP="002D4CF5">
            <w:pPr>
              <w:spacing w:line="360" w:lineRule="auto"/>
              <w:rPr>
                <w:b/>
                <w:i/>
                <w:sz w:val="28"/>
                <w:szCs w:val="28"/>
                <w:lang w:val="vi-VN"/>
              </w:rPr>
            </w:pPr>
            <w:r w:rsidRPr="002D4CF5">
              <w:rPr>
                <w:b/>
                <w:i/>
                <w:sz w:val="28"/>
                <w:szCs w:val="28"/>
                <w:lang w:val="vi-VN"/>
              </w:rPr>
              <w:t>2. Ý nghĩa văn bản:</w:t>
            </w:r>
          </w:p>
          <w:p w:rsidR="00AB7EAE" w:rsidRPr="002D4CF5" w:rsidRDefault="00AB7EAE" w:rsidP="002D4CF5">
            <w:pPr>
              <w:spacing w:line="360" w:lineRule="auto"/>
              <w:rPr>
                <w:sz w:val="28"/>
                <w:szCs w:val="28"/>
                <w:lang w:val="vi-VN"/>
              </w:rPr>
            </w:pPr>
            <w:r w:rsidRPr="002D4CF5">
              <w:rPr>
                <w:sz w:val="28"/>
                <w:szCs w:val="28"/>
                <w:lang w:val="vi-VN"/>
              </w:rPr>
              <w:t xml:space="preserve">        Bài thơ thể hiện ý thức cá nhân, ý thức nghệ sĩ và quan niệm mới về nghề văn của Tản Đà.</w:t>
            </w:r>
          </w:p>
        </w:tc>
      </w:tr>
    </w:tbl>
    <w:p w:rsidR="00AB7EAE" w:rsidRPr="002D4CF5" w:rsidRDefault="00AB7EAE" w:rsidP="002D4CF5">
      <w:pPr>
        <w:spacing w:line="360" w:lineRule="auto"/>
        <w:rPr>
          <w:sz w:val="28"/>
          <w:szCs w:val="28"/>
          <w:lang w:val="vi-VN"/>
        </w:rPr>
      </w:pPr>
    </w:p>
    <w:p w:rsidR="00AB7EAE" w:rsidRPr="002D4CF5" w:rsidRDefault="00AB7EAE"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AB7EAE" w:rsidRPr="002D4CF5" w:rsidRDefault="00AB7EAE" w:rsidP="002D4CF5">
      <w:pPr>
        <w:spacing w:line="360" w:lineRule="auto"/>
        <w:ind w:firstLine="720"/>
        <w:rPr>
          <w:b/>
          <w:sz w:val="28"/>
          <w:szCs w:val="28"/>
          <w:lang w:val="vi-VN"/>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7560"/>
        <w:tblGridChange w:id="163">
          <w:tblGrid>
            <w:gridCol w:w="2880"/>
            <w:gridCol w:w="7560"/>
          </w:tblGrid>
        </w:tblGridChange>
      </w:tblGrid>
      <w:tr w:rsidR="00AB7EAE" w:rsidRPr="002D4CF5" w:rsidTr="006649B4">
        <w:trPr>
          <w:trHeight w:val="647"/>
        </w:trPr>
        <w:tc>
          <w:tcPr>
            <w:tcW w:w="2880" w:type="dxa"/>
            <w:shd w:val="clear" w:color="auto" w:fill="auto"/>
          </w:tcPr>
          <w:p w:rsidR="00AB7EAE" w:rsidRPr="002D4CF5" w:rsidRDefault="00AB7EA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560" w:type="dxa"/>
          </w:tcPr>
          <w:p w:rsidR="00AB7EAE" w:rsidRPr="002D4CF5" w:rsidRDefault="00AB7EA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AB7EAE" w:rsidRPr="002D4CF5" w:rsidTr="006649B4">
        <w:trPr>
          <w:trHeight w:val="647"/>
        </w:trPr>
        <w:tc>
          <w:tcPr>
            <w:tcW w:w="2880" w:type="dxa"/>
            <w:shd w:val="clear" w:color="auto" w:fill="auto"/>
          </w:tcPr>
          <w:p w:rsidR="00AB7EAE" w:rsidRPr="002D4CF5" w:rsidRDefault="00AB7EAE" w:rsidP="002D4CF5">
            <w:pPr>
              <w:spacing w:line="360" w:lineRule="auto"/>
              <w:rPr>
                <w:b/>
                <w:sz w:val="28"/>
                <w:szCs w:val="28"/>
                <w:lang w:val="vi-VN"/>
              </w:rPr>
            </w:pPr>
            <w:r w:rsidRPr="002D4CF5">
              <w:rPr>
                <w:b/>
                <w:sz w:val="28"/>
                <w:szCs w:val="28"/>
                <w:lang w:val="vi-VN"/>
              </w:rPr>
              <w:t xml:space="preserve">GV giao nhiệm vụ: </w:t>
            </w:r>
          </w:p>
          <w:p w:rsidR="00AB7EAE" w:rsidRPr="002D4CF5" w:rsidRDefault="00AB7EAE" w:rsidP="002D4CF5">
            <w:pPr>
              <w:spacing w:line="360" w:lineRule="auto"/>
              <w:ind w:firstLine="792"/>
              <w:rPr>
                <w:i/>
                <w:sz w:val="28"/>
                <w:szCs w:val="28"/>
                <w:lang w:val="vi-VN"/>
              </w:rPr>
            </w:pPr>
            <w:r w:rsidRPr="002D4CF5">
              <w:rPr>
                <w:i/>
                <w:sz w:val="28"/>
                <w:szCs w:val="28"/>
                <w:lang w:val="vi-VN"/>
              </w:rPr>
              <w:t>Cái ngông trong văn chương trung đại, qua các văn bản đã học được thể hiên như thế nào?</w:t>
            </w:r>
          </w:p>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   HS thực hiện nhiệm vụ:</w:t>
            </w:r>
          </w:p>
          <w:p w:rsidR="00AB7EAE" w:rsidRPr="002D4CF5" w:rsidRDefault="00AB7EAE" w:rsidP="002D4CF5">
            <w:pPr>
              <w:spacing w:line="360" w:lineRule="auto"/>
              <w:rPr>
                <w:sz w:val="28"/>
                <w:szCs w:val="28"/>
              </w:rPr>
            </w:pPr>
            <w:r w:rsidRPr="002D4CF5">
              <w:rPr>
                <w:sz w:val="28"/>
                <w:szCs w:val="28"/>
                <w:lang w:val="vi-VN"/>
              </w:rPr>
              <w:t>-  HS báo  cáo kết quả thực hiện nhiệm vụ</w:t>
            </w:r>
          </w:p>
          <w:p w:rsidR="00AB7EAE" w:rsidRPr="002D4CF5" w:rsidRDefault="00AB7EAE" w:rsidP="002D4CF5">
            <w:pPr>
              <w:spacing w:line="360" w:lineRule="auto"/>
              <w:rPr>
                <w:b/>
                <w:sz w:val="28"/>
                <w:szCs w:val="28"/>
              </w:rPr>
            </w:pPr>
            <w:r w:rsidRPr="002D4CF5">
              <w:rPr>
                <w:sz w:val="28"/>
                <w:szCs w:val="28"/>
              </w:rPr>
              <w:t>-</w:t>
            </w:r>
            <w:r w:rsidRPr="002D4CF5">
              <w:rPr>
                <w:b/>
                <w:sz w:val="28"/>
                <w:szCs w:val="28"/>
              </w:rPr>
              <w:t>GV nhận xét, chốt kiến thức</w:t>
            </w:r>
          </w:p>
          <w:p w:rsidR="00AB7EAE" w:rsidRPr="002D4CF5" w:rsidRDefault="00AB7EAE" w:rsidP="002D4CF5">
            <w:pPr>
              <w:pStyle w:val="listparagraph1cxspmiddle"/>
              <w:spacing w:before="0" w:beforeAutospacing="0" w:after="0" w:afterAutospacing="0" w:line="360" w:lineRule="auto"/>
              <w:rPr>
                <w:b/>
                <w:bCs/>
                <w:color w:val="000000"/>
                <w:sz w:val="28"/>
                <w:szCs w:val="28"/>
                <w:lang w:val="vi-VN"/>
              </w:rPr>
            </w:pPr>
          </w:p>
        </w:tc>
        <w:tc>
          <w:tcPr>
            <w:tcW w:w="7560" w:type="dxa"/>
          </w:tcPr>
          <w:p w:rsidR="00AB7EAE" w:rsidRPr="002D4CF5" w:rsidRDefault="00AB7EAE" w:rsidP="002D4CF5">
            <w:pPr>
              <w:spacing w:line="360" w:lineRule="auto"/>
              <w:rPr>
                <w:sz w:val="28"/>
                <w:szCs w:val="28"/>
                <w:lang w:val="vi-VN"/>
              </w:rPr>
            </w:pPr>
            <w:r w:rsidRPr="002D4CF5">
              <w:rPr>
                <w:sz w:val="28"/>
                <w:szCs w:val="28"/>
                <w:lang w:val="vi-VN"/>
              </w:rPr>
              <w:t xml:space="preserve">1.Trong </w:t>
            </w:r>
            <w:r w:rsidRPr="002D4CF5">
              <w:rPr>
                <w:i/>
                <w:sz w:val="28"/>
                <w:szCs w:val="28"/>
                <w:lang w:val="vi-VN"/>
              </w:rPr>
              <w:t>Bài ca ngất ngưởng</w:t>
            </w:r>
            <w:r w:rsidRPr="002D4CF5">
              <w:rPr>
                <w:sz w:val="28"/>
                <w:szCs w:val="28"/>
                <w:lang w:val="vi-VN"/>
              </w:rPr>
              <w:t xml:space="preserve"> - Nguyễn Công Trứ: đạc ngựa bò vàng đeo ngất ngưởng, gót tiên theo đủng đỉnh một đôi dì, Bụt cũng nực cười ông ngất ngưởng... khen chê phơi phới ngọn đông phong...</w:t>
            </w:r>
          </w:p>
          <w:p w:rsidR="00AB7EAE" w:rsidRPr="002D4CF5" w:rsidRDefault="00AB7EAE" w:rsidP="002D4CF5">
            <w:pPr>
              <w:spacing w:line="360" w:lineRule="auto"/>
              <w:rPr>
                <w:sz w:val="28"/>
                <w:szCs w:val="28"/>
                <w:lang w:val="vi-VN"/>
              </w:rPr>
            </w:pPr>
            <w:r w:rsidRPr="002D4CF5">
              <w:rPr>
                <w:sz w:val="28"/>
                <w:szCs w:val="28"/>
                <w:lang w:val="vi-VN"/>
              </w:rPr>
              <w:t xml:space="preserve">2. Trong </w:t>
            </w:r>
            <w:r w:rsidRPr="002D4CF5">
              <w:rPr>
                <w:i/>
                <w:sz w:val="28"/>
                <w:szCs w:val="28"/>
                <w:lang w:val="vi-VN"/>
              </w:rPr>
              <w:t>Chữ người tử tù</w:t>
            </w:r>
            <w:r w:rsidRPr="002D4CF5">
              <w:rPr>
                <w:sz w:val="28"/>
                <w:szCs w:val="28"/>
                <w:lang w:val="vi-VN"/>
              </w:rPr>
              <w:t xml:space="preserve"> (Nguyễn Tuân): Huấn Cao ngông trong tù, khoảnh, ít chịu cho chữ ai, coi thường quản ngục, coi thường cái chết, nhận ra người tốt sẵn sàng cho chữ... Quản ngục cũng ngông theo cách của ông ta khi dám liều xin chữ Huấn Cao.</w:t>
            </w:r>
          </w:p>
          <w:p w:rsidR="00AB7EAE" w:rsidRPr="002D4CF5" w:rsidRDefault="00AB7EAE" w:rsidP="002D4CF5">
            <w:pPr>
              <w:spacing w:line="360" w:lineRule="auto"/>
              <w:rPr>
                <w:sz w:val="28"/>
                <w:szCs w:val="28"/>
                <w:lang w:val="vi-VN"/>
              </w:rPr>
            </w:pPr>
            <w:r w:rsidRPr="002D4CF5">
              <w:rPr>
                <w:sz w:val="28"/>
                <w:szCs w:val="28"/>
                <w:lang w:val="vi-VN"/>
              </w:rPr>
              <w:t xml:space="preserve">3. Trong </w:t>
            </w:r>
            <w:r w:rsidRPr="002D4CF5">
              <w:rPr>
                <w:i/>
                <w:sz w:val="28"/>
                <w:szCs w:val="28"/>
                <w:lang w:val="vi-VN"/>
              </w:rPr>
              <w:t>Hầu Trời</w:t>
            </w:r>
            <w:r w:rsidRPr="002D4CF5">
              <w:rPr>
                <w:sz w:val="28"/>
                <w:szCs w:val="28"/>
                <w:lang w:val="vi-VN"/>
              </w:rPr>
              <w:t>: Đọc thơ cho Trời và tiên nghe, tự hào về tài thơ văn của mình, về nguồn gốc quê hương đất nước của mình, về sứ mạng vẻ vang đi khơi dậy cho cái thiên lương của mọi người bằng thơ văn.).</w:t>
            </w:r>
          </w:p>
        </w:tc>
      </w:tr>
    </w:tbl>
    <w:p w:rsidR="00AB7EAE" w:rsidRPr="002D4CF5" w:rsidRDefault="00AB7EAE" w:rsidP="002D4CF5">
      <w:pPr>
        <w:spacing w:line="360" w:lineRule="auto"/>
        <w:ind w:firstLine="720"/>
        <w:rPr>
          <w:b/>
          <w:sz w:val="28"/>
          <w:szCs w:val="28"/>
          <w:lang w:val="vi-VN"/>
        </w:rPr>
      </w:pPr>
    </w:p>
    <w:p w:rsidR="00AB7EAE" w:rsidRPr="002D4CF5" w:rsidRDefault="00AB7EAE" w:rsidP="002D4CF5">
      <w:pPr>
        <w:spacing w:line="360" w:lineRule="auto"/>
        <w:ind w:firstLine="720"/>
        <w:rPr>
          <w:b/>
          <w:sz w:val="28"/>
          <w:szCs w:val="28"/>
          <w:lang w:val="vi-VN"/>
        </w:rPr>
      </w:pPr>
    </w:p>
    <w:p w:rsidR="00AB7EAE" w:rsidRPr="002D4CF5" w:rsidRDefault="00AB7EAE"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0"/>
        <w:gridCol w:w="5470"/>
        <w:tblGridChange w:id="164">
          <w:tblGrid>
            <w:gridCol w:w="4340"/>
            <w:gridCol w:w="5470"/>
          </w:tblGrid>
        </w:tblGridChange>
      </w:tblGrid>
      <w:tr w:rsidR="00AB7EAE" w:rsidRPr="002D4CF5" w:rsidTr="006649B4">
        <w:trPr>
          <w:trHeight w:val="647"/>
        </w:trPr>
        <w:tc>
          <w:tcPr>
            <w:tcW w:w="4340" w:type="dxa"/>
            <w:shd w:val="clear" w:color="auto" w:fill="auto"/>
          </w:tcPr>
          <w:p w:rsidR="00AB7EAE" w:rsidRPr="002D4CF5" w:rsidRDefault="00AB7EA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470" w:type="dxa"/>
          </w:tcPr>
          <w:p w:rsidR="00AB7EAE" w:rsidRPr="002D4CF5" w:rsidRDefault="00AB7EAE"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B7EAE" w:rsidRPr="002D4CF5" w:rsidTr="006649B4">
        <w:trPr>
          <w:trHeight w:val="647"/>
        </w:trPr>
        <w:tc>
          <w:tcPr>
            <w:tcW w:w="4340" w:type="dxa"/>
            <w:shd w:val="clear" w:color="auto" w:fill="auto"/>
          </w:tcPr>
          <w:p w:rsidR="00AB7EAE" w:rsidRPr="002D4CF5" w:rsidRDefault="00AB7EAE" w:rsidP="002D4CF5">
            <w:pPr>
              <w:spacing w:line="360" w:lineRule="auto"/>
              <w:rPr>
                <w:b/>
                <w:sz w:val="28"/>
                <w:szCs w:val="28"/>
              </w:rPr>
            </w:pPr>
            <w:r w:rsidRPr="002D4CF5">
              <w:rPr>
                <w:b/>
                <w:sz w:val="28"/>
                <w:szCs w:val="28"/>
                <w:lang w:val="vi-VN"/>
              </w:rPr>
              <w:t xml:space="preserve">GV giao nhiệm vụ: </w:t>
            </w:r>
          </w:p>
          <w:p w:rsidR="00AB7EAE" w:rsidRPr="002D4CF5" w:rsidRDefault="00AB7EAE" w:rsidP="002D4CF5">
            <w:pPr>
              <w:spacing w:line="360" w:lineRule="auto"/>
              <w:ind w:firstLine="720"/>
              <w:rPr>
                <w:bCs/>
                <w:sz w:val="28"/>
                <w:szCs w:val="28"/>
                <w:shd w:val="clear" w:color="auto" w:fill="FFFFFF"/>
                <w:lang w:val="vi-VN"/>
              </w:rPr>
            </w:pPr>
            <w:r w:rsidRPr="002D4CF5">
              <w:rPr>
                <w:bCs/>
                <w:sz w:val="28"/>
                <w:szCs w:val="28"/>
                <w:shd w:val="clear" w:color="auto" w:fill="FFFFFF"/>
                <w:lang w:val="vi-VN"/>
              </w:rPr>
              <w:t>Đọc văn bản sau và trả lời câu hỏi:</w:t>
            </w:r>
          </w:p>
          <w:p w:rsidR="00AB7EAE" w:rsidRPr="002D4CF5" w:rsidRDefault="00AB7EAE" w:rsidP="002D4CF5">
            <w:pPr>
              <w:pStyle w:val="NormalWeb"/>
              <w:shd w:val="clear" w:color="auto" w:fill="FFFFFF"/>
              <w:spacing w:before="0" w:beforeAutospacing="0" w:after="0" w:afterAutospacing="0" w:line="360" w:lineRule="auto"/>
              <w:rPr>
                <w:rStyle w:val="Emphasis"/>
                <w:sz w:val="28"/>
                <w:szCs w:val="28"/>
                <w:lang w:val="vi-VN"/>
              </w:rPr>
            </w:pPr>
            <w:r w:rsidRPr="002D4CF5">
              <w:rPr>
                <w:rStyle w:val="Emphasis"/>
                <w:sz w:val="28"/>
                <w:szCs w:val="28"/>
                <w:lang w:val="vi-VN"/>
              </w:rPr>
              <w:t>“Bẩm Trời, cảnh con thực nghèo khó</w:t>
            </w:r>
            <w:r w:rsidRPr="002D4CF5">
              <w:rPr>
                <w:i/>
                <w:iCs/>
                <w:sz w:val="28"/>
                <w:szCs w:val="28"/>
                <w:lang w:val="vi-VN"/>
              </w:rPr>
              <w:br/>
            </w:r>
            <w:r w:rsidRPr="002D4CF5">
              <w:rPr>
                <w:rStyle w:val="Emphasis"/>
                <w:sz w:val="28"/>
                <w:szCs w:val="28"/>
                <w:lang w:val="vi-VN"/>
              </w:rPr>
              <w:t>…………………………………………..</w:t>
            </w:r>
          </w:p>
          <w:p w:rsidR="00AB7EAE" w:rsidRPr="002D4CF5" w:rsidRDefault="00AB7EAE" w:rsidP="002D4CF5">
            <w:pPr>
              <w:pStyle w:val="NormalWeb"/>
              <w:shd w:val="clear" w:color="auto" w:fill="FFFFFF"/>
              <w:spacing w:before="0" w:beforeAutospacing="0" w:after="0" w:afterAutospacing="0" w:line="360" w:lineRule="auto"/>
              <w:rPr>
                <w:sz w:val="28"/>
                <w:szCs w:val="28"/>
                <w:lang w:val="vi-VN"/>
              </w:rPr>
            </w:pPr>
            <w:r w:rsidRPr="002D4CF5">
              <w:rPr>
                <w:rStyle w:val="Emphasis"/>
                <w:sz w:val="28"/>
                <w:szCs w:val="28"/>
                <w:lang w:val="vi-VN"/>
              </w:rPr>
              <w:t>Biết làm có được mà dám theo”.</w:t>
            </w:r>
          </w:p>
          <w:p w:rsidR="00AB7EAE" w:rsidRPr="002D4CF5" w:rsidRDefault="00AB7EAE" w:rsidP="002D4CF5">
            <w:pPr>
              <w:spacing w:line="360" w:lineRule="auto"/>
              <w:ind w:firstLine="720"/>
              <w:rPr>
                <w:sz w:val="28"/>
                <w:szCs w:val="28"/>
                <w:shd w:val="clear" w:color="auto" w:fill="FFFFFF"/>
                <w:lang w:val="vi-VN"/>
              </w:rPr>
            </w:pPr>
            <w:r w:rsidRPr="002D4CF5">
              <w:rPr>
                <w:i/>
                <w:sz w:val="28"/>
                <w:szCs w:val="28"/>
                <w:shd w:val="clear" w:color="auto" w:fill="FFFFFF"/>
                <w:lang w:val="vi-VN"/>
              </w:rPr>
              <w:t xml:space="preserve">( </w:t>
            </w:r>
            <w:r w:rsidRPr="002D4CF5">
              <w:rPr>
                <w:sz w:val="28"/>
                <w:szCs w:val="28"/>
                <w:shd w:val="clear" w:color="auto" w:fill="FFFFFF"/>
                <w:lang w:val="vi-VN"/>
              </w:rPr>
              <w:t xml:space="preserve">Trích </w:t>
            </w:r>
            <w:r w:rsidRPr="002D4CF5">
              <w:rPr>
                <w:i/>
                <w:sz w:val="28"/>
                <w:szCs w:val="28"/>
                <w:shd w:val="clear" w:color="auto" w:fill="FFFFFF"/>
                <w:lang w:val="vi-VN"/>
              </w:rPr>
              <w:t>Hầu trời</w:t>
            </w:r>
            <w:r w:rsidRPr="002D4CF5">
              <w:rPr>
                <w:sz w:val="28"/>
                <w:szCs w:val="28"/>
                <w:shd w:val="clear" w:color="auto" w:fill="FFFFFF"/>
                <w:lang w:val="vi-VN"/>
              </w:rPr>
              <w:t>, Tản Đà, Tr 15, SGK Ngữ văn 11,Tập II, NXBGD 2007)</w:t>
            </w:r>
          </w:p>
          <w:p w:rsidR="00AB7EAE" w:rsidRPr="002D4CF5" w:rsidRDefault="00AB7EAE" w:rsidP="002D4CF5">
            <w:pPr>
              <w:spacing w:line="360" w:lineRule="auto"/>
              <w:ind w:firstLine="900"/>
              <w:rPr>
                <w:sz w:val="28"/>
                <w:szCs w:val="28"/>
                <w:shd w:val="clear" w:color="auto" w:fill="FFFFFF"/>
                <w:lang w:val="vi-VN"/>
              </w:rPr>
            </w:pPr>
            <w:r w:rsidRPr="002D4CF5">
              <w:rPr>
                <w:sz w:val="28"/>
                <w:szCs w:val="28"/>
                <w:shd w:val="clear" w:color="auto" w:fill="FFFFFF"/>
                <w:lang w:val="vi-VN"/>
              </w:rPr>
              <w:t xml:space="preserve">1/ Nêu ý chính của văn bản? </w:t>
            </w:r>
          </w:p>
          <w:p w:rsidR="00AB7EAE" w:rsidRPr="002D4CF5" w:rsidRDefault="00AB7EAE" w:rsidP="002D4CF5">
            <w:pPr>
              <w:spacing w:line="360" w:lineRule="auto"/>
              <w:ind w:firstLine="900"/>
              <w:rPr>
                <w:sz w:val="28"/>
                <w:szCs w:val="28"/>
                <w:shd w:val="clear" w:color="auto" w:fill="FFFFFF"/>
                <w:lang w:val="vi-VN"/>
              </w:rPr>
            </w:pPr>
            <w:r w:rsidRPr="002D4CF5">
              <w:rPr>
                <w:sz w:val="28"/>
                <w:szCs w:val="28"/>
                <w:shd w:val="clear" w:color="auto" w:fill="FFFFFF"/>
                <w:lang w:val="vi-VN"/>
              </w:rPr>
              <w:t xml:space="preserve">2/ Xác định biện pháp tu từ (về từ) trong câu thơ </w:t>
            </w:r>
            <w:r w:rsidRPr="002D4CF5">
              <w:rPr>
                <w:rStyle w:val="Emphasis"/>
                <w:sz w:val="28"/>
                <w:szCs w:val="28"/>
                <w:lang w:val="vi-VN"/>
              </w:rPr>
              <w:t>Văn chương hạ giới rẻ như bèo</w:t>
            </w:r>
            <w:r w:rsidRPr="002D4CF5">
              <w:rPr>
                <w:sz w:val="28"/>
                <w:szCs w:val="28"/>
                <w:shd w:val="clear" w:color="auto" w:fill="FFFFFF"/>
                <w:lang w:val="vi-VN"/>
              </w:rPr>
              <w:t> ? Nêu hiệu quả nghệ thuật của biện pháp tu từ đó ?</w:t>
            </w:r>
          </w:p>
          <w:p w:rsidR="00AB7EAE" w:rsidRPr="002D4CF5" w:rsidRDefault="00AB7EAE" w:rsidP="002D4CF5">
            <w:pPr>
              <w:spacing w:line="360" w:lineRule="auto"/>
              <w:rPr>
                <w:sz w:val="28"/>
                <w:szCs w:val="28"/>
                <w:lang w:val="vi-VN"/>
              </w:rPr>
            </w:pPr>
            <w:r w:rsidRPr="002D4CF5">
              <w:rPr>
                <w:sz w:val="28"/>
                <w:szCs w:val="28"/>
                <w:shd w:val="clear" w:color="auto" w:fill="FFFFFF"/>
                <w:lang w:val="vi-VN"/>
              </w:rPr>
              <w:t xml:space="preserve">3/ </w:t>
            </w:r>
            <w:r w:rsidRPr="002D4CF5">
              <w:rPr>
                <w:sz w:val="28"/>
                <w:szCs w:val="28"/>
                <w:lang w:val="vi-VN"/>
              </w:rPr>
              <w:t>Cảm hứng chính trong văn bản trên là cảm hứng lãng mạn hay cảm hứng hiện thực ? Nêu hiệu quả nghệ thuật của việc sử dụng cảm hứng đó của nhà thơ ?</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   HS thực hiện nhiệm vụ:</w:t>
            </w:r>
          </w:p>
          <w:p w:rsidR="00AB7EAE" w:rsidRPr="002D4CF5" w:rsidRDefault="00AB7EAE" w:rsidP="002D4CF5">
            <w:pPr>
              <w:spacing w:line="360" w:lineRule="auto"/>
              <w:rPr>
                <w:b/>
                <w:sz w:val="28"/>
                <w:szCs w:val="28"/>
                <w:lang w:val="vi-VN"/>
              </w:rPr>
            </w:pPr>
            <w:r w:rsidRPr="002D4CF5">
              <w:rPr>
                <w:sz w:val="28"/>
                <w:szCs w:val="28"/>
                <w:lang w:val="vi-VN"/>
              </w:rPr>
              <w:t xml:space="preserve">-  HS báo  cáo kết quả thực hiện nhiệm vụ: </w:t>
            </w:r>
          </w:p>
          <w:p w:rsidR="00AB7EAE" w:rsidRPr="002D4CF5" w:rsidRDefault="00AB7EAE" w:rsidP="002D4CF5">
            <w:pPr>
              <w:pStyle w:val="listparagraph1cxspmiddle"/>
              <w:spacing w:before="0" w:beforeAutospacing="0" w:after="0" w:afterAutospacing="0" w:line="360" w:lineRule="auto"/>
              <w:rPr>
                <w:b/>
                <w:bCs/>
                <w:color w:val="000000"/>
                <w:sz w:val="28"/>
                <w:szCs w:val="28"/>
                <w:lang w:val="vi-VN"/>
              </w:rPr>
            </w:pPr>
          </w:p>
        </w:tc>
        <w:tc>
          <w:tcPr>
            <w:tcW w:w="5470" w:type="dxa"/>
          </w:tcPr>
          <w:p w:rsidR="00AB7EAE" w:rsidRPr="002D4CF5" w:rsidRDefault="00AB7EAE" w:rsidP="002D4CF5">
            <w:pPr>
              <w:spacing w:line="360" w:lineRule="auto"/>
              <w:ind w:firstLine="720"/>
              <w:rPr>
                <w:sz w:val="28"/>
                <w:szCs w:val="28"/>
                <w:shd w:val="clear" w:color="auto" w:fill="FFFFFF"/>
                <w:lang w:val="vi-VN"/>
              </w:rPr>
            </w:pPr>
            <w:r w:rsidRPr="002D4CF5">
              <w:rPr>
                <w:sz w:val="28"/>
                <w:szCs w:val="28"/>
                <w:shd w:val="clear" w:color="auto" w:fill="FFFFFF"/>
                <w:lang w:val="vi-VN"/>
              </w:rPr>
              <w:t xml:space="preserve">1/ Văn bản có ý chính: </w:t>
            </w:r>
            <w:r w:rsidRPr="002D4CF5">
              <w:rPr>
                <w:sz w:val="28"/>
                <w:szCs w:val="28"/>
                <w:lang w:val="vi-VN"/>
              </w:rPr>
              <w:t>Thi sĩ Tản Đà trả lời Trời để bộc lộ quan điểm về nghề văn và cuộc sống nhà văn nơi hạ giới.</w:t>
            </w:r>
          </w:p>
          <w:p w:rsidR="00AB7EAE" w:rsidRPr="002D4CF5" w:rsidRDefault="00AB7EAE" w:rsidP="002D4CF5">
            <w:pPr>
              <w:spacing w:line="360" w:lineRule="auto"/>
              <w:ind w:firstLine="720"/>
              <w:rPr>
                <w:sz w:val="28"/>
                <w:szCs w:val="28"/>
                <w:shd w:val="clear" w:color="auto" w:fill="FFFFFF"/>
                <w:lang w:val="vi-VN"/>
              </w:rPr>
            </w:pPr>
            <w:r w:rsidRPr="002D4CF5">
              <w:rPr>
                <w:sz w:val="28"/>
                <w:szCs w:val="28"/>
                <w:shd w:val="clear" w:color="auto" w:fill="FFFFFF"/>
                <w:lang w:val="vi-VN"/>
              </w:rPr>
              <w:t xml:space="preserve">2/ Biện pháp tu từ (về từ): so sánh </w:t>
            </w:r>
          </w:p>
          <w:p w:rsidR="00AB7EAE" w:rsidRPr="002D4CF5" w:rsidRDefault="00AB7EAE" w:rsidP="002D4CF5">
            <w:pPr>
              <w:pStyle w:val="NormalWeb"/>
              <w:shd w:val="clear" w:color="auto" w:fill="FFFFFF"/>
              <w:spacing w:before="0" w:beforeAutospacing="0" w:after="0" w:afterAutospacing="0" w:line="360" w:lineRule="auto"/>
              <w:ind w:firstLine="720"/>
              <w:rPr>
                <w:sz w:val="28"/>
                <w:szCs w:val="28"/>
                <w:lang w:val="vi-VN"/>
              </w:rPr>
            </w:pPr>
            <w:r w:rsidRPr="002D4CF5">
              <w:rPr>
                <w:sz w:val="28"/>
                <w:szCs w:val="28"/>
                <w:shd w:val="clear" w:color="auto" w:fill="FFFFFF"/>
                <w:lang w:val="vi-VN"/>
              </w:rPr>
              <w:t xml:space="preserve">Hiệu quả nghệ thuật của biện pháp tu từ so sánh: </w:t>
            </w:r>
            <w:r w:rsidRPr="002D4CF5">
              <w:rPr>
                <w:sz w:val="28"/>
                <w:szCs w:val="28"/>
                <w:lang w:val="vi-VN"/>
              </w:rPr>
              <w:t>Tản Đà đã vẽ ra một bức tranh hiện thực trần trụi, nghiệt ngã về nghề văn bằng ngôn ngữ đời thường, t</w:t>
            </w:r>
            <w:r w:rsidRPr="002D4CF5">
              <w:rPr>
                <w:sz w:val="28"/>
                <w:szCs w:val="28"/>
                <w:shd w:val="clear" w:color="auto" w:fill="FFFFFF"/>
                <w:lang w:val="vi-VN"/>
              </w:rPr>
              <w:t>hể hiện thân phận bọt bèo, rẻ mạt của nhà văn trong xã hội giao thời. Câu thơ đã gián tiếp lên án xã hội bất công đã đẩy người có tài, có tâm vào hoàn cảnh bi đát nhất.</w:t>
            </w:r>
          </w:p>
          <w:p w:rsidR="00AB7EAE" w:rsidRPr="002D4CF5" w:rsidRDefault="00AB7EAE" w:rsidP="002D4CF5">
            <w:pPr>
              <w:spacing w:line="360" w:lineRule="auto"/>
              <w:ind w:firstLine="720"/>
              <w:rPr>
                <w:sz w:val="28"/>
                <w:szCs w:val="28"/>
                <w:lang w:val="vi-VN"/>
              </w:rPr>
            </w:pPr>
            <w:r w:rsidRPr="002D4CF5">
              <w:rPr>
                <w:sz w:val="28"/>
                <w:szCs w:val="28"/>
                <w:shd w:val="clear" w:color="auto" w:fill="FFFFFF"/>
                <w:lang w:val="vi-VN"/>
              </w:rPr>
              <w:t xml:space="preserve">3/ </w:t>
            </w:r>
            <w:r w:rsidRPr="002D4CF5">
              <w:rPr>
                <w:sz w:val="28"/>
                <w:szCs w:val="28"/>
                <w:lang w:val="vi-VN"/>
              </w:rPr>
              <w:t>Cảm hứng chính trong văn bản trên là cảm hứng hiện thực. </w:t>
            </w:r>
          </w:p>
          <w:p w:rsidR="00AB7EAE" w:rsidRPr="002D4CF5" w:rsidRDefault="00AB7EAE" w:rsidP="002D4CF5">
            <w:pPr>
              <w:spacing w:line="360" w:lineRule="auto"/>
              <w:ind w:firstLine="720"/>
              <w:rPr>
                <w:sz w:val="28"/>
                <w:szCs w:val="28"/>
                <w:lang w:val="vi-VN"/>
              </w:rPr>
            </w:pPr>
            <w:r w:rsidRPr="002D4CF5">
              <w:rPr>
                <w:sz w:val="28"/>
                <w:szCs w:val="28"/>
                <w:lang w:val="vi-VN"/>
              </w:rPr>
              <w:t>Hiệu quả nghệ thuật của việc sử dụng cảm hứng hiện thực trong văn bản :Tản Đà không trực tiếp phát biểu quan niệm của mình về văn chương và nghề văn, tuy vậy người đọc vẫn có thể hình dung ra phần nào về nội dung của hoạt động tinh thần đặc biệt này. Trong mắt Tản Đà, văn chương lúc này là một nghề kiếm sống mới, có người bán, kẻ mua, có thị trường tiêu thụ và bản thân thị trường cũng hết sức phức tạp. Đồng thời, nhà thơ cũng ý thức được sự cần thiết phải chuyên tâm với nghề văn. Sau cùng, ông cũng nhận thấy rằng: sự đa dạng về loại, thể là một đòi hỏi thiết yếu của hoạt động sáng tác và với những sáng tác mới, tiêu chí đánh giá cũng phải khác xưa.</w:t>
            </w:r>
          </w:p>
          <w:p w:rsidR="00AB7EAE" w:rsidRPr="002D4CF5" w:rsidRDefault="00AB7EAE" w:rsidP="002D4CF5">
            <w:pPr>
              <w:pStyle w:val="listparagraph1cxspmiddle"/>
              <w:spacing w:before="0" w:beforeAutospacing="0" w:after="0" w:afterAutospacing="0" w:line="360" w:lineRule="auto"/>
              <w:rPr>
                <w:b/>
                <w:bCs/>
                <w:color w:val="000000"/>
                <w:sz w:val="28"/>
                <w:szCs w:val="28"/>
                <w:lang w:val="vi-VN"/>
              </w:rPr>
            </w:pPr>
          </w:p>
        </w:tc>
      </w:tr>
    </w:tbl>
    <w:p w:rsidR="00AB7EAE" w:rsidRPr="002D4CF5" w:rsidRDefault="00AB7EAE" w:rsidP="002D4CF5">
      <w:pPr>
        <w:spacing w:line="360" w:lineRule="auto"/>
        <w:ind w:firstLine="713"/>
        <w:rPr>
          <w:rStyle w:val="c22"/>
          <w:rFonts w:ascii="Times New Roman" w:hAnsi="Times New Roman"/>
          <w:sz w:val="28"/>
          <w:szCs w:val="28"/>
          <w:lang w:val="vi-VN"/>
        </w:rPr>
      </w:pPr>
    </w:p>
    <w:p w:rsidR="00AB7EAE" w:rsidRPr="002D4CF5" w:rsidRDefault="00AB7EAE" w:rsidP="002D4CF5">
      <w:pPr>
        <w:spacing w:line="360" w:lineRule="auto"/>
        <w:ind w:firstLine="720"/>
        <w:rPr>
          <w:b/>
          <w:sz w:val="28"/>
          <w:szCs w:val="28"/>
          <w:lang w:val="vi-VN"/>
        </w:rPr>
      </w:pPr>
    </w:p>
    <w:p w:rsidR="00AB7EAE" w:rsidRPr="002D4CF5" w:rsidRDefault="00AB7EAE" w:rsidP="002D4CF5">
      <w:pPr>
        <w:spacing w:line="360" w:lineRule="auto"/>
        <w:rPr>
          <w:b/>
          <w:sz w:val="28"/>
          <w:szCs w:val="28"/>
          <w:lang w:val="vi-VN"/>
        </w:rPr>
      </w:pPr>
      <w:r w:rsidRPr="002D4CF5">
        <w:rPr>
          <w:b/>
          <w:sz w:val="28"/>
          <w:szCs w:val="28"/>
          <w:lang w:val="pt-BR"/>
        </w:rPr>
        <w:sym w:font="Wingdings" w:char="F026"/>
      </w:r>
      <w:r w:rsidRPr="002D4CF5">
        <w:rPr>
          <w:b/>
          <w:sz w:val="28"/>
          <w:szCs w:val="28"/>
          <w:lang w:val="pt-BR"/>
        </w:rPr>
        <w:t xml:space="preserve"> 5. </w:t>
      </w:r>
      <w:r w:rsidRPr="002D4CF5">
        <w:rPr>
          <w:b/>
          <w:sz w:val="28"/>
          <w:szCs w:val="28"/>
          <w:lang w:val="vi-VN"/>
        </w:rPr>
        <w:t>TÌM TÒI, MỞ RỘNG.( 5 phút)</w:t>
      </w:r>
    </w:p>
    <w:p w:rsidR="00AB7EAE" w:rsidRPr="002D4CF5" w:rsidRDefault="00AB7EAE" w:rsidP="002D4CF5">
      <w:pPr>
        <w:spacing w:line="360" w:lineRule="auto"/>
        <w:ind w:firstLine="720"/>
        <w:rPr>
          <w:b/>
          <w:sz w:val="28"/>
          <w:szCs w:val="28"/>
          <w:lang w:val="vi-VN"/>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210"/>
        <w:tblGridChange w:id="165">
          <w:tblGrid>
            <w:gridCol w:w="3600"/>
            <w:gridCol w:w="6210"/>
          </w:tblGrid>
        </w:tblGridChange>
      </w:tblGrid>
      <w:tr w:rsidR="00AB7EAE" w:rsidRPr="002D4CF5" w:rsidTr="006649B4">
        <w:trPr>
          <w:trHeight w:val="647"/>
        </w:trPr>
        <w:tc>
          <w:tcPr>
            <w:tcW w:w="3600" w:type="dxa"/>
            <w:shd w:val="clear" w:color="auto" w:fill="auto"/>
          </w:tcPr>
          <w:p w:rsidR="00AB7EAE" w:rsidRPr="002D4CF5" w:rsidRDefault="00AB7EA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210" w:type="dxa"/>
          </w:tcPr>
          <w:p w:rsidR="00AB7EAE" w:rsidRPr="002D4CF5" w:rsidRDefault="00AB7EAE"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B7EAE" w:rsidRPr="002D4CF5" w:rsidTr="006649B4">
        <w:trPr>
          <w:trHeight w:val="647"/>
        </w:trPr>
        <w:tc>
          <w:tcPr>
            <w:tcW w:w="3600" w:type="dxa"/>
            <w:shd w:val="clear" w:color="auto" w:fill="auto"/>
          </w:tcPr>
          <w:p w:rsidR="00AB7EAE" w:rsidRPr="002D4CF5" w:rsidRDefault="00AB7EAE" w:rsidP="002D4CF5">
            <w:pPr>
              <w:spacing w:line="360" w:lineRule="auto"/>
              <w:rPr>
                <w:b/>
                <w:sz w:val="28"/>
                <w:szCs w:val="28"/>
              </w:rPr>
            </w:pPr>
            <w:r w:rsidRPr="002D4CF5">
              <w:rPr>
                <w:b/>
                <w:sz w:val="28"/>
                <w:szCs w:val="28"/>
              </w:rPr>
              <w:t xml:space="preserve">GV giao nhiệm vụ: </w:t>
            </w:r>
          </w:p>
          <w:p w:rsidR="00AB7EAE" w:rsidRPr="002D4CF5" w:rsidRDefault="00AB7EAE" w:rsidP="002D4CF5">
            <w:pPr>
              <w:spacing w:line="360" w:lineRule="auto"/>
              <w:rPr>
                <w:b/>
                <w:sz w:val="28"/>
                <w:szCs w:val="28"/>
              </w:rPr>
            </w:pPr>
            <w:r w:rsidRPr="002D4CF5">
              <w:rPr>
                <w:b/>
                <w:sz w:val="28"/>
                <w:szCs w:val="28"/>
              </w:rPr>
              <w:t>+ Vẽ bản đồ tư duy bài học</w:t>
            </w:r>
          </w:p>
          <w:p w:rsidR="00AB7EAE" w:rsidRPr="002D4CF5" w:rsidRDefault="00AB7EAE" w:rsidP="002D4CF5">
            <w:pPr>
              <w:spacing w:line="360" w:lineRule="auto"/>
              <w:rPr>
                <w:i/>
                <w:sz w:val="28"/>
                <w:szCs w:val="28"/>
                <w:shd w:val="clear" w:color="auto" w:fill="FFFFFF"/>
              </w:rPr>
            </w:pPr>
            <w:r w:rsidRPr="002D4CF5">
              <w:rPr>
                <w:b/>
                <w:sz w:val="28"/>
                <w:szCs w:val="28"/>
              </w:rPr>
              <w:t xml:space="preserve">+ </w:t>
            </w:r>
            <w:r w:rsidRPr="002D4CF5">
              <w:rPr>
                <w:sz w:val="28"/>
                <w:szCs w:val="28"/>
                <w:shd w:val="clear" w:color="auto" w:fill="FFFFFF"/>
              </w:rPr>
              <w:t xml:space="preserve">Viết đoạn văn ngắn ( 5 đến 7 dòng) bày tỏ suy nghĩ về </w:t>
            </w:r>
            <w:r w:rsidRPr="002D4CF5">
              <w:rPr>
                <w:i/>
                <w:sz w:val="28"/>
                <w:szCs w:val="28"/>
                <w:shd w:val="clear" w:color="auto" w:fill="FFFFFF"/>
              </w:rPr>
              <w:t>nghề văn trong cuộc sống hôm nay.</w:t>
            </w:r>
          </w:p>
          <w:p w:rsidR="00AB7EAE" w:rsidRPr="002D4CF5" w:rsidRDefault="00AB7EAE"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AB7EAE" w:rsidRPr="002D4CF5" w:rsidRDefault="00AB7EAE" w:rsidP="002D4CF5">
            <w:pPr>
              <w:spacing w:line="360" w:lineRule="auto"/>
              <w:rPr>
                <w:sz w:val="28"/>
                <w:szCs w:val="28"/>
                <w:lang w:val="vi-VN"/>
              </w:rPr>
            </w:pPr>
            <w:r w:rsidRPr="002D4CF5">
              <w:rPr>
                <w:sz w:val="28"/>
                <w:szCs w:val="28"/>
                <w:lang w:val="vi-VN"/>
              </w:rPr>
              <w:t xml:space="preserve">-  HS báo  cáo kết quả thực hiện nhiệm vụ: </w:t>
            </w:r>
          </w:p>
          <w:p w:rsidR="00AB7EAE" w:rsidRPr="002D4CF5" w:rsidRDefault="00AB7EAE" w:rsidP="002D4CF5">
            <w:pPr>
              <w:pStyle w:val="listparagraph1cxspmiddle"/>
              <w:spacing w:before="0" w:beforeAutospacing="0" w:after="0" w:afterAutospacing="0" w:line="360" w:lineRule="auto"/>
              <w:rPr>
                <w:b/>
                <w:bCs/>
                <w:color w:val="000000"/>
                <w:sz w:val="28"/>
                <w:szCs w:val="28"/>
                <w:lang w:val="vi-VN"/>
              </w:rPr>
            </w:pPr>
          </w:p>
        </w:tc>
        <w:tc>
          <w:tcPr>
            <w:tcW w:w="6210" w:type="dxa"/>
          </w:tcPr>
          <w:p w:rsidR="00AB7EAE" w:rsidRPr="002D4CF5" w:rsidRDefault="00AB7EAE"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AB7EAE" w:rsidRPr="002D4CF5" w:rsidRDefault="00AB7EAE" w:rsidP="002D4CF5">
            <w:pPr>
              <w:spacing w:line="360" w:lineRule="auto"/>
              <w:ind w:firstLine="720"/>
              <w:rPr>
                <w:sz w:val="28"/>
                <w:szCs w:val="28"/>
                <w:lang w:val="vi-VN"/>
              </w:rPr>
            </w:pPr>
            <w:r w:rsidRPr="002D4CF5">
              <w:rPr>
                <w:b/>
                <w:bCs/>
                <w:color w:val="000000"/>
                <w:sz w:val="28"/>
                <w:szCs w:val="28"/>
                <w:lang w:val="vi-VN"/>
              </w:rPr>
              <w:t xml:space="preserve">+ </w:t>
            </w:r>
            <w:r w:rsidRPr="002D4CF5">
              <w:rPr>
                <w:sz w:val="28"/>
                <w:szCs w:val="28"/>
                <w:lang w:val="vi-VN"/>
              </w:rPr>
              <w:t>Đoạn văn đảm bảo các yêu cầu :</w:t>
            </w:r>
          </w:p>
          <w:p w:rsidR="00AB7EAE" w:rsidRPr="002D4CF5" w:rsidRDefault="00AB7EAE" w:rsidP="002D4CF5">
            <w:pPr>
              <w:pStyle w:val="NormalWeb"/>
              <w:shd w:val="clear" w:color="auto" w:fill="FFFFFF"/>
              <w:spacing w:before="0" w:beforeAutospacing="0" w:after="0" w:afterAutospacing="0" w:line="360" w:lineRule="auto"/>
              <w:ind w:firstLine="720"/>
              <w:rPr>
                <w:sz w:val="28"/>
                <w:szCs w:val="28"/>
                <w:lang w:val="vi-VN"/>
              </w:rPr>
            </w:pPr>
            <w:r w:rsidRPr="002D4CF5">
              <w:rPr>
                <w:sz w:val="28"/>
                <w:szCs w:val="28"/>
                <w:lang w:val="vi-VN"/>
              </w:rPr>
              <w:t xml:space="preserve">-Hình thức : đảm bảo về số câu, không được gạch đầu dòng, không mắc lỗi chính tả, ngữ pháp. Hành văn trong sáng, cảm xúc chân thành ; </w:t>
            </w:r>
          </w:p>
          <w:p w:rsidR="00AB7EAE" w:rsidRPr="002D4CF5" w:rsidRDefault="00AB7EAE" w:rsidP="002D4CF5">
            <w:pPr>
              <w:spacing w:line="360" w:lineRule="auto"/>
              <w:rPr>
                <w:b/>
                <w:bCs/>
                <w:color w:val="000000"/>
                <w:sz w:val="28"/>
                <w:szCs w:val="28"/>
                <w:lang w:val="vi-VN"/>
              </w:rPr>
            </w:pPr>
            <w:r w:rsidRPr="002D4CF5">
              <w:rPr>
                <w:sz w:val="28"/>
                <w:szCs w:val="28"/>
                <w:lang w:val="vi-VN"/>
              </w:rPr>
              <w:t xml:space="preserve">-Nội dung: Từ  lời kể khổ về nghề văn với Trời của Tản Đà qua văn bản, thí sinh suy nghĩ về </w:t>
            </w:r>
            <w:r w:rsidRPr="002D4CF5">
              <w:rPr>
                <w:i/>
                <w:sz w:val="28"/>
                <w:szCs w:val="28"/>
                <w:lang w:val="vi-VN"/>
              </w:rPr>
              <w:t xml:space="preserve">nghề văn </w:t>
            </w:r>
            <w:r w:rsidRPr="002D4CF5">
              <w:rPr>
                <w:sz w:val="28"/>
                <w:szCs w:val="28"/>
                <w:lang w:val="vi-VN"/>
              </w:rPr>
              <w:t xml:space="preserve">trong cuộc sống hôm nay. </w:t>
            </w:r>
            <w:r w:rsidRPr="002D4CF5">
              <w:rPr>
                <w:sz w:val="28"/>
                <w:szCs w:val="28"/>
                <w:shd w:val="clear" w:color="auto" w:fill="FFFFFF"/>
                <w:lang w:val="vi-VN"/>
              </w:rPr>
              <w:t>Gợi ý : Đặc trưng của nghề văn là gì ? Hoàn cảnh sống hôm nay thay đổi như thế nào so với thời Tản Đà sống, đã tạo điều kiện cho nhà văn sáng tác như thế nào? Trách nhiệm của nhà văn hôm nay với nghề văn như thế nào ? Phê phán hiện tượng đạo văn, đạo thơ... Rút ra bài học nhận thức và hành động cho bản thân.</w:t>
            </w:r>
          </w:p>
        </w:tc>
      </w:tr>
    </w:tbl>
    <w:p w:rsidR="00AB7EAE" w:rsidRPr="002D4CF5" w:rsidRDefault="00AB7EAE" w:rsidP="002D4CF5">
      <w:pPr>
        <w:pStyle w:val="Heading2"/>
        <w:spacing w:before="0" w:beforeAutospacing="0" w:after="0" w:afterAutospacing="0" w:line="360" w:lineRule="auto"/>
        <w:rPr>
          <w:sz w:val="28"/>
          <w:szCs w:val="28"/>
        </w:rPr>
      </w:pPr>
      <w:r w:rsidRPr="002D4CF5">
        <w:rPr>
          <w:sz w:val="28"/>
          <w:szCs w:val="28"/>
        </w:rPr>
        <w:t>Giao bài và hướng dẫn học bài, chuẩn bị bài ở nhà.( 5 phút)</w:t>
      </w:r>
    </w:p>
    <w:p w:rsidR="00AB7EAE" w:rsidRPr="002D4CF5" w:rsidRDefault="00AB7EAE" w:rsidP="002D4CF5">
      <w:pPr>
        <w:tabs>
          <w:tab w:val="left" w:pos="0"/>
        </w:tabs>
        <w:spacing w:line="360" w:lineRule="auto"/>
        <w:rPr>
          <w:b/>
          <w:sz w:val="28"/>
          <w:szCs w:val="28"/>
          <w:lang w:val="vi-VN"/>
        </w:rPr>
      </w:pPr>
    </w:p>
    <w:p w:rsidR="00AB7EAE" w:rsidRPr="002D4CF5" w:rsidRDefault="00AB7EAE" w:rsidP="002D4CF5">
      <w:pPr>
        <w:tabs>
          <w:tab w:val="left" w:pos="1620"/>
        </w:tabs>
        <w:spacing w:line="360" w:lineRule="auto"/>
        <w:rPr>
          <w:b/>
          <w:sz w:val="28"/>
          <w:szCs w:val="28"/>
          <w:lang w:val="vi-VN"/>
        </w:rPr>
      </w:pPr>
    </w:p>
    <w:tbl>
      <w:tblPr>
        <w:tblW w:w="962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28"/>
        <w:tblGridChange w:id="166">
          <w:tblGrid>
            <w:gridCol w:w="9628"/>
          </w:tblGrid>
        </w:tblGridChange>
      </w:tblGrid>
      <w:tr w:rsidR="00AB7EAE" w:rsidRPr="002D4CF5" w:rsidTr="006649B4">
        <w:trPr>
          <w:trHeight w:val="1530"/>
        </w:trPr>
        <w:tc>
          <w:tcPr>
            <w:tcW w:w="9628" w:type="dxa"/>
            <w:shd w:val="clear" w:color="auto" w:fill="auto"/>
          </w:tcPr>
          <w:p w:rsidR="00AB7EAE" w:rsidRPr="002D4CF5" w:rsidRDefault="00AB7EAE" w:rsidP="002D4CF5">
            <w:pPr>
              <w:spacing w:line="360" w:lineRule="auto"/>
              <w:rPr>
                <w:sz w:val="28"/>
                <w:szCs w:val="28"/>
                <w:lang w:val="vi-VN"/>
              </w:rPr>
            </w:pPr>
            <w:r w:rsidRPr="002D4CF5">
              <w:rPr>
                <w:b/>
                <w:bCs/>
                <w:sz w:val="28"/>
                <w:szCs w:val="28"/>
                <w:lang w:val="vi-VN"/>
              </w:rPr>
              <w:t xml:space="preserve">* Chốt lại bài học: </w:t>
            </w:r>
            <w:r w:rsidRPr="002D4CF5">
              <w:rPr>
                <w:sz w:val="28"/>
                <w:szCs w:val="28"/>
                <w:lang w:val="vi-VN"/>
              </w:rPr>
              <w:t>HS tự tóm tắt những nét chính về nội dung và nghệ thuật</w:t>
            </w:r>
          </w:p>
          <w:p w:rsidR="00AB7EAE" w:rsidRPr="002D4CF5" w:rsidRDefault="00AB7EAE" w:rsidP="002D4CF5">
            <w:pPr>
              <w:spacing w:line="360" w:lineRule="auto"/>
              <w:rPr>
                <w:sz w:val="28"/>
                <w:szCs w:val="28"/>
                <w:lang w:val="vi-VN"/>
              </w:rPr>
            </w:pPr>
            <w:r w:rsidRPr="002D4CF5">
              <w:rPr>
                <w:sz w:val="28"/>
                <w:szCs w:val="28"/>
                <w:lang w:val="vi-VN"/>
              </w:rPr>
              <w:t xml:space="preserve">     Gv chốt lại: Cảm xúc của nhà thơ, đồng thời thể hiện tài năng của nhà thơ.</w:t>
            </w:r>
          </w:p>
          <w:p w:rsidR="00AB7EAE" w:rsidRPr="002D4CF5" w:rsidRDefault="00AB7EAE" w:rsidP="002D4CF5">
            <w:pPr>
              <w:tabs>
                <w:tab w:val="left" w:pos="1620"/>
              </w:tabs>
              <w:spacing w:line="360" w:lineRule="auto"/>
              <w:rPr>
                <w:b/>
                <w:bCs/>
                <w:sz w:val="28"/>
                <w:szCs w:val="28"/>
                <w:lang w:val="vi-VN"/>
              </w:rPr>
            </w:pPr>
            <w:r w:rsidRPr="002D4CF5">
              <w:rPr>
                <w:b/>
                <w:bCs/>
                <w:sz w:val="28"/>
                <w:szCs w:val="28"/>
                <w:lang w:val="vi-VN"/>
              </w:rPr>
              <w:t xml:space="preserve">   * Dặn dò: </w:t>
            </w:r>
            <w:r w:rsidRPr="002D4CF5">
              <w:rPr>
                <w:sz w:val="28"/>
                <w:szCs w:val="28"/>
                <w:lang w:val="vi-VN"/>
              </w:rPr>
              <w:t>1. Bài tập về nhà: Học thuộc bài và làm bài tập ?</w:t>
            </w:r>
            <w:r w:rsidRPr="002D4CF5">
              <w:rPr>
                <w:b/>
                <w:bCs/>
                <w:sz w:val="28"/>
                <w:szCs w:val="28"/>
                <w:lang w:val="vi-VN"/>
              </w:rPr>
              <w:t xml:space="preserve"> </w:t>
            </w:r>
          </w:p>
          <w:p w:rsidR="00AB7EAE" w:rsidRPr="002D4CF5" w:rsidRDefault="00AB7EAE" w:rsidP="002D4CF5">
            <w:pPr>
              <w:spacing w:line="360" w:lineRule="auto"/>
              <w:rPr>
                <w:sz w:val="28"/>
                <w:szCs w:val="28"/>
                <w:lang w:val="vi-VN"/>
              </w:rPr>
            </w:pPr>
            <w:r w:rsidRPr="002D4CF5">
              <w:rPr>
                <w:sz w:val="28"/>
                <w:szCs w:val="28"/>
                <w:lang w:val="vi-VN"/>
              </w:rPr>
              <w:t xml:space="preserve">-.Đọc tham khảo một số bài thơ hay khác của Tản Đà: Thề non nước, Cảm thu, Tiễn thu, Tống biệt… </w:t>
            </w:r>
          </w:p>
          <w:p w:rsidR="00AB7EAE" w:rsidRPr="002D4CF5" w:rsidRDefault="00AB7EAE" w:rsidP="002D4CF5">
            <w:pPr>
              <w:tabs>
                <w:tab w:val="left" w:pos="1620"/>
              </w:tabs>
              <w:spacing w:line="360" w:lineRule="auto"/>
              <w:rPr>
                <w:sz w:val="28"/>
                <w:szCs w:val="28"/>
                <w:lang w:val="vi-VN"/>
              </w:rPr>
            </w:pPr>
            <w:r w:rsidRPr="002D4CF5">
              <w:rPr>
                <w:sz w:val="28"/>
                <w:szCs w:val="28"/>
                <w:lang w:val="vi-VN"/>
              </w:rPr>
              <w:t>-. Tiết học tiếp theo:  Vội vàng</w:t>
            </w:r>
          </w:p>
        </w:tc>
      </w:tr>
    </w:tbl>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b/>
          <w:i/>
          <w:sz w:val="28"/>
          <w:szCs w:val="28"/>
        </w:rPr>
      </w:pPr>
      <w:r w:rsidRPr="002D4CF5">
        <w:rPr>
          <w:b/>
          <w:i/>
          <w:sz w:val="28"/>
          <w:szCs w:val="28"/>
        </w:rPr>
        <w:t xml:space="preserve">Tiết 75 + 76                                                                      </w:t>
      </w:r>
    </w:p>
    <w:p w:rsidR="00AB7EAE" w:rsidRPr="002D4CF5" w:rsidRDefault="00AB7EAE" w:rsidP="002D4CF5">
      <w:pPr>
        <w:spacing w:line="360" w:lineRule="auto"/>
        <w:rPr>
          <w:b/>
          <w:sz w:val="28"/>
          <w:szCs w:val="28"/>
          <w:lang w:val="vi-VN"/>
        </w:rPr>
      </w:pPr>
      <w:r w:rsidRPr="002D4CF5">
        <w:rPr>
          <w:b/>
          <w:i/>
          <w:sz w:val="28"/>
          <w:szCs w:val="28"/>
        </w:rPr>
        <w:t xml:space="preserve">                                            </w:t>
      </w:r>
      <w:r w:rsidRPr="002D4CF5">
        <w:rPr>
          <w:b/>
          <w:sz w:val="28"/>
          <w:szCs w:val="28"/>
          <w:lang w:val="vi-VN"/>
        </w:rPr>
        <w:t>BÀI VIẾT SỐ 5</w:t>
      </w:r>
    </w:p>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ind w:firstLine="720"/>
        <w:rPr>
          <w:b/>
          <w:sz w:val="28"/>
          <w:szCs w:val="28"/>
          <w:u w:val="single"/>
          <w:lang w:val="vi-VN"/>
        </w:rPr>
      </w:pPr>
      <w:r w:rsidRPr="002D4CF5">
        <w:rPr>
          <w:b/>
          <w:sz w:val="28"/>
          <w:szCs w:val="28"/>
          <w:u w:val="single"/>
          <w:lang w:val="vi-VN"/>
        </w:rPr>
        <w:t xml:space="preserve">I. MỤC TIÊU ĐỀ KIỂM TRA </w:t>
      </w:r>
    </w:p>
    <w:p w:rsidR="00AB7EAE" w:rsidRPr="002D4CF5" w:rsidRDefault="00AB7EAE" w:rsidP="002D4CF5">
      <w:pPr>
        <w:spacing w:line="360" w:lineRule="auto"/>
        <w:ind w:firstLine="720"/>
        <w:rPr>
          <w:sz w:val="28"/>
          <w:szCs w:val="28"/>
          <w:lang w:val="vi-VN"/>
        </w:rPr>
      </w:pPr>
      <w:r w:rsidRPr="002D4CF5">
        <w:rPr>
          <w:sz w:val="28"/>
          <w:szCs w:val="28"/>
          <w:lang w:val="vi-VN"/>
        </w:rPr>
        <w:t xml:space="preserve">   - Thu thập thông tin để đánh giá mức độ đạt chuẩn kiến thức, kĩ năng trong chương trình học kì 2, môn Ngữ văn lớp 11.</w:t>
      </w:r>
    </w:p>
    <w:p w:rsidR="00AB7EAE" w:rsidRPr="002D4CF5" w:rsidRDefault="00AB7EAE" w:rsidP="002D4CF5">
      <w:pPr>
        <w:spacing w:line="360" w:lineRule="auto"/>
        <w:ind w:firstLine="720"/>
        <w:rPr>
          <w:sz w:val="28"/>
          <w:szCs w:val="28"/>
          <w:lang w:val="vi-VN"/>
        </w:rPr>
      </w:pPr>
      <w:r w:rsidRPr="002D4CF5">
        <w:rPr>
          <w:sz w:val="28"/>
          <w:szCs w:val="28"/>
          <w:lang w:val="vi-VN"/>
        </w:rPr>
        <w:t xml:space="preserve">   - Đề kiểm tra bao quát một số nội dung kiến thức, kĩ năng trọng tâm của chương trình Ngữ văn 11 học kì 2 theo các nội dung Văn học, Làm văn, với mục đích đánh giá năng lực đọc – hiểu và tạo lập văn bản của HS thông qua hình thức kiểm tra tự luận.</w:t>
      </w:r>
    </w:p>
    <w:p w:rsidR="00AB7EAE" w:rsidRPr="002D4CF5" w:rsidRDefault="00AB7EAE" w:rsidP="002D4CF5">
      <w:pPr>
        <w:spacing w:line="360" w:lineRule="auto"/>
        <w:ind w:firstLine="720"/>
        <w:rPr>
          <w:i/>
          <w:sz w:val="28"/>
          <w:szCs w:val="28"/>
          <w:lang w:val="vi-VN"/>
        </w:rPr>
      </w:pPr>
      <w:r w:rsidRPr="002D4CF5">
        <w:rPr>
          <w:i/>
          <w:sz w:val="28"/>
          <w:szCs w:val="28"/>
          <w:lang w:val="vi-VN"/>
        </w:rPr>
        <w:t xml:space="preserve">    Cụ thể, đề kiểm tra nhằm đánh giá trình độ học sinh  theo các chuẩn sau:</w:t>
      </w:r>
    </w:p>
    <w:p w:rsidR="00AB7EAE" w:rsidRPr="002D4CF5" w:rsidRDefault="00AB7EAE" w:rsidP="002D4CF5">
      <w:pPr>
        <w:spacing w:line="360" w:lineRule="auto"/>
        <w:ind w:firstLine="720"/>
        <w:rPr>
          <w:b/>
          <w:sz w:val="28"/>
          <w:szCs w:val="28"/>
          <w:lang w:val="vi-VN"/>
        </w:rPr>
      </w:pPr>
      <w:r w:rsidRPr="002D4CF5">
        <w:rPr>
          <w:b/>
          <w:sz w:val="28"/>
          <w:szCs w:val="28"/>
          <w:lang w:val="vi-VN"/>
        </w:rPr>
        <w:t xml:space="preserve">   - Đọc văn: </w:t>
      </w:r>
    </w:p>
    <w:p w:rsidR="00AB7EAE" w:rsidRPr="002D4CF5" w:rsidRDefault="00AB7EAE" w:rsidP="002D4CF5">
      <w:pPr>
        <w:spacing w:line="360" w:lineRule="auto"/>
        <w:ind w:firstLine="720"/>
        <w:rPr>
          <w:sz w:val="28"/>
          <w:szCs w:val="28"/>
          <w:lang w:val="vi-VN"/>
        </w:rPr>
      </w:pPr>
      <w:r w:rsidRPr="002D4CF5">
        <w:rPr>
          <w:sz w:val="28"/>
          <w:szCs w:val="28"/>
          <w:lang w:val="vi-VN"/>
        </w:rPr>
        <w:t xml:space="preserve">    + Nhớ và hiểu được những kiến thức cơ bản về tác phẩm.</w:t>
      </w:r>
    </w:p>
    <w:p w:rsidR="00AB7EAE" w:rsidRPr="002D4CF5" w:rsidRDefault="00AB7EAE" w:rsidP="002D4CF5">
      <w:pPr>
        <w:spacing w:line="360" w:lineRule="auto"/>
        <w:ind w:firstLine="720"/>
        <w:rPr>
          <w:b/>
          <w:sz w:val="28"/>
          <w:szCs w:val="28"/>
          <w:lang w:val="vi-VN"/>
        </w:rPr>
      </w:pPr>
      <w:r w:rsidRPr="002D4CF5">
        <w:rPr>
          <w:b/>
          <w:sz w:val="28"/>
          <w:szCs w:val="28"/>
          <w:lang w:val="vi-VN"/>
        </w:rPr>
        <w:t xml:space="preserve">   - Làm văn:</w:t>
      </w:r>
    </w:p>
    <w:p w:rsidR="00AB7EAE" w:rsidRPr="002D4CF5" w:rsidRDefault="00AB7EAE" w:rsidP="002D4CF5">
      <w:pPr>
        <w:spacing w:line="360" w:lineRule="auto"/>
        <w:ind w:firstLine="720"/>
        <w:rPr>
          <w:sz w:val="28"/>
          <w:szCs w:val="28"/>
          <w:lang w:val="vi-VN"/>
        </w:rPr>
      </w:pPr>
      <w:r w:rsidRPr="002D4CF5">
        <w:rPr>
          <w:sz w:val="28"/>
          <w:szCs w:val="28"/>
          <w:lang w:val="vi-VN"/>
        </w:rPr>
        <w:t xml:space="preserve">    + Nắm vững thao tác lập luận phân tích.</w:t>
      </w:r>
    </w:p>
    <w:p w:rsidR="00AB7EAE" w:rsidRPr="002D4CF5" w:rsidRDefault="00AB7EAE" w:rsidP="002D4CF5">
      <w:pPr>
        <w:spacing w:line="360" w:lineRule="auto"/>
        <w:ind w:firstLine="720"/>
        <w:rPr>
          <w:sz w:val="28"/>
          <w:szCs w:val="28"/>
          <w:lang w:val="vi-VN"/>
        </w:rPr>
      </w:pPr>
      <w:r w:rsidRPr="002D4CF5">
        <w:rPr>
          <w:sz w:val="28"/>
          <w:szCs w:val="28"/>
          <w:lang w:val="vi-VN"/>
        </w:rPr>
        <w:t xml:space="preserve">    + Nghị luận một ý kiến bàn về tác phẩm .</w:t>
      </w:r>
    </w:p>
    <w:p w:rsidR="00AB7EAE" w:rsidRPr="002D4CF5" w:rsidRDefault="00AB7EAE" w:rsidP="002D4CF5">
      <w:pPr>
        <w:spacing w:line="360" w:lineRule="auto"/>
        <w:ind w:firstLine="720"/>
        <w:rPr>
          <w:sz w:val="28"/>
          <w:szCs w:val="28"/>
          <w:u w:val="single"/>
          <w:lang w:val="vi-VN"/>
        </w:rPr>
      </w:pPr>
      <w:r w:rsidRPr="002D4CF5">
        <w:rPr>
          <w:b/>
          <w:sz w:val="28"/>
          <w:szCs w:val="28"/>
          <w:u w:val="single"/>
          <w:lang w:val="vi-VN"/>
        </w:rPr>
        <w:t>II. HÌNH THỨC ĐỀ KIỂM TRA</w:t>
      </w:r>
    </w:p>
    <w:p w:rsidR="00AB7EAE" w:rsidRPr="002D4CF5" w:rsidRDefault="00AB7EAE" w:rsidP="002D4CF5">
      <w:pPr>
        <w:spacing w:line="360" w:lineRule="auto"/>
        <w:ind w:firstLine="720"/>
        <w:rPr>
          <w:sz w:val="28"/>
          <w:szCs w:val="28"/>
          <w:lang w:val="vi-VN"/>
        </w:rPr>
      </w:pPr>
      <w:r w:rsidRPr="002D4CF5">
        <w:rPr>
          <w:sz w:val="28"/>
          <w:szCs w:val="28"/>
          <w:lang w:val="vi-VN"/>
        </w:rPr>
        <w:t xml:space="preserve">      Hình thức : tự luận.</w:t>
      </w:r>
    </w:p>
    <w:p w:rsidR="00AB7EAE" w:rsidRPr="002D4CF5" w:rsidRDefault="00AB7EAE" w:rsidP="002D4CF5">
      <w:pPr>
        <w:pStyle w:val="BodyText"/>
        <w:spacing w:line="360" w:lineRule="auto"/>
        <w:ind w:firstLine="720"/>
        <w:jc w:val="left"/>
        <w:rPr>
          <w:rFonts w:ascii="Times New Roman" w:hAnsi="Times New Roman"/>
          <w:szCs w:val="28"/>
          <w:lang w:val="vi-VN"/>
        </w:rPr>
      </w:pPr>
      <w:r w:rsidRPr="002D4CF5">
        <w:rPr>
          <w:rFonts w:ascii="Times New Roman" w:hAnsi="Times New Roman"/>
          <w:szCs w:val="28"/>
          <w:lang w:val="vi-VN"/>
        </w:rPr>
        <w:t xml:space="preserve">      Cách tổ chức kiểm tra: cho học sinh làm trong 45 phút.</w:t>
      </w:r>
    </w:p>
    <w:p w:rsidR="00AB7EAE" w:rsidRPr="002D4CF5" w:rsidRDefault="00AB7EAE" w:rsidP="002D4CF5">
      <w:pPr>
        <w:spacing w:line="360" w:lineRule="auto"/>
        <w:ind w:firstLine="720"/>
        <w:rPr>
          <w:b/>
          <w:sz w:val="28"/>
          <w:szCs w:val="28"/>
          <w:u w:val="single"/>
          <w:lang w:val="pl-PL"/>
        </w:rPr>
      </w:pPr>
      <w:r w:rsidRPr="002D4CF5">
        <w:rPr>
          <w:b/>
          <w:sz w:val="28"/>
          <w:szCs w:val="28"/>
          <w:u w:val="single"/>
          <w:lang w:val="pl-PL"/>
        </w:rPr>
        <w:t>III. THIẾT LẬP MA TRẬN</w:t>
      </w:r>
    </w:p>
    <w:p w:rsidR="00AB7EAE" w:rsidRPr="002D4CF5" w:rsidRDefault="00AB7EAE" w:rsidP="002D4CF5">
      <w:pPr>
        <w:spacing w:line="360" w:lineRule="auto"/>
        <w:ind w:firstLine="720"/>
        <w:rPr>
          <w:sz w:val="28"/>
          <w:szCs w:val="28"/>
          <w:lang w:val="pl-PL"/>
        </w:rPr>
      </w:pPr>
      <w:r w:rsidRPr="002D4CF5">
        <w:rPr>
          <w:sz w:val="28"/>
          <w:szCs w:val="28"/>
          <w:lang w:val="pl-PL"/>
        </w:rPr>
        <w:t xml:space="preserve">   - Liệt kê các chuẩn kiến thức kĩ năng của chương trình môn Ngữ văn lớp 11, học kì 2 .</w:t>
      </w:r>
    </w:p>
    <w:p w:rsidR="00AB7EAE" w:rsidRPr="002D4CF5" w:rsidRDefault="00AB7EAE" w:rsidP="002D4CF5">
      <w:pPr>
        <w:spacing w:line="360" w:lineRule="auto"/>
        <w:ind w:firstLine="720"/>
        <w:rPr>
          <w:sz w:val="28"/>
          <w:szCs w:val="28"/>
          <w:lang w:val="pl-PL"/>
        </w:rPr>
      </w:pPr>
      <w:r w:rsidRPr="002D4CF5">
        <w:rPr>
          <w:sz w:val="28"/>
          <w:szCs w:val="28"/>
          <w:lang w:val="pl-PL"/>
        </w:rPr>
        <w:t xml:space="preserve">   - Chọn các nội dung cần đánh giá và thực hiện các bước thiết lập ma trận đề kiểm tra (theo các bước như minh họa ở trên).</w:t>
      </w:r>
    </w:p>
    <w:p w:rsidR="00AB7EAE" w:rsidRPr="002D4CF5" w:rsidRDefault="00AB7EAE" w:rsidP="002D4CF5">
      <w:pPr>
        <w:spacing w:line="360" w:lineRule="auto"/>
        <w:ind w:firstLine="720"/>
        <w:rPr>
          <w:b/>
          <w:bCs/>
          <w:sz w:val="28"/>
          <w:szCs w:val="28"/>
          <w:lang w:val="pl-PL"/>
        </w:rPr>
      </w:pPr>
      <w:r w:rsidRPr="002D4CF5">
        <w:rPr>
          <w:sz w:val="28"/>
          <w:szCs w:val="28"/>
          <w:lang w:val="pl-PL"/>
        </w:rPr>
        <w:t xml:space="preserve"> - Xác định khung</w:t>
      </w:r>
      <w:r w:rsidRPr="002D4CF5">
        <w:rPr>
          <w:b/>
          <w:sz w:val="28"/>
          <w:szCs w:val="28"/>
          <w:lang w:val="pl-PL"/>
        </w:rPr>
        <w:t xml:space="preserve"> </w:t>
      </w:r>
      <w:r w:rsidRPr="002D4CF5">
        <w:rPr>
          <w:sz w:val="28"/>
          <w:szCs w:val="28"/>
          <w:lang w:val="pl-PL"/>
        </w:rPr>
        <w:t>ma trận.</w:t>
      </w:r>
    </w:p>
    <w:p w:rsidR="00AB7EAE" w:rsidRPr="002D4CF5" w:rsidRDefault="00AB7EAE" w:rsidP="002D4CF5">
      <w:pPr>
        <w:autoSpaceDE w:val="0"/>
        <w:autoSpaceDN w:val="0"/>
        <w:adjustRightInd w:val="0"/>
        <w:spacing w:line="360" w:lineRule="auto"/>
        <w:rPr>
          <w:b/>
          <w:bCs/>
          <w:sz w:val="28"/>
          <w:szCs w:val="28"/>
          <w:lang w:val="pl-PL"/>
        </w:rPr>
      </w:pPr>
      <w:r w:rsidRPr="002D4CF5">
        <w:rPr>
          <w:b/>
          <w:bCs/>
          <w:sz w:val="28"/>
          <w:szCs w:val="28"/>
          <w:lang w:val="pl-PL"/>
        </w:rPr>
        <w:t>MA TRẬN ĐỀ BÀI VIẾT SỐ 5- MÔN NGỮ VĂN 11</w:t>
      </w:r>
    </w:p>
    <w:p w:rsidR="00AB7EAE" w:rsidRPr="002D4CF5" w:rsidRDefault="00AB7EAE" w:rsidP="002D4CF5">
      <w:pPr>
        <w:autoSpaceDE w:val="0"/>
        <w:autoSpaceDN w:val="0"/>
        <w:adjustRightInd w:val="0"/>
        <w:spacing w:line="360" w:lineRule="auto"/>
        <w:rPr>
          <w:b/>
          <w:bCs/>
          <w:sz w:val="28"/>
          <w:szCs w:val="28"/>
          <w:lang w:val="pl-PL"/>
        </w:rPr>
      </w:pPr>
      <w:r w:rsidRPr="002D4CF5">
        <w:rPr>
          <w:b/>
          <w:bCs/>
          <w:sz w:val="28"/>
          <w:szCs w:val="28"/>
          <w:lang w:val="pl-PL"/>
        </w:rPr>
        <w:t>THỜI GIAN 45 PHÚT</w:t>
      </w:r>
    </w:p>
    <w:tbl>
      <w:tblPr>
        <w:tblW w:w="10332" w:type="dxa"/>
        <w:tblInd w:w="-252" w:type="dxa"/>
        <w:tblLayout w:type="fixed"/>
        <w:tblLook w:val="0000" w:firstRow="0" w:lastRow="0" w:firstColumn="0" w:lastColumn="0" w:noHBand="0" w:noVBand="0"/>
      </w:tblPr>
      <w:tblGrid>
        <w:gridCol w:w="2288"/>
        <w:gridCol w:w="1807"/>
        <w:gridCol w:w="2007"/>
        <w:gridCol w:w="1980"/>
        <w:gridCol w:w="1620"/>
        <w:gridCol w:w="630"/>
      </w:tblGrid>
      <w:tr w:rsidR="00AB7EAE" w:rsidRPr="002D4CF5" w:rsidTr="006649B4">
        <w:tblPrEx>
          <w:tblCellMar>
            <w:top w:w="0" w:type="dxa"/>
            <w:bottom w:w="0" w:type="dxa"/>
          </w:tblCellMar>
        </w:tblPrEx>
        <w:trPr>
          <w:trHeight w:val="612"/>
        </w:trPr>
        <w:tc>
          <w:tcPr>
            <w:tcW w:w="2288"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b/>
                <w:bCs/>
                <w:color w:val="000000"/>
                <w:sz w:val="28"/>
                <w:szCs w:val="28"/>
                <w:lang w:val="en"/>
              </w:rPr>
            </w:pPr>
            <w:r w:rsidRPr="002D4CF5">
              <w:rPr>
                <w:b/>
                <w:bCs/>
                <w:color w:val="000000"/>
                <w:sz w:val="28"/>
                <w:szCs w:val="28"/>
                <w:lang w:val="pl-PL"/>
              </w:rPr>
              <w:t xml:space="preserve">            </w:t>
            </w:r>
            <w:r w:rsidRPr="002D4CF5">
              <w:rPr>
                <w:b/>
                <w:bCs/>
                <w:color w:val="000000"/>
                <w:sz w:val="28"/>
                <w:szCs w:val="28"/>
                <w:lang w:val="en"/>
              </w:rPr>
              <w:t>Cấp độ</w:t>
            </w:r>
          </w:p>
          <w:p w:rsidR="00AB7EAE" w:rsidRPr="002D4CF5" w:rsidRDefault="00AB7EAE" w:rsidP="002D4CF5">
            <w:pPr>
              <w:autoSpaceDE w:val="0"/>
              <w:autoSpaceDN w:val="0"/>
              <w:adjustRightInd w:val="0"/>
              <w:spacing w:line="360" w:lineRule="auto"/>
              <w:rPr>
                <w:b/>
                <w:bCs/>
                <w:color w:val="000000"/>
                <w:sz w:val="28"/>
                <w:szCs w:val="28"/>
                <w:lang w:val="en"/>
              </w:rPr>
            </w:pPr>
          </w:p>
          <w:p w:rsidR="00AB7EAE" w:rsidRPr="002D4CF5" w:rsidRDefault="00AB7EAE" w:rsidP="002D4CF5">
            <w:pPr>
              <w:autoSpaceDE w:val="0"/>
              <w:autoSpaceDN w:val="0"/>
              <w:adjustRightInd w:val="0"/>
              <w:spacing w:line="360" w:lineRule="auto"/>
              <w:rPr>
                <w:b/>
                <w:bCs/>
                <w:color w:val="000000"/>
                <w:spacing w:val="-8"/>
                <w:sz w:val="28"/>
                <w:szCs w:val="28"/>
                <w:lang w:val="en"/>
              </w:rPr>
            </w:pPr>
            <w:r w:rsidRPr="002D4CF5">
              <w:rPr>
                <w:b/>
                <w:bCs/>
                <w:color w:val="000000"/>
                <w:spacing w:val="-8"/>
                <w:sz w:val="28"/>
                <w:szCs w:val="28"/>
                <w:lang w:val="en"/>
              </w:rPr>
              <w:t xml:space="preserve">Tên </w:t>
            </w:r>
          </w:p>
          <w:p w:rsidR="00AB7EAE" w:rsidRPr="002D4CF5" w:rsidRDefault="00AB7EAE" w:rsidP="002D4CF5">
            <w:pPr>
              <w:autoSpaceDE w:val="0"/>
              <w:autoSpaceDN w:val="0"/>
              <w:adjustRightInd w:val="0"/>
              <w:spacing w:line="360" w:lineRule="auto"/>
              <w:rPr>
                <w:b/>
                <w:bCs/>
                <w:color w:val="000000"/>
                <w:spacing w:val="-8"/>
                <w:sz w:val="28"/>
                <w:szCs w:val="28"/>
                <w:lang w:val="en"/>
              </w:rPr>
            </w:pPr>
            <w:r w:rsidRPr="002D4CF5">
              <w:rPr>
                <w:b/>
                <w:bCs/>
                <w:color w:val="000000"/>
                <w:spacing w:val="-8"/>
                <w:sz w:val="28"/>
                <w:szCs w:val="28"/>
                <w:lang w:val="en"/>
              </w:rPr>
              <w:t xml:space="preserve">chủ đề      </w:t>
            </w:r>
          </w:p>
          <w:p w:rsidR="00AB7EAE" w:rsidRPr="002D4CF5" w:rsidRDefault="00AB7EAE" w:rsidP="002D4CF5">
            <w:pPr>
              <w:autoSpaceDE w:val="0"/>
              <w:autoSpaceDN w:val="0"/>
              <w:adjustRightInd w:val="0"/>
              <w:spacing w:line="360" w:lineRule="auto"/>
              <w:rPr>
                <w:sz w:val="28"/>
                <w:szCs w:val="28"/>
                <w:lang w:val="en"/>
              </w:rPr>
            </w:pPr>
          </w:p>
        </w:tc>
        <w:tc>
          <w:tcPr>
            <w:tcW w:w="1807"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b/>
                <w:bCs/>
                <w:color w:val="000000"/>
                <w:sz w:val="28"/>
                <w:szCs w:val="28"/>
                <w:lang w:val="en"/>
              </w:rPr>
            </w:pPr>
          </w:p>
          <w:p w:rsidR="00AB7EAE" w:rsidRPr="002D4CF5" w:rsidRDefault="00AB7EAE" w:rsidP="002D4CF5">
            <w:pPr>
              <w:autoSpaceDE w:val="0"/>
              <w:autoSpaceDN w:val="0"/>
              <w:adjustRightInd w:val="0"/>
              <w:spacing w:line="360" w:lineRule="auto"/>
              <w:rPr>
                <w:b/>
                <w:bCs/>
                <w:color w:val="000000"/>
                <w:sz w:val="28"/>
                <w:szCs w:val="28"/>
                <w:lang w:val="en"/>
              </w:rPr>
            </w:pPr>
          </w:p>
          <w:p w:rsidR="00AB7EAE" w:rsidRPr="002D4CF5" w:rsidRDefault="00AB7EAE" w:rsidP="002D4CF5">
            <w:pPr>
              <w:autoSpaceDE w:val="0"/>
              <w:autoSpaceDN w:val="0"/>
              <w:adjustRightInd w:val="0"/>
              <w:spacing w:line="360" w:lineRule="auto"/>
              <w:rPr>
                <w:sz w:val="28"/>
                <w:szCs w:val="28"/>
                <w:lang w:val="en"/>
              </w:rPr>
            </w:pPr>
            <w:r w:rsidRPr="002D4CF5">
              <w:rPr>
                <w:b/>
                <w:bCs/>
                <w:color w:val="000000"/>
                <w:sz w:val="28"/>
                <w:szCs w:val="28"/>
                <w:lang w:val="en"/>
              </w:rPr>
              <w:t>Nhận biết</w:t>
            </w:r>
          </w:p>
        </w:tc>
        <w:tc>
          <w:tcPr>
            <w:tcW w:w="2007"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b/>
                <w:bCs/>
                <w:color w:val="000000"/>
                <w:sz w:val="28"/>
                <w:szCs w:val="28"/>
                <w:lang w:val="en"/>
              </w:rPr>
            </w:pPr>
          </w:p>
          <w:p w:rsidR="00AB7EAE" w:rsidRPr="002D4CF5" w:rsidRDefault="00AB7EAE" w:rsidP="002D4CF5">
            <w:pPr>
              <w:autoSpaceDE w:val="0"/>
              <w:autoSpaceDN w:val="0"/>
              <w:adjustRightInd w:val="0"/>
              <w:spacing w:line="360" w:lineRule="auto"/>
              <w:rPr>
                <w:b/>
                <w:bCs/>
                <w:color w:val="000000"/>
                <w:sz w:val="28"/>
                <w:szCs w:val="28"/>
                <w:lang w:val="en"/>
              </w:rPr>
            </w:pPr>
          </w:p>
          <w:p w:rsidR="00AB7EAE" w:rsidRPr="002D4CF5" w:rsidRDefault="00AB7EAE" w:rsidP="002D4CF5">
            <w:pPr>
              <w:autoSpaceDE w:val="0"/>
              <w:autoSpaceDN w:val="0"/>
              <w:adjustRightInd w:val="0"/>
              <w:spacing w:line="360" w:lineRule="auto"/>
              <w:rPr>
                <w:sz w:val="28"/>
                <w:szCs w:val="28"/>
                <w:lang w:val="en"/>
              </w:rPr>
            </w:pPr>
            <w:r w:rsidRPr="002D4CF5">
              <w:rPr>
                <w:b/>
                <w:bCs/>
                <w:color w:val="000000"/>
                <w:sz w:val="28"/>
                <w:szCs w:val="28"/>
                <w:lang w:val="en"/>
              </w:rPr>
              <w:t>Thông hiểu</w:t>
            </w:r>
          </w:p>
        </w:tc>
        <w:tc>
          <w:tcPr>
            <w:tcW w:w="360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sz w:val="28"/>
                <w:szCs w:val="28"/>
                <w:lang w:val="en"/>
              </w:rPr>
            </w:pPr>
            <w:r w:rsidRPr="002D4CF5">
              <w:rPr>
                <w:b/>
                <w:bCs/>
                <w:color w:val="000000"/>
                <w:sz w:val="28"/>
                <w:szCs w:val="28"/>
                <w:lang w:val="en"/>
              </w:rPr>
              <w:t>Vận dụng</w:t>
            </w:r>
          </w:p>
        </w:tc>
        <w:tc>
          <w:tcPr>
            <w:tcW w:w="630"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sz w:val="28"/>
                <w:szCs w:val="28"/>
                <w:lang w:val="en"/>
              </w:rPr>
            </w:pPr>
            <w:r w:rsidRPr="002D4CF5">
              <w:rPr>
                <w:b/>
                <w:bCs/>
                <w:color w:val="000000"/>
                <w:sz w:val="28"/>
                <w:szCs w:val="28"/>
                <w:lang w:val="en"/>
              </w:rPr>
              <w:t>Cộng</w:t>
            </w:r>
          </w:p>
        </w:tc>
      </w:tr>
      <w:tr w:rsidR="00AB7EAE" w:rsidRPr="002D4CF5" w:rsidTr="006649B4">
        <w:tblPrEx>
          <w:tblCellMar>
            <w:top w:w="0" w:type="dxa"/>
            <w:bottom w:w="0" w:type="dxa"/>
          </w:tblCellMar>
        </w:tblPrEx>
        <w:trPr>
          <w:trHeight w:val="786"/>
        </w:trPr>
        <w:tc>
          <w:tcPr>
            <w:tcW w:w="2288" w:type="dxa"/>
            <w:vMerge/>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sz w:val="28"/>
                <w:szCs w:val="28"/>
                <w:lang w:val="en"/>
              </w:rPr>
            </w:pPr>
          </w:p>
        </w:tc>
        <w:tc>
          <w:tcPr>
            <w:tcW w:w="1807" w:type="dxa"/>
            <w:vMerge/>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sz w:val="28"/>
                <w:szCs w:val="28"/>
                <w:lang w:val="en"/>
              </w:rPr>
            </w:pPr>
          </w:p>
        </w:tc>
        <w:tc>
          <w:tcPr>
            <w:tcW w:w="2007" w:type="dxa"/>
            <w:vMerge/>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sz w:val="28"/>
                <w:szCs w:val="28"/>
                <w:lang w:val="en"/>
              </w:rPr>
            </w:pP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b/>
                <w:bCs/>
                <w:color w:val="000000"/>
                <w:sz w:val="28"/>
                <w:szCs w:val="28"/>
                <w:lang w:val="en"/>
              </w:rPr>
            </w:pPr>
            <w:r w:rsidRPr="002D4CF5">
              <w:rPr>
                <w:b/>
                <w:bCs/>
                <w:color w:val="000000"/>
                <w:sz w:val="28"/>
                <w:szCs w:val="28"/>
                <w:lang w:val="en"/>
              </w:rPr>
              <w:t xml:space="preserve"> </w:t>
            </w:r>
          </w:p>
          <w:p w:rsidR="00AB7EAE" w:rsidRPr="002D4CF5" w:rsidRDefault="00AB7EAE" w:rsidP="002D4CF5">
            <w:pPr>
              <w:autoSpaceDE w:val="0"/>
              <w:autoSpaceDN w:val="0"/>
              <w:adjustRightInd w:val="0"/>
              <w:spacing w:line="360" w:lineRule="auto"/>
              <w:rPr>
                <w:sz w:val="28"/>
                <w:szCs w:val="28"/>
                <w:lang w:val="en"/>
              </w:rPr>
            </w:pPr>
            <w:r w:rsidRPr="002D4CF5">
              <w:rPr>
                <w:b/>
                <w:bCs/>
                <w:color w:val="000000"/>
                <w:sz w:val="28"/>
                <w:szCs w:val="28"/>
                <w:lang w:val="en"/>
              </w:rPr>
              <w:t>Cấp độ thấp</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b/>
                <w:bCs/>
                <w:color w:val="000000"/>
                <w:sz w:val="28"/>
                <w:szCs w:val="28"/>
                <w:lang w:val="en"/>
              </w:rPr>
            </w:pPr>
          </w:p>
          <w:p w:rsidR="00AB7EAE" w:rsidRPr="002D4CF5" w:rsidRDefault="00AB7EAE" w:rsidP="002D4CF5">
            <w:pPr>
              <w:autoSpaceDE w:val="0"/>
              <w:autoSpaceDN w:val="0"/>
              <w:adjustRightInd w:val="0"/>
              <w:spacing w:line="360" w:lineRule="auto"/>
              <w:rPr>
                <w:sz w:val="28"/>
                <w:szCs w:val="28"/>
                <w:lang w:val="en"/>
              </w:rPr>
            </w:pPr>
            <w:r w:rsidRPr="002D4CF5">
              <w:rPr>
                <w:b/>
                <w:bCs/>
                <w:color w:val="000000"/>
                <w:sz w:val="28"/>
                <w:szCs w:val="28"/>
                <w:lang w:val="en"/>
              </w:rPr>
              <w:t>Cấp độ cao</w:t>
            </w:r>
          </w:p>
        </w:tc>
        <w:tc>
          <w:tcPr>
            <w:tcW w:w="630" w:type="dxa"/>
            <w:vMerge/>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sz w:val="28"/>
                <w:szCs w:val="28"/>
                <w:lang w:val="en"/>
              </w:rPr>
            </w:pPr>
          </w:p>
        </w:tc>
      </w:tr>
      <w:tr w:rsidR="00AB7EAE" w:rsidRPr="002D4CF5" w:rsidTr="006649B4">
        <w:tblPrEx>
          <w:tblCellMar>
            <w:top w:w="0" w:type="dxa"/>
            <w:bottom w:w="0" w:type="dxa"/>
          </w:tblCellMar>
        </w:tblPrEx>
        <w:trPr>
          <w:trHeight w:val="860"/>
        </w:trPr>
        <w:tc>
          <w:tcPr>
            <w:tcW w:w="2288"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b/>
                <w:bCs/>
                <w:i/>
                <w:iCs/>
                <w:color w:val="000000"/>
                <w:sz w:val="28"/>
                <w:szCs w:val="28"/>
                <w:lang w:val="en"/>
              </w:rPr>
            </w:pPr>
            <w:r w:rsidRPr="002D4CF5">
              <w:rPr>
                <w:b/>
                <w:bCs/>
                <w:color w:val="000000"/>
                <w:sz w:val="28"/>
                <w:szCs w:val="28"/>
                <w:lang w:val="en"/>
              </w:rPr>
              <w:t xml:space="preserve">Chủ đề </w:t>
            </w:r>
          </w:p>
          <w:p w:rsidR="00AB7EAE" w:rsidRPr="002D4CF5" w:rsidRDefault="00AB7EAE" w:rsidP="002D4CF5">
            <w:pPr>
              <w:autoSpaceDE w:val="0"/>
              <w:autoSpaceDN w:val="0"/>
              <w:adjustRightInd w:val="0"/>
              <w:spacing w:line="360" w:lineRule="auto"/>
              <w:rPr>
                <w:b/>
                <w:sz w:val="28"/>
                <w:szCs w:val="28"/>
              </w:rPr>
            </w:pPr>
            <w:r w:rsidRPr="002D4CF5">
              <w:rPr>
                <w:b/>
                <w:sz w:val="28"/>
                <w:szCs w:val="28"/>
              </w:rPr>
              <w:t>Nghị luận văn học( Lưu biệt khi xuất dương)</w:t>
            </w:r>
          </w:p>
          <w:p w:rsidR="00AB7EAE" w:rsidRPr="002D4CF5" w:rsidRDefault="00AB7EAE" w:rsidP="002D4CF5">
            <w:pPr>
              <w:autoSpaceDE w:val="0"/>
              <w:autoSpaceDN w:val="0"/>
              <w:adjustRightInd w:val="0"/>
              <w:spacing w:line="360" w:lineRule="auto"/>
              <w:rPr>
                <w:i/>
                <w:iCs/>
                <w:color w:val="000000"/>
                <w:sz w:val="28"/>
                <w:szCs w:val="28"/>
                <w:lang w:val="en"/>
              </w:rPr>
            </w:pPr>
          </w:p>
          <w:p w:rsidR="00AB7EAE" w:rsidRPr="002D4CF5" w:rsidRDefault="00AB7EAE" w:rsidP="002D4CF5">
            <w:pPr>
              <w:autoSpaceDE w:val="0"/>
              <w:autoSpaceDN w:val="0"/>
              <w:adjustRightInd w:val="0"/>
              <w:spacing w:line="360" w:lineRule="auto"/>
              <w:rPr>
                <w:sz w:val="28"/>
                <w:szCs w:val="28"/>
                <w:lang w:val="en"/>
              </w:rPr>
            </w:pPr>
          </w:p>
        </w:tc>
        <w:tc>
          <w:tcPr>
            <w:tcW w:w="1807"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spacing w:line="360" w:lineRule="auto"/>
              <w:rPr>
                <w:sz w:val="28"/>
                <w:szCs w:val="28"/>
              </w:rPr>
            </w:pPr>
            <w:r w:rsidRPr="002D4CF5">
              <w:rPr>
                <w:sz w:val="28"/>
                <w:szCs w:val="28"/>
              </w:rPr>
              <w:t>- Nhận biết những nét chính về tác giả, tác phẩm.</w:t>
            </w:r>
          </w:p>
          <w:p w:rsidR="00AB7EAE" w:rsidRPr="002D4CF5" w:rsidRDefault="00AB7EAE" w:rsidP="002D4CF5">
            <w:pPr>
              <w:autoSpaceDE w:val="0"/>
              <w:autoSpaceDN w:val="0"/>
              <w:adjustRightInd w:val="0"/>
              <w:spacing w:line="360" w:lineRule="auto"/>
              <w:rPr>
                <w:sz w:val="28"/>
                <w:szCs w:val="28"/>
                <w:lang w:val="en"/>
              </w:rPr>
            </w:pPr>
            <w:r w:rsidRPr="002D4CF5">
              <w:rPr>
                <w:sz w:val="28"/>
                <w:szCs w:val="28"/>
              </w:rPr>
              <w:t>- Xác định được vấn đề cần cảm nhận, bàn luận, phạm vi dẫn chứng, các thao tác lập luận cơ bản.</w:t>
            </w:r>
          </w:p>
        </w:tc>
        <w:tc>
          <w:tcPr>
            <w:tcW w:w="2007"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spacing w:line="360" w:lineRule="auto"/>
              <w:rPr>
                <w:sz w:val="28"/>
                <w:szCs w:val="28"/>
              </w:rPr>
            </w:pPr>
            <w:r w:rsidRPr="002D4CF5">
              <w:rPr>
                <w:sz w:val="28"/>
                <w:szCs w:val="28"/>
              </w:rPr>
              <w:t>- Hiểu được đề tài, chủ đề, tư tưởng, cảm hứng thẩm mĩ…trong tác phẩm.</w:t>
            </w:r>
          </w:p>
          <w:p w:rsidR="00AB7EAE" w:rsidRPr="002D4CF5" w:rsidRDefault="00AB7EAE" w:rsidP="002D4CF5">
            <w:pPr>
              <w:autoSpaceDE w:val="0"/>
              <w:autoSpaceDN w:val="0"/>
              <w:adjustRightInd w:val="0"/>
              <w:spacing w:line="360" w:lineRule="auto"/>
              <w:rPr>
                <w:sz w:val="28"/>
                <w:szCs w:val="28"/>
                <w:lang w:val="en"/>
              </w:rPr>
            </w:pPr>
            <w:r w:rsidRPr="002D4CF5">
              <w:rPr>
                <w:sz w:val="28"/>
                <w:szCs w:val="28"/>
              </w:rPr>
              <w:t>- Lí giải được vẻ đẹp nội dung và nghệ thuật của tác phẩm theo đặc trưng thể loại, mối quan hệ giữa văn học và đời sống, phong cách nghệ thuật tác giả.</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spacing w:line="360" w:lineRule="auto"/>
              <w:rPr>
                <w:sz w:val="28"/>
                <w:szCs w:val="28"/>
              </w:rPr>
            </w:pPr>
            <w:r w:rsidRPr="002D4CF5">
              <w:rPr>
                <w:sz w:val="28"/>
                <w:szCs w:val="28"/>
              </w:rPr>
              <w:t>- Vận dụng kiến thức văn học và kĩ năng tạo lập văn bản để viết một bài nghị luận văn học về một đoạn thơ,  một ý kiến văn học, …</w:t>
            </w:r>
          </w:p>
          <w:p w:rsidR="00AB7EAE" w:rsidRPr="002D4CF5" w:rsidRDefault="00AB7EAE" w:rsidP="002D4CF5">
            <w:pPr>
              <w:autoSpaceDE w:val="0"/>
              <w:autoSpaceDN w:val="0"/>
              <w:adjustRightInd w:val="0"/>
              <w:spacing w:line="360" w:lineRule="auto"/>
              <w:rPr>
                <w:sz w:val="28"/>
                <w:szCs w:val="28"/>
                <w:lang w:val="en"/>
              </w:rPr>
            </w:pPr>
          </w:p>
        </w:tc>
        <w:tc>
          <w:tcPr>
            <w:tcW w:w="1620"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spacing w:line="360" w:lineRule="auto"/>
              <w:rPr>
                <w:sz w:val="28"/>
                <w:szCs w:val="28"/>
              </w:rPr>
            </w:pPr>
            <w:r w:rsidRPr="002D4CF5">
              <w:rPr>
                <w:sz w:val="28"/>
                <w:szCs w:val="28"/>
              </w:rPr>
              <w:t>- Bày tỏ được cảm nhận, suy nghĩ, quan điểm của cá nhân về vấn đề cần bàn luận.</w:t>
            </w:r>
          </w:p>
          <w:p w:rsidR="00AB7EAE" w:rsidRPr="002D4CF5" w:rsidRDefault="00AB7EAE" w:rsidP="002D4CF5">
            <w:pPr>
              <w:autoSpaceDE w:val="0"/>
              <w:autoSpaceDN w:val="0"/>
              <w:adjustRightInd w:val="0"/>
              <w:spacing w:line="360" w:lineRule="auto"/>
              <w:rPr>
                <w:sz w:val="28"/>
                <w:szCs w:val="28"/>
                <w:lang w:val="en"/>
              </w:rPr>
            </w:pPr>
            <w:r w:rsidRPr="002D4CF5">
              <w:rPr>
                <w:sz w:val="28"/>
                <w:szCs w:val="28"/>
              </w:rPr>
              <w:t>- Liên hệ vấn đề nghị luận với thực tiễn cuộc sống.</w:t>
            </w:r>
          </w:p>
        </w:tc>
        <w:tc>
          <w:tcPr>
            <w:tcW w:w="630"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sz w:val="28"/>
                <w:szCs w:val="28"/>
                <w:lang w:val="en"/>
              </w:rPr>
            </w:pPr>
          </w:p>
        </w:tc>
      </w:tr>
      <w:tr w:rsidR="00AB7EAE" w:rsidRPr="002D4CF5" w:rsidTr="006649B4">
        <w:tblPrEx>
          <w:tblCellMar>
            <w:top w:w="0" w:type="dxa"/>
            <w:bottom w:w="0" w:type="dxa"/>
          </w:tblCellMar>
        </w:tblPrEx>
        <w:trPr>
          <w:trHeight w:val="326"/>
        </w:trPr>
        <w:tc>
          <w:tcPr>
            <w:tcW w:w="2288"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i/>
                <w:iCs/>
                <w:color w:val="000000"/>
                <w:sz w:val="28"/>
                <w:szCs w:val="28"/>
                <w:lang w:val="en"/>
              </w:rPr>
            </w:pPr>
            <w:r w:rsidRPr="002D4CF5">
              <w:rPr>
                <w:i/>
                <w:iCs/>
                <w:color w:val="000000"/>
                <w:sz w:val="28"/>
                <w:szCs w:val="28"/>
                <w:lang w:val="en"/>
              </w:rPr>
              <w:t xml:space="preserve">Số câu: </w:t>
            </w:r>
          </w:p>
          <w:p w:rsidR="00AB7EAE" w:rsidRPr="002D4CF5" w:rsidRDefault="00AB7EAE" w:rsidP="002D4CF5">
            <w:pPr>
              <w:autoSpaceDE w:val="0"/>
              <w:autoSpaceDN w:val="0"/>
              <w:adjustRightInd w:val="0"/>
              <w:spacing w:line="360" w:lineRule="auto"/>
              <w:rPr>
                <w:sz w:val="28"/>
                <w:szCs w:val="28"/>
                <w:lang w:val="en"/>
              </w:rPr>
            </w:pPr>
          </w:p>
        </w:tc>
        <w:tc>
          <w:tcPr>
            <w:tcW w:w="7414" w:type="dxa"/>
            <w:gridSpan w:val="4"/>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sz w:val="28"/>
                <w:szCs w:val="28"/>
                <w:lang w:val="en"/>
              </w:rPr>
            </w:pPr>
            <w:r w:rsidRPr="002D4CF5">
              <w:rPr>
                <w:sz w:val="28"/>
                <w:szCs w:val="28"/>
                <w:lang w:val="en"/>
              </w:rPr>
              <w:t>1</w:t>
            </w:r>
          </w:p>
        </w:tc>
        <w:tc>
          <w:tcPr>
            <w:tcW w:w="630"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i/>
                <w:iCs/>
                <w:color w:val="000000"/>
                <w:sz w:val="28"/>
                <w:szCs w:val="28"/>
                <w:lang w:val="en"/>
              </w:rPr>
            </w:pPr>
            <w:r w:rsidRPr="002D4CF5">
              <w:rPr>
                <w:i/>
                <w:iCs/>
                <w:color w:val="000000"/>
                <w:sz w:val="28"/>
                <w:szCs w:val="28"/>
                <w:lang w:val="en"/>
              </w:rPr>
              <w:t>Số câu :1</w:t>
            </w:r>
          </w:p>
          <w:p w:rsidR="00AB7EAE" w:rsidRPr="002D4CF5" w:rsidRDefault="00AB7EAE" w:rsidP="002D4CF5">
            <w:pPr>
              <w:autoSpaceDE w:val="0"/>
              <w:autoSpaceDN w:val="0"/>
              <w:adjustRightInd w:val="0"/>
              <w:spacing w:line="360" w:lineRule="auto"/>
              <w:rPr>
                <w:sz w:val="28"/>
                <w:szCs w:val="28"/>
                <w:lang w:val="en"/>
              </w:rPr>
            </w:pPr>
          </w:p>
        </w:tc>
      </w:tr>
      <w:tr w:rsidR="00AB7EAE" w:rsidRPr="002D4CF5" w:rsidTr="006649B4">
        <w:tblPrEx>
          <w:tblCellMar>
            <w:top w:w="0" w:type="dxa"/>
            <w:bottom w:w="0" w:type="dxa"/>
          </w:tblCellMar>
        </w:tblPrEx>
        <w:trPr>
          <w:trHeight w:val="1190"/>
        </w:trPr>
        <w:tc>
          <w:tcPr>
            <w:tcW w:w="2288"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i/>
                <w:iCs/>
                <w:color w:val="000000"/>
                <w:sz w:val="28"/>
                <w:szCs w:val="28"/>
                <w:lang w:val="en"/>
              </w:rPr>
            </w:pPr>
            <w:r w:rsidRPr="002D4CF5">
              <w:rPr>
                <w:i/>
                <w:iCs/>
                <w:color w:val="000000"/>
                <w:sz w:val="28"/>
                <w:szCs w:val="28"/>
                <w:lang w:val="en"/>
              </w:rPr>
              <w:t xml:space="preserve">Số điểm: </w:t>
            </w:r>
          </w:p>
          <w:p w:rsidR="00AB7EAE" w:rsidRPr="002D4CF5" w:rsidRDefault="00AB7EAE" w:rsidP="002D4CF5">
            <w:pPr>
              <w:autoSpaceDE w:val="0"/>
              <w:autoSpaceDN w:val="0"/>
              <w:adjustRightInd w:val="0"/>
              <w:spacing w:line="360" w:lineRule="auto"/>
              <w:rPr>
                <w:i/>
                <w:iCs/>
                <w:color w:val="000000"/>
                <w:sz w:val="28"/>
                <w:szCs w:val="28"/>
                <w:lang w:val="en"/>
              </w:rPr>
            </w:pPr>
            <w:r w:rsidRPr="002D4CF5">
              <w:rPr>
                <w:i/>
                <w:iCs/>
                <w:color w:val="000000"/>
                <w:sz w:val="28"/>
                <w:szCs w:val="28"/>
                <w:lang w:val="en"/>
              </w:rPr>
              <w:t>Tỉ lệ:</w:t>
            </w:r>
          </w:p>
          <w:p w:rsidR="00AB7EAE" w:rsidRPr="002D4CF5" w:rsidRDefault="00AB7EAE" w:rsidP="002D4CF5">
            <w:pPr>
              <w:autoSpaceDE w:val="0"/>
              <w:autoSpaceDN w:val="0"/>
              <w:adjustRightInd w:val="0"/>
              <w:spacing w:line="360" w:lineRule="auto"/>
              <w:rPr>
                <w:sz w:val="28"/>
                <w:szCs w:val="28"/>
                <w:lang w:val="en"/>
              </w:rPr>
            </w:pPr>
          </w:p>
        </w:tc>
        <w:tc>
          <w:tcPr>
            <w:tcW w:w="7414" w:type="dxa"/>
            <w:gridSpan w:val="4"/>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sz w:val="28"/>
                <w:szCs w:val="28"/>
                <w:lang w:val="en"/>
              </w:rPr>
            </w:pPr>
          </w:p>
        </w:tc>
        <w:tc>
          <w:tcPr>
            <w:tcW w:w="630" w:type="dxa"/>
            <w:tcBorders>
              <w:top w:val="single" w:sz="3" w:space="0" w:color="000000"/>
              <w:left w:val="single" w:sz="3" w:space="0" w:color="000000"/>
              <w:bottom w:val="single" w:sz="3" w:space="0" w:color="000000"/>
              <w:right w:val="single" w:sz="3" w:space="0" w:color="000000"/>
            </w:tcBorders>
            <w:shd w:val="clear" w:color="000000" w:fill="FFFFFF"/>
          </w:tcPr>
          <w:p w:rsidR="00AB7EAE" w:rsidRPr="002D4CF5" w:rsidRDefault="00AB7EAE" w:rsidP="002D4CF5">
            <w:pPr>
              <w:autoSpaceDE w:val="0"/>
              <w:autoSpaceDN w:val="0"/>
              <w:adjustRightInd w:val="0"/>
              <w:spacing w:line="360" w:lineRule="auto"/>
              <w:rPr>
                <w:i/>
                <w:iCs/>
                <w:color w:val="000000"/>
                <w:sz w:val="28"/>
                <w:szCs w:val="28"/>
                <w:lang w:val="en"/>
              </w:rPr>
            </w:pPr>
            <w:r w:rsidRPr="002D4CF5">
              <w:rPr>
                <w:i/>
                <w:iCs/>
                <w:color w:val="000000"/>
                <w:sz w:val="28"/>
                <w:szCs w:val="28"/>
                <w:lang w:val="en"/>
              </w:rPr>
              <w:t xml:space="preserve">Số điểm:10 </w:t>
            </w:r>
          </w:p>
          <w:p w:rsidR="00AB7EAE" w:rsidRPr="002D4CF5" w:rsidRDefault="00AB7EAE" w:rsidP="002D4CF5">
            <w:pPr>
              <w:autoSpaceDE w:val="0"/>
              <w:autoSpaceDN w:val="0"/>
              <w:adjustRightInd w:val="0"/>
              <w:spacing w:line="360" w:lineRule="auto"/>
              <w:rPr>
                <w:i/>
                <w:iCs/>
                <w:color w:val="000000"/>
                <w:sz w:val="28"/>
                <w:szCs w:val="28"/>
                <w:lang w:val="en"/>
              </w:rPr>
            </w:pPr>
            <w:r w:rsidRPr="002D4CF5">
              <w:rPr>
                <w:i/>
                <w:iCs/>
                <w:color w:val="000000"/>
                <w:sz w:val="28"/>
                <w:szCs w:val="28"/>
                <w:lang w:val="en"/>
              </w:rPr>
              <w:t>Tỉ lệ:100%</w:t>
            </w:r>
          </w:p>
          <w:p w:rsidR="00AB7EAE" w:rsidRPr="002D4CF5" w:rsidRDefault="00AB7EAE" w:rsidP="002D4CF5">
            <w:pPr>
              <w:autoSpaceDE w:val="0"/>
              <w:autoSpaceDN w:val="0"/>
              <w:adjustRightInd w:val="0"/>
              <w:spacing w:line="360" w:lineRule="auto"/>
              <w:rPr>
                <w:sz w:val="28"/>
                <w:szCs w:val="28"/>
                <w:lang w:val="en"/>
              </w:rPr>
            </w:pPr>
          </w:p>
        </w:tc>
      </w:tr>
    </w:tbl>
    <w:p w:rsidR="00AB7EAE" w:rsidRPr="002D4CF5" w:rsidRDefault="00AB7EAE" w:rsidP="002D4CF5">
      <w:pPr>
        <w:spacing w:line="360" w:lineRule="auto"/>
        <w:rPr>
          <w:b/>
          <w:sz w:val="28"/>
          <w:szCs w:val="28"/>
          <w:u w:val="single"/>
          <w:lang w:val="pl-PL"/>
        </w:rPr>
      </w:pPr>
      <w:r w:rsidRPr="002D4CF5">
        <w:rPr>
          <w:b/>
          <w:bCs/>
          <w:noProof/>
          <w:sz w:val="28"/>
          <w:szCs w:val="28"/>
        </w:rPr>
        <w:pict>
          <v:line id="_x0000_s1079" style="position:absolute;z-index:251670016;mso-position-horizontal-relative:text;mso-position-vertical-relative:text" from="-12.75pt,-591.95pt" to="76.5pt,-486.95pt"/>
        </w:pict>
      </w:r>
      <w:r w:rsidRPr="002D4CF5">
        <w:rPr>
          <w:b/>
          <w:sz w:val="28"/>
          <w:szCs w:val="28"/>
          <w:u w:val="single"/>
          <w:lang w:val="pl-PL"/>
        </w:rPr>
        <w:t xml:space="preserve">IV. BIÊN SOẠN ĐỀ BÀI VIẾT SỐ 5 </w:t>
      </w:r>
    </w:p>
    <w:p w:rsidR="00AB7EAE" w:rsidRPr="002D4CF5" w:rsidRDefault="00AB7EAE" w:rsidP="002D4CF5">
      <w:pPr>
        <w:spacing w:line="360" w:lineRule="auto"/>
        <w:rPr>
          <w:b/>
          <w:sz w:val="28"/>
          <w:szCs w:val="28"/>
          <w:lang w:val="pl-PL"/>
        </w:rPr>
      </w:pPr>
      <w:r w:rsidRPr="002D4CF5">
        <w:rPr>
          <w:b/>
          <w:sz w:val="28"/>
          <w:szCs w:val="28"/>
          <w:lang w:val="pl-PL"/>
        </w:rPr>
        <w:t>ĐỀ BÀI VIẾT SỐ 5 - LỚP 11</w:t>
      </w:r>
    </w:p>
    <w:p w:rsidR="00AB7EAE" w:rsidRPr="002D4CF5" w:rsidRDefault="00AB7EAE" w:rsidP="002D4CF5">
      <w:pPr>
        <w:spacing w:line="360" w:lineRule="auto"/>
        <w:rPr>
          <w:b/>
          <w:sz w:val="28"/>
          <w:szCs w:val="28"/>
          <w:lang w:val="pl-PL"/>
        </w:rPr>
      </w:pPr>
      <w:r w:rsidRPr="002D4CF5">
        <w:rPr>
          <w:b/>
          <w:sz w:val="28"/>
          <w:szCs w:val="28"/>
          <w:lang w:val="pl-PL"/>
        </w:rPr>
        <w:t>THỜI GIAN LÀM BÀI : 45 PHÚT</w:t>
      </w:r>
    </w:p>
    <w:p w:rsidR="00AB7EAE" w:rsidRPr="002D4CF5" w:rsidRDefault="00AB7EAE" w:rsidP="002D4CF5">
      <w:pPr>
        <w:spacing w:line="360" w:lineRule="auto"/>
        <w:ind w:firstLine="720"/>
        <w:rPr>
          <w:i/>
          <w:sz w:val="28"/>
          <w:szCs w:val="28"/>
          <w:lang w:val="vi-VN"/>
        </w:rPr>
      </w:pPr>
      <w:r w:rsidRPr="002D4CF5">
        <w:rPr>
          <w:sz w:val="28"/>
          <w:szCs w:val="28"/>
          <w:lang w:val="vi-VN"/>
        </w:rPr>
        <w:t xml:space="preserve">Nhận xét về </w:t>
      </w:r>
      <w:r w:rsidRPr="002D4CF5">
        <w:rPr>
          <w:i/>
          <w:sz w:val="28"/>
          <w:szCs w:val="28"/>
          <w:lang w:val="vi-VN"/>
        </w:rPr>
        <w:t>Xuất dương lưu biệt</w:t>
      </w:r>
      <w:r w:rsidRPr="002D4CF5">
        <w:rPr>
          <w:sz w:val="28"/>
          <w:szCs w:val="28"/>
          <w:lang w:val="vi-VN"/>
        </w:rPr>
        <w:t xml:space="preserve"> của Phan Bội Châu, có ý kiến cho rằng: </w:t>
      </w:r>
      <w:r w:rsidRPr="002D4CF5">
        <w:rPr>
          <w:i/>
          <w:sz w:val="28"/>
          <w:szCs w:val="28"/>
          <w:lang w:val="vi-VN"/>
        </w:rPr>
        <w:t>Bài thơ thể hiện lí tưởng cứu nước cao cả, nhiệt huyết sục sôi, tư thế đẹp đẽ và khát vọng lên đường cháy bỏng của nhà chí sĩ cách mạng trong buổi ra đi tìm đường cứu nước.</w:t>
      </w:r>
    </w:p>
    <w:p w:rsidR="00AB7EAE" w:rsidRPr="002D4CF5" w:rsidRDefault="00AB7EAE" w:rsidP="002D4CF5">
      <w:pPr>
        <w:spacing w:line="360" w:lineRule="auto"/>
        <w:ind w:firstLine="720"/>
        <w:rPr>
          <w:sz w:val="28"/>
          <w:szCs w:val="28"/>
          <w:lang w:val="vi-VN"/>
        </w:rPr>
      </w:pPr>
      <w:r w:rsidRPr="002D4CF5">
        <w:rPr>
          <w:sz w:val="28"/>
          <w:szCs w:val="28"/>
          <w:lang w:val="vi-VN"/>
        </w:rPr>
        <w:t>Qua tác phẩm Xuất dương lưu biệt (“Lưu biệt khi xuất dương”), hãy làm sáng tỏ nhận định trên.</w:t>
      </w:r>
    </w:p>
    <w:p w:rsidR="00AB7EAE" w:rsidRPr="002D4CF5" w:rsidRDefault="00AB7EAE" w:rsidP="002D4CF5">
      <w:pPr>
        <w:autoSpaceDE w:val="0"/>
        <w:autoSpaceDN w:val="0"/>
        <w:adjustRightInd w:val="0"/>
        <w:spacing w:line="360" w:lineRule="auto"/>
        <w:rPr>
          <w:b/>
          <w:bCs/>
          <w:sz w:val="28"/>
          <w:szCs w:val="28"/>
          <w:lang w:val="vi-VN"/>
        </w:rPr>
      </w:pPr>
    </w:p>
    <w:p w:rsidR="00AB7EAE" w:rsidRPr="002D4CF5" w:rsidRDefault="00AB7EAE" w:rsidP="002D4CF5">
      <w:pPr>
        <w:autoSpaceDE w:val="0"/>
        <w:autoSpaceDN w:val="0"/>
        <w:adjustRightInd w:val="0"/>
        <w:spacing w:line="360" w:lineRule="auto"/>
        <w:rPr>
          <w:b/>
          <w:bCs/>
          <w:sz w:val="28"/>
          <w:szCs w:val="28"/>
          <w:lang w:val="vi-VN"/>
        </w:rPr>
      </w:pPr>
      <w:r w:rsidRPr="002D4CF5">
        <w:rPr>
          <w:b/>
          <w:bCs/>
          <w:sz w:val="28"/>
          <w:szCs w:val="28"/>
          <w:lang w:val="vi-VN"/>
        </w:rPr>
        <w:t>HƯỚNG DẪN CHẤM, BIỂU ĐIỂM</w:t>
      </w:r>
    </w:p>
    <w:p w:rsidR="00AB7EAE" w:rsidRPr="002D4CF5" w:rsidRDefault="00AB7EAE" w:rsidP="002D4CF5">
      <w:pPr>
        <w:autoSpaceDE w:val="0"/>
        <w:autoSpaceDN w:val="0"/>
        <w:adjustRightInd w:val="0"/>
        <w:spacing w:line="360" w:lineRule="auto"/>
        <w:rPr>
          <w:sz w:val="28"/>
          <w:szCs w:val="28"/>
          <w:lang w:val="vi-VN"/>
        </w:rPr>
      </w:pPr>
    </w:p>
    <w:tbl>
      <w:tblPr>
        <w:tblW w:w="95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5"/>
        <w:gridCol w:w="8115"/>
        <w:gridCol w:w="740"/>
      </w:tblGrid>
      <w:tr w:rsidR="00AB7EAE" w:rsidRPr="002D4CF5" w:rsidTr="006649B4">
        <w:trPr>
          <w:trHeight w:val="155"/>
        </w:trPr>
        <w:tc>
          <w:tcPr>
            <w:tcW w:w="705" w:type="dxa"/>
            <w:shd w:val="clear" w:color="auto" w:fill="auto"/>
          </w:tcPr>
          <w:p w:rsidR="00AB7EAE" w:rsidRPr="002D4CF5" w:rsidRDefault="00AB7EAE" w:rsidP="002D4CF5">
            <w:pPr>
              <w:spacing w:line="360" w:lineRule="auto"/>
              <w:rPr>
                <w:sz w:val="28"/>
                <w:szCs w:val="28"/>
              </w:rPr>
            </w:pPr>
            <w:r w:rsidRPr="002D4CF5">
              <w:rPr>
                <w:sz w:val="28"/>
                <w:szCs w:val="28"/>
              </w:rPr>
              <w:t>Câu</w:t>
            </w:r>
          </w:p>
        </w:tc>
        <w:tc>
          <w:tcPr>
            <w:tcW w:w="8115" w:type="dxa"/>
            <w:shd w:val="clear" w:color="auto" w:fill="auto"/>
          </w:tcPr>
          <w:p w:rsidR="00AB7EAE" w:rsidRPr="002D4CF5" w:rsidRDefault="00AB7EAE" w:rsidP="002D4CF5">
            <w:pPr>
              <w:spacing w:line="360" w:lineRule="auto"/>
              <w:rPr>
                <w:sz w:val="28"/>
                <w:szCs w:val="28"/>
              </w:rPr>
            </w:pPr>
            <w:r w:rsidRPr="002D4CF5">
              <w:rPr>
                <w:sz w:val="28"/>
                <w:szCs w:val="28"/>
              </w:rPr>
              <w:t>Nội dung</w:t>
            </w:r>
          </w:p>
        </w:tc>
        <w:tc>
          <w:tcPr>
            <w:tcW w:w="740" w:type="dxa"/>
            <w:shd w:val="clear" w:color="auto" w:fill="auto"/>
          </w:tcPr>
          <w:p w:rsidR="00AB7EAE" w:rsidRPr="002D4CF5" w:rsidRDefault="00AB7EAE" w:rsidP="002D4CF5">
            <w:pPr>
              <w:spacing w:line="360" w:lineRule="auto"/>
              <w:rPr>
                <w:sz w:val="28"/>
                <w:szCs w:val="28"/>
              </w:rPr>
            </w:pPr>
            <w:r w:rsidRPr="002D4CF5">
              <w:rPr>
                <w:sz w:val="28"/>
                <w:szCs w:val="28"/>
              </w:rPr>
              <w:t>Điểm</w:t>
            </w:r>
          </w:p>
        </w:tc>
      </w:tr>
      <w:tr w:rsidR="00AB7EAE" w:rsidRPr="002D4CF5" w:rsidTr="006649B4">
        <w:trPr>
          <w:trHeight w:val="155"/>
        </w:trPr>
        <w:tc>
          <w:tcPr>
            <w:tcW w:w="705" w:type="dxa"/>
            <w:vMerge w:val="restart"/>
            <w:shd w:val="clear" w:color="auto" w:fill="auto"/>
          </w:tcPr>
          <w:p w:rsidR="00AB7EAE" w:rsidRPr="002D4CF5" w:rsidRDefault="00AB7EAE" w:rsidP="002D4CF5">
            <w:pPr>
              <w:spacing w:line="360" w:lineRule="auto"/>
              <w:rPr>
                <w:sz w:val="28"/>
                <w:szCs w:val="28"/>
                <w:lang w:val="en"/>
              </w:rPr>
            </w:pPr>
          </w:p>
        </w:tc>
        <w:tc>
          <w:tcPr>
            <w:tcW w:w="8115" w:type="dxa"/>
            <w:shd w:val="clear" w:color="auto" w:fill="auto"/>
          </w:tcPr>
          <w:p w:rsidR="00AB7EAE" w:rsidRPr="002D4CF5" w:rsidRDefault="00AB7EAE" w:rsidP="002D4CF5">
            <w:pPr>
              <w:spacing w:line="360" w:lineRule="auto"/>
              <w:rPr>
                <w:sz w:val="28"/>
                <w:szCs w:val="28"/>
              </w:rPr>
            </w:pPr>
            <w:r w:rsidRPr="002D4CF5">
              <w:rPr>
                <w:sz w:val="28"/>
                <w:szCs w:val="28"/>
              </w:rPr>
              <w:t xml:space="preserve">         </w:t>
            </w:r>
            <w:r w:rsidRPr="002D4CF5">
              <w:rPr>
                <w:sz w:val="28"/>
                <w:szCs w:val="28"/>
                <w:lang w:val="vi-VN"/>
              </w:rPr>
              <w:t xml:space="preserve">Qua tác phẩm Xuất dương lưu biệt (“Lưu biệt khi xuất dương”), hãy làm sáng tỏ nhận định </w:t>
            </w:r>
          </w:p>
        </w:tc>
        <w:tc>
          <w:tcPr>
            <w:tcW w:w="740" w:type="dxa"/>
            <w:shd w:val="clear" w:color="auto" w:fill="auto"/>
          </w:tcPr>
          <w:p w:rsidR="00AB7EAE" w:rsidRPr="002D4CF5" w:rsidRDefault="00AB7EAE" w:rsidP="002D4CF5">
            <w:pPr>
              <w:spacing w:line="360" w:lineRule="auto"/>
              <w:rPr>
                <w:b/>
                <w:sz w:val="28"/>
                <w:szCs w:val="28"/>
              </w:rPr>
            </w:pPr>
            <w:r w:rsidRPr="002D4CF5">
              <w:rPr>
                <w:b/>
                <w:sz w:val="28"/>
                <w:szCs w:val="28"/>
              </w:rPr>
              <w:t>10,0</w:t>
            </w:r>
          </w:p>
        </w:tc>
      </w:tr>
      <w:tr w:rsidR="00AB7EAE" w:rsidRPr="002D4CF5" w:rsidTr="006649B4">
        <w:trPr>
          <w:trHeight w:val="155"/>
        </w:trPr>
        <w:tc>
          <w:tcPr>
            <w:tcW w:w="705" w:type="dxa"/>
            <w:vMerge/>
            <w:shd w:val="clear" w:color="auto" w:fill="auto"/>
          </w:tcPr>
          <w:p w:rsidR="00AB7EAE" w:rsidRPr="002D4CF5" w:rsidRDefault="00AB7EAE" w:rsidP="002D4CF5">
            <w:pPr>
              <w:spacing w:line="360" w:lineRule="auto"/>
              <w:rPr>
                <w:sz w:val="28"/>
                <w:szCs w:val="28"/>
                <w:lang w:val="en"/>
              </w:rPr>
            </w:pPr>
          </w:p>
        </w:tc>
        <w:tc>
          <w:tcPr>
            <w:tcW w:w="8115" w:type="dxa"/>
            <w:shd w:val="clear" w:color="auto" w:fill="auto"/>
          </w:tcPr>
          <w:p w:rsidR="00AB7EAE" w:rsidRPr="002D4CF5" w:rsidRDefault="00AB7EAE" w:rsidP="002D4CF5">
            <w:pPr>
              <w:spacing w:line="360" w:lineRule="auto"/>
              <w:rPr>
                <w:sz w:val="28"/>
                <w:szCs w:val="28"/>
              </w:rPr>
            </w:pPr>
            <w:r w:rsidRPr="002D4CF5">
              <w:rPr>
                <w:sz w:val="28"/>
                <w:szCs w:val="28"/>
              </w:rPr>
              <w:t>a. Đảm bảo cấu trúc bài nghị luận</w:t>
            </w:r>
          </w:p>
        </w:tc>
        <w:tc>
          <w:tcPr>
            <w:tcW w:w="740" w:type="dxa"/>
            <w:shd w:val="clear" w:color="auto" w:fill="auto"/>
          </w:tcPr>
          <w:p w:rsidR="00AB7EAE" w:rsidRPr="002D4CF5" w:rsidRDefault="00AB7EAE" w:rsidP="002D4CF5">
            <w:pPr>
              <w:spacing w:line="360" w:lineRule="auto"/>
              <w:rPr>
                <w:i/>
                <w:sz w:val="28"/>
                <w:szCs w:val="28"/>
              </w:rPr>
            </w:pPr>
            <w:r w:rsidRPr="002D4CF5">
              <w:rPr>
                <w:i/>
                <w:sz w:val="28"/>
                <w:szCs w:val="28"/>
              </w:rPr>
              <w:t>0,50</w:t>
            </w:r>
          </w:p>
        </w:tc>
      </w:tr>
      <w:tr w:rsidR="00AB7EAE" w:rsidRPr="002D4CF5" w:rsidTr="006649B4">
        <w:trPr>
          <w:trHeight w:val="155"/>
        </w:trPr>
        <w:tc>
          <w:tcPr>
            <w:tcW w:w="705" w:type="dxa"/>
            <w:vMerge w:val="restart"/>
            <w:shd w:val="clear" w:color="auto" w:fill="auto"/>
          </w:tcPr>
          <w:p w:rsidR="00AB7EAE" w:rsidRPr="002D4CF5" w:rsidRDefault="00AB7EAE" w:rsidP="002D4CF5">
            <w:pPr>
              <w:spacing w:line="360" w:lineRule="auto"/>
              <w:rPr>
                <w:sz w:val="28"/>
                <w:szCs w:val="28"/>
                <w:lang w:val="en"/>
              </w:rPr>
            </w:pPr>
          </w:p>
        </w:tc>
        <w:tc>
          <w:tcPr>
            <w:tcW w:w="8115" w:type="dxa"/>
            <w:shd w:val="clear" w:color="auto" w:fill="auto"/>
          </w:tcPr>
          <w:p w:rsidR="00AB7EAE" w:rsidRPr="002D4CF5" w:rsidRDefault="00AB7EAE" w:rsidP="002D4CF5">
            <w:pPr>
              <w:spacing w:line="360" w:lineRule="auto"/>
              <w:rPr>
                <w:sz w:val="28"/>
                <w:szCs w:val="28"/>
              </w:rPr>
            </w:pPr>
            <w:r w:rsidRPr="002D4CF5">
              <w:rPr>
                <w:sz w:val="28"/>
                <w:szCs w:val="28"/>
              </w:rPr>
              <w:t xml:space="preserve">  Có đủ các phần mở bài, thân bài, kết bài. Mở bài nêu được vấn đề, thân bài triển khai được vấn đề, kết bài kết luận được vấn đề. </w:t>
            </w:r>
          </w:p>
        </w:tc>
        <w:tc>
          <w:tcPr>
            <w:tcW w:w="740" w:type="dxa"/>
            <w:shd w:val="clear" w:color="auto" w:fill="auto"/>
          </w:tcPr>
          <w:p w:rsidR="00AB7EAE" w:rsidRPr="002D4CF5" w:rsidRDefault="00AB7EAE" w:rsidP="002D4CF5">
            <w:pPr>
              <w:spacing w:line="360" w:lineRule="auto"/>
              <w:rPr>
                <w:sz w:val="28"/>
                <w:szCs w:val="28"/>
              </w:rPr>
            </w:pPr>
          </w:p>
        </w:tc>
      </w:tr>
      <w:tr w:rsidR="00AB7EAE" w:rsidRPr="002D4CF5" w:rsidTr="006649B4">
        <w:trPr>
          <w:trHeight w:val="155"/>
        </w:trPr>
        <w:tc>
          <w:tcPr>
            <w:tcW w:w="705" w:type="dxa"/>
            <w:vMerge/>
            <w:shd w:val="clear" w:color="auto" w:fill="auto"/>
          </w:tcPr>
          <w:p w:rsidR="00AB7EAE" w:rsidRPr="002D4CF5" w:rsidRDefault="00AB7EAE" w:rsidP="002D4CF5">
            <w:pPr>
              <w:spacing w:line="360" w:lineRule="auto"/>
              <w:rPr>
                <w:sz w:val="28"/>
                <w:szCs w:val="28"/>
                <w:lang w:val="en"/>
              </w:rPr>
            </w:pPr>
          </w:p>
        </w:tc>
        <w:tc>
          <w:tcPr>
            <w:tcW w:w="8115" w:type="dxa"/>
            <w:shd w:val="clear" w:color="auto" w:fill="auto"/>
          </w:tcPr>
          <w:p w:rsidR="00AB7EAE" w:rsidRPr="002D4CF5" w:rsidRDefault="00AB7EAE" w:rsidP="002D4CF5">
            <w:pPr>
              <w:spacing w:line="360" w:lineRule="auto"/>
              <w:rPr>
                <w:sz w:val="28"/>
                <w:szCs w:val="28"/>
              </w:rPr>
            </w:pPr>
            <w:r w:rsidRPr="002D4CF5">
              <w:rPr>
                <w:sz w:val="28"/>
                <w:szCs w:val="28"/>
              </w:rPr>
              <w:t>b. Xác định đúng vấn đề cần nghị luận</w:t>
            </w:r>
          </w:p>
        </w:tc>
        <w:tc>
          <w:tcPr>
            <w:tcW w:w="740" w:type="dxa"/>
            <w:shd w:val="clear" w:color="auto" w:fill="auto"/>
          </w:tcPr>
          <w:p w:rsidR="00AB7EAE" w:rsidRPr="002D4CF5" w:rsidRDefault="00AB7EAE" w:rsidP="002D4CF5">
            <w:pPr>
              <w:spacing w:line="360" w:lineRule="auto"/>
              <w:rPr>
                <w:i/>
                <w:sz w:val="28"/>
                <w:szCs w:val="28"/>
              </w:rPr>
            </w:pPr>
            <w:r w:rsidRPr="002D4CF5">
              <w:rPr>
                <w:i/>
                <w:sz w:val="28"/>
                <w:szCs w:val="28"/>
              </w:rPr>
              <w:t>0,25</w:t>
            </w:r>
          </w:p>
        </w:tc>
      </w:tr>
      <w:tr w:rsidR="00AB7EAE" w:rsidRPr="002D4CF5" w:rsidTr="006649B4">
        <w:trPr>
          <w:trHeight w:val="155"/>
        </w:trPr>
        <w:tc>
          <w:tcPr>
            <w:tcW w:w="705" w:type="dxa"/>
            <w:vMerge/>
            <w:shd w:val="clear" w:color="auto" w:fill="auto"/>
          </w:tcPr>
          <w:p w:rsidR="00AB7EAE" w:rsidRPr="002D4CF5" w:rsidRDefault="00AB7EAE" w:rsidP="002D4CF5">
            <w:pPr>
              <w:spacing w:line="360" w:lineRule="auto"/>
              <w:rPr>
                <w:sz w:val="28"/>
                <w:szCs w:val="28"/>
                <w:lang w:val="en"/>
              </w:rPr>
            </w:pPr>
          </w:p>
        </w:tc>
        <w:tc>
          <w:tcPr>
            <w:tcW w:w="8115" w:type="dxa"/>
            <w:shd w:val="clear" w:color="auto" w:fill="auto"/>
          </w:tcPr>
          <w:p w:rsidR="00AB7EAE" w:rsidRPr="002D4CF5" w:rsidRDefault="00AB7EAE" w:rsidP="002D4CF5">
            <w:pPr>
              <w:spacing w:line="360" w:lineRule="auto"/>
              <w:rPr>
                <w:sz w:val="28"/>
                <w:szCs w:val="28"/>
              </w:rPr>
            </w:pPr>
            <w:r w:rsidRPr="002D4CF5">
              <w:rPr>
                <w:sz w:val="28"/>
                <w:szCs w:val="28"/>
              </w:rPr>
              <w:t xml:space="preserve">           </w:t>
            </w:r>
            <w:r w:rsidRPr="002D4CF5">
              <w:rPr>
                <w:b/>
                <w:sz w:val="28"/>
                <w:szCs w:val="28"/>
                <w:lang w:val="vi-VN"/>
              </w:rPr>
              <w:t xml:space="preserve"> </w:t>
            </w:r>
            <w:r w:rsidRPr="002D4CF5">
              <w:rPr>
                <w:sz w:val="28"/>
                <w:szCs w:val="28"/>
              </w:rPr>
              <w:t>L</w:t>
            </w:r>
            <w:r w:rsidRPr="002D4CF5">
              <w:rPr>
                <w:sz w:val="28"/>
                <w:szCs w:val="28"/>
                <w:lang w:val="vi-VN"/>
              </w:rPr>
              <w:t xml:space="preserve">àm sáng tỏ nhận định </w:t>
            </w:r>
            <w:r w:rsidRPr="002D4CF5">
              <w:rPr>
                <w:sz w:val="28"/>
                <w:szCs w:val="28"/>
              </w:rPr>
              <w:t>…</w:t>
            </w:r>
          </w:p>
        </w:tc>
        <w:tc>
          <w:tcPr>
            <w:tcW w:w="740" w:type="dxa"/>
            <w:shd w:val="clear" w:color="auto" w:fill="auto"/>
          </w:tcPr>
          <w:p w:rsidR="00AB7EAE" w:rsidRPr="002D4CF5" w:rsidRDefault="00AB7EAE" w:rsidP="002D4CF5">
            <w:pPr>
              <w:spacing w:line="360" w:lineRule="auto"/>
              <w:rPr>
                <w:sz w:val="28"/>
                <w:szCs w:val="28"/>
              </w:rPr>
            </w:pPr>
          </w:p>
        </w:tc>
      </w:tr>
      <w:tr w:rsidR="00AB7EAE" w:rsidRPr="002D4CF5" w:rsidTr="006649B4">
        <w:trPr>
          <w:trHeight w:val="155"/>
        </w:trPr>
        <w:tc>
          <w:tcPr>
            <w:tcW w:w="705" w:type="dxa"/>
            <w:vMerge/>
            <w:shd w:val="clear" w:color="auto" w:fill="auto"/>
          </w:tcPr>
          <w:p w:rsidR="00AB7EAE" w:rsidRPr="002D4CF5" w:rsidRDefault="00AB7EAE" w:rsidP="002D4CF5">
            <w:pPr>
              <w:spacing w:line="360" w:lineRule="auto"/>
              <w:rPr>
                <w:sz w:val="28"/>
                <w:szCs w:val="28"/>
                <w:lang w:val="en"/>
              </w:rPr>
            </w:pPr>
          </w:p>
        </w:tc>
        <w:tc>
          <w:tcPr>
            <w:tcW w:w="8115" w:type="dxa"/>
            <w:shd w:val="clear" w:color="auto" w:fill="auto"/>
          </w:tcPr>
          <w:p w:rsidR="00AB7EAE" w:rsidRPr="002D4CF5" w:rsidRDefault="00AB7EAE" w:rsidP="002D4CF5">
            <w:pPr>
              <w:spacing w:line="360" w:lineRule="auto"/>
              <w:rPr>
                <w:sz w:val="28"/>
                <w:szCs w:val="28"/>
              </w:rPr>
            </w:pPr>
            <w:r w:rsidRPr="002D4CF5">
              <w:rPr>
                <w:sz w:val="28"/>
                <w:szCs w:val="28"/>
              </w:rPr>
              <w:t xml:space="preserve">c. Triển khai vấn đề nghị luận thành các luận điểm; thể hiện sự cảm nhận sâu sắc và vận dụng tốt </w:t>
            </w:r>
            <w:r w:rsidRPr="002D4CF5">
              <w:rPr>
                <w:iCs/>
                <w:sz w:val="28"/>
                <w:szCs w:val="28"/>
              </w:rPr>
              <w:t>các thao tác l</w:t>
            </w:r>
            <w:r w:rsidRPr="002D4CF5">
              <w:rPr>
                <w:sz w:val="28"/>
                <w:szCs w:val="28"/>
              </w:rPr>
              <w:t>ậ</w:t>
            </w:r>
            <w:r w:rsidRPr="002D4CF5">
              <w:rPr>
                <w:iCs/>
                <w:sz w:val="28"/>
                <w:szCs w:val="28"/>
              </w:rPr>
              <w:t>p lu</w:t>
            </w:r>
            <w:r w:rsidRPr="002D4CF5">
              <w:rPr>
                <w:sz w:val="28"/>
                <w:szCs w:val="28"/>
              </w:rPr>
              <w:t>ậ</w:t>
            </w:r>
            <w:r w:rsidRPr="002D4CF5">
              <w:rPr>
                <w:iCs/>
                <w:sz w:val="28"/>
                <w:szCs w:val="28"/>
              </w:rPr>
              <w:t xml:space="preserve">n </w:t>
            </w:r>
            <w:r w:rsidRPr="002D4CF5">
              <w:rPr>
                <w:sz w:val="28"/>
                <w:szCs w:val="28"/>
              </w:rPr>
              <w:t xml:space="preserve">để </w:t>
            </w:r>
            <w:r w:rsidRPr="002D4CF5">
              <w:rPr>
                <w:iCs/>
                <w:sz w:val="28"/>
                <w:szCs w:val="28"/>
              </w:rPr>
              <w:t>tri</w:t>
            </w:r>
            <w:r w:rsidRPr="002D4CF5">
              <w:rPr>
                <w:sz w:val="28"/>
                <w:szCs w:val="28"/>
              </w:rPr>
              <w:t>ể</w:t>
            </w:r>
            <w:r w:rsidRPr="002D4CF5">
              <w:rPr>
                <w:iCs/>
                <w:sz w:val="28"/>
                <w:szCs w:val="28"/>
              </w:rPr>
              <w:t>n khai các lu</w:t>
            </w:r>
            <w:r w:rsidRPr="002D4CF5">
              <w:rPr>
                <w:sz w:val="28"/>
                <w:szCs w:val="28"/>
              </w:rPr>
              <w:t>ậ</w:t>
            </w:r>
            <w:r w:rsidRPr="002D4CF5">
              <w:rPr>
                <w:iCs/>
                <w:sz w:val="28"/>
                <w:szCs w:val="28"/>
              </w:rPr>
              <w:t xml:space="preserve">n </w:t>
            </w:r>
            <w:r w:rsidRPr="002D4CF5">
              <w:rPr>
                <w:sz w:val="28"/>
                <w:szCs w:val="28"/>
              </w:rPr>
              <w:t>đ</w:t>
            </w:r>
            <w:r w:rsidRPr="002D4CF5">
              <w:rPr>
                <w:iCs/>
                <w:sz w:val="28"/>
                <w:szCs w:val="28"/>
              </w:rPr>
              <w:t>i</w:t>
            </w:r>
            <w:r w:rsidRPr="002D4CF5">
              <w:rPr>
                <w:sz w:val="28"/>
                <w:szCs w:val="28"/>
              </w:rPr>
              <w:t>ể</w:t>
            </w:r>
            <w:r w:rsidRPr="002D4CF5">
              <w:rPr>
                <w:iCs/>
                <w:sz w:val="28"/>
                <w:szCs w:val="28"/>
              </w:rPr>
              <w:t xml:space="preserve">m (trong </w:t>
            </w:r>
            <w:r w:rsidRPr="002D4CF5">
              <w:rPr>
                <w:sz w:val="28"/>
                <w:szCs w:val="28"/>
              </w:rPr>
              <w:t>đ</w:t>
            </w:r>
            <w:r w:rsidRPr="002D4CF5">
              <w:rPr>
                <w:iCs/>
                <w:sz w:val="28"/>
                <w:szCs w:val="28"/>
              </w:rPr>
              <w:t>ó ph</w:t>
            </w:r>
            <w:r w:rsidRPr="002D4CF5">
              <w:rPr>
                <w:sz w:val="28"/>
                <w:szCs w:val="28"/>
              </w:rPr>
              <w:t>ả</w:t>
            </w:r>
            <w:r w:rsidRPr="002D4CF5">
              <w:rPr>
                <w:iCs/>
                <w:sz w:val="28"/>
                <w:szCs w:val="28"/>
              </w:rPr>
              <w:t>i có thao tác phân tích, so sánh); bi</w:t>
            </w:r>
            <w:r w:rsidRPr="002D4CF5">
              <w:rPr>
                <w:sz w:val="28"/>
                <w:szCs w:val="28"/>
              </w:rPr>
              <w:t>ế</w:t>
            </w:r>
            <w:r w:rsidRPr="002D4CF5">
              <w:rPr>
                <w:iCs/>
                <w:sz w:val="28"/>
                <w:szCs w:val="28"/>
              </w:rPr>
              <w:t>t k</w:t>
            </w:r>
            <w:r w:rsidRPr="002D4CF5">
              <w:rPr>
                <w:sz w:val="28"/>
                <w:szCs w:val="28"/>
              </w:rPr>
              <w:t>ế</w:t>
            </w:r>
            <w:r w:rsidRPr="002D4CF5">
              <w:rPr>
                <w:iCs/>
                <w:sz w:val="28"/>
                <w:szCs w:val="28"/>
              </w:rPr>
              <w:t>t h</w:t>
            </w:r>
            <w:r w:rsidRPr="002D4CF5">
              <w:rPr>
                <w:sz w:val="28"/>
                <w:szCs w:val="28"/>
              </w:rPr>
              <w:t>ợ</w:t>
            </w:r>
            <w:r w:rsidRPr="002D4CF5">
              <w:rPr>
                <w:iCs/>
                <w:sz w:val="28"/>
                <w:szCs w:val="28"/>
              </w:rPr>
              <w:t>p gi</w:t>
            </w:r>
            <w:r w:rsidRPr="002D4CF5">
              <w:rPr>
                <w:sz w:val="28"/>
                <w:szCs w:val="28"/>
              </w:rPr>
              <w:t>ữ</w:t>
            </w:r>
            <w:r w:rsidRPr="002D4CF5">
              <w:rPr>
                <w:iCs/>
                <w:sz w:val="28"/>
                <w:szCs w:val="28"/>
              </w:rPr>
              <w:t>a nêu lí l</w:t>
            </w:r>
            <w:r w:rsidRPr="002D4CF5">
              <w:rPr>
                <w:sz w:val="28"/>
                <w:szCs w:val="28"/>
              </w:rPr>
              <w:t xml:space="preserve">ẽ </w:t>
            </w:r>
            <w:r w:rsidRPr="002D4CF5">
              <w:rPr>
                <w:iCs/>
                <w:sz w:val="28"/>
                <w:szCs w:val="28"/>
              </w:rPr>
              <w:t xml:space="preserve">và </w:t>
            </w:r>
            <w:r w:rsidRPr="002D4CF5">
              <w:rPr>
                <w:sz w:val="28"/>
                <w:szCs w:val="28"/>
              </w:rPr>
              <w:t>đư</w:t>
            </w:r>
            <w:r w:rsidRPr="002D4CF5">
              <w:rPr>
                <w:iCs/>
                <w:sz w:val="28"/>
                <w:szCs w:val="28"/>
              </w:rPr>
              <w:t>a d</w:t>
            </w:r>
            <w:r w:rsidRPr="002D4CF5">
              <w:rPr>
                <w:sz w:val="28"/>
                <w:szCs w:val="28"/>
              </w:rPr>
              <w:t>ẫ</w:t>
            </w:r>
            <w:r w:rsidRPr="002D4CF5">
              <w:rPr>
                <w:iCs/>
                <w:sz w:val="28"/>
                <w:szCs w:val="28"/>
              </w:rPr>
              <w:t>n ch</w:t>
            </w:r>
            <w:r w:rsidRPr="002D4CF5">
              <w:rPr>
                <w:sz w:val="28"/>
                <w:szCs w:val="28"/>
              </w:rPr>
              <w:t>ứ</w:t>
            </w:r>
            <w:r w:rsidRPr="002D4CF5">
              <w:rPr>
                <w:iCs/>
                <w:sz w:val="28"/>
                <w:szCs w:val="28"/>
              </w:rPr>
              <w:t>ng.</w:t>
            </w:r>
            <w:r w:rsidRPr="002D4CF5">
              <w:rPr>
                <w:i/>
                <w:iCs/>
                <w:sz w:val="28"/>
                <w:szCs w:val="28"/>
              </w:rPr>
              <w:t xml:space="preserve"> </w:t>
            </w:r>
          </w:p>
        </w:tc>
        <w:tc>
          <w:tcPr>
            <w:tcW w:w="740" w:type="dxa"/>
            <w:shd w:val="clear" w:color="auto" w:fill="auto"/>
          </w:tcPr>
          <w:p w:rsidR="00AB7EAE" w:rsidRPr="002D4CF5" w:rsidRDefault="00AB7EAE" w:rsidP="002D4CF5">
            <w:pPr>
              <w:spacing w:line="360" w:lineRule="auto"/>
              <w:rPr>
                <w:sz w:val="28"/>
                <w:szCs w:val="28"/>
              </w:rPr>
            </w:pPr>
            <w:r w:rsidRPr="002D4CF5">
              <w:rPr>
                <w:sz w:val="28"/>
                <w:szCs w:val="28"/>
              </w:rPr>
              <w:t>8.50</w:t>
            </w:r>
          </w:p>
        </w:tc>
      </w:tr>
      <w:tr w:rsidR="00AB7EAE" w:rsidRPr="002D4CF5" w:rsidTr="006649B4">
        <w:trPr>
          <w:trHeight w:val="155"/>
        </w:trPr>
        <w:tc>
          <w:tcPr>
            <w:tcW w:w="705" w:type="dxa"/>
            <w:vMerge/>
            <w:shd w:val="clear" w:color="auto" w:fill="auto"/>
          </w:tcPr>
          <w:p w:rsidR="00AB7EAE" w:rsidRPr="002D4CF5" w:rsidRDefault="00AB7EAE" w:rsidP="002D4CF5">
            <w:pPr>
              <w:spacing w:line="360" w:lineRule="auto"/>
              <w:rPr>
                <w:sz w:val="28"/>
                <w:szCs w:val="28"/>
                <w:lang w:val="en"/>
              </w:rPr>
            </w:pPr>
          </w:p>
        </w:tc>
        <w:tc>
          <w:tcPr>
            <w:tcW w:w="8115" w:type="dxa"/>
            <w:shd w:val="clear" w:color="auto" w:fill="auto"/>
          </w:tcPr>
          <w:p w:rsidR="00AB7EAE" w:rsidRPr="002D4CF5" w:rsidRDefault="00AB7EAE" w:rsidP="002D4CF5">
            <w:pPr>
              <w:spacing w:line="360" w:lineRule="auto"/>
              <w:ind w:firstLine="720"/>
              <w:rPr>
                <w:sz w:val="28"/>
                <w:szCs w:val="28"/>
              </w:rPr>
            </w:pPr>
            <w:r w:rsidRPr="002D4CF5">
              <w:rPr>
                <w:sz w:val="28"/>
                <w:szCs w:val="28"/>
              </w:rPr>
              <w:t>1/Giới thiệu vài nét về tác giả, tác phẩm, ý kiến</w:t>
            </w:r>
          </w:p>
          <w:p w:rsidR="00AB7EAE" w:rsidRPr="002D4CF5" w:rsidRDefault="00AB7EAE" w:rsidP="002D4CF5">
            <w:pPr>
              <w:spacing w:line="360" w:lineRule="auto"/>
              <w:ind w:firstLine="720"/>
              <w:rPr>
                <w:sz w:val="28"/>
                <w:szCs w:val="28"/>
              </w:rPr>
            </w:pPr>
            <w:r w:rsidRPr="002D4CF5">
              <w:rPr>
                <w:sz w:val="28"/>
                <w:szCs w:val="28"/>
              </w:rPr>
              <w:t>2/Chứng minh ý kiến</w:t>
            </w:r>
          </w:p>
          <w:p w:rsidR="00AB7EAE" w:rsidRPr="002D4CF5" w:rsidRDefault="00AB7EAE" w:rsidP="002D4CF5">
            <w:pPr>
              <w:spacing w:line="360" w:lineRule="auto"/>
              <w:ind w:firstLine="720"/>
              <w:rPr>
                <w:sz w:val="28"/>
                <w:szCs w:val="28"/>
              </w:rPr>
            </w:pPr>
            <w:r w:rsidRPr="002D4CF5">
              <w:rPr>
                <w:sz w:val="28"/>
                <w:szCs w:val="28"/>
              </w:rPr>
              <w:t>a.Bài thơ thể hiện lí tưởng cứu nước cao cả, nhiệt huyết sục sôi:</w:t>
            </w:r>
          </w:p>
          <w:p w:rsidR="00AB7EAE" w:rsidRPr="002D4CF5" w:rsidRDefault="00AB7EAE" w:rsidP="002D4CF5">
            <w:pPr>
              <w:spacing w:line="360" w:lineRule="auto"/>
              <w:ind w:firstLine="720"/>
              <w:rPr>
                <w:sz w:val="28"/>
                <w:szCs w:val="28"/>
              </w:rPr>
            </w:pPr>
            <w:r w:rsidRPr="002D4CF5">
              <w:rPr>
                <w:sz w:val="28"/>
                <w:szCs w:val="28"/>
              </w:rPr>
              <w:t>- Quan niệm mới về “chí làm trai” thể hiện tư thế mới, khoẻ khoắn, ngang tàng, dám ngạo nghễ, thách thức với càn khôn:</w:t>
            </w:r>
          </w:p>
          <w:p w:rsidR="00AB7EAE" w:rsidRPr="002D4CF5" w:rsidRDefault="00AB7EAE" w:rsidP="002D4CF5">
            <w:pPr>
              <w:spacing w:line="360" w:lineRule="auto"/>
              <w:ind w:firstLine="720"/>
              <w:rPr>
                <w:sz w:val="28"/>
                <w:szCs w:val="28"/>
              </w:rPr>
            </w:pPr>
            <w:r w:rsidRPr="002D4CF5">
              <w:rPr>
                <w:sz w:val="28"/>
                <w:szCs w:val="28"/>
              </w:rPr>
              <w:t>+Khẳng định lẽ sống đẹp, cao cả, táo bạo, quyết liệt: phải biết sống cho phi thường, hiển hách, phải dám mưu đồ xoay chuyển càn khôn, chứ không chịu sống tầm thường tẻ nhạt, buông xuôi theo số phận.</w:t>
            </w:r>
          </w:p>
          <w:p w:rsidR="00AB7EAE" w:rsidRPr="002D4CF5" w:rsidRDefault="00AB7EAE" w:rsidP="002D4CF5">
            <w:pPr>
              <w:spacing w:line="360" w:lineRule="auto"/>
              <w:ind w:firstLine="720"/>
              <w:rPr>
                <w:sz w:val="28"/>
                <w:szCs w:val="28"/>
              </w:rPr>
            </w:pPr>
            <w:r w:rsidRPr="002D4CF5">
              <w:rPr>
                <w:sz w:val="28"/>
                <w:szCs w:val="28"/>
              </w:rPr>
              <w:t>+Con người dám đối mặt với cả đất trời, vũ trụ để tự khẳng định mình, vượt lên trên cái mộng công danh thường gắn liền với hai chữ trung, hiếu với vua, cha, gia đình để vươn tới lí tưởng nhân quần, xã hội rộng lớn cao cả.</w:t>
            </w:r>
          </w:p>
          <w:p w:rsidR="00AB7EAE" w:rsidRPr="002D4CF5" w:rsidRDefault="00AB7EAE" w:rsidP="002D4CF5">
            <w:pPr>
              <w:spacing w:line="360" w:lineRule="auto"/>
              <w:ind w:firstLine="720"/>
              <w:rPr>
                <w:sz w:val="28"/>
                <w:szCs w:val="28"/>
              </w:rPr>
            </w:pPr>
            <w:r w:rsidRPr="002D4CF5">
              <w:rPr>
                <w:sz w:val="28"/>
                <w:szCs w:val="28"/>
              </w:rPr>
              <w:t>-Phan Bội Châu ôm ấp khát vọng có thể xoay chuyển trời đất, không để cho nó tự chuyển vần, không chịu khuất phục trước thực tại, số phận, hoàn cảnh.</w:t>
            </w:r>
          </w:p>
          <w:p w:rsidR="00AB7EAE" w:rsidRPr="002D4CF5" w:rsidRDefault="00AB7EAE" w:rsidP="002D4CF5">
            <w:pPr>
              <w:spacing w:line="360" w:lineRule="auto"/>
              <w:ind w:firstLine="720"/>
              <w:rPr>
                <w:sz w:val="28"/>
                <w:szCs w:val="28"/>
              </w:rPr>
            </w:pPr>
            <w:r w:rsidRPr="002D4CF5">
              <w:rPr>
                <w:sz w:val="28"/>
                <w:szCs w:val="28"/>
              </w:rPr>
              <w:t>+ Khẳng định ý thức trách nhiệm của “cái tôi” công dân đầy tinh thần trách nhiệm trước thời cuộc, không chỉ là trách nhiệm trước hiện tại mà còn là trách nhiệm trước lịch sử dân tộc.</w:t>
            </w:r>
          </w:p>
          <w:p w:rsidR="00AB7EAE" w:rsidRPr="002D4CF5" w:rsidRDefault="00AB7EAE" w:rsidP="002D4CF5">
            <w:pPr>
              <w:spacing w:line="360" w:lineRule="auto"/>
              <w:ind w:firstLine="720"/>
              <w:rPr>
                <w:sz w:val="28"/>
                <w:szCs w:val="28"/>
              </w:rPr>
            </w:pPr>
            <w:r w:rsidRPr="002D4CF5">
              <w:rPr>
                <w:sz w:val="28"/>
                <w:szCs w:val="28"/>
              </w:rPr>
              <w:t>+ Ý thức về lẽ vinh nhục gắn với sự tồn vong của đất nước, dân tộc; đề xuất tư tưởng mới mẻ, táo bạo về nền học vấn cũ, bộc lộ khí phách ngang tàng, quyết liệt của một nhà cách mạng tiên phong.</w:t>
            </w:r>
          </w:p>
          <w:p w:rsidR="00AB7EAE" w:rsidRPr="002D4CF5" w:rsidRDefault="00AB7EAE" w:rsidP="002D4CF5">
            <w:pPr>
              <w:spacing w:line="360" w:lineRule="auto"/>
              <w:ind w:firstLine="720"/>
              <w:rPr>
                <w:sz w:val="28"/>
                <w:szCs w:val="28"/>
              </w:rPr>
            </w:pPr>
            <w:r w:rsidRPr="002D4CF5">
              <w:rPr>
                <w:sz w:val="28"/>
                <w:szCs w:val="28"/>
              </w:rPr>
              <w:t>b. Bài thơ khắc họa tư thế đẹp đẽ và khát vọng lên đường cháy bỏng của nhà chí sĩ cách mạng trong buổi ra đi tìm đường cứu nước:</w:t>
            </w:r>
          </w:p>
          <w:p w:rsidR="00AB7EAE" w:rsidRPr="002D4CF5" w:rsidRDefault="00AB7EAE" w:rsidP="002D4CF5">
            <w:pPr>
              <w:spacing w:line="360" w:lineRule="auto"/>
              <w:ind w:firstLine="720"/>
              <w:rPr>
                <w:sz w:val="28"/>
                <w:szCs w:val="28"/>
              </w:rPr>
            </w:pPr>
            <w:r w:rsidRPr="002D4CF5">
              <w:rPr>
                <w:sz w:val="28"/>
                <w:szCs w:val="28"/>
              </w:rPr>
              <w:t>- Các hình ảnh khoa trương lớn lao, kì vĩ, lãng mạn, hào hùng (trường phong, Đỏng hải, thiên trùng bạch lãng) như hoà nhập với con người trong tư thế cùng bay lên.</w:t>
            </w:r>
          </w:p>
          <w:p w:rsidR="00AB7EAE" w:rsidRPr="002D4CF5" w:rsidRDefault="00AB7EAE" w:rsidP="002D4CF5">
            <w:pPr>
              <w:spacing w:line="360" w:lineRule="auto"/>
              <w:ind w:firstLine="720"/>
              <w:rPr>
                <w:sz w:val="28"/>
                <w:szCs w:val="28"/>
              </w:rPr>
            </w:pPr>
            <w:r w:rsidRPr="002D4CF5">
              <w:rPr>
                <w:sz w:val="28"/>
                <w:szCs w:val="28"/>
              </w:rPr>
              <w:t>- Đó là tư thế, khát vọng lên đường của bậc trượng phu, hào kiệt sẵn sàng ra khơi giữa muôn trùng sóng bạc, tìm đường làm sống lại giang sơn đã chết.</w:t>
            </w:r>
          </w:p>
          <w:p w:rsidR="00AB7EAE" w:rsidRPr="002D4CF5" w:rsidRDefault="00AB7EAE" w:rsidP="002D4CF5">
            <w:pPr>
              <w:spacing w:line="360" w:lineRule="auto"/>
              <w:ind w:firstLine="720"/>
              <w:rPr>
                <w:sz w:val="28"/>
                <w:szCs w:val="28"/>
              </w:rPr>
            </w:pPr>
            <w:r w:rsidRPr="002D4CF5">
              <w:rPr>
                <w:sz w:val="28"/>
                <w:szCs w:val="28"/>
              </w:rPr>
              <w:t>3. Đánh giá</w:t>
            </w:r>
          </w:p>
          <w:p w:rsidR="00AB7EAE" w:rsidRPr="002D4CF5" w:rsidRDefault="00AB7EAE" w:rsidP="002D4CF5">
            <w:pPr>
              <w:spacing w:line="360" w:lineRule="auto"/>
              <w:ind w:firstLine="720"/>
              <w:rPr>
                <w:sz w:val="28"/>
                <w:szCs w:val="28"/>
              </w:rPr>
            </w:pPr>
            <w:r w:rsidRPr="002D4CF5">
              <w:rPr>
                <w:sz w:val="28"/>
                <w:szCs w:val="28"/>
              </w:rPr>
              <w:t>-Nhận định hoàn toàn chính xác, thể hiện cảm nhận sâu sắc vể hình tượng nhân vật trữ tình - tác giả - nhà chí sĩ cách mạng Phan Bội Châu trong buổi đầu ra đi tìm đường cứu nước.</w:t>
            </w:r>
          </w:p>
          <w:p w:rsidR="00AB7EAE" w:rsidRPr="002D4CF5" w:rsidRDefault="00AB7EAE" w:rsidP="002D4CF5">
            <w:pPr>
              <w:spacing w:line="360" w:lineRule="auto"/>
              <w:rPr>
                <w:sz w:val="28"/>
                <w:szCs w:val="28"/>
              </w:rPr>
            </w:pPr>
            <w:r w:rsidRPr="002D4CF5">
              <w:rPr>
                <w:sz w:val="28"/>
                <w:szCs w:val="28"/>
              </w:rPr>
              <w:t>-Để khắc họa thành công vẻ đẹp của nhân vật trữ tình, Phan Bội Châu đã sử dụng lớp ngôn ngữ khoáng đạt cùng những hình ảnh ki vĩ sánh ngang tầm vũ trụ.</w:t>
            </w:r>
          </w:p>
        </w:tc>
        <w:tc>
          <w:tcPr>
            <w:tcW w:w="740" w:type="dxa"/>
            <w:shd w:val="clear" w:color="auto" w:fill="auto"/>
          </w:tcPr>
          <w:p w:rsidR="00AB7EAE" w:rsidRPr="002D4CF5" w:rsidRDefault="00AB7EAE" w:rsidP="002D4CF5">
            <w:pPr>
              <w:spacing w:line="360" w:lineRule="auto"/>
              <w:rPr>
                <w:i/>
                <w:sz w:val="28"/>
                <w:szCs w:val="28"/>
              </w:rPr>
            </w:pPr>
            <w:r w:rsidRPr="002D4CF5">
              <w:rPr>
                <w:i/>
                <w:sz w:val="28"/>
                <w:szCs w:val="28"/>
              </w:rPr>
              <w:t>0,50</w:t>
            </w:r>
          </w:p>
          <w:p w:rsidR="00AB7EAE" w:rsidRPr="002D4CF5" w:rsidRDefault="00AB7EAE" w:rsidP="002D4CF5">
            <w:pPr>
              <w:spacing w:line="360" w:lineRule="auto"/>
              <w:rPr>
                <w:sz w:val="28"/>
                <w:szCs w:val="28"/>
              </w:rPr>
            </w:pPr>
            <w:r w:rsidRPr="002D4CF5">
              <w:rPr>
                <w:i/>
                <w:sz w:val="28"/>
                <w:szCs w:val="28"/>
              </w:rPr>
              <w:t>6,00</w:t>
            </w: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sz w:val="28"/>
                <w:szCs w:val="28"/>
              </w:rPr>
            </w:pPr>
          </w:p>
          <w:p w:rsidR="00AB7EAE" w:rsidRPr="002D4CF5" w:rsidRDefault="00AB7EAE" w:rsidP="002D4CF5">
            <w:pPr>
              <w:spacing w:line="360" w:lineRule="auto"/>
              <w:rPr>
                <w:i/>
                <w:sz w:val="28"/>
                <w:szCs w:val="28"/>
              </w:rPr>
            </w:pPr>
            <w:r w:rsidRPr="002D4CF5">
              <w:rPr>
                <w:i/>
                <w:sz w:val="28"/>
                <w:szCs w:val="28"/>
              </w:rPr>
              <w:t>2,00</w:t>
            </w:r>
          </w:p>
        </w:tc>
      </w:tr>
      <w:tr w:rsidR="00AB7EAE" w:rsidRPr="002D4CF5" w:rsidTr="006649B4">
        <w:trPr>
          <w:trHeight w:val="155"/>
        </w:trPr>
        <w:tc>
          <w:tcPr>
            <w:tcW w:w="705" w:type="dxa"/>
            <w:vMerge/>
            <w:shd w:val="clear" w:color="auto" w:fill="auto"/>
          </w:tcPr>
          <w:p w:rsidR="00AB7EAE" w:rsidRPr="002D4CF5" w:rsidRDefault="00AB7EAE" w:rsidP="002D4CF5">
            <w:pPr>
              <w:spacing w:line="360" w:lineRule="auto"/>
              <w:rPr>
                <w:sz w:val="28"/>
                <w:szCs w:val="28"/>
                <w:lang w:val="en"/>
              </w:rPr>
            </w:pPr>
          </w:p>
        </w:tc>
        <w:tc>
          <w:tcPr>
            <w:tcW w:w="8115" w:type="dxa"/>
            <w:shd w:val="clear" w:color="auto" w:fill="auto"/>
          </w:tcPr>
          <w:p w:rsidR="00AB7EAE" w:rsidRPr="002D4CF5" w:rsidRDefault="00AB7EAE" w:rsidP="002D4CF5">
            <w:pPr>
              <w:spacing w:line="360" w:lineRule="auto"/>
              <w:rPr>
                <w:sz w:val="28"/>
                <w:szCs w:val="28"/>
              </w:rPr>
            </w:pPr>
            <w:r w:rsidRPr="002D4CF5">
              <w:rPr>
                <w:sz w:val="28"/>
                <w:szCs w:val="28"/>
              </w:rPr>
              <w:t>d. Sáng tạo</w:t>
            </w:r>
          </w:p>
        </w:tc>
        <w:tc>
          <w:tcPr>
            <w:tcW w:w="740" w:type="dxa"/>
            <w:shd w:val="clear" w:color="auto" w:fill="auto"/>
          </w:tcPr>
          <w:p w:rsidR="00AB7EAE" w:rsidRPr="002D4CF5" w:rsidRDefault="00AB7EAE" w:rsidP="002D4CF5">
            <w:pPr>
              <w:spacing w:line="360" w:lineRule="auto"/>
              <w:rPr>
                <w:sz w:val="28"/>
                <w:szCs w:val="28"/>
              </w:rPr>
            </w:pPr>
            <w:r w:rsidRPr="002D4CF5">
              <w:rPr>
                <w:sz w:val="28"/>
                <w:szCs w:val="28"/>
              </w:rPr>
              <w:t>0,50</w:t>
            </w:r>
          </w:p>
        </w:tc>
      </w:tr>
      <w:tr w:rsidR="00AB7EAE" w:rsidRPr="002D4CF5" w:rsidTr="006649B4">
        <w:trPr>
          <w:trHeight w:val="155"/>
        </w:trPr>
        <w:tc>
          <w:tcPr>
            <w:tcW w:w="705" w:type="dxa"/>
            <w:vMerge/>
            <w:shd w:val="clear" w:color="auto" w:fill="auto"/>
          </w:tcPr>
          <w:p w:rsidR="00AB7EAE" w:rsidRPr="002D4CF5" w:rsidRDefault="00AB7EAE" w:rsidP="002D4CF5">
            <w:pPr>
              <w:spacing w:line="360" w:lineRule="auto"/>
              <w:rPr>
                <w:sz w:val="28"/>
                <w:szCs w:val="28"/>
                <w:lang w:val="en"/>
              </w:rPr>
            </w:pPr>
          </w:p>
        </w:tc>
        <w:tc>
          <w:tcPr>
            <w:tcW w:w="8115" w:type="dxa"/>
            <w:shd w:val="clear" w:color="auto" w:fill="auto"/>
          </w:tcPr>
          <w:p w:rsidR="00AB7EAE" w:rsidRPr="002D4CF5" w:rsidRDefault="00AB7EAE" w:rsidP="002D4CF5">
            <w:pPr>
              <w:spacing w:line="360" w:lineRule="auto"/>
              <w:rPr>
                <w:sz w:val="28"/>
                <w:szCs w:val="28"/>
              </w:rPr>
            </w:pPr>
            <w:r w:rsidRPr="002D4CF5">
              <w:rPr>
                <w:sz w:val="28"/>
                <w:szCs w:val="28"/>
              </w:rPr>
              <w:t>Có cách diễn đạt sáng tạo, thể hiện suy nghĩ sâu sắc, mới mẻ về vấn đề nghị luận.</w:t>
            </w:r>
          </w:p>
        </w:tc>
        <w:tc>
          <w:tcPr>
            <w:tcW w:w="740" w:type="dxa"/>
            <w:shd w:val="clear" w:color="auto" w:fill="auto"/>
          </w:tcPr>
          <w:p w:rsidR="00AB7EAE" w:rsidRPr="002D4CF5" w:rsidRDefault="00AB7EAE" w:rsidP="002D4CF5">
            <w:pPr>
              <w:spacing w:line="360" w:lineRule="auto"/>
              <w:rPr>
                <w:sz w:val="28"/>
                <w:szCs w:val="28"/>
              </w:rPr>
            </w:pPr>
          </w:p>
        </w:tc>
      </w:tr>
      <w:tr w:rsidR="00AB7EAE" w:rsidRPr="002D4CF5" w:rsidTr="006649B4">
        <w:trPr>
          <w:trHeight w:val="359"/>
        </w:trPr>
        <w:tc>
          <w:tcPr>
            <w:tcW w:w="705" w:type="dxa"/>
            <w:vMerge/>
            <w:shd w:val="clear" w:color="auto" w:fill="auto"/>
          </w:tcPr>
          <w:p w:rsidR="00AB7EAE" w:rsidRPr="002D4CF5" w:rsidRDefault="00AB7EAE" w:rsidP="002D4CF5">
            <w:pPr>
              <w:spacing w:line="360" w:lineRule="auto"/>
              <w:rPr>
                <w:sz w:val="28"/>
                <w:szCs w:val="28"/>
                <w:lang w:val="en"/>
              </w:rPr>
            </w:pPr>
          </w:p>
        </w:tc>
        <w:tc>
          <w:tcPr>
            <w:tcW w:w="8115" w:type="dxa"/>
            <w:shd w:val="clear" w:color="auto" w:fill="auto"/>
          </w:tcPr>
          <w:p w:rsidR="00AB7EAE" w:rsidRPr="002D4CF5" w:rsidRDefault="00AB7EAE" w:rsidP="002D4CF5">
            <w:pPr>
              <w:spacing w:line="360" w:lineRule="auto"/>
              <w:rPr>
                <w:sz w:val="28"/>
                <w:szCs w:val="28"/>
              </w:rPr>
            </w:pPr>
            <w:r w:rsidRPr="002D4CF5">
              <w:rPr>
                <w:sz w:val="28"/>
                <w:szCs w:val="28"/>
              </w:rPr>
              <w:t>e. Chính tả, dùng từ, đặt câu</w:t>
            </w:r>
          </w:p>
        </w:tc>
        <w:tc>
          <w:tcPr>
            <w:tcW w:w="740" w:type="dxa"/>
            <w:shd w:val="clear" w:color="auto" w:fill="auto"/>
          </w:tcPr>
          <w:p w:rsidR="00AB7EAE" w:rsidRPr="002D4CF5" w:rsidRDefault="00AB7EAE" w:rsidP="002D4CF5">
            <w:pPr>
              <w:spacing w:line="360" w:lineRule="auto"/>
              <w:rPr>
                <w:sz w:val="28"/>
                <w:szCs w:val="28"/>
              </w:rPr>
            </w:pPr>
            <w:r w:rsidRPr="002D4CF5">
              <w:rPr>
                <w:sz w:val="28"/>
                <w:szCs w:val="28"/>
              </w:rPr>
              <w:t>0,25</w:t>
            </w:r>
          </w:p>
        </w:tc>
      </w:tr>
      <w:tr w:rsidR="00AB7EAE" w:rsidRPr="002D4CF5" w:rsidTr="006649B4">
        <w:trPr>
          <w:trHeight w:val="301"/>
        </w:trPr>
        <w:tc>
          <w:tcPr>
            <w:tcW w:w="705" w:type="dxa"/>
            <w:vMerge/>
            <w:tcBorders>
              <w:bottom w:val="single" w:sz="4" w:space="0" w:color="auto"/>
            </w:tcBorders>
            <w:shd w:val="clear" w:color="auto" w:fill="auto"/>
          </w:tcPr>
          <w:p w:rsidR="00AB7EAE" w:rsidRPr="002D4CF5" w:rsidRDefault="00AB7EAE" w:rsidP="002D4CF5">
            <w:pPr>
              <w:spacing w:line="360" w:lineRule="auto"/>
              <w:rPr>
                <w:sz w:val="28"/>
                <w:szCs w:val="28"/>
                <w:lang w:val="vi-VN"/>
              </w:rPr>
            </w:pPr>
          </w:p>
        </w:tc>
        <w:tc>
          <w:tcPr>
            <w:tcW w:w="8855" w:type="dxa"/>
            <w:gridSpan w:val="2"/>
            <w:tcBorders>
              <w:bottom w:val="single" w:sz="4" w:space="0" w:color="auto"/>
            </w:tcBorders>
            <w:shd w:val="clear" w:color="auto" w:fill="auto"/>
          </w:tcPr>
          <w:p w:rsidR="00AB7EAE" w:rsidRPr="002D4CF5" w:rsidRDefault="00AB7EAE" w:rsidP="002D4CF5">
            <w:pPr>
              <w:spacing w:line="360" w:lineRule="auto"/>
              <w:rPr>
                <w:sz w:val="28"/>
                <w:szCs w:val="28"/>
                <w:lang w:val="vi-VN"/>
              </w:rPr>
            </w:pPr>
            <w:r w:rsidRPr="002D4CF5">
              <w:rPr>
                <w:sz w:val="28"/>
                <w:szCs w:val="28"/>
                <w:lang w:val="vi-VN"/>
              </w:rPr>
              <w:t>Đảm bảo quy tắc chính tả, dùng từ, đặt câu.</w:t>
            </w:r>
          </w:p>
        </w:tc>
      </w:tr>
      <w:tr w:rsidR="00AB7EAE" w:rsidRPr="002D4CF5" w:rsidTr="006649B4">
        <w:trPr>
          <w:trHeight w:val="301"/>
        </w:trPr>
        <w:tc>
          <w:tcPr>
            <w:tcW w:w="705" w:type="dxa"/>
            <w:vMerge/>
            <w:tcBorders>
              <w:bottom w:val="single" w:sz="4" w:space="0" w:color="auto"/>
            </w:tcBorders>
            <w:shd w:val="clear" w:color="auto" w:fill="auto"/>
          </w:tcPr>
          <w:p w:rsidR="00AB7EAE" w:rsidRPr="002D4CF5" w:rsidRDefault="00AB7EAE" w:rsidP="002D4CF5">
            <w:pPr>
              <w:spacing w:line="360" w:lineRule="auto"/>
              <w:rPr>
                <w:sz w:val="28"/>
                <w:szCs w:val="28"/>
                <w:lang w:val="vi-VN"/>
              </w:rPr>
            </w:pPr>
          </w:p>
        </w:tc>
        <w:tc>
          <w:tcPr>
            <w:tcW w:w="8855" w:type="dxa"/>
            <w:gridSpan w:val="2"/>
            <w:tcBorders>
              <w:bottom w:val="single" w:sz="4" w:space="0" w:color="auto"/>
            </w:tcBorders>
            <w:shd w:val="clear" w:color="auto" w:fill="auto"/>
          </w:tcPr>
          <w:p w:rsidR="00AB7EAE" w:rsidRPr="002D4CF5" w:rsidRDefault="00AB7EAE" w:rsidP="002D4CF5">
            <w:pPr>
              <w:spacing w:line="360" w:lineRule="auto"/>
              <w:rPr>
                <w:sz w:val="28"/>
                <w:szCs w:val="28"/>
                <w:lang w:val="vi-VN"/>
              </w:rPr>
            </w:pPr>
            <w:r w:rsidRPr="002D4CF5">
              <w:rPr>
                <w:sz w:val="28"/>
                <w:szCs w:val="28"/>
                <w:lang w:val="vi-VN"/>
              </w:rPr>
              <w:t>ĐIỂM TOÀN BÀI THI : I + II = 10,00 điểm</w:t>
            </w:r>
          </w:p>
        </w:tc>
      </w:tr>
    </w:tbl>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jc w:val="both"/>
        <w:rPr>
          <w:sz w:val="28"/>
          <w:szCs w:val="28"/>
        </w:rPr>
      </w:pPr>
      <w:r w:rsidRPr="002D4CF5">
        <w:rPr>
          <w:sz w:val="28"/>
          <w:szCs w:val="28"/>
        </w:rPr>
        <w:t>...............................................................................................................................................................................................................................................................................................................................................................................................................</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b/>
          <w:i/>
          <w:sz w:val="28"/>
          <w:szCs w:val="28"/>
        </w:rPr>
      </w:pPr>
    </w:p>
    <w:p w:rsidR="00AB7EAE" w:rsidRPr="002D4CF5" w:rsidRDefault="00AB7EAE" w:rsidP="002D4CF5">
      <w:pPr>
        <w:spacing w:line="360" w:lineRule="auto"/>
        <w:rPr>
          <w:b/>
          <w:i/>
          <w:sz w:val="28"/>
          <w:szCs w:val="28"/>
        </w:rPr>
      </w:pPr>
    </w:p>
    <w:p w:rsidR="00AB7EAE" w:rsidRPr="002D4CF5" w:rsidRDefault="00AB7EAE" w:rsidP="002D4CF5">
      <w:pPr>
        <w:spacing w:line="360" w:lineRule="auto"/>
        <w:rPr>
          <w:b/>
          <w:i/>
          <w:sz w:val="28"/>
          <w:szCs w:val="28"/>
        </w:rPr>
      </w:pPr>
    </w:p>
    <w:p w:rsidR="00AB7EAE" w:rsidRPr="002D4CF5" w:rsidRDefault="00AB7EAE" w:rsidP="002D4CF5">
      <w:pPr>
        <w:spacing w:line="360" w:lineRule="auto"/>
        <w:rPr>
          <w:b/>
          <w:i/>
          <w:sz w:val="28"/>
          <w:szCs w:val="28"/>
        </w:rPr>
      </w:pPr>
      <w:r w:rsidRPr="002D4CF5">
        <w:rPr>
          <w:b/>
          <w:i/>
          <w:sz w:val="28"/>
          <w:szCs w:val="28"/>
        </w:rPr>
        <w:t xml:space="preserve">Tiết  77-78                                                                     </w:t>
      </w:r>
    </w:p>
    <w:p w:rsidR="00AB7EAE" w:rsidRPr="002D4CF5" w:rsidRDefault="00AB7EAE" w:rsidP="002D4CF5">
      <w:pPr>
        <w:spacing w:line="360" w:lineRule="auto"/>
        <w:ind w:firstLine="720"/>
        <w:rPr>
          <w:b/>
          <w:sz w:val="28"/>
          <w:szCs w:val="28"/>
        </w:rPr>
      </w:pPr>
      <w:r w:rsidRPr="002D4CF5">
        <w:rPr>
          <w:b/>
          <w:sz w:val="28"/>
          <w:szCs w:val="28"/>
        </w:rPr>
        <w:t xml:space="preserve">                          </w:t>
      </w:r>
      <w:r w:rsidRPr="002D4CF5">
        <w:rPr>
          <w:b/>
          <w:sz w:val="28"/>
          <w:szCs w:val="28"/>
          <w:lang w:val="vi-VN"/>
        </w:rPr>
        <w:t>VỘI VÀNG</w:t>
      </w:r>
    </w:p>
    <w:p w:rsidR="00AB7EAE" w:rsidRPr="002D4CF5" w:rsidRDefault="00AB7EAE" w:rsidP="002D4CF5">
      <w:pPr>
        <w:spacing w:line="360" w:lineRule="auto"/>
        <w:ind w:firstLine="720"/>
        <w:rPr>
          <w:sz w:val="28"/>
          <w:szCs w:val="28"/>
        </w:rPr>
      </w:pPr>
      <w:r w:rsidRPr="002D4CF5">
        <w:rPr>
          <w:sz w:val="28"/>
          <w:szCs w:val="28"/>
        </w:rPr>
        <w:t xml:space="preserve">                              ( Xuân Diệu)</w:t>
      </w:r>
    </w:p>
    <w:p w:rsidR="00AB7EAE" w:rsidRPr="002D4CF5" w:rsidRDefault="00AB7EAE" w:rsidP="002D4CF5">
      <w:pPr>
        <w:spacing w:line="360" w:lineRule="auto"/>
        <w:rPr>
          <w:b/>
          <w:sz w:val="28"/>
          <w:szCs w:val="28"/>
        </w:rPr>
      </w:pPr>
      <w:r w:rsidRPr="002D4CF5">
        <w:rPr>
          <w:b/>
          <w:sz w:val="28"/>
          <w:szCs w:val="28"/>
        </w:rPr>
        <w:t xml:space="preserve">A. MỤC TIÊU BÀI HỌC </w:t>
      </w:r>
    </w:p>
    <w:p w:rsidR="00AB7EAE" w:rsidRPr="002D4CF5" w:rsidRDefault="00AB7EAE" w:rsidP="002D4CF5">
      <w:pPr>
        <w:spacing w:line="360" w:lineRule="auto"/>
        <w:rPr>
          <w:b/>
          <w:sz w:val="28"/>
          <w:szCs w:val="28"/>
        </w:rPr>
      </w:pPr>
      <w:r w:rsidRPr="002D4CF5">
        <w:rPr>
          <w:b/>
          <w:sz w:val="28"/>
          <w:szCs w:val="28"/>
        </w:rPr>
        <w:t>I. VỀ KIẾN THỨC</w:t>
      </w:r>
    </w:p>
    <w:p w:rsidR="00AB7EAE" w:rsidRPr="002D4CF5" w:rsidRDefault="00AB7EAE" w:rsidP="002D4CF5">
      <w:pPr>
        <w:spacing w:line="360" w:lineRule="auto"/>
        <w:rPr>
          <w:sz w:val="28"/>
          <w:szCs w:val="28"/>
          <w:lang w:val="vi-VN"/>
        </w:rPr>
      </w:pPr>
      <w:r w:rsidRPr="002D4CF5">
        <w:rPr>
          <w:b/>
          <w:sz w:val="28"/>
          <w:szCs w:val="28"/>
          <w:lang w:val="vi-VN"/>
        </w:rPr>
        <w:t xml:space="preserve">- </w:t>
      </w:r>
      <w:r w:rsidRPr="002D4CF5">
        <w:rPr>
          <w:sz w:val="28"/>
          <w:szCs w:val="28"/>
          <w:lang w:val="vi-VN"/>
        </w:rPr>
        <w:t>Niềm khát khao giao cảm với đời và quan niệm nhân sinh, thẩm mĩ mới mẻ của Xuân Diệu.</w:t>
      </w:r>
    </w:p>
    <w:p w:rsidR="00AB7EAE" w:rsidRPr="002D4CF5" w:rsidRDefault="00AB7EAE" w:rsidP="002D4CF5">
      <w:pPr>
        <w:tabs>
          <w:tab w:val="center" w:pos="4320"/>
          <w:tab w:val="left" w:pos="7545"/>
        </w:tabs>
        <w:spacing w:line="360" w:lineRule="auto"/>
        <w:ind w:firstLine="720"/>
        <w:rPr>
          <w:sz w:val="28"/>
          <w:szCs w:val="28"/>
          <w:lang w:val="vi-VN"/>
        </w:rPr>
      </w:pPr>
      <w:r w:rsidRPr="002D4CF5">
        <w:rPr>
          <w:sz w:val="28"/>
          <w:szCs w:val="28"/>
          <w:lang w:val="vi-VN"/>
        </w:rPr>
        <w:t>- Đặc sắc của phong cách nghệ thuật thơ Xuân Diệu trước Cách mạng tháng Tám.</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r w:rsidRPr="002D4CF5">
        <w:rPr>
          <w:b/>
          <w:sz w:val="28"/>
          <w:szCs w:val="28"/>
        </w:rPr>
        <w:t>II. VỀ KĨ NĂNG</w:t>
      </w:r>
    </w:p>
    <w:p w:rsidR="00AB7EAE" w:rsidRPr="002D4CF5" w:rsidRDefault="00AB7EAE" w:rsidP="002D4CF5">
      <w:pPr>
        <w:spacing w:line="360" w:lineRule="auto"/>
        <w:ind w:firstLine="720"/>
        <w:rPr>
          <w:sz w:val="28"/>
          <w:szCs w:val="28"/>
          <w:lang w:val="vi-VN"/>
        </w:rPr>
      </w:pPr>
      <w:r w:rsidRPr="002D4CF5">
        <w:rPr>
          <w:sz w:val="28"/>
          <w:szCs w:val="28"/>
          <w:lang w:val="vi-VN"/>
        </w:rPr>
        <w:t>Đọc –hiểu thơ trữ tình theo đặc trưng thể loại, thơ mới</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r w:rsidRPr="002D4CF5">
        <w:rPr>
          <w:b/>
          <w:sz w:val="28"/>
          <w:szCs w:val="28"/>
        </w:rPr>
        <w:t>III. VỀ THÁI ĐỘ</w:t>
      </w:r>
    </w:p>
    <w:p w:rsidR="00AB7EAE" w:rsidRPr="002D4CF5" w:rsidRDefault="00AB7EAE" w:rsidP="002D4CF5">
      <w:pPr>
        <w:spacing w:line="360" w:lineRule="auto"/>
        <w:rPr>
          <w:b/>
          <w:sz w:val="28"/>
          <w:szCs w:val="28"/>
        </w:rPr>
      </w:pPr>
      <w:r w:rsidRPr="002D4CF5">
        <w:rPr>
          <w:sz w:val="28"/>
          <w:szCs w:val="28"/>
        </w:rPr>
        <w:t xml:space="preserve">             </w:t>
      </w:r>
      <w:r w:rsidRPr="002D4CF5">
        <w:rPr>
          <w:sz w:val="28"/>
          <w:szCs w:val="28"/>
          <w:lang w:val="vi-VN"/>
        </w:rPr>
        <w:t>ham sống, sống có ích không phí  hoài tuổi trẻ</w:t>
      </w:r>
    </w:p>
    <w:p w:rsidR="00AB7EAE" w:rsidRPr="002D4CF5" w:rsidRDefault="00AB7EAE" w:rsidP="002D4CF5">
      <w:pPr>
        <w:spacing w:line="360" w:lineRule="auto"/>
        <w:rPr>
          <w:b/>
          <w:sz w:val="28"/>
          <w:szCs w:val="28"/>
        </w:rPr>
      </w:pPr>
      <w:r w:rsidRPr="002D4CF5">
        <w:rPr>
          <w:b/>
          <w:sz w:val="28"/>
          <w:szCs w:val="28"/>
        </w:rPr>
        <w:t>IV. ĐỊNH HƯỚNG GÓP PHẦN HÌNH THÀNH NĂNG LỰC</w:t>
      </w:r>
    </w:p>
    <w:p w:rsidR="00AB7EAE" w:rsidRPr="002D4CF5" w:rsidRDefault="00AB7EAE"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thơ Xuân Diệu trước cách mạng;</w:t>
      </w:r>
    </w:p>
    <w:p w:rsidR="00AB7EAE" w:rsidRPr="002D4CF5" w:rsidRDefault="00AB7EAE" w:rsidP="002D4CF5">
      <w:pPr>
        <w:spacing w:line="360" w:lineRule="auto"/>
        <w:rPr>
          <w:spacing w:val="4"/>
          <w:sz w:val="28"/>
          <w:szCs w:val="28"/>
          <w:lang w:val="vi-VN"/>
        </w:rPr>
      </w:pPr>
      <w:r w:rsidRPr="002D4CF5">
        <w:rPr>
          <w:spacing w:val="4"/>
          <w:sz w:val="28"/>
          <w:szCs w:val="28"/>
          <w:lang w:val="vi-VN"/>
        </w:rPr>
        <w:tab/>
        <w:t>- Năng lực đọc – hiểu các tác phẩm trong phong trào thơ Mới;</w:t>
      </w:r>
    </w:p>
    <w:p w:rsidR="00AB7EAE" w:rsidRPr="002D4CF5" w:rsidRDefault="00AB7EAE"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thơ lãng mạn 1930-1945;</w:t>
      </w:r>
    </w:p>
    <w:p w:rsidR="00AB7EAE" w:rsidRPr="002D4CF5" w:rsidRDefault="00AB7EAE" w:rsidP="002D4CF5">
      <w:pPr>
        <w:spacing w:line="360" w:lineRule="auto"/>
        <w:rPr>
          <w:spacing w:val="4"/>
          <w:sz w:val="28"/>
          <w:szCs w:val="28"/>
          <w:lang w:val="vi-VN"/>
        </w:rPr>
      </w:pPr>
      <w:r w:rsidRPr="002D4CF5">
        <w:rPr>
          <w:spacing w:val="4"/>
          <w:sz w:val="28"/>
          <w:szCs w:val="28"/>
          <w:lang w:val="vi-VN"/>
        </w:rPr>
        <w:tab/>
        <w:t>- Năng lực hợp tác khi trao đổi, thảo luận về giá trị tư tưởng và nghệ thuật của bài thơ;</w:t>
      </w:r>
    </w:p>
    <w:p w:rsidR="00AB7EAE" w:rsidRPr="002D4CF5" w:rsidRDefault="00AB7EAE" w:rsidP="002D4CF5">
      <w:pPr>
        <w:spacing w:line="360" w:lineRule="auto"/>
        <w:ind w:firstLine="720"/>
        <w:rPr>
          <w:spacing w:val="4"/>
          <w:sz w:val="28"/>
          <w:szCs w:val="28"/>
          <w:lang w:val="vi-VN"/>
        </w:rPr>
      </w:pPr>
      <w:r w:rsidRPr="002D4CF5">
        <w:rPr>
          <w:spacing w:val="4"/>
          <w:sz w:val="28"/>
          <w:szCs w:val="28"/>
          <w:lang w:val="vi-VN"/>
        </w:rPr>
        <w:t>- Năng lực phân tích, so sánh đặc điểm phong cách thơ Xuân Diệu với các nhà thơ Mới khác;</w:t>
      </w:r>
    </w:p>
    <w:p w:rsidR="00AB7EAE" w:rsidRPr="002D4CF5" w:rsidRDefault="00AB7EAE" w:rsidP="002D4CF5">
      <w:pPr>
        <w:spacing w:line="360" w:lineRule="auto"/>
        <w:rPr>
          <w:spacing w:val="4"/>
          <w:sz w:val="28"/>
          <w:szCs w:val="28"/>
          <w:lang w:val="vi-VN"/>
        </w:rPr>
      </w:pPr>
      <w:r w:rsidRPr="002D4CF5">
        <w:rPr>
          <w:spacing w:val="4"/>
          <w:sz w:val="28"/>
          <w:szCs w:val="28"/>
          <w:lang w:val="vi-VN"/>
        </w:rPr>
        <w:tab/>
        <w:t>- Năng lực tạo lập văn bản nghị luận văn học;</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rPr>
      </w:pPr>
      <w:r w:rsidRPr="002D4CF5">
        <w:rPr>
          <w:b/>
          <w:sz w:val="28"/>
          <w:szCs w:val="28"/>
        </w:rPr>
        <w:t>B. CHUẨN BỊ CỦA GIÁO VIÊN VÀ HỌC SINH</w:t>
      </w:r>
    </w:p>
    <w:p w:rsidR="00AB7EAE" w:rsidRPr="002D4CF5" w:rsidRDefault="00AB7EAE" w:rsidP="002D4CF5">
      <w:pPr>
        <w:spacing w:line="360" w:lineRule="auto"/>
        <w:rPr>
          <w:b/>
          <w:sz w:val="28"/>
          <w:szCs w:val="28"/>
        </w:rPr>
      </w:pPr>
      <w:r w:rsidRPr="002D4CF5">
        <w:rPr>
          <w:b/>
          <w:sz w:val="28"/>
          <w:szCs w:val="28"/>
        </w:rPr>
        <w:t>I. CHUẨN BỊ CỦA GV</w:t>
      </w:r>
    </w:p>
    <w:p w:rsidR="00AB7EAE" w:rsidRPr="002D4CF5" w:rsidRDefault="00AB7EAE" w:rsidP="002D4CF5">
      <w:pPr>
        <w:spacing w:line="360" w:lineRule="auto"/>
        <w:ind w:firstLine="720"/>
        <w:rPr>
          <w:sz w:val="28"/>
          <w:szCs w:val="28"/>
          <w:lang w:val="nl-NL"/>
        </w:rPr>
      </w:pPr>
      <w:r w:rsidRPr="002D4CF5">
        <w:rPr>
          <w:sz w:val="28"/>
          <w:szCs w:val="28"/>
          <w:lang w:val="nl-NL"/>
        </w:rPr>
        <w:t xml:space="preserve">- Phương tiện, thiết bị: </w:t>
      </w:r>
    </w:p>
    <w:p w:rsidR="00AB7EAE" w:rsidRPr="002D4CF5" w:rsidRDefault="00AB7EAE" w:rsidP="002D4CF5">
      <w:pPr>
        <w:spacing w:line="360" w:lineRule="auto"/>
        <w:ind w:firstLine="720"/>
        <w:rPr>
          <w:sz w:val="28"/>
          <w:szCs w:val="28"/>
          <w:lang w:val="nl-NL"/>
        </w:rPr>
      </w:pPr>
      <w:r w:rsidRPr="002D4CF5">
        <w:rPr>
          <w:sz w:val="28"/>
          <w:szCs w:val="28"/>
          <w:lang w:val="nl-NL"/>
        </w:rPr>
        <w:t>+ SGK, SGV, Tư liệu Ngữ Văn 11, thiết kế bài học.</w:t>
      </w:r>
    </w:p>
    <w:p w:rsidR="00AB7EAE" w:rsidRPr="002D4CF5" w:rsidRDefault="00AB7EAE" w:rsidP="002D4CF5">
      <w:pPr>
        <w:spacing w:line="360" w:lineRule="auto"/>
        <w:ind w:firstLine="720"/>
        <w:rPr>
          <w:sz w:val="28"/>
          <w:szCs w:val="28"/>
          <w:lang w:val="nl-NL"/>
        </w:rPr>
      </w:pPr>
      <w:r w:rsidRPr="002D4CF5">
        <w:rPr>
          <w:sz w:val="28"/>
          <w:szCs w:val="28"/>
          <w:lang w:val="nl-NL"/>
        </w:rPr>
        <w:t>+ Máy tính, máy chiếu, loa...</w:t>
      </w:r>
    </w:p>
    <w:p w:rsidR="00AB7EAE" w:rsidRPr="002D4CF5" w:rsidRDefault="00AB7EAE"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AB7EAE" w:rsidRPr="002D4CF5" w:rsidRDefault="00AB7EAE" w:rsidP="002D4CF5">
      <w:pPr>
        <w:spacing w:line="360" w:lineRule="auto"/>
        <w:rPr>
          <w:b/>
          <w:sz w:val="28"/>
          <w:szCs w:val="28"/>
        </w:rPr>
      </w:pPr>
      <w:r w:rsidRPr="002D4CF5">
        <w:rPr>
          <w:b/>
          <w:sz w:val="28"/>
          <w:szCs w:val="28"/>
        </w:rPr>
        <w:t>II. CHUẨN BỊ CỦA HỌC SINH.</w:t>
      </w:r>
    </w:p>
    <w:p w:rsidR="00AB7EAE" w:rsidRPr="002D4CF5" w:rsidRDefault="00AB7EAE"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AB7EAE" w:rsidRPr="002D4CF5" w:rsidRDefault="00AB7EAE" w:rsidP="002D4CF5">
      <w:pPr>
        <w:spacing w:line="360" w:lineRule="auto"/>
        <w:rPr>
          <w:b/>
          <w:sz w:val="28"/>
          <w:szCs w:val="28"/>
        </w:rPr>
      </w:pPr>
      <w:r w:rsidRPr="002D4CF5">
        <w:rPr>
          <w:b/>
          <w:sz w:val="28"/>
          <w:szCs w:val="28"/>
        </w:rPr>
        <w:t>C. TIẾN TRÌNH BÀI HỌC</w:t>
      </w:r>
    </w:p>
    <w:p w:rsidR="00AB7EAE" w:rsidRPr="002D4CF5" w:rsidRDefault="00AB7EAE" w:rsidP="002D4CF5">
      <w:pPr>
        <w:spacing w:line="360" w:lineRule="auto"/>
        <w:jc w:val="both"/>
        <w:outlineLvl w:val="0"/>
        <w:rPr>
          <w:sz w:val="28"/>
          <w:szCs w:val="28"/>
          <w:lang w:val="vi-VN"/>
        </w:rPr>
      </w:pPr>
      <w:r w:rsidRPr="002D4CF5">
        <w:rPr>
          <w:b/>
          <w:sz w:val="28"/>
          <w:szCs w:val="28"/>
        </w:rPr>
        <w:t xml:space="preserve"> </w:t>
      </w:r>
    </w:p>
    <w:p w:rsidR="00AB7EAE" w:rsidRPr="002D4CF5" w:rsidRDefault="00AB7EAE" w:rsidP="002D4CF5">
      <w:pPr>
        <w:spacing w:line="360" w:lineRule="auto"/>
        <w:rPr>
          <w:sz w:val="28"/>
          <w:szCs w:val="28"/>
        </w:rPr>
      </w:pPr>
    </w:p>
    <w:p w:rsidR="00AB7EAE" w:rsidRPr="002D4CF5" w:rsidRDefault="00AB7EAE"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AB7EAE" w:rsidRPr="002D4CF5" w:rsidRDefault="00AB7EAE" w:rsidP="002D4CF5">
      <w:pPr>
        <w:spacing w:line="360" w:lineRule="auto"/>
        <w:ind w:firstLine="720"/>
        <w:outlineLvl w:val="0"/>
        <w:rPr>
          <w:sz w:val="28"/>
          <w:szCs w:val="28"/>
          <w:lang w:val="vi-VN"/>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1980"/>
      </w:tblGrid>
      <w:tr w:rsidR="00AB7EAE" w:rsidRPr="002D4CF5" w:rsidTr="006649B4">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AB7EAE" w:rsidRPr="002D4CF5" w:rsidRDefault="00AB7EAE" w:rsidP="002D4CF5">
            <w:pPr>
              <w:spacing w:line="360" w:lineRule="auto"/>
              <w:rPr>
                <w:b/>
                <w:i/>
                <w:sz w:val="28"/>
                <w:szCs w:val="28"/>
                <w:lang w:val="vi-VN"/>
              </w:rPr>
            </w:pPr>
            <w:r w:rsidRPr="002D4CF5">
              <w:rPr>
                <w:b/>
                <w:i/>
                <w:sz w:val="28"/>
                <w:szCs w:val="28"/>
                <w:lang w:val="vi-VN"/>
              </w:rPr>
              <w:t>Hoạt động của Thầy và trò</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rsidR="00AB7EAE" w:rsidRPr="002D4CF5" w:rsidRDefault="00AB7EAE"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AB7EAE" w:rsidRPr="002D4CF5" w:rsidTr="006649B4">
        <w:tc>
          <w:tcPr>
            <w:tcW w:w="7560" w:type="dxa"/>
            <w:tcBorders>
              <w:top w:val="single" w:sz="4" w:space="0" w:color="auto"/>
              <w:left w:val="single" w:sz="4" w:space="0" w:color="auto"/>
              <w:bottom w:val="single" w:sz="4" w:space="0" w:color="auto"/>
              <w:right w:val="single" w:sz="4" w:space="0" w:color="auto"/>
            </w:tcBorders>
            <w:shd w:val="clear" w:color="auto" w:fill="auto"/>
          </w:tcPr>
          <w:p w:rsidR="00AB7EAE" w:rsidRPr="002D4CF5" w:rsidRDefault="00AB7EAE"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AB7EAE" w:rsidRPr="002D4CF5" w:rsidRDefault="00AB7EAE" w:rsidP="002D4CF5">
            <w:pPr>
              <w:spacing w:line="360" w:lineRule="auto"/>
              <w:rPr>
                <w:color w:val="000000"/>
                <w:sz w:val="28"/>
                <w:szCs w:val="28"/>
                <w:lang w:val="vi-VN"/>
              </w:rPr>
            </w:pPr>
            <w:r w:rsidRPr="002D4CF5">
              <w:rPr>
                <w:color w:val="000000"/>
                <w:sz w:val="28"/>
                <w:szCs w:val="28"/>
                <w:lang w:val="vi-VN"/>
              </w:rPr>
              <w:t>+Chuẩn bị bảng lắp ghép</w:t>
            </w:r>
          </w:p>
          <w:p w:rsidR="00AB7EAE" w:rsidRPr="002D4CF5" w:rsidRDefault="00AB7EAE" w:rsidP="002D4CF5">
            <w:pPr>
              <w:spacing w:line="360" w:lineRule="auto"/>
              <w:rPr>
                <w:color w:val="000000"/>
                <w:sz w:val="28"/>
                <w:szCs w:val="28"/>
                <w:lang w:val="vi-VN"/>
              </w:rPr>
            </w:pPr>
            <w:r w:rsidRPr="002D4CF5">
              <w:rPr>
                <w:color w:val="000000"/>
                <w:sz w:val="28"/>
                <w:szCs w:val="28"/>
                <w:lang w:val="vi-VN"/>
              </w:rPr>
              <w:t>* HS:</w:t>
            </w:r>
          </w:p>
          <w:p w:rsidR="00AB7EAE" w:rsidRPr="002D4CF5" w:rsidRDefault="00AB7EAE" w:rsidP="002D4CF5">
            <w:pPr>
              <w:spacing w:line="360" w:lineRule="auto"/>
              <w:rPr>
                <w:i/>
                <w:sz w:val="28"/>
                <w:szCs w:val="28"/>
                <w:lang w:val="vi-VN"/>
              </w:rPr>
            </w:pPr>
            <w:r w:rsidRPr="002D4CF5">
              <w:rPr>
                <w:color w:val="000000"/>
                <w:sz w:val="28"/>
                <w:szCs w:val="28"/>
                <w:lang w:val="vi-VN"/>
              </w:rPr>
              <w:t xml:space="preserve">+ Nhìn hình đoán tác giả </w:t>
            </w:r>
            <w:r w:rsidRPr="002D4CF5">
              <w:rPr>
                <w:i/>
                <w:sz w:val="28"/>
                <w:szCs w:val="28"/>
                <w:lang w:val="vi-VN"/>
              </w:rPr>
              <w:t xml:space="preserve">Xuân Diệu </w:t>
            </w:r>
            <w:r w:rsidRPr="002D4CF5">
              <w:rPr>
                <w:noProof/>
                <w:sz w:val="28"/>
                <w:szCs w:val="28"/>
              </w:rPr>
              <w:pict>
                <v:shape id="Picture 3" o:spid="_x0000_s1078" type="#_x0000_t75" alt="voi vang" style="position:absolute;margin-left:0;margin-top:-.7pt;width:132pt;height:180pt;z-index:251668992;visibility:visible;mso-position-horizontal:left;mso-position-horizontal-relative:text;mso-position-vertical-relative:text">
                  <v:imagedata r:id="rId34" o:title="voi vang"/>
                  <w10:wrap type="square"/>
                </v:shape>
              </w:pict>
            </w:r>
          </w:p>
          <w:p w:rsidR="00AB7EAE" w:rsidRPr="002D4CF5" w:rsidRDefault="00AB7EAE" w:rsidP="002D4CF5">
            <w:pPr>
              <w:spacing w:line="360" w:lineRule="auto"/>
              <w:rPr>
                <w:color w:val="000000"/>
                <w:sz w:val="28"/>
                <w:szCs w:val="28"/>
                <w:lang w:val="vi-VN"/>
              </w:rPr>
            </w:pPr>
            <w:r w:rsidRPr="002D4CF5">
              <w:rPr>
                <w:color w:val="000000"/>
                <w:sz w:val="28"/>
                <w:szCs w:val="28"/>
                <w:lang w:val="vi-VN"/>
              </w:rPr>
              <w:t>+ Lắp ghép tác phẩm với tác giả</w:t>
            </w:r>
          </w:p>
          <w:p w:rsidR="00AB7EAE" w:rsidRPr="002D4CF5" w:rsidRDefault="00AB7EAE" w:rsidP="002D4CF5">
            <w:pPr>
              <w:spacing w:line="360" w:lineRule="auto"/>
              <w:rPr>
                <w:color w:val="000000"/>
                <w:sz w:val="28"/>
                <w:szCs w:val="28"/>
                <w:lang w:val="vi-VN"/>
              </w:rPr>
            </w:pPr>
            <w:r w:rsidRPr="002D4CF5">
              <w:rPr>
                <w:color w:val="000000"/>
                <w:sz w:val="28"/>
                <w:szCs w:val="28"/>
                <w:lang w:val="vi-VN"/>
              </w:rPr>
              <w:t>+ Đọc, ngâm thơ liên quan đến tác giả</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 xml:space="preserve">-   HS thực hiện nhiệm vụ: </w:t>
            </w:r>
          </w:p>
          <w:p w:rsidR="00AB7EAE" w:rsidRPr="002D4CF5" w:rsidRDefault="00AB7EAE"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AB7EAE" w:rsidRPr="002D4CF5" w:rsidRDefault="00AB7EAE" w:rsidP="002D4CF5">
            <w:pPr>
              <w:spacing w:line="360" w:lineRule="auto"/>
              <w:rPr>
                <w:sz w:val="28"/>
                <w:szCs w:val="28"/>
                <w:lang w:val="vi-VN"/>
              </w:rPr>
            </w:pPr>
            <w:r w:rsidRPr="002D4CF5">
              <w:rPr>
                <w:sz w:val="28"/>
                <w:szCs w:val="28"/>
                <w:lang w:val="vi-VN"/>
              </w:rPr>
              <w:t xml:space="preserve">Từ đó, giáo viên giới thiệu </w:t>
            </w:r>
            <w:r w:rsidRPr="002D4CF5">
              <w:rPr>
                <w:i/>
                <w:iCs/>
                <w:sz w:val="28"/>
                <w:szCs w:val="28"/>
                <w:lang w:val="vi-VN"/>
              </w:rPr>
              <w:t xml:space="preserve">Vào bài: </w:t>
            </w:r>
            <w:r w:rsidRPr="002D4CF5">
              <w:rPr>
                <w:i/>
                <w:sz w:val="28"/>
                <w:szCs w:val="28"/>
                <w:lang w:val="vi-VN"/>
              </w:rPr>
              <w:t>Các em thân mến! Phong trào Thơ mới 1930- 1945 đã có đóng góp to lớn và làm sâu sắc hơn quá trình hiện đại hóa văn học nước nhà. Xuân Diệu là nhà thơ được nhắc đến nhiều nhất và là nhà thơ tiêu nhất cho nền thơ ca thời kì này. Xuân Diệu – một tâm hồn thơ luôn yêu đời, thiết tha rạo rực, khao khát mãnh liệt, và sống hết mình với thời gian và tuổi trẻ. Để hiểu rõ hơn về con người và tài năng nghệ thuật của ông chúng ta cùng tìm hiểu tác phẩm “Vội vàng”.</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AB7EAE" w:rsidRPr="002D4CF5" w:rsidRDefault="00AB7EAE" w:rsidP="002D4CF5">
            <w:pPr>
              <w:spacing w:line="360" w:lineRule="auto"/>
              <w:rPr>
                <w:sz w:val="28"/>
                <w:szCs w:val="28"/>
                <w:lang w:val="vi-VN"/>
              </w:rPr>
            </w:pPr>
            <w:r w:rsidRPr="002D4CF5">
              <w:rPr>
                <w:sz w:val="28"/>
                <w:szCs w:val="28"/>
                <w:lang w:val="vi-VN"/>
              </w:rPr>
              <w:t>-  Nhận thức được nhiệm vụ  cần giải quyết của bài học.</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 Tập trung cao và hợp tác tốt để giải quyết  nhiệm vụ.</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 xml:space="preserve">- Có thái độ tích cực, hứng thú. </w:t>
            </w:r>
          </w:p>
        </w:tc>
      </w:tr>
    </w:tbl>
    <w:p w:rsidR="00AB7EAE" w:rsidRPr="002D4CF5" w:rsidRDefault="00AB7EAE" w:rsidP="002D4CF5">
      <w:pPr>
        <w:spacing w:line="360" w:lineRule="auto"/>
        <w:rPr>
          <w:b/>
          <w:sz w:val="28"/>
          <w:szCs w:val="28"/>
          <w:lang w:val="vi-VN"/>
        </w:rPr>
      </w:pPr>
    </w:p>
    <w:p w:rsidR="00AB7EAE" w:rsidRPr="002D4CF5" w:rsidRDefault="00AB7EAE" w:rsidP="002D4CF5">
      <w:pPr>
        <w:spacing w:line="360" w:lineRule="auto"/>
        <w:ind w:firstLine="720"/>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90"/>
        <w:gridCol w:w="3690"/>
        <w:tblGridChange w:id="167">
          <w:tblGrid>
            <w:gridCol w:w="5670"/>
            <w:gridCol w:w="90"/>
            <w:gridCol w:w="3690"/>
          </w:tblGrid>
        </w:tblGridChange>
      </w:tblGrid>
      <w:tr w:rsidR="00AB7EAE" w:rsidRPr="002D4CF5" w:rsidTr="006649B4">
        <w:trPr>
          <w:trHeight w:val="647"/>
        </w:trPr>
        <w:tc>
          <w:tcPr>
            <w:tcW w:w="5760" w:type="dxa"/>
            <w:gridSpan w:val="2"/>
            <w:shd w:val="clear" w:color="auto" w:fill="auto"/>
          </w:tcPr>
          <w:p w:rsidR="00AB7EAE" w:rsidRPr="002D4CF5" w:rsidRDefault="00AB7EA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3690" w:type="dxa"/>
          </w:tcPr>
          <w:p w:rsidR="00AB7EAE" w:rsidRPr="002D4CF5" w:rsidRDefault="00AB7EAE"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B7EAE" w:rsidRPr="002D4CF5" w:rsidTr="006649B4">
        <w:trPr>
          <w:trHeight w:val="710"/>
        </w:trPr>
        <w:tc>
          <w:tcPr>
            <w:tcW w:w="5760" w:type="dxa"/>
            <w:gridSpan w:val="2"/>
            <w:shd w:val="clear" w:color="auto" w:fill="auto"/>
          </w:tcPr>
          <w:p w:rsidR="00AB7EAE" w:rsidRPr="002D4CF5" w:rsidRDefault="00AB7EAE" w:rsidP="002D4CF5">
            <w:pPr>
              <w:spacing w:line="360" w:lineRule="auto"/>
              <w:rPr>
                <w:b/>
                <w:sz w:val="28"/>
                <w:szCs w:val="28"/>
                <w:u w:val="single"/>
              </w:rPr>
            </w:pPr>
            <w:r w:rsidRPr="002D4CF5">
              <w:rPr>
                <w:b/>
                <w:sz w:val="28"/>
                <w:szCs w:val="28"/>
                <w:u w:val="single"/>
              </w:rPr>
              <w:t xml:space="preserve">* Thao tác 1 : </w:t>
            </w:r>
          </w:p>
          <w:p w:rsidR="00AB7EAE" w:rsidRPr="002D4CF5" w:rsidRDefault="00AB7EAE" w:rsidP="002D4CF5">
            <w:pPr>
              <w:tabs>
                <w:tab w:val="left" w:pos="180"/>
              </w:tabs>
              <w:spacing w:line="360" w:lineRule="auto"/>
              <w:jc w:val="both"/>
              <w:rPr>
                <w:b/>
                <w:sz w:val="28"/>
                <w:szCs w:val="28"/>
              </w:rPr>
            </w:pPr>
            <w:r w:rsidRPr="002D4CF5">
              <w:rPr>
                <w:b/>
                <w:sz w:val="28"/>
                <w:szCs w:val="28"/>
              </w:rPr>
              <w:t>1.Tác giả:</w:t>
            </w:r>
          </w:p>
          <w:p w:rsidR="00AB7EAE" w:rsidRPr="002D4CF5" w:rsidRDefault="00AB7EAE" w:rsidP="002D4CF5">
            <w:pPr>
              <w:tabs>
                <w:tab w:val="left" w:pos="180"/>
              </w:tabs>
              <w:spacing w:line="360" w:lineRule="auto"/>
              <w:jc w:val="both"/>
              <w:rPr>
                <w:b/>
                <w:sz w:val="28"/>
                <w:szCs w:val="28"/>
              </w:rPr>
            </w:pPr>
            <w:r w:rsidRPr="002D4CF5">
              <w:rPr>
                <w:b/>
                <w:sz w:val="28"/>
                <w:szCs w:val="28"/>
              </w:rPr>
              <w:t xml:space="preserve"> Bước 1: GV giao nhiệm vụ</w:t>
            </w:r>
          </w:p>
          <w:p w:rsidR="00AB7EAE" w:rsidRPr="002D4CF5" w:rsidRDefault="00AB7EAE" w:rsidP="002D4CF5">
            <w:pPr>
              <w:spacing w:line="360" w:lineRule="auto"/>
              <w:rPr>
                <w:sz w:val="28"/>
                <w:szCs w:val="28"/>
              </w:rPr>
            </w:pPr>
            <w:r w:rsidRPr="002D4CF5">
              <w:rPr>
                <w:sz w:val="28"/>
                <w:szCs w:val="28"/>
              </w:rPr>
              <w:t>? Tìm hiểu tiểu dẫn SGK và trình bày những nét chính về tác giả ?</w:t>
            </w:r>
          </w:p>
          <w:p w:rsidR="00AB7EAE" w:rsidRPr="002D4CF5" w:rsidRDefault="00AB7EAE" w:rsidP="002D4CF5">
            <w:pPr>
              <w:spacing w:line="360" w:lineRule="auto"/>
              <w:jc w:val="both"/>
              <w:rPr>
                <w:b/>
                <w:sz w:val="28"/>
                <w:szCs w:val="28"/>
              </w:rPr>
            </w:pPr>
            <w:r w:rsidRPr="002D4CF5">
              <w:rPr>
                <w:b/>
                <w:sz w:val="28"/>
                <w:szCs w:val="28"/>
              </w:rPr>
              <w:t>Bước 2: HS thực hiện nhiệm vụ</w:t>
            </w:r>
          </w:p>
          <w:p w:rsidR="00AB7EAE" w:rsidRPr="002D4CF5" w:rsidRDefault="00AB7EAE" w:rsidP="002D4CF5">
            <w:pPr>
              <w:spacing w:line="360" w:lineRule="auto"/>
              <w:rPr>
                <w:sz w:val="28"/>
                <w:szCs w:val="28"/>
              </w:rPr>
            </w:pPr>
            <w:r w:rsidRPr="002D4CF5">
              <w:rPr>
                <w:b/>
                <w:sz w:val="28"/>
                <w:szCs w:val="28"/>
              </w:rPr>
              <w:t>Bước 3: HS báo cáo kết quả thực hiện</w:t>
            </w:r>
          </w:p>
          <w:p w:rsidR="00AB7EAE" w:rsidRPr="002D4CF5" w:rsidRDefault="00AB7EAE" w:rsidP="002D4CF5">
            <w:pPr>
              <w:spacing w:line="360" w:lineRule="auto"/>
              <w:rPr>
                <w:sz w:val="28"/>
                <w:szCs w:val="28"/>
              </w:rPr>
            </w:pPr>
            <w:r w:rsidRPr="002D4CF5">
              <w:rPr>
                <w:sz w:val="28"/>
                <w:szCs w:val="28"/>
              </w:rPr>
              <w:t xml:space="preserve">GV giảng thêm về </w:t>
            </w:r>
            <w:r w:rsidRPr="002D4CF5">
              <w:rPr>
                <w:b/>
                <w:sz w:val="28"/>
                <w:szCs w:val="28"/>
              </w:rPr>
              <w:t xml:space="preserve">cuộc đời </w:t>
            </w:r>
            <w:r w:rsidRPr="002D4CF5">
              <w:rPr>
                <w:sz w:val="28"/>
                <w:szCs w:val="28"/>
              </w:rPr>
              <w:t>và</w:t>
            </w:r>
            <w:r w:rsidRPr="002D4CF5">
              <w:rPr>
                <w:b/>
                <w:sz w:val="28"/>
                <w:szCs w:val="28"/>
              </w:rPr>
              <w:t xml:space="preserve"> sự nghiệp thơ văn </w:t>
            </w:r>
            <w:r w:rsidRPr="002D4CF5">
              <w:rPr>
                <w:sz w:val="28"/>
                <w:szCs w:val="28"/>
              </w:rPr>
              <w:t>của Xuân Diệu sau đó chốt lại ý.</w:t>
            </w:r>
          </w:p>
          <w:p w:rsidR="00AB7EAE" w:rsidRPr="002D4CF5" w:rsidRDefault="00AB7EAE" w:rsidP="002D4CF5">
            <w:pPr>
              <w:spacing w:line="360" w:lineRule="auto"/>
              <w:rPr>
                <w:sz w:val="28"/>
                <w:szCs w:val="28"/>
              </w:rPr>
            </w:pPr>
            <w:r w:rsidRPr="002D4CF5">
              <w:rPr>
                <w:sz w:val="28"/>
                <w:szCs w:val="28"/>
              </w:rPr>
              <w:t>HS Tái hiện kiến thức và trình bày.</w:t>
            </w:r>
          </w:p>
          <w:p w:rsidR="00AB7EAE" w:rsidRPr="002D4CF5" w:rsidRDefault="00AB7EAE" w:rsidP="002D4CF5">
            <w:pPr>
              <w:spacing w:line="360" w:lineRule="auto"/>
              <w:rPr>
                <w:sz w:val="28"/>
                <w:szCs w:val="28"/>
              </w:rPr>
            </w:pPr>
            <w:r w:rsidRPr="002D4CF5">
              <w:rPr>
                <w:sz w:val="28"/>
                <w:szCs w:val="28"/>
              </w:rPr>
              <w:t>- Ngô Xuân Diệu (1916 – 1985).</w:t>
            </w:r>
          </w:p>
          <w:p w:rsidR="00AB7EAE" w:rsidRPr="002D4CF5" w:rsidRDefault="00AB7EAE" w:rsidP="002D4CF5">
            <w:pPr>
              <w:spacing w:line="360" w:lineRule="auto"/>
              <w:rPr>
                <w:sz w:val="28"/>
                <w:szCs w:val="28"/>
              </w:rPr>
            </w:pPr>
            <w:r w:rsidRPr="002D4CF5">
              <w:rPr>
                <w:sz w:val="28"/>
                <w:szCs w:val="28"/>
              </w:rPr>
              <w:t>- Quê cha: làng Trảo Nha – Can Lộc – Hà Tĩnh. Quê mẹ Tùng Giản – Tuy Phước – Bình Định.</w:t>
            </w:r>
          </w:p>
          <w:p w:rsidR="00AB7EAE" w:rsidRPr="002D4CF5" w:rsidRDefault="00AB7EAE" w:rsidP="002D4CF5">
            <w:pPr>
              <w:spacing w:line="360" w:lineRule="auto"/>
              <w:rPr>
                <w:sz w:val="28"/>
                <w:szCs w:val="28"/>
              </w:rPr>
            </w:pPr>
            <w:r w:rsidRPr="002D4CF5">
              <w:rPr>
                <w:sz w:val="28"/>
                <w:szCs w:val="28"/>
              </w:rPr>
              <w:t>- Ông là thành viên của Tự lực văn đoàn.</w:t>
            </w:r>
          </w:p>
          <w:p w:rsidR="00AB7EAE" w:rsidRPr="002D4CF5" w:rsidRDefault="00AB7EAE" w:rsidP="002D4CF5">
            <w:pPr>
              <w:spacing w:line="360" w:lineRule="auto"/>
              <w:rPr>
                <w:sz w:val="28"/>
                <w:szCs w:val="28"/>
              </w:rPr>
            </w:pPr>
            <w:r w:rsidRPr="002D4CF5">
              <w:rPr>
                <w:sz w:val="28"/>
                <w:szCs w:val="28"/>
              </w:rPr>
              <w:t xml:space="preserve">- Xuân Diệu là nhà thơ có sức sáng tạo mãnh liệt, là nhà thơ “mới nhất trong các nhà thơ mới”. </w:t>
            </w:r>
          </w:p>
          <w:p w:rsidR="00AB7EAE" w:rsidRPr="002D4CF5" w:rsidRDefault="00AB7EAE" w:rsidP="002D4CF5">
            <w:pPr>
              <w:spacing w:line="360" w:lineRule="auto"/>
              <w:rPr>
                <w:sz w:val="28"/>
                <w:szCs w:val="28"/>
              </w:rPr>
            </w:pPr>
            <w:r w:rsidRPr="002D4CF5">
              <w:rPr>
                <w:sz w:val="28"/>
                <w:szCs w:val="28"/>
              </w:rPr>
              <w:t>- Xuất xứ : Trích trong tập “Thơ thơ”.</w:t>
            </w:r>
          </w:p>
          <w:p w:rsidR="00AB7EAE" w:rsidRPr="002D4CF5" w:rsidRDefault="00AB7EAE" w:rsidP="002D4CF5">
            <w:pPr>
              <w:spacing w:line="360" w:lineRule="auto"/>
              <w:rPr>
                <w:sz w:val="28"/>
                <w:szCs w:val="28"/>
              </w:rPr>
            </w:pPr>
            <w:r w:rsidRPr="002D4CF5">
              <w:rPr>
                <w:sz w:val="28"/>
                <w:szCs w:val="28"/>
              </w:rPr>
              <w:t>-“ Vội vàng ” là một trong những bài thơ tiêu biểu nhất của Xuân Diệu trước Cách mạng tháng Tám.</w:t>
            </w:r>
          </w:p>
          <w:p w:rsidR="00AB7EAE" w:rsidRPr="002D4CF5" w:rsidRDefault="00AB7EAE" w:rsidP="002D4CF5">
            <w:pPr>
              <w:spacing w:line="360" w:lineRule="auto"/>
              <w:rPr>
                <w:sz w:val="28"/>
                <w:szCs w:val="28"/>
              </w:rPr>
            </w:pPr>
            <w:r w:rsidRPr="002D4CF5">
              <w:rPr>
                <w:b/>
                <w:sz w:val="28"/>
                <w:szCs w:val="28"/>
              </w:rPr>
              <w:t>2. Tác phẩm</w:t>
            </w:r>
            <w:r w:rsidRPr="002D4CF5">
              <w:rPr>
                <w:sz w:val="28"/>
                <w:szCs w:val="28"/>
              </w:rPr>
              <w:t xml:space="preserve"> :</w:t>
            </w:r>
          </w:p>
          <w:p w:rsidR="00AB7EAE" w:rsidRPr="002D4CF5" w:rsidRDefault="00AB7EAE" w:rsidP="002D4CF5">
            <w:pPr>
              <w:spacing w:line="360" w:lineRule="auto"/>
              <w:rPr>
                <w:sz w:val="28"/>
                <w:szCs w:val="28"/>
              </w:rPr>
            </w:pPr>
            <w:r w:rsidRPr="002D4CF5">
              <w:rPr>
                <w:sz w:val="28"/>
                <w:szCs w:val="28"/>
              </w:rPr>
              <w:t>+</w:t>
            </w:r>
            <w:r w:rsidRPr="002D4CF5">
              <w:rPr>
                <w:b/>
                <w:sz w:val="28"/>
                <w:szCs w:val="28"/>
              </w:rPr>
              <w:t xml:space="preserve"> GV</w:t>
            </w:r>
            <w:r w:rsidRPr="002D4CF5">
              <w:rPr>
                <w:sz w:val="28"/>
                <w:szCs w:val="28"/>
              </w:rPr>
              <w:t>:Hãy nêu xuất xứ và vị trí bài thơ ?</w:t>
            </w:r>
          </w:p>
          <w:p w:rsidR="00AB7EAE" w:rsidRPr="002D4CF5" w:rsidRDefault="00AB7EAE" w:rsidP="002D4CF5">
            <w:pPr>
              <w:spacing w:line="360" w:lineRule="auto"/>
              <w:rPr>
                <w:sz w:val="28"/>
                <w:szCs w:val="28"/>
              </w:rPr>
            </w:pPr>
            <w:r w:rsidRPr="002D4CF5">
              <w:rPr>
                <w:b/>
                <w:sz w:val="28"/>
                <w:szCs w:val="28"/>
              </w:rPr>
              <w:t xml:space="preserve">+ GV: </w:t>
            </w:r>
            <w:r w:rsidRPr="002D4CF5">
              <w:rPr>
                <w:sz w:val="28"/>
                <w:szCs w:val="28"/>
              </w:rPr>
              <w:t>Giới thiệu thêm một số câu, bài thơ hay của Xuân Diệu</w:t>
            </w:r>
          </w:p>
          <w:p w:rsidR="00AB7EAE" w:rsidRPr="002D4CF5" w:rsidRDefault="00AB7EAE" w:rsidP="002D4CF5">
            <w:pPr>
              <w:spacing w:line="360" w:lineRule="auto"/>
              <w:rPr>
                <w:i/>
                <w:sz w:val="28"/>
                <w:szCs w:val="28"/>
              </w:rPr>
            </w:pPr>
            <w:r w:rsidRPr="002D4CF5">
              <w:rPr>
                <w:sz w:val="28"/>
                <w:szCs w:val="28"/>
              </w:rPr>
              <w:t xml:space="preserve"> … </w:t>
            </w:r>
            <w:r w:rsidRPr="002D4CF5">
              <w:rPr>
                <w:i/>
                <w:sz w:val="28"/>
                <w:szCs w:val="28"/>
              </w:rPr>
              <w:t>đã hôn rồi hôn lại, cho đến mãi muôn đời…”</w:t>
            </w:r>
          </w:p>
          <w:p w:rsidR="00AB7EAE" w:rsidRPr="002D4CF5" w:rsidRDefault="00AB7EAE" w:rsidP="002D4CF5">
            <w:pPr>
              <w:spacing w:line="360" w:lineRule="auto"/>
              <w:rPr>
                <w:i/>
                <w:sz w:val="28"/>
                <w:szCs w:val="28"/>
              </w:rPr>
            </w:pPr>
            <w:r w:rsidRPr="002D4CF5">
              <w:rPr>
                <w:i/>
                <w:sz w:val="28"/>
                <w:szCs w:val="28"/>
              </w:rPr>
              <w:t>… yêu là chết trong ở trong lòng một ít, vì mấy khi yêu mà chắc được yêu…</w:t>
            </w:r>
          </w:p>
          <w:p w:rsidR="00AB7EAE" w:rsidRPr="002D4CF5" w:rsidRDefault="00AB7EAE" w:rsidP="002D4CF5">
            <w:pPr>
              <w:tabs>
                <w:tab w:val="left" w:pos="510"/>
                <w:tab w:val="left" w:pos="540"/>
              </w:tabs>
              <w:spacing w:line="360" w:lineRule="auto"/>
              <w:rPr>
                <w:sz w:val="28"/>
                <w:szCs w:val="28"/>
              </w:rPr>
            </w:pPr>
            <w:r w:rsidRPr="002D4CF5">
              <w:rPr>
                <w:sz w:val="28"/>
                <w:szCs w:val="28"/>
              </w:rPr>
              <w:t>Theo em, bài thơ có thể chia làm mấy đoạn? Hãy nêu nội dung chính của từng đoạn ?</w:t>
            </w:r>
          </w:p>
          <w:p w:rsidR="00AB7EAE" w:rsidRPr="002D4CF5" w:rsidRDefault="00AB7EAE" w:rsidP="002D4CF5">
            <w:pPr>
              <w:spacing w:line="360" w:lineRule="auto"/>
              <w:rPr>
                <w:b/>
                <w:i/>
                <w:sz w:val="28"/>
                <w:szCs w:val="28"/>
              </w:rPr>
            </w:pPr>
            <w:r w:rsidRPr="002D4CF5">
              <w:rPr>
                <w:b/>
                <w:i/>
                <w:sz w:val="28"/>
                <w:szCs w:val="28"/>
              </w:rPr>
              <w:t>*GV Tích hợp kiến thức Địa lí, Lịch sử Việt Nam 1930-1945 hướng dẫn học sinh tìm hiểu về nhà thơ và hoàn cảnh ra đời bài thơ Vội vàng</w:t>
            </w:r>
          </w:p>
          <w:p w:rsidR="00AB7EAE" w:rsidRPr="002D4CF5" w:rsidRDefault="00AB7EAE" w:rsidP="002D4CF5">
            <w:pPr>
              <w:spacing w:line="360" w:lineRule="auto"/>
              <w:rPr>
                <w:sz w:val="28"/>
                <w:szCs w:val="28"/>
              </w:rPr>
            </w:pPr>
            <w:r w:rsidRPr="002D4CF5">
              <w:rPr>
                <w:sz w:val="28"/>
                <w:szCs w:val="28"/>
              </w:rPr>
              <w:t xml:space="preserve"> HS có thể chia làm 2, 3 hoặc 4 đoạn. Nội dung cần hướng vào hai nội dung lớn xuyên suốt toàn bài thơ.</w:t>
            </w:r>
          </w:p>
        </w:tc>
        <w:tc>
          <w:tcPr>
            <w:tcW w:w="3690" w:type="dxa"/>
          </w:tcPr>
          <w:p w:rsidR="00AB7EAE" w:rsidRPr="002D4CF5" w:rsidRDefault="00AB7EAE" w:rsidP="002D4CF5">
            <w:pPr>
              <w:spacing w:line="360" w:lineRule="auto"/>
              <w:rPr>
                <w:b/>
                <w:sz w:val="28"/>
                <w:szCs w:val="28"/>
              </w:rPr>
            </w:pPr>
            <w:r w:rsidRPr="002D4CF5">
              <w:rPr>
                <w:b/>
                <w:sz w:val="28"/>
                <w:szCs w:val="28"/>
              </w:rPr>
              <w:t>I. TÌM HIỂU CHUNG.</w:t>
            </w:r>
          </w:p>
          <w:p w:rsidR="00AB7EAE" w:rsidRPr="002D4CF5" w:rsidRDefault="00AB7EAE" w:rsidP="002D4CF5">
            <w:pPr>
              <w:spacing w:line="360" w:lineRule="auto"/>
              <w:rPr>
                <w:b/>
                <w:sz w:val="28"/>
                <w:szCs w:val="28"/>
              </w:rPr>
            </w:pPr>
            <w:r w:rsidRPr="002D4CF5">
              <w:rPr>
                <w:b/>
                <w:sz w:val="28"/>
                <w:szCs w:val="28"/>
              </w:rPr>
              <w:t>1. Tác giả:</w:t>
            </w:r>
          </w:p>
          <w:p w:rsidR="00AB7EAE" w:rsidRPr="002D4CF5" w:rsidRDefault="00AB7EAE" w:rsidP="002D4CF5">
            <w:pPr>
              <w:spacing w:line="360" w:lineRule="auto"/>
              <w:rPr>
                <w:sz w:val="28"/>
                <w:szCs w:val="28"/>
              </w:rPr>
            </w:pPr>
            <w:r w:rsidRPr="002D4CF5">
              <w:rPr>
                <w:sz w:val="28"/>
                <w:szCs w:val="28"/>
              </w:rPr>
              <w:t>- Xuân Diệu (1916 – 1985), có bút danh là Trảo Nha.</w:t>
            </w:r>
          </w:p>
          <w:p w:rsidR="00AB7EAE" w:rsidRPr="002D4CF5" w:rsidRDefault="00AB7EAE" w:rsidP="002D4CF5">
            <w:pPr>
              <w:spacing w:line="360" w:lineRule="auto"/>
              <w:rPr>
                <w:sz w:val="28"/>
                <w:szCs w:val="28"/>
              </w:rPr>
            </w:pPr>
            <w:r w:rsidRPr="002D4CF5">
              <w:rPr>
                <w:sz w:val="28"/>
                <w:szCs w:val="28"/>
              </w:rPr>
              <w:t>- Ông là nghệ sĩ lớn, nhà văn hóa lớn có sức sáng tạo mãnh liệt, bền bỉ và sự nghiệp văn học phong phú.</w:t>
            </w:r>
          </w:p>
          <w:p w:rsidR="00AB7EAE" w:rsidRPr="002D4CF5" w:rsidRDefault="00AB7EAE" w:rsidP="002D4CF5">
            <w:pPr>
              <w:spacing w:line="360" w:lineRule="auto"/>
              <w:rPr>
                <w:b/>
                <w:sz w:val="28"/>
                <w:szCs w:val="28"/>
              </w:rPr>
            </w:pPr>
            <w:r w:rsidRPr="002D4CF5">
              <w:rPr>
                <w:b/>
                <w:sz w:val="28"/>
                <w:szCs w:val="28"/>
              </w:rPr>
              <w:t>2. Tác phẩm:</w:t>
            </w:r>
          </w:p>
          <w:p w:rsidR="00AB7EAE" w:rsidRPr="002D4CF5" w:rsidRDefault="00AB7EAE" w:rsidP="002D4CF5">
            <w:pPr>
              <w:spacing w:line="360" w:lineRule="auto"/>
              <w:rPr>
                <w:sz w:val="28"/>
                <w:szCs w:val="28"/>
              </w:rPr>
            </w:pPr>
            <w:r w:rsidRPr="002D4CF5">
              <w:rPr>
                <w:sz w:val="28"/>
                <w:szCs w:val="28"/>
              </w:rPr>
              <w:t>- Xuất xứ: Rút từ tập “Thơ thơ” (1938), tập thơ đầu tay cũng là tập thơ khẳng định vị trí của Xuân Diệu – thi sĩ “mới nhất trong các nhà thơ mới”.</w:t>
            </w:r>
          </w:p>
          <w:p w:rsidR="00AB7EAE" w:rsidRPr="002D4CF5" w:rsidRDefault="00AB7EAE" w:rsidP="002D4CF5">
            <w:pPr>
              <w:spacing w:line="360" w:lineRule="auto"/>
              <w:rPr>
                <w:b/>
                <w:sz w:val="28"/>
                <w:szCs w:val="28"/>
              </w:rPr>
            </w:pPr>
            <w:r w:rsidRPr="002D4CF5">
              <w:rPr>
                <w:b/>
                <w:sz w:val="28"/>
                <w:szCs w:val="28"/>
              </w:rPr>
              <w:t xml:space="preserve">3. Bố cục: </w:t>
            </w:r>
            <w:r w:rsidRPr="002D4CF5">
              <w:rPr>
                <w:sz w:val="28"/>
                <w:szCs w:val="28"/>
              </w:rPr>
              <w:t>gồm ba phần</w:t>
            </w:r>
          </w:p>
          <w:p w:rsidR="00AB7EAE" w:rsidRPr="002D4CF5" w:rsidRDefault="00AB7EAE" w:rsidP="002D4CF5">
            <w:pPr>
              <w:spacing w:line="360" w:lineRule="auto"/>
              <w:rPr>
                <w:sz w:val="28"/>
                <w:szCs w:val="28"/>
              </w:rPr>
            </w:pPr>
            <w:r w:rsidRPr="002D4CF5">
              <w:rPr>
                <w:sz w:val="28"/>
                <w:szCs w:val="28"/>
              </w:rPr>
              <w:t>- Đoạn một (13 câu đầu): bộc lộ tình yêu cuộc sống trần thế tha thiết.</w:t>
            </w:r>
          </w:p>
          <w:p w:rsidR="00AB7EAE" w:rsidRPr="002D4CF5" w:rsidRDefault="00AB7EAE" w:rsidP="002D4CF5">
            <w:pPr>
              <w:spacing w:line="360" w:lineRule="auto"/>
              <w:rPr>
                <w:sz w:val="28"/>
                <w:szCs w:val="28"/>
              </w:rPr>
            </w:pPr>
            <w:r w:rsidRPr="002D4CF5">
              <w:rPr>
                <w:sz w:val="28"/>
                <w:szCs w:val="28"/>
              </w:rPr>
              <w:t>- Đoạn hai (câu 14 đến câu 29): nỗi băn khoăn về sự ngắn ngủi  của kiếp người, trước sự trôi qua nhanh chóng của thời gian.</w:t>
            </w:r>
          </w:p>
          <w:p w:rsidR="00AB7EAE" w:rsidRPr="002D4CF5" w:rsidRDefault="00AB7EAE" w:rsidP="002D4CF5">
            <w:pPr>
              <w:spacing w:line="360" w:lineRule="auto"/>
              <w:rPr>
                <w:sz w:val="28"/>
                <w:szCs w:val="28"/>
              </w:rPr>
            </w:pPr>
            <w:r w:rsidRPr="002D4CF5">
              <w:rPr>
                <w:sz w:val="28"/>
                <w:szCs w:val="28"/>
              </w:rPr>
              <w:t>- Đoạn ba (còn lại): lời giục giã cuống quýt, vội vàng để tận hưởng những giây phút tuổi xuân của mình giữa mùa xuân của cuộc đời, của vũ trụ.</w:t>
            </w:r>
          </w:p>
        </w:tc>
      </w:tr>
      <w:tr w:rsidR="00AB7EAE" w:rsidRPr="002D4CF5" w:rsidTr="006649B4">
        <w:trPr>
          <w:trHeight w:val="70"/>
        </w:trPr>
        <w:tc>
          <w:tcPr>
            <w:tcW w:w="5670" w:type="dxa"/>
            <w:shd w:val="clear" w:color="auto" w:fill="auto"/>
          </w:tcPr>
          <w:p w:rsidR="00AB7EAE" w:rsidRPr="002D4CF5" w:rsidRDefault="00AB7EAE" w:rsidP="002D4CF5">
            <w:pPr>
              <w:tabs>
                <w:tab w:val="left" w:pos="180"/>
              </w:tabs>
              <w:autoSpaceDE w:val="0"/>
              <w:autoSpaceDN w:val="0"/>
              <w:adjustRightInd w:val="0"/>
              <w:spacing w:line="360" w:lineRule="auto"/>
              <w:rPr>
                <w:sz w:val="28"/>
                <w:szCs w:val="28"/>
                <w:lang w:val="vi-VN"/>
              </w:rPr>
            </w:pPr>
            <w:r w:rsidRPr="002D4CF5">
              <w:rPr>
                <w:sz w:val="28"/>
                <w:szCs w:val="28"/>
                <w:lang w:val="vi-VN"/>
              </w:rPr>
              <w:t>-Gv gọi 1 Hs đọc bài thơ.</w:t>
            </w:r>
          </w:p>
          <w:p w:rsidR="00AB7EAE" w:rsidRPr="002D4CF5" w:rsidRDefault="00AB7EAE" w:rsidP="002D4CF5">
            <w:pPr>
              <w:tabs>
                <w:tab w:val="left" w:pos="180"/>
              </w:tabs>
              <w:autoSpaceDE w:val="0"/>
              <w:autoSpaceDN w:val="0"/>
              <w:adjustRightInd w:val="0"/>
              <w:spacing w:line="360" w:lineRule="auto"/>
              <w:rPr>
                <w:sz w:val="28"/>
                <w:szCs w:val="28"/>
                <w:lang w:val="vi-VN"/>
              </w:rPr>
            </w:pPr>
            <w:r w:rsidRPr="002D4CF5">
              <w:rPr>
                <w:sz w:val="28"/>
                <w:szCs w:val="28"/>
                <w:lang w:val="vi-VN"/>
              </w:rPr>
              <w:t>-Học sinh đọc, giáo viên hướng dẫn cách đọc, giọng đọc từng đoạn cho phù hợp.</w:t>
            </w:r>
          </w:p>
          <w:p w:rsidR="00AB7EAE" w:rsidRPr="002D4CF5" w:rsidRDefault="00AB7EAE" w:rsidP="002D4CF5">
            <w:pPr>
              <w:tabs>
                <w:tab w:val="left" w:pos="180"/>
              </w:tabs>
              <w:autoSpaceDE w:val="0"/>
              <w:autoSpaceDN w:val="0"/>
              <w:adjustRightInd w:val="0"/>
              <w:spacing w:line="360" w:lineRule="auto"/>
              <w:rPr>
                <w:b/>
                <w:bCs/>
                <w:i/>
                <w:iCs/>
                <w:sz w:val="28"/>
                <w:szCs w:val="28"/>
              </w:rPr>
            </w:pPr>
            <w:r w:rsidRPr="002D4CF5">
              <w:rPr>
                <w:b/>
                <w:bCs/>
                <w:i/>
                <w:iCs/>
                <w:sz w:val="28"/>
                <w:szCs w:val="28"/>
                <w:u w:val="single"/>
                <w:lang w:val="vi-VN"/>
              </w:rPr>
              <w:t>Thao tác 1:</w:t>
            </w:r>
            <w:r w:rsidRPr="002D4CF5">
              <w:rPr>
                <w:sz w:val="28"/>
                <w:szCs w:val="28"/>
                <w:lang w:val="vi-VN"/>
              </w:rPr>
              <w:t xml:space="preserve"> </w:t>
            </w:r>
            <w:r w:rsidRPr="002D4CF5">
              <w:rPr>
                <w:b/>
                <w:bCs/>
                <w:i/>
                <w:iCs/>
                <w:sz w:val="28"/>
                <w:szCs w:val="28"/>
                <w:lang w:val="vi-VN"/>
              </w:rPr>
              <w:t>Tìm hiểu 13 câu thơ đầu:</w:t>
            </w:r>
          </w:p>
          <w:p w:rsidR="00AB7EAE" w:rsidRPr="002D4CF5" w:rsidRDefault="00AB7EAE" w:rsidP="002D4CF5">
            <w:pPr>
              <w:tabs>
                <w:tab w:val="left" w:pos="180"/>
              </w:tabs>
              <w:spacing w:line="360" w:lineRule="auto"/>
              <w:jc w:val="both"/>
              <w:rPr>
                <w:b/>
                <w:sz w:val="28"/>
                <w:szCs w:val="28"/>
              </w:rPr>
            </w:pPr>
            <w:r w:rsidRPr="002D4CF5">
              <w:rPr>
                <w:b/>
                <w:sz w:val="28"/>
                <w:szCs w:val="28"/>
              </w:rPr>
              <w:t>Bước 1: GV giao nhiệm vụ</w:t>
            </w:r>
          </w:p>
          <w:p w:rsidR="00AB7EAE" w:rsidRPr="002D4CF5" w:rsidRDefault="00AB7EAE" w:rsidP="002D4CF5">
            <w:pPr>
              <w:tabs>
                <w:tab w:val="left" w:pos="180"/>
              </w:tabs>
              <w:autoSpaceDE w:val="0"/>
              <w:autoSpaceDN w:val="0"/>
              <w:adjustRightInd w:val="0"/>
              <w:spacing w:line="360" w:lineRule="auto"/>
              <w:rPr>
                <w:sz w:val="28"/>
                <w:szCs w:val="28"/>
                <w:lang w:val="vi-VN"/>
              </w:rPr>
            </w:pPr>
            <w:r w:rsidRPr="002D4CF5">
              <w:rPr>
                <w:sz w:val="28"/>
                <w:szCs w:val="28"/>
                <w:lang w:val="vi-VN"/>
              </w:rPr>
              <w:t xml:space="preserve">- Mở đầu bài thơ, tác giả thể hiện một khát vọng kì lạ đến ngông cuồng. Đó là khát vọng gì? Từ ngữ  nào thể hiện điều này? </w:t>
            </w:r>
          </w:p>
          <w:p w:rsidR="00AB7EAE" w:rsidRPr="002D4CF5" w:rsidRDefault="00AB7EAE" w:rsidP="002D4CF5">
            <w:pPr>
              <w:tabs>
                <w:tab w:val="left" w:pos="180"/>
              </w:tabs>
              <w:autoSpaceDE w:val="0"/>
              <w:autoSpaceDN w:val="0"/>
              <w:adjustRightInd w:val="0"/>
              <w:spacing w:line="360" w:lineRule="auto"/>
              <w:rPr>
                <w:i/>
                <w:iCs/>
                <w:sz w:val="28"/>
                <w:szCs w:val="28"/>
                <w:lang w:val="vi-VN"/>
              </w:rPr>
            </w:pPr>
            <w:r w:rsidRPr="002D4CF5">
              <w:rPr>
                <w:i/>
                <w:iCs/>
                <w:sz w:val="28"/>
                <w:szCs w:val="28"/>
                <w:lang w:val="vi-VN"/>
              </w:rPr>
              <w:t>( Phương pháp nêu vấn đề)</w:t>
            </w:r>
          </w:p>
          <w:p w:rsidR="00AB7EAE" w:rsidRPr="002D4CF5" w:rsidRDefault="00AB7EAE" w:rsidP="002D4CF5">
            <w:pPr>
              <w:tabs>
                <w:tab w:val="left" w:pos="180"/>
              </w:tabs>
              <w:autoSpaceDE w:val="0"/>
              <w:autoSpaceDN w:val="0"/>
              <w:adjustRightInd w:val="0"/>
              <w:spacing w:line="360" w:lineRule="auto"/>
              <w:rPr>
                <w:i/>
                <w:iCs/>
                <w:sz w:val="28"/>
                <w:szCs w:val="28"/>
                <w:lang w:val="vi-VN"/>
              </w:rPr>
            </w:pPr>
            <w:r w:rsidRPr="002D4CF5">
              <w:rPr>
                <w:i/>
                <w:iCs/>
                <w:sz w:val="28"/>
                <w:szCs w:val="28"/>
                <w:lang w:val="vi-VN"/>
              </w:rPr>
              <w:t>Sở dĩ Xuân Diệu có khát vọng kì lạ đó bởi dưới con mắt của thi sĩ, mùa xuân đầy sức hấp dẫn, đầy sự quyến rũ.</w:t>
            </w:r>
          </w:p>
          <w:p w:rsidR="00AB7EAE" w:rsidRPr="002D4CF5" w:rsidRDefault="00AB7EAE" w:rsidP="002D4CF5">
            <w:pPr>
              <w:tabs>
                <w:tab w:val="left" w:pos="180"/>
              </w:tabs>
              <w:autoSpaceDE w:val="0"/>
              <w:autoSpaceDN w:val="0"/>
              <w:adjustRightInd w:val="0"/>
              <w:spacing w:line="360" w:lineRule="auto"/>
              <w:rPr>
                <w:i/>
                <w:iCs/>
                <w:sz w:val="28"/>
                <w:szCs w:val="28"/>
                <w:lang w:val="vi-VN"/>
              </w:rPr>
            </w:pPr>
          </w:p>
          <w:p w:rsidR="00AB7EAE" w:rsidRPr="002D4CF5" w:rsidRDefault="00AB7EAE" w:rsidP="002D4CF5">
            <w:pPr>
              <w:tabs>
                <w:tab w:val="left" w:pos="180"/>
              </w:tabs>
              <w:autoSpaceDE w:val="0"/>
              <w:autoSpaceDN w:val="0"/>
              <w:adjustRightInd w:val="0"/>
              <w:spacing w:line="360" w:lineRule="auto"/>
              <w:rPr>
                <w:i/>
                <w:iCs/>
                <w:sz w:val="28"/>
                <w:szCs w:val="28"/>
                <w:lang w:val="vi-VN"/>
              </w:rPr>
            </w:pPr>
          </w:p>
          <w:p w:rsidR="00AB7EAE" w:rsidRPr="002D4CF5" w:rsidRDefault="00AB7EAE" w:rsidP="002D4CF5">
            <w:pPr>
              <w:tabs>
                <w:tab w:val="left" w:pos="180"/>
              </w:tabs>
              <w:autoSpaceDE w:val="0"/>
              <w:autoSpaceDN w:val="0"/>
              <w:adjustRightInd w:val="0"/>
              <w:spacing w:line="360" w:lineRule="auto"/>
              <w:rPr>
                <w:i/>
                <w:iCs/>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HS đọc 9 câu tiếp theo. </w:t>
            </w:r>
          </w:p>
          <w:p w:rsidR="00AB7EAE" w:rsidRPr="002D4CF5" w:rsidRDefault="00AB7EAE" w:rsidP="002D4CF5">
            <w:pPr>
              <w:autoSpaceDE w:val="0"/>
              <w:autoSpaceDN w:val="0"/>
              <w:adjustRightInd w:val="0"/>
              <w:spacing w:line="360" w:lineRule="auto"/>
              <w:rPr>
                <w:sz w:val="28"/>
                <w:szCs w:val="28"/>
                <w:lang w:val="vi-VN"/>
              </w:rPr>
            </w:pPr>
            <w:r w:rsidRPr="002D4CF5">
              <w:rPr>
                <w:i/>
                <w:iCs/>
                <w:sz w:val="28"/>
                <w:szCs w:val="28"/>
                <w:lang w:val="vi-VN"/>
              </w:rPr>
              <w:t>(Phương pháp trao đổi thảo luận nhóm</w:t>
            </w:r>
            <w:r w:rsidRPr="002D4CF5">
              <w:rPr>
                <w:sz w:val="28"/>
                <w:szCs w:val="28"/>
                <w:lang w:val="vi-VN"/>
              </w:rPr>
              <w:t>. )</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GV hướng dẫn HS tìm hiểu nội dung.</w:t>
            </w:r>
          </w:p>
          <w:p w:rsidR="00AB7EAE" w:rsidRPr="002D4CF5" w:rsidRDefault="00AB7EAE" w:rsidP="002D4CF5">
            <w:pPr>
              <w:autoSpaceDE w:val="0"/>
              <w:autoSpaceDN w:val="0"/>
              <w:adjustRightInd w:val="0"/>
              <w:spacing w:line="360" w:lineRule="auto"/>
              <w:rPr>
                <w:i/>
                <w:iCs/>
                <w:sz w:val="28"/>
                <w:szCs w:val="28"/>
                <w:lang w:val="vi-VN"/>
              </w:rPr>
            </w:pPr>
            <w:r w:rsidRPr="002D4CF5">
              <w:rPr>
                <w:b/>
                <w:bCs/>
                <w:sz w:val="28"/>
                <w:szCs w:val="28"/>
                <w:lang w:val="vi-VN"/>
              </w:rPr>
              <w:t xml:space="preserve">(Nhóm 1)  </w:t>
            </w:r>
            <w:r w:rsidRPr="002D4CF5">
              <w:rPr>
                <w:b/>
                <w:bCs/>
                <w:i/>
                <w:iCs/>
                <w:sz w:val="28"/>
                <w:szCs w:val="28"/>
                <w:lang w:val="vi-VN"/>
              </w:rPr>
              <w:t>Hình ảnh thiên nhiên, sự sống quen thuộc được tác giả cảm nhận và diễn tả ở những thời điểm nào trong đoạn thơ? Những hình ảnh,  màu sắc, âm thanh trong đoạn thơ đều có đặc điểm gì?</w:t>
            </w:r>
            <w:r w:rsidRPr="002D4CF5">
              <w:rPr>
                <w:i/>
                <w:iCs/>
                <w:sz w:val="28"/>
                <w:szCs w:val="28"/>
                <w:lang w:val="vi-VN"/>
              </w:rPr>
              <w:t xml:space="preserve"> </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b/>
                <w:bCs/>
                <w:i/>
                <w:iCs/>
                <w:sz w:val="28"/>
                <w:szCs w:val="28"/>
                <w:lang w:val="vi-VN"/>
              </w:rPr>
            </w:pPr>
            <w:r w:rsidRPr="002D4CF5">
              <w:rPr>
                <w:b/>
                <w:bCs/>
                <w:i/>
                <w:iCs/>
                <w:sz w:val="28"/>
                <w:szCs w:val="28"/>
                <w:lang w:val="vi-VN"/>
              </w:rPr>
              <w:t xml:space="preserve"> </w:t>
            </w:r>
            <w:r w:rsidRPr="002D4CF5">
              <w:rPr>
                <w:b/>
                <w:bCs/>
                <w:sz w:val="28"/>
                <w:szCs w:val="28"/>
                <w:lang w:val="vi-VN"/>
              </w:rPr>
              <w:t xml:space="preserve">(Nhóm 2) </w:t>
            </w:r>
            <w:r w:rsidRPr="002D4CF5">
              <w:rPr>
                <w:b/>
                <w:bCs/>
                <w:i/>
                <w:iCs/>
                <w:sz w:val="28"/>
                <w:szCs w:val="28"/>
                <w:lang w:val="vi-VN"/>
              </w:rPr>
              <w:t xml:space="preserve">Câu thơ nào theo em là mới mẻ và hiện đại nhất?  Vì sao? </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b/>
                <w:bCs/>
                <w:i/>
                <w:iCs/>
                <w:sz w:val="28"/>
                <w:szCs w:val="28"/>
                <w:lang w:val="vi-VN"/>
              </w:rPr>
            </w:pPr>
            <w:r w:rsidRPr="002D4CF5">
              <w:rPr>
                <w:b/>
                <w:bCs/>
                <w:sz w:val="28"/>
                <w:szCs w:val="28"/>
                <w:lang w:val="vi-VN"/>
              </w:rPr>
              <w:t xml:space="preserve">(Nhóm 3) </w:t>
            </w:r>
            <w:r w:rsidRPr="002D4CF5">
              <w:rPr>
                <w:b/>
                <w:bCs/>
                <w:i/>
                <w:iCs/>
                <w:sz w:val="28"/>
                <w:szCs w:val="28"/>
                <w:lang w:val="vi-VN"/>
              </w:rPr>
              <w:t>2 câu cuối đoạn thể hiện tâm trạng như thế nào?Vì sao tác giả bộc lộ tâm trạng đó?</w:t>
            </w:r>
          </w:p>
          <w:p w:rsidR="00AB7EAE" w:rsidRPr="002D4CF5" w:rsidRDefault="00AB7EAE" w:rsidP="002D4CF5">
            <w:pPr>
              <w:spacing w:line="360" w:lineRule="auto"/>
              <w:ind w:firstLine="612"/>
              <w:rPr>
                <w:sz w:val="28"/>
                <w:szCs w:val="28"/>
                <w:lang w:val="vi-VN"/>
              </w:rPr>
            </w:pPr>
            <w:r w:rsidRPr="002D4CF5">
              <w:rPr>
                <w:sz w:val="28"/>
                <w:szCs w:val="28"/>
                <w:lang w:val="vi-VN"/>
              </w:rPr>
              <w:t>Hai câu thơ cuối đoạn có tác dụng gì?</w:t>
            </w:r>
          </w:p>
          <w:p w:rsidR="00AB7EAE" w:rsidRPr="002D4CF5" w:rsidRDefault="00AB7EAE" w:rsidP="002D4CF5">
            <w:pPr>
              <w:spacing w:line="360" w:lineRule="auto"/>
              <w:ind w:firstLine="612"/>
              <w:rPr>
                <w:sz w:val="28"/>
                <w:szCs w:val="28"/>
                <w:lang w:val="vi-VN"/>
              </w:rPr>
            </w:pPr>
            <w:r w:rsidRPr="002D4CF5">
              <w:rPr>
                <w:sz w:val="28"/>
                <w:szCs w:val="28"/>
                <w:lang w:val="vi-VN"/>
              </w:rPr>
              <w:t>HS trả lời:</w:t>
            </w:r>
          </w:p>
          <w:p w:rsidR="00AB7EAE" w:rsidRPr="002D4CF5" w:rsidRDefault="00AB7EAE" w:rsidP="002D4CF5">
            <w:pPr>
              <w:spacing w:line="360" w:lineRule="auto"/>
              <w:ind w:firstLine="612"/>
              <w:rPr>
                <w:sz w:val="28"/>
                <w:szCs w:val="28"/>
                <w:lang w:val="vi-VN"/>
              </w:rPr>
            </w:pPr>
            <w:r w:rsidRPr="002D4CF5">
              <w:rPr>
                <w:sz w:val="28"/>
                <w:szCs w:val="28"/>
                <w:lang w:val="vi-VN"/>
              </w:rPr>
              <w:t>Đó là kết quả của lâp luận bằng hình ảnh ở các đoạn trên. Tâm trạng đầy mâu thuẫn nhưng vẫn thống nhất của tác giả: sung sướng nhưng vội vàng, muốn sống nhanh, sống gấp, tranh thủ thời gian.</w:t>
            </w:r>
          </w:p>
          <w:p w:rsidR="00AB7EAE" w:rsidRPr="002D4CF5" w:rsidRDefault="00AB7EAE" w:rsidP="002D4CF5">
            <w:pPr>
              <w:spacing w:line="360" w:lineRule="auto"/>
              <w:ind w:firstLine="612"/>
              <w:rPr>
                <w:sz w:val="28"/>
                <w:szCs w:val="28"/>
                <w:lang w:val="vi-VN"/>
              </w:rPr>
            </w:pPr>
            <w:r w:rsidRPr="002D4CF5">
              <w:rPr>
                <w:sz w:val="28"/>
                <w:szCs w:val="28"/>
                <w:lang w:val="vi-VN"/>
              </w:rPr>
              <w:t>Câu thơ cắt đôi là chịu ảnh hưởng của thơ Pháp làm cho ý thơ ngắt mạch rõ hơn, ấn tượng hơn, thể hiên tâm trạng mâu thuân vừa nêu.</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i/>
                <w:iCs/>
                <w:sz w:val="28"/>
                <w:szCs w:val="28"/>
                <w:lang w:val="vi-VN"/>
              </w:rPr>
            </w:pPr>
            <w:r w:rsidRPr="002D4CF5">
              <w:rPr>
                <w:b/>
                <w:bCs/>
                <w:sz w:val="28"/>
                <w:szCs w:val="28"/>
                <w:lang w:val="vi-VN"/>
              </w:rPr>
              <w:t xml:space="preserve">(Nhóm 4) </w:t>
            </w:r>
            <w:r w:rsidRPr="002D4CF5">
              <w:rPr>
                <w:b/>
                <w:bCs/>
                <w:i/>
                <w:iCs/>
                <w:sz w:val="28"/>
                <w:szCs w:val="28"/>
                <w:lang w:val="vi-VN"/>
              </w:rPr>
              <w:t>Tác giả đã sử dụng các biện pháp nghệ thuật đặc sắc nào trong khổ thơ ? Ý nghĩa của các biện pháp nghệ thuật đó?</w:t>
            </w:r>
          </w:p>
          <w:p w:rsidR="00AB7EAE" w:rsidRPr="002D4CF5" w:rsidRDefault="00AB7EAE" w:rsidP="002D4CF5">
            <w:pPr>
              <w:spacing w:line="360" w:lineRule="auto"/>
              <w:jc w:val="both"/>
              <w:rPr>
                <w:b/>
                <w:sz w:val="28"/>
                <w:szCs w:val="28"/>
              </w:rPr>
            </w:pPr>
            <w:r w:rsidRPr="002D4CF5">
              <w:rPr>
                <w:b/>
                <w:sz w:val="28"/>
                <w:szCs w:val="28"/>
              </w:rPr>
              <w:t>Bước 2: HS thực hiện nhiệm vụ</w:t>
            </w:r>
          </w:p>
          <w:p w:rsidR="00AB7EAE" w:rsidRPr="002D4CF5" w:rsidRDefault="00AB7EAE" w:rsidP="002D4CF5">
            <w:pPr>
              <w:spacing w:line="360" w:lineRule="auto"/>
              <w:jc w:val="both"/>
              <w:rPr>
                <w:b/>
                <w:sz w:val="28"/>
                <w:szCs w:val="28"/>
              </w:rPr>
            </w:pPr>
            <w:r w:rsidRPr="002D4CF5">
              <w:rPr>
                <w:b/>
                <w:sz w:val="28"/>
                <w:szCs w:val="28"/>
              </w:rPr>
              <w:t xml:space="preserve">Bước 3: HS báo cáo kết quả thực hiện </w:t>
            </w:r>
          </w:p>
          <w:p w:rsidR="00AB7EAE" w:rsidRPr="002D4CF5" w:rsidRDefault="00AB7EAE" w:rsidP="002D4CF5">
            <w:pPr>
              <w:autoSpaceDE w:val="0"/>
              <w:autoSpaceDN w:val="0"/>
              <w:adjustRightInd w:val="0"/>
              <w:spacing w:line="360" w:lineRule="auto"/>
              <w:rPr>
                <w:sz w:val="28"/>
                <w:szCs w:val="28"/>
                <w:lang w:val="vi-VN"/>
              </w:rPr>
            </w:pPr>
            <w:r w:rsidRPr="002D4CF5">
              <w:rPr>
                <w:b/>
                <w:sz w:val="28"/>
                <w:szCs w:val="28"/>
              </w:rPr>
              <w:t>Bước 4: GV nhận xét, chốt kiến thức</w:t>
            </w:r>
          </w:p>
          <w:p w:rsidR="00AB7EAE" w:rsidRPr="002D4CF5" w:rsidRDefault="00AB7EAE" w:rsidP="002D4CF5">
            <w:pPr>
              <w:autoSpaceDE w:val="0"/>
              <w:autoSpaceDN w:val="0"/>
              <w:adjustRightInd w:val="0"/>
              <w:spacing w:line="360" w:lineRule="auto"/>
              <w:rPr>
                <w:b/>
                <w:bCs/>
                <w:sz w:val="28"/>
                <w:szCs w:val="28"/>
                <w:lang w:val="vi-VN"/>
              </w:rPr>
            </w:pPr>
            <w:r w:rsidRPr="002D4CF5">
              <w:rPr>
                <w:b/>
                <w:bCs/>
                <w:sz w:val="28"/>
                <w:szCs w:val="28"/>
                <w:lang w:val="vi-VN"/>
              </w:rPr>
              <w:t>HẾT TIẾT 1</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GV cho HS đọc thơ.</w:t>
            </w:r>
          </w:p>
          <w:p w:rsidR="00AB7EAE" w:rsidRPr="002D4CF5" w:rsidRDefault="00AB7EAE" w:rsidP="002D4CF5">
            <w:pPr>
              <w:autoSpaceDE w:val="0"/>
              <w:autoSpaceDN w:val="0"/>
              <w:adjustRightInd w:val="0"/>
              <w:spacing w:line="360" w:lineRule="auto"/>
              <w:rPr>
                <w:sz w:val="28"/>
                <w:szCs w:val="28"/>
                <w:lang w:val="vi-VN"/>
              </w:rPr>
            </w:pPr>
            <w:r w:rsidRPr="002D4CF5">
              <w:rPr>
                <w:b/>
                <w:sz w:val="28"/>
                <w:szCs w:val="28"/>
                <w:lang w:val="vi-VN"/>
              </w:rPr>
              <w:t>GV hỏi:</w:t>
            </w:r>
            <w:r w:rsidRPr="002D4CF5">
              <w:rPr>
                <w:sz w:val="28"/>
                <w:szCs w:val="28"/>
                <w:lang w:val="vi-VN"/>
              </w:rPr>
              <w:t xml:space="preserve"> Tâm trạng của tác giả trước thời gian, tuổi trẻ và hạnh phúc được thể hiện quan những câu thơ nào?</w:t>
            </w:r>
          </w:p>
          <w:p w:rsidR="00AB7EAE" w:rsidRPr="002D4CF5" w:rsidRDefault="00AB7EAE" w:rsidP="002D4CF5">
            <w:pPr>
              <w:autoSpaceDE w:val="0"/>
              <w:autoSpaceDN w:val="0"/>
              <w:adjustRightInd w:val="0"/>
              <w:spacing w:line="360" w:lineRule="auto"/>
              <w:rPr>
                <w:sz w:val="28"/>
                <w:szCs w:val="28"/>
                <w:lang w:val="pt-BR"/>
              </w:rPr>
            </w:pPr>
            <w:r w:rsidRPr="002D4CF5">
              <w:rPr>
                <w:sz w:val="28"/>
                <w:szCs w:val="28"/>
                <w:lang w:val="vi-VN"/>
              </w:rPr>
              <w:t xml:space="preserve"> </w:t>
            </w:r>
            <w:r w:rsidRPr="002D4CF5">
              <w:rPr>
                <w:sz w:val="28"/>
                <w:szCs w:val="28"/>
                <w:lang w:val="pt-BR"/>
              </w:rPr>
              <w:t>HS trả lời cá nhân:</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Sự đối lập nghiệt ngã giữa:</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Khát vọng của cá nhân  qui luật của tạo hóa   </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Sự vô hạn của thế giới  sự hữu hạn của kiếp người</w:t>
            </w:r>
          </w:p>
          <w:p w:rsidR="00AB7EAE" w:rsidRPr="002D4CF5" w:rsidRDefault="00AB7EAE" w:rsidP="002D4CF5">
            <w:pPr>
              <w:autoSpaceDE w:val="0"/>
              <w:autoSpaceDN w:val="0"/>
              <w:adjustRightInd w:val="0"/>
              <w:spacing w:line="360" w:lineRule="auto"/>
              <w:rPr>
                <w:i/>
                <w:iCs/>
                <w:sz w:val="28"/>
                <w:szCs w:val="28"/>
                <w:lang w:val="vi-VN"/>
              </w:rPr>
            </w:pPr>
            <w:r w:rsidRPr="002D4CF5">
              <w:rPr>
                <w:sz w:val="28"/>
                <w:szCs w:val="28"/>
                <w:lang w:val="vi-VN"/>
              </w:rPr>
              <w:t xml:space="preserve">            Mùa xuân gắn liền với tuổi trẻ, tình yêu, song quy luật cuộc đời, tuổi trẻ không tồn tại mãi, nhà thơ xót xa, tiếc nuối  nên </w:t>
            </w:r>
            <w:r w:rsidRPr="002D4CF5">
              <w:rPr>
                <w:i/>
                <w:iCs/>
                <w:sz w:val="28"/>
                <w:szCs w:val="28"/>
                <w:lang w:val="vi-VN"/>
              </w:rPr>
              <w:t>“bâng khuâng tôi tiếc cả đất trời”.</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Nhà thơ không quan niệm thời gian tuần hoàn (thời gian liên tục, tái diễn, lặp đi lặp lại, quan niệm lấy sinh mệnh vũ trụ làm thước đo thời gian).</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Quan niệm của nhà thơ về quy luật thời gian: Thời gian như một dòng chảy xuôi chiều, một đi không bao giờ trở lại. Nhà thơ lấy sinh mệnh cá nhân con người làm thước đo thời gian, lấy thời gian hữu hạn của đời người để đo đếm thời gian của vũ trụ. </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Với XD thì quá khứ nằm ngay trong hiện tại  cách cảm nhận độc đáo về thời gian của tác giả.</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Tâm trạng của thi nhân: sự nuối tiếc ngẩn ngơ, nỗi lo âu thảng thốt, sự ai hoài, u uất trước sự trôi chảy của thời gian.</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Hình ảnh thiên nhiên được miêu tả như thế nào? có gì khác với cảm nhận trong khổ thơ trên? </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Với tâm trạng, cảnh vật đó, XD phải làm gì?</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HS đọc thơ.</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Tác giả đã tận hưởng cuộc sống như thế nào?</w:t>
            </w:r>
          </w:p>
          <w:p w:rsidR="00AB7EAE" w:rsidRPr="002D4CF5" w:rsidRDefault="00AB7EAE" w:rsidP="002D4CF5">
            <w:pPr>
              <w:spacing w:line="360" w:lineRule="auto"/>
              <w:ind w:firstLine="432"/>
              <w:rPr>
                <w:sz w:val="28"/>
                <w:szCs w:val="28"/>
                <w:lang w:val="vi-VN"/>
              </w:rPr>
            </w:pPr>
            <w:r w:rsidRPr="002D4CF5">
              <w:rPr>
                <w:sz w:val="28"/>
                <w:szCs w:val="28"/>
                <w:lang w:val="vi-VN"/>
              </w:rPr>
              <w:t>HS đọc diễn cảm khổ thơ cuối cùng với giọng phù hợp; chú ý các điêp từ, động từ và câu thơ cuối cùng.</w:t>
            </w:r>
          </w:p>
          <w:p w:rsidR="00AB7EAE" w:rsidRPr="002D4CF5" w:rsidRDefault="00AB7EAE" w:rsidP="002D4CF5">
            <w:pPr>
              <w:spacing w:line="360" w:lineRule="auto"/>
              <w:ind w:firstLine="432"/>
              <w:rPr>
                <w:sz w:val="28"/>
                <w:szCs w:val="28"/>
                <w:lang w:val="vi-VN"/>
              </w:rPr>
            </w:pPr>
            <w:r w:rsidRPr="002D4CF5">
              <w:rPr>
                <w:sz w:val="28"/>
                <w:szCs w:val="28"/>
                <w:lang w:val="vi-VN"/>
              </w:rPr>
              <w:t>GV hỏi:</w:t>
            </w:r>
          </w:p>
          <w:p w:rsidR="00AB7EAE" w:rsidRPr="002D4CF5" w:rsidRDefault="00AB7EAE" w:rsidP="002D4CF5">
            <w:pPr>
              <w:spacing w:line="360" w:lineRule="auto"/>
              <w:ind w:firstLine="432"/>
              <w:rPr>
                <w:sz w:val="28"/>
                <w:szCs w:val="28"/>
                <w:lang w:val="vi-VN"/>
              </w:rPr>
            </w:pPr>
            <w:r w:rsidRPr="002D4CF5">
              <w:rPr>
                <w:sz w:val="28"/>
                <w:szCs w:val="28"/>
                <w:lang w:val="vi-VN"/>
              </w:rPr>
              <w:t>-Giọng thơ, nhịp thơ có sự thay đổi như thế nào?</w:t>
            </w:r>
          </w:p>
          <w:p w:rsidR="00AB7EAE" w:rsidRPr="002D4CF5" w:rsidRDefault="00AB7EAE" w:rsidP="002D4CF5">
            <w:pPr>
              <w:spacing w:line="360" w:lineRule="auto"/>
              <w:ind w:firstLine="432"/>
              <w:rPr>
                <w:sz w:val="28"/>
                <w:szCs w:val="28"/>
                <w:lang w:val="vi-VN"/>
              </w:rPr>
            </w:pPr>
            <w:r w:rsidRPr="002D4CF5">
              <w:rPr>
                <w:sz w:val="28"/>
                <w:szCs w:val="28"/>
                <w:lang w:val="vi-VN"/>
              </w:rPr>
              <w:t>-Phân tích tác dụng các điêp từ cho, và, điêp ngữ ta muốn, các động từ chỉ cảm xúc, tình cảm mạnh: ôm, riết, thâu, say, cắn, các từ chếnh choáng, đã đầy, no nê,.</w:t>
            </w:r>
          </w:p>
          <w:p w:rsidR="00AB7EAE" w:rsidRPr="002D4CF5" w:rsidRDefault="00AB7EAE" w:rsidP="002D4CF5">
            <w:pPr>
              <w:spacing w:line="360" w:lineRule="auto"/>
              <w:ind w:firstLine="432"/>
              <w:rPr>
                <w:sz w:val="28"/>
                <w:szCs w:val="28"/>
                <w:lang w:val="vi-VN"/>
              </w:rPr>
            </w:pPr>
            <w:r w:rsidRPr="002D4CF5">
              <w:rPr>
                <w:sz w:val="28"/>
                <w:szCs w:val="28"/>
                <w:lang w:val="vi-VN"/>
              </w:rPr>
              <w:t>-Nói đoạn thơ này thât tiêu biểu cho hồn thơ Xuân Diêu có đúng không? Vì sao?</w:t>
            </w:r>
          </w:p>
          <w:p w:rsidR="00AB7EAE" w:rsidRPr="002D4CF5" w:rsidRDefault="00AB7EAE" w:rsidP="002D4CF5">
            <w:pPr>
              <w:spacing w:line="360" w:lineRule="auto"/>
              <w:ind w:firstLine="432"/>
              <w:rPr>
                <w:sz w:val="28"/>
                <w:szCs w:val="28"/>
                <w:lang w:val="vi-VN"/>
              </w:rPr>
            </w:pPr>
            <w:r w:rsidRPr="002D4CF5">
              <w:rPr>
                <w:sz w:val="28"/>
                <w:szCs w:val="28"/>
                <w:lang w:val="vi-VN"/>
              </w:rPr>
              <w:t>-Bình giảng câu thơ cuối cùng.</w:t>
            </w:r>
          </w:p>
          <w:p w:rsidR="00AB7EAE" w:rsidRPr="002D4CF5" w:rsidRDefault="00AB7EAE" w:rsidP="002D4CF5">
            <w:pPr>
              <w:spacing w:line="360" w:lineRule="auto"/>
              <w:ind w:firstLine="432"/>
              <w:rPr>
                <w:sz w:val="28"/>
                <w:szCs w:val="28"/>
                <w:lang w:val="vi-VN"/>
              </w:rPr>
            </w:pPr>
            <w:r w:rsidRPr="002D4CF5">
              <w:rPr>
                <w:sz w:val="28"/>
                <w:szCs w:val="28"/>
                <w:lang w:val="vi-VN"/>
              </w:rPr>
              <w:t>HS phân tích, bình giảng, trình bày trong nhóm và trước lớp.</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Em có nhận xét gì về dấu hiệu nghệ thuật ở đoạn thơ này? Tác dụng của nó?</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GV liên hệ với bài </w:t>
            </w:r>
            <w:r w:rsidRPr="002D4CF5">
              <w:rPr>
                <w:i/>
                <w:sz w:val="28"/>
                <w:szCs w:val="28"/>
                <w:lang w:val="vi-VN"/>
              </w:rPr>
              <w:t>Biển( Xuân Diệu)</w:t>
            </w:r>
            <w:r w:rsidRPr="002D4CF5">
              <w:rPr>
                <w:sz w:val="28"/>
                <w:szCs w:val="28"/>
                <w:lang w:val="vi-VN"/>
              </w:rPr>
              <w:t>:</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Anh xin làm sóng biếc</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Hôn mãi cát vàng em</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Hôn thật khẽ thật êm</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Hôn êm đềm mãi mãi.</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Đã hôn rồi hôn lại</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Đến tan cả đất trời</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Anh mới thôi dào dạt</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Cũng có khi ào ạt</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Như nghiến nát bờ em</w:t>
            </w:r>
          </w:p>
          <w:p w:rsidR="00AB7EAE" w:rsidRPr="002D4CF5" w:rsidRDefault="00AB7EAE" w:rsidP="002D4CF5">
            <w:pPr>
              <w:spacing w:line="360" w:lineRule="auto"/>
              <w:rPr>
                <w:sz w:val="28"/>
                <w:szCs w:val="28"/>
                <w:lang w:val="vi-VN"/>
              </w:rPr>
            </w:pPr>
            <w:r w:rsidRPr="002D4CF5">
              <w:rPr>
                <w:sz w:val="28"/>
                <w:szCs w:val="28"/>
                <w:lang w:val="vi-VN"/>
              </w:rPr>
              <w:t>Em có nhận xét gì về cách sống này của XD?</w:t>
            </w:r>
          </w:p>
        </w:tc>
        <w:tc>
          <w:tcPr>
            <w:tcW w:w="3780" w:type="dxa"/>
            <w:gridSpan w:val="2"/>
          </w:tcPr>
          <w:p w:rsidR="00AB7EAE" w:rsidRPr="002D4CF5" w:rsidRDefault="00AB7EAE" w:rsidP="002D4CF5">
            <w:pPr>
              <w:spacing w:line="360" w:lineRule="auto"/>
              <w:rPr>
                <w:b/>
                <w:sz w:val="28"/>
                <w:szCs w:val="28"/>
                <w:lang w:val="vi-VN"/>
              </w:rPr>
            </w:pPr>
            <w:r w:rsidRPr="002D4CF5">
              <w:rPr>
                <w:b/>
                <w:sz w:val="28"/>
                <w:szCs w:val="28"/>
                <w:lang w:val="vi-VN"/>
              </w:rPr>
              <w:t>II. Đọc hiểu văn bản</w:t>
            </w:r>
          </w:p>
          <w:p w:rsidR="00AB7EAE" w:rsidRPr="002D4CF5" w:rsidRDefault="00AB7EAE" w:rsidP="002D4CF5">
            <w:pPr>
              <w:autoSpaceDE w:val="0"/>
              <w:autoSpaceDN w:val="0"/>
              <w:adjustRightInd w:val="0"/>
              <w:spacing w:line="360" w:lineRule="auto"/>
              <w:rPr>
                <w:i/>
                <w:iCs/>
                <w:sz w:val="28"/>
                <w:szCs w:val="28"/>
                <w:lang w:val="vi-VN"/>
              </w:rPr>
            </w:pPr>
            <w:r w:rsidRPr="002D4CF5">
              <w:rPr>
                <w:b/>
                <w:bCs/>
                <w:i/>
                <w:iCs/>
                <w:sz w:val="28"/>
                <w:szCs w:val="28"/>
                <w:lang w:val="vi-VN"/>
              </w:rPr>
              <w:t>1. Câu 1-13:</w:t>
            </w:r>
            <w:r w:rsidRPr="002D4CF5">
              <w:rPr>
                <w:sz w:val="28"/>
                <w:szCs w:val="28"/>
                <w:lang w:val="vi-VN"/>
              </w:rPr>
              <w:t xml:space="preserve"> </w:t>
            </w:r>
            <w:r w:rsidRPr="002D4CF5">
              <w:rPr>
                <w:i/>
                <w:iCs/>
                <w:sz w:val="28"/>
                <w:szCs w:val="28"/>
                <w:lang w:val="vi-VN"/>
              </w:rPr>
              <w:t>Tình yêu cuộc sống trần thế “tha thiết”.</w:t>
            </w:r>
          </w:p>
          <w:p w:rsidR="00AB7EAE" w:rsidRPr="002D4CF5" w:rsidRDefault="00AB7EAE" w:rsidP="002D4CF5">
            <w:pPr>
              <w:autoSpaceDE w:val="0"/>
              <w:autoSpaceDN w:val="0"/>
              <w:adjustRightInd w:val="0"/>
              <w:spacing w:line="360" w:lineRule="auto"/>
              <w:rPr>
                <w:i/>
                <w:iCs/>
                <w:sz w:val="28"/>
                <w:szCs w:val="28"/>
                <w:lang w:val="vi-VN"/>
              </w:rPr>
            </w:pPr>
            <w:r w:rsidRPr="002D4CF5">
              <w:rPr>
                <w:b/>
                <w:bCs/>
                <w:i/>
                <w:iCs/>
                <w:sz w:val="28"/>
                <w:szCs w:val="28"/>
                <w:lang w:val="vi-VN"/>
              </w:rPr>
              <w:t xml:space="preserve">      </w:t>
            </w:r>
            <w:r w:rsidRPr="002D4CF5">
              <w:rPr>
                <w:i/>
                <w:iCs/>
                <w:sz w:val="28"/>
                <w:szCs w:val="28"/>
                <w:lang w:val="vi-VN"/>
              </w:rPr>
              <w:t>a. Câu 1-4: Khát vọng của nhà thơ.</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Niềm ước muốn kì lạ, táo bạo, liều lĩnh:  </w:t>
            </w:r>
          </w:p>
          <w:p w:rsidR="00AB7EAE" w:rsidRPr="002D4CF5" w:rsidRDefault="00AB7EAE" w:rsidP="002D4CF5">
            <w:pPr>
              <w:autoSpaceDE w:val="0"/>
              <w:autoSpaceDN w:val="0"/>
              <w:adjustRightInd w:val="0"/>
              <w:spacing w:line="360" w:lineRule="auto"/>
              <w:rPr>
                <w:i/>
                <w:iCs/>
                <w:sz w:val="28"/>
                <w:szCs w:val="28"/>
                <w:lang w:val="vi-VN"/>
              </w:rPr>
            </w:pPr>
            <w:r w:rsidRPr="002D4CF5">
              <w:rPr>
                <w:sz w:val="28"/>
                <w:szCs w:val="28"/>
                <w:lang w:val="vi-VN"/>
              </w:rPr>
              <w:t xml:space="preserve">  </w:t>
            </w:r>
            <w:r w:rsidRPr="002D4CF5">
              <w:rPr>
                <w:i/>
                <w:iCs/>
                <w:sz w:val="28"/>
                <w:szCs w:val="28"/>
                <w:lang w:val="vi-VN"/>
              </w:rPr>
              <w:t>+ tắt nắng</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xml:space="preserve">  + buộc gió</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Mục đích : Giữ lại sắc màu, mùi hương.</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Thực chất: Sợ thời gian trôi chảy, muốn níu kéo thời gian, muốn tận hưởng mãi hương vị của cuộc sống. Bất tử hóa cái đẹp.</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Nghệ thuật:</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 Thể thơ ngũ ngôn ngắn gọn, rõ ràng như lời khẳng định, cố nén cảm xúc và ý tưởng.</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 Điệp ngữ: </w:t>
            </w:r>
            <w:r w:rsidRPr="002D4CF5">
              <w:rPr>
                <w:i/>
                <w:iCs/>
                <w:sz w:val="28"/>
                <w:szCs w:val="28"/>
                <w:lang w:val="vi-VN"/>
              </w:rPr>
              <w:t>Tôi muốn / tôi muốn</w:t>
            </w:r>
            <w:r w:rsidRPr="002D4CF5">
              <w:rPr>
                <w:sz w:val="28"/>
                <w:szCs w:val="28"/>
                <w:lang w:val="vi-VN"/>
              </w:rPr>
              <w:t xml:space="preserve"> gợi một cái tôi cá nhân khao khát giao cảm và yêu đời đến tha thiết.</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i/>
                <w:iCs/>
                <w:sz w:val="28"/>
                <w:szCs w:val="28"/>
                <w:lang w:val="vi-VN"/>
              </w:rPr>
            </w:pPr>
            <w:r w:rsidRPr="002D4CF5">
              <w:rPr>
                <w:sz w:val="28"/>
                <w:szCs w:val="28"/>
                <w:lang w:val="vi-VN"/>
              </w:rPr>
              <w:t xml:space="preserve">   </w:t>
            </w:r>
            <w:r w:rsidRPr="002D4CF5">
              <w:rPr>
                <w:b/>
                <w:bCs/>
                <w:i/>
                <w:iCs/>
                <w:sz w:val="28"/>
                <w:szCs w:val="28"/>
                <w:lang w:val="vi-VN"/>
              </w:rPr>
              <w:t xml:space="preserve">   </w:t>
            </w:r>
            <w:r w:rsidRPr="002D4CF5">
              <w:rPr>
                <w:i/>
                <w:iCs/>
                <w:sz w:val="28"/>
                <w:szCs w:val="28"/>
                <w:lang w:val="vi-VN"/>
              </w:rPr>
              <w:t>b. Câu 5-13: Cảm nhận thiên đường trên mặt đất.</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Được cảm nhận ở thời điểm ban đầu: </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Buổi sáng – khởi đầu một ngày mới.</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Tuần tháng mật – khởi đầu cuộc sống lứa đôi.</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Tháng giêng – khởi đầu cho một năm mới.</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Thời khắc đẹp đẽ, tinh khôi, tươi mới.</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Hình ảnh, màu sắc, âm thanh đẹp đẽ, tươi non, trẻ trung:</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Ong bướm tuần tháng mật</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Hoa của đồng nội xanh rì</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Lá của cành tơ phơ phất</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Khúc tình si của yến anh</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Ánh sáng chớp hàng mi</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Cảnh vật quen thuộc, gần gũi, mang nét đặc trưng của mùa xuân.</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Hấp dẫn, gợi cảm như một người thiếu nữ trẻ trung, đầy sức sống.</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So sánh cuộc sống thiên nhiên như người đang yêu, như tình yêu đôi lứa đắm say, tràn trề hạnh phúc.</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xml:space="preserve">   Tháng giêng ngon như một cặp môi gần</w:t>
            </w:r>
          </w:p>
          <w:p w:rsidR="00AB7EAE" w:rsidRPr="002D4CF5" w:rsidRDefault="00AB7EAE" w:rsidP="002D4CF5">
            <w:pPr>
              <w:autoSpaceDE w:val="0"/>
              <w:autoSpaceDN w:val="0"/>
              <w:adjustRightInd w:val="0"/>
              <w:spacing w:line="360" w:lineRule="auto"/>
              <w:rPr>
                <w:sz w:val="28"/>
                <w:szCs w:val="28"/>
                <w:lang w:val="vi-VN"/>
              </w:rPr>
            </w:pPr>
            <w:r w:rsidRPr="002D4CF5">
              <w:rPr>
                <w:i/>
                <w:iCs/>
                <w:sz w:val="28"/>
                <w:szCs w:val="28"/>
                <w:lang w:val="vi-VN"/>
              </w:rPr>
              <w:t xml:space="preserve"> </w:t>
            </w:r>
            <w:r w:rsidRPr="002D4CF5">
              <w:rPr>
                <w:sz w:val="28"/>
                <w:szCs w:val="28"/>
                <w:lang w:val="vi-VN"/>
              </w:rPr>
              <w:t xml:space="preserve"> +So sánh mới mẻ, độc đáo và táo bạo: lấy con người làm chuẩn mực cho mọi vẻ đẹp trên thế gian – điều mà trong thơ cổ điển chưa có được. </w:t>
            </w:r>
          </w:p>
          <w:p w:rsidR="00AB7EAE" w:rsidRPr="002D4CF5" w:rsidRDefault="00AB7EAE" w:rsidP="002D4CF5">
            <w:pPr>
              <w:autoSpaceDE w:val="0"/>
              <w:autoSpaceDN w:val="0"/>
              <w:adjustRightInd w:val="0"/>
              <w:spacing w:line="360" w:lineRule="auto"/>
              <w:rPr>
                <w:color w:val="0000FF"/>
                <w:sz w:val="28"/>
                <w:szCs w:val="28"/>
                <w:lang w:val="vi-VN"/>
              </w:rPr>
            </w:pPr>
            <w:r w:rsidRPr="002D4CF5">
              <w:rPr>
                <w:sz w:val="28"/>
                <w:szCs w:val="28"/>
                <w:lang w:val="vi-VN"/>
              </w:rPr>
              <w:t xml:space="preserve">  +Thể hiện sự chuyển đổi cảm giác tài tình từ thị giác sang vị giác để ca ngơi vẻ đẹp tình yêu đôi lứa, hạnh phúc tuổi trẻ.</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Tâm trạng đầy mâu thuẫn nhưng thống nhất:  </w:t>
            </w:r>
            <w:r w:rsidRPr="002D4CF5">
              <w:rPr>
                <w:i/>
                <w:iCs/>
                <w:sz w:val="28"/>
                <w:szCs w:val="28"/>
                <w:lang w:val="vi-VN"/>
              </w:rPr>
              <w:t>Sung sướng &gt;&lt; vội vàng:</w:t>
            </w:r>
            <w:r w:rsidRPr="002D4CF5">
              <w:rPr>
                <w:sz w:val="28"/>
                <w:szCs w:val="28"/>
                <w:lang w:val="vi-VN"/>
              </w:rPr>
              <w:t xml:space="preserve">  Câu thơ như tách ra làm 2:</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 Trên: hình ảnh tươi nguyên của cuộc sống  vui, háo hức.</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 Dưới: nỗi buồn, bâng khuâng, quấn quít.</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gt;  Cảm nhận được sự trôi chảy của thời gian.  Muốn sống gấp, sống nhanh, sống vội để chạy đua với thời gian.</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Các câu thơ kéo dài thành 8 chữ để dễ dàng vẽ bức tranh cuộc sống thiên đường chính ngay trên mặt đất, ngay trong tầm tay của mỗi chúng ta.</w:t>
            </w:r>
          </w:p>
          <w:p w:rsidR="00AB7EAE" w:rsidRPr="002D4CF5" w:rsidRDefault="00AB7EAE" w:rsidP="002D4CF5">
            <w:pPr>
              <w:autoSpaceDE w:val="0"/>
              <w:autoSpaceDN w:val="0"/>
              <w:adjustRightInd w:val="0"/>
              <w:spacing w:line="360" w:lineRule="auto"/>
              <w:rPr>
                <w:i/>
                <w:iCs/>
                <w:sz w:val="28"/>
                <w:szCs w:val="28"/>
                <w:lang w:val="vi-VN"/>
              </w:rPr>
            </w:pPr>
            <w:r w:rsidRPr="002D4CF5">
              <w:rPr>
                <w:sz w:val="28"/>
                <w:szCs w:val="28"/>
                <w:lang w:val="vi-VN"/>
              </w:rPr>
              <w:t xml:space="preserve">- Điệp từ: </w:t>
            </w:r>
            <w:r w:rsidRPr="002D4CF5">
              <w:rPr>
                <w:i/>
                <w:iCs/>
                <w:sz w:val="28"/>
                <w:szCs w:val="28"/>
                <w:lang w:val="vi-VN"/>
              </w:rPr>
              <w:t>Này đây</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Tất cả như được bày sẵn, mời gọi mọi người thưởng thức một bữa tiệc trần gian.</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Nhịp thơ nhanh, gấp biểu hiện hơi thở sống, nhịp điệu sống, nhịp thở phập phồng.</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TIỂU KẾT: Thông qua những điệp từ, điệp ngữ, những phép láy vần, điệp thanh, những biện pháp so sánh, ẩn dụ, hoán dụ đặc biệt là ẩn dụ chuyển đổi cảm giác đặc sắc, Xuân Diệu đã làm hiện lên một bức tranh, một hình ảnh cuộc đời tràn đầy âm thanh, màu sắc.</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r w:rsidRPr="002D4CF5">
              <w:rPr>
                <w:b/>
                <w:bCs/>
                <w:i/>
                <w:iCs/>
                <w:sz w:val="28"/>
                <w:szCs w:val="28"/>
                <w:lang w:val="vi-VN"/>
              </w:rPr>
              <w:t>2. Mười bảy câu thơ tiếp theo:</w:t>
            </w:r>
            <w:r w:rsidRPr="002D4CF5">
              <w:rPr>
                <w:sz w:val="28"/>
                <w:szCs w:val="28"/>
                <w:lang w:val="vi-VN"/>
              </w:rPr>
              <w:t xml:space="preserve"> </w:t>
            </w:r>
            <w:r w:rsidRPr="002D4CF5">
              <w:rPr>
                <w:i/>
                <w:iCs/>
                <w:sz w:val="28"/>
                <w:szCs w:val="28"/>
                <w:lang w:val="vi-VN"/>
              </w:rPr>
              <w:t>Nỗi băn khoăn về sự ngắn ngủi của kiếp người</w:t>
            </w:r>
          </w:p>
          <w:p w:rsidR="00AB7EAE" w:rsidRPr="002D4CF5" w:rsidRDefault="00AB7EAE" w:rsidP="002D4CF5">
            <w:pPr>
              <w:autoSpaceDE w:val="0"/>
              <w:autoSpaceDN w:val="0"/>
              <w:adjustRightInd w:val="0"/>
              <w:spacing w:line="360" w:lineRule="auto"/>
              <w:rPr>
                <w:sz w:val="28"/>
                <w:szCs w:val="28"/>
                <w:lang w:val="vi-VN"/>
              </w:rPr>
            </w:pPr>
            <w:r w:rsidRPr="002D4CF5">
              <w:rPr>
                <w:b/>
                <w:bCs/>
                <w:i/>
                <w:iCs/>
                <w:sz w:val="28"/>
                <w:szCs w:val="28"/>
                <w:lang w:val="vi-VN"/>
              </w:rPr>
              <w:t xml:space="preserve"> -</w:t>
            </w:r>
            <w:r w:rsidRPr="002D4CF5">
              <w:rPr>
                <w:sz w:val="28"/>
                <w:szCs w:val="28"/>
                <w:lang w:val="vi-VN"/>
              </w:rPr>
              <w:t xml:space="preserve"> Triết lí về thời gian:  </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xml:space="preserve">+ Xuân tới - xuân qua                                 </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xml:space="preserve">+ Xuân non - xuân già                                   </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xml:space="preserve">+ Xuân hết - tôi mất.                                    </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xml:space="preserve">+ Lòng rộng - đời chật.                                    </w:t>
            </w:r>
          </w:p>
          <w:p w:rsidR="00AB7EAE" w:rsidRPr="002D4CF5" w:rsidRDefault="00AB7EAE" w:rsidP="002D4CF5">
            <w:pPr>
              <w:autoSpaceDE w:val="0"/>
              <w:autoSpaceDN w:val="0"/>
              <w:adjustRightInd w:val="0"/>
              <w:spacing w:line="360" w:lineRule="auto"/>
              <w:rPr>
                <w:sz w:val="28"/>
                <w:szCs w:val="28"/>
                <w:lang w:val="vi-VN"/>
              </w:rPr>
            </w:pPr>
            <w:r w:rsidRPr="002D4CF5">
              <w:rPr>
                <w:i/>
                <w:iCs/>
                <w:sz w:val="28"/>
                <w:szCs w:val="28"/>
                <w:lang w:val="vi-VN"/>
              </w:rPr>
              <w:t>+ Xuân tuần hoàn – tuổi trẻ chẳng hai  lần thắm lại</w:t>
            </w:r>
            <w:r w:rsidRPr="002D4CF5">
              <w:rPr>
                <w:sz w:val="28"/>
                <w:szCs w:val="28"/>
                <w:lang w:val="vi-VN"/>
              </w:rPr>
              <w:t xml:space="preserve">                                     </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Còn trời đất – chẳng còn tôi</w:t>
            </w:r>
          </w:p>
          <w:p w:rsidR="00AB7EAE" w:rsidRPr="002D4CF5" w:rsidRDefault="00AB7EAE" w:rsidP="002D4CF5">
            <w:pPr>
              <w:spacing w:line="360" w:lineRule="auto"/>
              <w:rPr>
                <w:sz w:val="28"/>
                <w:szCs w:val="28"/>
                <w:lang w:val="vi-VN"/>
              </w:rPr>
            </w:pPr>
            <w:r w:rsidRPr="002D4CF5">
              <w:rPr>
                <w:sz w:val="28"/>
                <w:szCs w:val="28"/>
                <w:lang w:val="vi-VN"/>
              </w:rPr>
              <w:t xml:space="preserve"> - Nỗi băn khoăn về sự ngắn ngủi, mong manh của kiếp người trong sự chảy trôi nhanh chóng của thời gian.</w:t>
            </w:r>
          </w:p>
          <w:p w:rsidR="00AB7EAE" w:rsidRPr="002D4CF5" w:rsidRDefault="00AB7EAE" w:rsidP="002D4CF5">
            <w:pPr>
              <w:spacing w:line="360" w:lineRule="auto"/>
              <w:ind w:firstLine="720"/>
              <w:rPr>
                <w:sz w:val="28"/>
                <w:szCs w:val="28"/>
                <w:lang w:val="vi-VN"/>
              </w:rPr>
            </w:pPr>
            <w:r w:rsidRPr="002D4CF5">
              <w:rPr>
                <w:sz w:val="28"/>
                <w:szCs w:val="28"/>
                <w:lang w:val="vi-VN"/>
              </w:rPr>
              <w:t>+Quan niệm về thời gian tuyến tính, một đi không trở lại (so sánh với quan niệm thời gian tuần hoàn của người xưa).</w:t>
            </w:r>
          </w:p>
          <w:p w:rsidR="00AB7EAE" w:rsidRPr="002D4CF5" w:rsidRDefault="00AB7EAE" w:rsidP="002D4CF5">
            <w:pPr>
              <w:spacing w:line="360" w:lineRule="auto"/>
              <w:ind w:firstLine="720"/>
              <w:rPr>
                <w:sz w:val="28"/>
                <w:szCs w:val="28"/>
                <w:lang w:val="vi-VN"/>
              </w:rPr>
            </w:pPr>
            <w:r w:rsidRPr="002D4CF5">
              <w:rPr>
                <w:sz w:val="28"/>
                <w:szCs w:val="28"/>
                <w:lang w:val="vi-VN"/>
              </w:rPr>
              <w:t>+Cảm nhận đầy bi kịch về sự sống, mỗi khoảnh khắc trôi qua là một sự mất mát, phai tàn, phôi pha, mòn héo.</w:t>
            </w:r>
          </w:p>
          <w:p w:rsidR="00AB7EAE" w:rsidRPr="002D4CF5" w:rsidRDefault="00AB7EAE" w:rsidP="002D4CF5">
            <w:pPr>
              <w:spacing w:line="360" w:lineRule="auto"/>
              <w:ind w:firstLine="720"/>
              <w:rPr>
                <w:sz w:val="28"/>
                <w:szCs w:val="28"/>
                <w:lang w:val="vi-VN"/>
              </w:rPr>
            </w:pPr>
            <w:r w:rsidRPr="002D4CF5">
              <w:rPr>
                <w:sz w:val="28"/>
                <w:szCs w:val="28"/>
                <w:lang w:val="vi-VN"/>
              </w:rPr>
              <w:t>+Cuộc sống trần gian đẹp như một thiên đường; trong khoảnh khắc đó, thời gian một đi không trở lại, đời người ngắn ngủi – nên chỉ còn một cách là phải sống vội.</w:t>
            </w:r>
          </w:p>
          <w:p w:rsidR="00AB7EAE" w:rsidRPr="002D4CF5" w:rsidRDefault="00AB7EAE" w:rsidP="002D4CF5">
            <w:pPr>
              <w:autoSpaceDE w:val="0"/>
              <w:autoSpaceDN w:val="0"/>
              <w:adjustRightInd w:val="0"/>
              <w:spacing w:line="360" w:lineRule="auto"/>
              <w:rPr>
                <w:sz w:val="28"/>
                <w:szCs w:val="28"/>
                <w:lang w:val="vi-VN"/>
              </w:rPr>
            </w:pP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Thiên nhiên:</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w:t>
            </w:r>
            <w:r w:rsidRPr="002D4CF5">
              <w:rPr>
                <w:i/>
                <w:iCs/>
                <w:sz w:val="28"/>
                <w:szCs w:val="28"/>
                <w:lang w:val="vi-VN"/>
              </w:rPr>
              <w:t>Năm tháng …chia phôi</w:t>
            </w:r>
            <w:r w:rsidRPr="002D4CF5">
              <w:rPr>
                <w:sz w:val="28"/>
                <w:szCs w:val="28"/>
                <w:lang w:val="vi-VN"/>
              </w:rPr>
              <w:t xml:space="preserve">   </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w:t>
            </w:r>
            <w:r w:rsidRPr="002D4CF5">
              <w:rPr>
                <w:i/>
                <w:iCs/>
                <w:sz w:val="28"/>
                <w:szCs w:val="28"/>
                <w:lang w:val="vi-VN"/>
              </w:rPr>
              <w:t>Sông núi…tiễn bịêt.</w:t>
            </w:r>
            <w:r w:rsidRPr="002D4CF5">
              <w:rPr>
                <w:sz w:val="28"/>
                <w:szCs w:val="28"/>
                <w:lang w:val="vi-VN"/>
              </w:rPr>
              <w:t xml:space="preserve">  </w:t>
            </w:r>
          </w:p>
          <w:p w:rsidR="00AB7EAE" w:rsidRPr="002D4CF5" w:rsidRDefault="00AB7EAE" w:rsidP="002D4CF5">
            <w:pPr>
              <w:autoSpaceDE w:val="0"/>
              <w:autoSpaceDN w:val="0"/>
              <w:adjustRightInd w:val="0"/>
              <w:spacing w:line="360" w:lineRule="auto"/>
              <w:rPr>
                <w:i/>
                <w:iCs/>
                <w:sz w:val="28"/>
                <w:szCs w:val="28"/>
                <w:lang w:val="vi-VN"/>
              </w:rPr>
            </w:pPr>
            <w:r w:rsidRPr="002D4CF5">
              <w:rPr>
                <w:sz w:val="28"/>
                <w:szCs w:val="28"/>
                <w:lang w:val="vi-VN"/>
              </w:rPr>
              <w:t xml:space="preserve">+ </w:t>
            </w:r>
            <w:r w:rsidRPr="002D4CF5">
              <w:rPr>
                <w:i/>
                <w:iCs/>
                <w:sz w:val="28"/>
                <w:szCs w:val="28"/>
                <w:lang w:val="vi-VN"/>
              </w:rPr>
              <w:t xml:space="preserve">Gió…hờn    </w:t>
            </w:r>
          </w:p>
          <w:p w:rsidR="00AB7EAE" w:rsidRPr="002D4CF5" w:rsidRDefault="00AB7EAE" w:rsidP="002D4CF5">
            <w:pPr>
              <w:autoSpaceDE w:val="0"/>
              <w:autoSpaceDN w:val="0"/>
              <w:adjustRightInd w:val="0"/>
              <w:spacing w:line="360" w:lineRule="auto"/>
              <w:rPr>
                <w:i/>
                <w:iCs/>
                <w:sz w:val="28"/>
                <w:szCs w:val="28"/>
                <w:lang w:val="vi-VN"/>
              </w:rPr>
            </w:pPr>
            <w:r w:rsidRPr="002D4CF5">
              <w:rPr>
                <w:i/>
                <w:iCs/>
                <w:sz w:val="28"/>
                <w:szCs w:val="28"/>
                <w:lang w:val="vi-VN"/>
              </w:rPr>
              <w:t xml:space="preserve">+ Chim…sợ   </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Thiên nhiên, cảnh vật đều nhuốm màu chia phôi, li biệt, đều mang tâm trạng lo âu, phấp phỏng trước thời gian. Không còn chất vui tươi, tự nhiên như những câu thơ trước nữa. Nói thiên nhiên nhưng là nói lòng người. Người buồn  cảnh buồn.</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XD là người luôn tha thiết cháy bỏng với cuộc đời nhưng lại luôn hoài nghi, bi quan, chán nản.</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w:t>
            </w:r>
            <w:r w:rsidRPr="002D4CF5">
              <w:rPr>
                <w:i/>
                <w:iCs/>
                <w:sz w:val="28"/>
                <w:szCs w:val="28"/>
                <w:lang w:val="vi-VN"/>
              </w:rPr>
              <w:t>Mau đi thôi!</w:t>
            </w:r>
            <w:r w:rsidRPr="002D4CF5">
              <w:rPr>
                <w:sz w:val="28"/>
                <w:szCs w:val="28"/>
                <w:lang w:val="vi-VN"/>
              </w:rPr>
              <w:t xml:space="preserve"> </w:t>
            </w:r>
            <w:r w:rsidRPr="002D4CF5">
              <w:rPr>
                <w:i/>
                <w:iCs/>
                <w:sz w:val="28"/>
                <w:szCs w:val="28"/>
                <w:lang w:val="vi-VN"/>
              </w:rPr>
              <w:t>Mùa  chưa ngả chiều hôm</w:t>
            </w:r>
            <w:r w:rsidRPr="002D4CF5">
              <w:rPr>
                <w:sz w:val="28"/>
                <w:szCs w:val="28"/>
                <w:lang w:val="vi-VN"/>
              </w:rPr>
              <w:t xml:space="preserve"> : Muốn níu kéo thời gian nhưng không được. Vậy chỉ còn một cách là hãy sống cao độ giây phút của tuổi xuân. Nhà thơ như giục giã chính bản thân tận hưởng cuộc sống: hãy mau lên, vội  vàng lên, gấp gáp lên, hãy vượt qua thời gian mà sống, mà cống hiến. Bởi giờ đây vẫn trẻ trung, vẫn đủ sức sống cống hiến tuổi xuân cho cuộc đời.</w:t>
            </w:r>
          </w:p>
          <w:p w:rsidR="00AB7EAE" w:rsidRPr="002D4CF5" w:rsidRDefault="00AB7EAE" w:rsidP="002D4CF5">
            <w:pPr>
              <w:autoSpaceDE w:val="0"/>
              <w:autoSpaceDN w:val="0"/>
              <w:adjustRightInd w:val="0"/>
              <w:spacing w:line="360" w:lineRule="auto"/>
              <w:rPr>
                <w:i/>
                <w:iCs/>
                <w:sz w:val="28"/>
                <w:szCs w:val="28"/>
                <w:lang w:val="vi-VN"/>
              </w:rPr>
            </w:pPr>
            <w:r w:rsidRPr="002D4CF5">
              <w:rPr>
                <w:b/>
                <w:bCs/>
                <w:i/>
                <w:iCs/>
                <w:sz w:val="28"/>
                <w:szCs w:val="28"/>
                <w:lang w:val="vi-VN"/>
              </w:rPr>
              <w:t xml:space="preserve">3. Chín câu thơ cuối: </w:t>
            </w:r>
            <w:r w:rsidRPr="002D4CF5">
              <w:rPr>
                <w:i/>
                <w:iCs/>
                <w:sz w:val="28"/>
                <w:szCs w:val="28"/>
                <w:lang w:val="vi-VN"/>
              </w:rPr>
              <w:t>Lời giục giã cuống quýt vội vàng để tận hưởng tuổi xuân của mình…</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 Ta muốn – ôm – sự sống mơn mởn</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 Riết – mây đưa, gió lượn</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Say – cánh bướm, tình yêu</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Thâu – hôn nhiều</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vi-VN"/>
              </w:rPr>
              <w:t xml:space="preserve">  - Cắn – xuân hồng</w:t>
            </w:r>
          </w:p>
          <w:p w:rsidR="00AB7EAE" w:rsidRPr="002D4CF5" w:rsidRDefault="00AB7EAE" w:rsidP="002D4CF5">
            <w:pPr>
              <w:autoSpaceDE w:val="0"/>
              <w:autoSpaceDN w:val="0"/>
              <w:adjustRightInd w:val="0"/>
              <w:spacing w:line="360" w:lineRule="auto"/>
              <w:rPr>
                <w:sz w:val="28"/>
                <w:szCs w:val="28"/>
                <w:lang w:val="pt-BR"/>
              </w:rPr>
            </w:pPr>
            <w:r w:rsidRPr="002D4CF5">
              <w:rPr>
                <w:sz w:val="28"/>
                <w:szCs w:val="28"/>
                <w:lang w:val="vi-VN"/>
              </w:rPr>
              <w:t xml:space="preserve">     </w:t>
            </w:r>
            <w:r w:rsidRPr="002D4CF5">
              <w:rPr>
                <w:sz w:val="28"/>
                <w:szCs w:val="28"/>
                <w:lang w:val="pt-BR"/>
              </w:rPr>
              <w:t>Cho:  Chếnh choáng</w:t>
            </w:r>
          </w:p>
          <w:p w:rsidR="00AB7EAE" w:rsidRPr="002D4CF5" w:rsidRDefault="00AB7EAE" w:rsidP="002D4CF5">
            <w:pPr>
              <w:autoSpaceDE w:val="0"/>
              <w:autoSpaceDN w:val="0"/>
              <w:adjustRightInd w:val="0"/>
              <w:spacing w:line="360" w:lineRule="auto"/>
              <w:rPr>
                <w:sz w:val="28"/>
                <w:szCs w:val="28"/>
                <w:lang w:val="pt-BR"/>
              </w:rPr>
            </w:pPr>
            <w:r w:rsidRPr="002D4CF5">
              <w:rPr>
                <w:sz w:val="28"/>
                <w:szCs w:val="28"/>
                <w:lang w:val="pt-BR"/>
              </w:rPr>
              <w:t xml:space="preserve">               Đã đầy</w:t>
            </w:r>
          </w:p>
          <w:p w:rsidR="00AB7EAE" w:rsidRPr="002D4CF5" w:rsidRDefault="00AB7EAE" w:rsidP="002D4CF5">
            <w:pPr>
              <w:autoSpaceDE w:val="0"/>
              <w:autoSpaceDN w:val="0"/>
              <w:adjustRightInd w:val="0"/>
              <w:spacing w:line="360" w:lineRule="auto"/>
              <w:rPr>
                <w:sz w:val="28"/>
                <w:szCs w:val="28"/>
                <w:lang w:val="pt-BR"/>
              </w:rPr>
            </w:pPr>
            <w:r w:rsidRPr="002D4CF5">
              <w:rPr>
                <w:sz w:val="28"/>
                <w:szCs w:val="28"/>
                <w:lang w:val="pt-BR"/>
              </w:rPr>
              <w:t xml:space="preserve">               No nê</w:t>
            </w:r>
          </w:p>
          <w:p w:rsidR="00AB7EAE" w:rsidRPr="002D4CF5" w:rsidRDefault="00AB7EAE" w:rsidP="002D4CF5">
            <w:pPr>
              <w:autoSpaceDE w:val="0"/>
              <w:autoSpaceDN w:val="0"/>
              <w:adjustRightInd w:val="0"/>
              <w:spacing w:line="360" w:lineRule="auto"/>
              <w:rPr>
                <w:sz w:val="28"/>
                <w:szCs w:val="28"/>
                <w:lang w:val="pt-BR"/>
              </w:rPr>
            </w:pPr>
            <w:r w:rsidRPr="002D4CF5">
              <w:rPr>
                <w:sz w:val="28"/>
                <w:szCs w:val="28"/>
                <w:lang w:val="pt-BR"/>
              </w:rPr>
              <w:t xml:space="preserve">      -Nghệ thuật: Những động từ mạnh xuất hiện dày đặc với mức độ tăng dần.</w:t>
            </w:r>
          </w:p>
          <w:p w:rsidR="00AB7EAE" w:rsidRPr="002D4CF5" w:rsidRDefault="00AB7EAE" w:rsidP="002D4CF5">
            <w:pPr>
              <w:autoSpaceDE w:val="0"/>
              <w:autoSpaceDN w:val="0"/>
              <w:adjustRightInd w:val="0"/>
              <w:spacing w:line="360" w:lineRule="auto"/>
              <w:rPr>
                <w:sz w:val="28"/>
                <w:szCs w:val="28"/>
                <w:lang w:val="pt-BR"/>
              </w:rPr>
            </w:pPr>
            <w:r w:rsidRPr="002D4CF5">
              <w:rPr>
                <w:sz w:val="28"/>
                <w:szCs w:val="28"/>
                <w:lang w:val="pt-BR"/>
              </w:rPr>
              <w:t xml:space="preserve">        +Từ chỉ mức độ: </w:t>
            </w:r>
            <w:r w:rsidRPr="002D4CF5">
              <w:rPr>
                <w:i/>
                <w:iCs/>
                <w:sz w:val="28"/>
                <w:szCs w:val="28"/>
                <w:lang w:val="pt-BR"/>
              </w:rPr>
              <w:t>Chếnh choáng…đã đầy…no nê…</w:t>
            </w:r>
          </w:p>
          <w:p w:rsidR="00AB7EAE" w:rsidRPr="002D4CF5" w:rsidRDefault="00AB7EAE" w:rsidP="002D4CF5">
            <w:pPr>
              <w:autoSpaceDE w:val="0"/>
              <w:autoSpaceDN w:val="0"/>
              <w:adjustRightInd w:val="0"/>
              <w:spacing w:line="360" w:lineRule="auto"/>
              <w:rPr>
                <w:sz w:val="28"/>
                <w:szCs w:val="28"/>
                <w:lang w:val="pt-BR"/>
              </w:rPr>
            </w:pPr>
            <w:r w:rsidRPr="002D4CF5">
              <w:rPr>
                <w:sz w:val="28"/>
                <w:szCs w:val="28"/>
                <w:lang w:val="pt-BR"/>
              </w:rPr>
              <w:t xml:space="preserve">         +Điệp từ: và...và...và; cho...cho...cho.</w:t>
            </w:r>
          </w:p>
          <w:p w:rsidR="00AB7EAE" w:rsidRPr="002D4CF5" w:rsidRDefault="00AB7EAE" w:rsidP="002D4CF5">
            <w:pPr>
              <w:autoSpaceDE w:val="0"/>
              <w:autoSpaceDN w:val="0"/>
              <w:adjustRightInd w:val="0"/>
              <w:spacing w:line="360" w:lineRule="auto"/>
              <w:rPr>
                <w:sz w:val="28"/>
                <w:szCs w:val="28"/>
                <w:lang w:val="pt-BR"/>
              </w:rPr>
            </w:pPr>
            <w:r w:rsidRPr="002D4CF5">
              <w:rPr>
                <w:sz w:val="28"/>
                <w:szCs w:val="28"/>
                <w:lang w:val="pt-BR"/>
              </w:rPr>
              <w:t xml:space="preserve">          +Điệp ngữ: ta muốn...</w:t>
            </w:r>
          </w:p>
          <w:p w:rsidR="00AB7EAE" w:rsidRPr="002D4CF5" w:rsidRDefault="00AB7EAE" w:rsidP="002D4CF5">
            <w:pPr>
              <w:autoSpaceDE w:val="0"/>
              <w:autoSpaceDN w:val="0"/>
              <w:adjustRightInd w:val="0"/>
              <w:spacing w:line="360" w:lineRule="auto"/>
              <w:rPr>
                <w:sz w:val="28"/>
                <w:szCs w:val="28"/>
                <w:lang w:val="pt-BR"/>
              </w:rPr>
            </w:pPr>
            <w:r w:rsidRPr="002D4CF5">
              <w:rPr>
                <w:sz w:val="28"/>
                <w:szCs w:val="28"/>
                <w:lang w:val="pt-BR"/>
              </w:rPr>
              <w:t xml:space="preserve"> - Sống vội vàng, hãy ra sức tận h</w:t>
            </w:r>
            <w:r w:rsidRPr="002D4CF5">
              <w:rPr>
                <w:sz w:val="28"/>
                <w:szCs w:val="28"/>
                <w:lang w:val="vi-VN"/>
              </w:rPr>
              <w:t>ưởng tuổi trẻ, mùa xuân, t</w:t>
            </w:r>
            <w:r w:rsidRPr="002D4CF5">
              <w:rPr>
                <w:sz w:val="28"/>
                <w:szCs w:val="28"/>
                <w:lang w:val="pt-BR"/>
              </w:rPr>
              <w:t>ình yêu đắm say, cuồng nhiệt, hết mình.</w:t>
            </w:r>
          </w:p>
          <w:p w:rsidR="00AB7EAE" w:rsidRPr="002D4CF5" w:rsidRDefault="00AB7EAE" w:rsidP="002D4CF5">
            <w:pPr>
              <w:autoSpaceDE w:val="0"/>
              <w:autoSpaceDN w:val="0"/>
              <w:adjustRightInd w:val="0"/>
              <w:spacing w:line="360" w:lineRule="auto"/>
              <w:rPr>
                <w:sz w:val="28"/>
                <w:szCs w:val="28"/>
                <w:lang w:val="pt-BR"/>
              </w:rPr>
            </w:pPr>
            <w:r w:rsidRPr="002D4CF5">
              <w:rPr>
                <w:sz w:val="28"/>
                <w:szCs w:val="28"/>
                <w:lang w:val="pt-BR"/>
              </w:rPr>
              <w:t xml:space="preserve">    - Bộc lộ sự ham hố, say mê, vồ vập, yêu đời, khao khát hòa nhập của tác giả với thiên nhiên và tình yêu tuổi trẻ.</w:t>
            </w:r>
          </w:p>
          <w:p w:rsidR="00AB7EAE" w:rsidRPr="002D4CF5" w:rsidRDefault="00AB7EAE" w:rsidP="002D4CF5">
            <w:pPr>
              <w:autoSpaceDE w:val="0"/>
              <w:autoSpaceDN w:val="0"/>
              <w:adjustRightInd w:val="0"/>
              <w:spacing w:line="360" w:lineRule="auto"/>
              <w:rPr>
                <w:sz w:val="28"/>
                <w:szCs w:val="28"/>
                <w:lang w:val="vi-VN"/>
              </w:rPr>
            </w:pPr>
            <w:r w:rsidRPr="002D4CF5">
              <w:rPr>
                <w:sz w:val="28"/>
                <w:szCs w:val="28"/>
                <w:lang w:val="pt-BR"/>
              </w:rPr>
              <w:t xml:space="preserve">    - Sống vội vàng, cuống quít không có nghĩa là ích kỷ, tầm th</w:t>
            </w:r>
            <w:r w:rsidRPr="002D4CF5">
              <w:rPr>
                <w:sz w:val="28"/>
                <w:szCs w:val="28"/>
                <w:lang w:val="vi-VN"/>
              </w:rPr>
              <w:t>ường, thụ động, mà đó là cách sống biết cống hiến, biết hưởng thụ. Quan niệm nhân sinh của thi sĩ.</w:t>
            </w:r>
          </w:p>
          <w:p w:rsidR="00AB7EAE" w:rsidRPr="002D4CF5" w:rsidRDefault="00AB7EAE" w:rsidP="002D4CF5">
            <w:pPr>
              <w:spacing w:line="360" w:lineRule="auto"/>
              <w:rPr>
                <w:sz w:val="28"/>
                <w:szCs w:val="28"/>
                <w:lang w:val="vi-VN"/>
              </w:rPr>
            </w:pPr>
          </w:p>
        </w:tc>
      </w:tr>
      <w:tr w:rsidR="00AB7EAE" w:rsidRPr="002D4CF5" w:rsidTr="006649B4">
        <w:tc>
          <w:tcPr>
            <w:tcW w:w="5670" w:type="dxa"/>
            <w:shd w:val="clear" w:color="auto" w:fill="auto"/>
          </w:tcPr>
          <w:p w:rsidR="00AB7EAE" w:rsidRPr="002D4CF5" w:rsidRDefault="00AB7EAE" w:rsidP="002D4CF5">
            <w:pPr>
              <w:spacing w:line="360" w:lineRule="auto"/>
              <w:rPr>
                <w:sz w:val="28"/>
                <w:szCs w:val="28"/>
                <w:lang w:val="vi-VN"/>
              </w:rPr>
            </w:pPr>
            <w:r w:rsidRPr="002D4CF5">
              <w:rPr>
                <w:sz w:val="28"/>
                <w:szCs w:val="28"/>
                <w:lang w:val="vi-VN"/>
              </w:rPr>
              <w:t>GV: Nêu đặc sắc nghệ thuật của tác phẩm ?</w:t>
            </w:r>
          </w:p>
          <w:p w:rsidR="00AB7EAE" w:rsidRPr="002D4CF5" w:rsidRDefault="00AB7EAE" w:rsidP="002D4CF5">
            <w:pPr>
              <w:spacing w:line="360" w:lineRule="auto"/>
              <w:rPr>
                <w:sz w:val="28"/>
                <w:szCs w:val="28"/>
                <w:lang w:val="vi-VN"/>
              </w:rPr>
            </w:pPr>
            <w:r w:rsidRPr="002D4CF5">
              <w:rPr>
                <w:sz w:val="28"/>
                <w:szCs w:val="28"/>
                <w:lang w:val="vi-VN"/>
              </w:rPr>
              <w:t>GV: Nội dung lớn của bài thơ nói lên điều gì ?</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sz w:val="28"/>
                <w:szCs w:val="28"/>
                <w:lang w:val="vi-VN"/>
              </w:rPr>
            </w:pPr>
            <w:r w:rsidRPr="002D4CF5">
              <w:rPr>
                <w:sz w:val="28"/>
                <w:szCs w:val="28"/>
                <w:lang w:val="vi-VN"/>
              </w:rPr>
              <w:t>HS nêu khái quát nội dung</w:t>
            </w:r>
          </w:p>
          <w:p w:rsidR="00AB7EAE" w:rsidRPr="002D4CF5" w:rsidRDefault="00AB7EAE" w:rsidP="002D4CF5">
            <w:pPr>
              <w:spacing w:line="360" w:lineRule="auto"/>
              <w:rPr>
                <w:sz w:val="28"/>
                <w:szCs w:val="28"/>
                <w:lang w:val="vi-VN"/>
              </w:rPr>
            </w:pPr>
            <w:r w:rsidRPr="002D4CF5">
              <w:rPr>
                <w:sz w:val="28"/>
                <w:szCs w:val="28"/>
                <w:lang w:val="vi-VN"/>
              </w:rPr>
              <w:t xml:space="preserve">+ Tâm trạng sung sướng nhưng vội vàng. </w:t>
            </w:r>
          </w:p>
          <w:p w:rsidR="00AB7EAE" w:rsidRPr="002D4CF5" w:rsidRDefault="00AB7EAE" w:rsidP="002D4CF5">
            <w:pPr>
              <w:spacing w:line="360" w:lineRule="auto"/>
              <w:rPr>
                <w:sz w:val="28"/>
                <w:szCs w:val="28"/>
                <w:lang w:val="vi-VN"/>
              </w:rPr>
            </w:pPr>
            <w:r w:rsidRPr="002D4CF5">
              <w:rPr>
                <w:sz w:val="28"/>
                <w:szCs w:val="28"/>
                <w:lang w:val="vi-VN"/>
              </w:rPr>
              <w:t xml:space="preserve">+ Quan niệm sống nhanh, sống gấp.  </w:t>
            </w:r>
          </w:p>
          <w:p w:rsidR="00AB7EAE" w:rsidRPr="002D4CF5" w:rsidRDefault="00AB7EAE" w:rsidP="002D4CF5">
            <w:pPr>
              <w:spacing w:line="360" w:lineRule="auto"/>
              <w:rPr>
                <w:sz w:val="28"/>
                <w:szCs w:val="28"/>
                <w:lang w:val="vi-VN"/>
              </w:rPr>
            </w:pPr>
            <w:r w:rsidRPr="002D4CF5">
              <w:rPr>
                <w:sz w:val="28"/>
                <w:szCs w:val="28"/>
                <w:lang w:val="vi-VN"/>
              </w:rPr>
              <w:t>….</w:t>
            </w:r>
          </w:p>
          <w:p w:rsidR="00AB7EAE" w:rsidRPr="002D4CF5" w:rsidRDefault="00AB7EAE" w:rsidP="002D4CF5">
            <w:pPr>
              <w:spacing w:line="360" w:lineRule="auto"/>
              <w:rPr>
                <w:sz w:val="28"/>
                <w:szCs w:val="28"/>
                <w:lang w:val="vi-VN"/>
              </w:rPr>
            </w:pPr>
            <w:r w:rsidRPr="002D4CF5">
              <w:rPr>
                <w:sz w:val="28"/>
                <w:szCs w:val="28"/>
                <w:lang w:val="vi-VN"/>
              </w:rPr>
              <w:t xml:space="preserve">HS trả lời và GV chốt ý </w:t>
            </w:r>
          </w:p>
        </w:tc>
        <w:tc>
          <w:tcPr>
            <w:tcW w:w="3780" w:type="dxa"/>
            <w:gridSpan w:val="2"/>
          </w:tcPr>
          <w:p w:rsidR="00AB7EAE" w:rsidRPr="002D4CF5" w:rsidRDefault="00AB7EAE" w:rsidP="002D4CF5">
            <w:pPr>
              <w:spacing w:line="360" w:lineRule="auto"/>
              <w:rPr>
                <w:b/>
                <w:sz w:val="28"/>
                <w:szCs w:val="28"/>
                <w:lang w:val="vi-VN"/>
              </w:rPr>
            </w:pPr>
            <w:r w:rsidRPr="002D4CF5">
              <w:rPr>
                <w:b/>
                <w:sz w:val="28"/>
                <w:szCs w:val="28"/>
                <w:lang w:val="vi-VN"/>
              </w:rPr>
              <w:t>III. Tổng kết</w:t>
            </w:r>
          </w:p>
          <w:p w:rsidR="00AB7EAE" w:rsidRPr="002D4CF5" w:rsidRDefault="00AB7EAE" w:rsidP="002D4CF5">
            <w:pPr>
              <w:spacing w:line="360" w:lineRule="auto"/>
              <w:rPr>
                <w:sz w:val="28"/>
                <w:szCs w:val="28"/>
                <w:lang w:val="vi-VN"/>
              </w:rPr>
            </w:pPr>
            <w:r w:rsidRPr="002D4CF5">
              <w:rPr>
                <w:b/>
                <w:sz w:val="28"/>
                <w:szCs w:val="28"/>
                <w:lang w:val="vi-VN"/>
              </w:rPr>
              <w:t xml:space="preserve">1.  Nghệ thuật </w:t>
            </w:r>
          </w:p>
          <w:p w:rsidR="00AB7EAE" w:rsidRPr="002D4CF5" w:rsidRDefault="00AB7EAE" w:rsidP="002D4CF5">
            <w:pPr>
              <w:spacing w:line="360" w:lineRule="auto"/>
              <w:rPr>
                <w:sz w:val="28"/>
                <w:szCs w:val="28"/>
                <w:lang w:val="vi-VN"/>
              </w:rPr>
            </w:pPr>
            <w:r w:rsidRPr="002D4CF5">
              <w:rPr>
                <w:sz w:val="28"/>
                <w:szCs w:val="28"/>
                <w:lang w:val="vi-VN"/>
              </w:rPr>
              <w:t>- Sự kết hợp giữa mạch cảm xúc và mạch luận lí.</w:t>
            </w:r>
          </w:p>
          <w:p w:rsidR="00AB7EAE" w:rsidRPr="002D4CF5" w:rsidRDefault="00AB7EAE" w:rsidP="002D4CF5">
            <w:pPr>
              <w:spacing w:line="360" w:lineRule="auto"/>
              <w:rPr>
                <w:sz w:val="28"/>
                <w:szCs w:val="28"/>
                <w:lang w:val="vi-VN"/>
              </w:rPr>
            </w:pPr>
            <w:r w:rsidRPr="002D4CF5">
              <w:rPr>
                <w:sz w:val="28"/>
                <w:szCs w:val="28"/>
                <w:lang w:val="vi-VN"/>
              </w:rPr>
              <w:t>- Cách nhìn cách cảm mới và những sáng tạo độc đáo về hình ảnh thơ.</w:t>
            </w:r>
          </w:p>
          <w:p w:rsidR="00AB7EAE" w:rsidRPr="002D4CF5" w:rsidRDefault="00AB7EAE" w:rsidP="002D4CF5">
            <w:pPr>
              <w:spacing w:line="360" w:lineRule="auto"/>
              <w:rPr>
                <w:b/>
                <w:sz w:val="28"/>
                <w:szCs w:val="28"/>
                <w:lang w:val="vi-VN"/>
              </w:rPr>
            </w:pPr>
            <w:r w:rsidRPr="002D4CF5">
              <w:rPr>
                <w:b/>
                <w:sz w:val="28"/>
                <w:szCs w:val="28"/>
                <w:lang w:val="vi-VN"/>
              </w:rPr>
              <w:t xml:space="preserve">2. Ý nghĩa văn bản </w:t>
            </w:r>
          </w:p>
          <w:p w:rsidR="00AB7EAE" w:rsidRPr="002D4CF5" w:rsidRDefault="00AB7EAE" w:rsidP="002D4CF5">
            <w:pPr>
              <w:spacing w:line="360" w:lineRule="auto"/>
              <w:rPr>
                <w:sz w:val="28"/>
                <w:szCs w:val="28"/>
                <w:lang w:val="vi-VN"/>
              </w:rPr>
            </w:pPr>
            <w:r w:rsidRPr="002D4CF5">
              <w:rPr>
                <w:sz w:val="28"/>
                <w:szCs w:val="28"/>
                <w:lang w:val="vi-VN"/>
              </w:rPr>
              <w:t xml:space="preserve">    Quan niệm nhân sinh, quan niệm thẩm mĩ mới mẻ của Xuân Diệu – nghệ sĩ của niềm khát khao giao cảm với đời.</w:t>
            </w:r>
          </w:p>
        </w:tc>
      </w:tr>
    </w:tbl>
    <w:p w:rsidR="00AB7EAE" w:rsidRPr="002D4CF5" w:rsidRDefault="00AB7EAE" w:rsidP="002D4CF5">
      <w:pPr>
        <w:spacing w:line="360" w:lineRule="auto"/>
        <w:rPr>
          <w:sz w:val="28"/>
          <w:szCs w:val="28"/>
          <w:lang w:val="vi-VN"/>
        </w:rPr>
      </w:pPr>
    </w:p>
    <w:p w:rsidR="00AB7EAE" w:rsidRPr="002D4CF5" w:rsidRDefault="00AB7EAE"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AB7EAE" w:rsidRPr="002D4CF5" w:rsidRDefault="00AB7EAE" w:rsidP="002D4CF5">
      <w:pPr>
        <w:spacing w:line="360" w:lineRule="auto"/>
        <w:ind w:firstLine="720"/>
        <w:rPr>
          <w:b/>
          <w:sz w:val="28"/>
          <w:szCs w:val="28"/>
          <w:lang w:val="vi-VN"/>
        </w:rPr>
      </w:pP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6570"/>
        <w:tblGridChange w:id="168">
          <w:tblGrid>
            <w:gridCol w:w="2880"/>
            <w:gridCol w:w="6570"/>
          </w:tblGrid>
        </w:tblGridChange>
      </w:tblGrid>
      <w:tr w:rsidR="00AB7EAE" w:rsidRPr="002D4CF5" w:rsidTr="006649B4">
        <w:trPr>
          <w:trHeight w:val="647"/>
        </w:trPr>
        <w:tc>
          <w:tcPr>
            <w:tcW w:w="2880" w:type="dxa"/>
            <w:shd w:val="clear" w:color="auto" w:fill="auto"/>
          </w:tcPr>
          <w:p w:rsidR="00AB7EAE" w:rsidRPr="002D4CF5" w:rsidRDefault="00AB7EA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570" w:type="dxa"/>
          </w:tcPr>
          <w:p w:rsidR="00AB7EAE" w:rsidRPr="002D4CF5" w:rsidRDefault="00AB7EA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AB7EAE" w:rsidRPr="002D4CF5" w:rsidTr="006649B4">
        <w:trPr>
          <w:trHeight w:val="647"/>
        </w:trPr>
        <w:tc>
          <w:tcPr>
            <w:tcW w:w="2880" w:type="dxa"/>
            <w:shd w:val="clear" w:color="auto" w:fill="auto"/>
          </w:tcPr>
          <w:p w:rsidR="00AB7EAE" w:rsidRPr="002D4CF5" w:rsidRDefault="00AB7EAE" w:rsidP="002D4CF5">
            <w:pPr>
              <w:spacing w:line="360" w:lineRule="auto"/>
              <w:rPr>
                <w:b/>
                <w:sz w:val="28"/>
                <w:szCs w:val="28"/>
                <w:lang w:val="vi-VN"/>
              </w:rPr>
            </w:pPr>
            <w:r w:rsidRPr="002D4CF5">
              <w:rPr>
                <w:b/>
                <w:sz w:val="28"/>
                <w:szCs w:val="28"/>
                <w:lang w:val="vi-VN"/>
              </w:rPr>
              <w:t xml:space="preserve">GV giao nhiệm vụ: </w:t>
            </w:r>
          </w:p>
          <w:p w:rsidR="00AB7EAE" w:rsidRPr="002D4CF5" w:rsidRDefault="00AB7EAE" w:rsidP="002D4CF5">
            <w:pPr>
              <w:pStyle w:val="NormalWeb"/>
              <w:shd w:val="clear" w:color="auto" w:fill="FFFFFF"/>
              <w:spacing w:before="0" w:beforeAutospacing="0" w:after="0" w:afterAutospacing="0" w:line="360" w:lineRule="auto"/>
              <w:textAlignment w:val="baseline"/>
              <w:rPr>
                <w:i/>
                <w:sz w:val="28"/>
                <w:szCs w:val="28"/>
                <w:bdr w:val="none" w:sz="0" w:space="0" w:color="auto" w:frame="1"/>
                <w:lang w:val="vi-VN"/>
              </w:rPr>
            </w:pPr>
            <w:r w:rsidRPr="002D4CF5">
              <w:rPr>
                <w:i/>
                <w:sz w:val="28"/>
                <w:szCs w:val="28"/>
                <w:bdr w:val="none" w:sz="0" w:space="0" w:color="auto" w:frame="1"/>
                <w:lang w:val="vi-VN"/>
              </w:rPr>
              <w:t>(1) Của ong bướm này đây tuần tháng mật;</w:t>
            </w:r>
            <w:r w:rsidRPr="002D4CF5">
              <w:rPr>
                <w:i/>
                <w:sz w:val="28"/>
                <w:szCs w:val="28"/>
                <w:lang w:val="vi-VN"/>
              </w:rPr>
              <w:br/>
            </w:r>
            <w:r w:rsidRPr="002D4CF5">
              <w:rPr>
                <w:i/>
                <w:sz w:val="28"/>
                <w:szCs w:val="28"/>
                <w:bdr w:val="none" w:sz="0" w:space="0" w:color="auto" w:frame="1"/>
                <w:lang w:val="vi-VN"/>
              </w:rPr>
              <w:t>………..Tôi không chờ nắng hạ mới hoài xuân.</w:t>
            </w:r>
          </w:p>
          <w:p w:rsidR="00AB7EAE" w:rsidRPr="002D4CF5" w:rsidRDefault="00AB7EAE" w:rsidP="002D4CF5">
            <w:pPr>
              <w:spacing w:line="360" w:lineRule="auto"/>
              <w:ind w:firstLine="720"/>
              <w:rPr>
                <w:sz w:val="28"/>
                <w:szCs w:val="28"/>
                <w:shd w:val="clear" w:color="auto" w:fill="FFFFFF"/>
                <w:lang w:val="vi-VN"/>
              </w:rPr>
            </w:pPr>
            <w:r w:rsidRPr="002D4CF5">
              <w:rPr>
                <w:i/>
                <w:sz w:val="28"/>
                <w:szCs w:val="28"/>
                <w:shd w:val="clear" w:color="auto" w:fill="FFFFFF"/>
                <w:lang w:val="vi-VN"/>
              </w:rPr>
              <w:t xml:space="preserve">( </w:t>
            </w:r>
            <w:r w:rsidRPr="002D4CF5">
              <w:rPr>
                <w:sz w:val="28"/>
                <w:szCs w:val="28"/>
                <w:shd w:val="clear" w:color="auto" w:fill="FFFFFF"/>
                <w:lang w:val="vi-VN"/>
              </w:rPr>
              <w:t xml:space="preserve">Trích </w:t>
            </w:r>
            <w:r w:rsidRPr="002D4CF5">
              <w:rPr>
                <w:i/>
                <w:sz w:val="28"/>
                <w:szCs w:val="28"/>
                <w:shd w:val="clear" w:color="auto" w:fill="FFFFFF"/>
                <w:lang w:val="vi-VN"/>
              </w:rPr>
              <w:t>Vội vàng</w:t>
            </w:r>
            <w:r w:rsidRPr="002D4CF5">
              <w:rPr>
                <w:sz w:val="28"/>
                <w:szCs w:val="28"/>
                <w:shd w:val="clear" w:color="auto" w:fill="FFFFFF"/>
                <w:lang w:val="vi-VN"/>
              </w:rPr>
              <w:t>, Xuân Diệu, Tr 22, SGK Ngữ văn 11,Tập II, NXBGD 2007)</w:t>
            </w:r>
          </w:p>
          <w:p w:rsidR="00AB7EAE" w:rsidRPr="002D4CF5" w:rsidRDefault="00AB7EAE" w:rsidP="002D4CF5">
            <w:pPr>
              <w:pStyle w:val="NormalWeb"/>
              <w:shd w:val="clear" w:color="auto" w:fill="FFFFFF"/>
              <w:spacing w:before="0" w:beforeAutospacing="0" w:after="0" w:afterAutospacing="0" w:line="360" w:lineRule="auto"/>
              <w:textAlignment w:val="baseline"/>
              <w:rPr>
                <w:rStyle w:val="apple-converted-space"/>
                <w:i/>
                <w:sz w:val="28"/>
                <w:szCs w:val="28"/>
                <w:lang w:val="vi-VN"/>
              </w:rPr>
            </w:pPr>
            <w:r w:rsidRPr="002D4CF5">
              <w:rPr>
                <w:i/>
                <w:sz w:val="28"/>
                <w:szCs w:val="28"/>
                <w:lang w:val="vi-VN"/>
              </w:rPr>
              <w:t>(2)Ai đâu trở lại mùa thu trước</w:t>
            </w:r>
            <w:r w:rsidRPr="002D4CF5">
              <w:rPr>
                <w:rStyle w:val="apple-converted-space"/>
                <w:i/>
                <w:sz w:val="28"/>
                <w:szCs w:val="28"/>
                <w:lang w:val="vi-VN"/>
              </w:rPr>
              <w:t> </w:t>
            </w:r>
            <w:r w:rsidRPr="002D4CF5">
              <w:rPr>
                <w:i/>
                <w:sz w:val="28"/>
                <w:szCs w:val="28"/>
                <w:lang w:val="vi-VN"/>
              </w:rPr>
              <w:br/>
              <w:t>Nhặt lấy cho tôi những lá vàng?</w:t>
            </w:r>
            <w:r w:rsidRPr="002D4CF5">
              <w:rPr>
                <w:rStyle w:val="apple-converted-space"/>
                <w:i/>
                <w:sz w:val="28"/>
                <w:szCs w:val="28"/>
                <w:lang w:val="vi-VN"/>
              </w:rPr>
              <w:t> </w:t>
            </w:r>
            <w:r w:rsidRPr="002D4CF5">
              <w:rPr>
                <w:i/>
                <w:sz w:val="28"/>
                <w:szCs w:val="28"/>
                <w:lang w:val="vi-VN"/>
              </w:rPr>
              <w:br/>
              <w:t>Với của hoa tươi, muôn cánh rã,</w:t>
            </w:r>
            <w:r w:rsidRPr="002D4CF5">
              <w:rPr>
                <w:rStyle w:val="apple-converted-space"/>
                <w:i/>
                <w:sz w:val="28"/>
                <w:szCs w:val="28"/>
                <w:lang w:val="vi-VN"/>
              </w:rPr>
              <w:t> </w:t>
            </w:r>
            <w:r w:rsidRPr="002D4CF5">
              <w:rPr>
                <w:i/>
                <w:sz w:val="28"/>
                <w:szCs w:val="28"/>
                <w:lang w:val="vi-VN"/>
              </w:rPr>
              <w:br/>
              <w:t>Về đây đem chắn nẻo xuân sang!</w:t>
            </w:r>
            <w:r w:rsidRPr="002D4CF5">
              <w:rPr>
                <w:rStyle w:val="apple-converted-space"/>
                <w:i/>
                <w:sz w:val="28"/>
                <w:szCs w:val="28"/>
                <w:lang w:val="vi-VN"/>
              </w:rPr>
              <w:t> </w:t>
            </w:r>
          </w:p>
          <w:p w:rsidR="00AB7EAE" w:rsidRPr="002D4CF5" w:rsidRDefault="00AB7EAE" w:rsidP="002D4CF5">
            <w:pPr>
              <w:pStyle w:val="NormalWeb"/>
              <w:shd w:val="clear" w:color="auto" w:fill="FFFFFF"/>
              <w:spacing w:before="0" w:beforeAutospacing="0" w:after="0" w:afterAutospacing="0" w:line="360" w:lineRule="auto"/>
              <w:textAlignment w:val="baseline"/>
              <w:rPr>
                <w:sz w:val="28"/>
                <w:szCs w:val="28"/>
                <w:lang w:val="vi-VN"/>
              </w:rPr>
            </w:pPr>
            <w:r w:rsidRPr="002D4CF5">
              <w:rPr>
                <w:sz w:val="28"/>
                <w:szCs w:val="28"/>
                <w:lang w:val="vi-VN"/>
              </w:rPr>
              <w:tab/>
              <w:t xml:space="preserve">( Trích </w:t>
            </w:r>
            <w:r w:rsidRPr="002D4CF5">
              <w:rPr>
                <w:i/>
                <w:sz w:val="28"/>
                <w:szCs w:val="28"/>
                <w:lang w:val="vi-VN"/>
              </w:rPr>
              <w:t>Xuân</w:t>
            </w:r>
            <w:r w:rsidRPr="002D4CF5">
              <w:rPr>
                <w:sz w:val="28"/>
                <w:szCs w:val="28"/>
                <w:lang w:val="vi-VN"/>
              </w:rPr>
              <w:t>, Chế Lan Viên)</w:t>
            </w:r>
          </w:p>
          <w:p w:rsidR="00AB7EAE" w:rsidRPr="002D4CF5" w:rsidRDefault="00AB7EAE" w:rsidP="002D4CF5">
            <w:pPr>
              <w:spacing w:line="360" w:lineRule="auto"/>
              <w:ind w:firstLine="720"/>
              <w:rPr>
                <w:bCs/>
                <w:iCs/>
                <w:sz w:val="28"/>
                <w:szCs w:val="28"/>
                <w:lang w:val="vi-VN"/>
              </w:rPr>
            </w:pPr>
            <w:r w:rsidRPr="002D4CF5">
              <w:rPr>
                <w:sz w:val="28"/>
                <w:szCs w:val="28"/>
                <w:lang w:val="vi-VN"/>
              </w:rPr>
              <w:t xml:space="preserve">1/ </w:t>
            </w:r>
            <w:r w:rsidRPr="002D4CF5">
              <w:rPr>
                <w:bCs/>
                <w:iCs/>
                <w:sz w:val="28"/>
                <w:szCs w:val="28"/>
                <w:lang w:val="vi-VN"/>
              </w:rPr>
              <w:t>Xác định phong cách ngôn ngữ và phương thức biểu đạt của văn bản ( 1) và (2)?</w:t>
            </w:r>
          </w:p>
          <w:p w:rsidR="00AB7EAE" w:rsidRPr="002D4CF5" w:rsidRDefault="00AB7EAE" w:rsidP="002D4CF5">
            <w:pPr>
              <w:pStyle w:val="noidung"/>
              <w:spacing w:before="0" w:beforeAutospacing="0" w:after="0" w:afterAutospacing="0" w:line="360" w:lineRule="auto"/>
              <w:ind w:firstLine="720"/>
              <w:rPr>
                <w:sz w:val="28"/>
                <w:szCs w:val="28"/>
                <w:lang w:val="vi-VN"/>
              </w:rPr>
            </w:pPr>
            <w:r w:rsidRPr="002D4CF5">
              <w:rPr>
                <w:sz w:val="28"/>
                <w:szCs w:val="28"/>
                <w:lang w:val="vi-VN"/>
              </w:rPr>
              <w:t xml:space="preserve"> 2/ Xác định n</w:t>
            </w:r>
            <w:r w:rsidRPr="002D4CF5">
              <w:rPr>
                <w:sz w:val="28"/>
                <w:szCs w:val="28"/>
                <w:bdr w:val="none" w:sz="0" w:space="0" w:color="auto" w:frame="1"/>
                <w:lang w:val="vi-VN"/>
              </w:rPr>
              <w:t xml:space="preserve">ghĩa sự việc và nghĩa tình thái trong câu thơ </w:t>
            </w:r>
            <w:r w:rsidRPr="002D4CF5">
              <w:rPr>
                <w:i/>
                <w:sz w:val="28"/>
                <w:szCs w:val="28"/>
                <w:bdr w:val="none" w:sz="0" w:space="0" w:color="auto" w:frame="1"/>
                <w:lang w:val="vi-VN"/>
              </w:rPr>
              <w:t>Của ong bướm này đây tuần tháng mật</w:t>
            </w:r>
            <w:r w:rsidRPr="002D4CF5">
              <w:rPr>
                <w:sz w:val="28"/>
                <w:szCs w:val="28"/>
                <w:lang w:val="vi-VN"/>
              </w:rPr>
              <w:t xml:space="preserve"> thuộc văn bản (1)</w:t>
            </w:r>
          </w:p>
          <w:p w:rsidR="00AB7EAE" w:rsidRPr="002D4CF5" w:rsidRDefault="00AB7EAE" w:rsidP="002D4CF5">
            <w:pPr>
              <w:spacing w:line="360" w:lineRule="auto"/>
              <w:rPr>
                <w:bCs/>
                <w:iCs/>
                <w:sz w:val="28"/>
                <w:szCs w:val="28"/>
                <w:lang w:val="vi-VN"/>
              </w:rPr>
            </w:pPr>
            <w:r w:rsidRPr="002D4CF5">
              <w:rPr>
                <w:sz w:val="28"/>
                <w:szCs w:val="28"/>
                <w:lang w:val="vi-VN"/>
              </w:rPr>
              <w:t>    </w:t>
            </w:r>
            <w:r w:rsidRPr="002D4CF5">
              <w:rPr>
                <w:sz w:val="28"/>
                <w:szCs w:val="28"/>
                <w:lang w:val="vi-VN"/>
              </w:rPr>
              <w:tab/>
              <w:t xml:space="preserve"> 3/ </w:t>
            </w:r>
            <w:r w:rsidRPr="002D4CF5">
              <w:rPr>
                <w:bCs/>
                <w:iCs/>
                <w:sz w:val="28"/>
                <w:szCs w:val="28"/>
                <w:lang w:val="vi-VN"/>
              </w:rPr>
              <w:t xml:space="preserve">Chỉ ra sự khác nhau quan niệm về thời gian qua từ </w:t>
            </w:r>
            <w:r w:rsidRPr="002D4CF5">
              <w:rPr>
                <w:bCs/>
                <w:i/>
                <w:iCs/>
                <w:sz w:val="28"/>
                <w:szCs w:val="28"/>
                <w:lang w:val="vi-VN"/>
              </w:rPr>
              <w:t>xuân</w:t>
            </w:r>
            <w:r w:rsidRPr="002D4CF5">
              <w:rPr>
                <w:bCs/>
                <w:iCs/>
                <w:sz w:val="28"/>
                <w:szCs w:val="28"/>
                <w:lang w:val="vi-VN"/>
              </w:rPr>
              <w:t xml:space="preserve"> của 2 văn bản trên.</w:t>
            </w:r>
          </w:p>
          <w:p w:rsidR="00AB7EAE" w:rsidRPr="002D4CF5" w:rsidRDefault="00AB7EAE" w:rsidP="002D4CF5">
            <w:pPr>
              <w:spacing w:line="360" w:lineRule="auto"/>
              <w:rPr>
                <w:sz w:val="28"/>
                <w:szCs w:val="28"/>
                <w:lang w:val="vi-VN"/>
              </w:rPr>
            </w:pPr>
          </w:p>
          <w:p w:rsidR="00AB7EAE" w:rsidRPr="002D4CF5" w:rsidRDefault="00AB7EAE" w:rsidP="002D4CF5">
            <w:pPr>
              <w:spacing w:line="360" w:lineRule="auto"/>
              <w:rPr>
                <w:b/>
                <w:sz w:val="28"/>
                <w:szCs w:val="28"/>
                <w:lang w:val="vi-VN"/>
              </w:rPr>
            </w:pPr>
            <w:r w:rsidRPr="002D4CF5">
              <w:rPr>
                <w:b/>
                <w:sz w:val="28"/>
                <w:szCs w:val="28"/>
                <w:lang w:val="vi-VN"/>
              </w:rPr>
              <w:t>-   HS thực hiện nhiệm vụ:</w:t>
            </w:r>
          </w:p>
          <w:p w:rsidR="00AB7EAE" w:rsidRPr="002D4CF5" w:rsidRDefault="00AB7EAE" w:rsidP="002D4CF5">
            <w:pPr>
              <w:spacing w:line="360" w:lineRule="auto"/>
              <w:rPr>
                <w:b/>
                <w:sz w:val="28"/>
                <w:szCs w:val="28"/>
              </w:rPr>
            </w:pPr>
            <w:r w:rsidRPr="002D4CF5">
              <w:rPr>
                <w:b/>
                <w:sz w:val="28"/>
                <w:szCs w:val="28"/>
                <w:lang w:val="vi-VN"/>
              </w:rPr>
              <w:t>-  HS báo  cáo kết quả thực hiện nhiệm vụ</w:t>
            </w:r>
          </w:p>
          <w:p w:rsidR="00AB7EAE" w:rsidRPr="002D4CF5" w:rsidRDefault="00AB7EAE" w:rsidP="002D4CF5">
            <w:pPr>
              <w:spacing w:line="360" w:lineRule="auto"/>
              <w:rPr>
                <w:b/>
                <w:sz w:val="28"/>
                <w:szCs w:val="28"/>
              </w:rPr>
            </w:pPr>
            <w:r w:rsidRPr="002D4CF5">
              <w:rPr>
                <w:sz w:val="28"/>
                <w:szCs w:val="28"/>
              </w:rPr>
              <w:t>-</w:t>
            </w:r>
            <w:r w:rsidRPr="002D4CF5">
              <w:rPr>
                <w:b/>
                <w:sz w:val="28"/>
                <w:szCs w:val="28"/>
              </w:rPr>
              <w:t xml:space="preserve"> GV nhận xét, chốt kiến thức</w:t>
            </w:r>
          </w:p>
          <w:p w:rsidR="00AB7EAE" w:rsidRPr="002D4CF5" w:rsidRDefault="00AB7EAE" w:rsidP="002D4CF5">
            <w:pPr>
              <w:pStyle w:val="listparagraph1cxspmiddle"/>
              <w:spacing w:before="0" w:beforeAutospacing="0" w:after="0" w:afterAutospacing="0" w:line="360" w:lineRule="auto"/>
              <w:rPr>
                <w:b/>
                <w:bCs/>
                <w:color w:val="000000"/>
                <w:sz w:val="28"/>
                <w:szCs w:val="28"/>
                <w:lang w:val="vi-VN"/>
              </w:rPr>
            </w:pPr>
          </w:p>
        </w:tc>
        <w:tc>
          <w:tcPr>
            <w:tcW w:w="6570" w:type="dxa"/>
          </w:tcPr>
          <w:p w:rsidR="00AB7EAE" w:rsidRPr="002D4CF5" w:rsidRDefault="00AB7EAE"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color w:val="222222"/>
                <w:sz w:val="28"/>
                <w:szCs w:val="28"/>
                <w:lang w:val="vi-VN"/>
              </w:rPr>
              <w:t xml:space="preserve">1. </w:t>
            </w:r>
            <w:r w:rsidRPr="002D4CF5">
              <w:rPr>
                <w:sz w:val="28"/>
                <w:szCs w:val="28"/>
                <w:bdr w:val="none" w:sz="0" w:space="0" w:color="auto" w:frame="1"/>
                <w:lang w:val="vi-VN"/>
              </w:rPr>
              <w:t>Phương thức biểu đạt: biểu cảm; Phong cách ngôn ngữ nghệ thuật.</w:t>
            </w:r>
          </w:p>
          <w:p w:rsidR="00AB7EAE" w:rsidRPr="002D4CF5" w:rsidRDefault="00AB7EAE" w:rsidP="002D4CF5">
            <w:pPr>
              <w:pStyle w:val="noidung"/>
              <w:spacing w:before="0" w:beforeAutospacing="0" w:after="0" w:afterAutospacing="0" w:line="360" w:lineRule="auto"/>
              <w:ind w:firstLine="720"/>
              <w:rPr>
                <w:sz w:val="28"/>
                <w:szCs w:val="28"/>
                <w:lang w:val="vi-VN"/>
              </w:rPr>
            </w:pPr>
            <w:r w:rsidRPr="002D4CF5">
              <w:rPr>
                <w:color w:val="222222"/>
                <w:sz w:val="28"/>
                <w:szCs w:val="28"/>
                <w:lang w:val="vi-VN"/>
              </w:rPr>
              <w:t xml:space="preserve"> 2/ </w:t>
            </w:r>
            <w:r w:rsidRPr="002D4CF5">
              <w:rPr>
                <w:sz w:val="28"/>
                <w:szCs w:val="28"/>
                <w:lang w:val="vi-VN"/>
              </w:rPr>
              <w:t>N</w:t>
            </w:r>
            <w:r w:rsidRPr="002D4CF5">
              <w:rPr>
                <w:sz w:val="28"/>
                <w:szCs w:val="28"/>
                <w:bdr w:val="none" w:sz="0" w:space="0" w:color="auto" w:frame="1"/>
                <w:lang w:val="vi-VN"/>
              </w:rPr>
              <w:t xml:space="preserve">ghĩa sự việc và nghĩa tình thái trong câu thơ </w:t>
            </w:r>
            <w:r w:rsidRPr="002D4CF5">
              <w:rPr>
                <w:i/>
                <w:sz w:val="28"/>
                <w:szCs w:val="28"/>
                <w:bdr w:val="none" w:sz="0" w:space="0" w:color="auto" w:frame="1"/>
                <w:lang w:val="vi-VN"/>
              </w:rPr>
              <w:t>Của ong bướm này đây tuần tháng mật</w:t>
            </w:r>
            <w:r w:rsidRPr="002D4CF5">
              <w:rPr>
                <w:sz w:val="28"/>
                <w:szCs w:val="28"/>
                <w:lang w:val="vi-VN"/>
              </w:rPr>
              <w:t xml:space="preserve"> thuộc văn bản (1) :</w:t>
            </w:r>
          </w:p>
          <w:p w:rsidR="00AB7EAE" w:rsidRPr="002D4CF5" w:rsidRDefault="00AB7EAE" w:rsidP="002D4CF5">
            <w:pPr>
              <w:pStyle w:val="NormalWeb"/>
              <w:shd w:val="clear" w:color="auto" w:fill="FFFFFF"/>
              <w:spacing w:before="0" w:beforeAutospacing="0" w:after="0" w:afterAutospacing="0" w:line="360" w:lineRule="auto"/>
              <w:ind w:firstLine="720"/>
              <w:textAlignment w:val="baseline"/>
              <w:rPr>
                <w:i/>
                <w:sz w:val="28"/>
                <w:szCs w:val="28"/>
                <w:bdr w:val="none" w:sz="0" w:space="0" w:color="auto" w:frame="1"/>
                <w:lang w:val="vi-VN"/>
              </w:rPr>
            </w:pPr>
            <w:r w:rsidRPr="002D4CF5">
              <w:rPr>
                <w:sz w:val="28"/>
                <w:szCs w:val="28"/>
                <w:bdr w:val="none" w:sz="0" w:space="0" w:color="auto" w:frame="1"/>
                <w:lang w:val="vi-VN"/>
              </w:rPr>
              <w:t xml:space="preserve">-Những từ ngữ biểu hiện nghĩa sự việc: Của ong bướm này đây tuần tháng mật. Câu biểu hiện quan hệ giữa </w:t>
            </w:r>
            <w:r w:rsidRPr="002D4CF5">
              <w:rPr>
                <w:i/>
                <w:sz w:val="28"/>
                <w:szCs w:val="28"/>
                <w:bdr w:val="none" w:sz="0" w:space="0" w:color="auto" w:frame="1"/>
                <w:lang w:val="vi-VN"/>
              </w:rPr>
              <w:t xml:space="preserve">ong bướm </w:t>
            </w:r>
            <w:r w:rsidRPr="002D4CF5">
              <w:rPr>
                <w:sz w:val="28"/>
                <w:szCs w:val="28"/>
                <w:bdr w:val="none" w:sz="0" w:space="0" w:color="auto" w:frame="1"/>
                <w:lang w:val="vi-VN"/>
              </w:rPr>
              <w:t xml:space="preserve">và </w:t>
            </w:r>
            <w:r w:rsidRPr="002D4CF5">
              <w:rPr>
                <w:i/>
                <w:sz w:val="28"/>
                <w:szCs w:val="28"/>
                <w:bdr w:val="none" w:sz="0" w:space="0" w:color="auto" w:frame="1"/>
                <w:lang w:val="vi-VN"/>
              </w:rPr>
              <w:t>tuần tháng mật.</w:t>
            </w:r>
          </w:p>
          <w:p w:rsidR="00AB7EAE" w:rsidRPr="002D4CF5" w:rsidRDefault="00AB7EAE"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bdr w:val="none" w:sz="0" w:space="0" w:color="auto" w:frame="1"/>
                <w:lang w:val="vi-VN"/>
              </w:rPr>
              <w:t>-Nghĩa tình thái: bề ngoài thì khách quan, trung hòa về cảm xúc nhưng trong lòng tác giả đang rất hồ hởi, vui tươi đón nhận cuộc sống, sự cảm nhận cuộc sống lúc nào cùng ngọt ngào như tuần trăng mật…</w:t>
            </w:r>
          </w:p>
          <w:p w:rsidR="00AB7EAE" w:rsidRPr="002D4CF5" w:rsidRDefault="00AB7EAE" w:rsidP="002D4CF5">
            <w:pPr>
              <w:pStyle w:val="noidung"/>
              <w:spacing w:before="0" w:beforeAutospacing="0" w:after="0" w:afterAutospacing="0" w:line="360" w:lineRule="auto"/>
              <w:ind w:firstLine="720"/>
              <w:rPr>
                <w:bCs/>
                <w:iCs/>
                <w:sz w:val="28"/>
                <w:szCs w:val="28"/>
                <w:lang w:val="vi-VN"/>
              </w:rPr>
            </w:pPr>
            <w:r w:rsidRPr="002D4CF5">
              <w:rPr>
                <w:color w:val="222222"/>
                <w:sz w:val="28"/>
                <w:szCs w:val="28"/>
                <w:lang w:val="vi-VN"/>
              </w:rPr>
              <w:t xml:space="preserve"> 3/ </w:t>
            </w:r>
            <w:r w:rsidRPr="002D4CF5">
              <w:rPr>
                <w:bCs/>
                <w:iCs/>
                <w:sz w:val="28"/>
                <w:szCs w:val="28"/>
                <w:lang w:val="vi-VN"/>
              </w:rPr>
              <w:t xml:space="preserve">Sự khác nhau quan niệm về thời gian qua từ </w:t>
            </w:r>
            <w:r w:rsidRPr="002D4CF5">
              <w:rPr>
                <w:bCs/>
                <w:i/>
                <w:iCs/>
                <w:sz w:val="28"/>
                <w:szCs w:val="28"/>
                <w:lang w:val="vi-VN"/>
              </w:rPr>
              <w:t>xuân</w:t>
            </w:r>
            <w:r w:rsidRPr="002D4CF5">
              <w:rPr>
                <w:bCs/>
                <w:iCs/>
                <w:sz w:val="28"/>
                <w:szCs w:val="28"/>
                <w:lang w:val="vi-VN"/>
              </w:rPr>
              <w:t xml:space="preserve"> của 2 văn bản trên:</w:t>
            </w:r>
          </w:p>
          <w:p w:rsidR="00AB7EAE" w:rsidRPr="002D4CF5" w:rsidRDefault="00AB7EAE" w:rsidP="002D4CF5">
            <w:pPr>
              <w:pStyle w:val="noidung"/>
              <w:spacing w:before="0" w:beforeAutospacing="0" w:after="0" w:afterAutospacing="0" w:line="360" w:lineRule="auto"/>
              <w:ind w:firstLine="720"/>
              <w:rPr>
                <w:sz w:val="28"/>
                <w:szCs w:val="28"/>
                <w:lang w:val="vi-VN"/>
              </w:rPr>
            </w:pPr>
            <w:r w:rsidRPr="002D4CF5">
              <w:rPr>
                <w:bCs/>
                <w:iCs/>
                <w:sz w:val="28"/>
                <w:szCs w:val="28"/>
                <w:lang w:val="vi-VN"/>
              </w:rPr>
              <w:t xml:space="preserve">-Từ </w:t>
            </w:r>
            <w:r w:rsidRPr="002D4CF5">
              <w:rPr>
                <w:bCs/>
                <w:i/>
                <w:iCs/>
                <w:sz w:val="28"/>
                <w:szCs w:val="28"/>
                <w:lang w:val="vi-VN"/>
              </w:rPr>
              <w:t>Xuân</w:t>
            </w:r>
            <w:r w:rsidRPr="002D4CF5">
              <w:rPr>
                <w:bCs/>
                <w:iCs/>
                <w:sz w:val="28"/>
                <w:szCs w:val="28"/>
                <w:lang w:val="vi-VN"/>
              </w:rPr>
              <w:t xml:space="preserve"> trong câu thơ </w:t>
            </w:r>
            <w:r w:rsidRPr="002D4CF5">
              <w:rPr>
                <w:i/>
                <w:sz w:val="28"/>
                <w:szCs w:val="28"/>
                <w:bdr w:val="none" w:sz="0" w:space="0" w:color="auto" w:frame="1"/>
                <w:lang w:val="vi-VN"/>
              </w:rPr>
              <w:t>Tôi không chờ nắng hạ mới hoài xuân</w:t>
            </w:r>
            <w:r w:rsidRPr="002D4CF5">
              <w:rPr>
                <w:sz w:val="28"/>
                <w:szCs w:val="28"/>
                <w:bdr w:val="none" w:sz="0" w:space="0" w:color="auto" w:frame="1"/>
                <w:lang w:val="vi-VN"/>
              </w:rPr>
              <w:t xml:space="preserve"> của Xuân Diệu thể hiện quan niệm thời gian tuyến tính. Ngay trong mùa xuân mà thi sĩ đã nhớ mùa xuân. Mỗi khoảnh khắc hiện tại lập tức trở thành quá khứ. T</w:t>
            </w:r>
            <w:r w:rsidRPr="002D4CF5">
              <w:rPr>
                <w:sz w:val="28"/>
                <w:szCs w:val="28"/>
                <w:lang w:val="vi-VN"/>
              </w:rPr>
              <w:t>hời gian được hình dung như một dòng chảy xuôi chiều, một đi không trở lại.Vì thế, một khoảnh khắc trôi qua là mất đi vĩnh viễn. Từ đó, ta cảm nhận được niềm khát khao giao cảm với đời của nhà thơ.</w:t>
            </w:r>
          </w:p>
          <w:p w:rsidR="00AB7EAE" w:rsidRPr="002D4CF5" w:rsidRDefault="00AB7EAE"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 xml:space="preserve">- </w:t>
            </w:r>
            <w:r w:rsidRPr="002D4CF5">
              <w:rPr>
                <w:bCs/>
                <w:iCs/>
                <w:sz w:val="28"/>
                <w:szCs w:val="28"/>
                <w:lang w:val="vi-VN"/>
              </w:rPr>
              <w:t xml:space="preserve">Từ </w:t>
            </w:r>
            <w:r w:rsidRPr="002D4CF5">
              <w:rPr>
                <w:bCs/>
                <w:i/>
                <w:iCs/>
                <w:sz w:val="28"/>
                <w:szCs w:val="28"/>
                <w:lang w:val="vi-VN"/>
              </w:rPr>
              <w:t>Xuân</w:t>
            </w:r>
            <w:r w:rsidRPr="002D4CF5">
              <w:rPr>
                <w:bCs/>
                <w:iCs/>
                <w:sz w:val="28"/>
                <w:szCs w:val="28"/>
                <w:lang w:val="vi-VN"/>
              </w:rPr>
              <w:t xml:space="preserve"> trong câu thơ </w:t>
            </w:r>
            <w:r w:rsidRPr="002D4CF5">
              <w:rPr>
                <w:i/>
                <w:sz w:val="28"/>
                <w:szCs w:val="28"/>
                <w:lang w:val="vi-VN"/>
              </w:rPr>
              <w:t>Về đây đem chắn nẻo xuân sang!</w:t>
            </w:r>
            <w:r w:rsidRPr="002D4CF5">
              <w:rPr>
                <w:rStyle w:val="apple-converted-space"/>
                <w:i/>
                <w:sz w:val="28"/>
                <w:szCs w:val="28"/>
                <w:lang w:val="vi-VN"/>
              </w:rPr>
              <w:t> </w:t>
            </w:r>
            <w:r w:rsidRPr="002D4CF5">
              <w:rPr>
                <w:sz w:val="28"/>
                <w:szCs w:val="28"/>
                <w:bdr w:val="none" w:sz="0" w:space="0" w:color="auto" w:frame="1"/>
                <w:lang w:val="vi-VN"/>
              </w:rPr>
              <w:t xml:space="preserve">của Chế Lan Viên thể hiện quan niệm thời gian tuần hoàn. Từ điểm nhìn hiện tại </w:t>
            </w:r>
            <w:r w:rsidRPr="002D4CF5">
              <w:rPr>
                <w:i/>
                <w:sz w:val="28"/>
                <w:szCs w:val="28"/>
                <w:bdr w:val="none" w:sz="0" w:space="0" w:color="auto" w:frame="1"/>
                <w:lang w:val="vi-VN"/>
              </w:rPr>
              <w:t>Xuân,</w:t>
            </w:r>
            <w:r w:rsidRPr="002D4CF5">
              <w:rPr>
                <w:sz w:val="28"/>
                <w:szCs w:val="28"/>
                <w:bdr w:val="none" w:sz="0" w:space="0" w:color="auto" w:frame="1"/>
                <w:lang w:val="vi-VN"/>
              </w:rPr>
              <w:t xml:space="preserve"> nhà thơ nhớ về quá khứ </w:t>
            </w:r>
            <w:r w:rsidRPr="002D4CF5">
              <w:rPr>
                <w:i/>
                <w:sz w:val="28"/>
                <w:szCs w:val="28"/>
                <w:lang w:val="vi-VN"/>
              </w:rPr>
              <w:t>trở lại mùa thu trước</w:t>
            </w:r>
            <w:r w:rsidRPr="002D4CF5">
              <w:rPr>
                <w:rStyle w:val="apple-converted-space"/>
                <w:i/>
                <w:sz w:val="28"/>
                <w:szCs w:val="28"/>
                <w:lang w:val="vi-VN"/>
              </w:rPr>
              <w:t> </w:t>
            </w:r>
            <w:r w:rsidRPr="002D4CF5">
              <w:rPr>
                <w:rStyle w:val="apple-converted-space"/>
                <w:sz w:val="28"/>
                <w:szCs w:val="28"/>
                <w:lang w:val="vi-VN"/>
              </w:rPr>
              <w:t>với nỗi buồn về sự chia lìa, tàn tạ của cảnh vật :</w:t>
            </w:r>
            <w:r w:rsidRPr="002D4CF5">
              <w:rPr>
                <w:rStyle w:val="apple-converted-space"/>
                <w:i/>
                <w:sz w:val="28"/>
                <w:szCs w:val="28"/>
                <w:lang w:val="vi-VN"/>
              </w:rPr>
              <w:t xml:space="preserve"> lá vàng, cánh rã.</w:t>
            </w:r>
            <w:r w:rsidRPr="002D4CF5">
              <w:rPr>
                <w:color w:val="222222"/>
                <w:sz w:val="28"/>
                <w:szCs w:val="28"/>
                <w:lang w:val="vi-VN"/>
              </w:rPr>
              <w:t xml:space="preserve">1. </w:t>
            </w:r>
            <w:r w:rsidRPr="002D4CF5">
              <w:rPr>
                <w:sz w:val="28"/>
                <w:szCs w:val="28"/>
                <w:bdr w:val="none" w:sz="0" w:space="0" w:color="auto" w:frame="1"/>
                <w:lang w:val="vi-VN"/>
              </w:rPr>
              <w:t>Phương thức biểu đạt: biểu cảm; Phong cách ngôn ngữ nghệ thuật.</w:t>
            </w:r>
          </w:p>
          <w:p w:rsidR="00AB7EAE" w:rsidRPr="002D4CF5" w:rsidRDefault="00AB7EAE" w:rsidP="002D4CF5">
            <w:pPr>
              <w:pStyle w:val="noidung"/>
              <w:spacing w:before="0" w:beforeAutospacing="0" w:after="0" w:afterAutospacing="0" w:line="360" w:lineRule="auto"/>
              <w:ind w:firstLine="720"/>
              <w:rPr>
                <w:sz w:val="28"/>
                <w:szCs w:val="28"/>
                <w:lang w:val="vi-VN"/>
              </w:rPr>
            </w:pPr>
            <w:r w:rsidRPr="002D4CF5">
              <w:rPr>
                <w:color w:val="222222"/>
                <w:sz w:val="28"/>
                <w:szCs w:val="28"/>
                <w:lang w:val="vi-VN"/>
              </w:rPr>
              <w:t xml:space="preserve"> 2/ </w:t>
            </w:r>
            <w:r w:rsidRPr="002D4CF5">
              <w:rPr>
                <w:sz w:val="28"/>
                <w:szCs w:val="28"/>
                <w:lang w:val="vi-VN"/>
              </w:rPr>
              <w:t>N</w:t>
            </w:r>
            <w:r w:rsidRPr="002D4CF5">
              <w:rPr>
                <w:sz w:val="28"/>
                <w:szCs w:val="28"/>
                <w:bdr w:val="none" w:sz="0" w:space="0" w:color="auto" w:frame="1"/>
                <w:lang w:val="vi-VN"/>
              </w:rPr>
              <w:t xml:space="preserve">ghĩa sự việc và nghĩa tình thái trong câu thơ </w:t>
            </w:r>
            <w:r w:rsidRPr="002D4CF5">
              <w:rPr>
                <w:i/>
                <w:sz w:val="28"/>
                <w:szCs w:val="28"/>
                <w:bdr w:val="none" w:sz="0" w:space="0" w:color="auto" w:frame="1"/>
                <w:lang w:val="vi-VN"/>
              </w:rPr>
              <w:t>Của ong bướm này đây tuần tháng mật</w:t>
            </w:r>
            <w:r w:rsidRPr="002D4CF5">
              <w:rPr>
                <w:sz w:val="28"/>
                <w:szCs w:val="28"/>
                <w:lang w:val="vi-VN"/>
              </w:rPr>
              <w:t xml:space="preserve"> thuộc văn bản (1) :</w:t>
            </w:r>
          </w:p>
          <w:p w:rsidR="00AB7EAE" w:rsidRPr="002D4CF5" w:rsidRDefault="00AB7EAE" w:rsidP="002D4CF5">
            <w:pPr>
              <w:pStyle w:val="NormalWeb"/>
              <w:shd w:val="clear" w:color="auto" w:fill="FFFFFF"/>
              <w:spacing w:before="0" w:beforeAutospacing="0" w:after="0" w:afterAutospacing="0" w:line="360" w:lineRule="auto"/>
              <w:ind w:firstLine="720"/>
              <w:textAlignment w:val="baseline"/>
              <w:rPr>
                <w:i/>
                <w:sz w:val="28"/>
                <w:szCs w:val="28"/>
                <w:bdr w:val="none" w:sz="0" w:space="0" w:color="auto" w:frame="1"/>
                <w:lang w:val="vi-VN"/>
              </w:rPr>
            </w:pPr>
            <w:r w:rsidRPr="002D4CF5">
              <w:rPr>
                <w:sz w:val="28"/>
                <w:szCs w:val="28"/>
                <w:bdr w:val="none" w:sz="0" w:space="0" w:color="auto" w:frame="1"/>
                <w:lang w:val="vi-VN"/>
              </w:rPr>
              <w:t xml:space="preserve">-Những từ ngữ biểu hiện nghĩa sự việc: Của ong bướm này đây tuần tháng mật. Câu biểu hiện quan hệ giữa </w:t>
            </w:r>
            <w:r w:rsidRPr="002D4CF5">
              <w:rPr>
                <w:i/>
                <w:sz w:val="28"/>
                <w:szCs w:val="28"/>
                <w:bdr w:val="none" w:sz="0" w:space="0" w:color="auto" w:frame="1"/>
                <w:lang w:val="vi-VN"/>
              </w:rPr>
              <w:t xml:space="preserve">ong bướm </w:t>
            </w:r>
            <w:r w:rsidRPr="002D4CF5">
              <w:rPr>
                <w:sz w:val="28"/>
                <w:szCs w:val="28"/>
                <w:bdr w:val="none" w:sz="0" w:space="0" w:color="auto" w:frame="1"/>
                <w:lang w:val="vi-VN"/>
              </w:rPr>
              <w:t xml:space="preserve">và </w:t>
            </w:r>
            <w:r w:rsidRPr="002D4CF5">
              <w:rPr>
                <w:i/>
                <w:sz w:val="28"/>
                <w:szCs w:val="28"/>
                <w:bdr w:val="none" w:sz="0" w:space="0" w:color="auto" w:frame="1"/>
                <w:lang w:val="vi-VN"/>
              </w:rPr>
              <w:t>tuần tháng mật.</w:t>
            </w:r>
          </w:p>
          <w:p w:rsidR="00AB7EAE" w:rsidRPr="002D4CF5" w:rsidRDefault="00AB7EAE"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bdr w:val="none" w:sz="0" w:space="0" w:color="auto" w:frame="1"/>
                <w:lang w:val="vi-VN"/>
              </w:rPr>
              <w:t>-Nghĩa tình thái: bề ngoài thì khách quan, trung hòa về cảm xúc nhưng trong lòng tác giả đang rất hồ hởi, vui tươi đón nhận cuộc sống, sự cảm nhận cuộc sống lúc nào cùng ngọt ngào như tuần trăng mật…</w:t>
            </w:r>
          </w:p>
          <w:p w:rsidR="00AB7EAE" w:rsidRPr="002D4CF5" w:rsidRDefault="00AB7EAE" w:rsidP="002D4CF5">
            <w:pPr>
              <w:pStyle w:val="noidung"/>
              <w:spacing w:before="0" w:beforeAutospacing="0" w:after="0" w:afterAutospacing="0" w:line="360" w:lineRule="auto"/>
              <w:ind w:firstLine="720"/>
              <w:rPr>
                <w:bCs/>
                <w:iCs/>
                <w:sz w:val="28"/>
                <w:szCs w:val="28"/>
                <w:lang w:val="vi-VN"/>
              </w:rPr>
            </w:pPr>
            <w:r w:rsidRPr="002D4CF5">
              <w:rPr>
                <w:color w:val="222222"/>
                <w:sz w:val="28"/>
                <w:szCs w:val="28"/>
                <w:lang w:val="vi-VN"/>
              </w:rPr>
              <w:t xml:space="preserve"> 3/ </w:t>
            </w:r>
            <w:r w:rsidRPr="002D4CF5">
              <w:rPr>
                <w:bCs/>
                <w:iCs/>
                <w:sz w:val="28"/>
                <w:szCs w:val="28"/>
                <w:lang w:val="vi-VN"/>
              </w:rPr>
              <w:t xml:space="preserve">Sự khác nhau quan niệm về thời gian qua từ </w:t>
            </w:r>
            <w:r w:rsidRPr="002D4CF5">
              <w:rPr>
                <w:bCs/>
                <w:i/>
                <w:iCs/>
                <w:sz w:val="28"/>
                <w:szCs w:val="28"/>
                <w:lang w:val="vi-VN"/>
              </w:rPr>
              <w:t>xuân</w:t>
            </w:r>
            <w:r w:rsidRPr="002D4CF5">
              <w:rPr>
                <w:bCs/>
                <w:iCs/>
                <w:sz w:val="28"/>
                <w:szCs w:val="28"/>
                <w:lang w:val="vi-VN"/>
              </w:rPr>
              <w:t xml:space="preserve"> của 2 văn bản trên:</w:t>
            </w:r>
          </w:p>
          <w:p w:rsidR="00AB7EAE" w:rsidRPr="002D4CF5" w:rsidRDefault="00AB7EAE" w:rsidP="002D4CF5">
            <w:pPr>
              <w:pStyle w:val="noidung"/>
              <w:spacing w:before="0" w:beforeAutospacing="0" w:after="0" w:afterAutospacing="0" w:line="360" w:lineRule="auto"/>
              <w:ind w:firstLine="720"/>
              <w:rPr>
                <w:sz w:val="28"/>
                <w:szCs w:val="28"/>
                <w:lang w:val="vi-VN"/>
              </w:rPr>
            </w:pPr>
            <w:r w:rsidRPr="002D4CF5">
              <w:rPr>
                <w:bCs/>
                <w:iCs/>
                <w:sz w:val="28"/>
                <w:szCs w:val="28"/>
                <w:lang w:val="vi-VN"/>
              </w:rPr>
              <w:t xml:space="preserve">-Từ </w:t>
            </w:r>
            <w:r w:rsidRPr="002D4CF5">
              <w:rPr>
                <w:bCs/>
                <w:i/>
                <w:iCs/>
                <w:sz w:val="28"/>
                <w:szCs w:val="28"/>
                <w:lang w:val="vi-VN"/>
              </w:rPr>
              <w:t>Xuân</w:t>
            </w:r>
            <w:r w:rsidRPr="002D4CF5">
              <w:rPr>
                <w:bCs/>
                <w:iCs/>
                <w:sz w:val="28"/>
                <w:szCs w:val="28"/>
                <w:lang w:val="vi-VN"/>
              </w:rPr>
              <w:t xml:space="preserve"> trong câu thơ </w:t>
            </w:r>
            <w:r w:rsidRPr="002D4CF5">
              <w:rPr>
                <w:i/>
                <w:sz w:val="28"/>
                <w:szCs w:val="28"/>
                <w:bdr w:val="none" w:sz="0" w:space="0" w:color="auto" w:frame="1"/>
                <w:lang w:val="vi-VN"/>
              </w:rPr>
              <w:t>Tôi không chờ nắng hạ mới hoài xuân</w:t>
            </w:r>
            <w:r w:rsidRPr="002D4CF5">
              <w:rPr>
                <w:sz w:val="28"/>
                <w:szCs w:val="28"/>
                <w:bdr w:val="none" w:sz="0" w:space="0" w:color="auto" w:frame="1"/>
                <w:lang w:val="vi-VN"/>
              </w:rPr>
              <w:t xml:space="preserve"> của Xuân Diệu thể hiện quan niệm thời gian tuyến tính. Ngay trong mùa xuân mà thi sĩ đã nhớ mùa xuân. Mỗi khoảnh khắc hiện tại lập tức trở thành quá khứ. T</w:t>
            </w:r>
            <w:r w:rsidRPr="002D4CF5">
              <w:rPr>
                <w:sz w:val="28"/>
                <w:szCs w:val="28"/>
                <w:lang w:val="vi-VN"/>
              </w:rPr>
              <w:t>hời gian được hình dung như một dòng chảy xuôi chiều, một đi không trở lại.Vì thế, một khoảnh khắc trôi qua là mất đi vĩnh viễn. Từ đó, ta cảm nhận được niềm khát khao giao cảm với đời của nhà thơ.</w:t>
            </w:r>
          </w:p>
          <w:p w:rsidR="00AB7EAE" w:rsidRPr="002D4CF5" w:rsidRDefault="00AB7EAE" w:rsidP="002D4CF5">
            <w:pPr>
              <w:spacing w:line="360" w:lineRule="auto"/>
              <w:ind w:firstLine="682"/>
              <w:rPr>
                <w:b/>
                <w:bCs/>
                <w:color w:val="000000"/>
                <w:sz w:val="28"/>
                <w:szCs w:val="28"/>
                <w:lang w:val="vi-VN"/>
              </w:rPr>
            </w:pPr>
            <w:r w:rsidRPr="002D4CF5">
              <w:rPr>
                <w:sz w:val="28"/>
                <w:szCs w:val="28"/>
                <w:lang w:val="vi-VN"/>
              </w:rPr>
              <w:t xml:space="preserve">- </w:t>
            </w:r>
            <w:r w:rsidRPr="002D4CF5">
              <w:rPr>
                <w:bCs/>
                <w:iCs/>
                <w:sz w:val="28"/>
                <w:szCs w:val="28"/>
                <w:lang w:val="vi-VN"/>
              </w:rPr>
              <w:t xml:space="preserve">Từ </w:t>
            </w:r>
            <w:r w:rsidRPr="002D4CF5">
              <w:rPr>
                <w:bCs/>
                <w:i/>
                <w:iCs/>
                <w:sz w:val="28"/>
                <w:szCs w:val="28"/>
                <w:lang w:val="vi-VN"/>
              </w:rPr>
              <w:t>Xuân</w:t>
            </w:r>
            <w:r w:rsidRPr="002D4CF5">
              <w:rPr>
                <w:bCs/>
                <w:iCs/>
                <w:sz w:val="28"/>
                <w:szCs w:val="28"/>
                <w:lang w:val="vi-VN"/>
              </w:rPr>
              <w:t xml:space="preserve"> trong câu thơ </w:t>
            </w:r>
            <w:r w:rsidRPr="002D4CF5">
              <w:rPr>
                <w:i/>
                <w:sz w:val="28"/>
                <w:szCs w:val="28"/>
                <w:lang w:val="vi-VN"/>
              </w:rPr>
              <w:t>Về đây đem chắn nẻo xuân sang!</w:t>
            </w:r>
            <w:r w:rsidRPr="002D4CF5">
              <w:rPr>
                <w:rStyle w:val="apple-converted-space"/>
                <w:i/>
                <w:sz w:val="28"/>
                <w:szCs w:val="28"/>
                <w:lang w:val="vi-VN"/>
              </w:rPr>
              <w:t> </w:t>
            </w:r>
            <w:r w:rsidRPr="002D4CF5">
              <w:rPr>
                <w:sz w:val="28"/>
                <w:szCs w:val="28"/>
                <w:bdr w:val="none" w:sz="0" w:space="0" w:color="auto" w:frame="1"/>
                <w:lang w:val="vi-VN"/>
              </w:rPr>
              <w:t xml:space="preserve">của Chế Lan Viên thể hiện quan niệm thời gian tuần hoàn. Từ điểm nhìn hiện tại </w:t>
            </w:r>
            <w:r w:rsidRPr="002D4CF5">
              <w:rPr>
                <w:i/>
                <w:sz w:val="28"/>
                <w:szCs w:val="28"/>
                <w:bdr w:val="none" w:sz="0" w:space="0" w:color="auto" w:frame="1"/>
                <w:lang w:val="vi-VN"/>
              </w:rPr>
              <w:t>Xuân,</w:t>
            </w:r>
            <w:r w:rsidRPr="002D4CF5">
              <w:rPr>
                <w:sz w:val="28"/>
                <w:szCs w:val="28"/>
                <w:bdr w:val="none" w:sz="0" w:space="0" w:color="auto" w:frame="1"/>
                <w:lang w:val="vi-VN"/>
              </w:rPr>
              <w:t xml:space="preserve"> nhà thơ nhớ về quá khứ </w:t>
            </w:r>
            <w:r w:rsidRPr="002D4CF5">
              <w:rPr>
                <w:i/>
                <w:sz w:val="28"/>
                <w:szCs w:val="28"/>
                <w:lang w:val="vi-VN"/>
              </w:rPr>
              <w:t>trở lại mùa thu trước</w:t>
            </w:r>
            <w:r w:rsidRPr="002D4CF5">
              <w:rPr>
                <w:rStyle w:val="apple-converted-space"/>
                <w:i/>
                <w:sz w:val="28"/>
                <w:szCs w:val="28"/>
                <w:lang w:val="vi-VN"/>
              </w:rPr>
              <w:t> </w:t>
            </w:r>
            <w:r w:rsidRPr="002D4CF5">
              <w:rPr>
                <w:rStyle w:val="apple-converted-space"/>
                <w:sz w:val="28"/>
                <w:szCs w:val="28"/>
                <w:lang w:val="vi-VN"/>
              </w:rPr>
              <w:t>với nỗi buồn về sự chia lìa, tàn tạ của cảnh vật :</w:t>
            </w:r>
            <w:r w:rsidRPr="002D4CF5">
              <w:rPr>
                <w:rStyle w:val="apple-converted-space"/>
                <w:i/>
                <w:sz w:val="28"/>
                <w:szCs w:val="28"/>
                <w:lang w:val="vi-VN"/>
              </w:rPr>
              <w:t xml:space="preserve"> lá vàng, cánh rã.</w:t>
            </w:r>
          </w:p>
        </w:tc>
      </w:tr>
    </w:tbl>
    <w:p w:rsidR="00AB7EAE" w:rsidRPr="002D4CF5" w:rsidRDefault="00AB7EAE" w:rsidP="002D4CF5">
      <w:pPr>
        <w:spacing w:line="360" w:lineRule="auto"/>
        <w:ind w:firstLine="720"/>
        <w:rPr>
          <w:b/>
          <w:sz w:val="28"/>
          <w:szCs w:val="28"/>
          <w:lang w:val="vi-VN"/>
        </w:rPr>
      </w:pPr>
    </w:p>
    <w:p w:rsidR="00AB7EAE" w:rsidRPr="002D4CF5" w:rsidRDefault="00AB7EAE" w:rsidP="002D4CF5">
      <w:pPr>
        <w:spacing w:line="360" w:lineRule="auto"/>
        <w:ind w:firstLine="720"/>
        <w:rPr>
          <w:b/>
          <w:sz w:val="28"/>
          <w:szCs w:val="28"/>
          <w:lang w:val="vi-VN"/>
        </w:rPr>
      </w:pPr>
    </w:p>
    <w:p w:rsidR="00AB7EAE" w:rsidRPr="002D4CF5" w:rsidRDefault="00AB7EAE"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6210"/>
        <w:tblGridChange w:id="169">
          <w:tblGrid>
            <w:gridCol w:w="3240"/>
            <w:gridCol w:w="6210"/>
          </w:tblGrid>
        </w:tblGridChange>
      </w:tblGrid>
      <w:tr w:rsidR="00AB7EAE" w:rsidRPr="002D4CF5" w:rsidTr="006649B4">
        <w:trPr>
          <w:trHeight w:val="647"/>
        </w:trPr>
        <w:tc>
          <w:tcPr>
            <w:tcW w:w="3240" w:type="dxa"/>
            <w:shd w:val="clear" w:color="auto" w:fill="auto"/>
          </w:tcPr>
          <w:p w:rsidR="00AB7EAE" w:rsidRPr="002D4CF5" w:rsidRDefault="00AB7EA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210" w:type="dxa"/>
          </w:tcPr>
          <w:p w:rsidR="00AB7EAE" w:rsidRPr="002D4CF5" w:rsidRDefault="00AB7EAE"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B7EAE" w:rsidRPr="002D4CF5" w:rsidTr="006649B4">
        <w:trPr>
          <w:trHeight w:val="647"/>
        </w:trPr>
        <w:tc>
          <w:tcPr>
            <w:tcW w:w="3240" w:type="dxa"/>
            <w:shd w:val="clear" w:color="auto" w:fill="auto"/>
          </w:tcPr>
          <w:p w:rsidR="00AB7EAE" w:rsidRPr="002D4CF5" w:rsidRDefault="00AB7EAE" w:rsidP="002D4CF5">
            <w:pPr>
              <w:spacing w:line="360" w:lineRule="auto"/>
              <w:rPr>
                <w:b/>
                <w:sz w:val="28"/>
                <w:szCs w:val="28"/>
              </w:rPr>
            </w:pPr>
            <w:r w:rsidRPr="002D4CF5">
              <w:rPr>
                <w:b/>
                <w:sz w:val="28"/>
                <w:szCs w:val="28"/>
                <w:lang w:val="vi-VN"/>
              </w:rPr>
              <w:t xml:space="preserve">GV giao nhiệm vụ: </w:t>
            </w:r>
          </w:p>
          <w:p w:rsidR="00AB7EAE" w:rsidRPr="002D4CF5" w:rsidRDefault="00AB7EAE" w:rsidP="002D4CF5">
            <w:pPr>
              <w:pStyle w:val="NormalWeb"/>
              <w:shd w:val="clear" w:color="auto" w:fill="FFFFFF"/>
              <w:spacing w:before="0" w:beforeAutospacing="0" w:after="0" w:afterAutospacing="0" w:line="360" w:lineRule="auto"/>
              <w:ind w:firstLine="720"/>
              <w:textAlignment w:val="baseline"/>
              <w:rPr>
                <w:sz w:val="28"/>
                <w:szCs w:val="28"/>
              </w:rPr>
            </w:pPr>
            <w:r w:rsidRPr="002D4CF5">
              <w:rPr>
                <w:sz w:val="28"/>
                <w:szCs w:val="28"/>
              </w:rPr>
              <w:t>Viết đoạn văn ngắn ( 5 đến 7 dòng) bày tỏ suy nghĩ về hiện tượng một bộ phận giới trẻ có lối sống gấp, sống ích kỉ trong cuộc sống hôm nay.</w:t>
            </w:r>
          </w:p>
          <w:p w:rsidR="00AB7EAE" w:rsidRPr="002D4CF5" w:rsidRDefault="00AB7EAE" w:rsidP="002D4CF5">
            <w:pPr>
              <w:spacing w:line="360" w:lineRule="auto"/>
              <w:rPr>
                <w:b/>
                <w:sz w:val="28"/>
                <w:szCs w:val="28"/>
              </w:rPr>
            </w:pPr>
          </w:p>
          <w:p w:rsidR="00AB7EAE" w:rsidRPr="002D4CF5" w:rsidRDefault="00AB7EAE" w:rsidP="002D4CF5">
            <w:pPr>
              <w:spacing w:line="360" w:lineRule="auto"/>
              <w:rPr>
                <w:b/>
                <w:sz w:val="28"/>
                <w:szCs w:val="28"/>
                <w:lang w:val="vi-VN"/>
              </w:rPr>
            </w:pPr>
            <w:r w:rsidRPr="002D4CF5">
              <w:rPr>
                <w:b/>
                <w:sz w:val="28"/>
                <w:szCs w:val="28"/>
                <w:lang w:val="vi-VN"/>
              </w:rPr>
              <w:t>-   HS thực hiện nhiệm vụ:</w:t>
            </w:r>
          </w:p>
          <w:p w:rsidR="00AB7EAE" w:rsidRPr="002D4CF5" w:rsidRDefault="00AB7EAE" w:rsidP="002D4CF5">
            <w:pPr>
              <w:spacing w:line="360" w:lineRule="auto"/>
              <w:rPr>
                <w:b/>
                <w:sz w:val="28"/>
                <w:szCs w:val="28"/>
              </w:rPr>
            </w:pPr>
            <w:r w:rsidRPr="002D4CF5">
              <w:rPr>
                <w:b/>
                <w:sz w:val="28"/>
                <w:szCs w:val="28"/>
                <w:lang w:val="vi-VN"/>
              </w:rPr>
              <w:t>-  HS báo  cáo kết quả thực hiện nhiệm vụ</w:t>
            </w:r>
          </w:p>
          <w:p w:rsidR="00AB7EAE" w:rsidRPr="002D4CF5" w:rsidRDefault="00AB7EAE" w:rsidP="002D4CF5">
            <w:pPr>
              <w:spacing w:line="360" w:lineRule="auto"/>
              <w:rPr>
                <w:b/>
                <w:sz w:val="28"/>
                <w:szCs w:val="28"/>
                <w:lang w:val="vi-VN"/>
              </w:rPr>
            </w:pPr>
            <w:r w:rsidRPr="002D4CF5">
              <w:rPr>
                <w:b/>
                <w:sz w:val="28"/>
                <w:szCs w:val="28"/>
              </w:rPr>
              <w:t>-</w:t>
            </w:r>
            <w:r w:rsidRPr="002D4CF5">
              <w:rPr>
                <w:b/>
                <w:sz w:val="28"/>
                <w:szCs w:val="28"/>
                <w:lang w:val="vi-VN"/>
              </w:rPr>
              <w:t xml:space="preserve"> </w:t>
            </w:r>
            <w:r w:rsidRPr="002D4CF5">
              <w:rPr>
                <w:b/>
                <w:sz w:val="28"/>
                <w:szCs w:val="28"/>
              </w:rPr>
              <w:t>GV nhận xét, chốt kiến thức</w:t>
            </w:r>
          </w:p>
          <w:p w:rsidR="00AB7EAE" w:rsidRPr="002D4CF5" w:rsidRDefault="00AB7EAE" w:rsidP="002D4CF5">
            <w:pPr>
              <w:pStyle w:val="listparagraph1cxspmiddle"/>
              <w:spacing w:before="0" w:beforeAutospacing="0" w:after="0" w:afterAutospacing="0" w:line="360" w:lineRule="auto"/>
              <w:rPr>
                <w:b/>
                <w:bCs/>
                <w:color w:val="000000"/>
                <w:sz w:val="28"/>
                <w:szCs w:val="28"/>
                <w:lang w:val="vi-VN"/>
              </w:rPr>
            </w:pPr>
          </w:p>
        </w:tc>
        <w:tc>
          <w:tcPr>
            <w:tcW w:w="6210" w:type="dxa"/>
          </w:tcPr>
          <w:p w:rsidR="00AB7EAE" w:rsidRPr="002D4CF5" w:rsidRDefault="00AB7EAE" w:rsidP="002D4CF5">
            <w:pPr>
              <w:pStyle w:val="Default"/>
              <w:tabs>
                <w:tab w:val="left" w:pos="4370"/>
              </w:tabs>
              <w:spacing w:line="360" w:lineRule="auto"/>
              <w:ind w:firstLine="720"/>
              <w:rPr>
                <w:b/>
                <w:i/>
                <w:color w:val="auto"/>
                <w:sz w:val="28"/>
                <w:szCs w:val="28"/>
                <w:lang w:val="vi-VN"/>
              </w:rPr>
            </w:pPr>
            <w:r w:rsidRPr="002D4CF5">
              <w:rPr>
                <w:b/>
                <w:i/>
                <w:color w:val="auto"/>
                <w:sz w:val="28"/>
                <w:szCs w:val="28"/>
                <w:lang w:val="vi-VN"/>
              </w:rPr>
              <w:t>Trả lời:</w:t>
            </w:r>
            <w:r w:rsidRPr="002D4CF5">
              <w:rPr>
                <w:b/>
                <w:i/>
                <w:color w:val="auto"/>
                <w:sz w:val="28"/>
                <w:szCs w:val="28"/>
                <w:lang w:val="vi-VN"/>
              </w:rPr>
              <w:tab/>
            </w:r>
          </w:p>
          <w:p w:rsidR="00AB7EAE" w:rsidRPr="002D4CF5" w:rsidRDefault="00AB7EAE" w:rsidP="002D4CF5">
            <w:pPr>
              <w:pStyle w:val="noidung"/>
              <w:spacing w:before="0" w:beforeAutospacing="0" w:after="0" w:afterAutospacing="0" w:line="360" w:lineRule="auto"/>
              <w:ind w:firstLine="720"/>
              <w:rPr>
                <w:sz w:val="28"/>
                <w:szCs w:val="28"/>
                <w:lang w:val="vi-VN"/>
              </w:rPr>
            </w:pPr>
            <w:r w:rsidRPr="002D4CF5">
              <w:rPr>
                <w:sz w:val="28"/>
                <w:szCs w:val="28"/>
                <w:lang w:val="vi-VN"/>
              </w:rPr>
              <w:t>Đoạn văn đảm bảo các yêu cầu :</w:t>
            </w:r>
          </w:p>
          <w:p w:rsidR="00AB7EAE" w:rsidRPr="002D4CF5" w:rsidRDefault="00AB7EAE" w:rsidP="002D4CF5">
            <w:pPr>
              <w:spacing w:line="360" w:lineRule="auto"/>
              <w:ind w:firstLine="720"/>
              <w:rPr>
                <w:sz w:val="28"/>
                <w:szCs w:val="28"/>
                <w:lang w:val="vi-VN"/>
              </w:rPr>
            </w:pPr>
            <w:r w:rsidRPr="002D4CF5">
              <w:rPr>
                <w:sz w:val="28"/>
                <w:szCs w:val="28"/>
                <w:lang w:val="vi-VN"/>
              </w:rPr>
              <w:t xml:space="preserve">-Hình thức: đảm bảo về số câu, không được gạch đầu dòng, không mắc lỗi chính tả, ngữ pháp. Hành văn trong sáng, cảm xúc chân thành ; </w:t>
            </w:r>
          </w:p>
          <w:p w:rsidR="00AB7EAE" w:rsidRPr="002D4CF5" w:rsidRDefault="00AB7EAE" w:rsidP="002D4CF5">
            <w:pPr>
              <w:spacing w:line="360" w:lineRule="auto"/>
              <w:ind w:firstLine="720"/>
              <w:rPr>
                <w:sz w:val="28"/>
                <w:szCs w:val="28"/>
                <w:lang w:val="vi-VN"/>
              </w:rPr>
            </w:pPr>
            <w:r w:rsidRPr="002D4CF5">
              <w:rPr>
                <w:sz w:val="28"/>
                <w:szCs w:val="28"/>
                <w:lang w:val="vi-VN"/>
              </w:rPr>
              <w:t xml:space="preserve">-Nội dung: Từ triết lí sống khao khát giao cảm với đời của nhà thơ Xuân Diệu, thí sinh bày tỏ suy nghĩ về một hiện tượng xấu của một bộ phận giới trẻ hiện nay, đó là </w:t>
            </w:r>
            <w:r w:rsidRPr="002D4CF5">
              <w:rPr>
                <w:i/>
                <w:sz w:val="28"/>
                <w:szCs w:val="28"/>
                <w:lang w:val="vi-VN"/>
              </w:rPr>
              <w:t>sống gấp, sống ích kỉ</w:t>
            </w:r>
            <w:r w:rsidRPr="002D4CF5">
              <w:rPr>
                <w:sz w:val="28"/>
                <w:szCs w:val="28"/>
                <w:bdr w:val="none" w:sz="0" w:space="0" w:color="auto" w:frame="1"/>
                <w:lang w:val="vi-VN"/>
              </w:rPr>
              <w:t xml:space="preserve">. Cần trả lời các câu hỏi : </w:t>
            </w:r>
            <w:r w:rsidRPr="002D4CF5">
              <w:rPr>
                <w:i/>
                <w:sz w:val="28"/>
                <w:szCs w:val="28"/>
                <w:lang w:val="vi-VN"/>
              </w:rPr>
              <w:t>sống gấp, sống ích kỉ</w:t>
            </w:r>
            <w:r w:rsidRPr="002D4CF5">
              <w:rPr>
                <w:sz w:val="28"/>
                <w:szCs w:val="28"/>
                <w:lang w:val="vi-VN"/>
              </w:rPr>
              <w:t xml:space="preserve"> là gì ? Hậu quả của lối sống đó ? Nguyên nhân và biện pháp khắc phục ?</w:t>
            </w:r>
          </w:p>
          <w:p w:rsidR="00AB7EAE" w:rsidRPr="002D4CF5" w:rsidRDefault="00AB7EAE" w:rsidP="002D4CF5">
            <w:pPr>
              <w:pStyle w:val="listparagraph1cxspmiddle"/>
              <w:spacing w:before="0" w:beforeAutospacing="0" w:after="0" w:afterAutospacing="0" w:line="360" w:lineRule="auto"/>
              <w:rPr>
                <w:b/>
                <w:bCs/>
                <w:color w:val="000000"/>
                <w:sz w:val="28"/>
                <w:szCs w:val="28"/>
                <w:lang w:val="vi-VN"/>
              </w:rPr>
            </w:pPr>
          </w:p>
        </w:tc>
      </w:tr>
    </w:tbl>
    <w:p w:rsidR="00AB7EAE" w:rsidRPr="002D4CF5" w:rsidRDefault="00AB7EAE" w:rsidP="002D4CF5">
      <w:pPr>
        <w:spacing w:line="360" w:lineRule="auto"/>
        <w:ind w:firstLine="713"/>
        <w:rPr>
          <w:rStyle w:val="c22"/>
          <w:rFonts w:ascii="Times New Roman" w:hAnsi="Times New Roman"/>
          <w:sz w:val="28"/>
          <w:szCs w:val="28"/>
          <w:lang w:val="vi-VN"/>
        </w:rPr>
      </w:pPr>
    </w:p>
    <w:p w:rsidR="00AB7EAE" w:rsidRPr="002D4CF5" w:rsidRDefault="00AB7EAE" w:rsidP="002D4CF5">
      <w:pPr>
        <w:spacing w:line="360" w:lineRule="auto"/>
        <w:ind w:firstLine="720"/>
        <w:rPr>
          <w:b/>
          <w:sz w:val="28"/>
          <w:szCs w:val="28"/>
          <w:lang w:val="vi-VN"/>
        </w:rPr>
      </w:pPr>
    </w:p>
    <w:p w:rsidR="00AB7EAE" w:rsidRPr="002D4CF5" w:rsidRDefault="00AB7EAE"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w:t>
      </w:r>
      <w:r w:rsidRPr="002D4CF5">
        <w:rPr>
          <w:b/>
          <w:sz w:val="28"/>
          <w:szCs w:val="28"/>
          <w:lang w:val="vi-VN"/>
        </w:rPr>
        <w:t>TÌM TÒI, MỞ RỘNG.( 5 phút)</w:t>
      </w:r>
    </w:p>
    <w:p w:rsidR="00AB7EAE" w:rsidRPr="002D4CF5" w:rsidRDefault="00AB7EAE" w:rsidP="002D4CF5">
      <w:pPr>
        <w:spacing w:line="360" w:lineRule="auto"/>
        <w:ind w:firstLine="720"/>
        <w:rPr>
          <w:b/>
          <w:sz w:val="28"/>
          <w:szCs w:val="28"/>
          <w:lang w:val="vi-VN"/>
        </w:rPr>
      </w:pP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5850"/>
        <w:tblGridChange w:id="170">
          <w:tblGrid>
            <w:gridCol w:w="3600"/>
            <w:gridCol w:w="5850"/>
          </w:tblGrid>
        </w:tblGridChange>
      </w:tblGrid>
      <w:tr w:rsidR="00AB7EAE" w:rsidRPr="002D4CF5" w:rsidTr="006649B4">
        <w:trPr>
          <w:trHeight w:val="647"/>
        </w:trPr>
        <w:tc>
          <w:tcPr>
            <w:tcW w:w="3600" w:type="dxa"/>
            <w:shd w:val="clear" w:color="auto" w:fill="auto"/>
          </w:tcPr>
          <w:p w:rsidR="00AB7EAE" w:rsidRPr="002D4CF5" w:rsidRDefault="00AB7EA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850" w:type="dxa"/>
          </w:tcPr>
          <w:p w:rsidR="00AB7EAE" w:rsidRPr="002D4CF5" w:rsidRDefault="00AB7EAE"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B7EAE" w:rsidRPr="002D4CF5" w:rsidTr="006649B4">
        <w:trPr>
          <w:trHeight w:val="647"/>
        </w:trPr>
        <w:tc>
          <w:tcPr>
            <w:tcW w:w="3600" w:type="dxa"/>
            <w:shd w:val="clear" w:color="auto" w:fill="auto"/>
          </w:tcPr>
          <w:p w:rsidR="00AB7EAE" w:rsidRPr="002D4CF5" w:rsidRDefault="00AB7EAE" w:rsidP="002D4CF5">
            <w:pPr>
              <w:spacing w:line="360" w:lineRule="auto"/>
              <w:rPr>
                <w:b/>
                <w:sz w:val="28"/>
                <w:szCs w:val="28"/>
              </w:rPr>
            </w:pPr>
            <w:r w:rsidRPr="002D4CF5">
              <w:rPr>
                <w:b/>
                <w:sz w:val="28"/>
                <w:szCs w:val="28"/>
              </w:rPr>
              <w:t xml:space="preserve">GV giao nhiệm vụ: </w:t>
            </w:r>
          </w:p>
          <w:p w:rsidR="00AB7EAE" w:rsidRPr="002D4CF5" w:rsidRDefault="00AB7EAE" w:rsidP="002D4CF5">
            <w:pPr>
              <w:spacing w:line="360" w:lineRule="auto"/>
              <w:rPr>
                <w:b/>
                <w:sz w:val="28"/>
                <w:szCs w:val="28"/>
              </w:rPr>
            </w:pPr>
            <w:r w:rsidRPr="002D4CF5">
              <w:rPr>
                <w:b/>
                <w:sz w:val="28"/>
                <w:szCs w:val="28"/>
              </w:rPr>
              <w:t>+ Vẽ bản đồ tư duy bài học</w:t>
            </w:r>
          </w:p>
          <w:p w:rsidR="00AB7EAE" w:rsidRPr="002D4CF5" w:rsidRDefault="00AB7EAE" w:rsidP="002D4CF5">
            <w:pPr>
              <w:spacing w:line="360" w:lineRule="auto"/>
              <w:rPr>
                <w:sz w:val="28"/>
                <w:szCs w:val="28"/>
              </w:rPr>
            </w:pPr>
            <w:r w:rsidRPr="002D4CF5">
              <w:rPr>
                <w:sz w:val="28"/>
                <w:szCs w:val="28"/>
              </w:rPr>
              <w:t xml:space="preserve">+Chọn một hình ảnh, đoạn thơ nào đó trong bài thơ và tái hiện bằng nghệ thuật hội họa. </w:t>
            </w:r>
          </w:p>
          <w:p w:rsidR="00AB7EAE" w:rsidRPr="002D4CF5" w:rsidRDefault="00AB7EAE"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AB7EAE" w:rsidRPr="002D4CF5" w:rsidRDefault="00AB7EAE" w:rsidP="002D4CF5">
            <w:pPr>
              <w:pStyle w:val="listparagraph1cxspmiddle"/>
              <w:spacing w:before="0" w:beforeAutospacing="0" w:after="0" w:afterAutospacing="0" w:line="360" w:lineRule="auto"/>
              <w:rPr>
                <w:sz w:val="28"/>
                <w:szCs w:val="28"/>
              </w:rPr>
            </w:pPr>
            <w:r w:rsidRPr="002D4CF5">
              <w:rPr>
                <w:sz w:val="28"/>
                <w:szCs w:val="28"/>
                <w:lang w:val="vi-VN"/>
              </w:rPr>
              <w:t>-  HS báo  cáo kết quả thực hiện nhiệm v</w:t>
            </w:r>
            <w:r w:rsidRPr="002D4CF5">
              <w:rPr>
                <w:sz w:val="28"/>
                <w:szCs w:val="28"/>
              </w:rPr>
              <w:t>ụ</w:t>
            </w:r>
          </w:p>
          <w:p w:rsidR="00AB7EAE" w:rsidRPr="002D4CF5" w:rsidRDefault="00AB7EAE" w:rsidP="002D4CF5">
            <w:pPr>
              <w:pStyle w:val="listparagraph1cxspmiddle"/>
              <w:spacing w:before="0" w:beforeAutospacing="0" w:after="0" w:afterAutospacing="0" w:line="360" w:lineRule="auto"/>
              <w:rPr>
                <w:b/>
                <w:bCs/>
                <w:color w:val="000000"/>
                <w:sz w:val="28"/>
                <w:szCs w:val="28"/>
              </w:rPr>
            </w:pPr>
            <w:r w:rsidRPr="002D4CF5">
              <w:rPr>
                <w:b/>
                <w:sz w:val="28"/>
                <w:szCs w:val="28"/>
              </w:rPr>
              <w:t>GV nhận xét, chốt kiến thức</w:t>
            </w:r>
          </w:p>
        </w:tc>
        <w:tc>
          <w:tcPr>
            <w:tcW w:w="5850" w:type="dxa"/>
          </w:tcPr>
          <w:p w:rsidR="00AB7EAE" w:rsidRPr="002D4CF5" w:rsidRDefault="00AB7EAE"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AB7EAE" w:rsidRPr="002D4CF5" w:rsidRDefault="00AB7EAE" w:rsidP="002D4CF5">
            <w:pPr>
              <w:spacing w:line="360" w:lineRule="auto"/>
              <w:rPr>
                <w:b/>
                <w:bCs/>
                <w:color w:val="000000"/>
                <w:sz w:val="28"/>
                <w:szCs w:val="28"/>
                <w:lang w:val="vi-VN"/>
              </w:rPr>
            </w:pPr>
            <w:r w:rsidRPr="002D4CF5">
              <w:rPr>
                <w:b/>
                <w:bCs/>
                <w:color w:val="000000"/>
                <w:sz w:val="28"/>
                <w:szCs w:val="28"/>
                <w:lang w:val="vi-VN"/>
              </w:rPr>
              <w:t>+ Tái hiện bằng tranh vẽ dựa trên ngôn ngữ bài thơ.</w:t>
            </w:r>
          </w:p>
          <w:p w:rsidR="00AB7EAE" w:rsidRPr="002D4CF5" w:rsidRDefault="00AB7EAE" w:rsidP="002D4CF5">
            <w:pPr>
              <w:spacing w:line="360" w:lineRule="auto"/>
              <w:rPr>
                <w:b/>
                <w:bCs/>
                <w:color w:val="000000"/>
                <w:sz w:val="28"/>
                <w:szCs w:val="28"/>
                <w:lang w:val="vi-VN"/>
              </w:rPr>
            </w:pPr>
          </w:p>
          <w:p w:rsidR="00AB7EAE" w:rsidRPr="002D4CF5" w:rsidRDefault="00AB7EAE" w:rsidP="002D4CF5">
            <w:pPr>
              <w:spacing w:line="360" w:lineRule="auto"/>
              <w:rPr>
                <w:b/>
                <w:bCs/>
                <w:color w:val="000000"/>
                <w:sz w:val="28"/>
                <w:szCs w:val="28"/>
                <w:lang w:val="vi-VN"/>
              </w:rPr>
            </w:pPr>
          </w:p>
        </w:tc>
      </w:tr>
    </w:tbl>
    <w:p w:rsidR="00AB7EAE" w:rsidRPr="002D4CF5" w:rsidRDefault="00AB7EAE" w:rsidP="002D4CF5">
      <w:pPr>
        <w:pStyle w:val="Heading2"/>
        <w:spacing w:before="0" w:beforeAutospacing="0" w:after="0" w:afterAutospacing="0" w:line="360" w:lineRule="auto"/>
        <w:rPr>
          <w:sz w:val="28"/>
          <w:szCs w:val="28"/>
        </w:rPr>
      </w:pPr>
      <w:r w:rsidRPr="002D4CF5">
        <w:rPr>
          <w:sz w:val="28"/>
          <w:szCs w:val="28"/>
        </w:rPr>
        <w:t>Giao bài và hướng dẫn học bài, chuẩn bị bài ở nhà.( 5 phút)</w:t>
      </w:r>
    </w:p>
    <w:p w:rsidR="00AB7EAE" w:rsidRPr="002D4CF5" w:rsidRDefault="00AB7EAE" w:rsidP="002D4CF5">
      <w:pPr>
        <w:spacing w:line="360" w:lineRule="auto"/>
        <w:ind w:firstLine="1080"/>
        <w:rPr>
          <w:sz w:val="28"/>
          <w:szCs w:val="28"/>
          <w:lang w:val="vi-VN"/>
        </w:rPr>
      </w:pPr>
      <w:r w:rsidRPr="002D4CF5">
        <w:rPr>
          <w:sz w:val="28"/>
          <w:szCs w:val="28"/>
          <w:lang w:val="vi-VN"/>
        </w:rPr>
        <w:t>a. Củng cố:</w:t>
      </w:r>
    </w:p>
    <w:p w:rsidR="00AB7EAE" w:rsidRPr="002D4CF5" w:rsidRDefault="00AB7EAE" w:rsidP="002D4CF5">
      <w:pPr>
        <w:spacing w:line="360" w:lineRule="auto"/>
        <w:ind w:firstLine="1080"/>
        <w:rPr>
          <w:sz w:val="28"/>
          <w:szCs w:val="28"/>
          <w:lang w:val="vi-VN"/>
        </w:rPr>
      </w:pPr>
      <w:r w:rsidRPr="002D4CF5">
        <w:rPr>
          <w:sz w:val="28"/>
          <w:szCs w:val="28"/>
          <w:lang w:val="vi-VN"/>
        </w:rPr>
        <w:t>- Bài thơ có tên là “Vội Vàng”. Vậy quan niệm sống nhanh, sống gấp ở đây phải được hiểu như thế nào ?</w:t>
      </w:r>
    </w:p>
    <w:p w:rsidR="00AB7EAE" w:rsidRPr="002D4CF5" w:rsidRDefault="00AB7EAE" w:rsidP="002D4CF5">
      <w:pPr>
        <w:spacing w:line="360" w:lineRule="auto"/>
        <w:ind w:firstLine="1080"/>
        <w:rPr>
          <w:sz w:val="28"/>
          <w:szCs w:val="28"/>
          <w:lang w:val="vi-VN"/>
        </w:rPr>
      </w:pPr>
      <w:r w:rsidRPr="002D4CF5">
        <w:rPr>
          <w:sz w:val="28"/>
          <w:szCs w:val="28"/>
          <w:lang w:val="vi-VN"/>
        </w:rPr>
        <w:t>+ Trân trọng từng giây phút cuộc sống.</w:t>
      </w:r>
    </w:p>
    <w:p w:rsidR="00AB7EAE" w:rsidRPr="002D4CF5" w:rsidRDefault="00AB7EAE" w:rsidP="002D4CF5">
      <w:pPr>
        <w:spacing w:line="360" w:lineRule="auto"/>
        <w:ind w:firstLine="1080"/>
        <w:rPr>
          <w:sz w:val="28"/>
          <w:szCs w:val="28"/>
          <w:lang w:val="vi-VN"/>
        </w:rPr>
      </w:pPr>
      <w:r w:rsidRPr="002D4CF5">
        <w:rPr>
          <w:sz w:val="28"/>
          <w:szCs w:val="28"/>
          <w:lang w:val="vi-VN"/>
        </w:rPr>
        <w:t>+ Sống và cống hiến hết mình cho đời.</w:t>
      </w:r>
    </w:p>
    <w:p w:rsidR="00AB7EAE" w:rsidRPr="002D4CF5" w:rsidRDefault="00AB7EAE" w:rsidP="002D4CF5">
      <w:pPr>
        <w:tabs>
          <w:tab w:val="left" w:pos="1620"/>
        </w:tabs>
        <w:spacing w:line="360" w:lineRule="auto"/>
        <w:ind w:firstLine="1080"/>
        <w:rPr>
          <w:sz w:val="28"/>
          <w:szCs w:val="28"/>
          <w:lang w:val="vi-VN"/>
        </w:rPr>
      </w:pPr>
      <w:r w:rsidRPr="002D4CF5">
        <w:rPr>
          <w:sz w:val="28"/>
          <w:szCs w:val="28"/>
          <w:lang w:val="vi-VN"/>
        </w:rPr>
        <w:t>- Theo em ?</w:t>
      </w:r>
    </w:p>
    <w:p w:rsidR="00AB7EAE" w:rsidRPr="002D4CF5" w:rsidRDefault="00AB7EAE" w:rsidP="002D4CF5">
      <w:pPr>
        <w:spacing w:line="360" w:lineRule="auto"/>
        <w:ind w:firstLine="1080"/>
        <w:rPr>
          <w:sz w:val="28"/>
          <w:szCs w:val="28"/>
          <w:lang w:val="vi-VN"/>
        </w:rPr>
      </w:pPr>
      <w:r w:rsidRPr="002D4CF5">
        <w:rPr>
          <w:sz w:val="28"/>
          <w:szCs w:val="28"/>
          <w:lang w:val="pt-BR"/>
        </w:rPr>
        <w:t>b</w:t>
      </w:r>
      <w:r w:rsidRPr="002D4CF5">
        <w:rPr>
          <w:sz w:val="28"/>
          <w:szCs w:val="28"/>
          <w:lang w:val="vi-VN"/>
        </w:rPr>
        <w:t>. Dặn dò:</w:t>
      </w:r>
    </w:p>
    <w:p w:rsidR="00AB7EAE" w:rsidRPr="002D4CF5" w:rsidRDefault="00AB7EAE" w:rsidP="002D4CF5">
      <w:pPr>
        <w:spacing w:line="360" w:lineRule="auto"/>
        <w:ind w:firstLine="1080"/>
        <w:rPr>
          <w:sz w:val="28"/>
          <w:szCs w:val="28"/>
          <w:lang w:val="vi-VN"/>
        </w:rPr>
      </w:pPr>
      <w:r w:rsidRPr="002D4CF5">
        <w:rPr>
          <w:sz w:val="28"/>
          <w:szCs w:val="28"/>
          <w:lang w:val="vi-VN"/>
        </w:rPr>
        <w:t>- Học thuộc lòng bài thơ, nội dung chính của bài học.</w:t>
      </w:r>
    </w:p>
    <w:p w:rsidR="00AB7EAE" w:rsidRPr="002D4CF5" w:rsidRDefault="00AB7EAE" w:rsidP="002D4CF5">
      <w:pPr>
        <w:tabs>
          <w:tab w:val="left" w:pos="1620"/>
        </w:tabs>
        <w:spacing w:line="360" w:lineRule="auto"/>
        <w:ind w:firstLine="1080"/>
        <w:rPr>
          <w:b/>
          <w:sz w:val="28"/>
          <w:szCs w:val="28"/>
        </w:rPr>
      </w:pPr>
      <w:r w:rsidRPr="002D4CF5">
        <w:rPr>
          <w:sz w:val="28"/>
          <w:szCs w:val="28"/>
          <w:lang w:val="vi-VN"/>
        </w:rPr>
        <w:t xml:space="preserve">- Soạn bài </w:t>
      </w:r>
      <w:r w:rsidRPr="002D4CF5">
        <w:rPr>
          <w:sz w:val="28"/>
          <w:szCs w:val="28"/>
        </w:rPr>
        <w:t>mới</w:t>
      </w:r>
    </w:p>
    <w:p w:rsidR="00AB7EAE" w:rsidRPr="002D4CF5" w:rsidRDefault="00AB7EAE" w:rsidP="002D4CF5">
      <w:pPr>
        <w:tabs>
          <w:tab w:val="left" w:pos="1620"/>
        </w:tabs>
        <w:spacing w:line="360" w:lineRule="auto"/>
        <w:rPr>
          <w:b/>
          <w:sz w:val="28"/>
          <w:szCs w:val="28"/>
          <w:lang w:val="vi-VN"/>
        </w:rPr>
      </w:pPr>
    </w:p>
    <w:p w:rsidR="00AB7EAE" w:rsidRPr="002D4CF5" w:rsidRDefault="00AB7EAE" w:rsidP="002D4CF5">
      <w:pPr>
        <w:spacing w:line="360" w:lineRule="auto"/>
        <w:rPr>
          <w:b/>
          <w:sz w:val="28"/>
          <w:szCs w:val="28"/>
          <w:lang w:val="vi-VN"/>
        </w:rPr>
      </w:pPr>
      <w:r w:rsidRPr="002D4CF5">
        <w:rPr>
          <w:sz w:val="28"/>
          <w:szCs w:val="28"/>
        </w:rPr>
        <w:t>..................................................................................................................................................................................................................................................................................................................</w:t>
      </w: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B7EAE" w:rsidRPr="002D4CF5" w:rsidRDefault="00AB7EAE" w:rsidP="002D4CF5">
      <w:pPr>
        <w:spacing w:line="360" w:lineRule="auto"/>
        <w:rPr>
          <w:i/>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jc w:val="center"/>
        <w:rPr>
          <w:i/>
          <w:iCs/>
          <w:sz w:val="28"/>
          <w:szCs w:val="28"/>
          <w:lang w:val="vi-VN"/>
        </w:rPr>
      </w:pPr>
      <w:r w:rsidRPr="002D4CF5">
        <w:rPr>
          <w:b/>
          <w:bCs/>
          <w:i/>
          <w:iCs/>
          <w:sz w:val="28"/>
          <w:szCs w:val="28"/>
          <w:lang w:val="vi-VN"/>
        </w:rPr>
        <w:t xml:space="preserve">TIẾT </w:t>
      </w:r>
      <w:r w:rsidR="00703BC3" w:rsidRPr="002D4CF5">
        <w:rPr>
          <w:b/>
          <w:bCs/>
          <w:i/>
          <w:iCs/>
          <w:sz w:val="28"/>
          <w:szCs w:val="28"/>
        </w:rPr>
        <w:t>79</w:t>
      </w:r>
      <w:r w:rsidRPr="002D4CF5">
        <w:rPr>
          <w:b/>
          <w:bCs/>
          <w:i/>
          <w:iCs/>
          <w:sz w:val="28"/>
          <w:szCs w:val="28"/>
          <w:lang w:val="vi-VN"/>
        </w:rPr>
        <w:t xml:space="preserve">   Tiếng Việt                                                      </w:t>
      </w:r>
      <w:r w:rsidRPr="002D4CF5">
        <w:rPr>
          <w:i/>
          <w:iCs/>
          <w:sz w:val="28"/>
          <w:szCs w:val="28"/>
          <w:lang w:val="vi-VN"/>
        </w:rPr>
        <w:t xml:space="preserve">Ngày soạn: </w:t>
      </w:r>
    </w:p>
    <w:p w:rsidR="00AA6459" w:rsidRPr="002D4CF5" w:rsidRDefault="00AA6459" w:rsidP="002D4CF5">
      <w:pPr>
        <w:spacing w:line="360" w:lineRule="auto"/>
        <w:jc w:val="center"/>
        <w:rPr>
          <w:b/>
          <w:sz w:val="28"/>
          <w:szCs w:val="28"/>
          <w:lang w:val="vi-VN"/>
        </w:rPr>
      </w:pPr>
      <w:r w:rsidRPr="002D4CF5">
        <w:rPr>
          <w:b/>
          <w:sz w:val="28"/>
          <w:szCs w:val="28"/>
          <w:lang w:val="vi-VN"/>
        </w:rPr>
        <w:t>NGHĨA CỦA CÂU</w:t>
      </w:r>
    </w:p>
    <w:p w:rsidR="00703BC3" w:rsidRPr="002D4CF5" w:rsidRDefault="00703BC3" w:rsidP="002D4CF5">
      <w:pPr>
        <w:spacing w:line="360" w:lineRule="auto"/>
        <w:jc w:val="center"/>
        <w:rPr>
          <w:b/>
          <w:sz w:val="28"/>
          <w:szCs w:val="28"/>
          <w:lang w:val="vi-VN"/>
        </w:rPr>
      </w:pPr>
    </w:p>
    <w:p w:rsidR="00703BC3" w:rsidRPr="002D4CF5" w:rsidRDefault="00703BC3" w:rsidP="002D4CF5">
      <w:pPr>
        <w:spacing w:line="360" w:lineRule="auto"/>
        <w:rPr>
          <w:b/>
          <w:sz w:val="28"/>
          <w:szCs w:val="28"/>
        </w:rPr>
      </w:pPr>
      <w:r w:rsidRPr="002D4CF5">
        <w:rPr>
          <w:b/>
          <w:sz w:val="28"/>
          <w:szCs w:val="28"/>
        </w:rPr>
        <w:t xml:space="preserve">A. MỤC TIÊU BÀI HỌC </w:t>
      </w:r>
    </w:p>
    <w:p w:rsidR="00703BC3" w:rsidRPr="002D4CF5" w:rsidRDefault="00703BC3" w:rsidP="002D4CF5">
      <w:pPr>
        <w:spacing w:line="360" w:lineRule="auto"/>
        <w:rPr>
          <w:b/>
          <w:sz w:val="28"/>
          <w:szCs w:val="28"/>
        </w:rPr>
      </w:pPr>
      <w:r w:rsidRPr="002D4CF5">
        <w:rPr>
          <w:b/>
          <w:sz w:val="28"/>
          <w:szCs w:val="28"/>
        </w:rPr>
        <w:t>I. VỀ KIẾN THỨC</w:t>
      </w:r>
    </w:p>
    <w:p w:rsidR="00703BC3" w:rsidRPr="002D4CF5" w:rsidRDefault="00703BC3" w:rsidP="002D4CF5">
      <w:pPr>
        <w:spacing w:line="360" w:lineRule="auto"/>
        <w:ind w:firstLine="720"/>
        <w:rPr>
          <w:sz w:val="28"/>
          <w:szCs w:val="28"/>
          <w:lang w:val="vi-VN"/>
        </w:rPr>
      </w:pPr>
      <w:r w:rsidRPr="002D4CF5">
        <w:rPr>
          <w:sz w:val="28"/>
          <w:szCs w:val="28"/>
          <w:lang w:val="vi-VN"/>
        </w:rPr>
        <w:t>1/ Nhận biết: HS nhận biết được “ nghĩa sự việc”, “nghĩa tình thái” – hai thành phần nghĩa của câu .</w:t>
      </w:r>
    </w:p>
    <w:p w:rsidR="00703BC3" w:rsidRPr="002D4CF5" w:rsidRDefault="00703BC3" w:rsidP="002D4CF5">
      <w:pPr>
        <w:spacing w:line="360" w:lineRule="auto"/>
        <w:ind w:firstLine="720"/>
        <w:rPr>
          <w:sz w:val="28"/>
          <w:szCs w:val="28"/>
          <w:lang w:val="vi-VN"/>
        </w:rPr>
      </w:pPr>
      <w:r w:rsidRPr="002D4CF5">
        <w:rPr>
          <w:sz w:val="28"/>
          <w:szCs w:val="28"/>
          <w:lang w:val="vi-VN"/>
        </w:rPr>
        <w:t xml:space="preserve">2/ Thông hiểu: HS hiểu ý nghĩa “ nghĩa sự việc”, “nghĩa tình thái” – hai thành phần nghĩa của câu </w:t>
      </w:r>
    </w:p>
    <w:p w:rsidR="00703BC3" w:rsidRPr="002D4CF5" w:rsidRDefault="00703BC3" w:rsidP="002D4CF5">
      <w:pPr>
        <w:spacing w:line="360" w:lineRule="auto"/>
        <w:ind w:firstLine="720"/>
        <w:rPr>
          <w:sz w:val="28"/>
          <w:szCs w:val="28"/>
          <w:lang w:val="vi-VN"/>
        </w:rPr>
      </w:pPr>
      <w:r w:rsidRPr="002D4CF5">
        <w:rPr>
          <w:sz w:val="28"/>
          <w:szCs w:val="28"/>
          <w:lang w:val="vi-VN"/>
        </w:rPr>
        <w:t xml:space="preserve">3/Vận dụng thấp: HS lí giải được ý nghĩa “ nghĩa sự việc”, “nghĩa tình thái” – hai thành phần nghĩa của câu </w:t>
      </w:r>
    </w:p>
    <w:p w:rsidR="00703BC3" w:rsidRPr="002D4CF5" w:rsidRDefault="00703BC3" w:rsidP="002D4CF5">
      <w:pPr>
        <w:spacing w:line="360" w:lineRule="auto"/>
        <w:ind w:firstLine="720"/>
        <w:rPr>
          <w:sz w:val="28"/>
          <w:szCs w:val="28"/>
          <w:lang w:val="vi-VN"/>
        </w:rPr>
      </w:pPr>
      <w:r w:rsidRPr="002D4CF5">
        <w:rPr>
          <w:sz w:val="28"/>
          <w:szCs w:val="28"/>
          <w:lang w:val="vi-VN"/>
        </w:rPr>
        <w:t>4/Vận dụng cao:</w:t>
      </w:r>
    </w:p>
    <w:p w:rsidR="00703BC3" w:rsidRPr="002D4CF5" w:rsidRDefault="00703BC3" w:rsidP="002D4CF5">
      <w:pPr>
        <w:spacing w:line="360" w:lineRule="auto"/>
        <w:ind w:firstLine="720"/>
        <w:rPr>
          <w:sz w:val="28"/>
          <w:szCs w:val="28"/>
          <w:lang w:val="vi-VN"/>
        </w:rPr>
      </w:pPr>
      <w:r w:rsidRPr="002D4CF5">
        <w:rPr>
          <w:sz w:val="28"/>
          <w:szCs w:val="28"/>
          <w:lang w:val="vi-VN"/>
        </w:rPr>
        <w:t>- Vận dụng “ nghĩa sự việc”, “nghĩa tình thái” để lĩnh hội và tạo lập văn bản</w:t>
      </w:r>
    </w:p>
    <w:p w:rsidR="00703BC3" w:rsidRPr="002D4CF5" w:rsidRDefault="00703BC3" w:rsidP="002D4CF5">
      <w:pPr>
        <w:spacing w:line="360" w:lineRule="auto"/>
        <w:rPr>
          <w:b/>
          <w:sz w:val="28"/>
          <w:szCs w:val="28"/>
        </w:rPr>
      </w:pPr>
    </w:p>
    <w:p w:rsidR="00703BC3" w:rsidRPr="002D4CF5" w:rsidRDefault="00703BC3" w:rsidP="002D4CF5">
      <w:pPr>
        <w:spacing w:line="360" w:lineRule="auto"/>
        <w:rPr>
          <w:b/>
          <w:sz w:val="28"/>
          <w:szCs w:val="28"/>
        </w:rPr>
      </w:pPr>
      <w:r w:rsidRPr="002D4CF5">
        <w:rPr>
          <w:b/>
          <w:sz w:val="28"/>
          <w:szCs w:val="28"/>
        </w:rPr>
        <w:t>II. VỀ KĨ NĂNG</w:t>
      </w:r>
    </w:p>
    <w:p w:rsidR="00703BC3" w:rsidRPr="002D4CF5" w:rsidRDefault="00703BC3" w:rsidP="002D4CF5">
      <w:pPr>
        <w:spacing w:line="360" w:lineRule="auto"/>
        <w:ind w:firstLine="720"/>
        <w:rPr>
          <w:sz w:val="28"/>
          <w:szCs w:val="28"/>
          <w:lang w:val="vi-VN"/>
        </w:rPr>
      </w:pPr>
      <w:r w:rsidRPr="002D4CF5">
        <w:rPr>
          <w:sz w:val="28"/>
          <w:szCs w:val="28"/>
          <w:lang w:val="vi-VN"/>
        </w:rPr>
        <w:t>1/ Biết làm: bài tập tiếng Việt liên quan nghĩa sự việc và nghĩa tình thái</w:t>
      </w:r>
    </w:p>
    <w:p w:rsidR="00703BC3" w:rsidRPr="002D4CF5" w:rsidRDefault="00703BC3" w:rsidP="002D4CF5">
      <w:pPr>
        <w:spacing w:line="360" w:lineRule="auto"/>
        <w:ind w:firstLine="720"/>
        <w:rPr>
          <w:sz w:val="28"/>
          <w:szCs w:val="28"/>
          <w:lang w:val="vi-VN"/>
        </w:rPr>
      </w:pPr>
      <w:r w:rsidRPr="002D4CF5">
        <w:rPr>
          <w:sz w:val="28"/>
          <w:szCs w:val="28"/>
          <w:lang w:val="vi-VN"/>
        </w:rPr>
        <w:t>2/ Thông thạo: xác định nghĩa của câu</w:t>
      </w:r>
    </w:p>
    <w:p w:rsidR="00703BC3" w:rsidRPr="002D4CF5" w:rsidRDefault="00703BC3" w:rsidP="002D4CF5">
      <w:pPr>
        <w:spacing w:line="360" w:lineRule="auto"/>
        <w:rPr>
          <w:b/>
          <w:sz w:val="28"/>
          <w:szCs w:val="28"/>
        </w:rPr>
      </w:pPr>
    </w:p>
    <w:p w:rsidR="00703BC3" w:rsidRPr="002D4CF5" w:rsidRDefault="00703BC3" w:rsidP="002D4CF5">
      <w:pPr>
        <w:spacing w:line="360" w:lineRule="auto"/>
        <w:rPr>
          <w:b/>
          <w:sz w:val="28"/>
          <w:szCs w:val="28"/>
        </w:rPr>
      </w:pPr>
      <w:r w:rsidRPr="002D4CF5">
        <w:rPr>
          <w:b/>
          <w:sz w:val="28"/>
          <w:szCs w:val="28"/>
        </w:rPr>
        <w:t>III. VỀ THÁI ĐỘ</w:t>
      </w:r>
    </w:p>
    <w:p w:rsidR="00703BC3" w:rsidRPr="002D4CF5" w:rsidRDefault="00703BC3" w:rsidP="002D4CF5">
      <w:pPr>
        <w:spacing w:line="360" w:lineRule="auto"/>
        <w:ind w:firstLine="720"/>
        <w:rPr>
          <w:sz w:val="28"/>
          <w:szCs w:val="28"/>
          <w:lang w:val="vi-VN"/>
        </w:rPr>
      </w:pPr>
      <w:r w:rsidRPr="002D4CF5">
        <w:rPr>
          <w:sz w:val="28"/>
          <w:szCs w:val="28"/>
          <w:lang w:val="vi-VN"/>
        </w:rPr>
        <w:t>1/ Hình thành thói quen: tìm hiểu nghĩa của câu</w:t>
      </w:r>
    </w:p>
    <w:p w:rsidR="00703BC3" w:rsidRPr="002D4CF5" w:rsidRDefault="00703BC3" w:rsidP="002D4CF5">
      <w:pPr>
        <w:spacing w:line="360" w:lineRule="auto"/>
        <w:ind w:firstLine="720"/>
        <w:rPr>
          <w:sz w:val="28"/>
          <w:szCs w:val="28"/>
          <w:lang w:val="vi-VN"/>
        </w:rPr>
      </w:pPr>
      <w:r w:rsidRPr="002D4CF5">
        <w:rPr>
          <w:sz w:val="28"/>
          <w:szCs w:val="28"/>
          <w:lang w:val="vi-VN"/>
        </w:rPr>
        <w:t>2/ Hình thành tính cách: tự tin , sáng tạo khi trình bày nghĩa của câu</w:t>
      </w:r>
    </w:p>
    <w:p w:rsidR="00703BC3" w:rsidRPr="002D4CF5" w:rsidRDefault="00703BC3" w:rsidP="002D4CF5">
      <w:pPr>
        <w:spacing w:line="360" w:lineRule="auto"/>
        <w:ind w:firstLine="720"/>
        <w:rPr>
          <w:sz w:val="28"/>
          <w:szCs w:val="28"/>
          <w:lang w:val="vi-VN"/>
        </w:rPr>
      </w:pPr>
      <w:r w:rsidRPr="002D4CF5">
        <w:rPr>
          <w:sz w:val="28"/>
          <w:szCs w:val="28"/>
          <w:lang w:val="vi-VN"/>
        </w:rPr>
        <w:t xml:space="preserve">c/Hình thành nhân cách: </w:t>
      </w:r>
    </w:p>
    <w:p w:rsidR="00703BC3" w:rsidRPr="002D4CF5" w:rsidRDefault="00703BC3" w:rsidP="002D4CF5">
      <w:pPr>
        <w:spacing w:line="360" w:lineRule="auto"/>
        <w:ind w:firstLine="720"/>
        <w:rPr>
          <w:sz w:val="28"/>
          <w:szCs w:val="28"/>
          <w:lang w:val="vi-VN"/>
        </w:rPr>
      </w:pPr>
      <w:r w:rsidRPr="002D4CF5">
        <w:rPr>
          <w:sz w:val="28"/>
          <w:szCs w:val="28"/>
          <w:lang w:val="vi-VN"/>
        </w:rPr>
        <w:t>-Biết nhận thức được ý nghĩa của câu trong văn bản</w:t>
      </w:r>
    </w:p>
    <w:p w:rsidR="00703BC3" w:rsidRPr="002D4CF5" w:rsidRDefault="00703BC3" w:rsidP="002D4CF5">
      <w:pPr>
        <w:spacing w:line="360" w:lineRule="auto"/>
        <w:ind w:firstLine="720"/>
        <w:rPr>
          <w:sz w:val="28"/>
          <w:szCs w:val="28"/>
          <w:lang w:val="vi-VN"/>
        </w:rPr>
      </w:pPr>
      <w:r w:rsidRPr="002D4CF5">
        <w:rPr>
          <w:sz w:val="28"/>
          <w:szCs w:val="28"/>
          <w:lang w:val="vi-VN"/>
        </w:rPr>
        <w:t>-Có ý thức giữ gìn sự trong sáng của tiếng Việt.</w:t>
      </w:r>
    </w:p>
    <w:p w:rsidR="00703BC3" w:rsidRPr="002D4CF5" w:rsidRDefault="00703BC3" w:rsidP="002D4CF5">
      <w:pPr>
        <w:spacing w:line="360" w:lineRule="auto"/>
        <w:rPr>
          <w:b/>
          <w:sz w:val="28"/>
          <w:szCs w:val="28"/>
        </w:rPr>
      </w:pPr>
    </w:p>
    <w:p w:rsidR="00703BC3" w:rsidRPr="002D4CF5" w:rsidRDefault="00703BC3" w:rsidP="002D4CF5">
      <w:pPr>
        <w:spacing w:line="360" w:lineRule="auto"/>
        <w:rPr>
          <w:b/>
          <w:sz w:val="28"/>
          <w:szCs w:val="28"/>
        </w:rPr>
      </w:pPr>
      <w:r w:rsidRPr="002D4CF5">
        <w:rPr>
          <w:b/>
          <w:sz w:val="28"/>
          <w:szCs w:val="28"/>
        </w:rPr>
        <w:t>IV. ĐỊNH HƯỚNG GÓP PHẦN HÌNH THÀNH NĂNG LỰC</w:t>
      </w:r>
    </w:p>
    <w:p w:rsidR="00703BC3" w:rsidRPr="002D4CF5" w:rsidRDefault="00703BC3"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nghĩa của câu</w:t>
      </w:r>
    </w:p>
    <w:p w:rsidR="00703BC3" w:rsidRPr="002D4CF5" w:rsidRDefault="00703BC3" w:rsidP="002D4CF5">
      <w:pPr>
        <w:spacing w:line="360" w:lineRule="auto"/>
        <w:rPr>
          <w:spacing w:val="4"/>
          <w:sz w:val="28"/>
          <w:szCs w:val="28"/>
          <w:lang w:val="vi-VN"/>
        </w:rPr>
      </w:pPr>
      <w:r w:rsidRPr="002D4CF5">
        <w:rPr>
          <w:spacing w:val="4"/>
          <w:sz w:val="28"/>
          <w:szCs w:val="28"/>
          <w:lang w:val="vi-VN"/>
        </w:rPr>
        <w:tab/>
        <w:t>- Năng lực đọc – hiểu  văn bản để tìm nghĩa của câu</w:t>
      </w:r>
    </w:p>
    <w:p w:rsidR="00703BC3" w:rsidRPr="002D4CF5" w:rsidRDefault="00703BC3" w:rsidP="002D4CF5">
      <w:pPr>
        <w:spacing w:line="360" w:lineRule="auto"/>
        <w:rPr>
          <w:spacing w:val="4"/>
          <w:sz w:val="28"/>
          <w:szCs w:val="28"/>
          <w:lang w:val="vi-VN"/>
        </w:rPr>
      </w:pPr>
      <w:r w:rsidRPr="002D4CF5">
        <w:rPr>
          <w:spacing w:val="4"/>
          <w:sz w:val="28"/>
          <w:szCs w:val="28"/>
          <w:lang w:val="vi-VN"/>
        </w:rPr>
        <w:tab/>
        <w:t>- Năng lực hợp tác khi trao đổi, thảo luận nghĩa của câu</w:t>
      </w:r>
    </w:p>
    <w:p w:rsidR="00703BC3" w:rsidRPr="002D4CF5" w:rsidRDefault="00703BC3" w:rsidP="002D4CF5">
      <w:pPr>
        <w:spacing w:line="360" w:lineRule="auto"/>
        <w:ind w:firstLine="720"/>
        <w:rPr>
          <w:spacing w:val="4"/>
          <w:sz w:val="28"/>
          <w:szCs w:val="28"/>
          <w:lang w:val="vi-VN"/>
        </w:rPr>
      </w:pPr>
      <w:r w:rsidRPr="002D4CF5">
        <w:rPr>
          <w:spacing w:val="4"/>
          <w:sz w:val="28"/>
          <w:szCs w:val="28"/>
          <w:lang w:val="vi-VN"/>
        </w:rPr>
        <w:t>- Năng lực sử dụng công nghệ thông tin để tóm tắt , vẽ sơ đồ tư duy bài học</w:t>
      </w:r>
    </w:p>
    <w:p w:rsidR="00703BC3" w:rsidRPr="002D4CF5" w:rsidRDefault="00703BC3"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703BC3" w:rsidRPr="002D4CF5" w:rsidRDefault="00703BC3" w:rsidP="002D4CF5">
      <w:pPr>
        <w:spacing w:line="360" w:lineRule="auto"/>
        <w:rPr>
          <w:b/>
          <w:sz w:val="28"/>
          <w:szCs w:val="28"/>
        </w:rPr>
      </w:pPr>
    </w:p>
    <w:p w:rsidR="00703BC3" w:rsidRPr="002D4CF5" w:rsidRDefault="00703BC3" w:rsidP="002D4CF5">
      <w:pPr>
        <w:spacing w:line="360" w:lineRule="auto"/>
        <w:rPr>
          <w:b/>
          <w:sz w:val="28"/>
          <w:szCs w:val="28"/>
        </w:rPr>
      </w:pPr>
      <w:r w:rsidRPr="002D4CF5">
        <w:rPr>
          <w:b/>
          <w:sz w:val="28"/>
          <w:szCs w:val="28"/>
        </w:rPr>
        <w:t>B. CHUẨN BỊ CỦA GIÁO VIÊN VÀ HỌC SINH</w:t>
      </w:r>
    </w:p>
    <w:p w:rsidR="00703BC3" w:rsidRPr="002D4CF5" w:rsidRDefault="00703BC3" w:rsidP="002D4CF5">
      <w:pPr>
        <w:spacing w:line="360" w:lineRule="auto"/>
        <w:rPr>
          <w:b/>
          <w:sz w:val="28"/>
          <w:szCs w:val="28"/>
        </w:rPr>
      </w:pPr>
      <w:r w:rsidRPr="002D4CF5">
        <w:rPr>
          <w:b/>
          <w:sz w:val="28"/>
          <w:szCs w:val="28"/>
        </w:rPr>
        <w:t>I. CHUẨN BỊ CỦA GV</w:t>
      </w:r>
    </w:p>
    <w:p w:rsidR="00703BC3" w:rsidRPr="002D4CF5" w:rsidRDefault="00703BC3" w:rsidP="002D4CF5">
      <w:pPr>
        <w:spacing w:line="360" w:lineRule="auto"/>
        <w:ind w:firstLine="720"/>
        <w:rPr>
          <w:sz w:val="28"/>
          <w:szCs w:val="28"/>
          <w:lang w:val="nl-NL"/>
        </w:rPr>
      </w:pPr>
      <w:r w:rsidRPr="002D4CF5">
        <w:rPr>
          <w:sz w:val="28"/>
          <w:szCs w:val="28"/>
          <w:lang w:val="nl-NL"/>
        </w:rPr>
        <w:t xml:space="preserve">- Phương tiện, thiết bị: </w:t>
      </w:r>
    </w:p>
    <w:p w:rsidR="00703BC3" w:rsidRPr="002D4CF5" w:rsidRDefault="00703BC3" w:rsidP="002D4CF5">
      <w:pPr>
        <w:spacing w:line="360" w:lineRule="auto"/>
        <w:ind w:firstLine="720"/>
        <w:rPr>
          <w:sz w:val="28"/>
          <w:szCs w:val="28"/>
          <w:lang w:val="nl-NL"/>
        </w:rPr>
      </w:pPr>
      <w:r w:rsidRPr="002D4CF5">
        <w:rPr>
          <w:sz w:val="28"/>
          <w:szCs w:val="28"/>
          <w:lang w:val="nl-NL"/>
        </w:rPr>
        <w:t>+ SGK, SGV, Tư liệu Ngữ Văn 11, thiết kế bài học.</w:t>
      </w:r>
    </w:p>
    <w:p w:rsidR="00703BC3" w:rsidRPr="002D4CF5" w:rsidRDefault="00703BC3" w:rsidP="002D4CF5">
      <w:pPr>
        <w:spacing w:line="360" w:lineRule="auto"/>
        <w:ind w:firstLine="720"/>
        <w:rPr>
          <w:sz w:val="28"/>
          <w:szCs w:val="28"/>
          <w:lang w:val="nl-NL"/>
        </w:rPr>
      </w:pPr>
      <w:r w:rsidRPr="002D4CF5">
        <w:rPr>
          <w:sz w:val="28"/>
          <w:szCs w:val="28"/>
          <w:lang w:val="nl-NL"/>
        </w:rPr>
        <w:t>+ Máy tính, máy chiếu, loa...</w:t>
      </w:r>
    </w:p>
    <w:p w:rsidR="00703BC3" w:rsidRPr="002D4CF5" w:rsidRDefault="00703BC3"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703BC3" w:rsidRPr="002D4CF5" w:rsidRDefault="00703BC3" w:rsidP="002D4CF5">
      <w:pPr>
        <w:spacing w:line="360" w:lineRule="auto"/>
        <w:rPr>
          <w:b/>
          <w:sz w:val="28"/>
          <w:szCs w:val="28"/>
        </w:rPr>
      </w:pPr>
      <w:r w:rsidRPr="002D4CF5">
        <w:rPr>
          <w:b/>
          <w:sz w:val="28"/>
          <w:szCs w:val="28"/>
        </w:rPr>
        <w:t>II. CHUẨN BỊ CỦA HỌC SINH.</w:t>
      </w:r>
    </w:p>
    <w:p w:rsidR="00703BC3" w:rsidRPr="002D4CF5" w:rsidRDefault="00703BC3"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703BC3" w:rsidRPr="002D4CF5" w:rsidRDefault="00703BC3" w:rsidP="002D4CF5">
      <w:pPr>
        <w:spacing w:line="360" w:lineRule="auto"/>
        <w:rPr>
          <w:b/>
          <w:sz w:val="28"/>
          <w:szCs w:val="28"/>
        </w:rPr>
      </w:pPr>
      <w:r w:rsidRPr="002D4CF5">
        <w:rPr>
          <w:b/>
          <w:sz w:val="28"/>
          <w:szCs w:val="28"/>
        </w:rPr>
        <w:t>C. TIẾN TRÌNH BÀI HỌC</w:t>
      </w:r>
    </w:p>
    <w:p w:rsidR="00AA6459" w:rsidRPr="002D4CF5" w:rsidRDefault="00AA6459"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AA6459" w:rsidRPr="002D4CF5" w:rsidRDefault="00AA6459" w:rsidP="002D4CF5">
      <w:pPr>
        <w:spacing w:line="360" w:lineRule="auto"/>
        <w:ind w:firstLine="720"/>
        <w:outlineLvl w:val="0"/>
        <w:rPr>
          <w:sz w:val="28"/>
          <w:szCs w:val="28"/>
          <w:lang w:val="vi-VN"/>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0"/>
        <w:gridCol w:w="2520"/>
      </w:tblGrid>
      <w:tr w:rsidR="00AA6459" w:rsidRPr="002D4CF5" w:rsidTr="00784155">
        <w:tc>
          <w:tcPr>
            <w:tcW w:w="7020" w:type="dxa"/>
            <w:tcBorders>
              <w:top w:val="single" w:sz="4" w:space="0" w:color="auto"/>
              <w:left w:val="single" w:sz="4" w:space="0" w:color="auto"/>
              <w:bottom w:val="single" w:sz="4" w:space="0" w:color="auto"/>
              <w:right w:val="single" w:sz="4" w:space="0" w:color="auto"/>
            </w:tcBorders>
            <w:shd w:val="clear" w:color="auto" w:fill="auto"/>
            <w:vAlign w:val="center"/>
          </w:tcPr>
          <w:p w:rsidR="00AA6459" w:rsidRPr="002D4CF5" w:rsidRDefault="00AA6459" w:rsidP="002D4CF5">
            <w:pPr>
              <w:spacing w:line="360" w:lineRule="auto"/>
              <w:rPr>
                <w:b/>
                <w:i/>
                <w:sz w:val="28"/>
                <w:szCs w:val="28"/>
                <w:lang w:val="vi-VN"/>
              </w:rPr>
            </w:pPr>
            <w:r w:rsidRPr="002D4CF5">
              <w:rPr>
                <w:b/>
                <w:i/>
                <w:sz w:val="28"/>
                <w:szCs w:val="28"/>
                <w:lang w:val="vi-VN"/>
              </w:rPr>
              <w:t>Hoạt động của Thầy và trò</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rsidR="00AA6459" w:rsidRPr="002D4CF5" w:rsidRDefault="00AA6459"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AA6459" w:rsidRPr="002D4CF5" w:rsidTr="00784155">
        <w:tc>
          <w:tcPr>
            <w:tcW w:w="7020" w:type="dxa"/>
            <w:tcBorders>
              <w:top w:val="single" w:sz="4" w:space="0" w:color="auto"/>
              <w:left w:val="single" w:sz="4" w:space="0" w:color="auto"/>
              <w:bottom w:val="single" w:sz="4" w:space="0" w:color="auto"/>
              <w:right w:val="single" w:sz="4" w:space="0" w:color="auto"/>
            </w:tcBorders>
            <w:shd w:val="clear" w:color="auto" w:fill="auto"/>
          </w:tcPr>
          <w:p w:rsidR="00AA6459" w:rsidRPr="002D4CF5" w:rsidRDefault="00AA6459" w:rsidP="002D4CF5">
            <w:pPr>
              <w:spacing w:line="360" w:lineRule="auto"/>
              <w:rPr>
                <w:sz w:val="28"/>
                <w:szCs w:val="28"/>
                <w:lang w:val="vi-VN"/>
              </w:rPr>
            </w:pPr>
            <w:r w:rsidRPr="002D4CF5">
              <w:rPr>
                <w:sz w:val="28"/>
                <w:szCs w:val="28"/>
                <w:lang w:val="vi-VN"/>
              </w:rPr>
              <w:t>- GV giao nhiệm vụ: Điền vào chỗ trống các câu sau:</w:t>
            </w:r>
          </w:p>
          <w:p w:rsidR="00AA6459" w:rsidRPr="002D4CF5" w:rsidRDefault="00AA6459" w:rsidP="002D4CF5">
            <w:pPr>
              <w:spacing w:line="360" w:lineRule="auto"/>
              <w:ind w:firstLine="724"/>
              <w:rPr>
                <w:i/>
                <w:sz w:val="28"/>
                <w:szCs w:val="28"/>
                <w:lang w:val="vi-VN"/>
              </w:rPr>
            </w:pPr>
            <w:r w:rsidRPr="002D4CF5">
              <w:rPr>
                <w:sz w:val="28"/>
                <w:szCs w:val="28"/>
                <w:lang w:val="vi-VN"/>
              </w:rPr>
              <w:t>(1)……………….</w:t>
            </w:r>
            <w:r w:rsidRPr="002D4CF5">
              <w:rPr>
                <w:i/>
                <w:sz w:val="28"/>
                <w:szCs w:val="28"/>
                <w:lang w:val="vi-VN"/>
              </w:rPr>
              <w:t>được dùng để thể hiện cách nhìn của người nói đối với sự việc được nói đến trong câu.</w:t>
            </w:r>
          </w:p>
          <w:p w:rsidR="00AA6459" w:rsidRPr="002D4CF5" w:rsidRDefault="00AA6459" w:rsidP="002D4CF5">
            <w:pPr>
              <w:spacing w:line="360" w:lineRule="auto"/>
              <w:ind w:firstLine="724"/>
              <w:rPr>
                <w:i/>
                <w:sz w:val="28"/>
                <w:szCs w:val="28"/>
                <w:lang w:val="vi-VN"/>
              </w:rPr>
            </w:pPr>
            <w:r w:rsidRPr="002D4CF5">
              <w:rPr>
                <w:i/>
                <w:sz w:val="28"/>
                <w:szCs w:val="28"/>
                <w:lang w:val="vi-VN"/>
              </w:rPr>
              <w:t>(2)……………….được dùng để bộc lộ tâm lí của người nói (vui, buồn, mừng, giận...).</w:t>
            </w:r>
          </w:p>
          <w:p w:rsidR="00AA6459" w:rsidRPr="002D4CF5" w:rsidRDefault="00AA6459" w:rsidP="002D4CF5">
            <w:pPr>
              <w:spacing w:line="360" w:lineRule="auto"/>
              <w:ind w:firstLine="724"/>
              <w:rPr>
                <w:i/>
                <w:sz w:val="28"/>
                <w:szCs w:val="28"/>
                <w:lang w:val="vi-VN"/>
              </w:rPr>
            </w:pPr>
            <w:r w:rsidRPr="002D4CF5">
              <w:rPr>
                <w:i/>
                <w:sz w:val="28"/>
                <w:szCs w:val="28"/>
                <w:lang w:val="vi-VN"/>
              </w:rPr>
              <w:t>(3)………………là những bộ phận không tham gia vào việc diễn đạt nghĩa sự việc của câu nên được gọi là thành phần biệt lập.</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xml:space="preserve">-   HS thực hiện nhiệm vụ: </w:t>
            </w:r>
          </w:p>
          <w:p w:rsidR="00AA6459" w:rsidRPr="002D4CF5" w:rsidRDefault="00AA6459"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1)Thành phần tình thái – (2)Thành phần cảm thán –(3) Các thành phần tình thái, cảm thán </w:t>
            </w:r>
          </w:p>
          <w:p w:rsidR="00AA6459" w:rsidRPr="002D4CF5" w:rsidRDefault="00AA6459" w:rsidP="002D4CF5">
            <w:pPr>
              <w:spacing w:line="360" w:lineRule="auto"/>
              <w:rPr>
                <w:sz w:val="28"/>
                <w:szCs w:val="28"/>
                <w:lang w:val="vi-VN"/>
              </w:rPr>
            </w:pPr>
            <w:r w:rsidRPr="002D4CF5">
              <w:rPr>
                <w:sz w:val="28"/>
                <w:szCs w:val="28"/>
                <w:lang w:val="vi-VN"/>
              </w:rPr>
              <w:t xml:space="preserve">           Từ đó, giáo viên giới thiệu </w:t>
            </w:r>
            <w:r w:rsidRPr="002D4CF5">
              <w:rPr>
                <w:i/>
                <w:iCs/>
                <w:sz w:val="28"/>
                <w:szCs w:val="28"/>
                <w:lang w:val="vi-VN"/>
              </w:rPr>
              <w:t xml:space="preserve">Vào bài: </w:t>
            </w:r>
            <w:r w:rsidRPr="002D4CF5">
              <w:rPr>
                <w:i/>
                <w:sz w:val="28"/>
                <w:szCs w:val="28"/>
                <w:lang w:val="vi-VN"/>
              </w:rPr>
              <w:t>Trong phần Ghi nhớ sách Ngữ văn 9, tâp hai, NXB Giáo dục Hà Nội, 2005 đã tổng kết tác dụng thành phần tình thái và thành phần cảm thán trong câu. Để thấy rõ hơn 2 thành phần nghĩa này, chúng ta đi vào tìm hiểu bài NGHĨA CỦA CÂU.</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A6459" w:rsidRPr="002D4CF5" w:rsidRDefault="00AA6459" w:rsidP="002D4CF5">
            <w:pPr>
              <w:spacing w:line="360" w:lineRule="auto"/>
              <w:rPr>
                <w:sz w:val="28"/>
                <w:szCs w:val="28"/>
                <w:lang w:val="vi-VN"/>
              </w:rPr>
            </w:pPr>
            <w:r w:rsidRPr="002D4CF5">
              <w:rPr>
                <w:sz w:val="28"/>
                <w:szCs w:val="28"/>
                <w:lang w:val="vi-VN"/>
              </w:rPr>
              <w:t>-  Nhận thức được nhiệm vụ  cần giải quyết của bài học.</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Tập trung cao và hợp tác tốt để giải quyết  nhiệm vụ.</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xml:space="preserve">- Có thái độ tích cực, hứng thú. </w:t>
            </w:r>
          </w:p>
        </w:tc>
      </w:tr>
    </w:tbl>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ind w:firstLine="720"/>
        <w:rPr>
          <w:b/>
          <w:sz w:val="28"/>
          <w:szCs w:val="28"/>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4469"/>
        <w:tblGridChange w:id="171">
          <w:tblGrid>
            <w:gridCol w:w="4981"/>
            <w:gridCol w:w="4469"/>
          </w:tblGrid>
        </w:tblGridChange>
      </w:tblGrid>
      <w:tr w:rsidR="00AA6459" w:rsidRPr="002D4CF5" w:rsidTr="00784155">
        <w:trPr>
          <w:trHeight w:val="647"/>
        </w:trPr>
        <w:tc>
          <w:tcPr>
            <w:tcW w:w="4981"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469"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784155">
        <w:trPr>
          <w:trHeight w:val="1430"/>
        </w:trPr>
        <w:tc>
          <w:tcPr>
            <w:tcW w:w="4981" w:type="dxa"/>
            <w:shd w:val="clear" w:color="auto" w:fill="auto"/>
          </w:tcPr>
          <w:p w:rsidR="00AA6459" w:rsidRPr="002D4CF5" w:rsidRDefault="00AA6459" w:rsidP="002D4CF5">
            <w:pPr>
              <w:tabs>
                <w:tab w:val="left" w:pos="1620"/>
              </w:tabs>
              <w:spacing w:line="360" w:lineRule="auto"/>
              <w:rPr>
                <w:sz w:val="28"/>
                <w:szCs w:val="28"/>
              </w:rPr>
            </w:pPr>
            <w:r w:rsidRPr="002D4CF5">
              <w:rPr>
                <w:sz w:val="28"/>
                <w:szCs w:val="28"/>
              </w:rPr>
              <w:t>GV hướng dẫn HS tìm hiểu mục 1.1 SGK và trả lời các câu hỏi</w:t>
            </w:r>
          </w:p>
          <w:p w:rsidR="00AA6459" w:rsidRPr="002D4CF5" w:rsidRDefault="00AA6459" w:rsidP="002D4CF5">
            <w:pPr>
              <w:tabs>
                <w:tab w:val="left" w:pos="180"/>
              </w:tabs>
              <w:spacing w:line="360" w:lineRule="auto"/>
              <w:rPr>
                <w:b/>
                <w:sz w:val="28"/>
                <w:szCs w:val="28"/>
              </w:rPr>
            </w:pPr>
            <w:r w:rsidRPr="002D4CF5">
              <w:rPr>
                <w:b/>
                <w:sz w:val="28"/>
                <w:szCs w:val="28"/>
              </w:rPr>
              <w:t>Bước 1: GV giao nhiệm vụ</w:t>
            </w:r>
          </w:p>
          <w:p w:rsidR="00AA6459" w:rsidRPr="002D4CF5" w:rsidRDefault="00AA6459" w:rsidP="002D4CF5">
            <w:pPr>
              <w:spacing w:line="360" w:lineRule="auto"/>
              <w:rPr>
                <w:b/>
                <w:sz w:val="28"/>
                <w:szCs w:val="28"/>
              </w:rPr>
            </w:pPr>
            <w:r w:rsidRPr="002D4CF5">
              <w:rPr>
                <w:b/>
                <w:sz w:val="28"/>
                <w:szCs w:val="28"/>
              </w:rPr>
              <w:t>Bước 2: HS thực hiện nhiệm vụ</w:t>
            </w:r>
          </w:p>
          <w:p w:rsidR="00AA6459" w:rsidRPr="002D4CF5" w:rsidRDefault="00AA6459" w:rsidP="002D4CF5">
            <w:pPr>
              <w:spacing w:line="360" w:lineRule="auto"/>
              <w:rPr>
                <w:sz w:val="28"/>
                <w:szCs w:val="28"/>
              </w:rPr>
            </w:pPr>
            <w:bookmarkStart w:id="172" w:name="bookmark3"/>
            <w:r w:rsidRPr="002D4CF5">
              <w:rPr>
                <w:sz w:val="28"/>
                <w:szCs w:val="28"/>
              </w:rPr>
              <w:t>HS Khảo sát bài tập</w:t>
            </w:r>
            <w:bookmarkEnd w:id="172"/>
          </w:p>
          <w:p w:rsidR="00AA6459" w:rsidRPr="002D4CF5" w:rsidRDefault="00AA6459" w:rsidP="002D4CF5">
            <w:pPr>
              <w:spacing w:line="360" w:lineRule="auto"/>
              <w:rPr>
                <w:b/>
                <w:sz w:val="28"/>
                <w:szCs w:val="28"/>
              </w:rPr>
            </w:pPr>
            <w:r w:rsidRPr="002D4CF5">
              <w:rPr>
                <w:b/>
                <w:sz w:val="28"/>
                <w:szCs w:val="28"/>
              </w:rPr>
              <w:t xml:space="preserve">Bước 3: HS báo cáo kết quả thực hiện </w:t>
            </w:r>
          </w:p>
          <w:p w:rsidR="00AA6459" w:rsidRPr="002D4CF5" w:rsidRDefault="00AA6459" w:rsidP="002D4CF5">
            <w:pPr>
              <w:spacing w:line="360" w:lineRule="auto"/>
              <w:rPr>
                <w:sz w:val="28"/>
                <w:szCs w:val="28"/>
              </w:rPr>
            </w:pPr>
            <w:r w:rsidRPr="002D4CF5">
              <w:rPr>
                <w:sz w:val="28"/>
                <w:szCs w:val="28"/>
              </w:rPr>
              <w:t>1. Các sự việc:</w:t>
            </w:r>
          </w:p>
          <w:p w:rsidR="00AA6459" w:rsidRPr="002D4CF5" w:rsidRDefault="00AA6459" w:rsidP="002D4CF5">
            <w:pPr>
              <w:spacing w:line="360" w:lineRule="auto"/>
              <w:rPr>
                <w:sz w:val="28"/>
                <w:szCs w:val="28"/>
              </w:rPr>
            </w:pPr>
            <w:r w:rsidRPr="002D4CF5">
              <w:rPr>
                <w:sz w:val="28"/>
                <w:szCs w:val="28"/>
              </w:rPr>
              <w:t>- Cặp A: cả 2 câu cùng nói đến sự việc Chí Phèo từng có thời ao ước có một gia đình nho nhỏ.</w:t>
            </w:r>
          </w:p>
          <w:p w:rsidR="00AA6459" w:rsidRPr="002D4CF5" w:rsidRDefault="00AA6459" w:rsidP="002D4CF5">
            <w:pPr>
              <w:spacing w:line="360" w:lineRule="auto"/>
              <w:rPr>
                <w:sz w:val="28"/>
                <w:szCs w:val="28"/>
              </w:rPr>
            </w:pPr>
            <w:r w:rsidRPr="002D4CF5">
              <w:rPr>
                <w:sz w:val="28"/>
                <w:szCs w:val="28"/>
              </w:rPr>
              <w:t>- Cặp B: cả hai câu cùng đề cập đến sự việc người ta cũng bằng lòng.</w:t>
            </w:r>
          </w:p>
          <w:p w:rsidR="00AA6459" w:rsidRPr="002D4CF5" w:rsidRDefault="00AA6459" w:rsidP="002D4CF5">
            <w:pPr>
              <w:spacing w:line="360" w:lineRule="auto"/>
              <w:rPr>
                <w:sz w:val="28"/>
                <w:szCs w:val="28"/>
              </w:rPr>
            </w:pPr>
            <w:r w:rsidRPr="002D4CF5">
              <w:rPr>
                <w:sz w:val="28"/>
                <w:szCs w:val="28"/>
              </w:rPr>
              <w:t>2. Nhận xét</w:t>
            </w:r>
          </w:p>
          <w:p w:rsidR="00AA6459" w:rsidRPr="002D4CF5" w:rsidRDefault="00AA6459" w:rsidP="002D4CF5">
            <w:pPr>
              <w:spacing w:line="360" w:lineRule="auto"/>
              <w:rPr>
                <w:sz w:val="28"/>
                <w:szCs w:val="28"/>
              </w:rPr>
            </w:pPr>
            <w:r w:rsidRPr="002D4CF5">
              <w:rPr>
                <w:sz w:val="28"/>
                <w:szCs w:val="28"/>
              </w:rPr>
              <w:t>- Câu a1 có từ hình như thể hiện thái độ chưa chắc chắn. - Câu a2 không có từ hình như: thể hiện thái độ tin cậy cao.</w:t>
            </w:r>
          </w:p>
          <w:p w:rsidR="00AA6459" w:rsidRPr="002D4CF5" w:rsidRDefault="00AA6459" w:rsidP="002D4CF5">
            <w:pPr>
              <w:spacing w:line="360" w:lineRule="auto"/>
              <w:rPr>
                <w:sz w:val="28"/>
                <w:szCs w:val="28"/>
              </w:rPr>
            </w:pPr>
            <w:r w:rsidRPr="002D4CF5">
              <w:rPr>
                <w:sz w:val="28"/>
                <w:szCs w:val="28"/>
              </w:rPr>
              <w:t>- Cặp câu bl/ b2 đều đề cập đến một sự việc. Câu bl bộc lộ sự tin cậy. Câu b2 chỉ đề cập đến sự việc.</w:t>
            </w:r>
          </w:p>
          <w:p w:rsidR="00AA6459" w:rsidRPr="002D4CF5" w:rsidRDefault="00AA6459" w:rsidP="002D4CF5">
            <w:pPr>
              <w:spacing w:line="360" w:lineRule="auto"/>
              <w:rPr>
                <w:sz w:val="28"/>
                <w:szCs w:val="28"/>
              </w:rPr>
            </w:pPr>
            <w:bookmarkStart w:id="173" w:name="bookmark4"/>
            <w:r w:rsidRPr="002D4CF5">
              <w:rPr>
                <w:sz w:val="28"/>
                <w:szCs w:val="28"/>
              </w:rPr>
              <w:t>Kết luận</w:t>
            </w:r>
            <w:bookmarkEnd w:id="173"/>
          </w:p>
          <w:p w:rsidR="00AA6459" w:rsidRPr="002D4CF5" w:rsidRDefault="00AA6459" w:rsidP="002D4CF5">
            <w:pPr>
              <w:spacing w:line="360" w:lineRule="auto"/>
              <w:rPr>
                <w:sz w:val="28"/>
                <w:szCs w:val="28"/>
              </w:rPr>
            </w:pPr>
            <w:r w:rsidRPr="002D4CF5">
              <w:rPr>
                <w:sz w:val="28"/>
                <w:szCs w:val="28"/>
              </w:rPr>
              <w:t>-Mỗi câu thường có hai thành phần nghĩa: Thành phần nghĩa sự việc và thành phần nghĩa tình thái.</w:t>
            </w:r>
          </w:p>
          <w:p w:rsidR="00AA6459" w:rsidRPr="002D4CF5" w:rsidRDefault="00AA6459" w:rsidP="002D4CF5">
            <w:pPr>
              <w:spacing w:line="360" w:lineRule="auto"/>
              <w:rPr>
                <w:sz w:val="28"/>
                <w:szCs w:val="28"/>
              </w:rPr>
            </w:pPr>
            <w:r w:rsidRPr="002D4CF5">
              <w:rPr>
                <w:sz w:val="28"/>
                <w:szCs w:val="28"/>
              </w:rPr>
              <w:t>-Các thành phần nghĩa của câu thường có quan hệ gắn bó mật thiết. Trừ trường hợp câu chỉ có cấu tạo bằng từ ngừ cảm thán.</w:t>
            </w:r>
          </w:p>
          <w:p w:rsidR="00AA6459" w:rsidRPr="002D4CF5" w:rsidRDefault="00AA6459" w:rsidP="002D4CF5">
            <w:pPr>
              <w:spacing w:line="360" w:lineRule="auto"/>
              <w:rPr>
                <w:sz w:val="28"/>
                <w:szCs w:val="28"/>
              </w:rPr>
            </w:pPr>
            <w:r w:rsidRPr="002D4CF5">
              <w:rPr>
                <w:b/>
                <w:sz w:val="28"/>
                <w:szCs w:val="28"/>
              </w:rPr>
              <w:t>Bước 4: GV nhận xét, chốt kiến thức</w:t>
            </w:r>
          </w:p>
        </w:tc>
        <w:tc>
          <w:tcPr>
            <w:tcW w:w="4469" w:type="dxa"/>
          </w:tcPr>
          <w:p w:rsidR="00AA6459" w:rsidRPr="002D4CF5" w:rsidRDefault="00AA6459" w:rsidP="002D4CF5">
            <w:pPr>
              <w:spacing w:line="360" w:lineRule="auto"/>
              <w:rPr>
                <w:b/>
                <w:bCs/>
                <w:sz w:val="28"/>
                <w:szCs w:val="28"/>
              </w:rPr>
            </w:pPr>
            <w:r w:rsidRPr="002D4CF5">
              <w:rPr>
                <w:b/>
                <w:bCs/>
                <w:sz w:val="28"/>
                <w:szCs w:val="28"/>
              </w:rPr>
              <w:t>I. Tìm hiểu chung</w:t>
            </w:r>
          </w:p>
          <w:p w:rsidR="00AA6459" w:rsidRPr="002D4CF5" w:rsidRDefault="00AA6459" w:rsidP="002D4CF5">
            <w:pPr>
              <w:spacing w:line="360" w:lineRule="auto"/>
              <w:rPr>
                <w:sz w:val="28"/>
                <w:szCs w:val="28"/>
              </w:rPr>
            </w:pPr>
            <w:r w:rsidRPr="002D4CF5">
              <w:rPr>
                <w:sz w:val="28"/>
                <w:szCs w:val="28"/>
              </w:rPr>
              <w:t>1. Tìm hiểu ngữ liệu:</w:t>
            </w:r>
          </w:p>
          <w:p w:rsidR="00AA6459" w:rsidRPr="002D4CF5" w:rsidRDefault="00AA6459" w:rsidP="002D4CF5">
            <w:pPr>
              <w:spacing w:line="360" w:lineRule="auto"/>
              <w:rPr>
                <w:sz w:val="28"/>
                <w:szCs w:val="28"/>
              </w:rPr>
            </w:pPr>
            <w:r w:rsidRPr="002D4CF5">
              <w:rPr>
                <w:sz w:val="28"/>
                <w:szCs w:val="28"/>
              </w:rPr>
              <w:t>a</w:t>
            </w:r>
            <w:r w:rsidRPr="002D4CF5">
              <w:rPr>
                <w:sz w:val="28"/>
                <w:szCs w:val="28"/>
              </w:rPr>
              <w:softHyphen/>
            </w:r>
            <w:r w:rsidRPr="002D4CF5">
              <w:rPr>
                <w:sz w:val="28"/>
                <w:szCs w:val="28"/>
                <w:vertAlign w:val="subscript"/>
              </w:rPr>
              <w:t xml:space="preserve"> </w:t>
            </w:r>
            <w:r w:rsidRPr="002D4CF5">
              <w:rPr>
                <w:sz w:val="28"/>
                <w:szCs w:val="28"/>
              </w:rPr>
              <w:softHyphen/>
            </w:r>
            <w:r w:rsidRPr="002D4CF5">
              <w:rPr>
                <w:sz w:val="28"/>
                <w:szCs w:val="28"/>
              </w:rPr>
              <w:softHyphen/>
            </w:r>
            <w:r w:rsidRPr="002D4CF5">
              <w:rPr>
                <w:sz w:val="28"/>
                <w:szCs w:val="28"/>
              </w:rPr>
              <w:softHyphen/>
            </w:r>
            <w:r w:rsidRPr="002D4CF5">
              <w:rPr>
                <w:sz w:val="28"/>
                <w:szCs w:val="28"/>
              </w:rPr>
              <w:softHyphen/>
              <w:t xml:space="preserve"> - Nghĩa sự việc: thông báo là Chí Phèo đã ao ước một gia đình nho nhỏ</w:t>
            </w:r>
          </w:p>
          <w:p w:rsidR="00AA6459" w:rsidRPr="002D4CF5" w:rsidRDefault="00AA6459" w:rsidP="002D4CF5">
            <w:pPr>
              <w:spacing w:line="360" w:lineRule="auto"/>
              <w:ind w:firstLine="254"/>
              <w:rPr>
                <w:sz w:val="28"/>
                <w:szCs w:val="28"/>
              </w:rPr>
            </w:pPr>
            <w:r w:rsidRPr="002D4CF5">
              <w:rPr>
                <w:sz w:val="28"/>
                <w:szCs w:val="28"/>
              </w:rPr>
              <w:t>- Nghĩa tình thái: ở ví dụ a 2 thì là câu phỏng đoán, chưa chắc chắn. "hình như"</w:t>
            </w:r>
          </w:p>
          <w:p w:rsidR="00AA6459" w:rsidRPr="002D4CF5" w:rsidRDefault="00AA6459" w:rsidP="002D4CF5">
            <w:pPr>
              <w:tabs>
                <w:tab w:val="left" w:pos="1620"/>
              </w:tabs>
              <w:spacing w:line="360" w:lineRule="auto"/>
              <w:rPr>
                <w:sz w:val="28"/>
                <w:szCs w:val="28"/>
              </w:rPr>
            </w:pPr>
            <w:r w:rsidRPr="002D4CF5">
              <w:rPr>
                <w:sz w:val="28"/>
                <w:szCs w:val="28"/>
              </w:rPr>
              <w:t xml:space="preserve">  2. Kết luận: Mỗi câu thường có 2 thành phần nghĩa: đề cập đến một sự việc (hoặc một vài sự việc) gọi là nghĩa sự việc (còn gọi là nghĩa miêu tả hay nghĩa biểu hiện,...) nghĩa tình thái, để bày tỏ thái độ, sự đánh giá của người nói đối với sự việc đó.  </w:t>
            </w:r>
          </w:p>
        </w:tc>
      </w:tr>
      <w:tr w:rsidR="00AA6459" w:rsidRPr="002D4CF5" w:rsidTr="00784155">
        <w:trPr>
          <w:trHeight w:val="70"/>
        </w:trPr>
        <w:tc>
          <w:tcPr>
            <w:tcW w:w="4981" w:type="dxa"/>
            <w:shd w:val="clear" w:color="auto" w:fill="auto"/>
          </w:tcPr>
          <w:p w:rsidR="00AA6459" w:rsidRPr="002D4CF5" w:rsidRDefault="00AA6459" w:rsidP="002D4CF5">
            <w:pPr>
              <w:spacing w:line="360" w:lineRule="auto"/>
              <w:rPr>
                <w:b/>
                <w:sz w:val="28"/>
                <w:szCs w:val="28"/>
              </w:rPr>
            </w:pPr>
            <w:r w:rsidRPr="002D4CF5">
              <w:rPr>
                <w:b/>
                <w:sz w:val="28"/>
                <w:szCs w:val="28"/>
              </w:rPr>
              <w:t xml:space="preserve"> </w:t>
            </w:r>
            <w:r w:rsidRPr="002D4CF5">
              <w:rPr>
                <w:b/>
                <w:sz w:val="28"/>
                <w:szCs w:val="28"/>
                <w:u w:val="single"/>
              </w:rPr>
              <w:t>Thao tác 1 :</w:t>
            </w:r>
            <w:r w:rsidRPr="002D4CF5">
              <w:rPr>
                <w:sz w:val="28"/>
                <w:szCs w:val="28"/>
              </w:rPr>
              <w:t xml:space="preserve"> </w:t>
            </w:r>
            <w:r w:rsidRPr="002D4CF5">
              <w:rPr>
                <w:b/>
                <w:sz w:val="28"/>
                <w:szCs w:val="28"/>
              </w:rPr>
              <w:t>nghĩa sự việc</w:t>
            </w:r>
          </w:p>
          <w:p w:rsidR="00AA6459" w:rsidRPr="002D4CF5" w:rsidRDefault="00AA6459" w:rsidP="002D4CF5">
            <w:pPr>
              <w:tabs>
                <w:tab w:val="left" w:pos="180"/>
              </w:tabs>
              <w:spacing w:line="360" w:lineRule="auto"/>
              <w:rPr>
                <w:b/>
                <w:sz w:val="28"/>
                <w:szCs w:val="28"/>
              </w:rPr>
            </w:pPr>
            <w:r w:rsidRPr="002D4CF5">
              <w:rPr>
                <w:b/>
                <w:sz w:val="28"/>
                <w:szCs w:val="28"/>
              </w:rPr>
              <w:t>Bước 1: GV giao nhiệm vụ</w:t>
            </w:r>
          </w:p>
          <w:p w:rsidR="00AA6459" w:rsidRPr="002D4CF5" w:rsidRDefault="00AA6459" w:rsidP="002D4CF5">
            <w:pPr>
              <w:spacing w:line="360" w:lineRule="auto"/>
              <w:rPr>
                <w:sz w:val="28"/>
                <w:szCs w:val="28"/>
              </w:rPr>
            </w:pPr>
            <w:r w:rsidRPr="002D4CF5">
              <w:rPr>
                <w:sz w:val="28"/>
                <w:szCs w:val="28"/>
              </w:rPr>
              <w:t>GV hướng dẫn HS tìm hiểu mục II SGK và trả lời các câu hỏi</w:t>
            </w:r>
          </w:p>
          <w:p w:rsidR="00AA6459" w:rsidRPr="002D4CF5" w:rsidRDefault="00AA6459" w:rsidP="002D4CF5">
            <w:pPr>
              <w:spacing w:line="360" w:lineRule="auto"/>
              <w:rPr>
                <w:sz w:val="28"/>
                <w:szCs w:val="28"/>
              </w:rPr>
            </w:pPr>
            <w:r w:rsidRPr="002D4CF5">
              <w:rPr>
                <w:sz w:val="28"/>
                <w:szCs w:val="28"/>
              </w:rPr>
              <w:t xml:space="preserve">- Nghĩa sự việc của câu là gì? </w:t>
            </w: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r w:rsidRPr="002D4CF5">
              <w:rPr>
                <w:sz w:val="28"/>
                <w:szCs w:val="28"/>
              </w:rPr>
              <w:t>- Cho biết một số biểu hiện của nghĩa sự việc. ?</w:t>
            </w:r>
          </w:p>
          <w:p w:rsidR="00AA6459" w:rsidRPr="002D4CF5" w:rsidRDefault="00AA6459" w:rsidP="002D4CF5">
            <w:pPr>
              <w:spacing w:line="360" w:lineRule="auto"/>
              <w:rPr>
                <w:sz w:val="28"/>
                <w:szCs w:val="28"/>
              </w:rPr>
            </w:pPr>
            <w:r w:rsidRPr="002D4CF5">
              <w:rPr>
                <w:sz w:val="28"/>
                <w:szCs w:val="28"/>
              </w:rPr>
              <w:t xml:space="preserve"> - Nghĩa sự việc thường được thể hiện ở thành phần ngữ pháp nào của câu? </w:t>
            </w:r>
          </w:p>
          <w:p w:rsidR="00AA6459" w:rsidRPr="002D4CF5" w:rsidRDefault="00AA6459" w:rsidP="002D4CF5">
            <w:pPr>
              <w:spacing w:line="360" w:lineRule="auto"/>
              <w:rPr>
                <w:sz w:val="28"/>
                <w:szCs w:val="28"/>
              </w:rPr>
            </w:pPr>
            <w:r w:rsidRPr="002D4CF5">
              <w:rPr>
                <w:sz w:val="28"/>
                <w:szCs w:val="28"/>
              </w:rPr>
              <w:t xml:space="preserve">- GV đưa ví dụ: </w:t>
            </w:r>
          </w:p>
          <w:p w:rsidR="00AA6459" w:rsidRPr="002D4CF5" w:rsidRDefault="00AA6459" w:rsidP="002D4CF5">
            <w:pPr>
              <w:spacing w:line="360" w:lineRule="auto"/>
              <w:rPr>
                <w:sz w:val="28"/>
                <w:szCs w:val="28"/>
              </w:rPr>
            </w:pPr>
            <w:r w:rsidRPr="002D4CF5">
              <w:rPr>
                <w:sz w:val="28"/>
                <w:szCs w:val="28"/>
              </w:rPr>
              <w:t xml:space="preserve">     (1) Xe sắp chạy rồi. </w:t>
            </w:r>
          </w:p>
          <w:p w:rsidR="00AA6459" w:rsidRPr="002D4CF5" w:rsidRDefault="00AA6459" w:rsidP="002D4CF5">
            <w:pPr>
              <w:spacing w:line="360" w:lineRule="auto"/>
              <w:rPr>
                <w:sz w:val="28"/>
                <w:szCs w:val="28"/>
              </w:rPr>
            </w:pPr>
            <w:r w:rsidRPr="002D4CF5">
              <w:rPr>
                <w:sz w:val="28"/>
                <w:szCs w:val="28"/>
              </w:rPr>
              <w:t xml:space="preserve">     (2) Đứa bé ốm hôm nay đã đỡ nhiều. </w:t>
            </w:r>
          </w:p>
          <w:p w:rsidR="00AA6459" w:rsidRPr="002D4CF5" w:rsidRDefault="00AA6459" w:rsidP="002D4CF5">
            <w:pPr>
              <w:spacing w:line="360" w:lineRule="auto"/>
              <w:rPr>
                <w:sz w:val="28"/>
                <w:szCs w:val="28"/>
              </w:rPr>
            </w:pPr>
            <w:r w:rsidRPr="002D4CF5">
              <w:rPr>
                <w:sz w:val="28"/>
                <w:szCs w:val="28"/>
              </w:rPr>
              <w:t xml:space="preserve">     (3) Chuột. </w:t>
            </w:r>
          </w:p>
          <w:p w:rsidR="00AA6459" w:rsidRPr="002D4CF5" w:rsidRDefault="00AA6459" w:rsidP="002D4CF5">
            <w:pPr>
              <w:spacing w:line="360" w:lineRule="auto"/>
              <w:rPr>
                <w:sz w:val="28"/>
                <w:szCs w:val="28"/>
              </w:rPr>
            </w:pPr>
            <w:r w:rsidRPr="002D4CF5">
              <w:rPr>
                <w:sz w:val="28"/>
                <w:szCs w:val="28"/>
              </w:rPr>
              <w:t xml:space="preserve">     (4) Chao ôi! </w:t>
            </w:r>
          </w:p>
          <w:p w:rsidR="00AA6459" w:rsidRPr="002D4CF5" w:rsidRDefault="00AA6459" w:rsidP="002D4CF5">
            <w:pPr>
              <w:spacing w:line="360" w:lineRule="auto"/>
              <w:rPr>
                <w:sz w:val="28"/>
                <w:szCs w:val="28"/>
              </w:rPr>
            </w:pPr>
            <w:r w:rsidRPr="002D4CF5">
              <w:rPr>
                <w:sz w:val="28"/>
                <w:szCs w:val="28"/>
              </w:rPr>
              <w:t xml:space="preserve">     </w:t>
            </w:r>
          </w:p>
          <w:p w:rsidR="00AA6459" w:rsidRPr="002D4CF5" w:rsidRDefault="00AA6459" w:rsidP="002D4CF5">
            <w:pPr>
              <w:spacing w:line="360" w:lineRule="auto"/>
              <w:rPr>
                <w:sz w:val="28"/>
                <w:szCs w:val="28"/>
              </w:rPr>
            </w:pPr>
            <w:r w:rsidRPr="002D4CF5">
              <w:rPr>
                <w:sz w:val="28"/>
                <w:szCs w:val="28"/>
              </w:rPr>
              <w:t xml:space="preserve"> </w:t>
            </w:r>
            <w:r w:rsidRPr="002D4CF5">
              <w:rPr>
                <w:b/>
                <w:sz w:val="28"/>
                <w:szCs w:val="28"/>
                <w:u w:val="single"/>
              </w:rPr>
              <w:t>Thao tác 2:</w:t>
            </w:r>
            <w:r w:rsidRPr="002D4CF5">
              <w:rPr>
                <w:sz w:val="28"/>
                <w:szCs w:val="28"/>
              </w:rPr>
              <w:t xml:space="preserve"> Luyện tập. Thảo luận nhóm.</w:t>
            </w:r>
          </w:p>
          <w:p w:rsidR="00AA6459" w:rsidRPr="002D4CF5" w:rsidRDefault="00AA6459" w:rsidP="002D4CF5">
            <w:pPr>
              <w:spacing w:line="360" w:lineRule="auto"/>
              <w:rPr>
                <w:sz w:val="28"/>
                <w:szCs w:val="28"/>
              </w:rPr>
            </w:pPr>
            <w:r w:rsidRPr="002D4CF5">
              <w:rPr>
                <w:sz w:val="28"/>
                <w:szCs w:val="28"/>
              </w:rPr>
              <w:t>Đại diện nhóm trình bày. GV nhận xét và cho điểm.</w:t>
            </w:r>
          </w:p>
          <w:p w:rsidR="00AA6459" w:rsidRPr="002D4CF5" w:rsidRDefault="00AA6459" w:rsidP="002D4CF5">
            <w:pPr>
              <w:tabs>
                <w:tab w:val="left" w:pos="180"/>
              </w:tabs>
              <w:spacing w:line="360" w:lineRule="auto"/>
              <w:rPr>
                <w:b/>
                <w:sz w:val="28"/>
                <w:szCs w:val="28"/>
              </w:rPr>
            </w:pPr>
            <w:r w:rsidRPr="002D4CF5">
              <w:rPr>
                <w:b/>
                <w:sz w:val="28"/>
                <w:szCs w:val="28"/>
              </w:rPr>
              <w:t>Bước 1: GV giao nhiệm vụ</w:t>
            </w:r>
          </w:p>
          <w:p w:rsidR="00AA6459" w:rsidRPr="002D4CF5" w:rsidRDefault="00AA6459" w:rsidP="002D4CF5">
            <w:pPr>
              <w:spacing w:line="360" w:lineRule="auto"/>
              <w:rPr>
                <w:sz w:val="28"/>
                <w:szCs w:val="28"/>
              </w:rPr>
            </w:pPr>
            <w:r w:rsidRPr="002D4CF5">
              <w:rPr>
                <w:sz w:val="28"/>
                <w:szCs w:val="28"/>
              </w:rPr>
              <w:t xml:space="preserve">- </w:t>
            </w:r>
            <w:r w:rsidRPr="002D4CF5">
              <w:rPr>
                <w:b/>
                <w:sz w:val="28"/>
                <w:szCs w:val="28"/>
              </w:rPr>
              <w:t>Nhóm 1:</w:t>
            </w:r>
            <w:r w:rsidRPr="002D4CF5">
              <w:rPr>
                <w:sz w:val="28"/>
                <w:szCs w:val="28"/>
              </w:rPr>
              <w:t xml:space="preserve"> Bài tập 1 - 4 câu đầu</w:t>
            </w:r>
          </w:p>
          <w:p w:rsidR="00AA6459" w:rsidRPr="002D4CF5" w:rsidRDefault="00AA6459" w:rsidP="002D4CF5">
            <w:pPr>
              <w:spacing w:line="360" w:lineRule="auto"/>
              <w:rPr>
                <w:sz w:val="28"/>
                <w:szCs w:val="28"/>
              </w:rPr>
            </w:pPr>
            <w:r w:rsidRPr="002D4CF5">
              <w:rPr>
                <w:sz w:val="28"/>
                <w:szCs w:val="28"/>
              </w:rPr>
              <w:t xml:space="preserve">- </w:t>
            </w:r>
            <w:r w:rsidRPr="002D4CF5">
              <w:rPr>
                <w:b/>
                <w:sz w:val="28"/>
                <w:szCs w:val="28"/>
              </w:rPr>
              <w:t>Nhóm 2:</w:t>
            </w:r>
            <w:r w:rsidRPr="002D4CF5">
              <w:rPr>
                <w:sz w:val="28"/>
                <w:szCs w:val="28"/>
              </w:rPr>
              <w:t xml:space="preserve"> Bài tập 1- 4 câu cuối;</w:t>
            </w:r>
          </w:p>
          <w:p w:rsidR="00AA6459" w:rsidRPr="002D4CF5" w:rsidRDefault="00AA6459" w:rsidP="002D4CF5">
            <w:pPr>
              <w:spacing w:line="360" w:lineRule="auto"/>
              <w:rPr>
                <w:sz w:val="28"/>
                <w:szCs w:val="28"/>
              </w:rPr>
            </w:pPr>
            <w:r w:rsidRPr="002D4CF5">
              <w:rPr>
                <w:sz w:val="28"/>
                <w:szCs w:val="28"/>
              </w:rPr>
              <w:t xml:space="preserve">- </w:t>
            </w:r>
            <w:r w:rsidRPr="002D4CF5">
              <w:rPr>
                <w:b/>
                <w:sz w:val="28"/>
                <w:szCs w:val="28"/>
              </w:rPr>
              <w:t>Nhóm 3:</w:t>
            </w:r>
            <w:r w:rsidRPr="002D4CF5">
              <w:rPr>
                <w:sz w:val="28"/>
                <w:szCs w:val="28"/>
              </w:rPr>
              <w:t xml:space="preserve"> Bài tập 2.</w:t>
            </w:r>
          </w:p>
          <w:p w:rsidR="00AA6459" w:rsidRPr="002D4CF5" w:rsidRDefault="00AA6459" w:rsidP="002D4CF5">
            <w:pPr>
              <w:spacing w:line="360" w:lineRule="auto"/>
              <w:rPr>
                <w:sz w:val="28"/>
                <w:szCs w:val="28"/>
              </w:rPr>
            </w:pPr>
            <w:r w:rsidRPr="002D4CF5">
              <w:rPr>
                <w:b/>
                <w:sz w:val="28"/>
                <w:szCs w:val="28"/>
              </w:rPr>
              <w:t xml:space="preserve">- </w:t>
            </w:r>
            <w:r w:rsidRPr="002D4CF5">
              <w:rPr>
                <w:b/>
                <w:sz w:val="28"/>
                <w:szCs w:val="28"/>
                <w:lang w:val="vi-VN"/>
              </w:rPr>
              <w:t>Nhóm 4</w:t>
            </w:r>
            <w:r w:rsidRPr="002D4CF5">
              <w:rPr>
                <w:sz w:val="28"/>
                <w:szCs w:val="28"/>
                <w:lang w:val="vi-VN"/>
              </w:rPr>
              <w:t xml:space="preserve"> </w:t>
            </w:r>
            <w:r w:rsidRPr="002D4CF5">
              <w:rPr>
                <w:sz w:val="28"/>
                <w:szCs w:val="28"/>
              </w:rPr>
              <w:t>: bài tập 3</w:t>
            </w:r>
          </w:p>
          <w:p w:rsidR="00AA6459" w:rsidRPr="002D4CF5" w:rsidRDefault="00AA6459" w:rsidP="002D4CF5">
            <w:pPr>
              <w:spacing w:line="360" w:lineRule="auto"/>
              <w:rPr>
                <w:sz w:val="28"/>
                <w:szCs w:val="28"/>
              </w:rPr>
            </w:pPr>
            <w:r w:rsidRPr="002D4CF5">
              <w:rPr>
                <w:sz w:val="28"/>
                <w:szCs w:val="28"/>
              </w:rPr>
              <w:t xml:space="preserve">GV tích hợp với bài </w:t>
            </w:r>
            <w:r w:rsidRPr="002D4CF5">
              <w:rPr>
                <w:b/>
                <w:i/>
                <w:sz w:val="28"/>
                <w:szCs w:val="28"/>
              </w:rPr>
              <w:t>Thành phần tình thái</w:t>
            </w:r>
            <w:r w:rsidRPr="002D4CF5">
              <w:rPr>
                <w:sz w:val="28"/>
                <w:szCs w:val="28"/>
              </w:rPr>
              <w:t xml:space="preserve"> trong Ngữ văn 9</w:t>
            </w:r>
          </w:p>
          <w:p w:rsidR="00AA6459" w:rsidRPr="002D4CF5" w:rsidRDefault="00AA6459" w:rsidP="002D4CF5">
            <w:pPr>
              <w:spacing w:line="360" w:lineRule="auto"/>
              <w:rPr>
                <w:b/>
                <w:sz w:val="28"/>
                <w:szCs w:val="28"/>
              </w:rPr>
            </w:pPr>
            <w:r w:rsidRPr="002D4CF5">
              <w:rPr>
                <w:b/>
                <w:sz w:val="28"/>
                <w:szCs w:val="28"/>
              </w:rPr>
              <w:t>Bước 2: HS thực hiện nhiệm vụ</w:t>
            </w:r>
          </w:p>
          <w:p w:rsidR="00AA6459" w:rsidRPr="002D4CF5" w:rsidRDefault="00AA6459" w:rsidP="002D4CF5">
            <w:pPr>
              <w:spacing w:line="360" w:lineRule="auto"/>
              <w:rPr>
                <w:sz w:val="28"/>
                <w:szCs w:val="28"/>
              </w:rPr>
            </w:pPr>
            <w:r w:rsidRPr="002D4CF5">
              <w:rPr>
                <w:sz w:val="28"/>
                <w:szCs w:val="28"/>
              </w:rPr>
              <w:t>HS đọc mục II SGK  và phân tích những biểu hiện của nghĩa sự  việc qua các ngữ liệu sgk..</w:t>
            </w:r>
          </w:p>
          <w:p w:rsidR="00AA6459" w:rsidRPr="002D4CF5" w:rsidRDefault="00AA6459" w:rsidP="002D4CF5">
            <w:pPr>
              <w:spacing w:line="360" w:lineRule="auto"/>
              <w:rPr>
                <w:b/>
                <w:sz w:val="28"/>
                <w:szCs w:val="28"/>
              </w:rPr>
            </w:pPr>
            <w:r w:rsidRPr="002D4CF5">
              <w:rPr>
                <w:b/>
                <w:sz w:val="28"/>
                <w:szCs w:val="28"/>
              </w:rPr>
              <w:t xml:space="preserve">Bước 3: HS báo cáo kết quả thực hiện </w:t>
            </w:r>
          </w:p>
          <w:p w:rsidR="00AA6459" w:rsidRPr="002D4CF5" w:rsidRDefault="00AA6459" w:rsidP="002D4CF5">
            <w:pPr>
              <w:spacing w:line="360" w:lineRule="auto"/>
              <w:rPr>
                <w:sz w:val="28"/>
                <w:szCs w:val="28"/>
              </w:rPr>
            </w:pPr>
            <w:r w:rsidRPr="002D4CF5">
              <w:rPr>
                <w:sz w:val="28"/>
                <w:szCs w:val="28"/>
              </w:rPr>
              <w:t xml:space="preserve">HS trả lời: Nghĩa miêu tả ở câu (1) và câu (2) phản ánh việc, câu (3) phản ánh (sự tồn tại của) con vật, câu (4) không có nghĩa miêu tả. </w:t>
            </w:r>
          </w:p>
          <w:p w:rsidR="00AA6459" w:rsidRPr="002D4CF5" w:rsidRDefault="00AA6459" w:rsidP="002D4CF5">
            <w:pPr>
              <w:spacing w:line="360" w:lineRule="auto"/>
              <w:rPr>
                <w:sz w:val="28"/>
                <w:szCs w:val="28"/>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p w:rsidR="00AA6459" w:rsidRPr="002D4CF5" w:rsidRDefault="00AA6459" w:rsidP="002D4CF5">
            <w:pPr>
              <w:spacing w:line="360" w:lineRule="auto"/>
              <w:rPr>
                <w:sz w:val="28"/>
                <w:szCs w:val="28"/>
              </w:rPr>
            </w:pPr>
            <w:r w:rsidRPr="002D4CF5">
              <w:rPr>
                <w:sz w:val="28"/>
                <w:szCs w:val="28"/>
              </w:rPr>
              <w:t xml:space="preserve">-    Câu 1 diễn tả hai sự việc (trạng thái): ao thu lạnh/nước thu trong </w:t>
            </w:r>
          </w:p>
          <w:p w:rsidR="00AA6459" w:rsidRPr="002D4CF5" w:rsidRDefault="00AA6459" w:rsidP="002D4CF5">
            <w:pPr>
              <w:spacing w:line="360" w:lineRule="auto"/>
              <w:rPr>
                <w:sz w:val="28"/>
                <w:szCs w:val="28"/>
              </w:rPr>
            </w:pPr>
            <w:r w:rsidRPr="002D4CF5">
              <w:rPr>
                <w:sz w:val="28"/>
                <w:szCs w:val="28"/>
              </w:rPr>
              <w:t xml:space="preserve">     − Câu 2 nêu một sự việc (đặc điểm): thuyền… bé </w:t>
            </w:r>
          </w:p>
          <w:p w:rsidR="00AA6459" w:rsidRPr="002D4CF5" w:rsidRDefault="00AA6459" w:rsidP="002D4CF5">
            <w:pPr>
              <w:spacing w:line="360" w:lineRule="auto"/>
              <w:rPr>
                <w:sz w:val="28"/>
                <w:szCs w:val="28"/>
              </w:rPr>
            </w:pPr>
            <w:r w:rsidRPr="002D4CF5">
              <w:rPr>
                <w:sz w:val="28"/>
                <w:szCs w:val="28"/>
              </w:rPr>
              <w:t xml:space="preserve">     − Câu 3 nêu một sự việc (quá trình): sóng… gợn </w:t>
            </w:r>
          </w:p>
          <w:p w:rsidR="00AA6459" w:rsidRPr="002D4CF5" w:rsidRDefault="00AA6459" w:rsidP="002D4CF5">
            <w:pPr>
              <w:spacing w:line="360" w:lineRule="auto"/>
              <w:rPr>
                <w:sz w:val="28"/>
                <w:szCs w:val="28"/>
              </w:rPr>
            </w:pPr>
            <w:r w:rsidRPr="002D4CF5">
              <w:rPr>
                <w:sz w:val="28"/>
                <w:szCs w:val="28"/>
              </w:rPr>
              <w:t xml:space="preserve">     − Câu 4 nêu một sự việc (quá trình): lá… đưa vèo </w:t>
            </w:r>
          </w:p>
          <w:p w:rsidR="00AA6459" w:rsidRPr="002D4CF5" w:rsidRDefault="00AA6459" w:rsidP="002D4CF5">
            <w:pPr>
              <w:spacing w:line="360" w:lineRule="auto"/>
              <w:rPr>
                <w:sz w:val="28"/>
                <w:szCs w:val="28"/>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AA6459" w:rsidRPr="002D4CF5" w:rsidRDefault="00AA6459" w:rsidP="002D4CF5">
            <w:pPr>
              <w:spacing w:line="360" w:lineRule="auto"/>
              <w:rPr>
                <w:sz w:val="28"/>
                <w:szCs w:val="28"/>
              </w:rPr>
            </w:pPr>
            <w:r w:rsidRPr="002D4CF5">
              <w:rPr>
                <w:sz w:val="28"/>
                <w:szCs w:val="28"/>
              </w:rPr>
              <w:t xml:space="preserve">− Câu 5 nêu hai sự việc, trong đó có một sự việc (trạng thái): Tầng mây lơ </w:t>
            </w:r>
          </w:p>
          <w:p w:rsidR="00AA6459" w:rsidRPr="002D4CF5" w:rsidRDefault="00AA6459" w:rsidP="002D4CF5">
            <w:pPr>
              <w:spacing w:line="360" w:lineRule="auto"/>
              <w:rPr>
                <w:sz w:val="28"/>
                <w:szCs w:val="28"/>
              </w:rPr>
            </w:pPr>
            <w:r w:rsidRPr="002D4CF5">
              <w:rPr>
                <w:sz w:val="28"/>
                <w:szCs w:val="28"/>
              </w:rPr>
              <w:t xml:space="preserve">lửng, một sự việc (đặc điểm): trời xanh ngắt </w:t>
            </w:r>
          </w:p>
          <w:p w:rsidR="00AA6459" w:rsidRPr="002D4CF5" w:rsidRDefault="00AA6459" w:rsidP="002D4CF5">
            <w:pPr>
              <w:spacing w:line="360" w:lineRule="auto"/>
              <w:rPr>
                <w:sz w:val="28"/>
                <w:szCs w:val="28"/>
              </w:rPr>
            </w:pPr>
            <w:r w:rsidRPr="002D4CF5">
              <w:rPr>
                <w:sz w:val="28"/>
                <w:szCs w:val="28"/>
              </w:rPr>
              <w:t xml:space="preserve">     − Câu 6 nêu hai sự việc, trong đó một sự việc (đặc điểm): ngõ trúc quanh co, </w:t>
            </w:r>
          </w:p>
          <w:p w:rsidR="00AA6459" w:rsidRPr="002D4CF5" w:rsidRDefault="00AA6459" w:rsidP="002D4CF5">
            <w:pPr>
              <w:spacing w:line="360" w:lineRule="auto"/>
              <w:rPr>
                <w:sz w:val="28"/>
                <w:szCs w:val="28"/>
              </w:rPr>
            </w:pPr>
            <w:r w:rsidRPr="002D4CF5">
              <w:rPr>
                <w:sz w:val="28"/>
                <w:szCs w:val="28"/>
              </w:rPr>
              <w:t xml:space="preserve">một sự việc (trạng thái): khách vắng teo </w:t>
            </w:r>
          </w:p>
          <w:p w:rsidR="00AA6459" w:rsidRPr="002D4CF5" w:rsidRDefault="00AA6459" w:rsidP="002D4CF5">
            <w:pPr>
              <w:spacing w:line="360" w:lineRule="auto"/>
              <w:rPr>
                <w:sz w:val="28"/>
                <w:szCs w:val="28"/>
              </w:rPr>
            </w:pPr>
            <w:r w:rsidRPr="002D4CF5">
              <w:rPr>
                <w:sz w:val="28"/>
                <w:szCs w:val="28"/>
              </w:rPr>
              <w:t xml:space="preserve">     − Câu 7 nêu hai sự việc (tư thế): tựa gối/buông cần </w:t>
            </w:r>
          </w:p>
          <w:p w:rsidR="00AA6459" w:rsidRPr="002D4CF5" w:rsidRDefault="00AA6459" w:rsidP="002D4CF5">
            <w:pPr>
              <w:spacing w:line="360" w:lineRule="auto"/>
              <w:rPr>
                <w:sz w:val="28"/>
                <w:szCs w:val="28"/>
              </w:rPr>
            </w:pPr>
            <w:r w:rsidRPr="002D4CF5">
              <w:rPr>
                <w:sz w:val="28"/>
                <w:szCs w:val="28"/>
              </w:rPr>
              <w:t xml:space="preserve">     − Câu 8 nêu một sự việc (hành động): cá … đớp </w:t>
            </w:r>
          </w:p>
          <w:p w:rsidR="00AA6459" w:rsidRPr="002D4CF5" w:rsidRDefault="00AA6459" w:rsidP="002D4CF5">
            <w:pPr>
              <w:spacing w:line="360" w:lineRule="auto"/>
              <w:rPr>
                <w:sz w:val="28"/>
                <w:szCs w:val="28"/>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w:t>
            </w:r>
          </w:p>
          <w:p w:rsidR="00AA6459" w:rsidRPr="002D4CF5" w:rsidRDefault="00AA6459" w:rsidP="002D4CF5">
            <w:pPr>
              <w:spacing w:line="360" w:lineRule="auto"/>
              <w:rPr>
                <w:sz w:val="28"/>
                <w:szCs w:val="28"/>
              </w:rPr>
            </w:pPr>
            <w:r w:rsidRPr="002D4CF5">
              <w:rPr>
                <w:sz w:val="28"/>
                <w:szCs w:val="28"/>
              </w:rPr>
              <w:t>Bài tập 2 a. Nghĩa tình thái thể hiện ở các từ: Kể, thực, đáng. các từ còn lại biểu hiện nghĩa sự việc</w:t>
            </w:r>
          </w:p>
          <w:p w:rsidR="00AA6459" w:rsidRPr="002D4CF5" w:rsidRDefault="00AA6459" w:rsidP="002D4CF5">
            <w:pPr>
              <w:spacing w:line="360" w:lineRule="auto"/>
              <w:rPr>
                <w:sz w:val="28"/>
                <w:szCs w:val="28"/>
              </w:rPr>
            </w:pPr>
            <w:r w:rsidRPr="002D4CF5">
              <w:rPr>
                <w:sz w:val="28"/>
                <w:szCs w:val="28"/>
              </w:rPr>
              <w:t>b. Từ tình thái “có lẽ” -&gt; phỏng đoán (mới là khả năng, chưa hoàn toàn chắc chắn)</w:t>
            </w:r>
          </w:p>
          <w:p w:rsidR="00AA6459" w:rsidRPr="002D4CF5" w:rsidRDefault="00AA6459" w:rsidP="002D4CF5">
            <w:pPr>
              <w:spacing w:line="360" w:lineRule="auto"/>
              <w:rPr>
                <w:sz w:val="28"/>
                <w:szCs w:val="28"/>
              </w:rPr>
            </w:pPr>
            <w:r w:rsidRPr="002D4CF5">
              <w:rPr>
                <w:sz w:val="28"/>
                <w:szCs w:val="28"/>
              </w:rPr>
              <w:t>c. SV1 “Họ cũng phân vân như mình” (phỏng đoán chưa chắc chắn) Dễ (Từ tình thái) : có lẽ, hình như</w:t>
            </w:r>
          </w:p>
          <w:p w:rsidR="00AA6459" w:rsidRPr="002D4CF5" w:rsidRDefault="00AA6459" w:rsidP="002D4CF5">
            <w:pPr>
              <w:spacing w:line="360" w:lineRule="auto"/>
              <w:rPr>
                <w:sz w:val="28"/>
                <w:szCs w:val="28"/>
              </w:rPr>
            </w:pPr>
            <w:r w:rsidRPr="002D4CF5">
              <w:rPr>
                <w:sz w:val="28"/>
                <w:szCs w:val="28"/>
              </w:rPr>
              <w:t>SV2: “mình cũng không biết rõ con gái mình có hư hay là không”. Đến chính ngay mình (Từ tình thái)</w:t>
            </w:r>
          </w:p>
          <w:p w:rsidR="00AA6459" w:rsidRPr="002D4CF5" w:rsidRDefault="00AA6459"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trình bày kết quả thảo luận:</w:t>
            </w:r>
          </w:p>
          <w:p w:rsidR="00AA6459" w:rsidRPr="002D4CF5" w:rsidRDefault="00AA6459" w:rsidP="002D4CF5">
            <w:pPr>
              <w:spacing w:line="360" w:lineRule="auto"/>
              <w:rPr>
                <w:sz w:val="28"/>
                <w:szCs w:val="28"/>
              </w:rPr>
            </w:pPr>
            <w:r w:rsidRPr="002D4CF5">
              <w:rPr>
                <w:sz w:val="28"/>
                <w:szCs w:val="28"/>
                <w:lang w:val="vi-VN"/>
              </w:rPr>
              <w:t xml:space="preserve">Nghĩa tình thái ở câu này phải thể hiện sự đánh giá chủ quan mang tính khẳng định của nhân vật Huấn Cao, do đó chọn từ  hẳn là phù hợp. </w:t>
            </w:r>
          </w:p>
          <w:p w:rsidR="00AA6459" w:rsidRPr="002D4CF5" w:rsidRDefault="00AA6459" w:rsidP="002D4CF5">
            <w:pPr>
              <w:spacing w:line="360" w:lineRule="auto"/>
              <w:rPr>
                <w:sz w:val="28"/>
                <w:szCs w:val="28"/>
              </w:rPr>
            </w:pPr>
            <w:r w:rsidRPr="002D4CF5">
              <w:rPr>
                <w:b/>
                <w:sz w:val="28"/>
                <w:szCs w:val="28"/>
              </w:rPr>
              <w:t>Bước 4: GV nhận xét, chốt kiến thức</w:t>
            </w:r>
          </w:p>
        </w:tc>
        <w:tc>
          <w:tcPr>
            <w:tcW w:w="4469" w:type="dxa"/>
            <w:tcBorders>
              <w:right w:val="single" w:sz="4" w:space="0" w:color="auto"/>
            </w:tcBorders>
          </w:tcPr>
          <w:p w:rsidR="00AA6459" w:rsidRPr="002D4CF5" w:rsidRDefault="00AA6459" w:rsidP="002D4CF5">
            <w:pPr>
              <w:spacing w:line="360" w:lineRule="auto"/>
              <w:rPr>
                <w:b/>
                <w:bCs/>
                <w:sz w:val="28"/>
                <w:szCs w:val="28"/>
                <w:lang w:val="vi-VN"/>
              </w:rPr>
            </w:pPr>
            <w:r w:rsidRPr="002D4CF5">
              <w:rPr>
                <w:b/>
                <w:bCs/>
                <w:sz w:val="28"/>
                <w:szCs w:val="28"/>
                <w:lang w:val="vi-VN"/>
              </w:rPr>
              <w:t>II. Nghĩa sự việc.</w:t>
            </w:r>
          </w:p>
          <w:p w:rsidR="00AA6459" w:rsidRPr="002D4CF5" w:rsidRDefault="00AA6459" w:rsidP="002D4CF5">
            <w:pPr>
              <w:spacing w:line="360" w:lineRule="auto"/>
              <w:rPr>
                <w:sz w:val="28"/>
                <w:szCs w:val="28"/>
                <w:lang w:val="vi-VN"/>
              </w:rPr>
            </w:pPr>
            <w:r w:rsidRPr="002D4CF5">
              <w:rPr>
                <w:sz w:val="28"/>
                <w:szCs w:val="28"/>
                <w:lang w:val="vi-VN"/>
              </w:rPr>
              <w:t xml:space="preserve">  1. Khái niệm: Nghĩa sự việc của câu là thành phần nghĩa tương ứng với sự việc mà câu đề cập đến . Sự việc trong hiện thực khách quan rất đa dạng và thuộc nhiều loại khác nhau. Do đó , câu cũng có nghĩa sự việc khác nhau. ở mức độ khái quát, có thể phân biệt một số nghãi sự việc và phân biệt câu biểu hiện nghĩa sự việc.</w:t>
            </w:r>
          </w:p>
          <w:p w:rsidR="00AA6459" w:rsidRPr="002D4CF5" w:rsidRDefault="00AA6459" w:rsidP="002D4CF5">
            <w:pPr>
              <w:spacing w:line="360" w:lineRule="auto"/>
              <w:rPr>
                <w:sz w:val="28"/>
                <w:szCs w:val="28"/>
                <w:lang w:val="vi-VN"/>
              </w:rPr>
            </w:pPr>
            <w:r w:rsidRPr="002D4CF5">
              <w:rPr>
                <w:sz w:val="28"/>
                <w:szCs w:val="28"/>
                <w:lang w:val="vi-VN"/>
              </w:rPr>
              <w:t>2. Biểu hiện: - Câu biểu hiện hành động.</w:t>
            </w:r>
          </w:p>
          <w:p w:rsidR="00AA6459" w:rsidRPr="002D4CF5" w:rsidRDefault="00AA6459" w:rsidP="002D4CF5">
            <w:pPr>
              <w:spacing w:line="360" w:lineRule="auto"/>
              <w:rPr>
                <w:sz w:val="28"/>
                <w:szCs w:val="28"/>
                <w:lang w:val="vi-VN"/>
              </w:rPr>
            </w:pPr>
            <w:r w:rsidRPr="002D4CF5">
              <w:rPr>
                <w:sz w:val="28"/>
                <w:szCs w:val="28"/>
                <w:lang w:val="vi-VN"/>
              </w:rPr>
              <w:t xml:space="preserve"> - Câu biểu hiện trạng thái, tính chất, đặc điểm:- Câu biểu hiện quá trình:- Câu biểu hiện tư thế:- Câu biểu hiện sự tồn tại:- Câu biểu hiện quan hệ:</w:t>
            </w:r>
          </w:p>
          <w:p w:rsidR="00AA6459" w:rsidRPr="002D4CF5" w:rsidRDefault="00AA6459" w:rsidP="002D4CF5">
            <w:pPr>
              <w:spacing w:line="360" w:lineRule="auto"/>
              <w:rPr>
                <w:sz w:val="28"/>
                <w:szCs w:val="28"/>
                <w:lang w:val="vi-VN"/>
              </w:rPr>
            </w:pPr>
            <w:r w:rsidRPr="002D4CF5">
              <w:rPr>
                <w:sz w:val="28"/>
                <w:szCs w:val="28"/>
                <w:lang w:val="vi-VN"/>
              </w:rPr>
              <w:t>=&gt; Nghĩa sự việc của câu được biểu hiện nhờ những thành phần ngữ pháp như chủ ngữ, vị ngữ, trạng ngữ, khởi ngữ và một số thành phần phụ khác. Mỗi câu có thể biểu hiện một sự việc, cũng có thể biểu hiện một số sự việc.</w:t>
            </w:r>
          </w:p>
          <w:p w:rsidR="00AA6459" w:rsidRPr="002D4CF5" w:rsidRDefault="00AA6459" w:rsidP="002D4CF5">
            <w:pPr>
              <w:tabs>
                <w:tab w:val="left" w:pos="1620"/>
              </w:tabs>
              <w:spacing w:line="360" w:lineRule="auto"/>
              <w:rPr>
                <w:sz w:val="28"/>
                <w:szCs w:val="28"/>
              </w:rPr>
            </w:pPr>
            <w:r w:rsidRPr="002D4CF5">
              <w:rPr>
                <w:sz w:val="28"/>
                <w:szCs w:val="28"/>
              </w:rPr>
              <w:t>- Ghi nhớ.</w:t>
            </w:r>
          </w:p>
          <w:p w:rsidR="00AA6459" w:rsidRPr="002D4CF5" w:rsidRDefault="00AA6459" w:rsidP="002D4CF5">
            <w:pPr>
              <w:tabs>
                <w:tab w:val="left" w:pos="1620"/>
              </w:tabs>
              <w:spacing w:line="360" w:lineRule="auto"/>
              <w:rPr>
                <w:sz w:val="28"/>
                <w:szCs w:val="28"/>
              </w:rPr>
            </w:pPr>
            <w:r w:rsidRPr="002D4CF5">
              <w:rPr>
                <w:sz w:val="28"/>
                <w:szCs w:val="28"/>
              </w:rPr>
              <w:t xml:space="preserve">- Luyện tập: </w:t>
            </w:r>
          </w:p>
          <w:p w:rsidR="0001724A" w:rsidRPr="002D4CF5" w:rsidRDefault="0001724A" w:rsidP="002D4CF5">
            <w:pPr>
              <w:spacing w:line="360" w:lineRule="auto"/>
              <w:jc w:val="both"/>
              <w:rPr>
                <w:b/>
                <w:bCs/>
                <w:sz w:val="28"/>
                <w:szCs w:val="28"/>
              </w:rPr>
            </w:pPr>
            <w:r w:rsidRPr="002D4CF5">
              <w:rPr>
                <w:b/>
                <w:bCs/>
                <w:sz w:val="28"/>
                <w:szCs w:val="28"/>
              </w:rPr>
              <w:t xml:space="preserve">. Lí thuyết: </w:t>
            </w:r>
          </w:p>
          <w:p w:rsidR="0001724A" w:rsidRPr="002D4CF5" w:rsidRDefault="0001724A" w:rsidP="002D4CF5">
            <w:pPr>
              <w:spacing w:line="360" w:lineRule="auto"/>
              <w:jc w:val="both"/>
              <w:rPr>
                <w:sz w:val="28"/>
                <w:szCs w:val="28"/>
              </w:rPr>
            </w:pPr>
            <w:r w:rsidRPr="002D4CF5">
              <w:rPr>
                <w:sz w:val="28"/>
                <w:szCs w:val="28"/>
              </w:rPr>
              <w:t>- Nhận xét chung : sự việc trong thực tế khách quan rất đa dạng, thuộc nhiều loại khác nhau. Do đó câu có những nghĩa sự việc khác nhau.</w:t>
            </w:r>
          </w:p>
          <w:p w:rsidR="0001724A" w:rsidRPr="002D4CF5" w:rsidRDefault="0001724A" w:rsidP="002D4CF5">
            <w:pPr>
              <w:spacing w:line="360" w:lineRule="auto"/>
              <w:jc w:val="both"/>
              <w:rPr>
                <w:sz w:val="28"/>
                <w:szCs w:val="28"/>
                <w:lang w:val="pt-BR"/>
              </w:rPr>
            </w:pPr>
            <w:r w:rsidRPr="002D4CF5">
              <w:rPr>
                <w:sz w:val="28"/>
                <w:szCs w:val="28"/>
                <w:lang w:val="pt-BR"/>
              </w:rPr>
              <w:t xml:space="preserve">- Một số loại sự việc phổ biến : </w:t>
            </w:r>
          </w:p>
          <w:p w:rsidR="0001724A" w:rsidRPr="002D4CF5" w:rsidRDefault="0001724A" w:rsidP="002D4CF5">
            <w:pPr>
              <w:spacing w:line="360" w:lineRule="auto"/>
              <w:jc w:val="both"/>
              <w:rPr>
                <w:sz w:val="28"/>
                <w:szCs w:val="28"/>
                <w:lang w:val="es-ES_tradnl"/>
              </w:rPr>
            </w:pPr>
            <w:r w:rsidRPr="002D4CF5">
              <w:rPr>
                <w:sz w:val="28"/>
                <w:szCs w:val="28"/>
                <w:lang w:val="es-ES_tradnl"/>
              </w:rPr>
              <w:t>+ Câu biểu hiện hành động</w:t>
            </w:r>
          </w:p>
          <w:p w:rsidR="0001724A" w:rsidRPr="002D4CF5" w:rsidRDefault="0001724A" w:rsidP="002D4CF5">
            <w:pPr>
              <w:spacing w:line="360" w:lineRule="auto"/>
              <w:jc w:val="both"/>
              <w:rPr>
                <w:sz w:val="28"/>
                <w:szCs w:val="28"/>
              </w:rPr>
            </w:pPr>
            <w:r w:rsidRPr="002D4CF5">
              <w:rPr>
                <w:sz w:val="28"/>
                <w:szCs w:val="28"/>
              </w:rPr>
              <w:t>+ Câu biểu hiện trạng thái, tính chất, đặc điểm</w:t>
            </w:r>
          </w:p>
          <w:p w:rsidR="0001724A" w:rsidRPr="002D4CF5" w:rsidRDefault="0001724A" w:rsidP="002D4CF5">
            <w:pPr>
              <w:spacing w:line="360" w:lineRule="auto"/>
              <w:jc w:val="both"/>
              <w:rPr>
                <w:sz w:val="28"/>
                <w:szCs w:val="28"/>
                <w:lang w:val="es-ES_tradnl"/>
              </w:rPr>
            </w:pPr>
            <w:r w:rsidRPr="002D4CF5">
              <w:rPr>
                <w:sz w:val="28"/>
                <w:szCs w:val="28"/>
                <w:lang w:val="es-ES_tradnl"/>
              </w:rPr>
              <w:t>+ Câu biểu hiện quá trình</w:t>
            </w:r>
          </w:p>
          <w:p w:rsidR="0001724A" w:rsidRPr="002D4CF5" w:rsidRDefault="0001724A" w:rsidP="002D4CF5">
            <w:pPr>
              <w:spacing w:line="360" w:lineRule="auto"/>
              <w:jc w:val="both"/>
              <w:rPr>
                <w:sz w:val="28"/>
                <w:szCs w:val="28"/>
                <w:lang w:val="es-ES_tradnl"/>
              </w:rPr>
            </w:pPr>
            <w:r w:rsidRPr="002D4CF5">
              <w:rPr>
                <w:sz w:val="28"/>
                <w:szCs w:val="28"/>
                <w:lang w:val="es-ES_tradnl"/>
              </w:rPr>
              <w:t>+ Câu biểu hiện tư thế</w:t>
            </w:r>
          </w:p>
          <w:p w:rsidR="0001724A" w:rsidRPr="002D4CF5" w:rsidRDefault="0001724A" w:rsidP="002D4CF5">
            <w:pPr>
              <w:spacing w:line="360" w:lineRule="auto"/>
              <w:jc w:val="both"/>
              <w:rPr>
                <w:sz w:val="28"/>
                <w:szCs w:val="28"/>
                <w:lang w:val="es-ES_tradnl"/>
              </w:rPr>
            </w:pPr>
            <w:r w:rsidRPr="002D4CF5">
              <w:rPr>
                <w:sz w:val="28"/>
                <w:szCs w:val="28"/>
                <w:lang w:val="es-ES_tradnl"/>
              </w:rPr>
              <w:t>+ Câu biểu hiện sự tồn tại</w:t>
            </w:r>
          </w:p>
          <w:p w:rsidR="0001724A" w:rsidRPr="002D4CF5" w:rsidRDefault="0001724A" w:rsidP="002D4CF5">
            <w:pPr>
              <w:spacing w:line="360" w:lineRule="auto"/>
              <w:jc w:val="both"/>
              <w:rPr>
                <w:sz w:val="28"/>
                <w:szCs w:val="28"/>
                <w:lang w:val="es-ES_tradnl"/>
              </w:rPr>
            </w:pPr>
            <w:r w:rsidRPr="002D4CF5">
              <w:rPr>
                <w:sz w:val="28"/>
                <w:szCs w:val="28"/>
                <w:lang w:val="es-ES_tradnl"/>
              </w:rPr>
              <w:t>- Nghĩa sự việc của câu thường được biểu hiện nhờ những thành phần : chủ ngữ, vị ngữ, trạng ngữ, khởi ngữ và một số thành phần phụ khác. Một câu có thể biểu hiện một hoặc nhiều sự việc.</w:t>
            </w:r>
          </w:p>
          <w:p w:rsidR="0001724A" w:rsidRPr="002D4CF5" w:rsidRDefault="0001724A" w:rsidP="002D4CF5">
            <w:pPr>
              <w:spacing w:line="360" w:lineRule="auto"/>
              <w:jc w:val="center"/>
              <w:rPr>
                <w:sz w:val="28"/>
                <w:szCs w:val="28"/>
                <w:lang w:val="es-ES_tradnl"/>
              </w:rPr>
            </w:pPr>
            <w:r w:rsidRPr="002D4CF5">
              <w:rPr>
                <w:b/>
                <w:bCs/>
                <w:sz w:val="28"/>
                <w:szCs w:val="28"/>
                <w:lang w:val="es-ES_tradnl"/>
              </w:rPr>
              <w:t>Ghi nhớ</w:t>
            </w:r>
            <w:r w:rsidRPr="002D4CF5">
              <w:rPr>
                <w:sz w:val="28"/>
                <w:szCs w:val="28"/>
                <w:lang w:val="es-ES_tradnl"/>
              </w:rPr>
              <w:t xml:space="preserve"> ( SGK)</w:t>
            </w:r>
          </w:p>
          <w:p w:rsidR="0001724A" w:rsidRPr="002D4CF5" w:rsidRDefault="0001724A" w:rsidP="002D4CF5">
            <w:pPr>
              <w:spacing w:line="360" w:lineRule="auto"/>
              <w:jc w:val="both"/>
              <w:rPr>
                <w:b/>
                <w:bCs/>
                <w:sz w:val="28"/>
                <w:szCs w:val="28"/>
                <w:u w:val="single"/>
                <w:lang w:val="it-IT"/>
              </w:rPr>
            </w:pPr>
            <w:r w:rsidRPr="002D4CF5">
              <w:rPr>
                <w:b/>
                <w:bCs/>
                <w:sz w:val="28"/>
                <w:szCs w:val="28"/>
                <w:lang w:val="it-IT"/>
              </w:rPr>
              <w:t>2. Luyện tập</w:t>
            </w:r>
          </w:p>
          <w:p w:rsidR="0001724A" w:rsidRPr="002D4CF5" w:rsidRDefault="0001724A" w:rsidP="002D4CF5">
            <w:pPr>
              <w:spacing w:line="360" w:lineRule="auto"/>
              <w:jc w:val="both"/>
              <w:rPr>
                <w:b/>
                <w:bCs/>
                <w:sz w:val="28"/>
                <w:szCs w:val="28"/>
                <w:u w:val="single"/>
                <w:lang w:val="it-IT"/>
              </w:rPr>
            </w:pPr>
            <w:r w:rsidRPr="002D4CF5">
              <w:rPr>
                <w:b/>
                <w:bCs/>
                <w:sz w:val="28"/>
                <w:szCs w:val="28"/>
                <w:u w:val="single"/>
                <w:lang w:val="it-IT"/>
              </w:rPr>
              <w:t>Bài 1 (SGK)</w:t>
            </w:r>
          </w:p>
          <w:p w:rsidR="0001724A" w:rsidRPr="002D4CF5" w:rsidRDefault="0001724A" w:rsidP="002D4CF5">
            <w:pPr>
              <w:spacing w:line="360" w:lineRule="auto"/>
              <w:jc w:val="both"/>
              <w:rPr>
                <w:sz w:val="28"/>
                <w:szCs w:val="28"/>
                <w:lang w:val="it-IT"/>
              </w:rPr>
            </w:pPr>
            <w:r w:rsidRPr="002D4CF5">
              <w:rPr>
                <w:sz w:val="28"/>
                <w:szCs w:val="28"/>
                <w:lang w:val="it-IT"/>
              </w:rPr>
              <w:t>- Câu 1 : diễn tả sự việc : ao thu lạnh lẽo, nước trong veo - đều là các trạng thái</w:t>
            </w:r>
          </w:p>
          <w:p w:rsidR="0001724A" w:rsidRPr="002D4CF5" w:rsidRDefault="0001724A" w:rsidP="002D4CF5">
            <w:pPr>
              <w:spacing w:line="360" w:lineRule="auto"/>
              <w:jc w:val="both"/>
              <w:rPr>
                <w:sz w:val="28"/>
                <w:szCs w:val="28"/>
                <w:lang w:val="it-IT"/>
              </w:rPr>
            </w:pPr>
            <w:r w:rsidRPr="002D4CF5">
              <w:rPr>
                <w:sz w:val="28"/>
                <w:szCs w:val="28"/>
                <w:lang w:val="it-IT"/>
              </w:rPr>
              <w:t>- Câu 2 : một sự việc : đặc điểm : thuyền – bé</w:t>
            </w:r>
          </w:p>
          <w:p w:rsidR="0001724A" w:rsidRPr="002D4CF5" w:rsidRDefault="0001724A" w:rsidP="002D4CF5">
            <w:pPr>
              <w:spacing w:line="360" w:lineRule="auto"/>
              <w:jc w:val="both"/>
              <w:rPr>
                <w:sz w:val="28"/>
                <w:szCs w:val="28"/>
                <w:lang w:val="it-IT"/>
              </w:rPr>
            </w:pPr>
            <w:r w:rsidRPr="002D4CF5">
              <w:rPr>
                <w:sz w:val="28"/>
                <w:szCs w:val="28"/>
                <w:lang w:val="it-IT"/>
              </w:rPr>
              <w:t>- Câu 3 : một sự việc : quá trình : sóng – gợn</w:t>
            </w:r>
          </w:p>
          <w:p w:rsidR="0001724A" w:rsidRPr="002D4CF5" w:rsidRDefault="0001724A" w:rsidP="002D4CF5">
            <w:pPr>
              <w:spacing w:line="360" w:lineRule="auto"/>
              <w:jc w:val="both"/>
              <w:rPr>
                <w:sz w:val="28"/>
                <w:szCs w:val="28"/>
                <w:lang w:val="it-IT"/>
              </w:rPr>
            </w:pPr>
            <w:r w:rsidRPr="002D4CF5">
              <w:rPr>
                <w:sz w:val="28"/>
                <w:szCs w:val="28"/>
                <w:lang w:val="it-IT"/>
              </w:rPr>
              <w:t>- Câu 4 : một sự việc : quá trình : lá đưa – vèo</w:t>
            </w:r>
          </w:p>
          <w:p w:rsidR="0001724A" w:rsidRPr="002D4CF5" w:rsidRDefault="0001724A" w:rsidP="002D4CF5">
            <w:pPr>
              <w:spacing w:line="360" w:lineRule="auto"/>
              <w:jc w:val="both"/>
              <w:rPr>
                <w:sz w:val="28"/>
                <w:szCs w:val="28"/>
                <w:lang w:val="it-IT"/>
              </w:rPr>
            </w:pPr>
            <w:r w:rsidRPr="002D4CF5">
              <w:rPr>
                <w:sz w:val="28"/>
                <w:szCs w:val="28"/>
                <w:lang w:val="it-IT"/>
              </w:rPr>
              <w:t>- Câu 5 : hai sự  việc:</w:t>
            </w:r>
          </w:p>
          <w:p w:rsidR="0001724A" w:rsidRPr="002D4CF5" w:rsidRDefault="0001724A" w:rsidP="002D4CF5">
            <w:pPr>
              <w:spacing w:line="360" w:lineRule="auto"/>
              <w:jc w:val="both"/>
              <w:rPr>
                <w:sz w:val="28"/>
                <w:szCs w:val="28"/>
                <w:lang w:val="it-IT"/>
              </w:rPr>
            </w:pPr>
            <w:r w:rsidRPr="002D4CF5">
              <w:rPr>
                <w:sz w:val="28"/>
                <w:szCs w:val="28"/>
                <w:lang w:val="it-IT"/>
              </w:rPr>
              <w:t>+ Tầng mây – lơ lửng : trạng thái</w:t>
            </w:r>
          </w:p>
          <w:p w:rsidR="0001724A" w:rsidRPr="002D4CF5" w:rsidRDefault="0001724A" w:rsidP="002D4CF5">
            <w:pPr>
              <w:spacing w:line="360" w:lineRule="auto"/>
              <w:jc w:val="both"/>
              <w:rPr>
                <w:sz w:val="28"/>
                <w:szCs w:val="28"/>
                <w:lang w:val="it-IT"/>
              </w:rPr>
            </w:pPr>
            <w:r w:rsidRPr="002D4CF5">
              <w:rPr>
                <w:sz w:val="28"/>
                <w:szCs w:val="28"/>
                <w:lang w:val="it-IT"/>
              </w:rPr>
              <w:t>+ Trời – xanh ngắt : đặc điểm</w:t>
            </w:r>
          </w:p>
          <w:p w:rsidR="0001724A" w:rsidRPr="002D4CF5" w:rsidRDefault="0001724A" w:rsidP="002D4CF5">
            <w:pPr>
              <w:spacing w:line="360" w:lineRule="auto"/>
              <w:jc w:val="both"/>
              <w:rPr>
                <w:sz w:val="28"/>
                <w:szCs w:val="28"/>
                <w:lang w:val="it-IT"/>
              </w:rPr>
            </w:pPr>
            <w:r w:rsidRPr="002D4CF5">
              <w:rPr>
                <w:sz w:val="28"/>
                <w:szCs w:val="28"/>
                <w:lang w:val="it-IT"/>
              </w:rPr>
              <w:t>- Câu 6 : hai sự việc :</w:t>
            </w:r>
          </w:p>
          <w:p w:rsidR="0001724A" w:rsidRPr="002D4CF5" w:rsidRDefault="0001724A" w:rsidP="002D4CF5">
            <w:pPr>
              <w:spacing w:line="360" w:lineRule="auto"/>
              <w:jc w:val="both"/>
              <w:rPr>
                <w:sz w:val="28"/>
                <w:szCs w:val="28"/>
                <w:lang w:val="it-IT"/>
              </w:rPr>
            </w:pPr>
            <w:r w:rsidRPr="002D4CF5">
              <w:rPr>
                <w:sz w:val="28"/>
                <w:szCs w:val="28"/>
                <w:lang w:val="it-IT"/>
              </w:rPr>
              <w:t>+ Ngõ trúc – quanh co - đặc điểm.</w:t>
            </w:r>
          </w:p>
          <w:p w:rsidR="0001724A" w:rsidRPr="002D4CF5" w:rsidRDefault="0001724A" w:rsidP="002D4CF5">
            <w:pPr>
              <w:spacing w:line="360" w:lineRule="auto"/>
              <w:jc w:val="both"/>
              <w:rPr>
                <w:sz w:val="28"/>
                <w:szCs w:val="28"/>
                <w:lang w:val="it-IT"/>
              </w:rPr>
            </w:pPr>
            <w:r w:rsidRPr="002D4CF5">
              <w:rPr>
                <w:sz w:val="28"/>
                <w:szCs w:val="28"/>
                <w:lang w:val="it-IT"/>
              </w:rPr>
              <w:t>+ Khách – vắng teo – trạng thái</w:t>
            </w:r>
          </w:p>
          <w:p w:rsidR="0001724A" w:rsidRPr="002D4CF5" w:rsidRDefault="0001724A" w:rsidP="002D4CF5">
            <w:pPr>
              <w:spacing w:line="360" w:lineRule="auto"/>
              <w:jc w:val="both"/>
              <w:rPr>
                <w:sz w:val="28"/>
                <w:szCs w:val="28"/>
                <w:lang w:val="it-IT"/>
              </w:rPr>
            </w:pPr>
            <w:r w:rsidRPr="002D4CF5">
              <w:rPr>
                <w:sz w:val="28"/>
                <w:szCs w:val="28"/>
                <w:lang w:val="it-IT"/>
              </w:rPr>
              <w:t>- Câu 7: Tư thế.</w:t>
            </w:r>
          </w:p>
          <w:p w:rsidR="0001724A" w:rsidRPr="002D4CF5" w:rsidRDefault="0001724A" w:rsidP="002D4CF5">
            <w:pPr>
              <w:spacing w:line="360" w:lineRule="auto"/>
              <w:jc w:val="both"/>
              <w:rPr>
                <w:sz w:val="28"/>
                <w:szCs w:val="28"/>
                <w:lang w:val="it-IT"/>
              </w:rPr>
            </w:pPr>
            <w:r w:rsidRPr="002D4CF5">
              <w:rPr>
                <w:sz w:val="28"/>
                <w:szCs w:val="28"/>
                <w:lang w:val="it-IT"/>
              </w:rPr>
              <w:t>- Câu 8: hành động.</w:t>
            </w:r>
          </w:p>
          <w:p w:rsidR="0001724A" w:rsidRPr="002D4CF5" w:rsidRDefault="0001724A" w:rsidP="002D4CF5">
            <w:pPr>
              <w:spacing w:line="360" w:lineRule="auto"/>
              <w:jc w:val="both"/>
              <w:rPr>
                <w:b/>
                <w:bCs/>
                <w:sz w:val="28"/>
                <w:szCs w:val="28"/>
                <w:u w:val="single"/>
                <w:lang w:val="it-IT"/>
              </w:rPr>
            </w:pPr>
            <w:r w:rsidRPr="002D4CF5">
              <w:rPr>
                <w:b/>
                <w:bCs/>
                <w:sz w:val="28"/>
                <w:szCs w:val="28"/>
                <w:u w:val="single"/>
                <w:lang w:val="it-IT"/>
              </w:rPr>
              <w:t>Bài 2 (SGK)</w:t>
            </w:r>
          </w:p>
          <w:p w:rsidR="0001724A" w:rsidRPr="002D4CF5" w:rsidRDefault="0001724A" w:rsidP="002D4CF5">
            <w:pPr>
              <w:spacing w:line="360" w:lineRule="auto"/>
              <w:jc w:val="both"/>
              <w:rPr>
                <w:b/>
                <w:bCs/>
                <w:i/>
                <w:iCs/>
                <w:sz w:val="28"/>
                <w:szCs w:val="28"/>
                <w:lang w:val="it-IT"/>
              </w:rPr>
            </w:pPr>
            <w:r w:rsidRPr="002D4CF5">
              <w:rPr>
                <w:sz w:val="28"/>
                <w:szCs w:val="28"/>
                <w:lang w:val="it-IT"/>
              </w:rPr>
              <w:t xml:space="preserve">a. </w:t>
            </w:r>
            <w:r w:rsidRPr="002D4CF5">
              <w:rPr>
                <w:b/>
                <w:bCs/>
                <w:i/>
                <w:iCs/>
                <w:sz w:val="28"/>
                <w:szCs w:val="28"/>
                <w:lang w:val="it-IT"/>
              </w:rPr>
              <w:t>Có một ông rể quý như Xuân kể cũng danh giá thực, nhưng cũng đáng sợ lắm.</w:t>
            </w:r>
          </w:p>
          <w:p w:rsidR="0001724A" w:rsidRPr="002D4CF5" w:rsidRDefault="0001724A" w:rsidP="002D4CF5">
            <w:pPr>
              <w:spacing w:line="360" w:lineRule="auto"/>
              <w:jc w:val="both"/>
              <w:rPr>
                <w:sz w:val="28"/>
                <w:szCs w:val="28"/>
                <w:lang w:val="it-IT"/>
              </w:rPr>
            </w:pPr>
            <w:r w:rsidRPr="002D4CF5">
              <w:rPr>
                <w:sz w:val="28"/>
                <w:szCs w:val="28"/>
                <w:lang w:val="it-IT"/>
              </w:rPr>
              <w:t>(</w:t>
            </w:r>
            <w:r w:rsidRPr="002D4CF5">
              <w:rPr>
                <w:b/>
                <w:bCs/>
                <w:i/>
                <w:iCs/>
                <w:sz w:val="28"/>
                <w:szCs w:val="28"/>
                <w:lang w:val="it-IT"/>
              </w:rPr>
              <w:t>Số đỏ</w:t>
            </w:r>
            <w:r w:rsidRPr="002D4CF5">
              <w:rPr>
                <w:sz w:val="28"/>
                <w:szCs w:val="28"/>
                <w:lang w:val="it-IT"/>
              </w:rPr>
              <w:t>– Vũ Trọng Phụng )</w:t>
            </w:r>
          </w:p>
          <w:p w:rsidR="0001724A" w:rsidRPr="002D4CF5" w:rsidRDefault="0001724A" w:rsidP="002D4CF5">
            <w:pPr>
              <w:spacing w:line="360" w:lineRule="auto"/>
              <w:jc w:val="both"/>
              <w:rPr>
                <w:sz w:val="28"/>
                <w:szCs w:val="28"/>
                <w:lang w:val="it-IT"/>
              </w:rPr>
            </w:pPr>
            <w:r w:rsidRPr="002D4CF5">
              <w:rPr>
                <w:sz w:val="28"/>
                <w:szCs w:val="28"/>
                <w:lang w:val="it-IT"/>
              </w:rPr>
              <w:t>- Nghĩa tình thái biểu hiện ở các từ : “ kể, thực, đáng” công nhận sự “danh giá” là “thực” nhưng chỉ “thực” ở một phương diện nào đó (kể), còn ở phương diện khác thì là điều “đáng sợ”.</w:t>
            </w:r>
          </w:p>
          <w:p w:rsidR="0001724A" w:rsidRPr="002D4CF5" w:rsidRDefault="0001724A" w:rsidP="002D4CF5">
            <w:pPr>
              <w:spacing w:line="360" w:lineRule="auto"/>
              <w:jc w:val="both"/>
              <w:rPr>
                <w:sz w:val="28"/>
                <w:szCs w:val="28"/>
                <w:lang w:val="it-IT"/>
              </w:rPr>
            </w:pPr>
            <w:r w:rsidRPr="002D4CF5">
              <w:rPr>
                <w:sz w:val="28"/>
                <w:szCs w:val="28"/>
                <w:lang w:val="it-IT"/>
              </w:rPr>
              <w:t>- Nghĩa sự việc : khẳng định có ông rể quý như  Xuân vừa danh giá vừa đáng sợ</w:t>
            </w:r>
          </w:p>
          <w:p w:rsidR="0001724A" w:rsidRPr="002D4CF5" w:rsidRDefault="0001724A" w:rsidP="002D4CF5">
            <w:pPr>
              <w:spacing w:line="360" w:lineRule="auto"/>
              <w:jc w:val="both"/>
              <w:rPr>
                <w:b/>
                <w:bCs/>
                <w:i/>
                <w:iCs/>
                <w:sz w:val="28"/>
                <w:szCs w:val="28"/>
                <w:lang w:val="it-IT"/>
              </w:rPr>
            </w:pPr>
            <w:r w:rsidRPr="002D4CF5">
              <w:rPr>
                <w:sz w:val="28"/>
                <w:szCs w:val="28"/>
                <w:lang w:val="it-IT"/>
              </w:rPr>
              <w:t xml:space="preserve">b. </w:t>
            </w:r>
            <w:r w:rsidRPr="002D4CF5">
              <w:rPr>
                <w:b/>
                <w:bCs/>
                <w:i/>
                <w:iCs/>
                <w:sz w:val="28"/>
                <w:szCs w:val="28"/>
                <w:lang w:val="it-IT"/>
              </w:rPr>
              <w:t>Có lẽ hắn cũng như mình chọn nhầm nghề mất rồi.</w:t>
            </w:r>
          </w:p>
          <w:p w:rsidR="0001724A" w:rsidRPr="002D4CF5" w:rsidRDefault="0001724A" w:rsidP="002D4CF5">
            <w:pPr>
              <w:spacing w:line="360" w:lineRule="auto"/>
              <w:jc w:val="both"/>
              <w:rPr>
                <w:sz w:val="28"/>
                <w:szCs w:val="28"/>
                <w:lang w:val="it-IT"/>
              </w:rPr>
            </w:pPr>
            <w:r w:rsidRPr="002D4CF5">
              <w:rPr>
                <w:sz w:val="28"/>
                <w:szCs w:val="28"/>
                <w:lang w:val="it-IT"/>
              </w:rPr>
              <w:t xml:space="preserve">( </w:t>
            </w:r>
            <w:r w:rsidRPr="002D4CF5">
              <w:rPr>
                <w:b/>
                <w:bCs/>
                <w:i/>
                <w:iCs/>
                <w:sz w:val="28"/>
                <w:szCs w:val="28"/>
                <w:lang w:val="it-IT"/>
              </w:rPr>
              <w:t>Chữ người tử tù</w:t>
            </w:r>
            <w:r w:rsidRPr="002D4CF5">
              <w:rPr>
                <w:sz w:val="28"/>
                <w:szCs w:val="28"/>
                <w:lang w:val="it-IT"/>
              </w:rPr>
              <w:t xml:space="preserve"> – Nguyễn Tuân)</w:t>
            </w:r>
          </w:p>
          <w:p w:rsidR="0001724A" w:rsidRPr="002D4CF5" w:rsidRDefault="0001724A" w:rsidP="002D4CF5">
            <w:pPr>
              <w:spacing w:line="360" w:lineRule="auto"/>
              <w:jc w:val="both"/>
              <w:rPr>
                <w:sz w:val="28"/>
                <w:szCs w:val="28"/>
                <w:lang w:val="it-IT"/>
              </w:rPr>
            </w:pPr>
            <w:r w:rsidRPr="002D4CF5">
              <w:rPr>
                <w:sz w:val="28"/>
                <w:szCs w:val="28"/>
                <w:lang w:val="it-IT"/>
              </w:rPr>
              <w:t>- Từ tình thái “có lẽ” thể hiện một phỏng đoán chỉ mới là khả năng, chưa hoàn toàn chắc chắn về sự việc</w:t>
            </w:r>
          </w:p>
          <w:p w:rsidR="0001724A" w:rsidRPr="002D4CF5" w:rsidRDefault="0001724A" w:rsidP="002D4CF5">
            <w:pPr>
              <w:spacing w:line="360" w:lineRule="auto"/>
              <w:jc w:val="both"/>
              <w:rPr>
                <w:sz w:val="28"/>
                <w:szCs w:val="28"/>
                <w:lang w:val="it-IT"/>
              </w:rPr>
            </w:pPr>
            <w:r w:rsidRPr="002D4CF5">
              <w:rPr>
                <w:sz w:val="28"/>
                <w:szCs w:val="28"/>
                <w:lang w:val="it-IT"/>
              </w:rPr>
              <w:t>- Nghĩa sự việc : cả hai chon nhầm nghề</w:t>
            </w:r>
          </w:p>
          <w:p w:rsidR="0001724A" w:rsidRPr="002D4CF5" w:rsidRDefault="0001724A" w:rsidP="002D4CF5">
            <w:pPr>
              <w:spacing w:line="360" w:lineRule="auto"/>
              <w:jc w:val="both"/>
              <w:rPr>
                <w:sz w:val="28"/>
                <w:szCs w:val="28"/>
                <w:lang w:val="it-IT"/>
              </w:rPr>
            </w:pPr>
            <w:r w:rsidRPr="002D4CF5">
              <w:rPr>
                <w:sz w:val="28"/>
                <w:szCs w:val="28"/>
                <w:lang w:val="it-IT"/>
              </w:rPr>
              <w:t xml:space="preserve">c. </w:t>
            </w:r>
            <w:r w:rsidRPr="002D4CF5">
              <w:rPr>
                <w:b/>
                <w:bCs/>
                <w:i/>
                <w:iCs/>
                <w:sz w:val="28"/>
                <w:szCs w:val="28"/>
                <w:lang w:val="it-IT"/>
              </w:rPr>
              <w:t>Dễ họ cũng phân vân như  mình, vì đến chính ngay mình cũng không biết rõ con gái mình có hư  hay là không!</w:t>
            </w:r>
          </w:p>
          <w:p w:rsidR="0001724A" w:rsidRPr="002D4CF5" w:rsidRDefault="0001724A" w:rsidP="002D4CF5">
            <w:pPr>
              <w:spacing w:line="360" w:lineRule="auto"/>
              <w:jc w:val="both"/>
              <w:rPr>
                <w:sz w:val="28"/>
                <w:szCs w:val="28"/>
                <w:lang w:val="it-IT"/>
              </w:rPr>
            </w:pPr>
            <w:r w:rsidRPr="002D4CF5">
              <w:rPr>
                <w:sz w:val="28"/>
                <w:szCs w:val="28"/>
                <w:lang w:val="it-IT"/>
              </w:rPr>
              <w:t>( Vũ Trọng Phụng )</w:t>
            </w:r>
          </w:p>
          <w:p w:rsidR="0001724A" w:rsidRPr="002D4CF5" w:rsidRDefault="0001724A" w:rsidP="002D4CF5">
            <w:pPr>
              <w:spacing w:line="360" w:lineRule="auto"/>
              <w:jc w:val="both"/>
              <w:rPr>
                <w:sz w:val="28"/>
                <w:szCs w:val="28"/>
                <w:lang w:val="it-IT"/>
              </w:rPr>
            </w:pPr>
            <w:r w:rsidRPr="002D4CF5">
              <w:rPr>
                <w:sz w:val="28"/>
                <w:szCs w:val="28"/>
                <w:lang w:val="it-IT"/>
              </w:rPr>
              <w:t>- Sự việc thứ nhất : “ họ cũng phân vân như mình” -&gt; phỏng đoán chưa  chắc chắn ( dễ, có lẽ, hình như)</w:t>
            </w:r>
          </w:p>
          <w:p w:rsidR="0001724A" w:rsidRPr="002D4CF5" w:rsidRDefault="0001724A" w:rsidP="002D4CF5">
            <w:pPr>
              <w:spacing w:line="360" w:lineRule="auto"/>
              <w:jc w:val="both"/>
              <w:rPr>
                <w:sz w:val="28"/>
                <w:szCs w:val="28"/>
                <w:lang w:val="it-IT"/>
              </w:rPr>
            </w:pPr>
            <w:r w:rsidRPr="002D4CF5">
              <w:rPr>
                <w:sz w:val="28"/>
                <w:szCs w:val="28"/>
                <w:lang w:val="it-IT"/>
              </w:rPr>
              <w:t>- Sự việc thứ hai : “Mình cũng không biết rõ con gái mình có hư hay không”</w:t>
            </w:r>
          </w:p>
          <w:p w:rsidR="0001724A" w:rsidRPr="002D4CF5" w:rsidRDefault="0001724A" w:rsidP="002D4CF5">
            <w:pPr>
              <w:spacing w:line="360" w:lineRule="auto"/>
              <w:jc w:val="both"/>
              <w:rPr>
                <w:sz w:val="28"/>
                <w:szCs w:val="28"/>
                <w:lang w:val="it-IT"/>
              </w:rPr>
            </w:pPr>
            <w:r w:rsidRPr="002D4CF5">
              <w:rPr>
                <w:sz w:val="28"/>
                <w:szCs w:val="28"/>
                <w:lang w:val="it-IT"/>
              </w:rPr>
              <w:t>-&gt; nhấn mạnh bằng ba từ tình thái “đến chính ngay”</w:t>
            </w:r>
          </w:p>
          <w:p w:rsidR="0001724A" w:rsidRPr="002D4CF5" w:rsidRDefault="0001724A" w:rsidP="002D4CF5">
            <w:pPr>
              <w:spacing w:line="360" w:lineRule="auto"/>
              <w:jc w:val="both"/>
              <w:rPr>
                <w:b/>
                <w:bCs/>
                <w:sz w:val="28"/>
                <w:szCs w:val="28"/>
                <w:u w:val="single"/>
                <w:lang w:val="it-IT"/>
              </w:rPr>
            </w:pPr>
            <w:r w:rsidRPr="002D4CF5">
              <w:rPr>
                <w:b/>
                <w:bCs/>
                <w:sz w:val="28"/>
                <w:szCs w:val="28"/>
                <w:u w:val="single"/>
                <w:lang w:val="it-IT"/>
              </w:rPr>
              <w:t>Bài 3</w:t>
            </w:r>
            <w:r w:rsidRPr="002D4CF5">
              <w:rPr>
                <w:sz w:val="28"/>
                <w:szCs w:val="28"/>
                <w:u w:val="single"/>
                <w:lang w:val="it-IT"/>
              </w:rPr>
              <w:t xml:space="preserve"> </w:t>
            </w:r>
            <w:r w:rsidRPr="002D4CF5">
              <w:rPr>
                <w:b/>
                <w:bCs/>
                <w:sz w:val="28"/>
                <w:szCs w:val="28"/>
                <w:u w:val="single"/>
                <w:lang w:val="it-IT"/>
              </w:rPr>
              <w:t>SGK</w:t>
            </w:r>
          </w:p>
          <w:p w:rsidR="00AA6459" w:rsidRPr="002D4CF5" w:rsidRDefault="0001724A" w:rsidP="002D4CF5">
            <w:pPr>
              <w:tabs>
                <w:tab w:val="left" w:pos="1620"/>
              </w:tabs>
              <w:spacing w:line="360" w:lineRule="auto"/>
              <w:rPr>
                <w:sz w:val="28"/>
                <w:szCs w:val="28"/>
              </w:rPr>
            </w:pPr>
            <w:r w:rsidRPr="002D4CF5">
              <w:rPr>
                <w:sz w:val="28"/>
                <w:szCs w:val="28"/>
                <w:lang w:val="it-IT"/>
              </w:rPr>
              <w:t xml:space="preserve"> Chọn phương án 3 :”hẳn” -&gt; khẳng định mạnh mẽ.</w:t>
            </w:r>
          </w:p>
        </w:tc>
      </w:tr>
    </w:tbl>
    <w:p w:rsidR="00AA6459" w:rsidRPr="002D4CF5" w:rsidRDefault="00AA6459" w:rsidP="002D4CF5">
      <w:pPr>
        <w:spacing w:line="360" w:lineRule="auto"/>
        <w:rPr>
          <w:i/>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AA6459" w:rsidRPr="002D4CF5" w:rsidRDefault="00AA6459" w:rsidP="002D4CF5">
      <w:pPr>
        <w:spacing w:line="360" w:lineRule="auto"/>
        <w:rPr>
          <w:b/>
          <w:sz w:val="28"/>
          <w:szCs w:val="28"/>
        </w:rPr>
      </w:pPr>
      <w:r w:rsidRPr="002D4CF5">
        <w:rPr>
          <w:b/>
          <w:sz w:val="28"/>
          <w:szCs w:val="28"/>
        </w:rPr>
        <w:t xml:space="preserve">Tiết </w:t>
      </w:r>
      <w:r w:rsidR="004D0CD6" w:rsidRPr="002D4CF5">
        <w:rPr>
          <w:b/>
          <w:sz w:val="28"/>
          <w:szCs w:val="28"/>
        </w:rPr>
        <w:t>80 + ½ 81</w:t>
      </w:r>
    </w:p>
    <w:p w:rsidR="00AA6459" w:rsidRPr="002D4CF5" w:rsidRDefault="00AA6459" w:rsidP="002D4CF5">
      <w:pPr>
        <w:spacing w:line="360" w:lineRule="auto"/>
        <w:rPr>
          <w:b/>
          <w:sz w:val="28"/>
          <w:szCs w:val="28"/>
          <w:lang w:val="vi-VN"/>
        </w:rPr>
      </w:pPr>
      <w:r w:rsidRPr="002D4CF5">
        <w:rPr>
          <w:sz w:val="28"/>
          <w:szCs w:val="28"/>
          <w:lang w:val="vi-VN"/>
        </w:rPr>
        <w:t xml:space="preserve">                             </w:t>
      </w:r>
      <w:r w:rsidRPr="002D4CF5">
        <w:rPr>
          <w:b/>
          <w:bCs/>
          <w:sz w:val="28"/>
          <w:szCs w:val="28"/>
          <w:lang w:val="vi-VN"/>
        </w:rPr>
        <w:t>TRÀNG GIANG</w:t>
      </w:r>
    </w:p>
    <w:p w:rsidR="00AA6459" w:rsidRPr="002D4CF5" w:rsidRDefault="00AA6459" w:rsidP="002D4CF5">
      <w:pPr>
        <w:spacing w:line="360" w:lineRule="auto"/>
        <w:rPr>
          <w:sz w:val="28"/>
          <w:szCs w:val="28"/>
          <w:lang w:val="vi-VN"/>
        </w:rPr>
      </w:pPr>
      <w:r w:rsidRPr="002D4CF5">
        <w:rPr>
          <w:sz w:val="28"/>
          <w:szCs w:val="28"/>
          <w:lang w:val="vi-VN"/>
        </w:rPr>
        <w:t xml:space="preserve">                                       ( Huy Cận )</w:t>
      </w:r>
    </w:p>
    <w:p w:rsidR="004D0CD6" w:rsidRPr="002D4CF5" w:rsidRDefault="004D0CD6" w:rsidP="002D4CF5">
      <w:pPr>
        <w:spacing w:line="360" w:lineRule="auto"/>
        <w:rPr>
          <w:b/>
          <w:sz w:val="28"/>
          <w:szCs w:val="28"/>
        </w:rPr>
      </w:pPr>
      <w:r w:rsidRPr="002D4CF5">
        <w:rPr>
          <w:b/>
          <w:sz w:val="28"/>
          <w:szCs w:val="28"/>
        </w:rPr>
        <w:t xml:space="preserve">A. MỤC TIÊU BÀI HỌC </w:t>
      </w:r>
    </w:p>
    <w:p w:rsidR="004D0CD6" w:rsidRPr="002D4CF5" w:rsidRDefault="004D0CD6" w:rsidP="002D4CF5">
      <w:pPr>
        <w:spacing w:line="360" w:lineRule="auto"/>
        <w:rPr>
          <w:b/>
          <w:sz w:val="28"/>
          <w:szCs w:val="28"/>
        </w:rPr>
      </w:pPr>
      <w:r w:rsidRPr="002D4CF5">
        <w:rPr>
          <w:b/>
          <w:sz w:val="28"/>
          <w:szCs w:val="28"/>
        </w:rPr>
        <w:t>I. VỀ KIẾN THỨC</w:t>
      </w:r>
    </w:p>
    <w:p w:rsidR="004D0CD6" w:rsidRPr="002D4CF5" w:rsidRDefault="004D0CD6" w:rsidP="002D4CF5">
      <w:pPr>
        <w:spacing w:line="360" w:lineRule="auto"/>
        <w:ind w:firstLine="720"/>
        <w:rPr>
          <w:sz w:val="28"/>
          <w:szCs w:val="28"/>
          <w:lang w:val="vi-VN"/>
        </w:rPr>
      </w:pPr>
      <w:r w:rsidRPr="002D4CF5">
        <w:rPr>
          <w:sz w:val="28"/>
          <w:szCs w:val="28"/>
          <w:lang w:val="vi-VN"/>
        </w:rPr>
        <w:t>1/ Nhận biết: HS nhận biết, nhớ được tên tác giả và hoàn cảnh ra đời của các tác phẩm.</w:t>
      </w:r>
    </w:p>
    <w:p w:rsidR="004D0CD6" w:rsidRPr="002D4CF5" w:rsidRDefault="004D0CD6" w:rsidP="002D4CF5">
      <w:pPr>
        <w:spacing w:line="360" w:lineRule="auto"/>
        <w:ind w:firstLine="720"/>
        <w:rPr>
          <w:sz w:val="28"/>
          <w:szCs w:val="28"/>
          <w:lang w:val="vi-VN"/>
        </w:rPr>
      </w:pPr>
      <w:r w:rsidRPr="002D4CF5">
        <w:rPr>
          <w:sz w:val="28"/>
          <w:szCs w:val="28"/>
          <w:lang w:val="vi-VN"/>
        </w:rPr>
        <w:t>2/ Thông hiểu: HS hiểu và lí giải được hoàn cảnh sáng tác có tác động và chi phối như thế nào tới nội dung tư tưởng của tác phẩm.</w:t>
      </w:r>
    </w:p>
    <w:p w:rsidR="004D0CD6" w:rsidRPr="002D4CF5" w:rsidRDefault="004D0CD6" w:rsidP="002D4CF5">
      <w:pPr>
        <w:spacing w:line="360" w:lineRule="auto"/>
        <w:ind w:firstLine="720"/>
        <w:rPr>
          <w:sz w:val="28"/>
          <w:szCs w:val="28"/>
          <w:lang w:val="vi-VN"/>
        </w:rPr>
      </w:pPr>
      <w:r w:rsidRPr="002D4CF5">
        <w:rPr>
          <w:sz w:val="28"/>
          <w:szCs w:val="28"/>
          <w:lang w:val="vi-VN"/>
        </w:rPr>
        <w:t>3/Vận dụng thấp: Viết đoạn văn khoảng 200 chữ bày tỏ suy nghĩ về một vấn đề xã hội đặt ra từ văn bản.</w:t>
      </w:r>
    </w:p>
    <w:p w:rsidR="004D0CD6" w:rsidRPr="002D4CF5" w:rsidRDefault="004D0CD6" w:rsidP="002D4CF5">
      <w:pPr>
        <w:spacing w:line="360" w:lineRule="auto"/>
        <w:ind w:firstLine="720"/>
        <w:rPr>
          <w:sz w:val="28"/>
          <w:szCs w:val="28"/>
          <w:lang w:val="vi-VN"/>
        </w:rPr>
      </w:pPr>
      <w:r w:rsidRPr="002D4CF5">
        <w:rPr>
          <w:sz w:val="28"/>
          <w:szCs w:val="28"/>
          <w:lang w:val="vi-VN"/>
        </w:rPr>
        <w:t>4/Vận dụng cao:</w:t>
      </w:r>
    </w:p>
    <w:p w:rsidR="004D0CD6" w:rsidRPr="002D4CF5" w:rsidRDefault="004D0CD6" w:rsidP="002D4CF5">
      <w:pPr>
        <w:spacing w:line="360" w:lineRule="auto"/>
        <w:ind w:firstLine="720"/>
        <w:rPr>
          <w:sz w:val="28"/>
          <w:szCs w:val="28"/>
          <w:lang w:val="vi-VN"/>
        </w:rPr>
      </w:pPr>
      <w:r w:rsidRPr="002D4CF5">
        <w:rPr>
          <w:sz w:val="28"/>
          <w:szCs w:val="28"/>
          <w:lang w:val="vi-VN"/>
        </w:rPr>
        <w:t>- Vận dụng hiểu biết về tác giả, hoàn cảnh ra đời của tác phẩm để phân tích giá trị nội dung, nghệ thuật của bài thơ.</w:t>
      </w: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II. VỀ KĨ NĂNG</w:t>
      </w:r>
    </w:p>
    <w:p w:rsidR="004D0CD6" w:rsidRPr="002D4CF5" w:rsidRDefault="004D0CD6" w:rsidP="002D4CF5">
      <w:pPr>
        <w:spacing w:line="360" w:lineRule="auto"/>
        <w:ind w:firstLine="720"/>
        <w:rPr>
          <w:sz w:val="28"/>
          <w:szCs w:val="28"/>
          <w:lang w:val="vi-VN"/>
        </w:rPr>
      </w:pPr>
      <w:r w:rsidRPr="002D4CF5">
        <w:rPr>
          <w:sz w:val="28"/>
          <w:szCs w:val="28"/>
          <w:lang w:val="vi-VN"/>
        </w:rPr>
        <w:t>1/ Biết làm: bài nghị luận về một đoạn thơ, bài thơ, về 1 ý kiến bàn về văn học;</w:t>
      </w:r>
    </w:p>
    <w:p w:rsidR="004D0CD6" w:rsidRPr="002D4CF5" w:rsidRDefault="004D0CD6" w:rsidP="002D4CF5">
      <w:pPr>
        <w:spacing w:line="360" w:lineRule="auto"/>
        <w:ind w:firstLine="720"/>
        <w:rPr>
          <w:sz w:val="28"/>
          <w:szCs w:val="28"/>
          <w:lang w:val="vi-VN"/>
        </w:rPr>
      </w:pPr>
      <w:r w:rsidRPr="002D4CF5">
        <w:rPr>
          <w:sz w:val="28"/>
          <w:szCs w:val="28"/>
          <w:lang w:val="vi-VN"/>
        </w:rPr>
        <w:t>2/ Thông thạo: các bước làm bài nghị luận văn học;</w:t>
      </w: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III. VỀ THÁI ĐỘ</w:t>
      </w:r>
    </w:p>
    <w:p w:rsidR="004D0CD6" w:rsidRPr="002D4CF5" w:rsidRDefault="004D0CD6" w:rsidP="002D4CF5">
      <w:pPr>
        <w:spacing w:line="360" w:lineRule="auto"/>
        <w:ind w:firstLine="720"/>
        <w:rPr>
          <w:sz w:val="28"/>
          <w:szCs w:val="28"/>
          <w:lang w:val="vi-VN"/>
        </w:rPr>
      </w:pPr>
      <w:r w:rsidRPr="002D4CF5">
        <w:rPr>
          <w:sz w:val="28"/>
          <w:szCs w:val="28"/>
          <w:lang w:val="vi-VN"/>
        </w:rPr>
        <w:t>1/ Hình thành thói quen: đọc hiểu văn bản thơ Mới</w:t>
      </w:r>
    </w:p>
    <w:p w:rsidR="004D0CD6" w:rsidRPr="002D4CF5" w:rsidRDefault="004D0CD6" w:rsidP="002D4CF5">
      <w:pPr>
        <w:spacing w:line="360" w:lineRule="auto"/>
        <w:ind w:firstLine="720"/>
        <w:rPr>
          <w:sz w:val="28"/>
          <w:szCs w:val="28"/>
          <w:lang w:val="vi-VN"/>
        </w:rPr>
      </w:pPr>
      <w:r w:rsidRPr="002D4CF5">
        <w:rPr>
          <w:sz w:val="28"/>
          <w:szCs w:val="28"/>
          <w:lang w:val="vi-VN"/>
        </w:rPr>
        <w:t>2/ Hình thành tính cách: tự tin, sáng tạo khi tìm hiểu thơ Huy Cận;</w:t>
      </w:r>
    </w:p>
    <w:p w:rsidR="004D0CD6" w:rsidRPr="002D4CF5" w:rsidRDefault="004D0CD6" w:rsidP="002D4CF5">
      <w:pPr>
        <w:spacing w:line="360" w:lineRule="auto"/>
        <w:ind w:firstLine="720"/>
        <w:rPr>
          <w:sz w:val="28"/>
          <w:szCs w:val="28"/>
          <w:lang w:val="vi-VN"/>
        </w:rPr>
      </w:pPr>
      <w:r w:rsidRPr="002D4CF5">
        <w:rPr>
          <w:sz w:val="28"/>
          <w:szCs w:val="28"/>
          <w:lang w:val="vi-VN"/>
        </w:rPr>
        <w:t xml:space="preserve">3/Hình thành nhân cách: </w:t>
      </w:r>
    </w:p>
    <w:p w:rsidR="004D0CD6" w:rsidRPr="002D4CF5" w:rsidRDefault="004D0CD6" w:rsidP="002D4CF5">
      <w:pPr>
        <w:spacing w:line="360" w:lineRule="auto"/>
        <w:ind w:firstLine="720"/>
        <w:rPr>
          <w:sz w:val="28"/>
          <w:szCs w:val="28"/>
          <w:lang w:val="vi-VN"/>
        </w:rPr>
      </w:pPr>
      <w:r w:rsidRPr="002D4CF5">
        <w:rPr>
          <w:sz w:val="28"/>
          <w:szCs w:val="28"/>
          <w:lang w:val="vi-VN"/>
        </w:rPr>
        <w:t>-Biết nhận thức được ý nghĩa của bài thơ trong lịch sử văn học dân tộc</w:t>
      </w:r>
    </w:p>
    <w:p w:rsidR="004D0CD6" w:rsidRPr="002D4CF5" w:rsidRDefault="004D0CD6" w:rsidP="002D4CF5">
      <w:pPr>
        <w:spacing w:line="360" w:lineRule="auto"/>
        <w:ind w:firstLine="720"/>
        <w:rPr>
          <w:sz w:val="28"/>
          <w:szCs w:val="28"/>
          <w:lang w:val="vi-VN"/>
        </w:rPr>
      </w:pPr>
      <w:r w:rsidRPr="002D4CF5">
        <w:rPr>
          <w:sz w:val="28"/>
          <w:szCs w:val="28"/>
          <w:lang w:val="vi-VN"/>
        </w:rPr>
        <w:t>-Biết trân quý những giá trị tư tưởng và nghệ thuật mới mẻ mà bài thơ đem lại</w:t>
      </w:r>
    </w:p>
    <w:p w:rsidR="004D0CD6" w:rsidRPr="002D4CF5" w:rsidRDefault="004D0CD6" w:rsidP="002D4CF5">
      <w:pPr>
        <w:spacing w:line="360" w:lineRule="auto"/>
        <w:ind w:firstLine="720"/>
        <w:rPr>
          <w:sz w:val="28"/>
          <w:szCs w:val="28"/>
          <w:lang w:val="vi-VN"/>
        </w:rPr>
      </w:pPr>
      <w:r w:rsidRPr="002D4CF5">
        <w:rPr>
          <w:sz w:val="28"/>
          <w:szCs w:val="28"/>
          <w:lang w:val="vi-VN"/>
        </w:rPr>
        <w:t>-Có ý thức tìm tòi về thể loại, từ ngữ, hình ảnh trong thơ Mới.</w:t>
      </w: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IV. ĐỊNH HƯỚNG GÓP PHẦN HÌNH THÀNH NĂNG LỰC</w:t>
      </w:r>
    </w:p>
    <w:p w:rsidR="004D0CD6" w:rsidRPr="002D4CF5" w:rsidRDefault="004D0CD6"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thơ Huy Cận trước cách mạng;</w:t>
      </w:r>
    </w:p>
    <w:p w:rsidR="004D0CD6" w:rsidRPr="002D4CF5" w:rsidRDefault="004D0CD6" w:rsidP="002D4CF5">
      <w:pPr>
        <w:spacing w:line="360" w:lineRule="auto"/>
        <w:rPr>
          <w:spacing w:val="4"/>
          <w:sz w:val="28"/>
          <w:szCs w:val="28"/>
          <w:lang w:val="vi-VN"/>
        </w:rPr>
      </w:pPr>
      <w:r w:rsidRPr="002D4CF5">
        <w:rPr>
          <w:spacing w:val="4"/>
          <w:sz w:val="28"/>
          <w:szCs w:val="28"/>
          <w:lang w:val="vi-VN"/>
        </w:rPr>
        <w:tab/>
        <w:t>- Năng lực đọc – hiểu các tác phẩm trong phong trào thơ Mới;</w:t>
      </w:r>
    </w:p>
    <w:p w:rsidR="004D0CD6" w:rsidRPr="002D4CF5" w:rsidRDefault="004D0CD6"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thơ lãng mạn 1930-1945;</w:t>
      </w:r>
    </w:p>
    <w:p w:rsidR="004D0CD6" w:rsidRPr="002D4CF5" w:rsidRDefault="004D0CD6" w:rsidP="002D4CF5">
      <w:pPr>
        <w:spacing w:line="360" w:lineRule="auto"/>
        <w:rPr>
          <w:spacing w:val="4"/>
          <w:sz w:val="28"/>
          <w:szCs w:val="28"/>
          <w:lang w:val="vi-VN"/>
        </w:rPr>
      </w:pPr>
      <w:r w:rsidRPr="002D4CF5">
        <w:rPr>
          <w:spacing w:val="4"/>
          <w:sz w:val="28"/>
          <w:szCs w:val="28"/>
          <w:lang w:val="vi-VN"/>
        </w:rPr>
        <w:tab/>
        <w:t>- Năng lực hợp tác khi trao đổi, thảo luận về giá trị tư tưởng và nghệ thuật của bài thơ;</w:t>
      </w:r>
    </w:p>
    <w:p w:rsidR="004D0CD6" w:rsidRPr="002D4CF5" w:rsidRDefault="004D0CD6" w:rsidP="002D4CF5">
      <w:pPr>
        <w:spacing w:line="360" w:lineRule="auto"/>
        <w:ind w:firstLine="720"/>
        <w:rPr>
          <w:spacing w:val="4"/>
          <w:sz w:val="28"/>
          <w:szCs w:val="28"/>
          <w:lang w:val="vi-VN"/>
        </w:rPr>
      </w:pPr>
      <w:r w:rsidRPr="002D4CF5">
        <w:rPr>
          <w:spacing w:val="4"/>
          <w:sz w:val="28"/>
          <w:szCs w:val="28"/>
          <w:lang w:val="vi-VN"/>
        </w:rPr>
        <w:t>- Năng lực phân tích, so sánh đặc điểm phong cách thơ Huy Cận với các nhà thơ Mới khác;</w:t>
      </w:r>
    </w:p>
    <w:p w:rsidR="004D0CD6" w:rsidRPr="002D4CF5" w:rsidRDefault="004D0CD6" w:rsidP="002D4CF5">
      <w:pPr>
        <w:spacing w:line="360" w:lineRule="auto"/>
        <w:rPr>
          <w:spacing w:val="4"/>
          <w:sz w:val="28"/>
          <w:szCs w:val="28"/>
          <w:lang w:val="vi-VN"/>
        </w:rPr>
      </w:pPr>
      <w:r w:rsidRPr="002D4CF5">
        <w:rPr>
          <w:spacing w:val="4"/>
          <w:sz w:val="28"/>
          <w:szCs w:val="28"/>
          <w:lang w:val="vi-VN"/>
        </w:rPr>
        <w:tab/>
        <w:t>- Năng lực tạo lập văn bản nghị luận văn học;</w:t>
      </w: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B. CHUẨN BỊ CỦA GIÁO VIÊN VÀ HỌC SINH</w:t>
      </w:r>
    </w:p>
    <w:p w:rsidR="004D0CD6" w:rsidRPr="002D4CF5" w:rsidRDefault="004D0CD6" w:rsidP="002D4CF5">
      <w:pPr>
        <w:spacing w:line="360" w:lineRule="auto"/>
        <w:rPr>
          <w:b/>
          <w:sz w:val="28"/>
          <w:szCs w:val="28"/>
        </w:rPr>
      </w:pPr>
      <w:r w:rsidRPr="002D4CF5">
        <w:rPr>
          <w:b/>
          <w:sz w:val="28"/>
          <w:szCs w:val="28"/>
        </w:rPr>
        <w:t>I. CHUẨN BỊ CỦA GV</w:t>
      </w:r>
    </w:p>
    <w:p w:rsidR="004D0CD6" w:rsidRPr="002D4CF5" w:rsidRDefault="004D0CD6" w:rsidP="002D4CF5">
      <w:pPr>
        <w:spacing w:line="360" w:lineRule="auto"/>
        <w:ind w:firstLine="720"/>
        <w:rPr>
          <w:sz w:val="28"/>
          <w:szCs w:val="28"/>
          <w:lang w:val="nl-NL"/>
        </w:rPr>
      </w:pPr>
      <w:r w:rsidRPr="002D4CF5">
        <w:rPr>
          <w:sz w:val="28"/>
          <w:szCs w:val="28"/>
          <w:lang w:val="nl-NL"/>
        </w:rPr>
        <w:t xml:space="preserve">- Phương tiện, thiết bị: </w:t>
      </w:r>
    </w:p>
    <w:p w:rsidR="004D0CD6" w:rsidRPr="002D4CF5" w:rsidRDefault="004D0CD6" w:rsidP="002D4CF5">
      <w:pPr>
        <w:spacing w:line="360" w:lineRule="auto"/>
        <w:ind w:firstLine="720"/>
        <w:rPr>
          <w:sz w:val="28"/>
          <w:szCs w:val="28"/>
          <w:lang w:val="nl-NL"/>
        </w:rPr>
      </w:pPr>
      <w:r w:rsidRPr="002D4CF5">
        <w:rPr>
          <w:sz w:val="28"/>
          <w:szCs w:val="28"/>
          <w:lang w:val="nl-NL"/>
        </w:rPr>
        <w:t>+ SGK, SGV, Tư liệu Ngữ Văn 11, thiết kế bài học.</w:t>
      </w:r>
    </w:p>
    <w:p w:rsidR="004D0CD6" w:rsidRPr="002D4CF5" w:rsidRDefault="004D0CD6" w:rsidP="002D4CF5">
      <w:pPr>
        <w:spacing w:line="360" w:lineRule="auto"/>
        <w:ind w:firstLine="720"/>
        <w:rPr>
          <w:sz w:val="28"/>
          <w:szCs w:val="28"/>
          <w:lang w:val="nl-NL"/>
        </w:rPr>
      </w:pPr>
      <w:r w:rsidRPr="002D4CF5">
        <w:rPr>
          <w:sz w:val="28"/>
          <w:szCs w:val="28"/>
          <w:lang w:val="nl-NL"/>
        </w:rPr>
        <w:t>+ Máy tính, máy chiếu, loa...</w:t>
      </w:r>
    </w:p>
    <w:p w:rsidR="004D0CD6" w:rsidRPr="002D4CF5" w:rsidRDefault="004D0CD6"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D0CD6" w:rsidRPr="002D4CF5" w:rsidRDefault="004D0CD6" w:rsidP="002D4CF5">
      <w:pPr>
        <w:spacing w:line="360" w:lineRule="auto"/>
        <w:rPr>
          <w:b/>
          <w:sz w:val="28"/>
          <w:szCs w:val="28"/>
        </w:rPr>
      </w:pPr>
      <w:r w:rsidRPr="002D4CF5">
        <w:rPr>
          <w:b/>
          <w:sz w:val="28"/>
          <w:szCs w:val="28"/>
        </w:rPr>
        <w:t>II. CHUẨN BỊ CỦA HỌC SINH.</w:t>
      </w:r>
    </w:p>
    <w:p w:rsidR="004D0CD6" w:rsidRPr="002D4CF5" w:rsidRDefault="004D0CD6"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D0CD6" w:rsidRPr="002D4CF5" w:rsidRDefault="004D0CD6" w:rsidP="002D4CF5">
      <w:pPr>
        <w:spacing w:line="360" w:lineRule="auto"/>
        <w:rPr>
          <w:b/>
          <w:sz w:val="28"/>
          <w:szCs w:val="28"/>
        </w:rPr>
      </w:pPr>
      <w:r w:rsidRPr="002D4CF5">
        <w:rPr>
          <w:b/>
          <w:sz w:val="28"/>
          <w:szCs w:val="28"/>
        </w:rPr>
        <w:t>C. TIẾN TRÌNH BÀI HỌC</w:t>
      </w:r>
    </w:p>
    <w:p w:rsidR="00AA6459" w:rsidRPr="002D4CF5" w:rsidRDefault="00AA6459" w:rsidP="002D4CF5">
      <w:pPr>
        <w:spacing w:line="360" w:lineRule="auto"/>
        <w:rPr>
          <w:sz w:val="28"/>
          <w:szCs w:val="28"/>
        </w:rPr>
      </w:pPr>
    </w:p>
    <w:p w:rsidR="00AA6459" w:rsidRPr="002D4CF5" w:rsidRDefault="00AA6459"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AA6459" w:rsidRPr="002D4CF5" w:rsidRDefault="00AA6459" w:rsidP="002D4CF5">
      <w:pPr>
        <w:spacing w:line="360" w:lineRule="auto"/>
        <w:ind w:firstLine="720"/>
        <w:outlineLvl w:val="0"/>
        <w:rPr>
          <w:sz w:val="28"/>
          <w:szCs w:val="28"/>
          <w:lang w:val="vi-VN"/>
        </w:rPr>
      </w:pP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070"/>
      </w:tblGrid>
      <w:tr w:rsidR="00AA6459" w:rsidRPr="002D4CF5" w:rsidTr="00784155">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AA6459" w:rsidRPr="002D4CF5" w:rsidRDefault="00AA6459" w:rsidP="002D4CF5">
            <w:pPr>
              <w:spacing w:line="360" w:lineRule="auto"/>
              <w:rPr>
                <w:b/>
                <w:i/>
                <w:sz w:val="28"/>
                <w:szCs w:val="28"/>
                <w:lang w:val="vi-VN"/>
              </w:rPr>
            </w:pPr>
            <w:r w:rsidRPr="002D4CF5">
              <w:rPr>
                <w:b/>
                <w:i/>
                <w:sz w:val="28"/>
                <w:szCs w:val="28"/>
                <w:lang w:val="vi-VN"/>
              </w:rPr>
              <w:t>Hoạt động của Thầy và trò</w:t>
            </w:r>
          </w:p>
        </w:tc>
        <w:tc>
          <w:tcPr>
            <w:tcW w:w="2070" w:type="dxa"/>
            <w:tcBorders>
              <w:top w:val="single" w:sz="4" w:space="0" w:color="auto"/>
              <w:left w:val="single" w:sz="4" w:space="0" w:color="auto"/>
              <w:bottom w:val="single" w:sz="4" w:space="0" w:color="auto"/>
              <w:right w:val="single" w:sz="4" w:space="0" w:color="auto"/>
            </w:tcBorders>
            <w:shd w:val="clear" w:color="auto" w:fill="auto"/>
            <w:vAlign w:val="center"/>
          </w:tcPr>
          <w:p w:rsidR="00AA6459" w:rsidRPr="002D4CF5" w:rsidRDefault="00AA6459"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AA6459" w:rsidRPr="002D4CF5" w:rsidTr="00784155">
        <w:tc>
          <w:tcPr>
            <w:tcW w:w="7560" w:type="dxa"/>
            <w:tcBorders>
              <w:top w:val="single" w:sz="4" w:space="0" w:color="auto"/>
              <w:left w:val="single" w:sz="4" w:space="0" w:color="auto"/>
              <w:bottom w:val="single" w:sz="4" w:space="0" w:color="auto"/>
              <w:right w:val="single" w:sz="4" w:space="0" w:color="auto"/>
            </w:tcBorders>
            <w:shd w:val="clear" w:color="auto" w:fill="auto"/>
          </w:tcPr>
          <w:p w:rsidR="00AA6459" w:rsidRPr="002D4CF5" w:rsidRDefault="00AA6459"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AA6459" w:rsidRPr="002D4CF5" w:rsidRDefault="00AA6459" w:rsidP="002D4CF5">
            <w:pPr>
              <w:spacing w:line="360" w:lineRule="auto"/>
              <w:rPr>
                <w:color w:val="000000"/>
                <w:sz w:val="28"/>
                <w:szCs w:val="28"/>
                <w:lang w:val="vi-VN"/>
              </w:rPr>
            </w:pPr>
            <w:r w:rsidRPr="002D4CF5">
              <w:rPr>
                <w:color w:val="000000"/>
                <w:sz w:val="28"/>
                <w:szCs w:val="28"/>
                <w:lang w:val="vi-VN"/>
              </w:rPr>
              <w:t>+Chuẩn bị bảng lắp ghép</w:t>
            </w:r>
          </w:p>
          <w:p w:rsidR="00AA6459" w:rsidRPr="002D4CF5" w:rsidRDefault="00AA6459" w:rsidP="002D4CF5">
            <w:pPr>
              <w:spacing w:line="360" w:lineRule="auto"/>
              <w:rPr>
                <w:color w:val="000000"/>
                <w:sz w:val="28"/>
                <w:szCs w:val="28"/>
                <w:lang w:val="vi-VN"/>
              </w:rPr>
            </w:pPr>
            <w:r w:rsidRPr="002D4CF5">
              <w:rPr>
                <w:color w:val="000000"/>
                <w:sz w:val="28"/>
                <w:szCs w:val="28"/>
                <w:lang w:val="vi-VN"/>
              </w:rPr>
              <w:t>* HS:</w:t>
            </w:r>
          </w:p>
          <w:p w:rsidR="00AA6459" w:rsidRPr="002D4CF5" w:rsidRDefault="00AA6459" w:rsidP="002D4CF5">
            <w:pPr>
              <w:spacing w:line="360" w:lineRule="auto"/>
              <w:rPr>
                <w:i/>
                <w:sz w:val="28"/>
                <w:szCs w:val="28"/>
                <w:lang w:val="vi-VN"/>
              </w:rPr>
            </w:pPr>
            <w:r w:rsidRPr="002D4CF5">
              <w:rPr>
                <w:color w:val="000000"/>
                <w:sz w:val="28"/>
                <w:szCs w:val="28"/>
                <w:lang w:val="vi-VN"/>
              </w:rPr>
              <w:t xml:space="preserve">+ Nhìn hình đoán tác giả </w:t>
            </w:r>
            <w:r w:rsidRPr="002D4CF5">
              <w:rPr>
                <w:i/>
                <w:sz w:val="28"/>
                <w:szCs w:val="28"/>
                <w:lang w:val="vi-VN"/>
              </w:rPr>
              <w:t>Huy Cận</w:t>
            </w:r>
          </w:p>
          <w:p w:rsidR="00AA6459" w:rsidRPr="002D4CF5" w:rsidRDefault="00AA6459" w:rsidP="002D4CF5">
            <w:pPr>
              <w:spacing w:line="360" w:lineRule="auto"/>
              <w:rPr>
                <w:color w:val="000000"/>
                <w:sz w:val="28"/>
                <w:szCs w:val="28"/>
                <w:lang w:val="vi-VN"/>
              </w:rPr>
            </w:pPr>
            <w:r w:rsidRPr="002D4CF5">
              <w:rPr>
                <w:color w:val="000000"/>
                <w:sz w:val="28"/>
                <w:szCs w:val="28"/>
                <w:lang w:val="vi-VN"/>
              </w:rPr>
              <w:t>+ Lắp ghép tác phẩm với tác giả</w:t>
            </w:r>
          </w:p>
          <w:p w:rsidR="00AA6459" w:rsidRPr="002D4CF5" w:rsidRDefault="00AA6459" w:rsidP="002D4CF5">
            <w:pPr>
              <w:spacing w:line="360" w:lineRule="auto"/>
              <w:rPr>
                <w:color w:val="000000"/>
                <w:sz w:val="28"/>
                <w:szCs w:val="28"/>
                <w:lang w:val="vi-VN"/>
              </w:rPr>
            </w:pPr>
            <w:r w:rsidRPr="002D4CF5">
              <w:rPr>
                <w:color w:val="000000"/>
                <w:sz w:val="28"/>
                <w:szCs w:val="28"/>
                <w:lang w:val="vi-VN"/>
              </w:rPr>
              <w:t>+ Đọc, ngâm thơ liên quan đến tác giả</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xml:space="preserve">-   HS thực hiện nhiệm vụ: </w:t>
            </w:r>
          </w:p>
          <w:p w:rsidR="00AA6459" w:rsidRPr="002D4CF5" w:rsidRDefault="00AA6459"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AA6459" w:rsidRPr="002D4CF5" w:rsidRDefault="00AA6459" w:rsidP="002D4CF5">
            <w:pPr>
              <w:spacing w:line="360" w:lineRule="auto"/>
              <w:ind w:firstLine="720"/>
              <w:rPr>
                <w:i/>
                <w:sz w:val="28"/>
                <w:szCs w:val="28"/>
                <w:lang w:val="vi-VN"/>
              </w:rPr>
            </w:pPr>
            <w:r w:rsidRPr="002D4CF5">
              <w:rPr>
                <w:noProof/>
                <w:sz w:val="28"/>
                <w:szCs w:val="28"/>
              </w:rPr>
              <w:pict>
                <v:shape id="_x0000_s1072" type="#_x0000_t75" alt="Kết quả hình ảnh cho tràng giang" style="position:absolute;left:0;text-align:left;margin-left:120.85pt;margin-top:-117.5pt;width:156.6pt;height:118.15pt;z-index:251663872;visibility:visible">
                  <v:imagedata r:id="rId35" r:href="rId36"/>
                  <w10:wrap type="square"/>
                </v:shape>
              </w:pict>
            </w:r>
            <w:r w:rsidRPr="002D4CF5">
              <w:rPr>
                <w:noProof/>
                <w:sz w:val="28"/>
                <w:szCs w:val="28"/>
              </w:rPr>
              <w:pict>
                <v:shape id="_x0000_s1073" type="#_x0000_t75" alt="lua thieng" style="position:absolute;left:0;text-align:left;margin-left:0;margin-top:-150.5pt;width:114.8pt;height:148.05pt;z-index:251664896;visibility:visible;mso-position-horizontal:left">
                  <v:imagedata r:id="rId37" o:title="lua thieng"/>
                  <w10:wrap type="square"/>
                </v:shape>
              </w:pict>
            </w:r>
            <w:r w:rsidRPr="002D4CF5">
              <w:rPr>
                <w:sz w:val="28"/>
                <w:szCs w:val="28"/>
                <w:lang w:val="vi-VN"/>
              </w:rPr>
              <w:t xml:space="preserve">Từ đó, giáo viên giới thiệu </w:t>
            </w:r>
            <w:r w:rsidRPr="002D4CF5">
              <w:rPr>
                <w:i/>
                <w:iCs/>
                <w:sz w:val="28"/>
                <w:szCs w:val="28"/>
                <w:lang w:val="vi-VN"/>
              </w:rPr>
              <w:t xml:space="preserve">Vào bài: </w:t>
            </w:r>
            <w:r w:rsidRPr="002D4CF5">
              <w:rPr>
                <w:i/>
                <w:sz w:val="28"/>
                <w:szCs w:val="28"/>
                <w:lang w:val="vi-VN"/>
              </w:rPr>
              <w:t>Trong tập thơ “Lửa thiêng” nhà thơ Huy Cận có làn tự họa chân dung tâm hồn minh:</w:t>
            </w:r>
          </w:p>
          <w:p w:rsidR="00AA6459" w:rsidRPr="002D4CF5" w:rsidRDefault="00AA6459" w:rsidP="002D4CF5">
            <w:pPr>
              <w:spacing w:line="360" w:lineRule="auto"/>
              <w:rPr>
                <w:i/>
                <w:sz w:val="28"/>
                <w:szCs w:val="28"/>
                <w:lang w:val="vi-VN"/>
              </w:rPr>
            </w:pPr>
            <w:r w:rsidRPr="002D4CF5">
              <w:rPr>
                <w:i/>
                <w:sz w:val="28"/>
                <w:szCs w:val="28"/>
                <w:lang w:val="vi-VN"/>
              </w:rPr>
              <w:t>“Một chiếc linh hồn nhỏ</w:t>
            </w:r>
          </w:p>
          <w:p w:rsidR="00AA6459" w:rsidRPr="002D4CF5" w:rsidRDefault="00AA6459" w:rsidP="002D4CF5">
            <w:pPr>
              <w:spacing w:line="360" w:lineRule="auto"/>
              <w:rPr>
                <w:i/>
                <w:sz w:val="28"/>
                <w:szCs w:val="28"/>
                <w:lang w:val="vi-VN"/>
              </w:rPr>
            </w:pPr>
            <w:r w:rsidRPr="002D4CF5">
              <w:rPr>
                <w:i/>
                <w:sz w:val="28"/>
                <w:szCs w:val="28"/>
                <w:lang w:val="vi-VN"/>
              </w:rPr>
              <w:t>Mang mang thiên cổ sầu”</w:t>
            </w:r>
          </w:p>
          <w:p w:rsidR="00AA6459" w:rsidRPr="002D4CF5" w:rsidRDefault="00AA6459" w:rsidP="002D4CF5">
            <w:pPr>
              <w:spacing w:line="360" w:lineRule="auto"/>
              <w:rPr>
                <w:sz w:val="28"/>
                <w:szCs w:val="28"/>
                <w:lang w:val="vi-VN"/>
              </w:rPr>
            </w:pPr>
            <w:r w:rsidRPr="002D4CF5">
              <w:rPr>
                <w:i/>
                <w:sz w:val="28"/>
                <w:szCs w:val="28"/>
                <w:lang w:val="vi-VN"/>
              </w:rPr>
              <w:t>Nỗi sầu ấy có bao trùn cả tập “Lửa thiêng” và hội tụ ở bài “Tràng giang”- một trong những bài thơ tiêu biểu của hồn thơ Huy Cận trước cách mạng Tháng Tám.</w:t>
            </w:r>
          </w:p>
        </w:tc>
        <w:tc>
          <w:tcPr>
            <w:tcW w:w="2070" w:type="dxa"/>
            <w:tcBorders>
              <w:top w:val="single" w:sz="4" w:space="0" w:color="auto"/>
              <w:left w:val="single" w:sz="4" w:space="0" w:color="auto"/>
              <w:bottom w:val="single" w:sz="4" w:space="0" w:color="auto"/>
              <w:right w:val="single" w:sz="4" w:space="0" w:color="auto"/>
            </w:tcBorders>
            <w:shd w:val="clear" w:color="auto" w:fill="auto"/>
          </w:tcPr>
          <w:p w:rsidR="00AA6459" w:rsidRPr="002D4CF5" w:rsidRDefault="00AA6459" w:rsidP="002D4CF5">
            <w:pPr>
              <w:spacing w:line="360" w:lineRule="auto"/>
              <w:rPr>
                <w:sz w:val="28"/>
                <w:szCs w:val="28"/>
                <w:lang w:val="vi-VN"/>
              </w:rPr>
            </w:pPr>
            <w:r w:rsidRPr="002D4CF5">
              <w:rPr>
                <w:sz w:val="28"/>
                <w:szCs w:val="28"/>
                <w:lang w:val="vi-VN"/>
              </w:rPr>
              <w:t>-  Nhận thức được nhiệm vụ  cần giải quyết của bài học.</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Tập trung cao và hợp tác tốt để giải quyết  nhiệm vụ.</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xml:space="preserve">- Có thái độ tích cực, hứng thú. </w:t>
            </w:r>
          </w:p>
        </w:tc>
      </w:tr>
    </w:tbl>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30 phút)</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0"/>
        <w:gridCol w:w="3240"/>
        <w:tblGridChange w:id="174">
          <w:tblGrid>
            <w:gridCol w:w="6390"/>
            <w:gridCol w:w="3240"/>
          </w:tblGrid>
        </w:tblGridChange>
      </w:tblGrid>
      <w:tr w:rsidR="00AA6459" w:rsidRPr="002D4CF5" w:rsidTr="00784155">
        <w:trPr>
          <w:trHeight w:val="647"/>
        </w:trPr>
        <w:tc>
          <w:tcPr>
            <w:tcW w:w="639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3240"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784155">
        <w:trPr>
          <w:trHeight w:val="1430"/>
        </w:trPr>
        <w:tc>
          <w:tcPr>
            <w:tcW w:w="6390" w:type="dxa"/>
            <w:shd w:val="clear" w:color="auto" w:fill="auto"/>
          </w:tcPr>
          <w:p w:rsidR="00AA6459" w:rsidRPr="002D4CF5" w:rsidRDefault="00AA6459" w:rsidP="002D4CF5">
            <w:pPr>
              <w:spacing w:line="360" w:lineRule="auto"/>
              <w:rPr>
                <w:b/>
                <w:sz w:val="28"/>
                <w:szCs w:val="28"/>
                <w:u w:val="single"/>
              </w:rPr>
            </w:pPr>
            <w:r w:rsidRPr="002D4CF5">
              <w:rPr>
                <w:b/>
                <w:sz w:val="28"/>
                <w:szCs w:val="28"/>
                <w:u w:val="single"/>
              </w:rPr>
              <w:t xml:space="preserve">* Thao tác 1 : </w:t>
            </w:r>
          </w:p>
          <w:p w:rsidR="00AA6459" w:rsidRPr="002D4CF5" w:rsidRDefault="00AA6459" w:rsidP="002D4CF5">
            <w:pPr>
              <w:tabs>
                <w:tab w:val="left" w:pos="510"/>
                <w:tab w:val="left" w:pos="540"/>
              </w:tabs>
              <w:spacing w:line="360" w:lineRule="auto"/>
              <w:rPr>
                <w:sz w:val="28"/>
                <w:szCs w:val="28"/>
                <w:u w:val="single"/>
              </w:rPr>
            </w:pPr>
            <w:r w:rsidRPr="002D4CF5">
              <w:rPr>
                <w:b/>
                <w:sz w:val="28"/>
                <w:szCs w:val="28"/>
              </w:rPr>
              <w:t>Hướng dẫn HS tìm hiểu chung về tác giả và tác phẩm</w:t>
            </w:r>
          </w:p>
          <w:p w:rsidR="00AA6459" w:rsidRPr="002D4CF5" w:rsidRDefault="00AA6459" w:rsidP="002D4CF5">
            <w:pPr>
              <w:spacing w:line="360" w:lineRule="auto"/>
              <w:rPr>
                <w:sz w:val="28"/>
                <w:szCs w:val="28"/>
              </w:rPr>
            </w:pPr>
            <w:r w:rsidRPr="002D4CF5">
              <w:rPr>
                <w:sz w:val="28"/>
                <w:szCs w:val="28"/>
              </w:rPr>
              <w:t>- Gọi 1 HS đọc phần TD.- GV gọi HS đọc phần Tiểu dẫn trong SGK và rút ra những điểm cơ bản về tác giả Huy Cận ?</w:t>
            </w:r>
          </w:p>
          <w:p w:rsidR="00AA6459" w:rsidRPr="002D4CF5" w:rsidRDefault="00AA6459" w:rsidP="002D4CF5">
            <w:pPr>
              <w:spacing w:line="360" w:lineRule="auto"/>
              <w:rPr>
                <w:sz w:val="28"/>
                <w:szCs w:val="28"/>
              </w:rPr>
            </w:pPr>
            <w:r w:rsidRPr="002D4CF5">
              <w:rPr>
                <w:sz w:val="28"/>
                <w:szCs w:val="28"/>
              </w:rPr>
              <w:t xml:space="preserve">- GV nhận xét , bổ sung và chốt lại các ý chính </w:t>
            </w:r>
          </w:p>
          <w:p w:rsidR="00AA6459" w:rsidRPr="002D4CF5" w:rsidRDefault="00AA6459" w:rsidP="002D4CF5">
            <w:pPr>
              <w:spacing w:line="360" w:lineRule="auto"/>
              <w:rPr>
                <w:sz w:val="28"/>
                <w:szCs w:val="28"/>
              </w:rPr>
            </w:pPr>
            <w:r w:rsidRPr="002D4CF5">
              <w:rPr>
                <w:sz w:val="28"/>
                <w:szCs w:val="28"/>
              </w:rPr>
              <w:t xml:space="preserve">- GV nêu câu hỏi : Em hãy xác định xuất xứ bài thơ </w:t>
            </w:r>
          </w:p>
          <w:p w:rsidR="00AA6459" w:rsidRPr="002D4CF5" w:rsidRDefault="00AA6459" w:rsidP="002D4CF5">
            <w:pPr>
              <w:spacing w:line="360" w:lineRule="auto"/>
              <w:rPr>
                <w:b/>
                <w:i/>
                <w:sz w:val="28"/>
                <w:szCs w:val="28"/>
              </w:rPr>
            </w:pPr>
            <w:r w:rsidRPr="002D4CF5">
              <w:rPr>
                <w:b/>
                <w:i/>
                <w:sz w:val="28"/>
                <w:szCs w:val="28"/>
              </w:rPr>
              <w:t>*GV Tích hợp kiến thức Địa lí, Lịch sử Việt Nam những năm 30 hướng dẫn học sinh tìm hiểu hoàn cảnh ra đời bài thơ</w:t>
            </w:r>
          </w:p>
          <w:p w:rsidR="00AA6459" w:rsidRPr="002D4CF5" w:rsidRDefault="00AA6459" w:rsidP="002D4CF5">
            <w:pPr>
              <w:tabs>
                <w:tab w:val="left" w:pos="180"/>
              </w:tabs>
              <w:spacing w:line="360" w:lineRule="auto"/>
              <w:jc w:val="both"/>
              <w:rPr>
                <w:b/>
                <w:sz w:val="28"/>
                <w:szCs w:val="28"/>
              </w:rPr>
            </w:pPr>
            <w:r w:rsidRPr="002D4CF5">
              <w:rPr>
                <w:b/>
                <w:sz w:val="28"/>
                <w:szCs w:val="28"/>
              </w:rPr>
              <w:t>Bước 1: GV giao nhiệm vụ</w:t>
            </w:r>
          </w:p>
          <w:p w:rsidR="00AA6459" w:rsidRPr="002D4CF5" w:rsidRDefault="00AA6459" w:rsidP="002D4CF5">
            <w:pPr>
              <w:tabs>
                <w:tab w:val="left" w:pos="510"/>
                <w:tab w:val="left" w:pos="540"/>
              </w:tabs>
              <w:spacing w:line="360" w:lineRule="auto"/>
              <w:rPr>
                <w:sz w:val="28"/>
                <w:szCs w:val="28"/>
              </w:rPr>
            </w:pPr>
            <w:r w:rsidRPr="002D4CF5">
              <w:rPr>
                <w:sz w:val="28"/>
                <w:szCs w:val="28"/>
              </w:rPr>
              <w:t>GV: Giải thích nhan đề Tràng Giang?</w:t>
            </w:r>
          </w:p>
          <w:p w:rsidR="00AA6459" w:rsidRPr="002D4CF5" w:rsidRDefault="00AA6459" w:rsidP="002D4CF5">
            <w:pPr>
              <w:spacing w:line="360" w:lineRule="auto"/>
              <w:jc w:val="both"/>
              <w:rPr>
                <w:b/>
                <w:sz w:val="28"/>
                <w:szCs w:val="28"/>
              </w:rPr>
            </w:pPr>
            <w:r w:rsidRPr="002D4CF5">
              <w:rPr>
                <w:b/>
                <w:sz w:val="28"/>
                <w:szCs w:val="28"/>
              </w:rPr>
              <w:t>Bước 2: HS thực hiện nhiệm vụ</w:t>
            </w:r>
          </w:p>
          <w:p w:rsidR="00AA6459" w:rsidRPr="002D4CF5" w:rsidRDefault="00AA6459" w:rsidP="002D4CF5">
            <w:pPr>
              <w:tabs>
                <w:tab w:val="left" w:pos="510"/>
                <w:tab w:val="left" w:pos="540"/>
              </w:tabs>
              <w:spacing w:line="360" w:lineRule="auto"/>
              <w:rPr>
                <w:sz w:val="28"/>
                <w:szCs w:val="28"/>
              </w:rPr>
            </w:pPr>
            <w:r w:rsidRPr="002D4CF5">
              <w:rPr>
                <w:b/>
                <w:sz w:val="28"/>
                <w:szCs w:val="28"/>
              </w:rPr>
              <w:t>Bước 3: HS báo cáo kết quả thực hiện</w:t>
            </w:r>
          </w:p>
          <w:p w:rsidR="00AA6459" w:rsidRPr="002D4CF5" w:rsidRDefault="00AA6459" w:rsidP="002D4CF5">
            <w:pPr>
              <w:spacing w:line="360" w:lineRule="auto"/>
              <w:rPr>
                <w:sz w:val="28"/>
                <w:szCs w:val="28"/>
              </w:rPr>
            </w:pPr>
            <w:r w:rsidRPr="002D4CF5">
              <w:rPr>
                <w:sz w:val="28"/>
                <w:szCs w:val="28"/>
              </w:rPr>
              <w:t xml:space="preserve">- HS trả lời </w:t>
            </w:r>
          </w:p>
          <w:p w:rsidR="00AA6459" w:rsidRPr="002D4CF5" w:rsidRDefault="00AA6459" w:rsidP="002D4CF5">
            <w:pPr>
              <w:tabs>
                <w:tab w:val="left" w:pos="510"/>
                <w:tab w:val="left" w:pos="540"/>
              </w:tabs>
              <w:spacing w:line="360" w:lineRule="auto"/>
              <w:rPr>
                <w:sz w:val="28"/>
                <w:szCs w:val="28"/>
              </w:rPr>
            </w:pPr>
            <w:r w:rsidRPr="002D4CF5">
              <w:rPr>
                <w:sz w:val="28"/>
                <w:szCs w:val="28"/>
              </w:rPr>
              <w:t>Nhan đề Tràng giang gợi ra ấn tượng khái quát và trang trọng, vừa cổ điển (từ Hán Việt: giang - sông) vừa thân mật (tràng - dài); nhưng không dùng trường (Hán Việt) sợ lầm với Trường Giang (Dương Tử - một dòng sông rất lớn của Trung Quốc). Mặt khác tạo vần lưng ang, gợi âm hưởng dài rộng, lan toả, ngân vang trong lòng người đọc, ánh lên vẻ đẹp vừa cổ điển vừa hiện đại.</w:t>
            </w:r>
          </w:p>
          <w:p w:rsidR="00AA6459" w:rsidRPr="002D4CF5" w:rsidRDefault="00AA6459" w:rsidP="002D4CF5">
            <w:pPr>
              <w:spacing w:line="360" w:lineRule="auto"/>
              <w:rPr>
                <w:sz w:val="28"/>
                <w:szCs w:val="28"/>
              </w:rPr>
            </w:pPr>
            <w:r w:rsidRPr="002D4CF5">
              <w:rPr>
                <w:sz w:val="28"/>
                <w:szCs w:val="28"/>
              </w:rPr>
              <w:t>GV bổ sung: Câu thơ đề từ của chính tác giả định hướng cảm xúc chủ đạo của bài thơ: bâng khuâng: nỗi buồn - sầu lan toả, nhẹ nhàng mà lắng sâu trước cảnh sông dài trời rộng (tràng giang), đồng thời tạo nên vẻ đẹp hài hoà vừa cổ điển tràng giang với hiện đại (nỗi buồn nhớ bâng khuâng) của chàng thanh niên thời Thơ mới.</w:t>
            </w:r>
          </w:p>
          <w:p w:rsidR="00AA6459" w:rsidRPr="002D4CF5" w:rsidRDefault="00AA6459" w:rsidP="002D4CF5">
            <w:pPr>
              <w:tabs>
                <w:tab w:val="left" w:pos="510"/>
                <w:tab w:val="left" w:pos="540"/>
              </w:tabs>
              <w:spacing w:line="360" w:lineRule="auto"/>
              <w:rPr>
                <w:sz w:val="28"/>
                <w:szCs w:val="28"/>
              </w:rPr>
            </w:pPr>
          </w:p>
        </w:tc>
        <w:tc>
          <w:tcPr>
            <w:tcW w:w="3240" w:type="dxa"/>
          </w:tcPr>
          <w:p w:rsidR="00AA6459" w:rsidRPr="002D4CF5" w:rsidRDefault="00AA6459" w:rsidP="002D4CF5">
            <w:pPr>
              <w:spacing w:line="360" w:lineRule="auto"/>
              <w:rPr>
                <w:b/>
                <w:sz w:val="28"/>
                <w:szCs w:val="28"/>
                <w:u w:val="single"/>
              </w:rPr>
            </w:pPr>
            <w:r w:rsidRPr="002D4CF5">
              <w:rPr>
                <w:b/>
                <w:sz w:val="28"/>
                <w:szCs w:val="28"/>
                <w:u w:val="single"/>
              </w:rPr>
              <w:t>I, TÌM HIỂU CHUNG :</w:t>
            </w:r>
          </w:p>
          <w:p w:rsidR="00AA6459" w:rsidRPr="002D4CF5" w:rsidRDefault="00AA6459" w:rsidP="002D4CF5">
            <w:pPr>
              <w:spacing w:line="360" w:lineRule="auto"/>
              <w:rPr>
                <w:b/>
                <w:sz w:val="28"/>
                <w:szCs w:val="28"/>
              </w:rPr>
            </w:pPr>
            <w:r w:rsidRPr="002D4CF5">
              <w:rPr>
                <w:b/>
                <w:sz w:val="28"/>
                <w:szCs w:val="28"/>
              </w:rPr>
              <w:t xml:space="preserve"> 1. Tác giả :</w:t>
            </w:r>
          </w:p>
          <w:p w:rsidR="00AA6459" w:rsidRPr="002D4CF5" w:rsidRDefault="00AA6459" w:rsidP="002D4CF5">
            <w:pPr>
              <w:spacing w:line="360" w:lineRule="auto"/>
              <w:rPr>
                <w:sz w:val="28"/>
                <w:szCs w:val="28"/>
              </w:rPr>
            </w:pPr>
            <w:r w:rsidRPr="002D4CF5">
              <w:rPr>
                <w:sz w:val="28"/>
                <w:szCs w:val="28"/>
              </w:rPr>
              <w:t xml:space="preserve">  - Huy Cận (1919- 2005 ), tên khai sinh : Cù Huy Cận </w:t>
            </w:r>
          </w:p>
          <w:p w:rsidR="00AA6459" w:rsidRPr="002D4CF5" w:rsidRDefault="00AA6459" w:rsidP="002D4CF5">
            <w:pPr>
              <w:spacing w:line="360" w:lineRule="auto"/>
              <w:rPr>
                <w:sz w:val="28"/>
                <w:szCs w:val="28"/>
              </w:rPr>
            </w:pPr>
            <w:r w:rsidRPr="002D4CF5">
              <w:rPr>
                <w:sz w:val="28"/>
                <w:szCs w:val="28"/>
              </w:rPr>
              <w:t xml:space="preserve">  -Quê: làng Ân Phú –Hương Sơn –HàTĩnh một trong những nhà thơ xuất sắc của phong trào Thơ Mới với hồn thơ áo não.</w:t>
            </w:r>
          </w:p>
          <w:p w:rsidR="00AA6459" w:rsidRPr="002D4CF5" w:rsidRDefault="00AA6459" w:rsidP="002D4CF5">
            <w:pPr>
              <w:spacing w:line="360" w:lineRule="auto"/>
              <w:rPr>
                <w:sz w:val="28"/>
                <w:szCs w:val="28"/>
              </w:rPr>
            </w:pPr>
            <w:r w:rsidRPr="002D4CF5">
              <w:rPr>
                <w:sz w:val="28"/>
                <w:szCs w:val="28"/>
              </w:rPr>
              <w:t>-Thơ HC hàm súc, giàu chất suy tưởng, triết lí.</w:t>
            </w:r>
          </w:p>
          <w:p w:rsidR="00AA6459" w:rsidRPr="002D4CF5" w:rsidRDefault="00AA6459" w:rsidP="002D4CF5">
            <w:pPr>
              <w:spacing w:line="360" w:lineRule="auto"/>
              <w:rPr>
                <w:sz w:val="28"/>
                <w:szCs w:val="28"/>
              </w:rPr>
            </w:pPr>
            <w:r w:rsidRPr="002D4CF5">
              <w:rPr>
                <w:sz w:val="28"/>
                <w:szCs w:val="28"/>
              </w:rPr>
              <w:t xml:space="preserve">- Tác phẩm : xem SGK </w:t>
            </w:r>
          </w:p>
          <w:p w:rsidR="00AA6459" w:rsidRPr="002D4CF5" w:rsidRDefault="00AA6459" w:rsidP="002D4CF5">
            <w:pPr>
              <w:spacing w:line="360" w:lineRule="auto"/>
              <w:rPr>
                <w:sz w:val="28"/>
                <w:szCs w:val="28"/>
              </w:rPr>
            </w:pPr>
            <w:r w:rsidRPr="002D4CF5">
              <w:rPr>
                <w:sz w:val="28"/>
                <w:szCs w:val="28"/>
              </w:rPr>
              <w:t xml:space="preserve"> </w:t>
            </w:r>
            <w:r w:rsidRPr="002D4CF5">
              <w:rPr>
                <w:b/>
                <w:sz w:val="28"/>
                <w:szCs w:val="28"/>
              </w:rPr>
              <w:t xml:space="preserve">2. Bài thơ </w:t>
            </w:r>
            <w:r w:rsidRPr="002D4CF5">
              <w:rPr>
                <w:sz w:val="28"/>
                <w:szCs w:val="28"/>
              </w:rPr>
              <w:t>:</w:t>
            </w:r>
            <w:r w:rsidRPr="002D4CF5">
              <w:rPr>
                <w:b/>
                <w:i/>
                <w:sz w:val="28"/>
                <w:szCs w:val="28"/>
              </w:rPr>
              <w:t xml:space="preserve"> Tràng giang.</w:t>
            </w:r>
          </w:p>
          <w:p w:rsidR="00AA6459" w:rsidRPr="002D4CF5" w:rsidRDefault="00AA6459" w:rsidP="002D4CF5">
            <w:pPr>
              <w:spacing w:line="360" w:lineRule="auto"/>
              <w:rPr>
                <w:sz w:val="28"/>
                <w:szCs w:val="28"/>
              </w:rPr>
            </w:pPr>
            <w:r w:rsidRPr="002D4CF5">
              <w:rPr>
                <w:b/>
                <w:sz w:val="28"/>
                <w:szCs w:val="28"/>
              </w:rPr>
              <w:t>a.Xuất xứ</w:t>
            </w:r>
            <w:r w:rsidRPr="002D4CF5">
              <w:rPr>
                <w:sz w:val="28"/>
                <w:szCs w:val="28"/>
              </w:rPr>
              <w:t xml:space="preserve"> (sgk) Viết vào mùa thu 1939 in trong tập thơ Lửa thiêng  </w:t>
            </w:r>
          </w:p>
          <w:p w:rsidR="00AA6459" w:rsidRPr="002D4CF5" w:rsidRDefault="00AA6459" w:rsidP="002D4CF5">
            <w:pPr>
              <w:spacing w:line="360" w:lineRule="auto"/>
              <w:rPr>
                <w:sz w:val="28"/>
                <w:szCs w:val="28"/>
              </w:rPr>
            </w:pPr>
            <w:r w:rsidRPr="002D4CF5">
              <w:rPr>
                <w:sz w:val="28"/>
                <w:szCs w:val="28"/>
              </w:rPr>
              <w:t>- Cảm xúc từ cảnh sông Hồng</w:t>
            </w:r>
          </w:p>
          <w:p w:rsidR="00AA6459" w:rsidRPr="002D4CF5" w:rsidRDefault="00AA6459" w:rsidP="002D4CF5">
            <w:pPr>
              <w:spacing w:line="360" w:lineRule="auto"/>
              <w:rPr>
                <w:sz w:val="28"/>
                <w:szCs w:val="28"/>
              </w:rPr>
            </w:pPr>
            <w:r w:rsidRPr="002D4CF5">
              <w:rPr>
                <w:b/>
                <w:sz w:val="28"/>
                <w:szCs w:val="28"/>
              </w:rPr>
              <w:t>b.Thể loại</w:t>
            </w:r>
            <w:r w:rsidRPr="002D4CF5">
              <w:rPr>
                <w:sz w:val="28"/>
                <w:szCs w:val="28"/>
              </w:rPr>
              <w:t>: thất ngôn trường thiên, đề tài: tả cảnh thiên nhiên (cổ điển+hiện đại)</w:t>
            </w:r>
          </w:p>
          <w:p w:rsidR="00AA6459" w:rsidRPr="002D4CF5" w:rsidRDefault="00AA6459" w:rsidP="002D4CF5">
            <w:pPr>
              <w:spacing w:line="360" w:lineRule="auto"/>
              <w:rPr>
                <w:sz w:val="28"/>
                <w:szCs w:val="28"/>
              </w:rPr>
            </w:pPr>
            <w:r w:rsidRPr="002D4CF5">
              <w:rPr>
                <w:b/>
                <w:sz w:val="28"/>
                <w:szCs w:val="28"/>
              </w:rPr>
              <w:t>c.Bố cục</w:t>
            </w:r>
            <w:r w:rsidRPr="002D4CF5">
              <w:rPr>
                <w:sz w:val="28"/>
                <w:szCs w:val="28"/>
              </w:rPr>
              <w:t>: (4 khổ) 2 phần</w:t>
            </w:r>
          </w:p>
          <w:p w:rsidR="00AA6459" w:rsidRPr="002D4CF5" w:rsidRDefault="00AA6459" w:rsidP="002D4CF5">
            <w:pPr>
              <w:spacing w:line="360" w:lineRule="auto"/>
              <w:rPr>
                <w:sz w:val="28"/>
                <w:szCs w:val="28"/>
              </w:rPr>
            </w:pPr>
            <w:r w:rsidRPr="002D4CF5">
              <w:rPr>
                <w:sz w:val="28"/>
                <w:szCs w:val="28"/>
              </w:rPr>
              <w:t>+Phần 1: (3 khổ đầu):bức tranh TG.</w:t>
            </w:r>
          </w:p>
          <w:p w:rsidR="00AA6459" w:rsidRPr="002D4CF5" w:rsidRDefault="00AA6459" w:rsidP="002D4CF5">
            <w:pPr>
              <w:spacing w:line="360" w:lineRule="auto"/>
              <w:rPr>
                <w:sz w:val="28"/>
                <w:szCs w:val="28"/>
              </w:rPr>
            </w:pPr>
            <w:r w:rsidRPr="002D4CF5">
              <w:rPr>
                <w:sz w:val="28"/>
                <w:szCs w:val="28"/>
              </w:rPr>
              <w:t>+Phần 2 :(khổ cuối) Tâm trạng nhà thơ.</w:t>
            </w:r>
          </w:p>
          <w:p w:rsidR="00AA6459" w:rsidRPr="002D4CF5" w:rsidRDefault="00AA6459" w:rsidP="002D4CF5">
            <w:pPr>
              <w:spacing w:line="360" w:lineRule="auto"/>
              <w:rPr>
                <w:sz w:val="28"/>
                <w:szCs w:val="28"/>
              </w:rPr>
            </w:pPr>
            <w:r w:rsidRPr="002D4CF5">
              <w:rPr>
                <w:b/>
                <w:sz w:val="28"/>
                <w:szCs w:val="28"/>
              </w:rPr>
              <w:t>d. Nhan đề :</w:t>
            </w:r>
            <w:r w:rsidRPr="002D4CF5">
              <w:rPr>
                <w:sz w:val="28"/>
                <w:szCs w:val="28"/>
              </w:rPr>
              <w:t xml:space="preserve"> Tràng giang </w:t>
            </w:r>
            <w:r w:rsidRPr="002D4CF5">
              <w:rPr>
                <w:sz w:val="28"/>
                <w:szCs w:val="28"/>
              </w:rPr>
              <w:sym w:font="Wingdings" w:char="F0E0"/>
            </w:r>
            <w:r w:rsidRPr="002D4CF5">
              <w:rPr>
                <w:sz w:val="28"/>
                <w:szCs w:val="28"/>
              </w:rPr>
              <w:t xml:space="preserve">Gợi hình ảnh con sông dài , rộng ; điệp vần “ang” gợi âm hưởng vang xa , trầm buồn </w:t>
            </w:r>
            <w:r w:rsidRPr="002D4CF5">
              <w:rPr>
                <w:sz w:val="28"/>
                <w:szCs w:val="28"/>
              </w:rPr>
              <w:sym w:font="Wingdings" w:char="F0E0"/>
            </w:r>
            <w:r w:rsidRPr="002D4CF5">
              <w:rPr>
                <w:sz w:val="28"/>
                <w:szCs w:val="28"/>
              </w:rPr>
              <w:t xml:space="preserve"> Âm hưởng chung cho giọng điệu bài thơ.</w:t>
            </w:r>
          </w:p>
          <w:p w:rsidR="00AA6459" w:rsidRPr="002D4CF5" w:rsidRDefault="00AA6459" w:rsidP="002D4CF5">
            <w:pPr>
              <w:spacing w:line="360" w:lineRule="auto"/>
              <w:rPr>
                <w:sz w:val="28"/>
                <w:szCs w:val="28"/>
              </w:rPr>
            </w:pPr>
          </w:p>
        </w:tc>
      </w:tr>
      <w:tr w:rsidR="00AA6459" w:rsidRPr="002D4CF5" w:rsidTr="00784155">
        <w:trPr>
          <w:trHeight w:val="70"/>
        </w:trPr>
        <w:tc>
          <w:tcPr>
            <w:tcW w:w="6390" w:type="dxa"/>
            <w:shd w:val="clear" w:color="auto" w:fill="auto"/>
          </w:tcPr>
          <w:p w:rsidR="00AA6459" w:rsidRPr="002D4CF5" w:rsidRDefault="00AA6459" w:rsidP="002D4CF5">
            <w:pPr>
              <w:spacing w:line="360" w:lineRule="auto"/>
              <w:rPr>
                <w:sz w:val="28"/>
                <w:szCs w:val="28"/>
                <w:u w:val="single"/>
              </w:rPr>
            </w:pPr>
            <w:r w:rsidRPr="002D4CF5">
              <w:rPr>
                <w:sz w:val="28"/>
                <w:szCs w:val="28"/>
                <w:u w:val="single"/>
              </w:rPr>
              <w:t xml:space="preserve">* Thao tác 1 : </w:t>
            </w:r>
          </w:p>
          <w:p w:rsidR="00AA6459" w:rsidRPr="002D4CF5" w:rsidRDefault="00AA6459" w:rsidP="002D4CF5">
            <w:pPr>
              <w:tabs>
                <w:tab w:val="left" w:pos="510"/>
                <w:tab w:val="left" w:pos="540"/>
              </w:tabs>
              <w:spacing w:line="360" w:lineRule="auto"/>
              <w:rPr>
                <w:sz w:val="28"/>
                <w:szCs w:val="28"/>
              </w:rPr>
            </w:pPr>
            <w:r w:rsidRPr="002D4CF5">
              <w:rPr>
                <w:sz w:val="28"/>
                <w:szCs w:val="28"/>
              </w:rPr>
              <w:t>Hướng dẫn HS đọc - hiểu văn bản</w:t>
            </w:r>
          </w:p>
          <w:p w:rsidR="00AA6459" w:rsidRPr="002D4CF5" w:rsidRDefault="00AA6459" w:rsidP="002D4CF5">
            <w:pPr>
              <w:spacing w:line="360" w:lineRule="auto"/>
              <w:rPr>
                <w:sz w:val="28"/>
                <w:szCs w:val="28"/>
              </w:rPr>
            </w:pPr>
            <w:r w:rsidRPr="002D4CF5">
              <w:rPr>
                <w:sz w:val="28"/>
                <w:szCs w:val="28"/>
              </w:rPr>
              <w:t xml:space="preserve">- GV hướng dẫn HS đọc văn bản : giọng đọc sâu lắng , buồn </w:t>
            </w:r>
          </w:p>
          <w:p w:rsidR="00AA6459" w:rsidRPr="002D4CF5" w:rsidRDefault="00AA6459" w:rsidP="002D4CF5">
            <w:pPr>
              <w:tabs>
                <w:tab w:val="left" w:pos="180"/>
              </w:tabs>
              <w:spacing w:line="360" w:lineRule="auto"/>
              <w:jc w:val="both"/>
              <w:rPr>
                <w:b/>
                <w:sz w:val="28"/>
                <w:szCs w:val="28"/>
              </w:rPr>
            </w:pPr>
            <w:r w:rsidRPr="002D4CF5">
              <w:rPr>
                <w:b/>
                <w:sz w:val="28"/>
                <w:szCs w:val="28"/>
              </w:rPr>
              <w:t>Bước 1: GV giao nhiệm vụ</w:t>
            </w:r>
          </w:p>
          <w:p w:rsidR="00AA6459" w:rsidRPr="002D4CF5" w:rsidRDefault="00AA6459" w:rsidP="002D4CF5">
            <w:pPr>
              <w:spacing w:line="360" w:lineRule="auto"/>
              <w:jc w:val="both"/>
              <w:rPr>
                <w:b/>
                <w:sz w:val="28"/>
                <w:szCs w:val="28"/>
              </w:rPr>
            </w:pPr>
            <w:r w:rsidRPr="002D4CF5">
              <w:rPr>
                <w:b/>
                <w:sz w:val="28"/>
                <w:szCs w:val="28"/>
              </w:rPr>
              <w:t>Bước 2: HS thực hiện nhiệm vụ</w:t>
            </w:r>
          </w:p>
          <w:p w:rsidR="00AA6459" w:rsidRPr="002D4CF5" w:rsidRDefault="00AA6459" w:rsidP="002D4CF5">
            <w:pPr>
              <w:spacing w:line="360" w:lineRule="auto"/>
              <w:rPr>
                <w:sz w:val="28"/>
                <w:szCs w:val="28"/>
              </w:rPr>
            </w:pPr>
            <w:r w:rsidRPr="002D4CF5">
              <w:rPr>
                <w:sz w:val="28"/>
                <w:szCs w:val="28"/>
              </w:rPr>
              <w:t xml:space="preserve">- HS thảo luận nhóm </w:t>
            </w:r>
          </w:p>
          <w:p w:rsidR="00AA6459" w:rsidRPr="002D4CF5" w:rsidRDefault="00AA6459" w:rsidP="002D4CF5">
            <w:pPr>
              <w:spacing w:line="360" w:lineRule="auto"/>
              <w:rPr>
                <w:b/>
                <w:sz w:val="28"/>
                <w:szCs w:val="28"/>
              </w:rPr>
            </w:pPr>
            <w:r w:rsidRPr="002D4CF5">
              <w:rPr>
                <w:b/>
                <w:sz w:val="28"/>
                <w:szCs w:val="28"/>
              </w:rPr>
              <w:t xml:space="preserve">+ Nhóm 1: </w:t>
            </w:r>
          </w:p>
          <w:p w:rsidR="00AA6459" w:rsidRPr="002D4CF5" w:rsidRDefault="00AA6459" w:rsidP="002D4CF5">
            <w:pPr>
              <w:spacing w:line="360" w:lineRule="auto"/>
              <w:rPr>
                <w:sz w:val="28"/>
                <w:szCs w:val="28"/>
              </w:rPr>
            </w:pPr>
            <w:r w:rsidRPr="002D4CF5">
              <w:rPr>
                <w:sz w:val="28"/>
                <w:szCs w:val="28"/>
              </w:rPr>
              <w:t>- GV đặt câu hỏi cho HS tìm hiểu :</w:t>
            </w:r>
          </w:p>
          <w:p w:rsidR="00AA6459" w:rsidRPr="002D4CF5" w:rsidRDefault="00AA6459" w:rsidP="002D4CF5">
            <w:pPr>
              <w:spacing w:line="360" w:lineRule="auto"/>
              <w:rPr>
                <w:sz w:val="28"/>
                <w:szCs w:val="28"/>
              </w:rPr>
            </w:pPr>
            <w:r w:rsidRPr="002D4CF5">
              <w:rPr>
                <w:sz w:val="28"/>
                <w:szCs w:val="28"/>
              </w:rPr>
              <w:t xml:space="preserve"> + Cảnh tràng giang được tác giả miêu tả như thế nào?</w:t>
            </w:r>
          </w:p>
          <w:p w:rsidR="00AA6459" w:rsidRPr="002D4CF5" w:rsidRDefault="00AA6459" w:rsidP="002D4CF5">
            <w:pPr>
              <w:spacing w:line="360" w:lineRule="auto"/>
              <w:rPr>
                <w:sz w:val="28"/>
                <w:szCs w:val="28"/>
              </w:rPr>
            </w:pPr>
            <w:r w:rsidRPr="002D4CF5">
              <w:rPr>
                <w:sz w:val="28"/>
                <w:szCs w:val="28"/>
              </w:rPr>
              <w:t xml:space="preserve"> + Nêu những nét chính về nghệ thuật </w:t>
            </w:r>
          </w:p>
          <w:p w:rsidR="00AA6459" w:rsidRPr="002D4CF5" w:rsidRDefault="00AA6459" w:rsidP="002D4CF5">
            <w:pPr>
              <w:spacing w:line="360" w:lineRule="auto"/>
              <w:rPr>
                <w:sz w:val="28"/>
                <w:szCs w:val="28"/>
              </w:rPr>
            </w:pPr>
            <w:r w:rsidRPr="002D4CF5">
              <w:rPr>
                <w:sz w:val="28"/>
                <w:szCs w:val="28"/>
              </w:rPr>
              <w:t xml:space="preserve"> + Nét hiện đại trong khổ thơ</w:t>
            </w:r>
          </w:p>
          <w:p w:rsidR="00AA6459" w:rsidRPr="002D4CF5" w:rsidRDefault="00AA6459" w:rsidP="002D4CF5">
            <w:pPr>
              <w:spacing w:line="360" w:lineRule="auto"/>
              <w:rPr>
                <w:sz w:val="28"/>
                <w:szCs w:val="28"/>
              </w:rPr>
            </w:pPr>
            <w:r w:rsidRPr="002D4CF5">
              <w:rPr>
                <w:sz w:val="28"/>
                <w:szCs w:val="28"/>
              </w:rPr>
              <w:t xml:space="preserve">- GV chốt lại các ý chính </w:t>
            </w:r>
          </w:p>
          <w:p w:rsidR="00AA6459" w:rsidRPr="002D4CF5" w:rsidRDefault="00AA6459" w:rsidP="002D4CF5">
            <w:pPr>
              <w:spacing w:line="360" w:lineRule="auto"/>
              <w:rPr>
                <w:sz w:val="28"/>
                <w:szCs w:val="28"/>
              </w:rPr>
            </w:pPr>
            <w:r w:rsidRPr="002D4CF5">
              <w:rPr>
                <w:sz w:val="28"/>
                <w:szCs w:val="28"/>
              </w:rPr>
              <w:t>Liên hệ giáo dục bảo vệ môi trường: liên hệ câu thơ :”Bâng khuâng trời rộng nhớ sông dài” =&gt; thiên nhiên rộng lớn, thấm đượm tình người =&gt; cảnh và tình khắng khít, cảnh tác động đến tâm trạng con người</w:t>
            </w:r>
          </w:p>
          <w:p w:rsidR="00AA6459" w:rsidRPr="002D4CF5" w:rsidRDefault="00AA6459" w:rsidP="002D4CF5">
            <w:pPr>
              <w:spacing w:line="360" w:lineRule="auto"/>
              <w:rPr>
                <w:b/>
                <w:sz w:val="28"/>
                <w:szCs w:val="28"/>
              </w:rPr>
            </w:pPr>
            <w:r w:rsidRPr="002D4CF5">
              <w:rPr>
                <w:b/>
                <w:sz w:val="28"/>
                <w:szCs w:val="28"/>
              </w:rPr>
              <w:t>Đại diện nhóm 1 trả lời</w:t>
            </w:r>
          </w:p>
          <w:p w:rsidR="00AA6459" w:rsidRPr="002D4CF5" w:rsidRDefault="00AA6459" w:rsidP="002D4CF5">
            <w:pPr>
              <w:spacing w:line="360" w:lineRule="auto"/>
              <w:rPr>
                <w:sz w:val="28"/>
                <w:szCs w:val="28"/>
              </w:rPr>
            </w:pPr>
            <w:r w:rsidRPr="002D4CF5">
              <w:rPr>
                <w:sz w:val="28"/>
                <w:szCs w:val="28"/>
              </w:rPr>
              <w:t xml:space="preserve">+ </w:t>
            </w:r>
            <w:r w:rsidRPr="002D4CF5">
              <w:rPr>
                <w:i/>
                <w:iCs/>
                <w:sz w:val="28"/>
                <w:szCs w:val="28"/>
              </w:rPr>
              <w:t>Sóng gợn:</w:t>
            </w:r>
            <w:r w:rsidRPr="002D4CF5">
              <w:rPr>
                <w:sz w:val="28"/>
                <w:szCs w:val="28"/>
              </w:rPr>
              <w:t xml:space="preserve"> Nhẹ, từng lớp một như lan toả.</w:t>
            </w:r>
          </w:p>
          <w:p w:rsidR="00AA6459" w:rsidRPr="002D4CF5" w:rsidRDefault="00AA6459" w:rsidP="002D4CF5">
            <w:pPr>
              <w:spacing w:line="360" w:lineRule="auto"/>
              <w:rPr>
                <w:sz w:val="28"/>
                <w:szCs w:val="28"/>
              </w:rPr>
            </w:pPr>
            <w:r w:rsidRPr="002D4CF5">
              <w:rPr>
                <w:sz w:val="28"/>
                <w:szCs w:val="28"/>
              </w:rPr>
              <w:t xml:space="preserve">+ </w:t>
            </w:r>
            <w:r w:rsidRPr="002D4CF5">
              <w:rPr>
                <w:i/>
                <w:iCs/>
                <w:sz w:val="28"/>
                <w:szCs w:val="28"/>
              </w:rPr>
              <w:t>Tràng giang</w:t>
            </w:r>
            <w:r w:rsidRPr="002D4CF5">
              <w:rPr>
                <w:sz w:val="28"/>
                <w:szCs w:val="28"/>
              </w:rPr>
              <w:t>: sông rộng, dài, lớn…</w:t>
            </w:r>
          </w:p>
          <w:p w:rsidR="00AA6459" w:rsidRPr="002D4CF5" w:rsidRDefault="00AA6459" w:rsidP="002D4CF5">
            <w:pPr>
              <w:spacing w:line="360" w:lineRule="auto"/>
              <w:rPr>
                <w:sz w:val="28"/>
                <w:szCs w:val="28"/>
              </w:rPr>
            </w:pPr>
            <w:r w:rsidRPr="002D4CF5">
              <w:rPr>
                <w:sz w:val="28"/>
                <w:szCs w:val="28"/>
              </w:rPr>
              <w:t xml:space="preserve">+ </w:t>
            </w:r>
            <w:r w:rsidRPr="002D4CF5">
              <w:rPr>
                <w:i/>
                <w:iCs/>
                <w:sz w:val="28"/>
                <w:szCs w:val="28"/>
              </w:rPr>
              <w:t>Điệp điệp</w:t>
            </w:r>
            <w:r w:rsidRPr="002D4CF5">
              <w:rPr>
                <w:sz w:val="28"/>
                <w:szCs w:val="28"/>
              </w:rPr>
              <w:t>: Liên tục, nhiều lần.</w:t>
            </w:r>
          </w:p>
          <w:p w:rsidR="00AA6459" w:rsidRPr="002D4CF5" w:rsidRDefault="00AA6459" w:rsidP="002D4CF5">
            <w:pPr>
              <w:spacing w:line="360" w:lineRule="auto"/>
              <w:rPr>
                <w:sz w:val="28"/>
                <w:szCs w:val="28"/>
              </w:rPr>
            </w:pPr>
            <w:r w:rsidRPr="002D4CF5">
              <w:rPr>
                <w:sz w:val="28"/>
                <w:szCs w:val="28"/>
              </w:rPr>
              <w:t xml:space="preserve">+ </w:t>
            </w:r>
            <w:r w:rsidRPr="002D4CF5">
              <w:rPr>
                <w:i/>
                <w:iCs/>
                <w:sz w:val="28"/>
                <w:szCs w:val="28"/>
              </w:rPr>
              <w:t>Thuyền về nước lạ</w:t>
            </w:r>
            <w:r w:rsidRPr="002D4CF5">
              <w:rPr>
                <w:sz w:val="28"/>
                <w:szCs w:val="28"/>
              </w:rPr>
              <w:t>i: Buồn, chia ly, xa cách</w:t>
            </w:r>
          </w:p>
          <w:p w:rsidR="00AA6459" w:rsidRPr="002D4CF5" w:rsidRDefault="00AA6459" w:rsidP="002D4CF5">
            <w:pPr>
              <w:spacing w:line="360" w:lineRule="auto"/>
              <w:rPr>
                <w:sz w:val="28"/>
                <w:szCs w:val="28"/>
              </w:rPr>
            </w:pPr>
            <w:r w:rsidRPr="002D4CF5">
              <w:rPr>
                <w:sz w:val="28"/>
                <w:szCs w:val="28"/>
              </w:rPr>
              <w:t xml:space="preserve">+ </w:t>
            </w:r>
            <w:r w:rsidRPr="002D4CF5">
              <w:rPr>
                <w:i/>
                <w:iCs/>
                <w:sz w:val="28"/>
                <w:szCs w:val="28"/>
              </w:rPr>
              <w:t>Củi lạc dòng</w:t>
            </w:r>
            <w:r w:rsidRPr="002D4CF5">
              <w:rPr>
                <w:sz w:val="28"/>
                <w:szCs w:val="28"/>
              </w:rPr>
              <w:t>: Trôi nổi trên sông, cảnh chia lìa trống vắng, gợi sự chết chóc.</w:t>
            </w:r>
          </w:p>
          <w:p w:rsidR="00AA6459" w:rsidRPr="002D4CF5" w:rsidRDefault="00AA6459" w:rsidP="002D4CF5">
            <w:pPr>
              <w:spacing w:line="360" w:lineRule="auto"/>
              <w:rPr>
                <w:sz w:val="28"/>
                <w:szCs w:val="28"/>
              </w:rPr>
            </w:pPr>
            <w:r w:rsidRPr="002D4CF5">
              <w:rPr>
                <w:sz w:val="28"/>
                <w:szCs w:val="28"/>
              </w:rPr>
              <w:sym w:font="Wingdings" w:char="F0E0"/>
            </w:r>
            <w:r w:rsidRPr="002D4CF5">
              <w:rPr>
                <w:sz w:val="28"/>
                <w:szCs w:val="28"/>
              </w:rPr>
              <w:t xml:space="preserve"> Cảnh cô đơn, buồn vắng vô tận, nỗi buồn như ngấm vào tận da thịt.</w:t>
            </w:r>
          </w:p>
          <w:p w:rsidR="00AA6459" w:rsidRPr="002D4CF5" w:rsidRDefault="00AA6459" w:rsidP="002D4CF5">
            <w:pPr>
              <w:spacing w:line="360" w:lineRule="auto"/>
              <w:rPr>
                <w:b/>
                <w:sz w:val="28"/>
                <w:szCs w:val="28"/>
              </w:rPr>
            </w:pPr>
            <w:r w:rsidRPr="002D4CF5">
              <w:rPr>
                <w:b/>
                <w:sz w:val="28"/>
                <w:szCs w:val="28"/>
              </w:rPr>
              <w:t>Nhóm 2:</w:t>
            </w:r>
          </w:p>
          <w:p w:rsidR="00AA6459" w:rsidRPr="002D4CF5" w:rsidRDefault="00AA6459" w:rsidP="002D4CF5">
            <w:pPr>
              <w:spacing w:line="360" w:lineRule="auto"/>
              <w:rPr>
                <w:sz w:val="28"/>
                <w:szCs w:val="28"/>
              </w:rPr>
            </w:pPr>
            <w:r w:rsidRPr="002D4CF5">
              <w:rPr>
                <w:sz w:val="28"/>
                <w:szCs w:val="28"/>
              </w:rPr>
              <w:t xml:space="preserve">- GV cho Hs trao đổi 2 nội dung : </w:t>
            </w:r>
          </w:p>
          <w:p w:rsidR="00AA6459" w:rsidRPr="002D4CF5" w:rsidRDefault="00AA6459" w:rsidP="002D4CF5">
            <w:pPr>
              <w:spacing w:line="360" w:lineRule="auto"/>
              <w:rPr>
                <w:sz w:val="28"/>
                <w:szCs w:val="28"/>
              </w:rPr>
            </w:pPr>
            <w:r w:rsidRPr="002D4CF5">
              <w:rPr>
                <w:sz w:val="28"/>
                <w:szCs w:val="28"/>
              </w:rPr>
              <w:t xml:space="preserve">  + Cảnh tràng giang </w:t>
            </w:r>
          </w:p>
          <w:p w:rsidR="00AA6459" w:rsidRPr="002D4CF5" w:rsidRDefault="00AA6459" w:rsidP="002D4CF5">
            <w:pPr>
              <w:spacing w:line="360" w:lineRule="auto"/>
              <w:rPr>
                <w:sz w:val="28"/>
                <w:szCs w:val="28"/>
              </w:rPr>
            </w:pPr>
            <w:r w:rsidRPr="002D4CF5">
              <w:rPr>
                <w:sz w:val="28"/>
                <w:szCs w:val="28"/>
              </w:rPr>
              <w:t xml:space="preserve">  + Cảm xúc của tác giả </w:t>
            </w:r>
          </w:p>
          <w:p w:rsidR="00AA6459" w:rsidRPr="002D4CF5" w:rsidRDefault="00AA6459" w:rsidP="002D4CF5">
            <w:pPr>
              <w:spacing w:line="360" w:lineRule="auto"/>
              <w:rPr>
                <w:sz w:val="28"/>
                <w:szCs w:val="28"/>
              </w:rPr>
            </w:pPr>
            <w:r w:rsidRPr="002D4CF5">
              <w:rPr>
                <w:sz w:val="28"/>
                <w:szCs w:val="28"/>
              </w:rPr>
              <w:t>- HS trình bày .</w:t>
            </w:r>
          </w:p>
          <w:p w:rsidR="00AA6459" w:rsidRPr="002D4CF5" w:rsidRDefault="00AA6459" w:rsidP="002D4CF5">
            <w:pPr>
              <w:spacing w:line="360" w:lineRule="auto"/>
              <w:rPr>
                <w:sz w:val="28"/>
                <w:szCs w:val="28"/>
              </w:rPr>
            </w:pPr>
            <w:r w:rsidRPr="002D4CF5">
              <w:rPr>
                <w:sz w:val="28"/>
                <w:szCs w:val="28"/>
              </w:rPr>
              <w:t xml:space="preserve"> - GV chốt lại các hình ảnh thơ có giá trị biểu cảm</w:t>
            </w:r>
          </w:p>
          <w:p w:rsidR="00AA6459" w:rsidRPr="002D4CF5" w:rsidRDefault="00AA6459" w:rsidP="002D4CF5">
            <w:pPr>
              <w:spacing w:line="360" w:lineRule="auto"/>
              <w:rPr>
                <w:sz w:val="28"/>
                <w:szCs w:val="28"/>
              </w:rPr>
            </w:pPr>
            <w:r w:rsidRPr="002D4CF5">
              <w:rPr>
                <w:sz w:val="28"/>
                <w:szCs w:val="28"/>
              </w:rPr>
              <w:t>* Liên hệ giáo dục kĩ năng sống: giáo dục kĩ năng giao tiếp bằng hình thức : trình bày suy nghĩ , ý tưởng , tình cảm cá nhân trước hình ảnh của quê hương , đất nước , cảm xúc , tâm trạng của tác giả qua bài thơ .</w:t>
            </w:r>
          </w:p>
          <w:p w:rsidR="00AA6459" w:rsidRPr="002D4CF5" w:rsidRDefault="00AA6459" w:rsidP="002D4CF5">
            <w:pPr>
              <w:spacing w:line="360" w:lineRule="auto"/>
              <w:rPr>
                <w:sz w:val="28"/>
                <w:szCs w:val="28"/>
              </w:rPr>
            </w:pPr>
          </w:p>
          <w:p w:rsidR="00AA6459" w:rsidRPr="002D4CF5" w:rsidRDefault="00AA6459" w:rsidP="002D4CF5">
            <w:pPr>
              <w:spacing w:line="360" w:lineRule="auto"/>
              <w:rPr>
                <w:b/>
                <w:sz w:val="28"/>
                <w:szCs w:val="28"/>
              </w:rPr>
            </w:pPr>
            <w:r w:rsidRPr="002D4CF5">
              <w:rPr>
                <w:b/>
                <w:sz w:val="28"/>
                <w:szCs w:val="28"/>
              </w:rPr>
              <w:t>Đại diện nhóm 2 trả lời</w:t>
            </w:r>
          </w:p>
          <w:p w:rsidR="00AA6459" w:rsidRPr="002D4CF5" w:rsidRDefault="00AA6459" w:rsidP="002D4CF5">
            <w:pPr>
              <w:spacing w:line="360" w:lineRule="auto"/>
              <w:rPr>
                <w:i/>
                <w:iCs/>
                <w:sz w:val="28"/>
                <w:szCs w:val="28"/>
              </w:rPr>
            </w:pPr>
            <w:r w:rsidRPr="002D4CF5">
              <w:rPr>
                <w:sz w:val="28"/>
                <w:szCs w:val="28"/>
              </w:rPr>
              <w:t>- Từ ngữ:</w:t>
            </w:r>
            <w:r w:rsidRPr="002D4CF5">
              <w:rPr>
                <w:i/>
                <w:iCs/>
                <w:sz w:val="28"/>
                <w:szCs w:val="28"/>
              </w:rPr>
              <w:t>lơ thơ, cồn nhỏ, đìu hiu,  làng xa,vãn chợ chiều, cô liêu</w:t>
            </w:r>
          </w:p>
          <w:p w:rsidR="00AA6459" w:rsidRPr="002D4CF5" w:rsidRDefault="00AA6459" w:rsidP="002D4CF5">
            <w:pPr>
              <w:spacing w:line="360" w:lineRule="auto"/>
              <w:rPr>
                <w:sz w:val="28"/>
                <w:szCs w:val="28"/>
              </w:rPr>
            </w:pPr>
            <w:r w:rsidRPr="002D4CF5">
              <w:rPr>
                <w:sz w:val="28"/>
                <w:szCs w:val="28"/>
              </w:rPr>
              <w:sym w:font="Wingdings" w:char="F0E0"/>
            </w:r>
            <w:r w:rsidRPr="002D4CF5">
              <w:rPr>
                <w:sz w:val="28"/>
                <w:szCs w:val="28"/>
              </w:rPr>
              <w:t xml:space="preserve"> Không gian buồn vắng. Nghệ thuật dùng từ láy gợi tả sự hắt hiu, thê thảm...</w:t>
            </w:r>
          </w:p>
          <w:p w:rsidR="00AA6459" w:rsidRPr="002D4CF5" w:rsidRDefault="00AA6459" w:rsidP="002D4CF5">
            <w:pPr>
              <w:spacing w:line="360" w:lineRule="auto"/>
              <w:rPr>
                <w:sz w:val="28"/>
                <w:szCs w:val="28"/>
              </w:rPr>
            </w:pPr>
            <w:r w:rsidRPr="002D4CF5">
              <w:rPr>
                <w:sz w:val="28"/>
                <w:szCs w:val="28"/>
              </w:rPr>
              <w:t>- Không một âm thanh, không một tiếng động, có vẳng hơi tiếng con người ở một phiên chợ chiều đã vãn nhưng mơ hồ - càng gợi sự tàn tạ, vắng vẻ, cô đơn.</w:t>
            </w:r>
          </w:p>
          <w:p w:rsidR="00AA6459" w:rsidRPr="002D4CF5" w:rsidRDefault="00AA6459" w:rsidP="002D4CF5">
            <w:pPr>
              <w:spacing w:line="360" w:lineRule="auto"/>
              <w:rPr>
                <w:sz w:val="28"/>
                <w:szCs w:val="28"/>
              </w:rPr>
            </w:pPr>
            <w:r w:rsidRPr="002D4CF5">
              <w:rPr>
                <w:sz w:val="28"/>
                <w:szCs w:val="28"/>
              </w:rPr>
              <w:t>- Không gian hai chiều:</w:t>
            </w:r>
          </w:p>
          <w:p w:rsidR="00AA6459" w:rsidRPr="002D4CF5" w:rsidRDefault="00AA6459" w:rsidP="002D4CF5">
            <w:pPr>
              <w:spacing w:line="360" w:lineRule="auto"/>
              <w:rPr>
                <w:i/>
                <w:iCs/>
                <w:sz w:val="28"/>
                <w:szCs w:val="28"/>
              </w:rPr>
            </w:pPr>
            <w:r w:rsidRPr="002D4CF5">
              <w:rPr>
                <w:i/>
                <w:iCs/>
                <w:sz w:val="28"/>
                <w:szCs w:val="28"/>
              </w:rPr>
              <w:t>+ nắng xuống/ trời lên/ sâu chót vót</w:t>
            </w:r>
          </w:p>
          <w:p w:rsidR="00AA6459" w:rsidRPr="002D4CF5" w:rsidRDefault="00AA6459" w:rsidP="002D4CF5">
            <w:pPr>
              <w:spacing w:line="360" w:lineRule="auto"/>
              <w:rPr>
                <w:i/>
                <w:iCs/>
                <w:sz w:val="28"/>
                <w:szCs w:val="28"/>
              </w:rPr>
            </w:pPr>
            <w:r w:rsidRPr="002D4CF5">
              <w:rPr>
                <w:i/>
                <w:iCs/>
                <w:sz w:val="28"/>
                <w:szCs w:val="28"/>
              </w:rPr>
              <w:t>+ sông dài/ trời rộng/ bến cô liêu</w:t>
            </w:r>
          </w:p>
          <w:p w:rsidR="00AA6459" w:rsidRPr="002D4CF5" w:rsidRDefault="00AA6459" w:rsidP="002D4CF5">
            <w:pPr>
              <w:spacing w:line="360" w:lineRule="auto"/>
              <w:rPr>
                <w:sz w:val="28"/>
                <w:szCs w:val="28"/>
              </w:rPr>
            </w:pPr>
            <w:r w:rsidRPr="002D4CF5">
              <w:rPr>
                <w:sz w:val="28"/>
                <w:szCs w:val="28"/>
              </w:rPr>
              <w:sym w:font="Wingdings" w:char="F0E0"/>
            </w:r>
            <w:r w:rsidRPr="002D4CF5">
              <w:rPr>
                <w:sz w:val="28"/>
                <w:szCs w:val="28"/>
              </w:rPr>
              <w:t xml:space="preserve"> Nghệ thuật đối, sự đối lập giữa con người với vũ trụ: con người càng nhỏ bé trước không gian rộng lớn ấy. Hình ảnh thơ mang màu sắc cổ điển.</w:t>
            </w:r>
          </w:p>
          <w:p w:rsidR="00AA6459" w:rsidRPr="002D4CF5" w:rsidRDefault="00AA6459" w:rsidP="002D4CF5">
            <w:pPr>
              <w:spacing w:line="360" w:lineRule="auto"/>
              <w:rPr>
                <w:b/>
                <w:sz w:val="28"/>
                <w:szCs w:val="28"/>
              </w:rPr>
            </w:pPr>
            <w:r w:rsidRPr="002D4CF5">
              <w:rPr>
                <w:b/>
                <w:sz w:val="28"/>
                <w:szCs w:val="28"/>
              </w:rPr>
              <w:t>Nhóm 3:</w:t>
            </w:r>
          </w:p>
          <w:p w:rsidR="00AA6459" w:rsidRPr="002D4CF5" w:rsidRDefault="00AA6459" w:rsidP="002D4CF5">
            <w:pPr>
              <w:spacing w:line="360" w:lineRule="auto"/>
              <w:rPr>
                <w:sz w:val="28"/>
                <w:szCs w:val="28"/>
              </w:rPr>
            </w:pPr>
            <w:r w:rsidRPr="002D4CF5">
              <w:rPr>
                <w:sz w:val="28"/>
                <w:szCs w:val="28"/>
              </w:rPr>
              <w:t>- GV : Bức tranh tràng giang trong khổ thơ 3 có gì đặc biệt ?Tâm trạng của tác giả như thế nào ?</w:t>
            </w:r>
          </w:p>
          <w:p w:rsidR="00AA6459" w:rsidRPr="002D4CF5" w:rsidRDefault="00AA6459" w:rsidP="002D4CF5">
            <w:pPr>
              <w:spacing w:line="360" w:lineRule="auto"/>
              <w:rPr>
                <w:sz w:val="28"/>
                <w:szCs w:val="28"/>
              </w:rPr>
            </w:pPr>
            <w:r w:rsidRPr="002D4CF5">
              <w:rPr>
                <w:sz w:val="28"/>
                <w:szCs w:val="28"/>
              </w:rPr>
              <w:t xml:space="preserve">- HS thảo luận và trình bày </w:t>
            </w:r>
          </w:p>
          <w:p w:rsidR="00AA6459" w:rsidRPr="002D4CF5" w:rsidRDefault="00AA6459" w:rsidP="002D4CF5">
            <w:pPr>
              <w:spacing w:line="360" w:lineRule="auto"/>
              <w:rPr>
                <w:b/>
                <w:sz w:val="28"/>
                <w:szCs w:val="28"/>
              </w:rPr>
            </w:pPr>
            <w:r w:rsidRPr="002D4CF5">
              <w:rPr>
                <w:b/>
                <w:sz w:val="28"/>
                <w:szCs w:val="28"/>
              </w:rPr>
              <w:t>Đại diện nhóm 3 trả lời</w:t>
            </w:r>
          </w:p>
          <w:p w:rsidR="00AA6459" w:rsidRPr="002D4CF5" w:rsidRDefault="00AA6459" w:rsidP="002D4CF5">
            <w:pPr>
              <w:spacing w:line="360" w:lineRule="auto"/>
              <w:rPr>
                <w:sz w:val="28"/>
                <w:szCs w:val="28"/>
              </w:rPr>
            </w:pPr>
            <w:r w:rsidRPr="002D4CF5">
              <w:rPr>
                <w:sz w:val="28"/>
                <w:szCs w:val="28"/>
              </w:rPr>
              <w:t>- Cảnh cô đơn, buồn, trống vắng được nhấn mạnh hơn bởi hai lần phủ định:</w:t>
            </w:r>
          </w:p>
          <w:p w:rsidR="00AA6459" w:rsidRPr="002D4CF5" w:rsidRDefault="00AA6459" w:rsidP="002D4CF5">
            <w:pPr>
              <w:spacing w:line="360" w:lineRule="auto"/>
              <w:rPr>
                <w:i/>
                <w:iCs/>
                <w:sz w:val="28"/>
                <w:szCs w:val="28"/>
              </w:rPr>
            </w:pPr>
            <w:r w:rsidRPr="002D4CF5">
              <w:rPr>
                <w:i/>
                <w:iCs/>
                <w:sz w:val="28"/>
                <w:szCs w:val="28"/>
              </w:rPr>
              <w:t>+ không cầu.</w:t>
            </w:r>
          </w:p>
          <w:p w:rsidR="00AA6459" w:rsidRPr="002D4CF5" w:rsidRDefault="00AA6459" w:rsidP="002D4CF5">
            <w:pPr>
              <w:spacing w:line="360" w:lineRule="auto"/>
              <w:rPr>
                <w:i/>
                <w:iCs/>
                <w:sz w:val="28"/>
                <w:szCs w:val="28"/>
              </w:rPr>
            </w:pPr>
            <w:r w:rsidRPr="002D4CF5">
              <w:rPr>
                <w:i/>
                <w:iCs/>
                <w:sz w:val="28"/>
                <w:szCs w:val="28"/>
              </w:rPr>
              <w:t>+ không đò</w:t>
            </w:r>
          </w:p>
          <w:p w:rsidR="00AA6459" w:rsidRPr="002D4CF5" w:rsidRDefault="00AA6459" w:rsidP="002D4CF5">
            <w:pPr>
              <w:spacing w:line="360" w:lineRule="auto"/>
              <w:rPr>
                <w:sz w:val="28"/>
                <w:szCs w:val="28"/>
              </w:rPr>
            </w:pPr>
            <w:r w:rsidRPr="002D4CF5">
              <w:rPr>
                <w:sz w:val="28"/>
                <w:szCs w:val="28"/>
              </w:rPr>
              <w:sym w:font="Wingdings" w:char="F0E0"/>
            </w:r>
            <w:r w:rsidRPr="002D4CF5">
              <w:rPr>
                <w:sz w:val="28"/>
                <w:szCs w:val="28"/>
              </w:rPr>
              <w:t xml:space="preserve"> Không bóng người,  không sự giao lưu.</w:t>
            </w:r>
          </w:p>
          <w:p w:rsidR="00AA6459" w:rsidRPr="002D4CF5" w:rsidRDefault="00AA6459" w:rsidP="002D4CF5">
            <w:pPr>
              <w:spacing w:line="360" w:lineRule="auto"/>
              <w:rPr>
                <w:sz w:val="28"/>
                <w:szCs w:val="28"/>
              </w:rPr>
            </w:pPr>
            <w:r w:rsidRPr="002D4CF5">
              <w:rPr>
                <w:sz w:val="28"/>
                <w:szCs w:val="28"/>
              </w:rPr>
              <w:t>+</w:t>
            </w:r>
            <w:r w:rsidRPr="002D4CF5">
              <w:rPr>
                <w:i/>
                <w:iCs/>
                <w:sz w:val="28"/>
                <w:szCs w:val="28"/>
              </w:rPr>
              <w:t xml:space="preserve"> Bèo dạt:</w:t>
            </w:r>
            <w:r w:rsidRPr="002D4CF5">
              <w:rPr>
                <w:sz w:val="28"/>
                <w:szCs w:val="28"/>
              </w:rPr>
              <w:t xml:space="preserve"> hình ảnh chia lìa, tan tác.</w:t>
            </w:r>
          </w:p>
          <w:p w:rsidR="00AA6459" w:rsidRPr="002D4CF5" w:rsidRDefault="00AA6459" w:rsidP="002D4CF5">
            <w:pPr>
              <w:spacing w:line="360" w:lineRule="auto"/>
              <w:rPr>
                <w:sz w:val="28"/>
                <w:szCs w:val="28"/>
              </w:rPr>
            </w:pPr>
            <w:r w:rsidRPr="002D4CF5">
              <w:rPr>
                <w:sz w:val="28"/>
                <w:szCs w:val="28"/>
              </w:rPr>
              <w:sym w:font="Wingdings" w:char="F0E0"/>
            </w:r>
            <w:r w:rsidRPr="002D4CF5">
              <w:rPr>
                <w:sz w:val="28"/>
                <w:szCs w:val="28"/>
              </w:rPr>
              <w:t xml:space="preserve"> gợi hình ảnh con người mất quyền lợi, mất tự do, mất chủ quyền, kiếp sống lưu lạc trên dòng đời, thân phận bèo bọt, vô nghĩa, cô đơn trước đất trời.</w:t>
            </w:r>
          </w:p>
          <w:p w:rsidR="00AA6459" w:rsidRPr="002D4CF5" w:rsidRDefault="00AA6459" w:rsidP="002D4CF5">
            <w:pPr>
              <w:spacing w:line="360" w:lineRule="auto"/>
              <w:rPr>
                <w:sz w:val="28"/>
                <w:szCs w:val="28"/>
              </w:rPr>
            </w:pPr>
          </w:p>
          <w:p w:rsidR="00AA6459" w:rsidRPr="002D4CF5" w:rsidRDefault="00AA6459" w:rsidP="002D4CF5">
            <w:pPr>
              <w:spacing w:line="360" w:lineRule="auto"/>
              <w:rPr>
                <w:b/>
                <w:sz w:val="28"/>
                <w:szCs w:val="28"/>
              </w:rPr>
            </w:pPr>
            <w:r w:rsidRPr="002D4CF5">
              <w:rPr>
                <w:b/>
                <w:sz w:val="28"/>
                <w:szCs w:val="28"/>
              </w:rPr>
              <w:t>Nhóm 4:</w:t>
            </w:r>
          </w:p>
          <w:p w:rsidR="00AA6459" w:rsidRPr="002D4CF5" w:rsidRDefault="00AA6459" w:rsidP="002D4CF5">
            <w:pPr>
              <w:spacing w:line="360" w:lineRule="auto"/>
              <w:rPr>
                <w:sz w:val="28"/>
                <w:szCs w:val="28"/>
              </w:rPr>
            </w:pPr>
            <w:r w:rsidRPr="002D4CF5">
              <w:rPr>
                <w:sz w:val="28"/>
                <w:szCs w:val="28"/>
              </w:rPr>
              <w:t>- GV nêu câu hỏi : Em có nhận xét gì về cảnh tràng giang trong khổ thơ 4 ? Tại sao tác giả nói “ Không khói hoàng hôn cũng nhớ nhà” ?</w:t>
            </w:r>
          </w:p>
          <w:p w:rsidR="00AA6459" w:rsidRPr="002D4CF5" w:rsidRDefault="00AA6459" w:rsidP="002D4CF5">
            <w:pPr>
              <w:spacing w:line="360" w:lineRule="auto"/>
              <w:rPr>
                <w:b/>
                <w:sz w:val="28"/>
                <w:szCs w:val="28"/>
              </w:rPr>
            </w:pPr>
            <w:r w:rsidRPr="002D4CF5">
              <w:rPr>
                <w:b/>
                <w:sz w:val="28"/>
                <w:szCs w:val="28"/>
              </w:rPr>
              <w:t>Đại diện nhóm 4 trả lời</w:t>
            </w:r>
          </w:p>
          <w:p w:rsidR="00AA6459" w:rsidRPr="002D4CF5" w:rsidRDefault="00AA6459" w:rsidP="002D4CF5">
            <w:pPr>
              <w:spacing w:line="360" w:lineRule="auto"/>
              <w:rPr>
                <w:sz w:val="28"/>
                <w:szCs w:val="28"/>
              </w:rPr>
            </w:pPr>
            <w:r w:rsidRPr="002D4CF5">
              <w:rPr>
                <w:sz w:val="28"/>
                <w:szCs w:val="28"/>
              </w:rPr>
              <w:t>- Những đám mây trắng đùn lên trùng điệp ở phía chân trời.</w:t>
            </w:r>
          </w:p>
          <w:p w:rsidR="00AA6459" w:rsidRPr="002D4CF5" w:rsidRDefault="00AA6459" w:rsidP="002D4CF5">
            <w:pPr>
              <w:spacing w:line="360" w:lineRule="auto"/>
              <w:rPr>
                <w:sz w:val="28"/>
                <w:szCs w:val="28"/>
              </w:rPr>
            </w:pPr>
            <w:r w:rsidRPr="002D4CF5">
              <w:rPr>
                <w:sz w:val="28"/>
                <w:szCs w:val="28"/>
              </w:rPr>
              <w:t>- Hình ảnh ước lệ, cổ điển: Mây, chim =&gt; vẽ lên bức tranh chiều thu đẹp hùng vĩ, tráng lệ.</w:t>
            </w:r>
          </w:p>
          <w:p w:rsidR="00AA6459" w:rsidRPr="002D4CF5" w:rsidRDefault="00AA6459" w:rsidP="002D4CF5">
            <w:pPr>
              <w:spacing w:line="360" w:lineRule="auto"/>
              <w:rPr>
                <w:sz w:val="28"/>
                <w:szCs w:val="28"/>
                <w:lang w:val="it-IT"/>
              </w:rPr>
            </w:pPr>
            <w:r w:rsidRPr="002D4CF5">
              <w:rPr>
                <w:sz w:val="28"/>
                <w:szCs w:val="28"/>
              </w:rPr>
              <w:t xml:space="preserve">- “chim nghiêng cánh nhỏ…” &gt;&lt; “ Lớp lớp mây cao…” =&gt; phép đối  tô đậm sự nhỏ bé, đơn độc của cánh chim trước vũ trụ bao la. </w:t>
            </w:r>
            <w:r w:rsidRPr="002D4CF5">
              <w:rPr>
                <w:sz w:val="28"/>
                <w:szCs w:val="28"/>
                <w:lang w:val="it-IT"/>
              </w:rPr>
              <w:t>Qua đó, gợi thân phận nhỏ bé của con người.</w:t>
            </w:r>
          </w:p>
          <w:p w:rsidR="00AA6459" w:rsidRPr="002D4CF5" w:rsidRDefault="00AA6459" w:rsidP="002D4CF5">
            <w:pPr>
              <w:spacing w:line="360" w:lineRule="auto"/>
              <w:rPr>
                <w:sz w:val="28"/>
                <w:szCs w:val="28"/>
                <w:lang w:val="it-IT"/>
              </w:rPr>
            </w:pPr>
            <w:r w:rsidRPr="002D4CF5">
              <w:rPr>
                <w:sz w:val="28"/>
                <w:szCs w:val="28"/>
                <w:lang w:val="it-IT"/>
              </w:rPr>
              <w:t xml:space="preserve">-Tâm trạng của tác giả: “Không khói.... nhớ nhà” </w:t>
            </w:r>
          </w:p>
          <w:p w:rsidR="00AA6459" w:rsidRPr="002D4CF5" w:rsidRDefault="00AA6459" w:rsidP="002D4CF5">
            <w:pPr>
              <w:spacing w:line="360" w:lineRule="auto"/>
              <w:rPr>
                <w:sz w:val="28"/>
                <w:szCs w:val="28"/>
                <w:lang w:val="it-IT"/>
              </w:rPr>
            </w:pPr>
            <w:r w:rsidRPr="002D4CF5">
              <w:rPr>
                <w:sz w:val="28"/>
                <w:szCs w:val="28"/>
                <w:lang w:val="it-IT"/>
              </w:rPr>
              <w:t>+ Bộc lộ trực tiếp “lòng quê” “nhớ nhà” =&gt; nhớ thương quê nhà, quê hương đất nước.</w:t>
            </w:r>
          </w:p>
          <w:p w:rsidR="00AA6459" w:rsidRPr="002D4CF5" w:rsidRDefault="00AA6459" w:rsidP="002D4CF5">
            <w:pPr>
              <w:spacing w:line="360" w:lineRule="auto"/>
              <w:rPr>
                <w:sz w:val="28"/>
                <w:szCs w:val="28"/>
                <w:lang w:val="it-IT"/>
              </w:rPr>
            </w:pPr>
            <w:r w:rsidRPr="002D4CF5">
              <w:rPr>
                <w:sz w:val="28"/>
                <w:szCs w:val="28"/>
                <w:lang w:val="it-IT"/>
              </w:rPr>
              <w:t>+ Nỗi nhớ thương da diết, mãnh liệt “dợn dợn”, không cần được ngoại cảnh tác động “không khói”.</w:t>
            </w:r>
          </w:p>
          <w:p w:rsidR="00AA6459" w:rsidRPr="002D4CF5" w:rsidRDefault="00AA6459" w:rsidP="002D4CF5">
            <w:pPr>
              <w:spacing w:line="360" w:lineRule="auto"/>
              <w:rPr>
                <w:sz w:val="28"/>
                <w:szCs w:val="28"/>
                <w:lang w:val="it-IT"/>
              </w:rPr>
            </w:pPr>
          </w:p>
          <w:p w:rsidR="00AA6459" w:rsidRPr="002D4CF5" w:rsidRDefault="00AA6459" w:rsidP="002D4CF5">
            <w:pPr>
              <w:spacing w:line="360" w:lineRule="auto"/>
              <w:rPr>
                <w:sz w:val="28"/>
                <w:szCs w:val="28"/>
                <w:lang w:val="it-IT"/>
              </w:rPr>
            </w:pPr>
            <w:r w:rsidRPr="002D4CF5">
              <w:rPr>
                <w:sz w:val="28"/>
                <w:szCs w:val="28"/>
                <w:lang w:val="it-IT"/>
              </w:rPr>
              <w:t>- HS trả lời trình bày 1 phút.</w:t>
            </w:r>
          </w:p>
          <w:p w:rsidR="00AA6459" w:rsidRPr="002D4CF5" w:rsidRDefault="00AA6459" w:rsidP="002D4CF5">
            <w:pPr>
              <w:spacing w:line="360" w:lineRule="auto"/>
              <w:rPr>
                <w:sz w:val="28"/>
                <w:szCs w:val="28"/>
                <w:lang w:val="it-IT"/>
              </w:rPr>
            </w:pPr>
            <w:r w:rsidRPr="002D4CF5">
              <w:rPr>
                <w:sz w:val="28"/>
                <w:szCs w:val="28"/>
                <w:lang w:val="it-IT"/>
              </w:rPr>
              <w:t>HS trả lời và GV chốt ý:</w:t>
            </w:r>
          </w:p>
          <w:p w:rsidR="00AA6459" w:rsidRPr="002D4CF5" w:rsidRDefault="00AA6459" w:rsidP="002D4CF5">
            <w:pPr>
              <w:tabs>
                <w:tab w:val="left" w:pos="0"/>
              </w:tabs>
              <w:spacing w:line="360" w:lineRule="auto"/>
              <w:rPr>
                <w:sz w:val="28"/>
                <w:szCs w:val="28"/>
                <w:lang w:val="it-IT"/>
              </w:rPr>
            </w:pPr>
            <w:r w:rsidRPr="002D4CF5">
              <w:rPr>
                <w:b/>
                <w:sz w:val="28"/>
                <w:szCs w:val="28"/>
                <w:lang w:val="it-IT"/>
              </w:rPr>
              <w:t xml:space="preserve">- </w:t>
            </w:r>
            <w:r w:rsidRPr="002D4CF5">
              <w:rPr>
                <w:sz w:val="28"/>
                <w:szCs w:val="28"/>
                <w:lang w:val="it-IT"/>
              </w:rPr>
              <w:t>Sự kết hợp hài hòa giữa yếu tố cổ điển và hiện đại.</w:t>
            </w:r>
          </w:p>
          <w:p w:rsidR="00AA6459" w:rsidRPr="002D4CF5" w:rsidRDefault="00AA6459" w:rsidP="002D4CF5">
            <w:pPr>
              <w:spacing w:line="360" w:lineRule="auto"/>
              <w:rPr>
                <w:sz w:val="28"/>
                <w:szCs w:val="28"/>
                <w:lang w:val="it-IT"/>
              </w:rPr>
            </w:pPr>
            <w:r w:rsidRPr="002D4CF5">
              <w:rPr>
                <w:sz w:val="28"/>
                <w:szCs w:val="28"/>
                <w:lang w:val="it-IT"/>
              </w:rPr>
              <w:t>- Nghệ thuật đối, bút pháp tả cảnh giàu tính tạo hình, đảo ngữ, hệ thống từ láy.</w:t>
            </w:r>
          </w:p>
          <w:p w:rsidR="00AA6459" w:rsidRPr="002D4CF5" w:rsidRDefault="00AA6459" w:rsidP="002D4CF5">
            <w:pPr>
              <w:spacing w:line="360" w:lineRule="auto"/>
              <w:rPr>
                <w:sz w:val="28"/>
                <w:szCs w:val="28"/>
                <w:lang w:val="it-IT"/>
              </w:rPr>
            </w:pPr>
            <w:r w:rsidRPr="002D4CF5">
              <w:rPr>
                <w:sz w:val="28"/>
                <w:szCs w:val="28"/>
                <w:lang w:val="it-IT"/>
              </w:rPr>
              <w:t xml:space="preserve">HS trả lời: </w:t>
            </w:r>
          </w:p>
          <w:p w:rsidR="00AA6459" w:rsidRPr="002D4CF5" w:rsidRDefault="00AA6459" w:rsidP="002D4CF5">
            <w:pPr>
              <w:spacing w:line="360" w:lineRule="auto"/>
              <w:rPr>
                <w:sz w:val="28"/>
                <w:szCs w:val="28"/>
                <w:lang w:val="it-IT"/>
              </w:rPr>
            </w:pPr>
            <w:r w:rsidRPr="002D4CF5">
              <w:rPr>
                <w:sz w:val="28"/>
                <w:szCs w:val="28"/>
                <w:lang w:val="it-IT"/>
              </w:rPr>
              <w:t xml:space="preserve">- Vẻ đẹp bức tranh thiên nhiên </w:t>
            </w:r>
          </w:p>
          <w:p w:rsidR="00AA6459" w:rsidRPr="002D4CF5" w:rsidRDefault="00AA6459" w:rsidP="002D4CF5">
            <w:pPr>
              <w:spacing w:line="360" w:lineRule="auto"/>
              <w:rPr>
                <w:sz w:val="28"/>
                <w:szCs w:val="28"/>
                <w:lang w:val="it-IT"/>
              </w:rPr>
            </w:pPr>
            <w:r w:rsidRPr="002D4CF5">
              <w:rPr>
                <w:sz w:val="28"/>
                <w:szCs w:val="28"/>
                <w:lang w:val="it-IT"/>
              </w:rPr>
              <w:t>- Nỗi sầu của cái tôi cô đơn trước vũ trụ rộng lớn</w:t>
            </w:r>
          </w:p>
          <w:p w:rsidR="00AA6459" w:rsidRPr="002D4CF5" w:rsidRDefault="00AA6459" w:rsidP="002D4CF5">
            <w:pPr>
              <w:spacing w:line="360" w:lineRule="auto"/>
              <w:rPr>
                <w:sz w:val="28"/>
                <w:szCs w:val="28"/>
                <w:lang w:val="it-IT"/>
              </w:rPr>
            </w:pPr>
            <w:r w:rsidRPr="002D4CF5">
              <w:rPr>
                <w:sz w:val="28"/>
                <w:szCs w:val="28"/>
                <w:lang w:val="it-IT"/>
              </w:rPr>
              <w:t>- GV chốt lại các ý .</w:t>
            </w:r>
          </w:p>
          <w:p w:rsidR="00AA6459" w:rsidRPr="002D4CF5" w:rsidRDefault="00AA6459" w:rsidP="002D4CF5">
            <w:pPr>
              <w:tabs>
                <w:tab w:val="left" w:pos="510"/>
                <w:tab w:val="left" w:pos="540"/>
              </w:tabs>
              <w:spacing w:line="360" w:lineRule="auto"/>
              <w:rPr>
                <w:sz w:val="28"/>
                <w:szCs w:val="28"/>
                <w:lang w:val="it-IT"/>
              </w:rPr>
            </w:pPr>
            <w:r w:rsidRPr="002D4CF5">
              <w:rPr>
                <w:sz w:val="28"/>
                <w:szCs w:val="28"/>
                <w:lang w:val="it-IT"/>
              </w:rPr>
              <w:t xml:space="preserve">* Liên hệ giáo dục kĩ năng sống: giáo dục kĩ năng tư duy sáng tạo bằng cách: phân tích , bình luận , về màu sắc cổ điển và hiện đại của bài thơ , về vẻ đẹp của nỗi buồn thể hiện trong bài thơ . </w:t>
            </w:r>
          </w:p>
        </w:tc>
        <w:tc>
          <w:tcPr>
            <w:tcW w:w="3240" w:type="dxa"/>
          </w:tcPr>
          <w:p w:rsidR="00AA6459" w:rsidRPr="002D4CF5" w:rsidRDefault="00AA6459" w:rsidP="002D4CF5">
            <w:pPr>
              <w:spacing w:line="360" w:lineRule="auto"/>
              <w:rPr>
                <w:b/>
                <w:sz w:val="28"/>
                <w:szCs w:val="28"/>
                <w:u w:val="single"/>
                <w:lang w:val="vi-VN"/>
              </w:rPr>
            </w:pPr>
            <w:r w:rsidRPr="002D4CF5">
              <w:rPr>
                <w:b/>
                <w:sz w:val="28"/>
                <w:szCs w:val="28"/>
                <w:u w:val="single"/>
                <w:lang w:val="vi-VN"/>
              </w:rPr>
              <w:t>II. ĐỌC-HIỂU VB :</w:t>
            </w:r>
          </w:p>
          <w:p w:rsidR="00AA6459" w:rsidRPr="002D4CF5" w:rsidRDefault="00AA6459" w:rsidP="002D4CF5">
            <w:pPr>
              <w:spacing w:line="360" w:lineRule="auto"/>
              <w:rPr>
                <w:sz w:val="28"/>
                <w:szCs w:val="28"/>
                <w:lang w:val="vi-VN"/>
              </w:rPr>
            </w:pPr>
            <w:r w:rsidRPr="002D4CF5">
              <w:rPr>
                <w:b/>
                <w:sz w:val="28"/>
                <w:szCs w:val="28"/>
                <w:lang w:val="vi-VN"/>
              </w:rPr>
              <w:t>1.Ba khổ thơ đầu</w:t>
            </w:r>
            <w:r w:rsidRPr="002D4CF5">
              <w:rPr>
                <w:sz w:val="28"/>
                <w:szCs w:val="28"/>
                <w:lang w:val="vi-VN"/>
              </w:rPr>
              <w:t xml:space="preserve">: </w:t>
            </w:r>
            <w:r w:rsidRPr="002D4CF5">
              <w:rPr>
                <w:b/>
                <w:sz w:val="28"/>
                <w:szCs w:val="28"/>
                <w:lang w:val="vi-VN"/>
              </w:rPr>
              <w:t xml:space="preserve">Bức tranh thiên nhiên và tâm trạng của nhà thơ </w:t>
            </w:r>
          </w:p>
          <w:p w:rsidR="00AA6459" w:rsidRPr="002D4CF5" w:rsidRDefault="00AA6459" w:rsidP="002D4CF5">
            <w:pPr>
              <w:spacing w:line="360" w:lineRule="auto"/>
              <w:rPr>
                <w:b/>
                <w:sz w:val="28"/>
                <w:szCs w:val="28"/>
                <w:lang w:val="vi-VN"/>
              </w:rPr>
            </w:pPr>
            <w:r w:rsidRPr="002D4CF5">
              <w:rPr>
                <w:b/>
                <w:i/>
                <w:sz w:val="28"/>
                <w:szCs w:val="28"/>
                <w:lang w:val="vi-VN"/>
              </w:rPr>
              <w:t xml:space="preserve">a. </w:t>
            </w:r>
            <w:r w:rsidRPr="002D4CF5">
              <w:rPr>
                <w:b/>
                <w:sz w:val="28"/>
                <w:szCs w:val="28"/>
                <w:u w:val="single"/>
                <w:lang w:val="vi-VN"/>
              </w:rPr>
              <w:t>Khổ 1</w:t>
            </w:r>
            <w:r w:rsidRPr="002D4CF5">
              <w:rPr>
                <w:b/>
                <w:sz w:val="28"/>
                <w:szCs w:val="28"/>
                <w:lang w:val="vi-VN"/>
              </w:rPr>
              <w:t>:</w:t>
            </w:r>
          </w:p>
          <w:p w:rsidR="00AA6459" w:rsidRPr="002D4CF5" w:rsidRDefault="00AA6459" w:rsidP="002D4CF5">
            <w:pPr>
              <w:spacing w:line="360" w:lineRule="auto"/>
              <w:rPr>
                <w:sz w:val="28"/>
                <w:szCs w:val="28"/>
                <w:lang w:val="vi-VN"/>
              </w:rPr>
            </w:pPr>
            <w:r w:rsidRPr="002D4CF5">
              <w:rPr>
                <w:sz w:val="28"/>
                <w:szCs w:val="28"/>
                <w:lang w:val="vi-VN"/>
              </w:rPr>
              <w:t xml:space="preserve">- Ba câu đầu mang đậm màu sắc cổ điển. </w:t>
            </w:r>
          </w:p>
          <w:p w:rsidR="00AA6459" w:rsidRPr="002D4CF5" w:rsidRDefault="00AA6459" w:rsidP="002D4CF5">
            <w:pPr>
              <w:spacing w:line="360" w:lineRule="auto"/>
              <w:rPr>
                <w:sz w:val="28"/>
                <w:szCs w:val="28"/>
                <w:lang w:val="vi-VN"/>
              </w:rPr>
            </w:pPr>
            <w:r w:rsidRPr="002D4CF5">
              <w:rPr>
                <w:sz w:val="28"/>
                <w:szCs w:val="28"/>
                <w:lang w:val="vi-VN"/>
              </w:rPr>
              <w:t xml:space="preserve">      +Từ láy "điệp điệp", "song song" mang đậm sắc thái  Đường thi, đầy sức gợi hình, gợi liên tưởng về những con sóng cứ loang ra, lan xa, gối lên nhau, dòng nước cứ cuốn đi xa, miên man. </w:t>
            </w:r>
          </w:p>
          <w:p w:rsidR="00AA6459" w:rsidRPr="002D4CF5" w:rsidRDefault="00AA6459" w:rsidP="002D4CF5">
            <w:pPr>
              <w:spacing w:line="360" w:lineRule="auto"/>
              <w:rPr>
                <w:b/>
                <w:sz w:val="28"/>
                <w:szCs w:val="28"/>
                <w:lang w:val="vi-VN"/>
              </w:rPr>
            </w:pPr>
            <w:r w:rsidRPr="002D4CF5">
              <w:rPr>
                <w:sz w:val="28"/>
                <w:szCs w:val="28"/>
                <w:lang w:val="vi-VN"/>
              </w:rPr>
              <w:t xml:space="preserve">      +Trên dòng sông gợi sóng "điệp điệp", nước "song song" ấy là một "con thuyền xuôi mái", lững lờ trôi, gợi cảm giác buồn, cô đơn, xa vắng, chia lìa. </w:t>
            </w:r>
          </w:p>
          <w:p w:rsidR="00AA6459" w:rsidRPr="002D4CF5" w:rsidRDefault="00AA6459" w:rsidP="002D4CF5">
            <w:pPr>
              <w:spacing w:line="360" w:lineRule="auto"/>
              <w:rPr>
                <w:sz w:val="28"/>
                <w:szCs w:val="28"/>
                <w:lang w:val="vi-VN"/>
              </w:rPr>
            </w:pPr>
            <w:r w:rsidRPr="002D4CF5">
              <w:rPr>
                <w:sz w:val="28"/>
                <w:szCs w:val="28"/>
                <w:lang w:val="vi-VN"/>
              </w:rPr>
              <w:t xml:space="preserve">- </w:t>
            </w:r>
            <w:r w:rsidRPr="002D4CF5">
              <w:rPr>
                <w:i/>
                <w:sz w:val="28"/>
                <w:szCs w:val="28"/>
                <w:lang w:val="vi-VN"/>
              </w:rPr>
              <w:t>Củi một cành khô</w:t>
            </w:r>
            <w:r w:rsidRPr="002D4CF5">
              <w:rPr>
                <w:sz w:val="28"/>
                <w:szCs w:val="28"/>
                <w:lang w:val="vi-VN"/>
              </w:rPr>
              <w:t xml:space="preserve">&gt;&lt; </w:t>
            </w:r>
            <w:r w:rsidRPr="002D4CF5">
              <w:rPr>
                <w:i/>
                <w:sz w:val="28"/>
                <w:szCs w:val="28"/>
                <w:lang w:val="vi-VN"/>
              </w:rPr>
              <w:t>lạc trên mấy dòng:</w:t>
            </w:r>
            <w:r w:rsidRPr="002D4CF5">
              <w:rPr>
                <w:sz w:val="28"/>
                <w:szCs w:val="28"/>
                <w:lang w:val="vi-VN"/>
              </w:rPr>
              <w:t xml:space="preserve"> mang</w:t>
            </w:r>
            <w:r w:rsidRPr="002D4CF5">
              <w:rPr>
                <w:i/>
                <w:sz w:val="28"/>
                <w:szCs w:val="28"/>
                <w:lang w:val="vi-VN"/>
              </w:rPr>
              <w:t xml:space="preserve"> </w:t>
            </w:r>
            <w:r w:rsidRPr="002D4CF5">
              <w:rPr>
                <w:sz w:val="28"/>
                <w:szCs w:val="28"/>
                <w:lang w:val="vi-VN"/>
              </w:rPr>
              <w:t>nét hiện đại với hình ảnh rất đời thường, cành củi khô trôi nổi gợi sự chìm nổi, cảm nhận về thân phận con người nhỏ bé, lênh đênh, bơ vơ giữa dòng đời.</w:t>
            </w:r>
          </w:p>
          <w:p w:rsidR="00AA6459" w:rsidRPr="002D4CF5" w:rsidRDefault="00AA6459" w:rsidP="002D4CF5">
            <w:pPr>
              <w:spacing w:line="360" w:lineRule="auto"/>
              <w:rPr>
                <w:b/>
                <w:i/>
                <w:sz w:val="28"/>
                <w:szCs w:val="28"/>
                <w:lang w:val="vi-VN"/>
              </w:rPr>
            </w:pPr>
            <w:r w:rsidRPr="002D4CF5">
              <w:rPr>
                <w:b/>
                <w:i/>
                <w:sz w:val="28"/>
                <w:szCs w:val="28"/>
              </w:rPr>
              <w:sym w:font="Wingdings 3" w:char="F05B"/>
            </w:r>
            <w:r w:rsidRPr="002D4CF5">
              <w:rPr>
                <w:b/>
                <w:i/>
                <w:sz w:val="28"/>
                <w:szCs w:val="28"/>
                <w:lang w:val="vi-VN"/>
              </w:rPr>
              <w:t xml:space="preserve"> khổ thơ đã diễn tả nỗi buồn trầm lắng của tg trước thiên nhiên.</w:t>
            </w:r>
          </w:p>
          <w:p w:rsidR="00AA6459" w:rsidRPr="002D4CF5" w:rsidRDefault="00AA6459" w:rsidP="002D4CF5">
            <w:pPr>
              <w:spacing w:line="360" w:lineRule="auto"/>
              <w:rPr>
                <w:sz w:val="28"/>
                <w:szCs w:val="28"/>
                <w:u w:val="single"/>
                <w:lang w:val="vi-VN"/>
              </w:rPr>
            </w:pPr>
            <w:r w:rsidRPr="002D4CF5">
              <w:rPr>
                <w:sz w:val="28"/>
                <w:szCs w:val="28"/>
                <w:u w:val="single"/>
                <w:lang w:val="vi-VN"/>
              </w:rPr>
              <w:t>b</w:t>
            </w:r>
            <w:r w:rsidRPr="002D4CF5">
              <w:rPr>
                <w:b/>
                <w:sz w:val="28"/>
                <w:szCs w:val="28"/>
                <w:u w:val="single"/>
                <w:lang w:val="vi-VN"/>
              </w:rPr>
              <w:t>. Khổ 2:</w:t>
            </w:r>
          </w:p>
          <w:p w:rsidR="00AA6459" w:rsidRPr="002D4CF5" w:rsidRDefault="00AA6459" w:rsidP="002D4CF5">
            <w:pPr>
              <w:spacing w:line="360" w:lineRule="auto"/>
              <w:rPr>
                <w:sz w:val="28"/>
                <w:szCs w:val="28"/>
                <w:lang w:val="vi-VN"/>
              </w:rPr>
            </w:pPr>
            <w:r w:rsidRPr="002D4CF5">
              <w:rPr>
                <w:sz w:val="28"/>
                <w:szCs w:val="28"/>
                <w:lang w:val="vi-VN"/>
              </w:rPr>
              <w:t>- Cảnh sông: cồn nhỏ lơ thơ, gió đìu hiu, cây cối lơ thơ gợi lên cái vắng lặng ,lạnh lẽo cô đơn đến rợn ngợp.</w:t>
            </w:r>
          </w:p>
          <w:p w:rsidR="00AA6459" w:rsidRPr="002D4CF5" w:rsidRDefault="00AA6459" w:rsidP="002D4CF5">
            <w:pPr>
              <w:spacing w:line="360" w:lineRule="auto"/>
              <w:rPr>
                <w:sz w:val="28"/>
                <w:szCs w:val="28"/>
                <w:lang w:val="vi-VN"/>
              </w:rPr>
            </w:pPr>
            <w:r w:rsidRPr="002D4CF5">
              <w:rPr>
                <w:sz w:val="28"/>
                <w:szCs w:val="28"/>
                <w:lang w:val="vi-VN"/>
              </w:rPr>
              <w:t>- Âm thanh:Tiếng chợ chiều gợi lên cái mơ hồ, âm thanh yếu ớt gợi thêm không khí tàn tạ,vắng vẻ.</w:t>
            </w:r>
          </w:p>
          <w:p w:rsidR="00AA6459" w:rsidRPr="002D4CF5" w:rsidRDefault="00AA6459" w:rsidP="002D4CF5">
            <w:pPr>
              <w:spacing w:line="360" w:lineRule="auto"/>
              <w:rPr>
                <w:sz w:val="28"/>
                <w:szCs w:val="28"/>
                <w:lang w:val="vi-VN"/>
              </w:rPr>
            </w:pPr>
            <w:r w:rsidRPr="002D4CF5">
              <w:rPr>
                <w:sz w:val="28"/>
                <w:szCs w:val="28"/>
                <w:lang w:val="vi-VN"/>
              </w:rPr>
              <w:t xml:space="preserve">- Hình ảnh: Trời sâu chót vót </w:t>
            </w:r>
            <w:r w:rsidRPr="002D4CF5">
              <w:rPr>
                <w:sz w:val="28"/>
                <w:szCs w:val="28"/>
              </w:rPr>
              <w:sym w:font="Wingdings 3" w:char="F022"/>
            </w:r>
            <w:r w:rsidRPr="002D4CF5">
              <w:rPr>
                <w:sz w:val="28"/>
                <w:szCs w:val="28"/>
                <w:lang w:val="vi-VN"/>
              </w:rPr>
              <w:t xml:space="preserve"> cách dùng từ tài tình, ta như thấy bầu trời được nâng cao hơn, khoáng đãng hơn. </w:t>
            </w:r>
            <w:r w:rsidRPr="002D4CF5">
              <w:rPr>
                <w:i/>
                <w:sz w:val="28"/>
                <w:szCs w:val="28"/>
                <w:lang w:val="vi-VN"/>
              </w:rPr>
              <w:t>Sông dài,trời rộng</w:t>
            </w:r>
            <w:r w:rsidRPr="002D4CF5">
              <w:rPr>
                <w:sz w:val="28"/>
                <w:szCs w:val="28"/>
                <w:lang w:val="vi-VN"/>
              </w:rPr>
              <w:t>&gt;&lt;</w:t>
            </w:r>
            <w:r w:rsidRPr="002D4CF5">
              <w:rPr>
                <w:i/>
                <w:sz w:val="28"/>
                <w:szCs w:val="28"/>
                <w:lang w:val="vi-VN"/>
              </w:rPr>
              <w:t>bến cô liêu</w:t>
            </w:r>
            <w:r w:rsidRPr="002D4CF5">
              <w:rPr>
                <w:sz w:val="28"/>
                <w:szCs w:val="28"/>
              </w:rPr>
              <w:sym w:font="Wingdings 3" w:char="F022"/>
            </w:r>
            <w:r w:rsidRPr="002D4CF5">
              <w:rPr>
                <w:sz w:val="28"/>
                <w:szCs w:val="28"/>
                <w:lang w:val="vi-VN"/>
              </w:rPr>
              <w:t>Sự tương phản giữa cái nhỏ bé và cái vô cùng…  nhưng không làm cho cảnh vật sống động mà càng chìm sâu vào tĩnh lặng ,cô đơn hiu quạnh.</w:t>
            </w:r>
          </w:p>
          <w:p w:rsidR="00AA6459" w:rsidRPr="002D4CF5" w:rsidRDefault="00AA6459" w:rsidP="002D4CF5">
            <w:pPr>
              <w:spacing w:line="360" w:lineRule="auto"/>
              <w:rPr>
                <w:i/>
                <w:sz w:val="28"/>
                <w:szCs w:val="28"/>
                <w:lang w:val="vi-VN"/>
              </w:rPr>
            </w:pPr>
            <w:r w:rsidRPr="002D4CF5">
              <w:rPr>
                <w:i/>
                <w:sz w:val="28"/>
                <w:szCs w:val="28"/>
              </w:rPr>
              <w:sym w:font="Wingdings 3" w:char="F05B"/>
            </w:r>
            <w:r w:rsidRPr="002D4CF5">
              <w:rPr>
                <w:i/>
                <w:sz w:val="28"/>
                <w:szCs w:val="28"/>
                <w:lang w:val="vi-VN"/>
              </w:rPr>
              <w:t xml:space="preserve"> Với cách gieo vần tài tình, âm hưởng trầm bổng, HC cố tìm sự giao cảm với vũ trụ cao rộng nhưng tất cả đều đóng kín.</w:t>
            </w: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b/>
                <w:sz w:val="28"/>
                <w:szCs w:val="28"/>
                <w:lang w:val="vi-VN"/>
              </w:rPr>
            </w:pPr>
            <w:r w:rsidRPr="002D4CF5">
              <w:rPr>
                <w:b/>
                <w:sz w:val="28"/>
                <w:szCs w:val="28"/>
                <w:lang w:val="vi-VN"/>
              </w:rPr>
              <w:t>c. Khổ 3:</w:t>
            </w:r>
          </w:p>
          <w:p w:rsidR="00AA6459" w:rsidRPr="002D4CF5" w:rsidRDefault="00AA6459" w:rsidP="002D4CF5">
            <w:pPr>
              <w:spacing w:line="360" w:lineRule="auto"/>
              <w:rPr>
                <w:sz w:val="28"/>
                <w:szCs w:val="28"/>
                <w:lang w:val="vi-VN"/>
              </w:rPr>
            </w:pPr>
            <w:r w:rsidRPr="002D4CF5">
              <w:rPr>
                <w:sz w:val="28"/>
                <w:szCs w:val="28"/>
                <w:lang w:val="vi-VN"/>
              </w:rPr>
              <w:t xml:space="preserve">- Những lớp bèo nối nhau trôi dạt trên sông. Hình ảnh ước lệ diễn tả thân phận, kiếp người chìm nổi. Những bờ xanh tiếp bãi vàng lặng lẽ. </w:t>
            </w:r>
          </w:p>
          <w:p w:rsidR="00AA6459" w:rsidRPr="002D4CF5" w:rsidRDefault="00AA6459" w:rsidP="002D4CF5">
            <w:pPr>
              <w:spacing w:line="360" w:lineRule="auto"/>
              <w:rPr>
                <w:sz w:val="28"/>
                <w:szCs w:val="28"/>
                <w:lang w:val="vi-VN"/>
              </w:rPr>
            </w:pPr>
            <w:r w:rsidRPr="002D4CF5">
              <w:rPr>
                <w:sz w:val="28"/>
                <w:szCs w:val="28"/>
                <w:lang w:val="vi-VN"/>
              </w:rPr>
              <w:t>- Câu hỏi: “về đâu” gợi cái bơ vơ, lạc loài của kiếp người vô định.</w:t>
            </w:r>
          </w:p>
          <w:p w:rsidR="00AA6459" w:rsidRPr="002D4CF5" w:rsidRDefault="00AA6459" w:rsidP="002D4CF5">
            <w:pPr>
              <w:spacing w:line="360" w:lineRule="auto"/>
              <w:rPr>
                <w:sz w:val="28"/>
                <w:szCs w:val="28"/>
                <w:lang w:val="vi-VN"/>
              </w:rPr>
            </w:pPr>
            <w:r w:rsidRPr="002D4CF5">
              <w:rPr>
                <w:sz w:val="28"/>
                <w:szCs w:val="28"/>
                <w:lang w:val="vi-VN"/>
              </w:rPr>
              <w:t>- Không cầu, không đò: không có sự giao lưu kết nối đôi bờ</w:t>
            </w:r>
            <w:r w:rsidRPr="002D4CF5">
              <w:rPr>
                <w:sz w:val="28"/>
                <w:szCs w:val="28"/>
              </w:rPr>
              <w:sym w:font="Wingdings 3" w:char="F022"/>
            </w:r>
            <w:r w:rsidRPr="002D4CF5">
              <w:rPr>
                <w:sz w:val="28"/>
                <w:szCs w:val="28"/>
                <w:lang w:val="vi-VN"/>
              </w:rPr>
              <w:t>Cảnh có thêm màu sắc nhưng chỉ càng buồn hơn ,chia lìa hơn .</w:t>
            </w:r>
          </w:p>
          <w:p w:rsidR="00AA6459" w:rsidRPr="002D4CF5" w:rsidRDefault="00AA6459" w:rsidP="002D4CF5">
            <w:pPr>
              <w:spacing w:line="360" w:lineRule="auto"/>
              <w:rPr>
                <w:b/>
                <w:i/>
                <w:sz w:val="28"/>
                <w:szCs w:val="28"/>
                <w:lang w:val="vi-VN"/>
              </w:rPr>
            </w:pPr>
            <w:r w:rsidRPr="002D4CF5">
              <w:rPr>
                <w:b/>
                <w:i/>
                <w:sz w:val="28"/>
                <w:szCs w:val="28"/>
              </w:rPr>
              <w:sym w:font="Wingdings 3" w:char="F05B"/>
            </w:r>
            <w:r w:rsidRPr="002D4CF5">
              <w:rPr>
                <w:b/>
                <w:i/>
                <w:sz w:val="28"/>
                <w:szCs w:val="28"/>
                <w:lang w:val="vi-VN"/>
              </w:rPr>
              <w:t xml:space="preserve"> Niềm tha thiết với thiên nhiên tạo vật, một bức tranh thiên nhiên thấm đượm tình người, mang nặng nỗi buồn bâng khuâng, nỗi bơ vơ của kiếp người. Nhưng đằng sau nỗi buồn về sông núi là nỗi buồn của người dân thuộc địa trước cảnh giang sơn bị mất chủ quyền.</w:t>
            </w:r>
          </w:p>
          <w:p w:rsidR="00AA6459" w:rsidRPr="002D4CF5" w:rsidRDefault="00AA6459" w:rsidP="002D4CF5">
            <w:pPr>
              <w:spacing w:line="360" w:lineRule="auto"/>
              <w:rPr>
                <w:b/>
                <w:sz w:val="28"/>
                <w:szCs w:val="28"/>
                <w:lang w:val="vi-VN"/>
              </w:rPr>
            </w:pPr>
          </w:p>
          <w:p w:rsidR="00AA6459" w:rsidRPr="002D4CF5" w:rsidRDefault="00AA6459" w:rsidP="002D4CF5">
            <w:pPr>
              <w:spacing w:line="360" w:lineRule="auto"/>
              <w:rPr>
                <w:sz w:val="28"/>
                <w:szCs w:val="28"/>
                <w:lang w:val="vi-VN"/>
              </w:rPr>
            </w:pPr>
            <w:r w:rsidRPr="002D4CF5">
              <w:rPr>
                <w:b/>
                <w:sz w:val="28"/>
                <w:szCs w:val="28"/>
                <w:lang w:val="vi-VN"/>
              </w:rPr>
              <w:t>2) Khổ 4</w:t>
            </w:r>
            <w:r w:rsidRPr="002D4CF5">
              <w:rPr>
                <w:sz w:val="28"/>
                <w:szCs w:val="28"/>
                <w:lang w:val="vi-VN"/>
              </w:rPr>
              <w:t xml:space="preserve">: </w:t>
            </w:r>
            <w:r w:rsidRPr="002D4CF5">
              <w:rPr>
                <w:b/>
                <w:i/>
                <w:sz w:val="28"/>
                <w:szCs w:val="28"/>
                <w:lang w:val="vi-VN"/>
              </w:rPr>
              <w:t>tâm sự yêu nước thầm kín</w:t>
            </w:r>
          </w:p>
          <w:p w:rsidR="00AA6459" w:rsidRPr="002D4CF5" w:rsidRDefault="00AA6459" w:rsidP="002D4CF5">
            <w:pPr>
              <w:spacing w:line="360" w:lineRule="auto"/>
              <w:rPr>
                <w:sz w:val="28"/>
                <w:szCs w:val="28"/>
                <w:lang w:val="vi-VN"/>
              </w:rPr>
            </w:pPr>
            <w:r w:rsidRPr="002D4CF5">
              <w:rPr>
                <w:sz w:val="28"/>
                <w:szCs w:val="28"/>
                <w:lang w:val="vi-VN"/>
              </w:rPr>
              <w:t xml:space="preserve">- Hình ảnh ước lệ, cổ điển: Mây, chim </w:t>
            </w:r>
            <w:r w:rsidRPr="002D4CF5">
              <w:rPr>
                <w:sz w:val="28"/>
                <w:szCs w:val="28"/>
              </w:rPr>
              <w:sym w:font="Wingdings 3" w:char="F022"/>
            </w:r>
            <w:r w:rsidRPr="002D4CF5">
              <w:rPr>
                <w:sz w:val="28"/>
                <w:szCs w:val="28"/>
                <w:lang w:val="vi-VN"/>
              </w:rPr>
              <w:t xml:space="preserve"> bức tranh chiều tà đẹp kì vĩ, êm ả,thơ mộng được gợi lên bằng bút pháp nghệ thuật cổ điển với hình ảnh mây trắng ,cánh chim chiều; đồng thời mang dấu ấn tâm trạng tác giả. </w:t>
            </w:r>
          </w:p>
          <w:p w:rsidR="00AA6459" w:rsidRPr="002D4CF5" w:rsidRDefault="00AA6459" w:rsidP="002D4CF5">
            <w:pPr>
              <w:spacing w:line="360" w:lineRule="auto"/>
              <w:rPr>
                <w:sz w:val="28"/>
                <w:szCs w:val="28"/>
                <w:lang w:val="vi-VN"/>
              </w:rPr>
            </w:pPr>
            <w:r w:rsidRPr="002D4CF5">
              <w:rPr>
                <w:sz w:val="28"/>
                <w:szCs w:val="28"/>
                <w:lang w:val="vi-VN"/>
              </w:rPr>
              <w:t xml:space="preserve">-Tâm trạng: </w:t>
            </w:r>
            <w:r w:rsidRPr="002D4CF5">
              <w:rPr>
                <w:i/>
                <w:sz w:val="28"/>
                <w:szCs w:val="28"/>
                <w:lang w:val="vi-VN"/>
              </w:rPr>
              <w:t>Không khói</w:t>
            </w:r>
            <w:r w:rsidRPr="002D4CF5">
              <w:rPr>
                <w:sz w:val="28"/>
                <w:szCs w:val="28"/>
                <w:lang w:val="vi-VN"/>
              </w:rPr>
              <w:t xml:space="preserve">... </w:t>
            </w:r>
            <w:r w:rsidRPr="002D4CF5">
              <w:rPr>
                <w:i/>
                <w:sz w:val="28"/>
                <w:szCs w:val="28"/>
                <w:lang w:val="vi-VN"/>
              </w:rPr>
              <w:t>nhớ nhà</w:t>
            </w:r>
            <w:r w:rsidRPr="002D4CF5">
              <w:rPr>
                <w:sz w:val="28"/>
                <w:szCs w:val="28"/>
                <w:lang w:val="vi-VN"/>
              </w:rPr>
              <w:t>: âm hưởng Đường thi nhưng tình cảm thể hiện mới mẻ. Nỗi buồn nhớ trong thơ xưa là do thiên nhiên tạo ra, còn HC tấm lòng thương nhớ quê hương tha thiết tìm ẩn và bộc phát tự nhiên vì thế mà nó sâu sắc và da diết vô cùng.</w:t>
            </w:r>
          </w:p>
          <w:p w:rsidR="00AA6459" w:rsidRPr="002D4CF5" w:rsidRDefault="00AA6459" w:rsidP="002D4CF5">
            <w:pPr>
              <w:spacing w:line="360" w:lineRule="auto"/>
              <w:rPr>
                <w:sz w:val="28"/>
                <w:szCs w:val="28"/>
                <w:lang w:val="vi-VN"/>
              </w:rPr>
            </w:pPr>
            <w:r w:rsidRPr="002D4CF5">
              <w:rPr>
                <w:b/>
                <w:i/>
                <w:sz w:val="28"/>
                <w:szCs w:val="28"/>
              </w:rPr>
              <w:sym w:font="Wingdings 3" w:char="F05B"/>
            </w:r>
            <w:r w:rsidRPr="002D4CF5">
              <w:rPr>
                <w:b/>
                <w:i/>
                <w:sz w:val="28"/>
                <w:szCs w:val="28"/>
                <w:lang w:val="vi-VN"/>
              </w:rPr>
              <w:t xml:space="preserve"> Đằng sau nỗi buồn, nỗi sầu trước không gian và vũ trụ là tâm sự yêu nước thầm kín của một trí thức bơ vơ,bế tắc trước cuộc đời.</w:t>
            </w:r>
          </w:p>
          <w:p w:rsidR="00AA6459" w:rsidRPr="002D4CF5" w:rsidRDefault="00AA6459" w:rsidP="002D4CF5">
            <w:pPr>
              <w:spacing w:line="360" w:lineRule="auto"/>
              <w:rPr>
                <w:sz w:val="28"/>
                <w:szCs w:val="28"/>
                <w:lang w:val="vi-VN"/>
              </w:rPr>
            </w:pPr>
            <w:r w:rsidRPr="002D4CF5">
              <w:rPr>
                <w:b/>
                <w:sz w:val="28"/>
                <w:szCs w:val="28"/>
                <w:lang w:val="vi-VN"/>
              </w:rPr>
              <w:t xml:space="preserve"> </w:t>
            </w:r>
          </w:p>
        </w:tc>
      </w:tr>
      <w:tr w:rsidR="00AA6459" w:rsidRPr="002D4CF5" w:rsidTr="00784155">
        <w:tc>
          <w:tcPr>
            <w:tcW w:w="6390" w:type="dxa"/>
            <w:shd w:val="clear" w:color="auto" w:fill="auto"/>
          </w:tcPr>
          <w:p w:rsidR="00AA6459" w:rsidRPr="002D4CF5" w:rsidRDefault="00AA6459" w:rsidP="002D4CF5">
            <w:pPr>
              <w:spacing w:line="360" w:lineRule="auto"/>
              <w:rPr>
                <w:sz w:val="28"/>
                <w:szCs w:val="28"/>
                <w:lang w:val="vi-VN"/>
              </w:rPr>
            </w:pPr>
            <w:r w:rsidRPr="002D4CF5">
              <w:rPr>
                <w:b/>
                <w:sz w:val="28"/>
                <w:szCs w:val="28"/>
                <w:u w:val="single"/>
                <w:lang w:val="vi-VN"/>
              </w:rPr>
              <w:t>Thao tác 3 :</w:t>
            </w:r>
            <w:r w:rsidRPr="002D4CF5">
              <w:rPr>
                <w:sz w:val="28"/>
                <w:szCs w:val="28"/>
                <w:lang w:val="vi-VN"/>
              </w:rPr>
              <w:t xml:space="preserve"> Hướng dẫn HS Tổng kết </w:t>
            </w:r>
          </w:p>
          <w:p w:rsidR="00AA6459" w:rsidRPr="002D4CF5" w:rsidRDefault="00AA6459" w:rsidP="002D4CF5">
            <w:pPr>
              <w:spacing w:line="360" w:lineRule="auto"/>
              <w:rPr>
                <w:sz w:val="28"/>
                <w:szCs w:val="28"/>
                <w:lang w:val="vi-VN"/>
              </w:rPr>
            </w:pPr>
            <w:r w:rsidRPr="002D4CF5">
              <w:rPr>
                <w:sz w:val="28"/>
                <w:szCs w:val="28"/>
                <w:lang w:val="vi-VN"/>
              </w:rPr>
              <w:t xml:space="preserve"> -GV hướng dẫn HS phát hiện chủ đề </w:t>
            </w:r>
          </w:p>
          <w:p w:rsidR="00AA6459" w:rsidRPr="002D4CF5" w:rsidRDefault="00AA6459" w:rsidP="002D4CF5">
            <w:pPr>
              <w:spacing w:line="360" w:lineRule="auto"/>
              <w:rPr>
                <w:sz w:val="28"/>
                <w:szCs w:val="28"/>
                <w:lang w:val="vi-VN"/>
              </w:rPr>
            </w:pPr>
            <w:r w:rsidRPr="002D4CF5">
              <w:rPr>
                <w:sz w:val="28"/>
                <w:szCs w:val="28"/>
                <w:lang w:val="vi-VN"/>
              </w:rPr>
              <w:t xml:space="preserve">- GV : Nêu những nét đặc sắc về nghệ thuật </w:t>
            </w:r>
          </w:p>
          <w:p w:rsidR="00AA6459" w:rsidRPr="002D4CF5" w:rsidRDefault="00AA6459" w:rsidP="002D4CF5">
            <w:pPr>
              <w:spacing w:line="360" w:lineRule="auto"/>
              <w:rPr>
                <w:sz w:val="28"/>
                <w:szCs w:val="28"/>
                <w:lang w:val="vi-VN"/>
              </w:rPr>
            </w:pPr>
          </w:p>
          <w:p w:rsidR="00AA6459" w:rsidRPr="002D4CF5" w:rsidRDefault="00AA6459" w:rsidP="002D4CF5">
            <w:pPr>
              <w:tabs>
                <w:tab w:val="left" w:pos="510"/>
                <w:tab w:val="left" w:pos="540"/>
              </w:tabs>
              <w:spacing w:line="360" w:lineRule="auto"/>
              <w:rPr>
                <w:sz w:val="28"/>
                <w:szCs w:val="28"/>
                <w:lang w:val="vi-VN"/>
              </w:rPr>
            </w:pPr>
            <w:r w:rsidRPr="002D4CF5">
              <w:rPr>
                <w:sz w:val="28"/>
                <w:szCs w:val="28"/>
                <w:lang w:val="vi-VN"/>
              </w:rPr>
              <w:t>GV gọi HS đọc phần Ghi nhớ trong SGK</w:t>
            </w:r>
          </w:p>
          <w:p w:rsidR="00AA6459" w:rsidRPr="002D4CF5" w:rsidRDefault="00AA6459" w:rsidP="002D4CF5">
            <w:pPr>
              <w:tabs>
                <w:tab w:val="left" w:pos="510"/>
                <w:tab w:val="left" w:pos="540"/>
              </w:tabs>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GV: Nội dung lớn của bài thơ nói lên điều gì ?</w:t>
            </w:r>
          </w:p>
          <w:p w:rsidR="00AA6459" w:rsidRPr="002D4CF5" w:rsidRDefault="00AA6459" w:rsidP="002D4CF5">
            <w:pPr>
              <w:spacing w:line="360" w:lineRule="auto"/>
              <w:rPr>
                <w:sz w:val="28"/>
                <w:szCs w:val="28"/>
                <w:lang w:val="vi-VN"/>
              </w:rPr>
            </w:pPr>
          </w:p>
          <w:p w:rsidR="00AA6459" w:rsidRPr="002D4CF5" w:rsidRDefault="00AA6459" w:rsidP="002D4CF5">
            <w:pPr>
              <w:tabs>
                <w:tab w:val="left" w:pos="510"/>
                <w:tab w:val="left" w:pos="540"/>
              </w:tabs>
              <w:spacing w:line="360" w:lineRule="auto"/>
              <w:rPr>
                <w:sz w:val="28"/>
                <w:szCs w:val="28"/>
                <w:lang w:val="vi-VN"/>
              </w:rPr>
            </w:pPr>
            <w:r w:rsidRPr="002D4CF5">
              <w:rPr>
                <w:b/>
                <w:sz w:val="28"/>
                <w:szCs w:val="28"/>
                <w:lang w:val="vi-VN"/>
              </w:rPr>
              <w:t>GV nhận xét, chốt ý.</w:t>
            </w:r>
          </w:p>
          <w:p w:rsidR="00AA6459" w:rsidRPr="002D4CF5" w:rsidRDefault="00AA6459" w:rsidP="002D4CF5">
            <w:pPr>
              <w:spacing w:line="360" w:lineRule="auto"/>
              <w:rPr>
                <w:sz w:val="28"/>
                <w:szCs w:val="28"/>
                <w:lang w:val="vi-VN"/>
              </w:rPr>
            </w:pPr>
          </w:p>
        </w:tc>
        <w:tc>
          <w:tcPr>
            <w:tcW w:w="3240" w:type="dxa"/>
          </w:tcPr>
          <w:p w:rsidR="00AA6459" w:rsidRPr="002D4CF5" w:rsidRDefault="00AA6459" w:rsidP="002D4CF5">
            <w:pPr>
              <w:spacing w:line="360" w:lineRule="auto"/>
              <w:rPr>
                <w:b/>
                <w:sz w:val="28"/>
                <w:szCs w:val="28"/>
                <w:lang w:val="vi-VN"/>
              </w:rPr>
            </w:pPr>
            <w:r w:rsidRPr="002D4CF5">
              <w:rPr>
                <w:b/>
                <w:sz w:val="28"/>
                <w:szCs w:val="28"/>
                <w:lang w:val="vi-VN"/>
              </w:rPr>
              <w:t>III. Tổng kết:</w:t>
            </w:r>
          </w:p>
          <w:p w:rsidR="00AA6459" w:rsidRPr="002D4CF5" w:rsidRDefault="00AA6459" w:rsidP="002D4CF5">
            <w:pPr>
              <w:spacing w:line="360" w:lineRule="auto"/>
              <w:rPr>
                <w:b/>
                <w:sz w:val="28"/>
                <w:szCs w:val="28"/>
                <w:lang w:val="vi-VN"/>
              </w:rPr>
            </w:pPr>
            <w:r w:rsidRPr="002D4CF5">
              <w:rPr>
                <w:b/>
                <w:sz w:val="28"/>
                <w:szCs w:val="28"/>
                <w:lang w:val="vi-VN"/>
              </w:rPr>
              <w:t>1. Nghệ thuật:</w:t>
            </w:r>
          </w:p>
          <w:p w:rsidR="00AA6459" w:rsidRPr="002D4CF5" w:rsidRDefault="00AA6459" w:rsidP="002D4CF5">
            <w:pPr>
              <w:spacing w:line="360" w:lineRule="auto"/>
              <w:rPr>
                <w:sz w:val="28"/>
                <w:szCs w:val="28"/>
                <w:lang w:val="vi-VN"/>
              </w:rPr>
            </w:pPr>
            <w:r w:rsidRPr="002D4CF5">
              <w:rPr>
                <w:sz w:val="28"/>
                <w:szCs w:val="28"/>
                <w:lang w:val="vi-VN"/>
              </w:rPr>
              <w:t xml:space="preserve">    - Sự kết hợp hài hòa giữa sắc thái cổ điển và hiện đại </w:t>
            </w:r>
          </w:p>
          <w:p w:rsidR="00AA6459" w:rsidRPr="002D4CF5" w:rsidRDefault="00AA6459" w:rsidP="002D4CF5">
            <w:pPr>
              <w:spacing w:line="360" w:lineRule="auto"/>
              <w:rPr>
                <w:sz w:val="28"/>
                <w:szCs w:val="28"/>
                <w:lang w:val="vi-VN"/>
              </w:rPr>
            </w:pPr>
            <w:r w:rsidRPr="002D4CF5">
              <w:rPr>
                <w:sz w:val="28"/>
                <w:szCs w:val="28"/>
                <w:lang w:val="vi-VN"/>
              </w:rPr>
              <w:t xml:space="preserve">   - Nghệ thuật đối: khổ 1 </w:t>
            </w:r>
          </w:p>
          <w:p w:rsidR="00AA6459" w:rsidRPr="002D4CF5" w:rsidRDefault="00AA6459" w:rsidP="002D4CF5">
            <w:pPr>
              <w:spacing w:line="360" w:lineRule="auto"/>
              <w:rPr>
                <w:sz w:val="28"/>
                <w:szCs w:val="28"/>
                <w:lang w:val="vi-VN"/>
              </w:rPr>
            </w:pPr>
            <w:r w:rsidRPr="002D4CF5">
              <w:rPr>
                <w:sz w:val="28"/>
                <w:szCs w:val="28"/>
                <w:lang w:val="vi-VN"/>
              </w:rPr>
              <w:t xml:space="preserve">   - Bút pháp tả cảnh giàu tính tạo hình: Nắng xuống …..chót vót </w:t>
            </w:r>
          </w:p>
          <w:p w:rsidR="00AA6459" w:rsidRPr="002D4CF5" w:rsidRDefault="00AA6459" w:rsidP="002D4CF5">
            <w:pPr>
              <w:spacing w:line="360" w:lineRule="auto"/>
              <w:rPr>
                <w:sz w:val="28"/>
                <w:szCs w:val="28"/>
                <w:lang w:val="vi-VN"/>
              </w:rPr>
            </w:pPr>
            <w:r w:rsidRPr="002D4CF5">
              <w:rPr>
                <w:sz w:val="28"/>
                <w:szCs w:val="28"/>
                <w:lang w:val="vi-VN"/>
              </w:rPr>
              <w:t xml:space="preserve">    - Hệ thống từ láy giàu giá trị biểu cảm </w:t>
            </w:r>
          </w:p>
          <w:p w:rsidR="00AA6459" w:rsidRPr="002D4CF5" w:rsidRDefault="00AA6459" w:rsidP="002D4CF5">
            <w:pPr>
              <w:spacing w:line="360" w:lineRule="auto"/>
              <w:rPr>
                <w:sz w:val="28"/>
                <w:szCs w:val="28"/>
                <w:lang w:val="vi-VN"/>
              </w:rPr>
            </w:pPr>
            <w:r w:rsidRPr="002D4CF5">
              <w:rPr>
                <w:b/>
                <w:sz w:val="28"/>
                <w:szCs w:val="28"/>
                <w:lang w:val="vi-VN"/>
              </w:rPr>
              <w:t xml:space="preserve">  </w:t>
            </w:r>
            <w:r w:rsidRPr="002D4CF5">
              <w:rPr>
                <w:b/>
                <w:i/>
                <w:sz w:val="28"/>
                <w:szCs w:val="28"/>
                <w:lang w:val="vi-VN"/>
              </w:rPr>
              <w:t xml:space="preserve">2. Ý nghĩa văn bản: </w:t>
            </w:r>
            <w:r w:rsidRPr="002D4CF5">
              <w:rPr>
                <w:sz w:val="28"/>
                <w:szCs w:val="28"/>
                <w:lang w:val="vi-VN"/>
              </w:rPr>
              <w:t>Bài thơ bộc lộ nỗi sầu của một cái tôi cô đơn trước thiên nhiên rộng lớn qua đó bài thơ thể hiện niềm khát khao hòa nhập với cuộc đời và lòng yêu nước thiết tha .</w:t>
            </w:r>
          </w:p>
        </w:tc>
      </w:tr>
    </w:tbl>
    <w:p w:rsidR="00AA6459" w:rsidRPr="002D4CF5" w:rsidRDefault="00AA6459" w:rsidP="002D4CF5">
      <w:pPr>
        <w:spacing w:line="360" w:lineRule="auto"/>
        <w:rPr>
          <w:sz w:val="28"/>
          <w:szCs w:val="28"/>
          <w:lang w:val="vi-VN"/>
        </w:rPr>
      </w:pPr>
    </w:p>
    <w:p w:rsidR="00AA6459" w:rsidRPr="002D4CF5" w:rsidRDefault="00AA6459"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AA6459" w:rsidRPr="002D4CF5" w:rsidRDefault="00AA6459" w:rsidP="002D4CF5">
      <w:pPr>
        <w:spacing w:line="360" w:lineRule="auto"/>
        <w:ind w:firstLine="720"/>
        <w:rPr>
          <w:b/>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0"/>
        <w:gridCol w:w="4410"/>
        <w:tblGridChange w:id="175">
          <w:tblGrid>
            <w:gridCol w:w="5850"/>
            <w:gridCol w:w="4410"/>
          </w:tblGrid>
        </w:tblGridChange>
      </w:tblGrid>
      <w:tr w:rsidR="00AA6459" w:rsidRPr="002D4CF5" w:rsidTr="00784155">
        <w:trPr>
          <w:trHeight w:val="647"/>
        </w:trPr>
        <w:tc>
          <w:tcPr>
            <w:tcW w:w="585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410" w:type="dxa"/>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AA6459" w:rsidRPr="002D4CF5" w:rsidTr="00784155">
        <w:trPr>
          <w:trHeight w:val="647"/>
        </w:trPr>
        <w:tc>
          <w:tcPr>
            <w:tcW w:w="5850" w:type="dxa"/>
            <w:shd w:val="clear" w:color="auto" w:fill="auto"/>
          </w:tcPr>
          <w:p w:rsidR="00AA6459" w:rsidRPr="002D4CF5" w:rsidRDefault="00AA6459" w:rsidP="002D4CF5">
            <w:pPr>
              <w:spacing w:line="360" w:lineRule="auto"/>
              <w:rPr>
                <w:b/>
                <w:sz w:val="28"/>
                <w:szCs w:val="28"/>
                <w:lang w:val="vi-VN"/>
              </w:rPr>
            </w:pPr>
            <w:r w:rsidRPr="002D4CF5">
              <w:rPr>
                <w:b/>
                <w:sz w:val="28"/>
                <w:szCs w:val="28"/>
                <w:lang w:val="vi-VN"/>
              </w:rPr>
              <w:t xml:space="preserve">GV giao nhiệm vụ: </w:t>
            </w:r>
          </w:p>
          <w:p w:rsidR="00AA6459" w:rsidRPr="002D4CF5" w:rsidRDefault="00AA6459" w:rsidP="002D4CF5">
            <w:pPr>
              <w:pStyle w:val="NormalWeb"/>
              <w:shd w:val="clear" w:color="auto" w:fill="FFFFFF"/>
              <w:spacing w:before="0" w:beforeAutospacing="0" w:after="0" w:afterAutospacing="0" w:line="360" w:lineRule="auto"/>
              <w:textAlignment w:val="baseline"/>
              <w:rPr>
                <w:color w:val="222222"/>
                <w:sz w:val="28"/>
                <w:szCs w:val="28"/>
                <w:lang w:val="vi-VN"/>
              </w:rPr>
            </w:pPr>
            <w:r w:rsidRPr="002D4CF5">
              <w:rPr>
                <w:color w:val="222222"/>
                <w:sz w:val="28"/>
                <w:szCs w:val="28"/>
                <w:lang w:val="vi-VN"/>
              </w:rPr>
              <w:t>Đọc đoạn thơ sau và trả lời câu hỏi :</w:t>
            </w:r>
          </w:p>
          <w:p w:rsidR="00AA6459" w:rsidRPr="002D4CF5" w:rsidRDefault="00AA6459" w:rsidP="002D4CF5">
            <w:pPr>
              <w:shd w:val="clear" w:color="auto" w:fill="FFFFFF"/>
              <w:spacing w:line="360" w:lineRule="auto"/>
              <w:rPr>
                <w:sz w:val="28"/>
                <w:szCs w:val="28"/>
                <w:lang w:val="vi-VN"/>
              </w:rPr>
            </w:pPr>
            <w:r w:rsidRPr="002D4CF5">
              <w:rPr>
                <w:i/>
                <w:iCs/>
                <w:sz w:val="28"/>
                <w:szCs w:val="28"/>
                <w:lang w:val="vi-VN"/>
              </w:rPr>
              <w:t>Lơ thơ cồn nhỏ gió đìu hiu</w:t>
            </w:r>
          </w:p>
          <w:p w:rsidR="00AA6459" w:rsidRPr="002D4CF5" w:rsidRDefault="00AA6459" w:rsidP="002D4CF5">
            <w:pPr>
              <w:shd w:val="clear" w:color="auto" w:fill="FFFFFF"/>
              <w:spacing w:line="360" w:lineRule="auto"/>
              <w:rPr>
                <w:sz w:val="28"/>
                <w:szCs w:val="28"/>
                <w:lang w:val="vi-VN"/>
              </w:rPr>
            </w:pPr>
            <w:r w:rsidRPr="002D4CF5">
              <w:rPr>
                <w:i/>
                <w:iCs/>
                <w:sz w:val="28"/>
                <w:szCs w:val="28"/>
                <w:lang w:val="vi-VN"/>
              </w:rPr>
              <w:t>Đâu tiếng làng xa vãn chợ chiều</w:t>
            </w:r>
          </w:p>
          <w:p w:rsidR="00AA6459" w:rsidRPr="002D4CF5" w:rsidRDefault="00AA6459" w:rsidP="002D4CF5">
            <w:pPr>
              <w:shd w:val="clear" w:color="auto" w:fill="FFFFFF"/>
              <w:spacing w:line="360" w:lineRule="auto"/>
              <w:rPr>
                <w:sz w:val="28"/>
                <w:szCs w:val="28"/>
                <w:lang w:val="vi-VN"/>
              </w:rPr>
            </w:pPr>
            <w:r w:rsidRPr="002D4CF5">
              <w:rPr>
                <w:i/>
                <w:iCs/>
                <w:sz w:val="28"/>
                <w:szCs w:val="28"/>
                <w:lang w:val="vi-VN"/>
              </w:rPr>
              <w:t>Nắng xuống, trời lên sâu chót vót</w:t>
            </w:r>
          </w:p>
          <w:p w:rsidR="00AA6459" w:rsidRPr="002D4CF5" w:rsidRDefault="00AA6459" w:rsidP="002D4CF5">
            <w:pPr>
              <w:shd w:val="clear" w:color="auto" w:fill="FFFFFF"/>
              <w:spacing w:line="360" w:lineRule="auto"/>
              <w:rPr>
                <w:sz w:val="28"/>
                <w:szCs w:val="28"/>
                <w:lang w:val="vi-VN"/>
              </w:rPr>
            </w:pPr>
            <w:r w:rsidRPr="002D4CF5">
              <w:rPr>
                <w:i/>
                <w:iCs/>
                <w:sz w:val="28"/>
                <w:szCs w:val="28"/>
                <w:lang w:val="vi-VN"/>
              </w:rPr>
              <w:t>Sông dài, trời rộng, bến cô liêu.</w:t>
            </w:r>
          </w:p>
          <w:p w:rsidR="00AA6459" w:rsidRPr="002D4CF5" w:rsidRDefault="00AA6459" w:rsidP="002D4CF5">
            <w:pPr>
              <w:shd w:val="clear" w:color="auto" w:fill="FFFFFF"/>
              <w:spacing w:line="360" w:lineRule="auto"/>
              <w:rPr>
                <w:sz w:val="28"/>
                <w:szCs w:val="28"/>
                <w:shd w:val="clear" w:color="auto" w:fill="FFFFFF"/>
                <w:lang w:val="vi-VN"/>
              </w:rPr>
            </w:pPr>
            <w:r w:rsidRPr="002D4CF5">
              <w:rPr>
                <w:i/>
                <w:iCs/>
                <w:sz w:val="28"/>
                <w:szCs w:val="28"/>
                <w:lang w:val="vi-VN"/>
              </w:rPr>
              <w:t> </w:t>
            </w:r>
            <w:r w:rsidRPr="002D4CF5">
              <w:rPr>
                <w:i/>
                <w:spacing w:val="10"/>
                <w:sz w:val="28"/>
                <w:szCs w:val="28"/>
                <w:shd w:val="clear" w:color="auto" w:fill="FFFFFF"/>
                <w:lang w:val="vi-VN"/>
              </w:rPr>
              <w:tab/>
            </w:r>
            <w:r w:rsidRPr="002D4CF5">
              <w:rPr>
                <w:i/>
                <w:sz w:val="28"/>
                <w:szCs w:val="28"/>
                <w:shd w:val="clear" w:color="auto" w:fill="FFFFFF"/>
                <w:lang w:val="vi-VN"/>
              </w:rPr>
              <w:t xml:space="preserve">( </w:t>
            </w:r>
            <w:r w:rsidRPr="002D4CF5">
              <w:rPr>
                <w:sz w:val="28"/>
                <w:szCs w:val="28"/>
                <w:shd w:val="clear" w:color="auto" w:fill="FFFFFF"/>
                <w:lang w:val="vi-VN"/>
              </w:rPr>
              <w:t xml:space="preserve">Trích </w:t>
            </w:r>
            <w:r w:rsidRPr="002D4CF5">
              <w:rPr>
                <w:i/>
                <w:sz w:val="28"/>
                <w:szCs w:val="28"/>
                <w:shd w:val="clear" w:color="auto" w:fill="FFFFFF"/>
                <w:lang w:val="vi-VN"/>
              </w:rPr>
              <w:t>Tràng giang</w:t>
            </w:r>
            <w:r w:rsidRPr="002D4CF5">
              <w:rPr>
                <w:sz w:val="28"/>
                <w:szCs w:val="28"/>
                <w:shd w:val="clear" w:color="auto" w:fill="FFFFFF"/>
                <w:lang w:val="vi-VN"/>
              </w:rPr>
              <w:t>, Huy Cận, Tr 29, SGK Ngữ văn 11,Tập II, NXBGD 2007)</w:t>
            </w:r>
          </w:p>
          <w:p w:rsidR="00AA6459" w:rsidRPr="002D4CF5" w:rsidRDefault="00AA6459" w:rsidP="002D4CF5">
            <w:pPr>
              <w:pStyle w:val="xuatxu"/>
              <w:spacing w:before="0" w:after="0" w:line="360" w:lineRule="auto"/>
              <w:ind w:firstLine="720"/>
              <w:jc w:val="left"/>
              <w:rPr>
                <w:rFonts w:ascii="Times New Roman" w:hAnsi="Times New Roman"/>
                <w:color w:val="auto"/>
                <w:sz w:val="28"/>
                <w:szCs w:val="28"/>
                <w:lang w:val="vi-VN" w:eastAsia="en-US"/>
              </w:rPr>
            </w:pPr>
            <w:r w:rsidRPr="002D4CF5">
              <w:rPr>
                <w:rFonts w:ascii="Times New Roman" w:hAnsi="Times New Roman"/>
                <w:color w:val="auto"/>
                <w:sz w:val="28"/>
                <w:szCs w:val="28"/>
                <w:lang w:val="vi-VN" w:eastAsia="en-US"/>
              </w:rPr>
              <w:t xml:space="preserve"> 1/ Nêu nội dung chính của đoạn thơ trên?</w:t>
            </w:r>
          </w:p>
          <w:p w:rsidR="00AA6459" w:rsidRPr="002D4CF5" w:rsidRDefault="00AA6459" w:rsidP="002D4CF5">
            <w:pPr>
              <w:spacing w:line="360" w:lineRule="auto"/>
              <w:ind w:firstLine="720"/>
              <w:rPr>
                <w:sz w:val="28"/>
                <w:szCs w:val="28"/>
                <w:lang w:val="vi-VN"/>
              </w:rPr>
            </w:pPr>
            <w:r w:rsidRPr="002D4CF5">
              <w:rPr>
                <w:sz w:val="28"/>
                <w:szCs w:val="28"/>
                <w:lang w:val="vi-VN"/>
              </w:rPr>
              <w:t xml:space="preserve"> 2/ Nêu hiệu quả nghệ thuật của việc sử dụng từ láy </w:t>
            </w:r>
            <w:r w:rsidRPr="002D4CF5">
              <w:rPr>
                <w:i/>
                <w:iCs/>
                <w:sz w:val="28"/>
                <w:szCs w:val="28"/>
                <w:lang w:val="vi-VN"/>
              </w:rPr>
              <w:t>Lơ thơ, đìu hiu</w:t>
            </w:r>
            <w:r w:rsidRPr="002D4CF5">
              <w:rPr>
                <w:sz w:val="28"/>
                <w:szCs w:val="28"/>
                <w:lang w:val="vi-VN"/>
              </w:rPr>
              <w:t xml:space="preserve"> ?</w:t>
            </w:r>
          </w:p>
          <w:p w:rsidR="00AA6459" w:rsidRPr="002D4CF5" w:rsidRDefault="00AA6459" w:rsidP="002D4CF5">
            <w:pPr>
              <w:spacing w:line="360" w:lineRule="auto"/>
              <w:ind w:firstLine="720"/>
              <w:rPr>
                <w:sz w:val="28"/>
                <w:szCs w:val="28"/>
                <w:shd w:val="clear" w:color="auto" w:fill="FFFFFF"/>
                <w:lang w:val="vi-VN"/>
              </w:rPr>
            </w:pPr>
            <w:r w:rsidRPr="002D4CF5">
              <w:rPr>
                <w:sz w:val="28"/>
                <w:szCs w:val="28"/>
                <w:lang w:val="vi-VN"/>
              </w:rPr>
              <w:t xml:space="preserve"> 3/ Tại sao nhà thơ không dùng từ </w:t>
            </w:r>
            <w:r w:rsidRPr="002D4CF5">
              <w:rPr>
                <w:i/>
                <w:sz w:val="28"/>
                <w:szCs w:val="28"/>
                <w:lang w:val="vi-VN"/>
              </w:rPr>
              <w:t xml:space="preserve">cao chót vót </w:t>
            </w:r>
            <w:r w:rsidRPr="002D4CF5">
              <w:rPr>
                <w:sz w:val="28"/>
                <w:szCs w:val="28"/>
                <w:lang w:val="vi-VN"/>
              </w:rPr>
              <w:t xml:space="preserve">mà lại dùng </w:t>
            </w:r>
            <w:r w:rsidRPr="002D4CF5">
              <w:rPr>
                <w:i/>
                <w:sz w:val="28"/>
                <w:szCs w:val="28"/>
                <w:lang w:val="vi-VN"/>
              </w:rPr>
              <w:t>sâu chót vót</w:t>
            </w:r>
            <w:r w:rsidRPr="002D4CF5">
              <w:rPr>
                <w:sz w:val="28"/>
                <w:szCs w:val="28"/>
                <w:lang w:val="vi-VN"/>
              </w:rPr>
              <w:t xml:space="preserve"> ? </w:t>
            </w:r>
          </w:p>
          <w:p w:rsidR="00AA6459" w:rsidRPr="002D4CF5" w:rsidRDefault="00AA6459" w:rsidP="002D4CF5">
            <w:pPr>
              <w:spacing w:line="360" w:lineRule="auto"/>
              <w:ind w:firstLine="662"/>
              <w:rPr>
                <w:sz w:val="28"/>
                <w:szCs w:val="28"/>
                <w:lang w:val="vi-VN"/>
              </w:rPr>
            </w:pPr>
            <w:r w:rsidRPr="002D4CF5">
              <w:rPr>
                <w:color w:val="222222"/>
                <w:sz w:val="28"/>
                <w:szCs w:val="28"/>
                <w:lang w:val="vi-VN"/>
              </w:rPr>
              <w:t xml:space="preserve"> </w:t>
            </w:r>
            <w:r w:rsidRPr="002D4CF5">
              <w:rPr>
                <w:sz w:val="28"/>
                <w:szCs w:val="28"/>
                <w:lang w:val="vi-VN"/>
              </w:rPr>
              <w:t> 4/ Qua đoạn thơ, nhân vật trữ tình bộc lộ tâm trạng gì ?</w:t>
            </w:r>
          </w:p>
          <w:p w:rsidR="00AA6459" w:rsidRPr="002D4CF5" w:rsidRDefault="00AA6459" w:rsidP="002D4CF5">
            <w:pPr>
              <w:spacing w:line="360" w:lineRule="auto"/>
              <w:rPr>
                <w:b/>
                <w:sz w:val="28"/>
                <w:szCs w:val="28"/>
                <w:lang w:val="vi-VN"/>
              </w:rPr>
            </w:pPr>
            <w:r w:rsidRPr="002D4CF5">
              <w:rPr>
                <w:sz w:val="28"/>
                <w:szCs w:val="28"/>
                <w:lang w:val="vi-VN"/>
              </w:rPr>
              <w:t xml:space="preserve">-   </w:t>
            </w:r>
            <w:r w:rsidRPr="002D4CF5">
              <w:rPr>
                <w:b/>
                <w:sz w:val="28"/>
                <w:szCs w:val="28"/>
                <w:lang w:val="vi-VN"/>
              </w:rPr>
              <w:t>HS thực hiện nhiệm vụ:</w:t>
            </w:r>
          </w:p>
          <w:p w:rsidR="00AA6459" w:rsidRPr="002D4CF5" w:rsidRDefault="00AA6459" w:rsidP="002D4CF5">
            <w:pPr>
              <w:spacing w:line="360" w:lineRule="auto"/>
              <w:rPr>
                <w:b/>
                <w:sz w:val="28"/>
                <w:szCs w:val="28"/>
              </w:rPr>
            </w:pPr>
            <w:r w:rsidRPr="002D4CF5">
              <w:rPr>
                <w:b/>
                <w:sz w:val="28"/>
                <w:szCs w:val="28"/>
                <w:lang w:val="vi-VN"/>
              </w:rPr>
              <w:t>-  HS báo  cáo kết quả thực hiện nhiệm vụ</w:t>
            </w:r>
          </w:p>
          <w:p w:rsidR="00AA6459" w:rsidRPr="002D4CF5" w:rsidRDefault="00AA6459" w:rsidP="002D4CF5">
            <w:pPr>
              <w:spacing w:line="360" w:lineRule="auto"/>
              <w:rPr>
                <w:b/>
                <w:sz w:val="28"/>
                <w:szCs w:val="28"/>
              </w:rPr>
            </w:pPr>
            <w:r w:rsidRPr="002D4CF5">
              <w:rPr>
                <w:b/>
                <w:sz w:val="28"/>
                <w:szCs w:val="28"/>
              </w:rPr>
              <w:t>- GV nhận xét, chốt kiến thức</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c>
          <w:tcPr>
            <w:tcW w:w="4410" w:type="dxa"/>
          </w:tcPr>
          <w:p w:rsidR="00AA6459" w:rsidRPr="002D4CF5" w:rsidRDefault="00AA6459"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Trả lời :</w:t>
            </w:r>
          </w:p>
          <w:p w:rsidR="00AA6459" w:rsidRPr="002D4CF5" w:rsidRDefault="00AA6459" w:rsidP="002D4CF5">
            <w:pPr>
              <w:pStyle w:val="xuatxu"/>
              <w:spacing w:before="0" w:after="0" w:line="360" w:lineRule="auto"/>
              <w:ind w:firstLine="720"/>
              <w:jc w:val="left"/>
              <w:rPr>
                <w:rFonts w:ascii="Times New Roman" w:hAnsi="Times New Roman"/>
                <w:color w:val="auto"/>
                <w:sz w:val="28"/>
                <w:szCs w:val="28"/>
                <w:lang w:val="vi-VN" w:eastAsia="en-US"/>
              </w:rPr>
            </w:pPr>
            <w:r w:rsidRPr="002D4CF5">
              <w:rPr>
                <w:rFonts w:ascii="Times New Roman" w:hAnsi="Times New Roman"/>
                <w:color w:val="auto"/>
                <w:sz w:val="28"/>
                <w:szCs w:val="28"/>
                <w:lang w:val="vi-VN" w:eastAsia="en-US"/>
              </w:rPr>
              <w:t>1/ Nội dung chính của đoạn thơ : Đoạn thơ thể hiện không gian vắng lặng cô đơn và niềm khao khát giao hoà với con người.</w:t>
            </w:r>
          </w:p>
          <w:p w:rsidR="00AA6459" w:rsidRPr="002D4CF5" w:rsidRDefault="00AA6459" w:rsidP="002D4CF5">
            <w:pPr>
              <w:spacing w:line="360" w:lineRule="auto"/>
              <w:ind w:firstLine="720"/>
              <w:rPr>
                <w:sz w:val="28"/>
                <w:szCs w:val="28"/>
                <w:lang w:val="vi-VN"/>
              </w:rPr>
            </w:pPr>
            <w:r w:rsidRPr="002D4CF5">
              <w:rPr>
                <w:sz w:val="28"/>
                <w:szCs w:val="28"/>
                <w:lang w:val="vi-VN"/>
              </w:rPr>
              <w:t xml:space="preserve"> 2/ Hiệu quả nghệ thuật của việc sử dụng từ láy </w:t>
            </w:r>
            <w:r w:rsidRPr="002D4CF5">
              <w:rPr>
                <w:i/>
                <w:iCs/>
                <w:sz w:val="28"/>
                <w:szCs w:val="28"/>
                <w:lang w:val="vi-VN"/>
              </w:rPr>
              <w:t>Lơ thơ, đìu hiu </w:t>
            </w:r>
            <w:r w:rsidRPr="002D4CF5">
              <w:rPr>
                <w:sz w:val="28"/>
                <w:szCs w:val="28"/>
                <w:lang w:val="vi-VN"/>
              </w:rPr>
              <w:t>: Hai từ láy này gợi sự buồn bã, quạnh vắng, cô đơn trong tâm hồn nhà thơ.</w:t>
            </w:r>
          </w:p>
          <w:p w:rsidR="00AA6459" w:rsidRPr="002D4CF5" w:rsidRDefault="00AA6459" w:rsidP="002D4CF5">
            <w:pPr>
              <w:spacing w:line="360" w:lineRule="auto"/>
              <w:ind w:firstLine="720"/>
              <w:rPr>
                <w:sz w:val="28"/>
                <w:szCs w:val="28"/>
                <w:shd w:val="clear" w:color="auto" w:fill="FFFFFF"/>
                <w:lang w:val="vi-VN"/>
              </w:rPr>
            </w:pPr>
            <w:r w:rsidRPr="002D4CF5">
              <w:rPr>
                <w:sz w:val="28"/>
                <w:szCs w:val="28"/>
                <w:lang w:val="vi-VN"/>
              </w:rPr>
              <w:t xml:space="preserve"> 3/ Nhà thơ không dùng từ </w:t>
            </w:r>
            <w:r w:rsidRPr="002D4CF5">
              <w:rPr>
                <w:i/>
                <w:sz w:val="28"/>
                <w:szCs w:val="28"/>
                <w:lang w:val="vi-VN"/>
              </w:rPr>
              <w:t xml:space="preserve">cao chót vót </w:t>
            </w:r>
            <w:r w:rsidRPr="002D4CF5">
              <w:rPr>
                <w:sz w:val="28"/>
                <w:szCs w:val="28"/>
                <w:lang w:val="vi-VN"/>
              </w:rPr>
              <w:t xml:space="preserve">mà lại dùng </w:t>
            </w:r>
            <w:r w:rsidRPr="002D4CF5">
              <w:rPr>
                <w:i/>
                <w:sz w:val="28"/>
                <w:szCs w:val="28"/>
                <w:lang w:val="vi-VN"/>
              </w:rPr>
              <w:t>sâu chót vót </w:t>
            </w:r>
            <w:r w:rsidRPr="002D4CF5">
              <w:rPr>
                <w:sz w:val="28"/>
                <w:szCs w:val="28"/>
                <w:lang w:val="vi-VN"/>
              </w:rPr>
              <w:t xml:space="preserve">: vì từ </w:t>
            </w:r>
            <w:r w:rsidRPr="002D4CF5">
              <w:rPr>
                <w:i/>
                <w:sz w:val="28"/>
                <w:szCs w:val="28"/>
                <w:lang w:val="vi-VN"/>
              </w:rPr>
              <w:t xml:space="preserve">sâu </w:t>
            </w:r>
            <w:r w:rsidRPr="002D4CF5">
              <w:rPr>
                <w:sz w:val="28"/>
                <w:szCs w:val="28"/>
                <w:lang w:val="vi-VN"/>
              </w:rPr>
              <w:t xml:space="preserve"> tả chiều cao thăm thẳm, vô cùng. </w:t>
            </w:r>
            <w:r w:rsidRPr="002D4CF5">
              <w:rPr>
                <w:i/>
                <w:sz w:val="28"/>
                <w:szCs w:val="28"/>
                <w:lang w:val="vi-VN"/>
              </w:rPr>
              <w:t>Chót vót</w:t>
            </w:r>
            <w:r w:rsidRPr="002D4CF5">
              <w:rPr>
                <w:sz w:val="28"/>
                <w:szCs w:val="28"/>
                <w:lang w:val="vi-VN"/>
              </w:rPr>
              <w:t xml:space="preserve"> khắc hoạ chiều cao dường như vô tận. Càng rộng, càng sâu, càng cao thì cảnh vật càng thêm vắng lặng. </w:t>
            </w:r>
          </w:p>
          <w:p w:rsidR="00AA6459" w:rsidRPr="002D4CF5" w:rsidRDefault="00AA6459" w:rsidP="002D4CF5">
            <w:pPr>
              <w:spacing w:line="360" w:lineRule="auto"/>
              <w:ind w:firstLine="682"/>
              <w:rPr>
                <w:b/>
                <w:bCs/>
                <w:color w:val="000000"/>
                <w:sz w:val="28"/>
                <w:szCs w:val="28"/>
                <w:lang w:val="vi-VN"/>
              </w:rPr>
            </w:pPr>
            <w:r w:rsidRPr="002D4CF5">
              <w:rPr>
                <w:color w:val="222222"/>
                <w:sz w:val="28"/>
                <w:szCs w:val="28"/>
                <w:lang w:val="vi-VN"/>
              </w:rPr>
              <w:t xml:space="preserve"> </w:t>
            </w:r>
            <w:r w:rsidRPr="002D4CF5">
              <w:rPr>
                <w:sz w:val="28"/>
                <w:szCs w:val="28"/>
                <w:lang w:val="vi-VN"/>
              </w:rPr>
              <w:t> 4/ Qua đoạn thơ, nhân vật trữ tình bộc lộ tâm trạng buồn cô đơn, trống vắng, một niềm khao khát tìm đến cõi nhân thế để giao hoà với con người.</w:t>
            </w:r>
          </w:p>
        </w:tc>
      </w:tr>
    </w:tbl>
    <w:p w:rsidR="00AA6459" w:rsidRPr="002D4CF5" w:rsidRDefault="00AA6459" w:rsidP="002D4CF5">
      <w:pPr>
        <w:spacing w:line="360" w:lineRule="auto"/>
        <w:ind w:firstLine="720"/>
        <w:rPr>
          <w:b/>
          <w:sz w:val="28"/>
          <w:szCs w:val="28"/>
          <w:lang w:val="vi-VN"/>
        </w:rPr>
      </w:pPr>
    </w:p>
    <w:p w:rsidR="00AA6459" w:rsidRPr="002D4CF5" w:rsidRDefault="00AA6459" w:rsidP="002D4CF5">
      <w:pPr>
        <w:spacing w:line="360" w:lineRule="auto"/>
        <w:ind w:firstLine="720"/>
        <w:rPr>
          <w:b/>
          <w:sz w:val="28"/>
          <w:szCs w:val="28"/>
          <w:lang w:val="vi-VN"/>
        </w:rPr>
      </w:pPr>
    </w:p>
    <w:p w:rsidR="00AA6459" w:rsidRPr="002D4CF5" w:rsidRDefault="00AA6459"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Change w:id="176">
          <w:tblGrid>
            <w:gridCol w:w="3600"/>
            <w:gridCol w:w="6660"/>
          </w:tblGrid>
        </w:tblGridChange>
      </w:tblGrid>
      <w:tr w:rsidR="00AA6459" w:rsidRPr="002D4CF5" w:rsidTr="00784155">
        <w:trPr>
          <w:trHeight w:val="647"/>
        </w:trPr>
        <w:tc>
          <w:tcPr>
            <w:tcW w:w="360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660"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784155">
        <w:trPr>
          <w:trHeight w:val="647"/>
        </w:trPr>
        <w:tc>
          <w:tcPr>
            <w:tcW w:w="3600" w:type="dxa"/>
            <w:shd w:val="clear" w:color="auto" w:fill="auto"/>
          </w:tcPr>
          <w:p w:rsidR="00AA6459" w:rsidRPr="002D4CF5" w:rsidRDefault="00AA6459" w:rsidP="002D4CF5">
            <w:pPr>
              <w:spacing w:line="360" w:lineRule="auto"/>
              <w:rPr>
                <w:b/>
                <w:sz w:val="28"/>
                <w:szCs w:val="28"/>
              </w:rPr>
            </w:pPr>
            <w:r w:rsidRPr="002D4CF5">
              <w:rPr>
                <w:b/>
                <w:sz w:val="28"/>
                <w:szCs w:val="28"/>
                <w:lang w:val="vi-VN"/>
              </w:rPr>
              <w:t xml:space="preserve">GV giao nhiệm vụ: </w:t>
            </w:r>
          </w:p>
          <w:p w:rsidR="00AA6459" w:rsidRPr="002D4CF5" w:rsidRDefault="00AA6459" w:rsidP="002D4CF5">
            <w:pPr>
              <w:spacing w:line="360" w:lineRule="auto"/>
              <w:rPr>
                <w:i/>
                <w:sz w:val="28"/>
                <w:szCs w:val="28"/>
                <w:lang w:val="vi-VN"/>
              </w:rPr>
            </w:pPr>
            <w:r w:rsidRPr="002D4CF5">
              <w:rPr>
                <w:sz w:val="28"/>
                <w:szCs w:val="28"/>
                <w:lang w:val="vi-VN"/>
              </w:rPr>
              <w:t>Viết đoạn văn ngắn ( 5 đến 7 dòng) bày tỏ suy nghĩ về vẻ đẹp câu thơ</w:t>
            </w:r>
            <w:r w:rsidRPr="002D4CF5">
              <w:rPr>
                <w:i/>
                <w:sz w:val="28"/>
                <w:szCs w:val="28"/>
                <w:lang w:val="vi-VN"/>
              </w:rPr>
              <w:t xml:space="preserve"> Củi một cành khô lạc mấy dòng.</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b/>
                <w:sz w:val="28"/>
                <w:szCs w:val="28"/>
                <w:lang w:val="vi-VN"/>
              </w:rPr>
            </w:pPr>
            <w:r w:rsidRPr="002D4CF5">
              <w:rPr>
                <w:sz w:val="28"/>
                <w:szCs w:val="28"/>
                <w:lang w:val="vi-VN"/>
              </w:rPr>
              <w:t xml:space="preserve">-   </w:t>
            </w:r>
            <w:r w:rsidRPr="002D4CF5">
              <w:rPr>
                <w:b/>
                <w:sz w:val="28"/>
                <w:szCs w:val="28"/>
                <w:lang w:val="vi-VN"/>
              </w:rPr>
              <w:t>HS thực hiện nhiệm vụ:</w:t>
            </w:r>
          </w:p>
          <w:p w:rsidR="00AA6459" w:rsidRPr="002D4CF5" w:rsidRDefault="00AA6459" w:rsidP="002D4CF5">
            <w:pPr>
              <w:spacing w:line="360" w:lineRule="auto"/>
              <w:rPr>
                <w:b/>
                <w:sz w:val="28"/>
                <w:szCs w:val="28"/>
              </w:rPr>
            </w:pPr>
            <w:r w:rsidRPr="002D4CF5">
              <w:rPr>
                <w:b/>
                <w:sz w:val="28"/>
                <w:szCs w:val="28"/>
                <w:lang w:val="vi-VN"/>
              </w:rPr>
              <w:t>-  HS báo  cáo kết quả thực hiện nhiệm vụ</w:t>
            </w:r>
          </w:p>
          <w:p w:rsidR="00AA6459" w:rsidRPr="002D4CF5" w:rsidRDefault="00AA6459" w:rsidP="002D4CF5">
            <w:pPr>
              <w:spacing w:line="360" w:lineRule="auto"/>
              <w:rPr>
                <w:b/>
                <w:sz w:val="28"/>
                <w:szCs w:val="28"/>
              </w:rPr>
            </w:pPr>
            <w:r w:rsidRPr="002D4CF5">
              <w:rPr>
                <w:b/>
                <w:sz w:val="28"/>
                <w:szCs w:val="28"/>
              </w:rPr>
              <w:t>- GV nhận xét, chốt kiến thức</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c>
          <w:tcPr>
            <w:tcW w:w="6660" w:type="dxa"/>
          </w:tcPr>
          <w:p w:rsidR="00AA6459" w:rsidRPr="002D4CF5" w:rsidRDefault="00AA6459" w:rsidP="002D4CF5">
            <w:pPr>
              <w:spacing w:line="360" w:lineRule="auto"/>
              <w:ind w:firstLine="662"/>
              <w:rPr>
                <w:sz w:val="28"/>
                <w:szCs w:val="28"/>
                <w:lang w:val="vi-VN"/>
              </w:rPr>
            </w:pPr>
            <w:r w:rsidRPr="002D4CF5">
              <w:rPr>
                <w:sz w:val="28"/>
                <w:szCs w:val="28"/>
                <w:lang w:val="vi-VN"/>
              </w:rPr>
              <w:t>Đoạn văn đảm bảo các yêu cầu :</w:t>
            </w:r>
          </w:p>
          <w:p w:rsidR="00AA6459" w:rsidRPr="002D4CF5" w:rsidRDefault="00AA6459" w:rsidP="002D4CF5">
            <w:pPr>
              <w:spacing w:line="360" w:lineRule="auto"/>
              <w:ind w:firstLine="720"/>
              <w:rPr>
                <w:sz w:val="28"/>
                <w:szCs w:val="28"/>
                <w:lang w:val="vi-VN"/>
              </w:rPr>
            </w:pPr>
            <w:r w:rsidRPr="002D4CF5">
              <w:rPr>
                <w:sz w:val="28"/>
                <w:szCs w:val="28"/>
                <w:lang w:val="vi-VN"/>
              </w:rPr>
              <w:t xml:space="preserve">-Hình thức: đảm bảo về số câu, không được gạch đầu dòng, không mắc lỗi chính tả, ngữ pháp. Hành văn trong sáng, cảm xúc chân thành ; </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           -Nội dung: Thí sinh cảm nhận được vẻ đẹp hình thức và nội dung của câu thơ. Về hình thức, câu thơ sử dụng phép đảo từ, đưa từ </w:t>
            </w:r>
            <w:r w:rsidRPr="002D4CF5">
              <w:rPr>
                <w:i/>
                <w:sz w:val="28"/>
                <w:szCs w:val="28"/>
                <w:lang w:val="vi-VN"/>
              </w:rPr>
              <w:t xml:space="preserve">củi </w:t>
            </w:r>
            <w:r w:rsidRPr="002D4CF5">
              <w:rPr>
                <w:sz w:val="28"/>
                <w:szCs w:val="28"/>
                <w:lang w:val="vi-VN"/>
              </w:rPr>
              <w:t xml:space="preserve">lên đầu câu thơ để nhấn mạnh hình ảnh. Sự phối hợp các từ </w:t>
            </w:r>
            <w:r w:rsidRPr="002D4CF5">
              <w:rPr>
                <w:i/>
                <w:sz w:val="28"/>
                <w:szCs w:val="28"/>
                <w:lang w:val="vi-VN"/>
              </w:rPr>
              <w:t xml:space="preserve">củi, khô, lạc </w:t>
            </w:r>
            <w:r w:rsidRPr="002D4CF5">
              <w:rPr>
                <w:sz w:val="28"/>
                <w:szCs w:val="28"/>
                <w:lang w:val="vi-VN"/>
              </w:rPr>
              <w:t>tạo nên hình ảnh gần gũi, đậm chất dân tộc và gợi tâm trạng. Về nội dung, câu thơ gợi hình ảnh cành củi khô nhỏ nhoi, vô nghĩa, cô đơn trôi bềnh bồng trên dòng sông mênh mông sông nước dễ gợi nỗi buồn về kiếp người nhỏ bé vô định.</w:t>
            </w:r>
          </w:p>
        </w:tc>
      </w:tr>
    </w:tbl>
    <w:p w:rsidR="00AA6459" w:rsidRPr="002D4CF5" w:rsidRDefault="00AA6459" w:rsidP="002D4CF5">
      <w:pPr>
        <w:spacing w:line="360" w:lineRule="auto"/>
        <w:ind w:firstLine="713"/>
        <w:rPr>
          <w:rStyle w:val="c22"/>
          <w:rFonts w:ascii="Times New Roman" w:hAnsi="Times New Roman"/>
          <w:sz w:val="28"/>
          <w:szCs w:val="28"/>
          <w:lang w:val="vi-VN"/>
        </w:rPr>
      </w:pPr>
    </w:p>
    <w:p w:rsidR="00AA6459" w:rsidRPr="002D4CF5" w:rsidRDefault="00AA6459" w:rsidP="002D4CF5">
      <w:pPr>
        <w:spacing w:line="360" w:lineRule="auto"/>
        <w:ind w:firstLine="720"/>
        <w:rPr>
          <w:b/>
          <w:sz w:val="28"/>
          <w:szCs w:val="28"/>
          <w:lang w:val="vi-VN"/>
        </w:rPr>
      </w:pPr>
    </w:p>
    <w:p w:rsidR="00AA6459" w:rsidRPr="002D4CF5" w:rsidRDefault="00AA6459"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 5. </w:t>
      </w:r>
      <w:r w:rsidRPr="002D4CF5">
        <w:rPr>
          <w:b/>
          <w:sz w:val="28"/>
          <w:szCs w:val="28"/>
          <w:lang w:val="vi-VN"/>
        </w:rPr>
        <w:t>TÌM TÒI, MỞ RỘNG.( 5 phút)</w:t>
      </w:r>
    </w:p>
    <w:p w:rsidR="00AA6459" w:rsidRPr="002D4CF5" w:rsidRDefault="00AA6459" w:rsidP="002D4CF5">
      <w:pPr>
        <w:spacing w:line="360" w:lineRule="auto"/>
        <w:ind w:firstLine="720"/>
        <w:rPr>
          <w:b/>
          <w:sz w:val="28"/>
          <w:szCs w:val="28"/>
          <w:lang w:val="vi-VN"/>
        </w:rPr>
      </w:pP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490"/>
        <w:tblGridChange w:id="177">
          <w:tblGrid>
            <w:gridCol w:w="4680"/>
            <w:gridCol w:w="5490"/>
          </w:tblGrid>
        </w:tblGridChange>
      </w:tblGrid>
      <w:tr w:rsidR="00AA6459" w:rsidRPr="002D4CF5" w:rsidTr="00784155">
        <w:trPr>
          <w:trHeight w:val="647"/>
        </w:trPr>
        <w:tc>
          <w:tcPr>
            <w:tcW w:w="468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490"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784155">
        <w:trPr>
          <w:trHeight w:val="647"/>
        </w:trPr>
        <w:tc>
          <w:tcPr>
            <w:tcW w:w="4680" w:type="dxa"/>
            <w:shd w:val="clear" w:color="auto" w:fill="auto"/>
          </w:tcPr>
          <w:p w:rsidR="00AA6459" w:rsidRPr="002D4CF5" w:rsidRDefault="00AA6459" w:rsidP="002D4CF5">
            <w:pPr>
              <w:spacing w:line="360" w:lineRule="auto"/>
              <w:rPr>
                <w:b/>
                <w:sz w:val="28"/>
                <w:szCs w:val="28"/>
              </w:rPr>
            </w:pPr>
            <w:r w:rsidRPr="002D4CF5">
              <w:rPr>
                <w:b/>
                <w:sz w:val="28"/>
                <w:szCs w:val="28"/>
              </w:rPr>
              <w:t xml:space="preserve">GV giao nhiệm vụ: </w:t>
            </w:r>
          </w:p>
          <w:p w:rsidR="00AA6459" w:rsidRPr="002D4CF5" w:rsidRDefault="00AA6459" w:rsidP="002D4CF5">
            <w:pPr>
              <w:spacing w:line="360" w:lineRule="auto"/>
              <w:rPr>
                <w:b/>
                <w:sz w:val="28"/>
                <w:szCs w:val="28"/>
              </w:rPr>
            </w:pPr>
            <w:r w:rsidRPr="002D4CF5">
              <w:rPr>
                <w:b/>
                <w:sz w:val="28"/>
                <w:szCs w:val="28"/>
              </w:rPr>
              <w:t>+ Vẽ bản đồ tư duy bài học</w:t>
            </w:r>
          </w:p>
          <w:p w:rsidR="00AA6459" w:rsidRPr="002D4CF5" w:rsidRDefault="00AA6459" w:rsidP="002D4CF5">
            <w:pPr>
              <w:spacing w:line="360" w:lineRule="auto"/>
              <w:rPr>
                <w:b/>
                <w:sz w:val="28"/>
                <w:szCs w:val="28"/>
              </w:rPr>
            </w:pPr>
            <w:r w:rsidRPr="002D4CF5">
              <w:rPr>
                <w:b/>
                <w:sz w:val="28"/>
                <w:szCs w:val="28"/>
              </w:rPr>
              <w:t>+ Sưu tầm thêm một số bài thơ của Huy Cận trước cách mạng. Viết cảm nhận về các bài thơ đó.</w:t>
            </w:r>
          </w:p>
          <w:p w:rsidR="00AA6459" w:rsidRPr="002D4CF5" w:rsidRDefault="00AA6459"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AA6459" w:rsidRPr="002D4CF5" w:rsidRDefault="00AA6459" w:rsidP="002D4CF5">
            <w:pPr>
              <w:spacing w:line="360" w:lineRule="auto"/>
              <w:rPr>
                <w:sz w:val="28"/>
                <w:szCs w:val="28"/>
                <w:lang w:val="vi-VN"/>
              </w:rPr>
            </w:pPr>
            <w:r w:rsidRPr="002D4CF5">
              <w:rPr>
                <w:sz w:val="28"/>
                <w:szCs w:val="28"/>
                <w:lang w:val="vi-VN"/>
              </w:rPr>
              <w:t xml:space="preserve">-  HS báo  cáo kết quả thực hiện nhiệm vụ: </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c>
          <w:tcPr>
            <w:tcW w:w="5490" w:type="dxa"/>
          </w:tcPr>
          <w:p w:rsidR="00AA6459" w:rsidRPr="002D4CF5" w:rsidRDefault="00AA6459"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AA6459" w:rsidRPr="002D4CF5" w:rsidRDefault="00AA6459" w:rsidP="002D4CF5">
            <w:pPr>
              <w:spacing w:line="360" w:lineRule="auto"/>
              <w:rPr>
                <w:b/>
                <w:bCs/>
                <w:color w:val="000000"/>
                <w:sz w:val="28"/>
                <w:szCs w:val="28"/>
                <w:lang w:val="vi-VN"/>
              </w:rPr>
            </w:pPr>
            <w:r w:rsidRPr="002D4CF5">
              <w:rPr>
                <w:b/>
                <w:bCs/>
                <w:color w:val="000000"/>
                <w:sz w:val="28"/>
                <w:szCs w:val="28"/>
                <w:lang w:val="vi-VN"/>
              </w:rPr>
              <w:t>+ Sưu tầm qua sách, mạng iernet. Viết cảm nhận ngắn gọn, cảm xúc chân thành.</w:t>
            </w:r>
          </w:p>
        </w:tc>
      </w:tr>
    </w:tbl>
    <w:p w:rsidR="00AA6459" w:rsidRPr="002D4CF5" w:rsidRDefault="00AA6459" w:rsidP="002D4CF5">
      <w:pPr>
        <w:pStyle w:val="Heading2"/>
        <w:spacing w:before="0" w:beforeAutospacing="0" w:after="0" w:afterAutospacing="0" w:line="360" w:lineRule="auto"/>
        <w:rPr>
          <w:sz w:val="28"/>
          <w:szCs w:val="28"/>
        </w:rPr>
      </w:pPr>
      <w:r w:rsidRPr="002D4CF5">
        <w:rPr>
          <w:sz w:val="28"/>
          <w:szCs w:val="28"/>
        </w:rPr>
        <w:t xml:space="preserve"> </w:t>
      </w:r>
    </w:p>
    <w:p w:rsidR="00AA6459" w:rsidRPr="002D4CF5" w:rsidRDefault="00AA6459" w:rsidP="002D4CF5">
      <w:pPr>
        <w:pStyle w:val="Heading2"/>
        <w:spacing w:before="0" w:beforeAutospacing="0" w:after="0" w:afterAutospacing="0" w:line="360" w:lineRule="auto"/>
        <w:rPr>
          <w:b w:val="0"/>
          <w:sz w:val="28"/>
          <w:szCs w:val="28"/>
        </w:rPr>
      </w:pPr>
      <w:r w:rsidRPr="002D4CF5">
        <w:rPr>
          <w:b w:val="0"/>
          <w:i/>
          <w:sz w:val="28"/>
          <w:szCs w:val="28"/>
        </w:rPr>
        <w:t>…………………………………………………………………………………………………………………………………………………………………………………………………………………….</w:t>
      </w: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4D0CD6" w:rsidRPr="002D4CF5" w:rsidRDefault="004D0CD6" w:rsidP="002D4CF5">
      <w:pPr>
        <w:spacing w:line="360" w:lineRule="auto"/>
        <w:rPr>
          <w:sz w:val="28"/>
          <w:szCs w:val="28"/>
        </w:rPr>
      </w:pPr>
    </w:p>
    <w:p w:rsidR="004D0CD6" w:rsidRPr="002D4CF5" w:rsidRDefault="004D0CD6" w:rsidP="002D4CF5">
      <w:pPr>
        <w:spacing w:line="360" w:lineRule="auto"/>
        <w:rPr>
          <w:sz w:val="28"/>
          <w:szCs w:val="28"/>
        </w:rPr>
      </w:pPr>
    </w:p>
    <w:p w:rsidR="004D0CD6" w:rsidRPr="002D4CF5" w:rsidRDefault="004D0CD6" w:rsidP="002D4CF5">
      <w:pPr>
        <w:spacing w:line="360" w:lineRule="auto"/>
        <w:rPr>
          <w:sz w:val="28"/>
          <w:szCs w:val="28"/>
        </w:rPr>
      </w:pPr>
    </w:p>
    <w:p w:rsidR="004D0CD6" w:rsidRPr="002D4CF5" w:rsidRDefault="004D0CD6" w:rsidP="002D4CF5">
      <w:pPr>
        <w:spacing w:line="360" w:lineRule="auto"/>
        <w:rPr>
          <w:sz w:val="28"/>
          <w:szCs w:val="28"/>
        </w:rPr>
      </w:pPr>
    </w:p>
    <w:p w:rsidR="004D0CD6" w:rsidRPr="002D4CF5" w:rsidRDefault="004D0CD6" w:rsidP="002D4CF5">
      <w:pPr>
        <w:spacing w:line="360" w:lineRule="auto"/>
        <w:rPr>
          <w:sz w:val="28"/>
          <w:szCs w:val="28"/>
        </w:rPr>
      </w:pPr>
    </w:p>
    <w:p w:rsidR="004D0CD6" w:rsidRPr="002D4CF5" w:rsidRDefault="004D0CD6" w:rsidP="002D4CF5">
      <w:pPr>
        <w:spacing w:line="360" w:lineRule="auto"/>
        <w:rPr>
          <w:sz w:val="28"/>
          <w:szCs w:val="28"/>
        </w:rPr>
      </w:pPr>
    </w:p>
    <w:p w:rsidR="00AA6459" w:rsidRPr="002D4CF5" w:rsidRDefault="00AA6459" w:rsidP="002D4CF5">
      <w:pPr>
        <w:spacing w:line="360" w:lineRule="auto"/>
        <w:rPr>
          <w:i/>
          <w:sz w:val="28"/>
          <w:szCs w:val="28"/>
        </w:rPr>
      </w:pPr>
    </w:p>
    <w:p w:rsidR="00597147" w:rsidRPr="002D4CF5" w:rsidRDefault="004D0CD6" w:rsidP="002D4CF5">
      <w:pPr>
        <w:spacing w:line="360" w:lineRule="auto"/>
        <w:rPr>
          <w:i/>
          <w:sz w:val="28"/>
          <w:szCs w:val="28"/>
        </w:rPr>
      </w:pPr>
      <w:r w:rsidRPr="002D4CF5">
        <w:rPr>
          <w:i/>
          <w:sz w:val="28"/>
          <w:szCs w:val="28"/>
        </w:rPr>
        <w:t xml:space="preserve"> </w:t>
      </w:r>
    </w:p>
    <w:p w:rsidR="00597147" w:rsidRPr="002D4CF5" w:rsidRDefault="00597147" w:rsidP="002D4CF5">
      <w:pPr>
        <w:spacing w:line="360" w:lineRule="auto"/>
        <w:rPr>
          <w:i/>
          <w:sz w:val="28"/>
          <w:szCs w:val="28"/>
        </w:rPr>
      </w:pPr>
    </w:p>
    <w:p w:rsidR="00597147" w:rsidRPr="002D4CF5" w:rsidRDefault="00597147" w:rsidP="002D4CF5">
      <w:pPr>
        <w:spacing w:line="360" w:lineRule="auto"/>
        <w:jc w:val="center"/>
        <w:rPr>
          <w:b/>
          <w:sz w:val="28"/>
          <w:szCs w:val="28"/>
          <w:lang w:val="vi-VN"/>
        </w:rPr>
      </w:pPr>
      <w:r w:rsidRPr="002D4CF5">
        <w:rPr>
          <w:b/>
          <w:sz w:val="28"/>
          <w:szCs w:val="28"/>
        </w:rPr>
        <w:t xml:space="preserve">Tiết </w:t>
      </w:r>
      <w:r w:rsidR="004D0CD6" w:rsidRPr="002D4CF5">
        <w:rPr>
          <w:b/>
          <w:sz w:val="28"/>
          <w:szCs w:val="28"/>
        </w:rPr>
        <w:t xml:space="preserve">½ </w:t>
      </w:r>
      <w:r w:rsidRPr="002D4CF5">
        <w:rPr>
          <w:b/>
          <w:sz w:val="28"/>
          <w:szCs w:val="28"/>
        </w:rPr>
        <w:t>81</w:t>
      </w:r>
      <w:r w:rsidR="004D0CD6" w:rsidRPr="002D4CF5">
        <w:rPr>
          <w:b/>
          <w:sz w:val="28"/>
          <w:szCs w:val="28"/>
        </w:rPr>
        <w:t xml:space="preserve"> + 1/3 82 </w:t>
      </w:r>
      <w:r w:rsidRPr="002D4CF5">
        <w:rPr>
          <w:b/>
          <w:sz w:val="28"/>
          <w:szCs w:val="28"/>
        </w:rPr>
        <w:t xml:space="preserve">: </w:t>
      </w:r>
      <w:r w:rsidRPr="002D4CF5">
        <w:rPr>
          <w:b/>
          <w:sz w:val="28"/>
          <w:szCs w:val="28"/>
          <w:lang w:val="vi-VN"/>
        </w:rPr>
        <w:t>THAO TÁC LẬP LUẬN BÁC BỎ</w:t>
      </w:r>
    </w:p>
    <w:p w:rsidR="00597147" w:rsidRPr="002D4CF5" w:rsidRDefault="00597147" w:rsidP="002D4CF5">
      <w:pPr>
        <w:spacing w:line="360" w:lineRule="auto"/>
        <w:rPr>
          <w:sz w:val="28"/>
          <w:szCs w:val="28"/>
          <w:lang w:val="vi-VN"/>
        </w:rPr>
      </w:pPr>
    </w:p>
    <w:p w:rsidR="004D0CD6" w:rsidRPr="002D4CF5" w:rsidRDefault="004D0CD6" w:rsidP="002D4CF5">
      <w:pPr>
        <w:spacing w:line="360" w:lineRule="auto"/>
        <w:rPr>
          <w:b/>
          <w:sz w:val="28"/>
          <w:szCs w:val="28"/>
        </w:rPr>
      </w:pPr>
      <w:r w:rsidRPr="002D4CF5">
        <w:rPr>
          <w:b/>
          <w:sz w:val="28"/>
          <w:szCs w:val="28"/>
        </w:rPr>
        <w:t xml:space="preserve">A. MỤC TIÊU BÀI HỌC </w:t>
      </w:r>
    </w:p>
    <w:p w:rsidR="004D0CD6" w:rsidRPr="002D4CF5" w:rsidRDefault="004D0CD6" w:rsidP="002D4CF5">
      <w:pPr>
        <w:spacing w:line="360" w:lineRule="auto"/>
        <w:rPr>
          <w:b/>
          <w:sz w:val="28"/>
          <w:szCs w:val="28"/>
        </w:rPr>
      </w:pPr>
      <w:r w:rsidRPr="002D4CF5">
        <w:rPr>
          <w:b/>
          <w:sz w:val="28"/>
          <w:szCs w:val="28"/>
        </w:rPr>
        <w:t>I. VỀ KIẾN THỨC</w:t>
      </w:r>
    </w:p>
    <w:p w:rsidR="004D0CD6" w:rsidRPr="002D4CF5" w:rsidRDefault="004D0CD6" w:rsidP="002D4CF5">
      <w:pPr>
        <w:spacing w:line="360" w:lineRule="auto"/>
        <w:ind w:firstLine="720"/>
        <w:rPr>
          <w:sz w:val="28"/>
          <w:szCs w:val="28"/>
          <w:lang w:val="vi-VN"/>
        </w:rPr>
      </w:pPr>
      <w:r w:rsidRPr="002D4CF5">
        <w:rPr>
          <w:sz w:val="28"/>
          <w:szCs w:val="28"/>
          <w:lang w:val="vi-VN"/>
        </w:rPr>
        <w:t xml:space="preserve">a/ Nhận biết:Nắm được khái niệm về thao tác, bác bỏ; </w:t>
      </w:r>
    </w:p>
    <w:p w:rsidR="004D0CD6" w:rsidRPr="002D4CF5" w:rsidRDefault="004D0CD6" w:rsidP="002D4CF5">
      <w:pPr>
        <w:spacing w:line="360" w:lineRule="auto"/>
        <w:ind w:firstLine="720"/>
        <w:rPr>
          <w:sz w:val="28"/>
          <w:szCs w:val="28"/>
          <w:lang w:val="vi-VN"/>
        </w:rPr>
      </w:pPr>
      <w:r w:rsidRPr="002D4CF5">
        <w:rPr>
          <w:sz w:val="28"/>
          <w:szCs w:val="28"/>
          <w:lang w:val="vi-VN"/>
        </w:rPr>
        <w:t xml:space="preserve">b/ Thông hiểu: Xác định đúng các thao tác lập luận bác bỏ trong những ngữ liệu cho trước </w:t>
      </w:r>
    </w:p>
    <w:p w:rsidR="004D0CD6" w:rsidRPr="002D4CF5" w:rsidRDefault="004D0CD6" w:rsidP="002D4CF5">
      <w:pPr>
        <w:spacing w:line="360" w:lineRule="auto"/>
        <w:ind w:firstLine="720"/>
        <w:rPr>
          <w:sz w:val="28"/>
          <w:szCs w:val="28"/>
          <w:lang w:val="vi-VN"/>
        </w:rPr>
      </w:pPr>
      <w:r w:rsidRPr="002D4CF5">
        <w:rPr>
          <w:sz w:val="28"/>
          <w:szCs w:val="28"/>
          <w:lang w:val="vi-VN"/>
        </w:rPr>
        <w:t>c/Vận dụng thấp: Xây dựng được dàn ý cho bài văn nghị luận gắn với các thao tác lập luận: phân tích, so sánh, bác bỏ;</w:t>
      </w:r>
    </w:p>
    <w:p w:rsidR="004D0CD6" w:rsidRPr="002D4CF5" w:rsidRDefault="004D0CD6" w:rsidP="002D4CF5">
      <w:pPr>
        <w:spacing w:line="360" w:lineRule="auto"/>
        <w:ind w:firstLine="720"/>
        <w:rPr>
          <w:sz w:val="28"/>
          <w:szCs w:val="28"/>
          <w:lang w:val="vi-VN"/>
        </w:rPr>
      </w:pPr>
      <w:r w:rsidRPr="002D4CF5">
        <w:rPr>
          <w:sz w:val="28"/>
          <w:szCs w:val="28"/>
          <w:lang w:val="vi-VN"/>
        </w:rPr>
        <w:t>d/Vận dụng cao:Viết được bài văn nghị luận trong đó vận dụng kết hợp các thao tác lập luận: phân tích, so sánh;bác bỏ.</w:t>
      </w: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II. VỀ KĨ NĂNG</w:t>
      </w:r>
    </w:p>
    <w:p w:rsidR="004D0CD6" w:rsidRPr="002D4CF5" w:rsidRDefault="004D0CD6" w:rsidP="002D4CF5">
      <w:pPr>
        <w:spacing w:line="360" w:lineRule="auto"/>
        <w:ind w:firstLine="720"/>
        <w:rPr>
          <w:sz w:val="28"/>
          <w:szCs w:val="28"/>
          <w:lang w:val="vi-VN"/>
        </w:rPr>
      </w:pPr>
      <w:r w:rsidRPr="002D4CF5">
        <w:rPr>
          <w:sz w:val="28"/>
          <w:szCs w:val="28"/>
          <w:lang w:val="vi-VN"/>
        </w:rPr>
        <w:t>a/ Biết làm: bài có sử dụng thao tác lập luận bác bỏ;</w:t>
      </w:r>
    </w:p>
    <w:p w:rsidR="004D0CD6" w:rsidRPr="002D4CF5" w:rsidRDefault="004D0CD6" w:rsidP="002D4CF5">
      <w:pPr>
        <w:spacing w:line="360" w:lineRule="auto"/>
        <w:ind w:firstLine="720"/>
        <w:rPr>
          <w:sz w:val="28"/>
          <w:szCs w:val="28"/>
          <w:lang w:val="vi-VN"/>
        </w:rPr>
      </w:pPr>
      <w:r w:rsidRPr="002D4CF5">
        <w:rPr>
          <w:sz w:val="28"/>
          <w:szCs w:val="28"/>
          <w:lang w:val="vi-VN"/>
        </w:rPr>
        <w:t>b/ Thông thạo: sử dụng tiếng Việt khi trình bày một bài nghị luận có sử dụng thao tác bác bỏ;</w:t>
      </w: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III. VỀ THÁI ĐỘ</w:t>
      </w:r>
    </w:p>
    <w:p w:rsidR="004D0CD6" w:rsidRPr="002D4CF5" w:rsidRDefault="004D0CD6" w:rsidP="002D4CF5">
      <w:pPr>
        <w:spacing w:line="360" w:lineRule="auto"/>
        <w:ind w:firstLine="720"/>
        <w:rPr>
          <w:sz w:val="28"/>
          <w:szCs w:val="28"/>
          <w:lang w:val="vi-VN"/>
        </w:rPr>
      </w:pPr>
      <w:r w:rsidRPr="002D4CF5">
        <w:rPr>
          <w:sz w:val="28"/>
          <w:szCs w:val="28"/>
          <w:lang w:val="vi-VN"/>
        </w:rPr>
        <w:t>a/ Hình thành thói quen: sử dụng thao tác bác bỏ</w:t>
      </w:r>
    </w:p>
    <w:p w:rsidR="004D0CD6" w:rsidRPr="002D4CF5" w:rsidRDefault="004D0CD6" w:rsidP="002D4CF5">
      <w:pPr>
        <w:spacing w:line="360" w:lineRule="auto"/>
        <w:ind w:firstLine="720"/>
        <w:rPr>
          <w:sz w:val="28"/>
          <w:szCs w:val="28"/>
          <w:lang w:val="vi-VN"/>
        </w:rPr>
      </w:pPr>
      <w:r w:rsidRPr="002D4CF5">
        <w:rPr>
          <w:sz w:val="28"/>
          <w:szCs w:val="28"/>
          <w:lang w:val="vi-VN"/>
        </w:rPr>
        <w:t>b/ Hình thành tính cách: tự tin khi trình bày kiến thức về kiểu bài văn nghị luận</w:t>
      </w:r>
    </w:p>
    <w:p w:rsidR="004D0CD6" w:rsidRPr="002D4CF5" w:rsidRDefault="004D0CD6" w:rsidP="002D4CF5">
      <w:pPr>
        <w:spacing w:line="360" w:lineRule="auto"/>
        <w:ind w:firstLine="720"/>
        <w:outlineLvl w:val="0"/>
        <w:rPr>
          <w:sz w:val="28"/>
          <w:szCs w:val="28"/>
          <w:lang w:val="vi-VN"/>
        </w:rPr>
      </w:pPr>
      <w:r w:rsidRPr="002D4CF5">
        <w:rPr>
          <w:sz w:val="28"/>
          <w:szCs w:val="28"/>
          <w:lang w:val="vi-VN"/>
        </w:rPr>
        <w:t xml:space="preserve">c/Hình thành nhân cách: </w:t>
      </w:r>
    </w:p>
    <w:p w:rsidR="004D0CD6" w:rsidRPr="002D4CF5" w:rsidRDefault="004D0CD6" w:rsidP="002D4CF5">
      <w:pPr>
        <w:spacing w:line="360" w:lineRule="auto"/>
        <w:ind w:firstLine="720"/>
        <w:rPr>
          <w:sz w:val="28"/>
          <w:szCs w:val="28"/>
          <w:lang w:val="vi-VN"/>
        </w:rPr>
      </w:pPr>
      <w:r w:rsidRPr="002D4CF5">
        <w:rPr>
          <w:sz w:val="28"/>
          <w:szCs w:val="28"/>
          <w:lang w:val="vi-VN"/>
        </w:rPr>
        <w:t>-Biết nhận thức được ý nghĩa của của các thao tác lập luận trong lĩnh hội tạo lập văn bản</w:t>
      </w:r>
    </w:p>
    <w:p w:rsidR="004D0CD6" w:rsidRPr="002D4CF5" w:rsidRDefault="004D0CD6" w:rsidP="002D4CF5">
      <w:pPr>
        <w:spacing w:line="360" w:lineRule="auto"/>
        <w:ind w:firstLine="720"/>
        <w:rPr>
          <w:sz w:val="28"/>
          <w:szCs w:val="28"/>
          <w:lang w:val="vi-VN"/>
        </w:rPr>
      </w:pPr>
      <w:r w:rsidRPr="002D4CF5">
        <w:rPr>
          <w:sz w:val="28"/>
          <w:szCs w:val="28"/>
          <w:lang w:val="vi-VN"/>
        </w:rPr>
        <w:t>-Có ý thức sử dụng các thao tác lập luận trong giao tiếp ngôn ngữ</w:t>
      </w:r>
    </w:p>
    <w:p w:rsidR="004D0CD6" w:rsidRPr="002D4CF5" w:rsidRDefault="004D0CD6" w:rsidP="002D4CF5">
      <w:pPr>
        <w:spacing w:line="360" w:lineRule="auto"/>
        <w:ind w:firstLine="720"/>
        <w:rPr>
          <w:sz w:val="28"/>
          <w:szCs w:val="28"/>
          <w:lang w:val="vi-VN"/>
        </w:rPr>
      </w:pP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IV. ĐỊNH HƯỚNG GÓP PHẦN HÌNH THÀNH NĂNG LỰC</w:t>
      </w:r>
    </w:p>
    <w:p w:rsidR="004D0CD6" w:rsidRPr="002D4CF5" w:rsidRDefault="004D0CD6" w:rsidP="002D4CF5">
      <w:pPr>
        <w:spacing w:line="360" w:lineRule="auto"/>
        <w:ind w:firstLine="724"/>
        <w:rPr>
          <w:sz w:val="28"/>
          <w:szCs w:val="28"/>
          <w:lang w:val="vi-VN"/>
        </w:rPr>
      </w:pPr>
      <w:r w:rsidRPr="002D4CF5">
        <w:rPr>
          <w:sz w:val="28"/>
          <w:szCs w:val="28"/>
          <w:lang w:val="vi-VN"/>
        </w:rPr>
        <w:t>- Năng lực giải quyết vấn đề: HS thể hiện quan điểm cá nhân khi nhận diện thao tác lập luận bác bỏ trong ngữ liệu do Gv đưa ra, giải quyết được các tình huống GV đưa ra.</w:t>
      </w:r>
    </w:p>
    <w:p w:rsidR="004D0CD6" w:rsidRPr="002D4CF5" w:rsidRDefault="004D0CD6" w:rsidP="002D4CF5">
      <w:pPr>
        <w:spacing w:line="360" w:lineRule="auto"/>
        <w:ind w:firstLine="724"/>
        <w:rPr>
          <w:sz w:val="28"/>
          <w:szCs w:val="28"/>
          <w:lang w:val="vi-VN"/>
        </w:rPr>
      </w:pPr>
      <w:r w:rsidRPr="002D4CF5">
        <w:rPr>
          <w:sz w:val="28"/>
          <w:szCs w:val="28"/>
          <w:lang w:val="vi-VN"/>
        </w:rPr>
        <w:t>- Năng lực sáng tạo: Biết cách đặt tạo lập văn bản theo yêu cầu hoàn toàn mới có sử dụng thao tác lập luận bác bỏ;</w:t>
      </w:r>
    </w:p>
    <w:p w:rsidR="004D0CD6" w:rsidRPr="002D4CF5" w:rsidRDefault="004D0CD6" w:rsidP="002D4CF5">
      <w:pPr>
        <w:spacing w:line="360" w:lineRule="auto"/>
        <w:ind w:firstLine="724"/>
        <w:rPr>
          <w:sz w:val="28"/>
          <w:szCs w:val="28"/>
          <w:lang w:val="vi-VN"/>
        </w:rPr>
      </w:pPr>
      <w:r w:rsidRPr="002D4CF5">
        <w:rPr>
          <w:sz w:val="28"/>
          <w:szCs w:val="28"/>
          <w:lang w:val="vi-VN"/>
        </w:rPr>
        <w:t>-Năng lực hợp tác: thảo luận nhóm để hoàn thành công việc chung, HS biết cách lắng nghe người khác, hòa giải bất đồng và giải quyết vấn đề theo hướng dân chủ.</w:t>
      </w:r>
    </w:p>
    <w:p w:rsidR="004D0CD6" w:rsidRPr="002D4CF5" w:rsidRDefault="004D0CD6" w:rsidP="002D4CF5">
      <w:pPr>
        <w:spacing w:line="360" w:lineRule="auto"/>
        <w:rPr>
          <w:spacing w:val="4"/>
          <w:sz w:val="28"/>
          <w:szCs w:val="28"/>
          <w:lang w:val="vi-VN"/>
        </w:rPr>
      </w:pPr>
      <w:r w:rsidRPr="002D4CF5">
        <w:rPr>
          <w:spacing w:val="4"/>
          <w:sz w:val="28"/>
          <w:szCs w:val="28"/>
          <w:lang w:val="vi-VN"/>
        </w:rPr>
        <w:tab/>
        <w:t>- Năng lực tạo lập văn bản nghị luận xã hội, văn học.</w:t>
      </w: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B. CHUẨN BỊ CỦA GIÁO VIÊN VÀ HỌC SINH</w:t>
      </w:r>
    </w:p>
    <w:p w:rsidR="004D0CD6" w:rsidRPr="002D4CF5" w:rsidRDefault="004D0CD6" w:rsidP="002D4CF5">
      <w:pPr>
        <w:spacing w:line="360" w:lineRule="auto"/>
        <w:rPr>
          <w:b/>
          <w:sz w:val="28"/>
          <w:szCs w:val="28"/>
        </w:rPr>
      </w:pPr>
      <w:r w:rsidRPr="002D4CF5">
        <w:rPr>
          <w:b/>
          <w:sz w:val="28"/>
          <w:szCs w:val="28"/>
        </w:rPr>
        <w:t>I. CHUẨN BỊ CỦA GV</w:t>
      </w:r>
    </w:p>
    <w:p w:rsidR="004D0CD6" w:rsidRPr="002D4CF5" w:rsidRDefault="004D0CD6" w:rsidP="002D4CF5">
      <w:pPr>
        <w:spacing w:line="360" w:lineRule="auto"/>
        <w:ind w:firstLine="720"/>
        <w:rPr>
          <w:sz w:val="28"/>
          <w:szCs w:val="28"/>
          <w:lang w:val="nl-NL"/>
        </w:rPr>
      </w:pPr>
      <w:r w:rsidRPr="002D4CF5">
        <w:rPr>
          <w:sz w:val="28"/>
          <w:szCs w:val="28"/>
          <w:lang w:val="nl-NL"/>
        </w:rPr>
        <w:t xml:space="preserve">- Phương tiện, thiết bị: </w:t>
      </w:r>
    </w:p>
    <w:p w:rsidR="004D0CD6" w:rsidRPr="002D4CF5" w:rsidRDefault="004D0CD6" w:rsidP="002D4CF5">
      <w:pPr>
        <w:spacing w:line="360" w:lineRule="auto"/>
        <w:ind w:firstLine="720"/>
        <w:rPr>
          <w:sz w:val="28"/>
          <w:szCs w:val="28"/>
          <w:lang w:val="nl-NL"/>
        </w:rPr>
      </w:pPr>
      <w:r w:rsidRPr="002D4CF5">
        <w:rPr>
          <w:sz w:val="28"/>
          <w:szCs w:val="28"/>
          <w:lang w:val="nl-NL"/>
        </w:rPr>
        <w:t>+ SGK, SGV, Tư liệu Ngữ Văn 11, thiết kế bài học.</w:t>
      </w:r>
    </w:p>
    <w:p w:rsidR="004D0CD6" w:rsidRPr="002D4CF5" w:rsidRDefault="004D0CD6" w:rsidP="002D4CF5">
      <w:pPr>
        <w:spacing w:line="360" w:lineRule="auto"/>
        <w:ind w:firstLine="720"/>
        <w:rPr>
          <w:sz w:val="28"/>
          <w:szCs w:val="28"/>
          <w:lang w:val="nl-NL"/>
        </w:rPr>
      </w:pPr>
      <w:r w:rsidRPr="002D4CF5">
        <w:rPr>
          <w:sz w:val="28"/>
          <w:szCs w:val="28"/>
          <w:lang w:val="nl-NL"/>
        </w:rPr>
        <w:t>+ Máy tính, máy chiếu, loa...</w:t>
      </w:r>
    </w:p>
    <w:p w:rsidR="004D0CD6" w:rsidRPr="002D4CF5" w:rsidRDefault="004D0CD6"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D0CD6" w:rsidRPr="002D4CF5" w:rsidRDefault="004D0CD6" w:rsidP="002D4CF5">
      <w:pPr>
        <w:spacing w:line="360" w:lineRule="auto"/>
        <w:rPr>
          <w:b/>
          <w:sz w:val="28"/>
          <w:szCs w:val="28"/>
        </w:rPr>
      </w:pPr>
      <w:r w:rsidRPr="002D4CF5">
        <w:rPr>
          <w:b/>
          <w:sz w:val="28"/>
          <w:szCs w:val="28"/>
        </w:rPr>
        <w:t>II. CHUẨN BỊ CỦA HỌC SINH.</w:t>
      </w:r>
    </w:p>
    <w:p w:rsidR="004D0CD6" w:rsidRPr="002D4CF5" w:rsidRDefault="004D0CD6"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D0CD6" w:rsidRPr="002D4CF5" w:rsidRDefault="004D0CD6" w:rsidP="002D4CF5">
      <w:pPr>
        <w:spacing w:line="360" w:lineRule="auto"/>
        <w:rPr>
          <w:b/>
          <w:sz w:val="28"/>
          <w:szCs w:val="28"/>
        </w:rPr>
      </w:pPr>
      <w:r w:rsidRPr="002D4CF5">
        <w:rPr>
          <w:b/>
          <w:sz w:val="28"/>
          <w:szCs w:val="28"/>
        </w:rPr>
        <w:t>C. TIẾN TRÌNH BÀI HỌC</w:t>
      </w:r>
    </w:p>
    <w:p w:rsidR="00597147" w:rsidRPr="002D4CF5" w:rsidRDefault="004D0CD6" w:rsidP="002D4CF5">
      <w:pPr>
        <w:spacing w:line="360" w:lineRule="auto"/>
        <w:jc w:val="both"/>
        <w:outlineLvl w:val="0"/>
        <w:rPr>
          <w:sz w:val="28"/>
          <w:szCs w:val="28"/>
          <w:lang w:val="vi-VN"/>
        </w:rPr>
      </w:pPr>
      <w:r w:rsidRPr="002D4CF5">
        <w:rPr>
          <w:b/>
          <w:sz w:val="28"/>
          <w:szCs w:val="28"/>
        </w:rPr>
        <w:t xml:space="preserve"> </w:t>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rPr>
          <w:sz w:val="28"/>
          <w:szCs w:val="28"/>
        </w:rPr>
      </w:pPr>
      <w:r w:rsidRPr="002D4CF5">
        <w:rPr>
          <w:sz w:val="28"/>
          <w:szCs w:val="28"/>
          <w:lang w:val="vi-VN"/>
        </w:rPr>
        <w:t xml:space="preserve"> </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0"/>
      </w:tblGrid>
      <w:tr w:rsidR="00597147" w:rsidRPr="002D4CF5" w:rsidTr="00296840">
        <w:tc>
          <w:tcPr>
            <w:tcW w:w="102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r>
      <w:tr w:rsidR="00597147" w:rsidRPr="002D4CF5" w:rsidTr="00296840">
        <w:tc>
          <w:tcPr>
            <w:tcW w:w="102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xml:space="preserve">- GV giao nhiệm vụ: GV đưa ra tình huống: Có người cho rằng </w:t>
            </w:r>
            <w:r w:rsidRPr="002D4CF5">
              <w:rPr>
                <w:i/>
                <w:sz w:val="28"/>
                <w:szCs w:val="28"/>
                <w:lang w:val="vi-VN"/>
              </w:rPr>
              <w:t>con người sống để ăn</w:t>
            </w:r>
            <w:r w:rsidRPr="002D4CF5">
              <w:rPr>
                <w:sz w:val="28"/>
                <w:szCs w:val="28"/>
                <w:lang w:val="vi-VN"/>
              </w:rPr>
              <w:t xml:space="preserve">. Nhưng có người nói ngược lại: </w:t>
            </w:r>
            <w:r w:rsidRPr="002D4CF5">
              <w:rPr>
                <w:i/>
                <w:sz w:val="28"/>
                <w:szCs w:val="28"/>
                <w:lang w:val="vi-VN"/>
              </w:rPr>
              <w:t>Ăn để sống</w:t>
            </w:r>
            <w:r w:rsidRPr="002D4CF5">
              <w:rPr>
                <w:sz w:val="28"/>
                <w:szCs w:val="28"/>
                <w:lang w:val="vi-VN"/>
              </w:rPr>
              <w:t>. Em đồng ý quan niệm nào? Hãy lập luận để bảo vệ quan điệm của mình.</w:t>
            </w: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rPr>
                <w:sz w:val="28"/>
                <w:szCs w:val="28"/>
                <w:lang w:val="vi-VN"/>
              </w:rPr>
            </w:pPr>
            <w:r w:rsidRPr="002D4CF5">
              <w:rPr>
                <w:sz w:val="28"/>
                <w:szCs w:val="28"/>
                <w:lang w:val="vi-VN"/>
              </w:rPr>
              <w:t xml:space="preserve">Từ đó, giáo viên giới thiệu </w:t>
            </w:r>
            <w:r w:rsidRPr="002D4CF5">
              <w:rPr>
                <w:i/>
                <w:iCs/>
                <w:sz w:val="28"/>
                <w:szCs w:val="28"/>
                <w:lang w:val="vi-VN"/>
              </w:rPr>
              <w:t xml:space="preserve">Vào bài: </w:t>
            </w:r>
            <w:r w:rsidRPr="002D4CF5">
              <w:rPr>
                <w:i/>
                <w:sz w:val="28"/>
                <w:szCs w:val="28"/>
                <w:lang w:val="vi-VN"/>
              </w:rPr>
              <w:t>Lập luận bác bỏ rất cần thiết trong đời sống hiện nay, khi mà trong xã hội không khỏi những nhận định sai lầm, lệch lạc thậm chí phản cả các vấn đề chính trị, văn hóa, xã hội…Vì vậy chúng ta phải kịp thời bác bỏ nhận định đó để bảo vệ các chân lí. Muốn bác bỏ ý kiến người khác cần phải có tri thức, biết cách bác bỏ.Để làm được điều này, ta tìm hiểu bài: thao tác lập luận bác bỏ.</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25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099"/>
        <w:tblGridChange w:id="178">
          <w:tblGrid>
            <w:gridCol w:w="4981"/>
            <w:gridCol w:w="5099"/>
          </w:tblGrid>
        </w:tblGridChange>
      </w:tblGrid>
      <w:tr w:rsidR="00597147" w:rsidRPr="002D4CF5" w:rsidTr="00296840">
        <w:trPr>
          <w:trHeight w:val="647"/>
        </w:trPr>
        <w:tc>
          <w:tcPr>
            <w:tcW w:w="4981" w:type="dxa"/>
            <w:shd w:val="clear" w:color="auto" w:fill="auto"/>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099" w:type="dxa"/>
          </w:tcPr>
          <w:p w:rsidR="00597147" w:rsidRPr="002D4CF5" w:rsidRDefault="0059714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97147" w:rsidRPr="002D4CF5" w:rsidTr="00296840">
        <w:trPr>
          <w:trHeight w:val="1430"/>
        </w:trPr>
        <w:tc>
          <w:tcPr>
            <w:tcW w:w="4981" w:type="dxa"/>
            <w:shd w:val="clear" w:color="auto" w:fill="auto"/>
          </w:tcPr>
          <w:p w:rsidR="00597147" w:rsidRPr="002D4CF5" w:rsidRDefault="00597147" w:rsidP="002D4CF5">
            <w:pPr>
              <w:spacing w:line="360" w:lineRule="auto"/>
              <w:rPr>
                <w:sz w:val="28"/>
                <w:szCs w:val="28"/>
              </w:rPr>
            </w:pPr>
            <w:r w:rsidRPr="002D4CF5">
              <w:rPr>
                <w:sz w:val="28"/>
                <w:szCs w:val="28"/>
              </w:rPr>
              <w:t xml:space="preserve">-GV yêu cầu HS tìm hiểu mục I trong SGK </w:t>
            </w:r>
          </w:p>
          <w:p w:rsidR="00597147" w:rsidRPr="002D4CF5" w:rsidRDefault="00597147" w:rsidP="002D4CF5">
            <w:pPr>
              <w:spacing w:line="360" w:lineRule="auto"/>
              <w:rPr>
                <w:sz w:val="28"/>
                <w:szCs w:val="28"/>
              </w:rPr>
            </w:pPr>
            <w:r w:rsidRPr="002D4CF5">
              <w:rPr>
                <w:sz w:val="28"/>
                <w:szCs w:val="28"/>
              </w:rPr>
              <w:t>-GV yêu cầu hs tra từ điển Tiếng Việt nghĩa của từ bác bỏ,phản bác</w:t>
            </w:r>
          </w:p>
          <w:p w:rsidR="00597147" w:rsidRPr="002D4CF5" w:rsidRDefault="00597147" w:rsidP="002D4CF5">
            <w:pPr>
              <w:spacing w:line="360" w:lineRule="auto"/>
              <w:rPr>
                <w:sz w:val="28"/>
                <w:szCs w:val="28"/>
              </w:rPr>
            </w:pPr>
            <w:r w:rsidRPr="002D4CF5">
              <w:rPr>
                <w:sz w:val="28"/>
                <w:szCs w:val="28"/>
              </w:rPr>
              <w:t>Từ sự tra cứu đó, gv hình thành khái niệm cho hs bằng cách xét ví dụ trong sách</w:t>
            </w:r>
          </w:p>
          <w:p w:rsidR="00597147" w:rsidRPr="002D4CF5" w:rsidRDefault="00597147" w:rsidP="002D4CF5">
            <w:pPr>
              <w:spacing w:line="360" w:lineRule="auto"/>
              <w:rPr>
                <w:sz w:val="28"/>
                <w:szCs w:val="28"/>
                <w:lang w:val="fr-FR"/>
              </w:rPr>
            </w:pPr>
            <w:r w:rsidRPr="002D4CF5">
              <w:rPr>
                <w:sz w:val="28"/>
                <w:szCs w:val="28"/>
                <w:lang w:val="fr-FR"/>
              </w:rPr>
              <w:t xml:space="preserve">1.Thế nào là bác bỏ? Trong cuộc sống cũng như viết bài nghị luận, ta dùng thao tác bác bỏ nhằm mục đích gì? </w:t>
            </w:r>
          </w:p>
          <w:p w:rsidR="00597147" w:rsidRPr="002D4CF5" w:rsidRDefault="00597147" w:rsidP="002D4CF5">
            <w:pPr>
              <w:spacing w:line="360" w:lineRule="auto"/>
              <w:rPr>
                <w:sz w:val="28"/>
                <w:szCs w:val="28"/>
                <w:lang w:val="fr-FR"/>
              </w:rPr>
            </w:pPr>
            <w:r w:rsidRPr="002D4CF5">
              <w:rPr>
                <w:sz w:val="28"/>
                <w:szCs w:val="28"/>
                <w:lang w:val="fr-FR"/>
              </w:rPr>
              <w:t xml:space="preserve"> 2. Để bác bỏ thành công, cần nắm vững những yêu cầu nào? </w:t>
            </w:r>
          </w:p>
          <w:p w:rsidR="00597147" w:rsidRPr="002D4CF5" w:rsidRDefault="00597147" w:rsidP="002D4CF5">
            <w:pPr>
              <w:spacing w:line="360" w:lineRule="auto"/>
              <w:rPr>
                <w:sz w:val="28"/>
                <w:szCs w:val="28"/>
                <w:lang w:val="fr-FR"/>
              </w:rPr>
            </w:pPr>
            <w:r w:rsidRPr="002D4CF5">
              <w:rPr>
                <w:sz w:val="28"/>
                <w:szCs w:val="28"/>
                <w:lang w:val="fr-FR"/>
              </w:rPr>
              <w:t>3.Vì sao ta lại dùng thao tác lập luận bác bỏ?</w:t>
            </w:r>
          </w:p>
          <w:p w:rsidR="00597147" w:rsidRPr="002D4CF5" w:rsidRDefault="00597147" w:rsidP="002D4CF5">
            <w:pPr>
              <w:spacing w:line="360" w:lineRule="auto"/>
              <w:rPr>
                <w:sz w:val="28"/>
                <w:szCs w:val="28"/>
                <w:lang w:val="fr-FR"/>
              </w:rPr>
            </w:pPr>
            <w:r w:rsidRPr="002D4CF5">
              <w:rPr>
                <w:sz w:val="28"/>
                <w:szCs w:val="28"/>
                <w:lang w:val="fr-FR"/>
              </w:rPr>
              <w:t>4. Thái độ của chúng ta khi bác bỏ ý kiến của một ai đó phải ntn?</w:t>
            </w:r>
          </w:p>
          <w:p w:rsidR="00597147" w:rsidRPr="002D4CF5" w:rsidRDefault="00597147" w:rsidP="002D4CF5">
            <w:pPr>
              <w:spacing w:line="360" w:lineRule="auto"/>
              <w:rPr>
                <w:sz w:val="28"/>
                <w:szCs w:val="28"/>
                <w:lang w:val="fr-FR"/>
              </w:rPr>
            </w:pPr>
            <w:r w:rsidRPr="002D4CF5">
              <w:rPr>
                <w:sz w:val="28"/>
                <w:szCs w:val="28"/>
                <w:lang w:val="fr-FR"/>
              </w:rPr>
              <w:t>HS trả lời</w:t>
            </w:r>
          </w:p>
          <w:p w:rsidR="00597147" w:rsidRPr="002D4CF5" w:rsidRDefault="00597147" w:rsidP="002D4CF5">
            <w:pPr>
              <w:spacing w:line="360" w:lineRule="auto"/>
              <w:rPr>
                <w:sz w:val="28"/>
                <w:szCs w:val="28"/>
                <w:lang w:val="fr-FR"/>
              </w:rPr>
            </w:pPr>
            <w:r w:rsidRPr="002D4CF5">
              <w:rPr>
                <w:sz w:val="28"/>
                <w:szCs w:val="28"/>
                <w:lang w:val="fr-FR"/>
              </w:rPr>
              <w:t xml:space="preserve">Bác bỏ là dùng lí lẽ và dẫn chứng để phủ nhận những ý kiến, những nhận định… sai trái, nhằm bảo vệ những ý kiến, những nhận định đúng đắn. </w:t>
            </w:r>
          </w:p>
          <w:p w:rsidR="00597147" w:rsidRPr="002D4CF5" w:rsidRDefault="00597147" w:rsidP="002D4CF5">
            <w:pPr>
              <w:spacing w:line="360" w:lineRule="auto"/>
              <w:rPr>
                <w:sz w:val="28"/>
                <w:szCs w:val="28"/>
                <w:lang w:val="fr-FR"/>
              </w:rPr>
            </w:pPr>
          </w:p>
        </w:tc>
        <w:tc>
          <w:tcPr>
            <w:tcW w:w="5099" w:type="dxa"/>
          </w:tcPr>
          <w:p w:rsidR="00597147" w:rsidRPr="002D4CF5" w:rsidRDefault="00597147" w:rsidP="002D4CF5">
            <w:pPr>
              <w:spacing w:line="360" w:lineRule="auto"/>
              <w:rPr>
                <w:b/>
                <w:sz w:val="28"/>
                <w:szCs w:val="28"/>
                <w:lang w:val="fr-FR"/>
              </w:rPr>
            </w:pPr>
            <w:r w:rsidRPr="002D4CF5">
              <w:rPr>
                <w:b/>
                <w:sz w:val="28"/>
                <w:szCs w:val="28"/>
                <w:lang w:val="fr-FR"/>
              </w:rPr>
              <w:t>I. Mục đích và yêu cầu của thao tác lập luận bác bỏ:</w:t>
            </w:r>
          </w:p>
          <w:p w:rsidR="00597147" w:rsidRPr="002D4CF5" w:rsidRDefault="00597147" w:rsidP="002D4CF5">
            <w:pPr>
              <w:spacing w:line="360" w:lineRule="auto"/>
              <w:rPr>
                <w:sz w:val="28"/>
                <w:szCs w:val="28"/>
                <w:lang w:val="fr-FR"/>
              </w:rPr>
            </w:pPr>
            <w:r w:rsidRPr="002D4CF5">
              <w:rPr>
                <w:sz w:val="28"/>
                <w:szCs w:val="28"/>
                <w:lang w:val="fr-FR"/>
              </w:rPr>
              <w:t xml:space="preserve">  </w:t>
            </w:r>
            <w:r w:rsidRPr="002D4CF5">
              <w:rPr>
                <w:b/>
                <w:i/>
                <w:sz w:val="28"/>
                <w:szCs w:val="28"/>
                <w:lang w:val="fr-FR"/>
              </w:rPr>
              <w:t>1/ Khái niệm thao tác lập luận bác bỏ</w:t>
            </w:r>
            <w:r w:rsidRPr="002D4CF5">
              <w:rPr>
                <w:sz w:val="28"/>
                <w:szCs w:val="28"/>
                <w:lang w:val="fr-FR"/>
              </w:rPr>
              <w:t>:</w:t>
            </w:r>
          </w:p>
          <w:p w:rsidR="00597147" w:rsidRPr="002D4CF5" w:rsidRDefault="00597147" w:rsidP="002D4CF5">
            <w:pPr>
              <w:spacing w:line="360" w:lineRule="auto"/>
              <w:rPr>
                <w:sz w:val="28"/>
                <w:szCs w:val="28"/>
                <w:lang w:val="fr-FR"/>
              </w:rPr>
            </w:pPr>
            <w:r w:rsidRPr="002D4CF5">
              <w:rPr>
                <w:sz w:val="28"/>
                <w:szCs w:val="28"/>
                <w:lang w:val="fr-FR"/>
              </w:rPr>
              <w:t>- Bác bỏ: bác đi,gạt đi,không chấp nhận ý kiến.</w:t>
            </w:r>
          </w:p>
          <w:p w:rsidR="00597147" w:rsidRPr="002D4CF5" w:rsidRDefault="00597147" w:rsidP="002D4CF5">
            <w:pPr>
              <w:spacing w:line="360" w:lineRule="auto"/>
              <w:rPr>
                <w:sz w:val="28"/>
                <w:szCs w:val="28"/>
                <w:lang w:val="fr-FR"/>
              </w:rPr>
            </w:pPr>
            <w:r w:rsidRPr="002D4CF5">
              <w:rPr>
                <w:sz w:val="28"/>
                <w:szCs w:val="28"/>
                <w:lang w:val="fr-FR"/>
              </w:rPr>
              <w:t>- Phản bác: Gạt bỏ bằng lí lẽ ý kiến,quan điểm của người khác</w:t>
            </w:r>
          </w:p>
          <w:p w:rsidR="00597147" w:rsidRPr="002D4CF5" w:rsidRDefault="00597147" w:rsidP="002D4CF5">
            <w:pPr>
              <w:spacing w:line="360" w:lineRule="auto"/>
              <w:rPr>
                <w:sz w:val="28"/>
                <w:szCs w:val="28"/>
                <w:lang w:val="fr-FR"/>
              </w:rPr>
            </w:pPr>
            <w:r w:rsidRPr="002D4CF5">
              <w:rPr>
                <w:sz w:val="28"/>
                <w:szCs w:val="28"/>
              </w:rPr>
              <w:sym w:font="Wingdings 3" w:char="F05B"/>
            </w:r>
            <w:r w:rsidRPr="002D4CF5">
              <w:rPr>
                <w:sz w:val="28"/>
                <w:szCs w:val="28"/>
                <w:lang w:val="fr-FR"/>
              </w:rPr>
              <w:t xml:space="preserve"> Bác bỏ là dùng lí lẽ và chứng cứ để gạt bỏ những quan điểm, ý kiến sai lệch hoặc thiếu chính xác,...từ đó nêu lên ý kiến của mình để thuyết phục người nghe, người đọc.</w:t>
            </w:r>
          </w:p>
          <w:p w:rsidR="00597147" w:rsidRPr="002D4CF5" w:rsidRDefault="00597147" w:rsidP="002D4CF5">
            <w:pPr>
              <w:spacing w:line="360" w:lineRule="auto"/>
              <w:rPr>
                <w:sz w:val="28"/>
                <w:szCs w:val="28"/>
                <w:lang w:val="fr-FR"/>
              </w:rPr>
            </w:pPr>
            <w:r w:rsidRPr="002D4CF5">
              <w:rPr>
                <w:sz w:val="28"/>
                <w:szCs w:val="28"/>
                <w:lang w:val="fr-FR"/>
              </w:rPr>
              <w:t xml:space="preserve">  </w:t>
            </w:r>
            <w:r w:rsidRPr="002D4CF5">
              <w:rPr>
                <w:b/>
                <w:i/>
                <w:sz w:val="28"/>
                <w:szCs w:val="28"/>
                <w:lang w:val="fr-FR"/>
              </w:rPr>
              <w:t>2/ Mục đích</w:t>
            </w:r>
            <w:r w:rsidRPr="002D4CF5">
              <w:rPr>
                <w:sz w:val="28"/>
                <w:szCs w:val="28"/>
                <w:lang w:val="fr-FR"/>
              </w:rPr>
              <w:t>:</w:t>
            </w:r>
          </w:p>
          <w:p w:rsidR="00597147" w:rsidRPr="002D4CF5" w:rsidRDefault="00597147" w:rsidP="002D4CF5">
            <w:pPr>
              <w:spacing w:line="360" w:lineRule="auto"/>
              <w:rPr>
                <w:sz w:val="28"/>
                <w:szCs w:val="28"/>
                <w:lang w:val="fr-FR"/>
              </w:rPr>
            </w:pPr>
            <w:r w:rsidRPr="002D4CF5">
              <w:rPr>
                <w:sz w:val="28"/>
                <w:szCs w:val="28"/>
                <w:lang w:val="fr-FR"/>
              </w:rPr>
              <w:t>- Nhằm phê phán cái sai để bảo vệ chân lí của đời sống và chân lí của nghệ thuật.</w:t>
            </w:r>
          </w:p>
          <w:p w:rsidR="00597147" w:rsidRPr="002D4CF5" w:rsidRDefault="00597147" w:rsidP="002D4CF5">
            <w:pPr>
              <w:spacing w:line="360" w:lineRule="auto"/>
              <w:rPr>
                <w:sz w:val="28"/>
                <w:szCs w:val="28"/>
                <w:lang w:val="fr-FR"/>
              </w:rPr>
            </w:pPr>
            <w:r w:rsidRPr="002D4CF5">
              <w:rPr>
                <w:sz w:val="28"/>
                <w:szCs w:val="28"/>
                <w:lang w:val="fr-FR"/>
              </w:rPr>
              <w:t xml:space="preserve">  </w:t>
            </w:r>
            <w:r w:rsidRPr="002D4CF5">
              <w:rPr>
                <w:b/>
                <w:i/>
                <w:sz w:val="28"/>
                <w:szCs w:val="28"/>
                <w:lang w:val="fr-FR"/>
              </w:rPr>
              <w:t>3/ Yêu cầu</w:t>
            </w:r>
            <w:r w:rsidRPr="002D4CF5">
              <w:rPr>
                <w:sz w:val="28"/>
                <w:szCs w:val="28"/>
                <w:lang w:val="fr-FR"/>
              </w:rPr>
              <w:t>:</w:t>
            </w:r>
          </w:p>
          <w:p w:rsidR="00597147" w:rsidRPr="002D4CF5" w:rsidRDefault="00597147" w:rsidP="002D4CF5">
            <w:pPr>
              <w:spacing w:line="360" w:lineRule="auto"/>
              <w:rPr>
                <w:sz w:val="28"/>
                <w:szCs w:val="28"/>
                <w:lang w:val="fr-FR"/>
              </w:rPr>
            </w:pPr>
            <w:r w:rsidRPr="002D4CF5">
              <w:rPr>
                <w:sz w:val="28"/>
                <w:szCs w:val="28"/>
                <w:lang w:val="fr-FR"/>
              </w:rPr>
              <w:t>- Chỉ ra cái sai hiển nhiên đó</w:t>
            </w:r>
          </w:p>
          <w:p w:rsidR="00597147" w:rsidRPr="002D4CF5" w:rsidRDefault="00597147" w:rsidP="002D4CF5">
            <w:pPr>
              <w:spacing w:line="360" w:lineRule="auto"/>
              <w:rPr>
                <w:sz w:val="28"/>
                <w:szCs w:val="28"/>
                <w:lang w:val="fr-FR"/>
              </w:rPr>
            </w:pPr>
            <w:r w:rsidRPr="002D4CF5">
              <w:rPr>
                <w:sz w:val="28"/>
                <w:szCs w:val="28"/>
                <w:lang w:val="fr-FR"/>
              </w:rPr>
              <w:t>- Dùng lí lẽ và dẫn chứng khách quan, trung thực để bác bỏ ý kiến, nhận định sai trái.</w:t>
            </w:r>
          </w:p>
          <w:p w:rsidR="00597147" w:rsidRPr="002D4CF5" w:rsidRDefault="00597147" w:rsidP="002D4CF5">
            <w:pPr>
              <w:spacing w:line="360" w:lineRule="auto"/>
              <w:rPr>
                <w:sz w:val="28"/>
                <w:szCs w:val="28"/>
                <w:lang w:val="fr-FR"/>
              </w:rPr>
            </w:pPr>
            <w:r w:rsidRPr="002D4CF5">
              <w:rPr>
                <w:sz w:val="28"/>
                <w:szCs w:val="28"/>
                <w:lang w:val="fr-FR"/>
              </w:rPr>
              <w:t>- Cần có thái độ khách quan, đúng mực, có văn hóa tranh luận.</w:t>
            </w:r>
          </w:p>
        </w:tc>
      </w:tr>
      <w:tr w:rsidR="00597147" w:rsidRPr="002D4CF5" w:rsidTr="00296840">
        <w:trPr>
          <w:trHeight w:val="70"/>
        </w:trPr>
        <w:tc>
          <w:tcPr>
            <w:tcW w:w="4981" w:type="dxa"/>
            <w:shd w:val="clear" w:color="auto" w:fill="auto"/>
          </w:tcPr>
          <w:p w:rsidR="00597147" w:rsidRPr="002D4CF5" w:rsidRDefault="00597147" w:rsidP="002D4CF5">
            <w:pPr>
              <w:spacing w:line="360" w:lineRule="auto"/>
              <w:rPr>
                <w:sz w:val="28"/>
                <w:szCs w:val="28"/>
                <w:lang w:val="fr-FR"/>
              </w:rPr>
            </w:pPr>
            <w:r w:rsidRPr="002D4CF5">
              <w:rPr>
                <w:sz w:val="28"/>
                <w:szCs w:val="28"/>
                <w:lang w:val="fr-FR"/>
              </w:rPr>
              <w:t>Gv cho hs đọc tất cả những ví dụ trong SGK và tìm hiểu nội dung cơ bản của chúng và trả lời những câu hỏi nêu bên dưới sau khi đã thảo luận thống nhất.</w:t>
            </w:r>
          </w:p>
          <w:p w:rsidR="00597147" w:rsidRPr="002D4CF5" w:rsidRDefault="00597147" w:rsidP="002D4CF5">
            <w:pPr>
              <w:spacing w:line="360" w:lineRule="auto"/>
              <w:rPr>
                <w:sz w:val="28"/>
                <w:szCs w:val="28"/>
                <w:lang w:val="fr-FR"/>
              </w:rPr>
            </w:pPr>
            <w:r w:rsidRPr="002D4CF5">
              <w:rPr>
                <w:sz w:val="28"/>
                <w:szCs w:val="28"/>
                <w:lang w:val="fr-FR"/>
              </w:rPr>
              <w:t xml:space="preserve">GV yêu cầu HS đọc các đoạn trích ở mục II.1 trong SGK. </w:t>
            </w:r>
          </w:p>
          <w:p w:rsidR="00597147" w:rsidRPr="002D4CF5" w:rsidRDefault="00597147" w:rsidP="002D4CF5">
            <w:pPr>
              <w:spacing w:line="360" w:lineRule="auto"/>
              <w:rPr>
                <w:sz w:val="28"/>
                <w:szCs w:val="28"/>
                <w:lang w:val="fr-FR"/>
              </w:rPr>
            </w:pPr>
            <w:r w:rsidRPr="002D4CF5">
              <w:rPr>
                <w:sz w:val="28"/>
                <w:szCs w:val="28"/>
                <w:lang w:val="fr-FR"/>
              </w:rPr>
              <w:t xml:space="preserve">GV yêu cầu HS rả lời các câu hỏi sau: Cho biết trong ba đoạn trích trên, luận điểm (ý kiến, nhận định, quan niệm…) nào bị bác bỏ? Bác bỏ bằng cách nào? </w:t>
            </w:r>
          </w:p>
          <w:p w:rsidR="00597147" w:rsidRPr="002D4CF5" w:rsidRDefault="00597147" w:rsidP="002D4CF5">
            <w:pPr>
              <w:spacing w:line="360" w:lineRule="auto"/>
              <w:rPr>
                <w:sz w:val="28"/>
                <w:szCs w:val="28"/>
                <w:lang w:val="fr-FR"/>
              </w:rPr>
            </w:pPr>
            <w:r w:rsidRPr="002D4CF5">
              <w:rPr>
                <w:sz w:val="28"/>
                <w:szCs w:val="28"/>
                <w:lang w:val="fr-FR"/>
              </w:rPr>
              <w:t>GV hướng dẫn hs đọc và làm theo yêu cầu của bài.</w:t>
            </w:r>
          </w:p>
          <w:p w:rsidR="00597147" w:rsidRPr="002D4CF5" w:rsidRDefault="00597147" w:rsidP="002D4CF5">
            <w:pPr>
              <w:spacing w:line="360" w:lineRule="auto"/>
              <w:rPr>
                <w:sz w:val="28"/>
                <w:szCs w:val="28"/>
                <w:lang w:val="fr-FR"/>
              </w:rPr>
            </w:pPr>
            <w:r w:rsidRPr="002D4CF5">
              <w:rPr>
                <w:sz w:val="28"/>
                <w:szCs w:val="28"/>
                <w:lang w:val="fr-FR"/>
              </w:rPr>
              <w:t xml:space="preserve">* </w:t>
            </w:r>
            <w:r w:rsidRPr="002D4CF5">
              <w:rPr>
                <w:sz w:val="28"/>
                <w:szCs w:val="28"/>
                <w:u w:val="single"/>
                <w:lang w:val="fr-FR"/>
              </w:rPr>
              <w:t>Nl 1</w:t>
            </w:r>
            <w:r w:rsidRPr="002D4CF5">
              <w:rPr>
                <w:sz w:val="28"/>
                <w:szCs w:val="28"/>
                <w:lang w:val="fr-FR"/>
              </w:rPr>
              <w:t>:</w:t>
            </w:r>
          </w:p>
          <w:p w:rsidR="00597147" w:rsidRPr="002D4CF5" w:rsidRDefault="00597147" w:rsidP="002D4CF5">
            <w:pPr>
              <w:spacing w:line="360" w:lineRule="auto"/>
              <w:rPr>
                <w:sz w:val="28"/>
                <w:szCs w:val="28"/>
                <w:lang w:val="fr-FR"/>
              </w:rPr>
            </w:pPr>
            <w:r w:rsidRPr="002D4CF5">
              <w:rPr>
                <w:sz w:val="28"/>
                <w:szCs w:val="28"/>
                <w:lang w:val="fr-FR"/>
              </w:rPr>
              <w:t>Luận điểm bác bỏ:</w:t>
            </w:r>
          </w:p>
          <w:p w:rsidR="00597147" w:rsidRPr="002D4CF5" w:rsidRDefault="00597147" w:rsidP="002D4CF5">
            <w:pPr>
              <w:spacing w:line="360" w:lineRule="auto"/>
              <w:rPr>
                <w:sz w:val="28"/>
                <w:szCs w:val="28"/>
                <w:lang w:val="fr-FR"/>
              </w:rPr>
            </w:pPr>
            <w:r w:rsidRPr="002D4CF5">
              <w:rPr>
                <w:sz w:val="28"/>
                <w:szCs w:val="28"/>
                <w:lang w:val="fr-FR"/>
              </w:rPr>
              <w:t>Nguyễn Du là con bệnh thần kinh.</w:t>
            </w:r>
          </w:p>
          <w:p w:rsidR="00597147" w:rsidRPr="002D4CF5" w:rsidRDefault="00597147" w:rsidP="002D4CF5">
            <w:pPr>
              <w:spacing w:line="360" w:lineRule="auto"/>
              <w:rPr>
                <w:sz w:val="28"/>
                <w:szCs w:val="28"/>
                <w:lang w:val="fr-FR"/>
              </w:rPr>
            </w:pPr>
            <w:r w:rsidRPr="002D4CF5">
              <w:rPr>
                <w:sz w:val="28"/>
                <w:szCs w:val="28"/>
                <w:lang w:val="fr-FR"/>
              </w:rPr>
              <w:t>- Bác bỏ bằng cách phối hợp nhiều loại câu, nhất là câu hỏi tu từ và cách so sánh trí tưởng tượng của Nguyễn Du và trí tưởng các thi sĩ khác.</w:t>
            </w:r>
          </w:p>
          <w:p w:rsidR="00597147" w:rsidRPr="002D4CF5" w:rsidRDefault="00597147" w:rsidP="002D4CF5">
            <w:pPr>
              <w:tabs>
                <w:tab w:val="left" w:pos="1000"/>
              </w:tabs>
              <w:spacing w:line="360" w:lineRule="auto"/>
              <w:rPr>
                <w:sz w:val="28"/>
                <w:szCs w:val="28"/>
                <w:lang w:val="fr-FR"/>
              </w:rPr>
            </w:pPr>
            <w:r w:rsidRPr="002D4CF5">
              <w:rPr>
                <w:sz w:val="28"/>
                <w:szCs w:val="28"/>
                <w:lang w:val="fr-FR"/>
              </w:rPr>
              <w:t xml:space="preserve">* </w:t>
            </w:r>
            <w:r w:rsidRPr="002D4CF5">
              <w:rPr>
                <w:sz w:val="28"/>
                <w:szCs w:val="28"/>
                <w:u w:val="single"/>
                <w:lang w:val="fr-FR"/>
              </w:rPr>
              <w:t>Nl2</w:t>
            </w:r>
            <w:r w:rsidRPr="002D4CF5">
              <w:rPr>
                <w:sz w:val="28"/>
                <w:szCs w:val="28"/>
                <w:lang w:val="fr-FR"/>
              </w:rPr>
              <w:t>:</w:t>
            </w:r>
            <w:r w:rsidRPr="002D4CF5">
              <w:rPr>
                <w:sz w:val="28"/>
                <w:szCs w:val="28"/>
                <w:lang w:val="fr-FR"/>
              </w:rPr>
              <w:tab/>
            </w:r>
          </w:p>
          <w:p w:rsidR="00597147" w:rsidRPr="002D4CF5" w:rsidRDefault="00597147" w:rsidP="002D4CF5">
            <w:pPr>
              <w:spacing w:line="360" w:lineRule="auto"/>
              <w:rPr>
                <w:sz w:val="28"/>
                <w:szCs w:val="28"/>
                <w:lang w:val="fr-FR"/>
              </w:rPr>
            </w:pPr>
            <w:r w:rsidRPr="002D4CF5">
              <w:rPr>
                <w:sz w:val="28"/>
                <w:szCs w:val="28"/>
                <w:lang w:val="fr-FR"/>
              </w:rPr>
              <w:t>- Nguyễn An Ninh bác bỏ ý kiến sai trái: Tiếng nước mình nghèo nàn.</w:t>
            </w:r>
          </w:p>
          <w:p w:rsidR="00597147" w:rsidRPr="002D4CF5" w:rsidRDefault="00597147" w:rsidP="002D4CF5">
            <w:pPr>
              <w:spacing w:line="360" w:lineRule="auto"/>
              <w:rPr>
                <w:sz w:val="28"/>
                <w:szCs w:val="28"/>
                <w:lang w:val="fr-FR"/>
              </w:rPr>
            </w:pPr>
            <w:r w:rsidRPr="002D4CF5">
              <w:rPr>
                <w:sz w:val="28"/>
                <w:szCs w:val="28"/>
                <w:lang w:val="fr-FR"/>
              </w:rPr>
              <w:t xml:space="preserve">- Bác bỏ bằng cách khẳng định ý kiến không có cơ sở mà bằng so sánh hai nền văn học Việt Trung để nêu câu hỏi tu từ: </w:t>
            </w:r>
            <w:r w:rsidRPr="002D4CF5">
              <w:rPr>
                <w:i/>
                <w:sz w:val="28"/>
                <w:szCs w:val="28"/>
                <w:lang w:val="fr-FR"/>
              </w:rPr>
              <w:t>“Phải quy lỗi cho sự nghèo nàn của ngôn ngữ hay sự bất tài của con người”.</w:t>
            </w:r>
          </w:p>
          <w:p w:rsidR="00597147" w:rsidRPr="002D4CF5" w:rsidRDefault="00597147" w:rsidP="002D4CF5">
            <w:pPr>
              <w:spacing w:line="360" w:lineRule="auto"/>
              <w:rPr>
                <w:sz w:val="28"/>
                <w:szCs w:val="28"/>
                <w:lang w:val="fr-FR"/>
              </w:rPr>
            </w:pPr>
            <w:r w:rsidRPr="002D4CF5">
              <w:rPr>
                <w:sz w:val="28"/>
                <w:szCs w:val="28"/>
                <w:lang w:val="fr-FR"/>
              </w:rPr>
              <w:t xml:space="preserve">* </w:t>
            </w:r>
            <w:r w:rsidRPr="002D4CF5">
              <w:rPr>
                <w:sz w:val="28"/>
                <w:szCs w:val="28"/>
                <w:u w:val="single"/>
                <w:lang w:val="fr-FR"/>
              </w:rPr>
              <w:t>Nl3</w:t>
            </w:r>
            <w:r w:rsidRPr="002D4CF5">
              <w:rPr>
                <w:sz w:val="28"/>
                <w:szCs w:val="28"/>
                <w:lang w:val="fr-FR"/>
              </w:rPr>
              <w:t>:</w:t>
            </w:r>
          </w:p>
          <w:p w:rsidR="00597147" w:rsidRPr="002D4CF5" w:rsidRDefault="00597147" w:rsidP="002D4CF5">
            <w:pPr>
              <w:spacing w:line="360" w:lineRule="auto"/>
              <w:rPr>
                <w:sz w:val="28"/>
                <w:szCs w:val="28"/>
                <w:lang w:val="fr-FR"/>
              </w:rPr>
            </w:pPr>
            <w:r w:rsidRPr="002D4CF5">
              <w:rPr>
                <w:sz w:val="28"/>
                <w:szCs w:val="28"/>
                <w:lang w:val="fr-FR"/>
              </w:rPr>
              <w:t xml:space="preserve">- Ông Nguyễn Khắc Viện bác bỏ quan niệm sai trái: </w:t>
            </w:r>
            <w:r w:rsidRPr="002D4CF5">
              <w:rPr>
                <w:i/>
                <w:sz w:val="28"/>
                <w:szCs w:val="28"/>
                <w:lang w:val="fr-FR"/>
              </w:rPr>
              <w:t>“Tôi hút, tôi bị bệnh mặc tôi”.</w:t>
            </w:r>
          </w:p>
          <w:p w:rsidR="00597147" w:rsidRPr="002D4CF5" w:rsidRDefault="00597147" w:rsidP="002D4CF5">
            <w:pPr>
              <w:spacing w:line="360" w:lineRule="auto"/>
              <w:rPr>
                <w:sz w:val="28"/>
                <w:szCs w:val="28"/>
                <w:lang w:val="fr-FR"/>
              </w:rPr>
            </w:pPr>
            <w:r w:rsidRPr="002D4CF5">
              <w:rPr>
                <w:sz w:val="28"/>
                <w:szCs w:val="28"/>
                <w:lang w:val="fr-FR"/>
              </w:rPr>
              <w:t>- Bác bỏ: bằng cách phân tích tác hại đầu đọc môi trường của những người hút thuốc lá gây ra cho những người xung quanh.</w:t>
            </w:r>
          </w:p>
          <w:p w:rsidR="00597147" w:rsidRPr="002D4CF5" w:rsidRDefault="00597147" w:rsidP="002D4CF5">
            <w:pPr>
              <w:tabs>
                <w:tab w:val="left" w:pos="510"/>
                <w:tab w:val="left" w:pos="540"/>
              </w:tabs>
              <w:spacing w:line="360" w:lineRule="auto"/>
              <w:rPr>
                <w:sz w:val="28"/>
                <w:szCs w:val="28"/>
                <w:lang w:val="vi-VN"/>
              </w:rPr>
            </w:pPr>
            <w:r w:rsidRPr="002D4CF5">
              <w:rPr>
                <w:sz w:val="28"/>
                <w:szCs w:val="28"/>
                <w:lang w:val="fr-FR"/>
              </w:rPr>
              <w:t>- Hãy nêu cách thức làm một bài văn nghị luận bác bỏ?</w:t>
            </w:r>
          </w:p>
        </w:tc>
        <w:tc>
          <w:tcPr>
            <w:tcW w:w="5099" w:type="dxa"/>
          </w:tcPr>
          <w:p w:rsidR="00597147" w:rsidRPr="002D4CF5" w:rsidRDefault="00597147" w:rsidP="002D4CF5">
            <w:pPr>
              <w:spacing w:line="360" w:lineRule="auto"/>
              <w:rPr>
                <w:sz w:val="28"/>
                <w:szCs w:val="28"/>
                <w:lang w:val="vi-VN"/>
              </w:rPr>
            </w:pPr>
            <w:r w:rsidRPr="002D4CF5">
              <w:rPr>
                <w:b/>
                <w:sz w:val="28"/>
                <w:szCs w:val="28"/>
                <w:lang w:val="vi-VN"/>
              </w:rPr>
              <w:t>II. Cách bác bỏ</w:t>
            </w:r>
            <w:r w:rsidRPr="002D4CF5">
              <w:rPr>
                <w:sz w:val="28"/>
                <w:szCs w:val="28"/>
                <w:lang w:val="vi-VN"/>
              </w:rPr>
              <w:t>:</w:t>
            </w:r>
          </w:p>
          <w:p w:rsidR="00597147" w:rsidRPr="002D4CF5" w:rsidRDefault="00597147" w:rsidP="002D4CF5">
            <w:pPr>
              <w:spacing w:line="360" w:lineRule="auto"/>
              <w:rPr>
                <w:b/>
                <w:i/>
                <w:sz w:val="28"/>
                <w:szCs w:val="28"/>
                <w:u w:val="single"/>
                <w:lang w:val="vi-VN"/>
              </w:rPr>
            </w:pPr>
            <w:r w:rsidRPr="002D4CF5">
              <w:rPr>
                <w:sz w:val="28"/>
                <w:szCs w:val="28"/>
                <w:lang w:val="vi-VN"/>
              </w:rPr>
              <w:t xml:space="preserve">  </w:t>
            </w:r>
            <w:r w:rsidRPr="002D4CF5">
              <w:rPr>
                <w:b/>
                <w:i/>
                <w:sz w:val="28"/>
                <w:szCs w:val="28"/>
                <w:lang w:val="vi-VN"/>
              </w:rPr>
              <w:t>1/ Bố cục bài văn nghị luận bác bỏ:</w:t>
            </w:r>
          </w:p>
          <w:p w:rsidR="00597147" w:rsidRPr="002D4CF5" w:rsidRDefault="00597147" w:rsidP="002D4CF5">
            <w:pPr>
              <w:spacing w:line="360" w:lineRule="auto"/>
              <w:rPr>
                <w:sz w:val="28"/>
                <w:szCs w:val="28"/>
                <w:lang w:val="vi-VN"/>
              </w:rPr>
            </w:pPr>
            <w:r w:rsidRPr="002D4CF5">
              <w:rPr>
                <w:sz w:val="28"/>
                <w:szCs w:val="28"/>
                <w:lang w:val="vi-VN"/>
              </w:rPr>
              <w:t>- Mở bài:Nêu rõ ý kiến sai lệch</w:t>
            </w:r>
          </w:p>
          <w:p w:rsidR="00597147" w:rsidRPr="002D4CF5" w:rsidRDefault="00597147" w:rsidP="002D4CF5">
            <w:pPr>
              <w:spacing w:line="360" w:lineRule="auto"/>
              <w:rPr>
                <w:sz w:val="28"/>
                <w:szCs w:val="28"/>
                <w:lang w:val="vi-VN"/>
              </w:rPr>
            </w:pPr>
            <w:r w:rsidRPr="002D4CF5">
              <w:rPr>
                <w:sz w:val="28"/>
                <w:szCs w:val="28"/>
                <w:lang w:val="vi-VN"/>
              </w:rPr>
              <w:t>- Thân bài:Dùng dẫn chứng kết hợp lí lẽ để bác bỏ</w:t>
            </w:r>
          </w:p>
          <w:p w:rsidR="00597147" w:rsidRPr="002D4CF5" w:rsidRDefault="00597147" w:rsidP="002D4CF5">
            <w:pPr>
              <w:spacing w:line="360" w:lineRule="auto"/>
              <w:rPr>
                <w:sz w:val="28"/>
                <w:szCs w:val="28"/>
                <w:lang w:val="vi-VN"/>
              </w:rPr>
            </w:pPr>
            <w:r w:rsidRPr="002D4CF5">
              <w:rPr>
                <w:sz w:val="28"/>
                <w:szCs w:val="28"/>
                <w:lang w:val="vi-VN"/>
              </w:rPr>
              <w:t>- Kết bài:Nêu ý kiến,quan điểm đúng hoặc rút ra bài học,việc làm cần thiết</w:t>
            </w:r>
          </w:p>
          <w:p w:rsidR="00597147" w:rsidRPr="002D4CF5" w:rsidRDefault="00597147" w:rsidP="002D4CF5">
            <w:pPr>
              <w:spacing w:line="360" w:lineRule="auto"/>
              <w:rPr>
                <w:b/>
                <w:i/>
                <w:sz w:val="28"/>
                <w:szCs w:val="28"/>
                <w:lang w:val="vi-VN"/>
              </w:rPr>
            </w:pPr>
            <w:r w:rsidRPr="002D4CF5">
              <w:rPr>
                <w:sz w:val="28"/>
                <w:szCs w:val="28"/>
                <w:lang w:val="vi-VN"/>
              </w:rPr>
              <w:t xml:space="preserve">  </w:t>
            </w:r>
            <w:r w:rsidRPr="002D4CF5">
              <w:rPr>
                <w:b/>
                <w:i/>
                <w:sz w:val="28"/>
                <w:szCs w:val="28"/>
                <w:lang w:val="vi-VN"/>
              </w:rPr>
              <w:t>2/ Cách thức bác bỏ:</w:t>
            </w:r>
          </w:p>
          <w:p w:rsidR="00597147" w:rsidRPr="002D4CF5" w:rsidRDefault="00597147" w:rsidP="002D4CF5">
            <w:pPr>
              <w:spacing w:line="360" w:lineRule="auto"/>
              <w:rPr>
                <w:sz w:val="28"/>
                <w:szCs w:val="28"/>
                <w:lang w:val="vi-VN"/>
              </w:rPr>
            </w:pPr>
            <w:r w:rsidRPr="002D4CF5">
              <w:rPr>
                <w:sz w:val="28"/>
                <w:szCs w:val="28"/>
                <w:lang w:val="vi-VN"/>
              </w:rPr>
              <w:t>- Nêu và phân tích quan điểm và ý kiến sai lệch, dẫn chứng minh hoạ tác hại của sai lầm,dẫn chứng trái ngược để phủ nhận,hoặc dùng lí lẽ trực tiếp phê phán sai lầm</w:t>
            </w:r>
          </w:p>
          <w:p w:rsidR="00597147" w:rsidRPr="002D4CF5" w:rsidRDefault="00597147" w:rsidP="002D4CF5">
            <w:pPr>
              <w:spacing w:line="360" w:lineRule="auto"/>
              <w:rPr>
                <w:sz w:val="28"/>
                <w:szCs w:val="28"/>
                <w:lang w:val="vi-VN"/>
              </w:rPr>
            </w:pPr>
            <w:r w:rsidRPr="002D4CF5">
              <w:rPr>
                <w:sz w:val="28"/>
                <w:szCs w:val="28"/>
                <w:lang w:val="vi-VN"/>
              </w:rPr>
              <w:t>- Khẳng định ý kiến,quan điểm đúng đắn của mình</w:t>
            </w:r>
          </w:p>
          <w:p w:rsidR="00597147" w:rsidRPr="002D4CF5" w:rsidRDefault="00597147" w:rsidP="002D4CF5">
            <w:pPr>
              <w:spacing w:line="360" w:lineRule="auto"/>
              <w:rPr>
                <w:b/>
                <w:i/>
                <w:sz w:val="28"/>
                <w:szCs w:val="28"/>
                <w:lang w:val="vi-VN"/>
              </w:rPr>
            </w:pPr>
            <w:r w:rsidRPr="002D4CF5">
              <w:rPr>
                <w:sz w:val="28"/>
                <w:szCs w:val="28"/>
                <w:lang w:val="vi-VN"/>
              </w:rPr>
              <w:t xml:space="preserve">  </w:t>
            </w:r>
            <w:r w:rsidRPr="002D4CF5">
              <w:rPr>
                <w:b/>
                <w:i/>
                <w:sz w:val="28"/>
                <w:szCs w:val="28"/>
                <w:lang w:val="vi-VN"/>
              </w:rPr>
              <w:t>3/ Giọng điệu của văn NL bác bỏ:</w:t>
            </w:r>
          </w:p>
          <w:p w:rsidR="00597147" w:rsidRPr="002D4CF5" w:rsidRDefault="00597147" w:rsidP="002D4CF5">
            <w:pPr>
              <w:spacing w:line="360" w:lineRule="auto"/>
              <w:rPr>
                <w:sz w:val="28"/>
                <w:szCs w:val="28"/>
                <w:lang w:val="vi-VN"/>
              </w:rPr>
            </w:pPr>
            <w:r w:rsidRPr="002D4CF5">
              <w:rPr>
                <w:sz w:val="28"/>
                <w:szCs w:val="28"/>
                <w:lang w:val="vi-VN"/>
              </w:rPr>
              <w:t>- Rắn rỏi,dứt khoát</w:t>
            </w:r>
          </w:p>
          <w:p w:rsidR="00597147" w:rsidRPr="002D4CF5" w:rsidRDefault="00597147" w:rsidP="002D4CF5">
            <w:pPr>
              <w:spacing w:line="360" w:lineRule="auto"/>
              <w:rPr>
                <w:sz w:val="28"/>
                <w:szCs w:val="28"/>
                <w:lang w:val="vi-VN"/>
              </w:rPr>
            </w:pPr>
            <w:r w:rsidRPr="002D4CF5">
              <w:rPr>
                <w:sz w:val="28"/>
                <w:szCs w:val="28"/>
                <w:lang w:val="vi-VN"/>
              </w:rPr>
              <w:t>- Mang tính chiến đấu,có tính thuyết phục cao</w:t>
            </w:r>
          </w:p>
          <w:p w:rsidR="00597147" w:rsidRPr="002D4CF5" w:rsidRDefault="00597147" w:rsidP="002D4CF5">
            <w:pPr>
              <w:spacing w:line="360" w:lineRule="auto"/>
              <w:rPr>
                <w:sz w:val="28"/>
                <w:szCs w:val="28"/>
                <w:lang w:val="vi-VN"/>
              </w:rPr>
            </w:pP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10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179">
          <w:tblGrid>
            <w:gridCol w:w="3600"/>
            <w:gridCol w:w="6480"/>
          </w:tblGrid>
        </w:tblGridChange>
      </w:tblGrid>
      <w:tr w:rsidR="00597147" w:rsidRPr="002D4CF5" w:rsidTr="00296840">
        <w:trPr>
          <w:trHeight w:val="647"/>
        </w:trPr>
        <w:tc>
          <w:tcPr>
            <w:tcW w:w="3600" w:type="dxa"/>
            <w:shd w:val="clear" w:color="auto" w:fill="auto"/>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597147" w:rsidRPr="002D4CF5" w:rsidTr="00296840">
        <w:trPr>
          <w:trHeight w:val="647"/>
        </w:trPr>
        <w:tc>
          <w:tcPr>
            <w:tcW w:w="3600" w:type="dxa"/>
            <w:shd w:val="clear" w:color="auto" w:fill="auto"/>
          </w:tcPr>
          <w:p w:rsidR="00597147" w:rsidRPr="002D4CF5" w:rsidRDefault="00597147" w:rsidP="002D4CF5">
            <w:pPr>
              <w:spacing w:line="360" w:lineRule="auto"/>
              <w:rPr>
                <w:b/>
                <w:sz w:val="28"/>
                <w:szCs w:val="28"/>
                <w:lang w:val="vi-VN"/>
              </w:rPr>
            </w:pPr>
            <w:r w:rsidRPr="002D4CF5">
              <w:rPr>
                <w:b/>
                <w:sz w:val="28"/>
                <w:szCs w:val="28"/>
                <w:lang w:val="vi-VN"/>
              </w:rPr>
              <w:t xml:space="preserve">GV giao nhiệm vụ: </w:t>
            </w:r>
          </w:p>
          <w:p w:rsidR="00597147" w:rsidRPr="002D4CF5" w:rsidRDefault="00597147" w:rsidP="002D4CF5">
            <w:pPr>
              <w:tabs>
                <w:tab w:val="left" w:pos="510"/>
                <w:tab w:val="left" w:pos="540"/>
              </w:tabs>
              <w:spacing w:line="360" w:lineRule="auto"/>
              <w:rPr>
                <w:sz w:val="28"/>
                <w:szCs w:val="28"/>
                <w:lang w:val="vi-VN"/>
              </w:rPr>
            </w:pPr>
            <w:r w:rsidRPr="002D4CF5">
              <w:rPr>
                <w:sz w:val="28"/>
                <w:szCs w:val="28"/>
                <w:lang w:val="vi-VN"/>
              </w:rPr>
              <w:t xml:space="preserve">Tổ chức cho HS thảo luận nhóm: </w:t>
            </w:r>
          </w:p>
          <w:p w:rsidR="00597147" w:rsidRPr="002D4CF5" w:rsidRDefault="00597147" w:rsidP="002D4CF5">
            <w:pPr>
              <w:tabs>
                <w:tab w:val="left" w:pos="510"/>
                <w:tab w:val="left" w:pos="540"/>
              </w:tabs>
              <w:spacing w:line="360" w:lineRule="auto"/>
              <w:rPr>
                <w:b/>
                <w:sz w:val="28"/>
                <w:szCs w:val="28"/>
                <w:lang w:val="vi-VN"/>
              </w:rPr>
            </w:pPr>
            <w:r w:rsidRPr="002D4CF5">
              <w:rPr>
                <w:b/>
                <w:sz w:val="28"/>
                <w:szCs w:val="28"/>
                <w:lang w:val="vi-VN"/>
              </w:rPr>
              <w:t>Nhóm 1+2: Bài tập 1</w:t>
            </w:r>
          </w:p>
          <w:p w:rsidR="00597147" w:rsidRPr="002D4CF5" w:rsidRDefault="00597147" w:rsidP="002D4CF5">
            <w:pPr>
              <w:spacing w:line="360" w:lineRule="auto"/>
              <w:rPr>
                <w:sz w:val="28"/>
                <w:szCs w:val="28"/>
                <w:lang w:val="vi-VN"/>
              </w:rPr>
            </w:pPr>
            <w:r w:rsidRPr="002D4CF5">
              <w:rPr>
                <w:sz w:val="28"/>
                <w:szCs w:val="28"/>
                <w:lang w:val="vi-VN"/>
              </w:rPr>
              <w:t xml:space="preserve">     * Yêu cầu phân tích: </w:t>
            </w:r>
          </w:p>
          <w:p w:rsidR="00597147" w:rsidRPr="002D4CF5" w:rsidRDefault="00597147" w:rsidP="002D4CF5">
            <w:pPr>
              <w:spacing w:line="360" w:lineRule="auto"/>
              <w:rPr>
                <w:sz w:val="28"/>
                <w:szCs w:val="28"/>
                <w:lang w:val="vi-VN"/>
              </w:rPr>
            </w:pPr>
            <w:r w:rsidRPr="002D4CF5">
              <w:rPr>
                <w:sz w:val="28"/>
                <w:szCs w:val="28"/>
                <w:lang w:val="vi-VN"/>
              </w:rPr>
              <w:t xml:space="preserve">     − Vấn đề bị bác bỏ ở mỗi đoạn văn? </w:t>
            </w:r>
          </w:p>
          <w:p w:rsidR="00597147" w:rsidRPr="002D4CF5" w:rsidRDefault="00597147" w:rsidP="002D4CF5">
            <w:pPr>
              <w:spacing w:line="360" w:lineRule="auto"/>
              <w:rPr>
                <w:sz w:val="28"/>
                <w:szCs w:val="28"/>
                <w:lang w:val="vi-VN"/>
              </w:rPr>
            </w:pPr>
            <w:r w:rsidRPr="002D4CF5">
              <w:rPr>
                <w:sz w:val="28"/>
                <w:szCs w:val="28"/>
                <w:lang w:val="vi-VN"/>
              </w:rPr>
              <w:t xml:space="preserve">     − Cách bác bỏ của mỗi tác giả? </w:t>
            </w:r>
          </w:p>
          <w:p w:rsidR="00597147" w:rsidRPr="002D4CF5" w:rsidRDefault="00597147" w:rsidP="002D4CF5">
            <w:pPr>
              <w:tabs>
                <w:tab w:val="left" w:pos="510"/>
                <w:tab w:val="left" w:pos="540"/>
              </w:tabs>
              <w:spacing w:line="360" w:lineRule="auto"/>
              <w:rPr>
                <w:b/>
                <w:sz w:val="28"/>
                <w:szCs w:val="28"/>
                <w:lang w:val="vi-VN"/>
              </w:rPr>
            </w:pPr>
          </w:p>
          <w:p w:rsidR="00597147" w:rsidRPr="002D4CF5" w:rsidRDefault="00597147" w:rsidP="002D4CF5">
            <w:pPr>
              <w:tabs>
                <w:tab w:val="left" w:pos="510"/>
                <w:tab w:val="left" w:pos="540"/>
              </w:tabs>
              <w:spacing w:line="360" w:lineRule="auto"/>
              <w:rPr>
                <w:b/>
                <w:sz w:val="28"/>
                <w:szCs w:val="28"/>
                <w:lang w:val="vi-VN"/>
              </w:rPr>
            </w:pPr>
          </w:p>
          <w:p w:rsidR="00597147" w:rsidRPr="002D4CF5" w:rsidRDefault="00597147" w:rsidP="002D4CF5">
            <w:pPr>
              <w:tabs>
                <w:tab w:val="left" w:pos="510"/>
                <w:tab w:val="left" w:pos="540"/>
              </w:tabs>
              <w:spacing w:line="360" w:lineRule="auto"/>
              <w:rPr>
                <w:b/>
                <w:sz w:val="28"/>
                <w:szCs w:val="28"/>
                <w:lang w:val="vi-VN"/>
              </w:rPr>
            </w:pPr>
          </w:p>
          <w:p w:rsidR="00597147" w:rsidRPr="002D4CF5" w:rsidRDefault="00597147" w:rsidP="002D4CF5">
            <w:pPr>
              <w:tabs>
                <w:tab w:val="left" w:pos="510"/>
                <w:tab w:val="left" w:pos="540"/>
              </w:tabs>
              <w:spacing w:line="360" w:lineRule="auto"/>
              <w:rPr>
                <w:b/>
                <w:sz w:val="28"/>
                <w:szCs w:val="28"/>
                <w:lang w:val="vi-VN"/>
              </w:rPr>
            </w:pPr>
          </w:p>
          <w:p w:rsidR="00597147" w:rsidRPr="002D4CF5" w:rsidRDefault="00597147" w:rsidP="002D4CF5">
            <w:pPr>
              <w:tabs>
                <w:tab w:val="left" w:pos="510"/>
                <w:tab w:val="left" w:pos="540"/>
              </w:tabs>
              <w:spacing w:line="360" w:lineRule="auto"/>
              <w:rPr>
                <w:b/>
                <w:sz w:val="28"/>
                <w:szCs w:val="28"/>
                <w:lang w:val="vi-VN"/>
              </w:rPr>
            </w:pPr>
          </w:p>
          <w:p w:rsidR="00597147" w:rsidRPr="002D4CF5" w:rsidRDefault="00597147" w:rsidP="002D4CF5">
            <w:pPr>
              <w:tabs>
                <w:tab w:val="left" w:pos="510"/>
                <w:tab w:val="left" w:pos="540"/>
              </w:tabs>
              <w:spacing w:line="360" w:lineRule="auto"/>
              <w:rPr>
                <w:b/>
                <w:sz w:val="28"/>
                <w:szCs w:val="28"/>
                <w:lang w:val="vi-VN"/>
              </w:rPr>
            </w:pPr>
          </w:p>
          <w:p w:rsidR="00597147" w:rsidRPr="002D4CF5" w:rsidRDefault="00597147" w:rsidP="002D4CF5">
            <w:pPr>
              <w:tabs>
                <w:tab w:val="left" w:pos="510"/>
                <w:tab w:val="left" w:pos="540"/>
              </w:tabs>
              <w:spacing w:line="360" w:lineRule="auto"/>
              <w:rPr>
                <w:b/>
                <w:sz w:val="28"/>
                <w:szCs w:val="28"/>
                <w:lang w:val="vi-VN"/>
              </w:rPr>
            </w:pPr>
            <w:r w:rsidRPr="002D4CF5">
              <w:rPr>
                <w:b/>
                <w:sz w:val="28"/>
                <w:szCs w:val="28"/>
                <w:lang w:val="vi-VN"/>
              </w:rPr>
              <w:t>Nhóm 3+4: Bài tập 2</w:t>
            </w:r>
          </w:p>
          <w:p w:rsidR="00597147" w:rsidRPr="002D4CF5" w:rsidRDefault="00597147" w:rsidP="002D4CF5">
            <w:pPr>
              <w:spacing w:line="360" w:lineRule="auto"/>
              <w:rPr>
                <w:b/>
                <w:sz w:val="28"/>
                <w:szCs w:val="28"/>
                <w:lang w:val="vi-VN"/>
              </w:rPr>
            </w:pPr>
            <w:r w:rsidRPr="002D4CF5">
              <w:rPr>
                <w:sz w:val="28"/>
                <w:szCs w:val="28"/>
                <w:lang w:val="vi-VN"/>
              </w:rPr>
              <w:t xml:space="preserve">Trong   lớp   có   bạn   cho   rằng:   Không   kết   bạn   với   những   người   học yếu. Anh (chị) hãy bác bỏ quan niệm đó. </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HS thực hiện nhiệm vụ:</w:t>
            </w:r>
          </w:p>
          <w:p w:rsidR="00597147" w:rsidRPr="002D4CF5" w:rsidRDefault="00597147" w:rsidP="002D4CF5">
            <w:pPr>
              <w:spacing w:line="360" w:lineRule="auto"/>
              <w:rPr>
                <w:b/>
                <w:sz w:val="28"/>
                <w:szCs w:val="28"/>
              </w:rPr>
            </w:pPr>
            <w:r w:rsidRPr="002D4CF5">
              <w:rPr>
                <w:sz w:val="28"/>
                <w:szCs w:val="28"/>
                <w:lang w:val="vi-VN"/>
              </w:rPr>
              <w:t>-  HS báo  cáo kết quả thực hiện nhiệm vụ:</w:t>
            </w:r>
          </w:p>
        </w:tc>
        <w:tc>
          <w:tcPr>
            <w:tcW w:w="6480" w:type="dxa"/>
          </w:tcPr>
          <w:p w:rsidR="00597147" w:rsidRPr="002D4CF5" w:rsidRDefault="00597147"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1,2</w:t>
            </w:r>
            <w:r w:rsidRPr="002D4CF5">
              <w:rPr>
                <w:sz w:val="28"/>
                <w:szCs w:val="28"/>
                <w:lang w:val="vi-VN"/>
              </w:rPr>
              <w:t xml:space="preserve"> trình bày kết quả thảo luận:</w:t>
            </w:r>
          </w:p>
          <w:p w:rsidR="00597147" w:rsidRPr="002D4CF5" w:rsidRDefault="00597147" w:rsidP="002D4CF5">
            <w:pPr>
              <w:spacing w:line="360" w:lineRule="auto"/>
              <w:rPr>
                <w:sz w:val="28"/>
                <w:szCs w:val="28"/>
                <w:lang w:val="vi-VN"/>
              </w:rPr>
            </w:pPr>
            <w:r w:rsidRPr="002D4CF5">
              <w:rPr>
                <w:b/>
                <w:i/>
                <w:sz w:val="28"/>
                <w:szCs w:val="28"/>
                <w:lang w:val="vi-VN"/>
              </w:rPr>
              <w:t>Bài tập 1</w:t>
            </w:r>
            <w:r w:rsidRPr="002D4CF5">
              <w:rPr>
                <w:sz w:val="28"/>
                <w:szCs w:val="28"/>
                <w:lang w:val="vi-VN"/>
              </w:rPr>
              <w:t>:</w:t>
            </w:r>
          </w:p>
          <w:p w:rsidR="00597147" w:rsidRPr="002D4CF5" w:rsidRDefault="00597147" w:rsidP="002D4CF5">
            <w:pPr>
              <w:spacing w:line="360" w:lineRule="auto"/>
              <w:rPr>
                <w:sz w:val="28"/>
                <w:szCs w:val="28"/>
                <w:lang w:val="vi-VN"/>
              </w:rPr>
            </w:pPr>
            <w:r w:rsidRPr="002D4CF5">
              <w:rPr>
                <w:sz w:val="28"/>
                <w:szCs w:val="28"/>
                <w:lang w:val="vi-VN"/>
              </w:rPr>
              <w:t xml:space="preserve">(1) Đoạn văn a: </w:t>
            </w:r>
          </w:p>
          <w:p w:rsidR="00597147" w:rsidRPr="002D4CF5" w:rsidRDefault="00597147" w:rsidP="002D4CF5">
            <w:pPr>
              <w:spacing w:line="360" w:lineRule="auto"/>
              <w:rPr>
                <w:sz w:val="28"/>
                <w:szCs w:val="28"/>
                <w:lang w:val="vi-VN"/>
              </w:rPr>
            </w:pPr>
            <w:r w:rsidRPr="002D4CF5">
              <w:rPr>
                <w:sz w:val="28"/>
                <w:szCs w:val="28"/>
                <w:lang w:val="vi-VN"/>
              </w:rPr>
              <w:t xml:space="preserve">     −   Tác   giả   bác   bỏ   quan   niệm   "đổi   cứng   ra   mềm"   của   những   kẻ   sĩ   cơ   hội, cầu an. </w:t>
            </w:r>
          </w:p>
          <w:p w:rsidR="00597147" w:rsidRPr="002D4CF5" w:rsidRDefault="00597147" w:rsidP="002D4CF5">
            <w:pPr>
              <w:spacing w:line="360" w:lineRule="auto"/>
              <w:rPr>
                <w:sz w:val="28"/>
                <w:szCs w:val="28"/>
                <w:lang w:val="vi-VN"/>
              </w:rPr>
            </w:pPr>
            <w:r w:rsidRPr="002D4CF5">
              <w:rPr>
                <w:sz w:val="28"/>
                <w:szCs w:val="28"/>
                <w:lang w:val="vi-VN"/>
              </w:rPr>
              <w:t xml:space="preserve">     − Bác bỏ bằng lí lẽ và dẫn chứng.</w:t>
            </w:r>
          </w:p>
          <w:p w:rsidR="00597147" w:rsidRPr="002D4CF5" w:rsidRDefault="00597147" w:rsidP="002D4CF5">
            <w:pPr>
              <w:spacing w:line="360" w:lineRule="auto"/>
              <w:rPr>
                <w:sz w:val="28"/>
                <w:szCs w:val="28"/>
                <w:lang w:val="vi-VN"/>
              </w:rPr>
            </w:pPr>
            <w:r w:rsidRPr="002D4CF5">
              <w:rPr>
                <w:sz w:val="28"/>
                <w:szCs w:val="28"/>
                <w:lang w:val="vi-VN"/>
              </w:rPr>
              <w:t xml:space="preserve">(2) Đoạn văn b: </w:t>
            </w:r>
          </w:p>
          <w:p w:rsidR="00597147" w:rsidRPr="002D4CF5" w:rsidRDefault="00597147" w:rsidP="002D4CF5">
            <w:pPr>
              <w:spacing w:line="360" w:lineRule="auto"/>
              <w:rPr>
                <w:sz w:val="28"/>
                <w:szCs w:val="28"/>
                <w:lang w:val="vi-VN"/>
              </w:rPr>
            </w:pPr>
            <w:r w:rsidRPr="002D4CF5">
              <w:rPr>
                <w:sz w:val="28"/>
                <w:szCs w:val="28"/>
                <w:lang w:val="vi-VN"/>
              </w:rPr>
              <w:t xml:space="preserve">     − Tác giả bác bỏ quan niệm cho rằng "thơ là những lời đẹp". </w:t>
            </w:r>
          </w:p>
          <w:p w:rsidR="00597147" w:rsidRPr="002D4CF5" w:rsidRDefault="00597147" w:rsidP="002D4CF5">
            <w:pPr>
              <w:spacing w:line="360" w:lineRule="auto"/>
              <w:rPr>
                <w:sz w:val="28"/>
                <w:szCs w:val="28"/>
                <w:lang w:val="vi-VN"/>
              </w:rPr>
            </w:pPr>
            <w:r w:rsidRPr="002D4CF5">
              <w:rPr>
                <w:sz w:val="28"/>
                <w:szCs w:val="28"/>
                <w:lang w:val="vi-VN"/>
              </w:rPr>
              <w:t xml:space="preserve">     − Bác bỏ bằng những dẫn chứng cụ thể. </w:t>
            </w:r>
          </w:p>
          <w:p w:rsidR="00597147" w:rsidRPr="002D4CF5" w:rsidRDefault="00597147"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3,4</w:t>
            </w:r>
            <w:r w:rsidRPr="002D4CF5">
              <w:rPr>
                <w:sz w:val="28"/>
                <w:szCs w:val="28"/>
                <w:lang w:val="vi-VN"/>
              </w:rPr>
              <w:t xml:space="preserve"> trình bày kết quả thảo luận:</w:t>
            </w:r>
          </w:p>
          <w:p w:rsidR="00597147" w:rsidRPr="002D4CF5" w:rsidRDefault="00597147" w:rsidP="002D4CF5">
            <w:pPr>
              <w:spacing w:line="360" w:lineRule="auto"/>
              <w:rPr>
                <w:sz w:val="28"/>
                <w:szCs w:val="28"/>
                <w:lang w:val="vi-VN"/>
              </w:rPr>
            </w:pPr>
            <w:r w:rsidRPr="002D4CF5">
              <w:rPr>
                <w:sz w:val="28"/>
                <w:szCs w:val="28"/>
                <w:lang w:val="vi-VN"/>
              </w:rPr>
              <w:t xml:space="preserve">     − Khẳng định đây là một quan niệm sai về việc kết bạn trong lứa tuổi học trò. </w:t>
            </w:r>
          </w:p>
          <w:p w:rsidR="00597147" w:rsidRPr="002D4CF5" w:rsidRDefault="00597147" w:rsidP="002D4CF5">
            <w:pPr>
              <w:spacing w:line="360" w:lineRule="auto"/>
              <w:rPr>
                <w:sz w:val="28"/>
                <w:szCs w:val="28"/>
                <w:lang w:val="vi-VN"/>
              </w:rPr>
            </w:pPr>
            <w:r w:rsidRPr="002D4CF5">
              <w:rPr>
                <w:sz w:val="28"/>
                <w:szCs w:val="28"/>
                <w:lang w:val="vi-VN"/>
              </w:rPr>
              <w:t xml:space="preserve">     − Phân tích "học yếu" không phải là một "thói xấu", mà chỉ là một "nhược điểm"   chủ   quan   hoặc   do   những   điều   kiện   khách   quan   chi   phối   (sức   khoẻ,   khả năng,   hoàn cảnh   gia   đình…);   từ   đó   phân   tích   nguyên   nhân   và   tác   hại   của   quan niệm sai trên. </w:t>
            </w:r>
          </w:p>
          <w:p w:rsidR="00597147" w:rsidRPr="002D4CF5" w:rsidRDefault="00597147" w:rsidP="002D4CF5">
            <w:pPr>
              <w:spacing w:line="360" w:lineRule="auto"/>
              <w:rPr>
                <w:sz w:val="28"/>
                <w:szCs w:val="28"/>
                <w:lang w:val="vi-VN"/>
              </w:rPr>
            </w:pPr>
            <w:r w:rsidRPr="002D4CF5">
              <w:rPr>
                <w:sz w:val="28"/>
                <w:szCs w:val="28"/>
                <w:lang w:val="vi-VN"/>
              </w:rPr>
              <w:t xml:space="preserve">     − Khẳng định quan niệm đúng đắn là kết bạn với "những người học yếu" là trách nhiệm và tình cảm bạn bè nhằm giúp đỡ nhau cùng tiến bộ về mọi mặt, trong đó có mặt học tập. </w:t>
            </w:r>
          </w:p>
          <w:p w:rsidR="00597147" w:rsidRPr="002D4CF5" w:rsidRDefault="00597147" w:rsidP="002D4CF5">
            <w:pPr>
              <w:spacing w:line="360" w:lineRule="auto"/>
              <w:ind w:firstLine="682"/>
              <w:rPr>
                <w:b/>
                <w:bCs/>
                <w:color w:val="000000"/>
                <w:sz w:val="28"/>
                <w:szCs w:val="28"/>
                <w:lang w:val="vi-VN"/>
              </w:rPr>
            </w:pP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180">
          <w:tblGrid>
            <w:gridCol w:w="3600"/>
            <w:gridCol w:w="6480"/>
          </w:tblGrid>
        </w:tblGridChange>
      </w:tblGrid>
      <w:tr w:rsidR="00597147" w:rsidRPr="002D4CF5" w:rsidTr="00296840">
        <w:trPr>
          <w:trHeight w:val="647"/>
        </w:trPr>
        <w:tc>
          <w:tcPr>
            <w:tcW w:w="3600" w:type="dxa"/>
            <w:shd w:val="clear" w:color="auto" w:fill="auto"/>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597147" w:rsidRPr="002D4CF5" w:rsidRDefault="0059714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97147" w:rsidRPr="002D4CF5" w:rsidTr="00296840">
        <w:trPr>
          <w:trHeight w:val="647"/>
        </w:trPr>
        <w:tc>
          <w:tcPr>
            <w:tcW w:w="3600" w:type="dxa"/>
            <w:shd w:val="clear" w:color="auto" w:fill="auto"/>
          </w:tcPr>
          <w:p w:rsidR="00597147" w:rsidRPr="002D4CF5" w:rsidRDefault="00597147" w:rsidP="002D4CF5">
            <w:pPr>
              <w:spacing w:line="360" w:lineRule="auto"/>
              <w:rPr>
                <w:b/>
                <w:sz w:val="28"/>
                <w:szCs w:val="28"/>
              </w:rPr>
            </w:pPr>
            <w:r w:rsidRPr="002D4CF5">
              <w:rPr>
                <w:b/>
                <w:sz w:val="28"/>
                <w:szCs w:val="28"/>
                <w:lang w:val="vi-VN"/>
              </w:rPr>
              <w:t xml:space="preserve">GV giao nhiệm vụ: </w:t>
            </w:r>
          </w:p>
          <w:p w:rsidR="00597147" w:rsidRPr="002D4CF5" w:rsidRDefault="00597147" w:rsidP="002D4CF5">
            <w:pPr>
              <w:spacing w:line="360" w:lineRule="auto"/>
              <w:ind w:firstLine="540"/>
              <w:rPr>
                <w:sz w:val="28"/>
                <w:szCs w:val="28"/>
              </w:rPr>
            </w:pPr>
            <w:r w:rsidRPr="002D4CF5">
              <w:rPr>
                <w:sz w:val="28"/>
                <w:szCs w:val="28"/>
              </w:rPr>
              <w:t xml:space="preserve">  Có người nói: “Đội mũ bảo hiểm khi đi xe máy là không cần thiết”. </w:t>
            </w:r>
          </w:p>
          <w:p w:rsidR="00597147" w:rsidRPr="002D4CF5" w:rsidRDefault="00597147" w:rsidP="002D4CF5">
            <w:pPr>
              <w:spacing w:line="360" w:lineRule="auto"/>
              <w:ind w:firstLine="540"/>
              <w:rPr>
                <w:sz w:val="28"/>
                <w:szCs w:val="28"/>
              </w:rPr>
            </w:pPr>
            <w:r w:rsidRPr="002D4CF5">
              <w:rPr>
                <w:sz w:val="28"/>
                <w:szCs w:val="28"/>
              </w:rPr>
              <w:t>Em hãy viết đoạn văn bác bỏ ý kiến đó.</w:t>
            </w:r>
          </w:p>
          <w:p w:rsidR="00597147" w:rsidRPr="002D4CF5" w:rsidRDefault="00597147" w:rsidP="002D4CF5">
            <w:pPr>
              <w:spacing w:line="360" w:lineRule="auto"/>
              <w:rPr>
                <w:sz w:val="28"/>
                <w:szCs w:val="28"/>
                <w:lang w:val="vi-VN"/>
              </w:rPr>
            </w:pPr>
            <w:r w:rsidRPr="002D4CF5">
              <w:rPr>
                <w:sz w:val="28"/>
                <w:szCs w:val="28"/>
                <w:lang w:val="vi-VN"/>
              </w:rPr>
              <w:t>-   HS thực hiện nhiệm vụ:</w:t>
            </w:r>
          </w:p>
          <w:p w:rsidR="00597147" w:rsidRPr="002D4CF5" w:rsidRDefault="00597147" w:rsidP="002D4CF5">
            <w:pPr>
              <w:spacing w:line="360" w:lineRule="auto"/>
              <w:rPr>
                <w:b/>
                <w:sz w:val="28"/>
                <w:szCs w:val="28"/>
                <w:lang w:val="vi-VN"/>
              </w:rPr>
            </w:pPr>
            <w:r w:rsidRPr="002D4CF5">
              <w:rPr>
                <w:sz w:val="28"/>
                <w:szCs w:val="28"/>
                <w:lang w:val="vi-VN"/>
              </w:rPr>
              <w:t xml:space="preserve">-  HS báo  cáo kết quả thực hiện nhiệm vụ: </w:t>
            </w:r>
          </w:p>
          <w:p w:rsidR="00597147" w:rsidRPr="002D4CF5" w:rsidRDefault="00597147"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597147" w:rsidRPr="002D4CF5" w:rsidRDefault="00597147"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            Suy nghĩ đó hoàn toàn sai lầm. Đội mũ bảo hiểm giúp bảo vệ chính bản thân người đội mũ khi đi lại ừên đường nếu chẳng may gặp phải tai nạn rủi ro. Các số liệu thống kê cũng cho thấy đội mũ bảo hiểm giúp giảm 30% thương vong do chấn thương sọ não ừong các vụ tai nạn giao thông. Vi vậy việc đội mũ bảo hiểm khi đi xe máy là hết sức cần thiết.</w:t>
            </w: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100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3960"/>
        <w:gridCol w:w="2485"/>
        <w:tblGridChange w:id="181">
          <w:tblGrid>
            <w:gridCol w:w="3600"/>
            <w:gridCol w:w="3960"/>
            <w:gridCol w:w="2485"/>
          </w:tblGrid>
        </w:tblGridChange>
      </w:tblGrid>
      <w:tr w:rsidR="00597147" w:rsidRPr="002D4CF5" w:rsidTr="00296840">
        <w:trPr>
          <w:trHeight w:val="647"/>
        </w:trPr>
        <w:tc>
          <w:tcPr>
            <w:tcW w:w="3600" w:type="dxa"/>
            <w:shd w:val="clear" w:color="auto" w:fill="auto"/>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3960" w:type="dxa"/>
          </w:tcPr>
          <w:p w:rsidR="00597147" w:rsidRPr="002D4CF5" w:rsidRDefault="0059714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c>
          <w:tcPr>
            <w:tcW w:w="2485" w:type="dxa"/>
          </w:tcPr>
          <w:p w:rsidR="00597147" w:rsidRPr="002D4CF5" w:rsidRDefault="00597147" w:rsidP="002D4CF5">
            <w:pPr>
              <w:pStyle w:val="listparagraph1cxsplast"/>
              <w:spacing w:before="0" w:beforeAutospacing="0" w:after="0" w:afterAutospacing="0" w:line="360" w:lineRule="auto"/>
              <w:rPr>
                <w:color w:val="000000"/>
                <w:sz w:val="28"/>
                <w:szCs w:val="28"/>
              </w:rPr>
            </w:pPr>
            <w:r w:rsidRPr="002D4CF5">
              <w:rPr>
                <w:b/>
                <w:bCs/>
                <w:color w:val="000000"/>
                <w:sz w:val="28"/>
                <w:szCs w:val="28"/>
              </w:rPr>
              <w:t>Năng lực cần hình thành</w:t>
            </w:r>
          </w:p>
        </w:tc>
      </w:tr>
      <w:tr w:rsidR="00597147" w:rsidRPr="002D4CF5" w:rsidTr="00296840">
        <w:trPr>
          <w:trHeight w:val="647"/>
        </w:trPr>
        <w:tc>
          <w:tcPr>
            <w:tcW w:w="3600" w:type="dxa"/>
            <w:shd w:val="clear" w:color="auto" w:fill="auto"/>
          </w:tcPr>
          <w:p w:rsidR="00597147" w:rsidRPr="002D4CF5" w:rsidRDefault="00597147" w:rsidP="002D4CF5">
            <w:pPr>
              <w:spacing w:line="360" w:lineRule="auto"/>
              <w:rPr>
                <w:b/>
                <w:sz w:val="28"/>
                <w:szCs w:val="28"/>
              </w:rPr>
            </w:pPr>
            <w:r w:rsidRPr="002D4CF5">
              <w:rPr>
                <w:b/>
                <w:sz w:val="28"/>
                <w:szCs w:val="28"/>
              </w:rPr>
              <w:t xml:space="preserve">GV giao nhiệm vụ: </w:t>
            </w:r>
          </w:p>
          <w:p w:rsidR="00597147" w:rsidRPr="002D4CF5" w:rsidRDefault="00597147" w:rsidP="002D4CF5">
            <w:pPr>
              <w:spacing w:line="360" w:lineRule="auto"/>
              <w:rPr>
                <w:b/>
                <w:sz w:val="28"/>
                <w:szCs w:val="28"/>
              </w:rPr>
            </w:pPr>
            <w:r w:rsidRPr="002D4CF5">
              <w:rPr>
                <w:b/>
                <w:sz w:val="28"/>
                <w:szCs w:val="28"/>
              </w:rPr>
              <w:t>+ Vẽ bản đồ tư duy bài học</w:t>
            </w:r>
          </w:p>
          <w:p w:rsidR="00597147" w:rsidRPr="002D4CF5" w:rsidRDefault="00597147" w:rsidP="002D4CF5">
            <w:pPr>
              <w:spacing w:line="360" w:lineRule="auto"/>
              <w:rPr>
                <w:b/>
                <w:sz w:val="28"/>
                <w:szCs w:val="28"/>
              </w:rPr>
            </w:pPr>
            <w:r w:rsidRPr="002D4CF5">
              <w:rPr>
                <w:b/>
                <w:sz w:val="28"/>
                <w:szCs w:val="28"/>
              </w:rPr>
              <w:t>+ Sưu tầm những đoạn văn nghị luận xã hội tiêu biểu có sử dụng thao tác lập luận bác bỏ</w:t>
            </w:r>
          </w:p>
          <w:p w:rsidR="00597147" w:rsidRPr="002D4CF5" w:rsidRDefault="00597147"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597147" w:rsidRPr="002D4CF5" w:rsidRDefault="00597147" w:rsidP="002D4CF5">
            <w:pPr>
              <w:spacing w:line="360" w:lineRule="auto"/>
              <w:rPr>
                <w:sz w:val="28"/>
                <w:szCs w:val="28"/>
                <w:lang w:val="vi-VN"/>
              </w:rPr>
            </w:pPr>
            <w:r w:rsidRPr="002D4CF5">
              <w:rPr>
                <w:sz w:val="28"/>
                <w:szCs w:val="28"/>
                <w:lang w:val="vi-VN"/>
              </w:rPr>
              <w:t xml:space="preserve">-  HS báo  cáo kết quả thực hiện nhiệm vụ: </w:t>
            </w:r>
          </w:p>
          <w:p w:rsidR="00597147" w:rsidRPr="002D4CF5" w:rsidRDefault="00597147" w:rsidP="002D4CF5">
            <w:pPr>
              <w:pStyle w:val="listparagraph1cxspmiddle"/>
              <w:spacing w:before="0" w:beforeAutospacing="0" w:after="0" w:afterAutospacing="0" w:line="360" w:lineRule="auto"/>
              <w:rPr>
                <w:b/>
                <w:bCs/>
                <w:color w:val="000000"/>
                <w:sz w:val="28"/>
                <w:szCs w:val="28"/>
                <w:lang w:val="vi-VN"/>
              </w:rPr>
            </w:pPr>
          </w:p>
        </w:tc>
        <w:tc>
          <w:tcPr>
            <w:tcW w:w="3960" w:type="dxa"/>
          </w:tcPr>
          <w:p w:rsidR="00597147" w:rsidRPr="002D4CF5" w:rsidRDefault="00597147"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597147" w:rsidRPr="002D4CF5" w:rsidRDefault="00597147" w:rsidP="002D4CF5">
            <w:pPr>
              <w:spacing w:line="360" w:lineRule="auto"/>
              <w:rPr>
                <w:b/>
                <w:bCs/>
                <w:color w:val="000000"/>
                <w:sz w:val="28"/>
                <w:szCs w:val="28"/>
                <w:lang w:val="vi-VN"/>
              </w:rPr>
            </w:pPr>
            <w:r w:rsidRPr="002D4CF5">
              <w:rPr>
                <w:b/>
                <w:bCs/>
                <w:color w:val="000000"/>
                <w:sz w:val="28"/>
                <w:szCs w:val="28"/>
                <w:lang w:val="vi-VN"/>
              </w:rPr>
              <w:t>+ Tìm kiếm qua sách báo, mạng internet. Chú ý những ngữ liệu liên quan đến đời sống xã hội gần gũi với tuổi trẻ.</w:t>
            </w:r>
          </w:p>
        </w:tc>
        <w:tc>
          <w:tcPr>
            <w:tcW w:w="2485" w:type="dxa"/>
          </w:tcPr>
          <w:p w:rsidR="00597147" w:rsidRPr="002D4CF5" w:rsidRDefault="00597147" w:rsidP="002D4CF5">
            <w:pPr>
              <w:pStyle w:val="listparagraph1cxsplast"/>
              <w:spacing w:before="0" w:beforeAutospacing="0" w:after="0" w:afterAutospacing="0" w:line="360" w:lineRule="auto"/>
              <w:rPr>
                <w:b/>
                <w:bCs/>
                <w:color w:val="000000"/>
                <w:sz w:val="28"/>
                <w:szCs w:val="28"/>
                <w:lang w:val="vi-VN"/>
              </w:rPr>
            </w:pPr>
            <w:r w:rsidRPr="002D4CF5">
              <w:rPr>
                <w:rFonts w:eastAsia="Times New Roman"/>
                <w:sz w:val="28"/>
                <w:szCs w:val="28"/>
                <w:lang w:val="vi-VN"/>
              </w:rPr>
              <w:t>Năng lực tự học.</w:t>
            </w:r>
          </w:p>
        </w:tc>
      </w:tr>
    </w:tbl>
    <w:p w:rsidR="00597147" w:rsidRPr="002D4CF5" w:rsidRDefault="00597147" w:rsidP="002D4CF5">
      <w:pPr>
        <w:pStyle w:val="Heading2"/>
        <w:spacing w:before="0" w:beforeAutospacing="0" w:after="0" w:afterAutospacing="0" w:line="360" w:lineRule="auto"/>
        <w:ind w:firstLine="720"/>
        <w:rPr>
          <w:sz w:val="28"/>
          <w:szCs w:val="28"/>
        </w:rPr>
      </w:pPr>
      <w:r w:rsidRPr="002D4CF5">
        <w:rPr>
          <w:b w:val="0"/>
          <w:sz w:val="28"/>
          <w:szCs w:val="28"/>
        </w:rPr>
        <w:t>4</w:t>
      </w:r>
      <w:r w:rsidRPr="002D4CF5">
        <w:rPr>
          <w:sz w:val="28"/>
          <w:szCs w:val="28"/>
        </w:rPr>
        <w:t>. Giao bài và hướng dẫn học bài, chuẩn bị bài ở nhà.( 5 phút)</w:t>
      </w:r>
    </w:p>
    <w:p w:rsidR="00597147" w:rsidRPr="002D4CF5" w:rsidRDefault="00597147" w:rsidP="002D4CF5">
      <w:pPr>
        <w:spacing w:line="360" w:lineRule="auto"/>
        <w:ind w:firstLine="720"/>
        <w:rPr>
          <w:sz w:val="28"/>
          <w:szCs w:val="28"/>
          <w:lang w:val="vi-VN"/>
        </w:rPr>
      </w:pPr>
      <w:r w:rsidRPr="002D4CF5">
        <w:rPr>
          <w:sz w:val="28"/>
          <w:szCs w:val="28"/>
          <w:lang w:val="vi-VN"/>
        </w:rPr>
        <w:t>-Hệ thống hóa kiến thức (khái niệm, cách bác bỏ).</w:t>
      </w:r>
    </w:p>
    <w:p w:rsidR="00597147" w:rsidRPr="002D4CF5" w:rsidRDefault="00597147" w:rsidP="002D4CF5">
      <w:pPr>
        <w:spacing w:line="360" w:lineRule="auto"/>
        <w:ind w:firstLine="720"/>
        <w:rPr>
          <w:sz w:val="28"/>
          <w:szCs w:val="28"/>
          <w:lang w:val="vi-VN"/>
        </w:rPr>
      </w:pPr>
      <w:r w:rsidRPr="002D4CF5">
        <w:rPr>
          <w:sz w:val="28"/>
          <w:szCs w:val="28"/>
          <w:lang w:val="vi-VN"/>
        </w:rPr>
        <w:t>-Tự xây dựng một số tình huống và vận dụng kiến thức, kĩ năng để bác bỏ.</w:t>
      </w:r>
    </w:p>
    <w:p w:rsidR="00597147" w:rsidRPr="002D4CF5" w:rsidRDefault="00597147" w:rsidP="002D4CF5">
      <w:pPr>
        <w:tabs>
          <w:tab w:val="left" w:pos="0"/>
        </w:tabs>
        <w:spacing w:line="360" w:lineRule="auto"/>
        <w:rPr>
          <w:b/>
          <w:sz w:val="28"/>
          <w:szCs w:val="28"/>
          <w:lang w:val="vi-VN"/>
        </w:rPr>
      </w:pPr>
      <w:r w:rsidRPr="002D4CF5">
        <w:rPr>
          <w:b/>
          <w:sz w:val="28"/>
          <w:szCs w:val="28"/>
          <w:lang w:val="vi-VN"/>
        </w:rPr>
        <w:tab/>
      </w:r>
    </w:p>
    <w:p w:rsidR="00597147" w:rsidRPr="002D4CF5" w:rsidRDefault="00597147" w:rsidP="002D4CF5">
      <w:pPr>
        <w:tabs>
          <w:tab w:val="left" w:pos="0"/>
        </w:tabs>
        <w:spacing w:line="360" w:lineRule="auto"/>
        <w:rPr>
          <w:i/>
          <w:sz w:val="28"/>
          <w:szCs w:val="28"/>
        </w:rPr>
      </w:pPr>
      <w:r w:rsidRPr="002D4CF5">
        <w:rPr>
          <w:i/>
          <w:sz w:val="28"/>
          <w:szCs w:val="28"/>
        </w:rPr>
        <w:t>……………………………………………………………………………………………………………………………………………………………………………………………………………………</w:t>
      </w:r>
    </w:p>
    <w:p w:rsidR="00597147" w:rsidRPr="002D4CF5" w:rsidRDefault="00597147" w:rsidP="002D4CF5">
      <w:pPr>
        <w:tabs>
          <w:tab w:val="left" w:pos="0"/>
        </w:tabs>
        <w:spacing w:line="360" w:lineRule="auto"/>
        <w:rPr>
          <w:i/>
          <w:sz w:val="28"/>
          <w:szCs w:val="28"/>
        </w:rPr>
      </w:pPr>
      <w:r w:rsidRPr="002D4CF5">
        <w:rPr>
          <w:i/>
          <w:sz w:val="28"/>
          <w:szCs w:val="28"/>
        </w:rPr>
        <w:t>………………………………………………………………………………………..........................</w:t>
      </w:r>
    </w:p>
    <w:p w:rsidR="00597147" w:rsidRPr="002D4CF5" w:rsidRDefault="00597147" w:rsidP="002D4CF5">
      <w:pPr>
        <w:tabs>
          <w:tab w:val="left" w:pos="0"/>
        </w:tabs>
        <w:spacing w:line="360" w:lineRule="auto"/>
        <w:jc w:val="center"/>
        <w:rPr>
          <w:b/>
          <w:sz w:val="28"/>
          <w:szCs w:val="28"/>
          <w:lang w:val="vi-VN"/>
        </w:rPr>
      </w:pPr>
      <w:r w:rsidRPr="002D4CF5">
        <w:rPr>
          <w:b/>
          <w:sz w:val="28"/>
          <w:szCs w:val="28"/>
          <w:u w:val="single"/>
          <w:lang w:val="vi-VN"/>
        </w:rPr>
        <w:t xml:space="preserve">Tiết </w:t>
      </w:r>
      <w:r w:rsidR="004D0CD6" w:rsidRPr="002D4CF5">
        <w:rPr>
          <w:b/>
          <w:sz w:val="28"/>
          <w:szCs w:val="28"/>
          <w:u w:val="single"/>
        </w:rPr>
        <w:t xml:space="preserve">2/3 </w:t>
      </w:r>
      <w:r w:rsidRPr="002D4CF5">
        <w:rPr>
          <w:b/>
          <w:sz w:val="28"/>
          <w:szCs w:val="28"/>
          <w:u w:val="single"/>
          <w:lang w:val="vi-VN"/>
        </w:rPr>
        <w:t>8</w:t>
      </w:r>
      <w:r w:rsidRPr="002D4CF5">
        <w:rPr>
          <w:b/>
          <w:sz w:val="28"/>
          <w:szCs w:val="28"/>
          <w:u w:val="single"/>
        </w:rPr>
        <w:t>2</w:t>
      </w:r>
      <w:r w:rsidRPr="002D4CF5">
        <w:rPr>
          <w:b/>
          <w:sz w:val="28"/>
          <w:szCs w:val="28"/>
        </w:rPr>
        <w:t xml:space="preserve"> :</w:t>
      </w:r>
      <w:r w:rsidRPr="002D4CF5">
        <w:rPr>
          <w:b/>
          <w:sz w:val="28"/>
          <w:szCs w:val="28"/>
          <w:lang w:val="vi-VN"/>
        </w:rPr>
        <w:t>LUYỆN TẬP THAO TÁC LẬP LUẬN BÁC BỎ</w:t>
      </w:r>
    </w:p>
    <w:p w:rsidR="00597147" w:rsidRPr="002D4CF5" w:rsidRDefault="00597147" w:rsidP="002D4CF5">
      <w:pPr>
        <w:spacing w:line="360" w:lineRule="auto"/>
        <w:rPr>
          <w:sz w:val="28"/>
          <w:szCs w:val="28"/>
        </w:rPr>
      </w:pPr>
    </w:p>
    <w:p w:rsidR="004D0CD6" w:rsidRPr="002D4CF5" w:rsidRDefault="004D0CD6" w:rsidP="002D4CF5">
      <w:pPr>
        <w:spacing w:line="360" w:lineRule="auto"/>
        <w:rPr>
          <w:b/>
          <w:sz w:val="28"/>
          <w:szCs w:val="28"/>
        </w:rPr>
      </w:pPr>
      <w:r w:rsidRPr="002D4CF5">
        <w:rPr>
          <w:b/>
          <w:sz w:val="28"/>
          <w:szCs w:val="28"/>
        </w:rPr>
        <w:t xml:space="preserve">A. MỤC TIÊU BÀI HỌC </w:t>
      </w:r>
    </w:p>
    <w:p w:rsidR="004D0CD6" w:rsidRPr="002D4CF5" w:rsidRDefault="004D0CD6" w:rsidP="002D4CF5">
      <w:pPr>
        <w:spacing w:line="360" w:lineRule="auto"/>
        <w:rPr>
          <w:b/>
          <w:sz w:val="28"/>
          <w:szCs w:val="28"/>
        </w:rPr>
      </w:pPr>
      <w:r w:rsidRPr="002D4CF5">
        <w:rPr>
          <w:b/>
          <w:sz w:val="28"/>
          <w:szCs w:val="28"/>
        </w:rPr>
        <w:t>I. VỀ KIẾN THỨC</w:t>
      </w:r>
    </w:p>
    <w:p w:rsidR="004D0CD6" w:rsidRPr="002D4CF5" w:rsidRDefault="004D0CD6" w:rsidP="002D4CF5">
      <w:pPr>
        <w:spacing w:line="360" w:lineRule="auto"/>
        <w:ind w:firstLine="720"/>
        <w:rPr>
          <w:sz w:val="28"/>
          <w:szCs w:val="28"/>
          <w:lang w:val="vi-VN"/>
        </w:rPr>
      </w:pPr>
      <w:r w:rsidRPr="002D4CF5">
        <w:rPr>
          <w:sz w:val="28"/>
          <w:szCs w:val="28"/>
          <w:lang w:val="vi-VN"/>
        </w:rPr>
        <w:t xml:space="preserve">1/ Nhận biết:Nắm được khái niệm về thao tác, bác bỏ; </w:t>
      </w:r>
    </w:p>
    <w:p w:rsidR="004D0CD6" w:rsidRPr="002D4CF5" w:rsidRDefault="004D0CD6" w:rsidP="002D4CF5">
      <w:pPr>
        <w:spacing w:line="360" w:lineRule="auto"/>
        <w:ind w:firstLine="720"/>
        <w:rPr>
          <w:sz w:val="28"/>
          <w:szCs w:val="28"/>
          <w:lang w:val="vi-VN"/>
        </w:rPr>
      </w:pPr>
      <w:r w:rsidRPr="002D4CF5">
        <w:rPr>
          <w:sz w:val="28"/>
          <w:szCs w:val="28"/>
          <w:lang w:val="vi-VN"/>
        </w:rPr>
        <w:t xml:space="preserve">2/ Thông hiểu: Xác định đúng các thao tác lập luận bác bỏ trong những ngữ liệu cho trước </w:t>
      </w:r>
    </w:p>
    <w:p w:rsidR="004D0CD6" w:rsidRPr="002D4CF5" w:rsidRDefault="004D0CD6" w:rsidP="002D4CF5">
      <w:pPr>
        <w:spacing w:line="360" w:lineRule="auto"/>
        <w:ind w:firstLine="720"/>
        <w:rPr>
          <w:sz w:val="28"/>
          <w:szCs w:val="28"/>
          <w:lang w:val="vi-VN"/>
        </w:rPr>
      </w:pPr>
      <w:r w:rsidRPr="002D4CF5">
        <w:rPr>
          <w:sz w:val="28"/>
          <w:szCs w:val="28"/>
          <w:lang w:val="vi-VN"/>
        </w:rPr>
        <w:t>3/Vận dụng thấp: Xây dựng được dàn ý cho bài văn nghị luận gắn với các thao tác lập luận: phân tích, so sánh, bác bỏ;</w:t>
      </w:r>
    </w:p>
    <w:p w:rsidR="004D0CD6" w:rsidRPr="002D4CF5" w:rsidRDefault="004D0CD6" w:rsidP="002D4CF5">
      <w:pPr>
        <w:spacing w:line="360" w:lineRule="auto"/>
        <w:ind w:firstLine="720"/>
        <w:rPr>
          <w:sz w:val="28"/>
          <w:szCs w:val="28"/>
          <w:lang w:val="vi-VN"/>
        </w:rPr>
      </w:pPr>
      <w:r w:rsidRPr="002D4CF5">
        <w:rPr>
          <w:sz w:val="28"/>
          <w:szCs w:val="28"/>
          <w:lang w:val="vi-VN"/>
        </w:rPr>
        <w:t>4/Vận dụng cao:Viết được bài văn nghị luận trong đó vận dụng kết hợp các thao tác lập luận: phân tích, so sánh;bác bỏ.</w:t>
      </w: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II. VỀ KĨ NĂNG</w:t>
      </w:r>
    </w:p>
    <w:p w:rsidR="004D0CD6" w:rsidRPr="002D4CF5" w:rsidRDefault="004D0CD6" w:rsidP="002D4CF5">
      <w:pPr>
        <w:spacing w:line="360" w:lineRule="auto"/>
        <w:ind w:firstLine="720"/>
        <w:rPr>
          <w:sz w:val="28"/>
          <w:szCs w:val="28"/>
          <w:lang w:val="vi-VN"/>
        </w:rPr>
      </w:pPr>
      <w:r w:rsidRPr="002D4CF5">
        <w:rPr>
          <w:sz w:val="28"/>
          <w:szCs w:val="28"/>
          <w:lang w:val="vi-VN"/>
        </w:rPr>
        <w:t>1/ Biết làm: bài có sử dụng thao tác lập luận bác bỏ;</w:t>
      </w:r>
    </w:p>
    <w:p w:rsidR="004D0CD6" w:rsidRPr="002D4CF5" w:rsidRDefault="004D0CD6" w:rsidP="002D4CF5">
      <w:pPr>
        <w:spacing w:line="360" w:lineRule="auto"/>
        <w:ind w:firstLine="720"/>
        <w:rPr>
          <w:sz w:val="28"/>
          <w:szCs w:val="28"/>
          <w:lang w:val="vi-VN"/>
        </w:rPr>
      </w:pPr>
      <w:r w:rsidRPr="002D4CF5">
        <w:rPr>
          <w:sz w:val="28"/>
          <w:szCs w:val="28"/>
          <w:lang w:val="vi-VN"/>
        </w:rPr>
        <w:t>2/ Thông thạo: sử dụng tiếng Việt khi trình bày một bài nghị luận có sử dụng thao tác bác bỏ;</w:t>
      </w: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III. VỀ THÁI ĐỘ</w:t>
      </w:r>
    </w:p>
    <w:p w:rsidR="004D0CD6" w:rsidRPr="002D4CF5" w:rsidRDefault="004D0CD6" w:rsidP="002D4CF5">
      <w:pPr>
        <w:spacing w:line="360" w:lineRule="auto"/>
        <w:ind w:firstLine="720"/>
        <w:rPr>
          <w:sz w:val="28"/>
          <w:szCs w:val="28"/>
          <w:lang w:val="vi-VN"/>
        </w:rPr>
      </w:pPr>
      <w:r w:rsidRPr="002D4CF5">
        <w:rPr>
          <w:sz w:val="28"/>
          <w:szCs w:val="28"/>
          <w:lang w:val="vi-VN"/>
        </w:rPr>
        <w:t>1/ Hình thành thói quen: sử dụng thao tác bác bỏ</w:t>
      </w:r>
    </w:p>
    <w:p w:rsidR="004D0CD6" w:rsidRPr="002D4CF5" w:rsidRDefault="004D0CD6" w:rsidP="002D4CF5">
      <w:pPr>
        <w:spacing w:line="360" w:lineRule="auto"/>
        <w:ind w:firstLine="720"/>
        <w:rPr>
          <w:sz w:val="28"/>
          <w:szCs w:val="28"/>
          <w:lang w:val="vi-VN"/>
        </w:rPr>
      </w:pPr>
      <w:r w:rsidRPr="002D4CF5">
        <w:rPr>
          <w:sz w:val="28"/>
          <w:szCs w:val="28"/>
          <w:lang w:val="vi-VN"/>
        </w:rPr>
        <w:t>2/ Hình thành tính cách: tự tin khi trình bày kiến thức về kiểu bài văn nghị luận</w:t>
      </w:r>
    </w:p>
    <w:p w:rsidR="004D0CD6" w:rsidRPr="002D4CF5" w:rsidRDefault="004D0CD6" w:rsidP="002D4CF5">
      <w:pPr>
        <w:spacing w:line="360" w:lineRule="auto"/>
        <w:ind w:firstLine="720"/>
        <w:outlineLvl w:val="0"/>
        <w:rPr>
          <w:sz w:val="28"/>
          <w:szCs w:val="28"/>
          <w:lang w:val="vi-VN"/>
        </w:rPr>
      </w:pPr>
      <w:r w:rsidRPr="002D4CF5">
        <w:rPr>
          <w:sz w:val="28"/>
          <w:szCs w:val="28"/>
          <w:lang w:val="vi-VN"/>
        </w:rPr>
        <w:t xml:space="preserve">3/Hình thành nhân cách: </w:t>
      </w:r>
    </w:p>
    <w:p w:rsidR="004D0CD6" w:rsidRPr="002D4CF5" w:rsidRDefault="004D0CD6" w:rsidP="002D4CF5">
      <w:pPr>
        <w:spacing w:line="360" w:lineRule="auto"/>
        <w:ind w:firstLine="720"/>
        <w:rPr>
          <w:sz w:val="28"/>
          <w:szCs w:val="28"/>
          <w:lang w:val="vi-VN"/>
        </w:rPr>
      </w:pPr>
      <w:r w:rsidRPr="002D4CF5">
        <w:rPr>
          <w:sz w:val="28"/>
          <w:szCs w:val="28"/>
          <w:lang w:val="vi-VN"/>
        </w:rPr>
        <w:t>-Biết nhận thức được ý nghĩa của của các thao tác lập luận trong lĩnh hội tạo lập văn bản</w:t>
      </w:r>
    </w:p>
    <w:p w:rsidR="004D0CD6" w:rsidRPr="002D4CF5" w:rsidRDefault="004D0CD6" w:rsidP="002D4CF5">
      <w:pPr>
        <w:spacing w:line="360" w:lineRule="auto"/>
        <w:ind w:firstLine="720"/>
        <w:rPr>
          <w:sz w:val="28"/>
          <w:szCs w:val="28"/>
          <w:lang w:val="vi-VN"/>
        </w:rPr>
      </w:pPr>
      <w:r w:rsidRPr="002D4CF5">
        <w:rPr>
          <w:sz w:val="28"/>
          <w:szCs w:val="28"/>
          <w:lang w:val="vi-VN"/>
        </w:rPr>
        <w:t>-Có ý thức sử dụng các thao tác lập luận trong giao tiếp ngôn ngữ</w:t>
      </w:r>
    </w:p>
    <w:p w:rsidR="004D0CD6" w:rsidRPr="002D4CF5" w:rsidRDefault="004D0CD6" w:rsidP="002D4CF5">
      <w:pPr>
        <w:spacing w:line="360" w:lineRule="auto"/>
        <w:ind w:firstLine="720"/>
        <w:rPr>
          <w:sz w:val="28"/>
          <w:szCs w:val="28"/>
          <w:lang w:val="vi-VN"/>
        </w:rPr>
      </w:pP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IV. ĐỊNH HƯỚNG GÓP PHẦN HÌNH THÀNH NĂNG LỰC</w:t>
      </w:r>
    </w:p>
    <w:p w:rsidR="004D0CD6" w:rsidRPr="002D4CF5" w:rsidRDefault="004D0CD6" w:rsidP="002D4CF5">
      <w:pPr>
        <w:spacing w:line="360" w:lineRule="auto"/>
        <w:ind w:firstLine="724"/>
        <w:rPr>
          <w:sz w:val="28"/>
          <w:szCs w:val="28"/>
          <w:lang w:val="vi-VN"/>
        </w:rPr>
      </w:pPr>
      <w:r w:rsidRPr="002D4CF5">
        <w:rPr>
          <w:sz w:val="28"/>
          <w:szCs w:val="28"/>
          <w:lang w:val="vi-VN"/>
        </w:rPr>
        <w:t>- Năng lực giải quyết vấn đề: HS thể hiện quan điểm cá nhân khi nhận diện thao tác lập luận bác bỏ trong ngữ liệu do Gv đưa ra, giải quyết được các tình huống GV đưa ra.</w:t>
      </w:r>
    </w:p>
    <w:p w:rsidR="004D0CD6" w:rsidRPr="002D4CF5" w:rsidRDefault="004D0CD6" w:rsidP="002D4CF5">
      <w:pPr>
        <w:spacing w:line="360" w:lineRule="auto"/>
        <w:ind w:firstLine="724"/>
        <w:rPr>
          <w:sz w:val="28"/>
          <w:szCs w:val="28"/>
          <w:lang w:val="vi-VN"/>
        </w:rPr>
      </w:pPr>
      <w:r w:rsidRPr="002D4CF5">
        <w:rPr>
          <w:sz w:val="28"/>
          <w:szCs w:val="28"/>
          <w:lang w:val="vi-VN"/>
        </w:rPr>
        <w:t>- Năng lực sáng tạo: Biết cách đặt tạo lập văn bản theo yêu cầu hoàn toàn mới có sử dụng thao tác lập luận bác bỏ;</w:t>
      </w:r>
    </w:p>
    <w:p w:rsidR="004D0CD6" w:rsidRPr="002D4CF5" w:rsidRDefault="004D0CD6" w:rsidP="002D4CF5">
      <w:pPr>
        <w:spacing w:line="360" w:lineRule="auto"/>
        <w:ind w:firstLine="724"/>
        <w:rPr>
          <w:sz w:val="28"/>
          <w:szCs w:val="28"/>
          <w:lang w:val="vi-VN"/>
        </w:rPr>
      </w:pPr>
      <w:r w:rsidRPr="002D4CF5">
        <w:rPr>
          <w:sz w:val="28"/>
          <w:szCs w:val="28"/>
          <w:lang w:val="vi-VN"/>
        </w:rPr>
        <w:t>-Năng lực hợp tác: thảo luận nhóm để hoàn thành công việc chung, HS biết cách lắng nghe người khác, hòa giải bất đồng và giải quyết vấn đề theo hướng dân chủ.</w:t>
      </w:r>
    </w:p>
    <w:p w:rsidR="004D0CD6" w:rsidRPr="002D4CF5" w:rsidRDefault="004D0CD6" w:rsidP="002D4CF5">
      <w:pPr>
        <w:spacing w:line="360" w:lineRule="auto"/>
        <w:rPr>
          <w:spacing w:val="4"/>
          <w:sz w:val="28"/>
          <w:szCs w:val="28"/>
          <w:lang w:val="vi-VN"/>
        </w:rPr>
      </w:pPr>
      <w:r w:rsidRPr="002D4CF5">
        <w:rPr>
          <w:spacing w:val="4"/>
          <w:sz w:val="28"/>
          <w:szCs w:val="28"/>
          <w:lang w:val="vi-VN"/>
        </w:rPr>
        <w:tab/>
        <w:t>- Năng lực tạo lập văn bản nghị luận xã hội, văn học.</w:t>
      </w:r>
    </w:p>
    <w:p w:rsidR="004D0CD6" w:rsidRPr="002D4CF5" w:rsidRDefault="004D0CD6" w:rsidP="002D4CF5">
      <w:pPr>
        <w:spacing w:line="360" w:lineRule="auto"/>
        <w:rPr>
          <w:b/>
          <w:sz w:val="28"/>
          <w:szCs w:val="28"/>
        </w:rPr>
      </w:pPr>
    </w:p>
    <w:p w:rsidR="004D0CD6" w:rsidRPr="002D4CF5" w:rsidRDefault="004D0CD6" w:rsidP="002D4CF5">
      <w:pPr>
        <w:spacing w:line="360" w:lineRule="auto"/>
        <w:rPr>
          <w:b/>
          <w:sz w:val="28"/>
          <w:szCs w:val="28"/>
        </w:rPr>
      </w:pPr>
      <w:r w:rsidRPr="002D4CF5">
        <w:rPr>
          <w:b/>
          <w:sz w:val="28"/>
          <w:szCs w:val="28"/>
        </w:rPr>
        <w:t>B. CHUẨN BỊ CỦA GIÁO VIÊN VÀ HỌC SINH</w:t>
      </w:r>
    </w:p>
    <w:p w:rsidR="004D0CD6" w:rsidRPr="002D4CF5" w:rsidRDefault="004D0CD6" w:rsidP="002D4CF5">
      <w:pPr>
        <w:spacing w:line="360" w:lineRule="auto"/>
        <w:rPr>
          <w:b/>
          <w:sz w:val="28"/>
          <w:szCs w:val="28"/>
        </w:rPr>
      </w:pPr>
      <w:r w:rsidRPr="002D4CF5">
        <w:rPr>
          <w:b/>
          <w:sz w:val="28"/>
          <w:szCs w:val="28"/>
        </w:rPr>
        <w:t>I. CHUẨN BỊ CỦA GV</w:t>
      </w:r>
    </w:p>
    <w:p w:rsidR="004D0CD6" w:rsidRPr="002D4CF5" w:rsidRDefault="004D0CD6" w:rsidP="002D4CF5">
      <w:pPr>
        <w:spacing w:line="360" w:lineRule="auto"/>
        <w:ind w:firstLine="720"/>
        <w:rPr>
          <w:sz w:val="28"/>
          <w:szCs w:val="28"/>
          <w:lang w:val="nl-NL"/>
        </w:rPr>
      </w:pPr>
      <w:r w:rsidRPr="002D4CF5">
        <w:rPr>
          <w:sz w:val="28"/>
          <w:szCs w:val="28"/>
          <w:lang w:val="nl-NL"/>
        </w:rPr>
        <w:t xml:space="preserve">- Phương tiện, thiết bị: </w:t>
      </w:r>
    </w:p>
    <w:p w:rsidR="004D0CD6" w:rsidRPr="002D4CF5" w:rsidRDefault="004D0CD6" w:rsidP="002D4CF5">
      <w:pPr>
        <w:spacing w:line="360" w:lineRule="auto"/>
        <w:ind w:firstLine="720"/>
        <w:rPr>
          <w:sz w:val="28"/>
          <w:szCs w:val="28"/>
          <w:lang w:val="nl-NL"/>
        </w:rPr>
      </w:pPr>
      <w:r w:rsidRPr="002D4CF5">
        <w:rPr>
          <w:sz w:val="28"/>
          <w:szCs w:val="28"/>
          <w:lang w:val="nl-NL"/>
        </w:rPr>
        <w:t>+ SGK, SGV, Tư liệu Ngữ Văn 11, thiết kế bài học.</w:t>
      </w:r>
    </w:p>
    <w:p w:rsidR="004D0CD6" w:rsidRPr="002D4CF5" w:rsidRDefault="004D0CD6" w:rsidP="002D4CF5">
      <w:pPr>
        <w:spacing w:line="360" w:lineRule="auto"/>
        <w:ind w:firstLine="720"/>
        <w:rPr>
          <w:sz w:val="28"/>
          <w:szCs w:val="28"/>
          <w:lang w:val="nl-NL"/>
        </w:rPr>
      </w:pPr>
      <w:r w:rsidRPr="002D4CF5">
        <w:rPr>
          <w:sz w:val="28"/>
          <w:szCs w:val="28"/>
          <w:lang w:val="nl-NL"/>
        </w:rPr>
        <w:t>+ Máy tính, máy chiếu, loa...</w:t>
      </w:r>
    </w:p>
    <w:p w:rsidR="004D0CD6" w:rsidRPr="002D4CF5" w:rsidRDefault="004D0CD6"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D0CD6" w:rsidRPr="002D4CF5" w:rsidRDefault="004D0CD6" w:rsidP="002D4CF5">
      <w:pPr>
        <w:spacing w:line="360" w:lineRule="auto"/>
        <w:rPr>
          <w:b/>
          <w:sz w:val="28"/>
          <w:szCs w:val="28"/>
        </w:rPr>
      </w:pPr>
      <w:r w:rsidRPr="002D4CF5">
        <w:rPr>
          <w:b/>
          <w:sz w:val="28"/>
          <w:szCs w:val="28"/>
        </w:rPr>
        <w:t>II. CHUẨN BỊ CỦA HỌC SINH.</w:t>
      </w:r>
    </w:p>
    <w:p w:rsidR="004D0CD6" w:rsidRPr="002D4CF5" w:rsidRDefault="004D0CD6"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D0CD6" w:rsidRPr="002D4CF5" w:rsidRDefault="004D0CD6"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jc w:val="center"/>
        <w:rPr>
          <w:b/>
          <w:sz w:val="28"/>
          <w:szCs w:val="28"/>
        </w:rPr>
      </w:pPr>
      <w:r w:rsidRPr="002D4CF5">
        <w:rPr>
          <w:b/>
          <w:sz w:val="28"/>
          <w:szCs w:val="28"/>
          <w:lang w:val="pt-BR"/>
        </w:rPr>
        <w:sym w:font="Wingdings" w:char="F026"/>
      </w:r>
      <w:r w:rsidRPr="002D4CF5">
        <w:rPr>
          <w:b/>
          <w:sz w:val="28"/>
          <w:szCs w:val="28"/>
          <w:lang w:val="vi-VN"/>
        </w:rPr>
        <w:t xml:space="preserve"> 1. KHỞI ĐỘNG ( 5 phút)</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610"/>
      </w:tblGrid>
      <w:tr w:rsidR="00597147" w:rsidRPr="002D4CF5" w:rsidTr="00296840">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61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296840">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i/>
                <w:sz w:val="28"/>
                <w:szCs w:val="28"/>
              </w:rPr>
            </w:pPr>
            <w:r w:rsidRPr="002D4CF5">
              <w:rPr>
                <w:sz w:val="28"/>
                <w:szCs w:val="28"/>
              </w:rPr>
              <w:t xml:space="preserve">- GV giao nhiệm vụ: </w:t>
            </w:r>
            <w:r w:rsidRPr="002D4CF5">
              <w:rPr>
                <w:i/>
                <w:sz w:val="28"/>
                <w:szCs w:val="28"/>
              </w:rPr>
              <w:t>“ …Nhiều đồng bào chúng ta, để biện minh việc từ bỏ tiếng mẹ đẻ, đã than phiền rằng tiếng nước mình nghèo nàn. Lời trách cứ này không có cơ sở nào cả. Họ chỉ biết những từ thông dụng của ngôn ngữ và còn nghèo những từ An Nam hơn bất cứ người phụ nữ và nông dân An Nam nào. Ngôn ngữ của Nguyễn Du nghèo hay giàu?</w:t>
            </w:r>
          </w:p>
          <w:p w:rsidR="00597147" w:rsidRPr="002D4CF5" w:rsidRDefault="00597147" w:rsidP="002D4CF5">
            <w:pPr>
              <w:spacing w:line="360" w:lineRule="auto"/>
              <w:rPr>
                <w:i/>
                <w:sz w:val="28"/>
                <w:szCs w:val="28"/>
              </w:rPr>
            </w:pPr>
            <w:r w:rsidRPr="002D4CF5">
              <w:rPr>
                <w:i/>
                <w:sz w:val="28"/>
                <w:szCs w:val="28"/>
              </w:rPr>
              <w:t>            Vì sao người An Nam có thể dịch những tác phẩm của Trung Quốc sang nước mình, mà lại không thể viết những tác phẩm tương tự?</w:t>
            </w:r>
          </w:p>
          <w:p w:rsidR="00597147" w:rsidRPr="002D4CF5" w:rsidRDefault="00597147" w:rsidP="002D4CF5">
            <w:pPr>
              <w:spacing w:line="360" w:lineRule="auto"/>
              <w:rPr>
                <w:i/>
                <w:sz w:val="28"/>
                <w:szCs w:val="28"/>
              </w:rPr>
            </w:pPr>
            <w:r w:rsidRPr="002D4CF5">
              <w:rPr>
                <w:i/>
                <w:sz w:val="28"/>
                <w:szCs w:val="28"/>
              </w:rPr>
              <w:t>            Phải quy lỗi cho sự nghèo nàn của ngôn ngữ hay sự bất tài của con người?</w:t>
            </w:r>
          </w:p>
          <w:p w:rsidR="00597147" w:rsidRPr="002D4CF5" w:rsidRDefault="00597147" w:rsidP="002D4CF5">
            <w:pPr>
              <w:spacing w:line="360" w:lineRule="auto"/>
              <w:rPr>
                <w:i/>
                <w:sz w:val="28"/>
                <w:szCs w:val="28"/>
              </w:rPr>
            </w:pPr>
            <w:r w:rsidRPr="002D4CF5">
              <w:rPr>
                <w:i/>
                <w:sz w:val="28"/>
                <w:szCs w:val="28"/>
              </w:rPr>
              <w:t>            Ở An Nam cũng như mọi nơi khác, đều có thể ứng dụng nguyên tắc này:</w:t>
            </w:r>
          </w:p>
          <w:p w:rsidR="00597147" w:rsidRPr="002D4CF5" w:rsidRDefault="00597147" w:rsidP="002D4CF5">
            <w:pPr>
              <w:spacing w:line="360" w:lineRule="auto"/>
              <w:rPr>
                <w:i/>
                <w:sz w:val="28"/>
                <w:szCs w:val="28"/>
              </w:rPr>
            </w:pPr>
            <w:r w:rsidRPr="002D4CF5">
              <w:rPr>
                <w:i/>
                <w:sz w:val="28"/>
                <w:szCs w:val="28"/>
              </w:rPr>
              <w:t>            Điều gì người ta suy nghĩ kĩ sẽ diễn đạt rõ ràng, và dễ dàng tìm thấy những từ để nói ra. …”</w:t>
            </w:r>
          </w:p>
          <w:p w:rsidR="00597147" w:rsidRPr="002D4CF5" w:rsidRDefault="00597147" w:rsidP="002D4CF5">
            <w:pPr>
              <w:spacing w:line="360" w:lineRule="auto"/>
              <w:rPr>
                <w:sz w:val="28"/>
                <w:szCs w:val="28"/>
              </w:rPr>
            </w:pPr>
            <w:r w:rsidRPr="002D4CF5">
              <w:rPr>
                <w:sz w:val="28"/>
                <w:szCs w:val="28"/>
              </w:rPr>
              <w:t>(Nguyễn An Ninh, Tiếng mẹ đẻ – nguồn giải phóng các dân tộc bị áp bức</w:t>
            </w:r>
          </w:p>
          <w:p w:rsidR="00597147" w:rsidRPr="002D4CF5" w:rsidRDefault="00597147" w:rsidP="002D4CF5">
            <w:pPr>
              <w:spacing w:line="360" w:lineRule="auto"/>
              <w:rPr>
                <w:sz w:val="28"/>
                <w:szCs w:val="28"/>
              </w:rPr>
            </w:pPr>
            <w:r w:rsidRPr="002D4CF5">
              <w:rPr>
                <w:sz w:val="28"/>
                <w:szCs w:val="28"/>
              </w:rPr>
              <w:t>Theo SGK Ngữ văn 11, Tập hai, NXB Giáo dục, 2014, tr. 90)</w:t>
            </w:r>
          </w:p>
          <w:p w:rsidR="00597147" w:rsidRPr="002D4CF5" w:rsidRDefault="00597147" w:rsidP="002D4CF5">
            <w:pPr>
              <w:spacing w:line="360" w:lineRule="auto"/>
              <w:rPr>
                <w:sz w:val="28"/>
                <w:szCs w:val="28"/>
              </w:rPr>
            </w:pPr>
            <w:r w:rsidRPr="002D4CF5">
              <w:rPr>
                <w:sz w:val="28"/>
                <w:szCs w:val="28"/>
              </w:rPr>
              <w:t xml:space="preserve">            Đoạn văn trên sử dụng thao tác lập luận gì? </w:t>
            </w:r>
          </w:p>
          <w:p w:rsidR="00597147" w:rsidRPr="002D4CF5" w:rsidRDefault="00597147" w:rsidP="002D4CF5">
            <w:pPr>
              <w:spacing w:line="360" w:lineRule="auto"/>
              <w:rPr>
                <w:sz w:val="28"/>
                <w:szCs w:val="28"/>
              </w:rPr>
            </w:pPr>
            <w:r w:rsidRPr="002D4CF5">
              <w:rPr>
                <w:sz w:val="28"/>
                <w:szCs w:val="28"/>
              </w:rPr>
              <w:t xml:space="preserve">-   HS thực hiện nhiệm vụ: </w:t>
            </w:r>
          </w:p>
          <w:p w:rsidR="00597147" w:rsidRPr="002D4CF5" w:rsidRDefault="00597147" w:rsidP="002D4CF5">
            <w:pPr>
              <w:spacing w:line="360" w:lineRule="auto"/>
              <w:rPr>
                <w:sz w:val="28"/>
                <w:szCs w:val="28"/>
              </w:rPr>
            </w:pPr>
            <w:r w:rsidRPr="002D4CF5">
              <w:rPr>
                <w:sz w:val="28"/>
                <w:szCs w:val="28"/>
              </w:rPr>
              <w:t>-  HS báo  cáo kết quả thực hiện nhiệm vụ: Thao tác lập luận bác bỏ</w:t>
            </w:r>
          </w:p>
          <w:p w:rsidR="00597147" w:rsidRPr="002D4CF5" w:rsidRDefault="00597147" w:rsidP="002D4CF5">
            <w:pPr>
              <w:spacing w:line="360" w:lineRule="auto"/>
              <w:rPr>
                <w:sz w:val="28"/>
                <w:szCs w:val="28"/>
              </w:rPr>
            </w:pPr>
            <w:r w:rsidRPr="002D4CF5">
              <w:rPr>
                <w:sz w:val="28"/>
                <w:szCs w:val="28"/>
              </w:rPr>
              <w:t>Từ đó, giáo viên giới thiệu Vào bài: Ở tiết trước, chúng ta đã tìm hiểu kiến thức về thao tác lập luận bác bỏ. Hôm nay, chúng ta sẽ thực hành thao tác này để củng cố và khắc sâu kiến thức.</w:t>
            </w: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rPr>
            </w:pPr>
            <w:r w:rsidRPr="002D4CF5">
              <w:rPr>
                <w:sz w:val="28"/>
                <w:szCs w:val="28"/>
              </w:rPr>
              <w:t xml:space="preserve"> </w:t>
            </w: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2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5400"/>
        <w:tblGridChange w:id="182">
          <w:tblGrid>
            <w:gridCol w:w="4590"/>
            <w:gridCol w:w="5400"/>
          </w:tblGrid>
        </w:tblGridChange>
      </w:tblGrid>
      <w:tr w:rsidR="00597147" w:rsidRPr="002D4CF5" w:rsidTr="00296840">
        <w:trPr>
          <w:trHeight w:val="647"/>
        </w:trPr>
        <w:tc>
          <w:tcPr>
            <w:tcW w:w="4590" w:type="dxa"/>
            <w:shd w:val="clear" w:color="auto" w:fill="auto"/>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400" w:type="dxa"/>
          </w:tcPr>
          <w:p w:rsidR="00597147" w:rsidRPr="002D4CF5" w:rsidRDefault="0059714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97147" w:rsidRPr="002D4CF5" w:rsidTr="00296840">
        <w:trPr>
          <w:trHeight w:val="890"/>
        </w:trPr>
        <w:tc>
          <w:tcPr>
            <w:tcW w:w="4590" w:type="dxa"/>
            <w:shd w:val="clear" w:color="auto" w:fill="auto"/>
          </w:tcPr>
          <w:p w:rsidR="00597147" w:rsidRPr="002D4CF5" w:rsidRDefault="00597147" w:rsidP="002D4CF5">
            <w:pPr>
              <w:spacing w:line="360" w:lineRule="auto"/>
              <w:rPr>
                <w:sz w:val="28"/>
                <w:szCs w:val="28"/>
              </w:rPr>
            </w:pPr>
            <w:r w:rsidRPr="002D4CF5">
              <w:rPr>
                <w:sz w:val="28"/>
                <w:szCs w:val="28"/>
              </w:rPr>
              <w:t>-GV yêu cầu HS ôn lại lí thuyết đã học</w:t>
            </w:r>
          </w:p>
          <w:p w:rsidR="00597147" w:rsidRPr="002D4CF5" w:rsidRDefault="00597147" w:rsidP="002D4CF5">
            <w:pPr>
              <w:spacing w:line="360" w:lineRule="auto"/>
              <w:rPr>
                <w:sz w:val="28"/>
                <w:szCs w:val="28"/>
                <w:lang w:val="fr-FR"/>
              </w:rPr>
            </w:pPr>
            <w:r w:rsidRPr="002D4CF5">
              <w:rPr>
                <w:sz w:val="28"/>
                <w:szCs w:val="28"/>
                <w:lang w:val="fr-FR"/>
              </w:rPr>
              <w:t xml:space="preserve">1.Thế nào là bác bỏ? Trong cuộc sống cũng như viết bài nghị luận, ta dùng thao tác bác bỏ nhằm mục đích gì? </w:t>
            </w:r>
          </w:p>
          <w:p w:rsidR="00597147" w:rsidRPr="002D4CF5" w:rsidRDefault="00597147" w:rsidP="002D4CF5">
            <w:pPr>
              <w:spacing w:line="360" w:lineRule="auto"/>
              <w:rPr>
                <w:sz w:val="28"/>
                <w:szCs w:val="28"/>
                <w:lang w:val="fr-FR"/>
              </w:rPr>
            </w:pPr>
            <w:r w:rsidRPr="002D4CF5">
              <w:rPr>
                <w:sz w:val="28"/>
                <w:szCs w:val="28"/>
                <w:lang w:val="fr-FR"/>
              </w:rPr>
              <w:t xml:space="preserve"> 2. Để bác bỏ thành công, cần nắm vững những yêu cầu nào? </w:t>
            </w:r>
          </w:p>
          <w:p w:rsidR="00597147" w:rsidRPr="002D4CF5" w:rsidRDefault="00597147" w:rsidP="002D4CF5">
            <w:pPr>
              <w:spacing w:line="360" w:lineRule="auto"/>
              <w:rPr>
                <w:sz w:val="28"/>
                <w:szCs w:val="28"/>
                <w:lang w:val="fr-FR"/>
              </w:rPr>
            </w:pPr>
            <w:r w:rsidRPr="002D4CF5">
              <w:rPr>
                <w:sz w:val="28"/>
                <w:szCs w:val="28"/>
                <w:lang w:val="fr-FR"/>
              </w:rPr>
              <w:t>3.Vì sao ta lại dùng thao tác lập luận bác bỏ?</w:t>
            </w:r>
          </w:p>
          <w:p w:rsidR="00597147" w:rsidRPr="002D4CF5" w:rsidRDefault="00597147" w:rsidP="002D4CF5">
            <w:pPr>
              <w:spacing w:line="360" w:lineRule="auto"/>
              <w:rPr>
                <w:sz w:val="28"/>
                <w:szCs w:val="28"/>
                <w:lang w:val="fr-FR"/>
              </w:rPr>
            </w:pPr>
            <w:r w:rsidRPr="002D4CF5">
              <w:rPr>
                <w:sz w:val="28"/>
                <w:szCs w:val="28"/>
                <w:lang w:val="fr-FR"/>
              </w:rPr>
              <w:t>4. Thái độ của chúng ta khi bác bỏ ý kiến của một ai đó phải ntn?</w:t>
            </w:r>
          </w:p>
          <w:p w:rsidR="00597147" w:rsidRPr="002D4CF5" w:rsidRDefault="00597147" w:rsidP="002D4CF5">
            <w:pPr>
              <w:spacing w:line="360" w:lineRule="auto"/>
              <w:rPr>
                <w:sz w:val="28"/>
                <w:szCs w:val="28"/>
                <w:lang w:val="fr-FR"/>
              </w:rPr>
            </w:pPr>
            <w:r w:rsidRPr="002D4CF5">
              <w:rPr>
                <w:sz w:val="28"/>
                <w:szCs w:val="28"/>
                <w:lang w:val="fr-FR"/>
              </w:rPr>
              <w:t>HS trả lời</w:t>
            </w:r>
          </w:p>
          <w:p w:rsidR="00597147" w:rsidRPr="002D4CF5" w:rsidRDefault="00597147" w:rsidP="002D4CF5">
            <w:pPr>
              <w:spacing w:line="360" w:lineRule="auto"/>
              <w:rPr>
                <w:sz w:val="28"/>
                <w:szCs w:val="28"/>
                <w:lang w:val="fr-FR"/>
              </w:rPr>
            </w:pPr>
            <w:r w:rsidRPr="002D4CF5">
              <w:rPr>
                <w:sz w:val="28"/>
                <w:szCs w:val="28"/>
                <w:lang w:val="fr-FR"/>
              </w:rPr>
              <w:t xml:space="preserve">Bác bỏ là dùng lí lẽ và dẫn chứng để phủ nhận những ý kiến, những nhận định… sai trái, nhằm bảo vệ những ý kiến, những nhận định đúng đắn. </w:t>
            </w:r>
          </w:p>
        </w:tc>
        <w:tc>
          <w:tcPr>
            <w:tcW w:w="5400" w:type="dxa"/>
          </w:tcPr>
          <w:p w:rsidR="00597147" w:rsidRPr="002D4CF5" w:rsidRDefault="00597147" w:rsidP="002D4CF5">
            <w:pPr>
              <w:spacing w:line="360" w:lineRule="auto"/>
              <w:rPr>
                <w:b/>
                <w:sz w:val="28"/>
                <w:szCs w:val="28"/>
                <w:lang w:val="fr-FR"/>
              </w:rPr>
            </w:pPr>
            <w:r w:rsidRPr="002D4CF5">
              <w:rPr>
                <w:b/>
                <w:sz w:val="28"/>
                <w:szCs w:val="28"/>
                <w:u w:val="single"/>
                <w:lang w:val="fr-FR"/>
              </w:rPr>
              <w:t>I</w:t>
            </w:r>
            <w:r w:rsidRPr="002D4CF5">
              <w:rPr>
                <w:b/>
                <w:sz w:val="28"/>
                <w:szCs w:val="28"/>
                <w:lang w:val="fr-FR"/>
              </w:rPr>
              <w:t>. Lí thuyết:</w:t>
            </w:r>
          </w:p>
          <w:p w:rsidR="00597147" w:rsidRPr="002D4CF5" w:rsidRDefault="00597147" w:rsidP="002D4CF5">
            <w:pPr>
              <w:spacing w:line="360" w:lineRule="auto"/>
              <w:rPr>
                <w:sz w:val="28"/>
                <w:szCs w:val="28"/>
                <w:lang w:val="fr-FR"/>
              </w:rPr>
            </w:pPr>
            <w:r w:rsidRPr="002D4CF5">
              <w:rPr>
                <w:sz w:val="28"/>
                <w:szCs w:val="28"/>
                <w:lang w:val="fr-FR"/>
              </w:rPr>
              <w:t>- Thế nào là bác bỏ?</w:t>
            </w:r>
          </w:p>
          <w:p w:rsidR="00597147" w:rsidRPr="002D4CF5" w:rsidRDefault="00597147" w:rsidP="002D4CF5">
            <w:pPr>
              <w:spacing w:line="360" w:lineRule="auto"/>
              <w:rPr>
                <w:sz w:val="28"/>
                <w:szCs w:val="28"/>
                <w:lang w:val="fr-FR"/>
              </w:rPr>
            </w:pPr>
            <w:r w:rsidRPr="002D4CF5">
              <w:rPr>
                <w:sz w:val="28"/>
                <w:szCs w:val="28"/>
                <w:lang w:val="fr-FR"/>
              </w:rPr>
              <w:t>- Mục đích, yêu câu của thao tác lập luận bác bỏ?</w:t>
            </w:r>
          </w:p>
          <w:p w:rsidR="00597147" w:rsidRPr="002D4CF5" w:rsidRDefault="00597147" w:rsidP="002D4CF5">
            <w:pPr>
              <w:spacing w:line="360" w:lineRule="auto"/>
              <w:rPr>
                <w:sz w:val="28"/>
                <w:szCs w:val="28"/>
                <w:lang w:val="fr-FR"/>
              </w:rPr>
            </w:pPr>
            <w:r w:rsidRPr="002D4CF5">
              <w:rPr>
                <w:sz w:val="28"/>
                <w:szCs w:val="28"/>
                <w:lang w:val="fr-FR"/>
              </w:rPr>
              <w:t>- Cách thực hiện thao tác lập luận bác bỏ?</w:t>
            </w:r>
          </w:p>
          <w:p w:rsidR="00597147" w:rsidRPr="002D4CF5" w:rsidRDefault="00597147" w:rsidP="002D4CF5">
            <w:pPr>
              <w:spacing w:line="360" w:lineRule="auto"/>
              <w:rPr>
                <w:sz w:val="28"/>
                <w:szCs w:val="28"/>
                <w:lang w:val="fr-FR"/>
              </w:rPr>
            </w:pPr>
          </w:p>
        </w:tc>
      </w:tr>
      <w:tr w:rsidR="00597147" w:rsidRPr="002D4CF5" w:rsidTr="00296840">
        <w:trPr>
          <w:trHeight w:val="70"/>
        </w:trPr>
        <w:tc>
          <w:tcPr>
            <w:tcW w:w="4590" w:type="dxa"/>
            <w:shd w:val="clear" w:color="auto" w:fill="auto"/>
          </w:tcPr>
          <w:p w:rsidR="00597147" w:rsidRPr="002D4CF5" w:rsidRDefault="00597147" w:rsidP="002D4CF5">
            <w:pPr>
              <w:spacing w:line="360" w:lineRule="auto"/>
              <w:rPr>
                <w:sz w:val="28"/>
                <w:szCs w:val="28"/>
                <w:lang w:val="fr-FR"/>
              </w:rPr>
            </w:pPr>
            <w:r w:rsidRPr="002D4CF5">
              <w:rPr>
                <w:sz w:val="28"/>
                <w:szCs w:val="28"/>
                <w:u w:val="single"/>
                <w:lang w:val="fr-FR"/>
              </w:rPr>
              <w:t>Hoạt động 2:</w:t>
            </w:r>
            <w:r w:rsidRPr="002D4CF5">
              <w:rPr>
                <w:sz w:val="28"/>
                <w:szCs w:val="28"/>
                <w:lang w:val="fr-FR"/>
              </w:rPr>
              <w:t xml:space="preserve"> hướng dẫn Hs làm bài tập.</w:t>
            </w:r>
          </w:p>
          <w:p w:rsidR="00597147" w:rsidRPr="002D4CF5" w:rsidRDefault="00597147" w:rsidP="002D4CF5">
            <w:pPr>
              <w:spacing w:line="360" w:lineRule="auto"/>
              <w:rPr>
                <w:sz w:val="28"/>
                <w:szCs w:val="28"/>
                <w:lang w:val="fr-FR"/>
              </w:rPr>
            </w:pPr>
            <w:r w:rsidRPr="002D4CF5">
              <w:rPr>
                <w:sz w:val="28"/>
                <w:szCs w:val="28"/>
                <w:lang w:val="fr-FR"/>
              </w:rPr>
              <w:t>Gv hướng dẫn hs tìm hiểu nội dung của đoạn 1 và chỉ ra cách thức bác bỏ</w:t>
            </w:r>
          </w:p>
          <w:p w:rsidR="00597147" w:rsidRPr="002D4CF5" w:rsidRDefault="00597147" w:rsidP="002D4CF5">
            <w:pPr>
              <w:spacing w:line="360" w:lineRule="auto"/>
              <w:rPr>
                <w:sz w:val="28"/>
                <w:szCs w:val="28"/>
                <w:lang w:val="fr-FR"/>
              </w:rPr>
            </w:pPr>
            <w:r w:rsidRPr="002D4CF5">
              <w:rPr>
                <w:sz w:val="28"/>
                <w:szCs w:val="28"/>
                <w:lang w:val="fr-FR"/>
              </w:rPr>
              <w:t>Người viết bác bỏ vấn đề gì?</w:t>
            </w:r>
          </w:p>
          <w:p w:rsidR="00597147" w:rsidRPr="002D4CF5" w:rsidRDefault="00597147" w:rsidP="002D4CF5">
            <w:pPr>
              <w:spacing w:line="360" w:lineRule="auto"/>
              <w:rPr>
                <w:sz w:val="28"/>
                <w:szCs w:val="28"/>
                <w:lang w:val="fr-FR"/>
              </w:rPr>
            </w:pPr>
            <w:r w:rsidRPr="002D4CF5">
              <w:rPr>
                <w:sz w:val="28"/>
                <w:szCs w:val="28"/>
                <w:lang w:val="fr-FR"/>
              </w:rPr>
              <w:t>Chứng minh cho vấn đề đó người viết đã dùng những luận cứ nào?</w:t>
            </w:r>
          </w:p>
          <w:p w:rsidR="00597147" w:rsidRPr="002D4CF5" w:rsidRDefault="00597147" w:rsidP="002D4CF5">
            <w:pPr>
              <w:spacing w:line="360" w:lineRule="auto"/>
              <w:rPr>
                <w:sz w:val="28"/>
                <w:szCs w:val="28"/>
                <w:lang w:val="fr-FR"/>
              </w:rPr>
            </w:pPr>
            <w:r w:rsidRPr="002D4CF5">
              <w:rPr>
                <w:sz w:val="28"/>
                <w:szCs w:val="28"/>
                <w:lang w:val="fr-FR"/>
              </w:rPr>
              <w:t xml:space="preserve">  Hs thảo luận và trả lời câu hỏi</w:t>
            </w: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r w:rsidRPr="002D4CF5">
              <w:rPr>
                <w:sz w:val="28"/>
                <w:szCs w:val="28"/>
                <w:lang w:val="fr-FR"/>
              </w:rPr>
              <w:t>Ở đoạn 2 ý kiến bác bỏ nhằm mục đích gì?</w:t>
            </w:r>
          </w:p>
          <w:p w:rsidR="00597147" w:rsidRPr="002D4CF5" w:rsidRDefault="00597147" w:rsidP="002D4CF5">
            <w:pPr>
              <w:spacing w:line="360" w:lineRule="auto"/>
              <w:rPr>
                <w:sz w:val="28"/>
                <w:szCs w:val="28"/>
                <w:lang w:val="fr-FR"/>
              </w:rPr>
            </w:pPr>
            <w:r w:rsidRPr="002D4CF5">
              <w:rPr>
                <w:sz w:val="28"/>
                <w:szCs w:val="28"/>
                <w:lang w:val="fr-FR"/>
              </w:rPr>
              <w:t>Luận cứ đưa ra để bác bỏ vấn đề dựa trên suy nghĩ gì?</w:t>
            </w:r>
          </w:p>
          <w:p w:rsidR="00597147" w:rsidRPr="002D4CF5" w:rsidRDefault="00597147" w:rsidP="002D4CF5">
            <w:pPr>
              <w:spacing w:line="360" w:lineRule="auto"/>
              <w:rPr>
                <w:sz w:val="28"/>
                <w:szCs w:val="28"/>
                <w:lang w:val="fr-FR"/>
              </w:rPr>
            </w:pPr>
            <w:r w:rsidRPr="002D4CF5">
              <w:rPr>
                <w:sz w:val="28"/>
                <w:szCs w:val="28"/>
                <w:lang w:val="fr-FR"/>
              </w:rPr>
              <w:t>Hs thảo luận và trả lời</w:t>
            </w:r>
          </w:p>
          <w:p w:rsidR="00597147" w:rsidRPr="002D4CF5" w:rsidRDefault="00597147" w:rsidP="002D4CF5">
            <w:pPr>
              <w:spacing w:line="360" w:lineRule="auto"/>
              <w:rPr>
                <w:sz w:val="28"/>
                <w:szCs w:val="28"/>
                <w:lang w:val="fr-FR"/>
              </w:rPr>
            </w:pPr>
            <w:r w:rsidRPr="002D4CF5">
              <w:rPr>
                <w:sz w:val="28"/>
                <w:szCs w:val="28"/>
                <w:lang w:val="fr-FR"/>
              </w:rPr>
              <w:t>GV hướng dẫn hs tìm hiểu và đưa ra cách bác bỏ cho từng ý kiến</w:t>
            </w: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r w:rsidRPr="002D4CF5">
              <w:rPr>
                <w:sz w:val="28"/>
                <w:szCs w:val="28"/>
                <w:lang w:val="fr-FR"/>
              </w:rPr>
              <w:t>Phần bên là ví dụ về ý kiến thứ 1,Gv có thể đề xuất thêm nhiều kinh ngiệm khác.</w:t>
            </w: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p>
          <w:p w:rsidR="00597147" w:rsidRPr="002D4CF5" w:rsidRDefault="00597147" w:rsidP="002D4CF5">
            <w:pPr>
              <w:spacing w:line="360" w:lineRule="auto"/>
              <w:rPr>
                <w:sz w:val="28"/>
                <w:szCs w:val="28"/>
                <w:lang w:val="fr-FR"/>
              </w:rPr>
            </w:pPr>
            <w:r w:rsidRPr="002D4CF5">
              <w:rPr>
                <w:sz w:val="28"/>
                <w:szCs w:val="28"/>
                <w:lang w:val="fr-FR"/>
              </w:rPr>
              <w:t xml:space="preserve">Gv hướng dẫn hs tìm ra nội dung bác bỏ </w:t>
            </w:r>
          </w:p>
          <w:p w:rsidR="00597147" w:rsidRPr="002D4CF5" w:rsidRDefault="00597147" w:rsidP="002D4CF5">
            <w:pPr>
              <w:tabs>
                <w:tab w:val="left" w:pos="510"/>
                <w:tab w:val="left" w:pos="540"/>
              </w:tabs>
              <w:spacing w:line="360" w:lineRule="auto"/>
              <w:rPr>
                <w:sz w:val="28"/>
                <w:szCs w:val="28"/>
                <w:lang w:val="fr-FR"/>
              </w:rPr>
            </w:pPr>
          </w:p>
        </w:tc>
        <w:tc>
          <w:tcPr>
            <w:tcW w:w="5400" w:type="dxa"/>
          </w:tcPr>
          <w:p w:rsidR="00597147" w:rsidRPr="002D4CF5" w:rsidRDefault="00597147" w:rsidP="002D4CF5">
            <w:pPr>
              <w:spacing w:line="360" w:lineRule="auto"/>
              <w:rPr>
                <w:b/>
                <w:sz w:val="28"/>
                <w:szCs w:val="28"/>
                <w:lang w:val="vi-VN"/>
              </w:rPr>
            </w:pPr>
            <w:r w:rsidRPr="002D4CF5">
              <w:rPr>
                <w:b/>
                <w:sz w:val="28"/>
                <w:szCs w:val="28"/>
                <w:lang w:val="vi-VN"/>
              </w:rPr>
              <w:t>II.Bài tập:</w:t>
            </w:r>
          </w:p>
          <w:p w:rsidR="00597147" w:rsidRPr="002D4CF5" w:rsidRDefault="00597147" w:rsidP="002D4CF5">
            <w:pPr>
              <w:spacing w:line="360" w:lineRule="auto"/>
              <w:rPr>
                <w:sz w:val="28"/>
                <w:szCs w:val="28"/>
                <w:u w:val="single"/>
                <w:lang w:val="vi-VN"/>
              </w:rPr>
            </w:pPr>
            <w:r w:rsidRPr="002D4CF5">
              <w:rPr>
                <w:sz w:val="28"/>
                <w:szCs w:val="28"/>
                <w:u w:val="single"/>
                <w:lang w:val="vi-VN"/>
              </w:rPr>
              <w:t>Bài tập 1:</w:t>
            </w:r>
          </w:p>
          <w:p w:rsidR="00597147" w:rsidRPr="002D4CF5" w:rsidRDefault="00597147" w:rsidP="002D4CF5">
            <w:pPr>
              <w:spacing w:line="360" w:lineRule="auto"/>
              <w:rPr>
                <w:sz w:val="28"/>
                <w:szCs w:val="28"/>
                <w:lang w:val="vi-VN"/>
              </w:rPr>
            </w:pPr>
            <w:r w:rsidRPr="002D4CF5">
              <w:rPr>
                <w:sz w:val="28"/>
                <w:szCs w:val="28"/>
                <w:lang w:val="vi-VN"/>
              </w:rPr>
              <w:t xml:space="preserve">  </w:t>
            </w:r>
            <w:r w:rsidRPr="002D4CF5">
              <w:rPr>
                <w:b/>
                <w:i/>
                <w:sz w:val="28"/>
                <w:szCs w:val="28"/>
                <w:u w:val="single"/>
                <w:lang w:val="vi-VN"/>
              </w:rPr>
              <w:t>1/Đoạn 1</w:t>
            </w:r>
            <w:r w:rsidRPr="002D4CF5">
              <w:rPr>
                <w:sz w:val="28"/>
                <w:szCs w:val="28"/>
                <w:lang w:val="vi-VN"/>
              </w:rPr>
              <w:t>:Có quan niệm cho rằng cuộc sống riêng của mỗi người là đầy đủ tiện nghi, được bao bọc cẩn thận trong êm ấm và tuyệt đối không cần phải hiểu biết gì nhiều về xung quanh.</w:t>
            </w:r>
          </w:p>
          <w:p w:rsidR="00597147" w:rsidRPr="002D4CF5" w:rsidRDefault="00597147" w:rsidP="002D4CF5">
            <w:pPr>
              <w:spacing w:line="360" w:lineRule="auto"/>
              <w:rPr>
                <w:sz w:val="28"/>
                <w:szCs w:val="28"/>
                <w:lang w:val="vi-VN"/>
              </w:rPr>
            </w:pPr>
            <w:r w:rsidRPr="002D4CF5">
              <w:rPr>
                <w:sz w:val="28"/>
                <w:szCs w:val="28"/>
                <w:lang w:val="vi-VN"/>
              </w:rPr>
              <w:t xml:space="preserve">                 Ý kiến bác bỏ: Cho đó là sai lầm bởi  vì nó làm nghèo nàn đi tâm hồn con người,con người sẽ không có khả năng tự bảo vệ mình khi đối diện với muôn vàn khó khăn của cuộc sống và như thế con người sẽ không thấy được giá trị của hạnh phúc</w:t>
            </w:r>
          </w:p>
          <w:p w:rsidR="00597147" w:rsidRPr="002D4CF5" w:rsidRDefault="00597147" w:rsidP="002D4CF5">
            <w:pPr>
              <w:spacing w:line="360" w:lineRule="auto"/>
              <w:rPr>
                <w:sz w:val="28"/>
                <w:szCs w:val="28"/>
                <w:lang w:val="vi-VN"/>
              </w:rPr>
            </w:pPr>
            <w:r w:rsidRPr="002D4CF5">
              <w:rPr>
                <w:b/>
                <w:i/>
                <w:sz w:val="28"/>
                <w:szCs w:val="28"/>
                <w:u w:val="single"/>
                <w:lang w:val="vi-VN"/>
              </w:rPr>
              <w:t xml:space="preserve">  2/Đoạn 2:</w:t>
            </w:r>
            <w:r w:rsidRPr="002D4CF5">
              <w:rPr>
                <w:sz w:val="28"/>
                <w:szCs w:val="28"/>
                <w:lang w:val="vi-VN"/>
              </w:rPr>
              <w:t xml:space="preserve"> Ý bác bỏ thứ nhất thể hiện qua dạng câu hỏi tu từ biểu hiện cho thái độ khiêm tốn của QT</w:t>
            </w:r>
          </w:p>
          <w:p w:rsidR="00597147" w:rsidRPr="002D4CF5" w:rsidRDefault="00597147" w:rsidP="002D4CF5">
            <w:pPr>
              <w:spacing w:line="360" w:lineRule="auto"/>
              <w:rPr>
                <w:sz w:val="28"/>
                <w:szCs w:val="28"/>
                <w:lang w:val="vi-VN"/>
              </w:rPr>
            </w:pPr>
            <w:r w:rsidRPr="002D4CF5">
              <w:rPr>
                <w:sz w:val="28"/>
                <w:szCs w:val="28"/>
                <w:lang w:val="vi-VN"/>
              </w:rPr>
              <w:t xml:space="preserve">   Ý bác bỏ thứ hai cho thấy rằng QT chỉ rõ được thái độ chưa hợp tác của các sĩ phu Bắc Hà chứ một đất nước không thể không có người tài,không có người trung thành tín nghĩa.</w:t>
            </w:r>
          </w:p>
          <w:p w:rsidR="00597147" w:rsidRPr="002D4CF5" w:rsidRDefault="00597147" w:rsidP="002D4CF5">
            <w:pPr>
              <w:spacing w:line="360" w:lineRule="auto"/>
              <w:rPr>
                <w:sz w:val="28"/>
                <w:szCs w:val="28"/>
                <w:u w:val="single"/>
                <w:lang w:val="vi-VN"/>
              </w:rPr>
            </w:pPr>
            <w:r w:rsidRPr="002D4CF5">
              <w:rPr>
                <w:sz w:val="28"/>
                <w:szCs w:val="28"/>
                <w:u w:val="single"/>
                <w:lang w:val="vi-VN"/>
              </w:rPr>
              <w:t>Bài tập 2:</w:t>
            </w:r>
          </w:p>
          <w:p w:rsidR="00597147" w:rsidRPr="002D4CF5" w:rsidRDefault="00597147" w:rsidP="002D4CF5">
            <w:pPr>
              <w:spacing w:line="360" w:lineRule="auto"/>
              <w:rPr>
                <w:sz w:val="28"/>
                <w:szCs w:val="28"/>
                <w:lang w:val="vi-VN"/>
              </w:rPr>
            </w:pPr>
            <w:r w:rsidRPr="002D4CF5">
              <w:rPr>
                <w:sz w:val="28"/>
                <w:szCs w:val="28"/>
                <w:lang w:val="vi-VN"/>
              </w:rPr>
              <w:t xml:space="preserve">  </w:t>
            </w:r>
            <w:r w:rsidRPr="002D4CF5">
              <w:rPr>
                <w:b/>
                <w:i/>
                <w:sz w:val="28"/>
                <w:szCs w:val="28"/>
                <w:u w:val="single"/>
                <w:lang w:val="vi-VN"/>
              </w:rPr>
              <w:t>1/Bác bỏ quan niệm thứ nhất</w:t>
            </w:r>
            <w:r w:rsidRPr="002D4CF5">
              <w:rPr>
                <w:sz w:val="28"/>
                <w:szCs w:val="28"/>
                <w:lang w:val="vi-VN"/>
              </w:rPr>
              <w:t>:Nếu học thuộc nhiều sách,học thuộc nhiều thơ thì chỉ làm cho kiến thức chúng ta thêm phong phú chứ không thể rèn luyện tư duy,khả năng sáng tạo của người viết vì thế khi viết văn dễ sa vào rập khuôn,máy móc,thói khoe chữ cầu kì</w:t>
            </w:r>
          </w:p>
          <w:p w:rsidR="00597147" w:rsidRPr="002D4CF5" w:rsidRDefault="00597147" w:rsidP="002D4CF5">
            <w:pPr>
              <w:spacing w:line="360" w:lineRule="auto"/>
              <w:rPr>
                <w:b/>
                <w:i/>
                <w:sz w:val="28"/>
                <w:szCs w:val="28"/>
                <w:u w:val="single"/>
                <w:lang w:val="vi-VN"/>
              </w:rPr>
            </w:pPr>
            <w:r w:rsidRPr="002D4CF5">
              <w:rPr>
                <w:sz w:val="28"/>
                <w:szCs w:val="28"/>
                <w:lang w:val="vi-VN"/>
              </w:rPr>
              <w:t xml:space="preserve">  </w:t>
            </w:r>
            <w:r w:rsidRPr="002D4CF5">
              <w:rPr>
                <w:b/>
                <w:i/>
                <w:sz w:val="28"/>
                <w:szCs w:val="28"/>
                <w:u w:val="single"/>
                <w:lang w:val="vi-VN"/>
              </w:rPr>
              <w:t>2/Đề xuất vài kinh nghiệm:</w:t>
            </w:r>
          </w:p>
          <w:p w:rsidR="00597147" w:rsidRPr="002D4CF5" w:rsidRDefault="00597147" w:rsidP="002D4CF5">
            <w:pPr>
              <w:spacing w:line="360" w:lineRule="auto"/>
              <w:rPr>
                <w:sz w:val="28"/>
                <w:szCs w:val="28"/>
                <w:lang w:val="vi-VN"/>
              </w:rPr>
            </w:pPr>
            <w:r w:rsidRPr="002D4CF5">
              <w:rPr>
                <w:sz w:val="28"/>
                <w:szCs w:val="28"/>
                <w:lang w:val="vi-VN"/>
              </w:rPr>
              <w:t>-Đọc nhiều sách,nhớ những dẫn chứng hay</w:t>
            </w:r>
          </w:p>
          <w:p w:rsidR="00597147" w:rsidRPr="002D4CF5" w:rsidRDefault="00597147" w:rsidP="002D4CF5">
            <w:pPr>
              <w:spacing w:line="360" w:lineRule="auto"/>
              <w:rPr>
                <w:sz w:val="28"/>
                <w:szCs w:val="28"/>
                <w:lang w:val="vi-VN"/>
              </w:rPr>
            </w:pPr>
            <w:r w:rsidRPr="002D4CF5">
              <w:rPr>
                <w:sz w:val="28"/>
                <w:szCs w:val="28"/>
                <w:lang w:val="vi-VN"/>
              </w:rPr>
              <w:t xml:space="preserve">-Rèn khả năng hành văn </w:t>
            </w:r>
          </w:p>
          <w:p w:rsidR="00597147" w:rsidRPr="002D4CF5" w:rsidRDefault="00597147" w:rsidP="002D4CF5">
            <w:pPr>
              <w:spacing w:line="360" w:lineRule="auto"/>
              <w:rPr>
                <w:sz w:val="28"/>
                <w:szCs w:val="28"/>
                <w:lang w:val="vi-VN"/>
              </w:rPr>
            </w:pPr>
            <w:r w:rsidRPr="002D4CF5">
              <w:rPr>
                <w:sz w:val="28"/>
                <w:szCs w:val="28"/>
                <w:lang w:val="vi-VN"/>
              </w:rPr>
              <w:t>-Tìm tòi,phát hiện cái mới</w:t>
            </w:r>
          </w:p>
          <w:p w:rsidR="00597147" w:rsidRPr="002D4CF5" w:rsidRDefault="00597147" w:rsidP="002D4CF5">
            <w:pPr>
              <w:spacing w:line="360" w:lineRule="auto"/>
              <w:rPr>
                <w:sz w:val="28"/>
                <w:szCs w:val="28"/>
                <w:lang w:val="vi-VN"/>
              </w:rPr>
            </w:pPr>
            <w:r w:rsidRPr="002D4CF5">
              <w:rPr>
                <w:sz w:val="28"/>
                <w:szCs w:val="28"/>
                <w:u w:val="single"/>
                <w:lang w:val="vi-VN"/>
              </w:rPr>
              <w:t>Bài tập 3</w:t>
            </w:r>
            <w:r w:rsidRPr="002D4CF5">
              <w:rPr>
                <w:sz w:val="28"/>
                <w:szCs w:val="28"/>
                <w:lang w:val="vi-VN"/>
              </w:rPr>
              <w:t>:Hãy chỉ ra cách bác bỏ trong đoạn văn sau</w:t>
            </w:r>
          </w:p>
          <w:p w:rsidR="00597147" w:rsidRPr="002D4CF5" w:rsidRDefault="00597147" w:rsidP="002D4CF5">
            <w:pPr>
              <w:spacing w:line="360" w:lineRule="auto"/>
              <w:rPr>
                <w:b/>
                <w:i/>
                <w:sz w:val="28"/>
                <w:szCs w:val="28"/>
                <w:lang w:val="vi-VN"/>
              </w:rPr>
            </w:pPr>
            <w:r w:rsidRPr="002D4CF5">
              <w:rPr>
                <w:sz w:val="28"/>
                <w:szCs w:val="28"/>
                <w:lang w:val="vi-VN"/>
              </w:rPr>
              <w:t xml:space="preserve">    </w:t>
            </w:r>
            <w:r w:rsidRPr="002D4CF5">
              <w:rPr>
                <w:b/>
                <w:i/>
                <w:sz w:val="28"/>
                <w:szCs w:val="28"/>
                <w:lang w:val="vi-VN"/>
              </w:rPr>
              <w:t>Hoà hợp không có nghĩa là giống nhau</w:t>
            </w:r>
          </w:p>
          <w:p w:rsidR="00597147" w:rsidRPr="002D4CF5" w:rsidRDefault="00597147" w:rsidP="002D4CF5">
            <w:pPr>
              <w:spacing w:line="360" w:lineRule="auto"/>
              <w:rPr>
                <w:sz w:val="28"/>
                <w:szCs w:val="28"/>
                <w:lang w:val="vi-VN"/>
              </w:rPr>
            </w:pPr>
            <w:r w:rsidRPr="002D4CF5">
              <w:rPr>
                <w:sz w:val="28"/>
                <w:szCs w:val="28"/>
                <w:lang w:val="vi-VN"/>
              </w:rPr>
              <w:t xml:space="preserve">Nhiều bạn trẻ ngộ nhận rằng, hai người có nhiều điểm tương đồng trong suy nghĩ,cách sống thì cuộc sống vợ chồng sẽ rất hợp nhau.Vì vậy khi chọn người yêu hoặc bạn đời,các đừng chỉ nhìn vào biểu hiện bên ngoài mà đã vội cho rằng đấy chính là người hợp “gu” với mình.Quan điểm này hoàn toàn sai lầm.Bởi lẽ nếu hai bạn cùng có chung quan niệm sống,cá tính mạmh mẽ thì thường nảy sinh mâu thuẫn,sẽ không ai chịu nhường ai cả.Bạn có thể cùng sở thích về văn học, điện ảnh ca nhạc,vui chơi,giải trí-ấy là điều tốt nhưng nếu hai người cùng đều có ý muốn an nhàn,hưởng thụ,ích kỉ thì e rằng tổ ấm của bạn sẽ chẳng có ai “giữ lửa” cho hạnh phúc cả.       </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10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0"/>
        <w:gridCol w:w="5580"/>
        <w:tblGridChange w:id="183">
          <w:tblGrid>
            <w:gridCol w:w="4410"/>
            <w:gridCol w:w="5580"/>
          </w:tblGrid>
        </w:tblGridChange>
      </w:tblGrid>
      <w:tr w:rsidR="00597147" w:rsidRPr="002D4CF5" w:rsidTr="00296840">
        <w:trPr>
          <w:trHeight w:val="647"/>
        </w:trPr>
        <w:tc>
          <w:tcPr>
            <w:tcW w:w="4410" w:type="dxa"/>
            <w:shd w:val="clear" w:color="auto" w:fill="auto"/>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580" w:type="dxa"/>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597147" w:rsidRPr="002D4CF5" w:rsidTr="00296840">
        <w:trPr>
          <w:trHeight w:val="647"/>
        </w:trPr>
        <w:tc>
          <w:tcPr>
            <w:tcW w:w="4410" w:type="dxa"/>
            <w:shd w:val="clear" w:color="auto" w:fill="auto"/>
          </w:tcPr>
          <w:p w:rsidR="00597147" w:rsidRPr="002D4CF5" w:rsidRDefault="00597147" w:rsidP="002D4CF5">
            <w:pPr>
              <w:spacing w:line="360" w:lineRule="auto"/>
              <w:rPr>
                <w:b/>
                <w:sz w:val="28"/>
                <w:szCs w:val="28"/>
                <w:lang w:val="vi-VN"/>
              </w:rPr>
            </w:pPr>
            <w:r w:rsidRPr="002D4CF5">
              <w:rPr>
                <w:b/>
                <w:sz w:val="28"/>
                <w:szCs w:val="28"/>
                <w:lang w:val="vi-VN"/>
              </w:rPr>
              <w:t>GV giao nhiệm vụ: Chỉ ra các lập luận bác bỏ của nhà văn Vũ Trọng Phụng trước ý kiến phê bình của Nhất Chi Mai ( Nhất Linh)</w:t>
            </w:r>
          </w:p>
          <w:p w:rsidR="00597147" w:rsidRPr="002D4CF5" w:rsidRDefault="00597147" w:rsidP="002D4CF5">
            <w:pPr>
              <w:spacing w:line="360" w:lineRule="auto"/>
              <w:rPr>
                <w:sz w:val="28"/>
                <w:szCs w:val="28"/>
                <w:lang w:val="vi-VN"/>
              </w:rPr>
            </w:pPr>
            <w:r w:rsidRPr="002D4CF5">
              <w:rPr>
                <w:sz w:val="28"/>
                <w:szCs w:val="28"/>
                <w:lang w:val="vi-VN"/>
              </w:rPr>
              <w:t>-   HS thực hiện nhiệm vụ:</w:t>
            </w:r>
          </w:p>
          <w:p w:rsidR="00597147" w:rsidRPr="002D4CF5" w:rsidRDefault="00597147" w:rsidP="002D4CF5">
            <w:pPr>
              <w:spacing w:line="360" w:lineRule="auto"/>
              <w:rPr>
                <w:b/>
                <w:sz w:val="28"/>
                <w:szCs w:val="28"/>
                <w:lang w:val="vi-VN"/>
              </w:rPr>
            </w:pPr>
            <w:r w:rsidRPr="002D4CF5">
              <w:rPr>
                <w:sz w:val="28"/>
                <w:szCs w:val="28"/>
                <w:lang w:val="vi-VN"/>
              </w:rPr>
              <w:t xml:space="preserve">-  HS báo  cáo kết quả thực hiện nhiệm vụ: </w:t>
            </w:r>
          </w:p>
          <w:p w:rsidR="00597147" w:rsidRPr="002D4CF5" w:rsidRDefault="00597147" w:rsidP="002D4CF5">
            <w:pPr>
              <w:pStyle w:val="listparagraph1cxspmiddle"/>
              <w:spacing w:before="0" w:beforeAutospacing="0" w:after="0" w:afterAutospacing="0" w:line="360" w:lineRule="auto"/>
              <w:rPr>
                <w:b/>
                <w:bCs/>
                <w:color w:val="000000"/>
                <w:sz w:val="28"/>
                <w:szCs w:val="28"/>
                <w:lang w:val="vi-VN"/>
              </w:rPr>
            </w:pPr>
          </w:p>
        </w:tc>
        <w:tc>
          <w:tcPr>
            <w:tcW w:w="5580" w:type="dxa"/>
          </w:tcPr>
          <w:p w:rsidR="00597147" w:rsidRPr="002D4CF5" w:rsidRDefault="00597147" w:rsidP="002D4CF5">
            <w:pPr>
              <w:spacing w:line="360" w:lineRule="auto"/>
              <w:ind w:firstLine="682"/>
              <w:rPr>
                <w:b/>
                <w:bCs/>
                <w:color w:val="000000"/>
                <w:sz w:val="28"/>
                <w:szCs w:val="28"/>
                <w:lang w:val="vi-VN"/>
              </w:rPr>
            </w:pPr>
          </w:p>
        </w:tc>
      </w:tr>
    </w:tbl>
    <w:p w:rsidR="00597147" w:rsidRPr="002D4CF5" w:rsidRDefault="00597147" w:rsidP="002D4CF5">
      <w:pPr>
        <w:spacing w:line="360" w:lineRule="auto"/>
        <w:ind w:firstLine="720"/>
        <w:rPr>
          <w:sz w:val="28"/>
          <w:szCs w:val="28"/>
          <w:lang w:val="vi-VN"/>
        </w:rPr>
      </w:pPr>
    </w:p>
    <w:p w:rsidR="00597147" w:rsidRPr="002D4CF5" w:rsidRDefault="00597147" w:rsidP="002D4CF5">
      <w:pPr>
        <w:spacing w:line="360" w:lineRule="auto"/>
        <w:rPr>
          <w:i/>
          <w:sz w:val="28"/>
          <w:szCs w:val="28"/>
        </w:rPr>
      </w:pPr>
      <w:r w:rsidRPr="002D4CF5">
        <w:rPr>
          <w:sz w:val="28"/>
          <w:szCs w:val="28"/>
        </w:rPr>
        <w:t>a. Nhất Chi Mai (Nhất Linh) phê bình Vũ Trọng Phụng, năm 1937.</w:t>
      </w:r>
      <w:r w:rsidRPr="002D4CF5">
        <w:rPr>
          <w:sz w:val="28"/>
          <w:szCs w:val="28"/>
        </w:rPr>
        <w:br/>
      </w:r>
      <w:r w:rsidRPr="002D4CF5">
        <w:rPr>
          <w:i/>
          <w:sz w:val="28"/>
          <w:szCs w:val="28"/>
        </w:rPr>
        <w:t>Đọc xong một đoạn văn, tôi thấy trong lòng phẫn uất, khó chịu, tức tối.</w:t>
      </w:r>
      <w:r w:rsidRPr="002D4CF5">
        <w:rPr>
          <w:i/>
          <w:sz w:val="28"/>
          <w:szCs w:val="28"/>
        </w:rPr>
        <w:br/>
        <w:t>Không phải phẫn uất, khó chịu cái vết thương xã hội tả trong câu văn, mà chính là vì cảm thấy tư tưởng hắc ám, căm hờn nhỏ nhen ẩn trong đó.</w:t>
      </w:r>
      <w:r w:rsidRPr="002D4CF5">
        <w:rPr>
          <w:i/>
          <w:sz w:val="28"/>
          <w:szCs w:val="28"/>
        </w:rPr>
        <w:br/>
        <w:t>... Đọc văn Vũ Trọng Phụng, thực không bao giờ tôi thấy một tia hy vọng, một tư tưởng bi quan. Đọc xong ta tưởng nhân gian là một nơi địa ngục và xung quanh mình toàn là những kẻ giết người, làm đĩ, ăn tục, nói càn, một thế giới khốn nạn vô cùng.</w:t>
      </w:r>
      <w:r w:rsidRPr="002D4CF5">
        <w:rPr>
          <w:i/>
          <w:sz w:val="28"/>
          <w:szCs w:val="28"/>
        </w:rPr>
        <w:br/>
        <w:t>Phải chăng đó là tấm gương phản chiếu tính tình, lí tưởng của nhà văn, một nhà văn nhìn thế giới qua cặp mắt kính đen và một cội nguồn văn cũng đen nữa.</w:t>
      </w:r>
      <w:r w:rsidRPr="002D4CF5">
        <w:rPr>
          <w:i/>
          <w:sz w:val="28"/>
          <w:szCs w:val="28"/>
        </w:rPr>
        <w:br/>
      </w:r>
      <w:r w:rsidRPr="002D4CF5">
        <w:rPr>
          <w:sz w:val="28"/>
          <w:szCs w:val="28"/>
        </w:rPr>
        <w:t>b. Vũ Trọng Phụng đã phản bác lại cùng năm đó, 1937.</w:t>
      </w:r>
      <w:r w:rsidRPr="002D4CF5">
        <w:rPr>
          <w:sz w:val="28"/>
          <w:szCs w:val="28"/>
        </w:rPr>
        <w:br/>
      </w:r>
      <w:r w:rsidRPr="002D4CF5">
        <w:rPr>
          <w:i/>
          <w:sz w:val="28"/>
          <w:szCs w:val="28"/>
        </w:rPr>
        <w:t>Khi dùng một từ bẩn thỉu tôi chẳng thấy khoái trá như khi các ông tìm được một kiểu áo phụ nữ mới mẻ, những lúc ấy, tôi chỉ thương hại cái nhân loại ô uế bẩn thỉu, nó bắt tôi phải viết như thế, và nó bắt các ông phải chạy xa sự thực bằng những danh từ điêu trá của văn chương. Các ông quen nhìn một cô gái nhảy là một phụ nữ tân thời, vui vẻ trẻ trung, hi sinh cho ái tình hoặc cách mạng lại gia đình. Riêng tôi, tôi chỉ thấy đó là một người đàn bà vô học, chẳng có thị vị, lại hư hỏng, lại bất hiếu bất mục nữa, lại có nhiều vi trùng trong người nữa. Tôi không biết gọi gái đĩ là nàng - chữ ấy nó thi vị lắm - hoặc tô điểm cho gái đĩ ấy những cái thi vị mà gái đĩ ấy không có, đến nỗi đọc xong truyện người ta chỉ thấy một gái đĩ làm gương cho thế gian noi theo!</w:t>
      </w:r>
      <w:r w:rsidRPr="002D4CF5">
        <w:rPr>
          <w:i/>
          <w:sz w:val="28"/>
          <w:szCs w:val="28"/>
        </w:rPr>
        <w:br/>
        <w:t>... Đó, thưa các ông, cái chỗ bất đồng ý kiến giữa chúng ta!... Các ông muốn tiểu thuyết cứ là tiểu thuyết. Tôi và các nhà văn cùng chí hướng như tôi, muốn tiểu thuyết là sự thực ở đời...</w:t>
      </w:r>
      <w:r w:rsidRPr="002D4CF5">
        <w:rPr>
          <w:i/>
          <w:sz w:val="28"/>
          <w:szCs w:val="28"/>
        </w:rPr>
        <w:br/>
        <w:t>Hắc ám, có! Vì tôi vốn là người bị quan, căm hờn cũng có, vì tôi cho rằng cái xã hội nước nhà mà lại không đáng căm hờn, mà lại cứ "vui trẻ trung", trưởng giả, ăn mặc tân thời, khiêu vũ v.v...như các ông chủ trương thì một là không muốn cải cách gì xã hội, hai là ích kỉ một cách đáng sỉ nhục.</w:t>
      </w:r>
      <w:r w:rsidRPr="002D4CF5">
        <w:rPr>
          <w:i/>
          <w:sz w:val="28"/>
          <w:szCs w:val="28"/>
        </w:rPr>
        <w:br/>
        <w:t>Còn bảo nhỏ nhen thì thì thế nào?</w:t>
      </w:r>
      <w:r w:rsidRPr="002D4CF5">
        <w:rPr>
          <w:i/>
          <w:sz w:val="28"/>
          <w:szCs w:val="28"/>
        </w:rPr>
        <w:br/>
        <w:t>Tả thực cái xã hội khốn nạn, công kích cái xa hoa dâm đãng của bọn người có nhiều tiền, kêu ca những sự thống khổ của nhân dân nghèo bị bóc lột, bị áp chế, bị cưỡng bức, muốn cho xã hội công bình hơn nữa, đừng có chuyện ô uế, dâm đãng, mà bảo là nhỏ nhen, thì há dễ Zôla (Dôla), Hugo (Huygô), Mabraux (Mabrô), Dostoievski (Đôtstôiepski), Maxime Gorki (Maxim Gorki) lại không cũng là nhỏ nhen?</w:t>
      </w:r>
      <w:r w:rsidRPr="002D4CF5">
        <w:rPr>
          <w:i/>
          <w:sz w:val="28"/>
          <w:szCs w:val="28"/>
        </w:rPr>
        <w:br/>
        <w:t>Nếu các ông không muốn sờ lên gáy thì thôi, bao nhiêu chuyện thanh cao, tao nhã, cao thượng của loài người xin các ông cố mà hương hoa khấn khứa. Tôi xin để cái phần ấy cho các ông. Riêng tôi, xã hội này, tôi chỉ thấy khốn nạn, quan tham lại nhũng, đàn bà hư hỏng, đàn ông dâm bôn, một tụi văn sĩ đầu cơ xảo quyệt, mà cái xa hoa chơi bời của bọn giàu thì thật là những câu chửi rủa vào cái xã hội dân quê, thợ thuyền bị lầm than, bị bóc lột. Lạc quan được cho đời là vui, là không cần cải cách, cho cái xã hội này là hay ho tốt đẹp, rồi ngồi mà đánh phấn bôi môi hình quả tim để đi đua ngựa, chợ phiên, khiêu vũ, theo ý tôi, thế là giả dối, là tự lừa mình và di hoạ cho đời, nếu không là vô liêm sỉ một cách thành thực.</w:t>
      </w:r>
    </w:p>
    <w:p w:rsidR="00597147" w:rsidRPr="002D4CF5" w:rsidRDefault="00597147" w:rsidP="002D4CF5">
      <w:pPr>
        <w:spacing w:line="360" w:lineRule="auto"/>
        <w:ind w:firstLine="720"/>
        <w:rPr>
          <w:b/>
          <w:sz w:val="28"/>
          <w:szCs w:val="28"/>
        </w:rPr>
      </w:pPr>
      <w:r w:rsidRPr="002D4CF5">
        <w:rPr>
          <w:b/>
          <w:sz w:val="28"/>
          <w:szCs w:val="28"/>
          <w:lang w:val="vi-VN"/>
        </w:rPr>
        <w:t xml:space="preserve"> </w:t>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184">
          <w:tblGrid>
            <w:gridCol w:w="3600"/>
            <w:gridCol w:w="6480"/>
          </w:tblGrid>
        </w:tblGridChange>
      </w:tblGrid>
      <w:tr w:rsidR="00597147" w:rsidRPr="002D4CF5" w:rsidTr="00296840">
        <w:trPr>
          <w:trHeight w:val="647"/>
        </w:trPr>
        <w:tc>
          <w:tcPr>
            <w:tcW w:w="3600" w:type="dxa"/>
            <w:shd w:val="clear" w:color="auto" w:fill="auto"/>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597147" w:rsidRPr="002D4CF5" w:rsidRDefault="0059714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97147" w:rsidRPr="002D4CF5" w:rsidTr="00296840">
        <w:trPr>
          <w:trHeight w:val="647"/>
        </w:trPr>
        <w:tc>
          <w:tcPr>
            <w:tcW w:w="3600" w:type="dxa"/>
            <w:shd w:val="clear" w:color="auto" w:fill="auto"/>
          </w:tcPr>
          <w:p w:rsidR="00597147" w:rsidRPr="002D4CF5" w:rsidRDefault="00597147" w:rsidP="002D4CF5">
            <w:pPr>
              <w:spacing w:line="360" w:lineRule="auto"/>
              <w:rPr>
                <w:b/>
                <w:sz w:val="28"/>
                <w:szCs w:val="28"/>
              </w:rPr>
            </w:pPr>
            <w:r w:rsidRPr="002D4CF5">
              <w:rPr>
                <w:b/>
                <w:sz w:val="28"/>
                <w:szCs w:val="28"/>
                <w:lang w:val="vi-VN"/>
              </w:rPr>
              <w:t xml:space="preserve">GV giao nhiệm vụ: </w:t>
            </w:r>
          </w:p>
          <w:p w:rsidR="00597147" w:rsidRPr="002D4CF5" w:rsidRDefault="00597147" w:rsidP="002D4CF5">
            <w:pPr>
              <w:spacing w:line="360" w:lineRule="auto"/>
              <w:ind w:firstLine="540"/>
              <w:rPr>
                <w:sz w:val="28"/>
                <w:szCs w:val="28"/>
              </w:rPr>
            </w:pPr>
            <w:r w:rsidRPr="002D4CF5">
              <w:rPr>
                <w:sz w:val="28"/>
                <w:szCs w:val="28"/>
              </w:rPr>
              <w:t xml:space="preserve">  Có người nói: “Những người phạm tội do </w:t>
            </w:r>
            <w:r w:rsidRPr="002D4CF5">
              <w:rPr>
                <w:i/>
                <w:sz w:val="28"/>
                <w:szCs w:val="28"/>
              </w:rPr>
              <w:t>ngáo đá</w:t>
            </w:r>
            <w:r w:rsidRPr="002D4CF5">
              <w:rPr>
                <w:sz w:val="28"/>
                <w:szCs w:val="28"/>
              </w:rPr>
              <w:t xml:space="preserve"> gây ra thì không xử lý hình sự ”. Hãy nêu quan điểm của anh/ chị bằng một đoạn văn ngắn.</w:t>
            </w:r>
          </w:p>
          <w:p w:rsidR="00597147" w:rsidRPr="002D4CF5" w:rsidRDefault="00597147" w:rsidP="002D4CF5">
            <w:pPr>
              <w:spacing w:line="360" w:lineRule="auto"/>
              <w:ind w:firstLine="540"/>
              <w:rPr>
                <w:sz w:val="28"/>
                <w:szCs w:val="28"/>
              </w:rPr>
            </w:pPr>
            <w:r w:rsidRPr="002D4CF5">
              <w:rPr>
                <w:sz w:val="28"/>
                <w:szCs w:val="28"/>
              </w:rPr>
              <w:t>Em hãy viết đoạn văn bác bỏ ý kiến đó.</w:t>
            </w:r>
          </w:p>
          <w:p w:rsidR="00597147" w:rsidRPr="002D4CF5" w:rsidRDefault="00597147" w:rsidP="002D4CF5">
            <w:pPr>
              <w:spacing w:line="360" w:lineRule="auto"/>
              <w:rPr>
                <w:sz w:val="28"/>
                <w:szCs w:val="28"/>
                <w:lang w:val="vi-VN"/>
              </w:rPr>
            </w:pPr>
            <w:r w:rsidRPr="002D4CF5">
              <w:rPr>
                <w:sz w:val="28"/>
                <w:szCs w:val="28"/>
                <w:lang w:val="vi-VN"/>
              </w:rPr>
              <w:t>-   HS thực hiện nhiệm vụ:</w:t>
            </w:r>
          </w:p>
          <w:p w:rsidR="00597147" w:rsidRPr="002D4CF5" w:rsidRDefault="00597147" w:rsidP="002D4CF5">
            <w:pPr>
              <w:spacing w:line="360" w:lineRule="auto"/>
              <w:rPr>
                <w:b/>
                <w:sz w:val="28"/>
                <w:szCs w:val="28"/>
                <w:lang w:val="vi-VN"/>
              </w:rPr>
            </w:pPr>
            <w:r w:rsidRPr="002D4CF5">
              <w:rPr>
                <w:sz w:val="28"/>
                <w:szCs w:val="28"/>
                <w:lang w:val="vi-VN"/>
              </w:rPr>
              <w:t xml:space="preserve">-  HS báo  cáo kết quả thực hiện nhiệm vụ: </w:t>
            </w:r>
          </w:p>
          <w:p w:rsidR="00597147" w:rsidRPr="002D4CF5" w:rsidRDefault="00597147"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597147" w:rsidRPr="002D4CF5" w:rsidRDefault="00597147" w:rsidP="002D4CF5">
            <w:pPr>
              <w:spacing w:line="360" w:lineRule="auto"/>
              <w:rPr>
                <w:sz w:val="28"/>
                <w:szCs w:val="28"/>
              </w:rPr>
            </w:pPr>
            <w:r w:rsidRPr="002D4CF5">
              <w:rPr>
                <w:sz w:val="28"/>
                <w:szCs w:val="28"/>
              </w:rPr>
              <w:t xml:space="preserve">            Suy nghĩ đó hoàn toàn sai lầm. Người  “ngáo đá” có triệu chứng của tâm thần dưới góc độ khoa học. Nhưng dưới góc độ pháp luật, “ngáo đá” chính là hậu quả của hành vi sử dụng ma túy gây ảo giác. Một khi đã xác định đây chính là hậu quả của hành vi sử dụng ma túy gây ảo giác thì phải giám định rất kỹ để đánh giá được việc sử dụng ra sao, mức độ ảnh hưởng thần kinh đến đâu. Vì thế, khi họ gây ra hậu quả thì cũng phải xử lí bình thường.</w:t>
            </w: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rPr>
          <w:b/>
          <w:sz w:val="28"/>
          <w:szCs w:val="28"/>
          <w:lang w:val="vi-VN"/>
        </w:rPr>
      </w:pP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570"/>
        <w:tblGridChange w:id="185">
          <w:tblGrid>
            <w:gridCol w:w="3600"/>
            <w:gridCol w:w="6570"/>
          </w:tblGrid>
        </w:tblGridChange>
      </w:tblGrid>
      <w:tr w:rsidR="00597147" w:rsidRPr="002D4CF5" w:rsidTr="00296840">
        <w:trPr>
          <w:trHeight w:val="647"/>
        </w:trPr>
        <w:tc>
          <w:tcPr>
            <w:tcW w:w="3600" w:type="dxa"/>
            <w:shd w:val="clear" w:color="auto" w:fill="auto"/>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570" w:type="dxa"/>
          </w:tcPr>
          <w:p w:rsidR="00597147" w:rsidRPr="002D4CF5" w:rsidRDefault="0059714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97147" w:rsidRPr="002D4CF5" w:rsidTr="00296840">
        <w:trPr>
          <w:trHeight w:val="647"/>
        </w:trPr>
        <w:tc>
          <w:tcPr>
            <w:tcW w:w="3600" w:type="dxa"/>
            <w:shd w:val="clear" w:color="auto" w:fill="auto"/>
          </w:tcPr>
          <w:p w:rsidR="00597147" w:rsidRPr="002D4CF5" w:rsidRDefault="00597147" w:rsidP="002D4CF5">
            <w:pPr>
              <w:spacing w:line="360" w:lineRule="auto"/>
              <w:rPr>
                <w:b/>
                <w:sz w:val="28"/>
                <w:szCs w:val="28"/>
              </w:rPr>
            </w:pPr>
            <w:r w:rsidRPr="002D4CF5">
              <w:rPr>
                <w:b/>
                <w:sz w:val="28"/>
                <w:szCs w:val="28"/>
              </w:rPr>
              <w:t xml:space="preserve">GV giao nhiệm vụ: </w:t>
            </w:r>
          </w:p>
          <w:p w:rsidR="00597147" w:rsidRPr="002D4CF5" w:rsidRDefault="00597147" w:rsidP="002D4CF5">
            <w:pPr>
              <w:spacing w:line="360" w:lineRule="auto"/>
              <w:rPr>
                <w:b/>
                <w:sz w:val="28"/>
                <w:szCs w:val="28"/>
              </w:rPr>
            </w:pPr>
            <w:r w:rsidRPr="002D4CF5">
              <w:rPr>
                <w:b/>
                <w:sz w:val="28"/>
                <w:szCs w:val="28"/>
              </w:rPr>
              <w:t>+ Vẽ bản đồ tư duy bài học</w:t>
            </w:r>
          </w:p>
          <w:p w:rsidR="00597147" w:rsidRPr="002D4CF5" w:rsidRDefault="00597147" w:rsidP="002D4CF5">
            <w:pPr>
              <w:spacing w:line="360" w:lineRule="auto"/>
              <w:rPr>
                <w:b/>
                <w:sz w:val="28"/>
                <w:szCs w:val="28"/>
              </w:rPr>
            </w:pPr>
            <w:r w:rsidRPr="002D4CF5">
              <w:rPr>
                <w:b/>
                <w:sz w:val="28"/>
                <w:szCs w:val="28"/>
              </w:rPr>
              <w:t>+ Sưu tầm những đoạn văn nghị luận xã hội tiêu biểu có sử dụng thao tác lập luận bác bỏ</w:t>
            </w:r>
          </w:p>
          <w:p w:rsidR="00597147" w:rsidRPr="002D4CF5" w:rsidRDefault="00597147"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597147" w:rsidRPr="002D4CF5" w:rsidRDefault="00597147" w:rsidP="002D4CF5">
            <w:pPr>
              <w:spacing w:line="360" w:lineRule="auto"/>
              <w:rPr>
                <w:sz w:val="28"/>
                <w:szCs w:val="28"/>
                <w:lang w:val="vi-VN"/>
              </w:rPr>
            </w:pPr>
            <w:r w:rsidRPr="002D4CF5">
              <w:rPr>
                <w:sz w:val="28"/>
                <w:szCs w:val="28"/>
                <w:lang w:val="vi-VN"/>
              </w:rPr>
              <w:t xml:space="preserve">-  HS báo  cáo kết quả thực hiện nhiệm vụ: </w:t>
            </w:r>
          </w:p>
          <w:p w:rsidR="00597147" w:rsidRPr="002D4CF5" w:rsidRDefault="00597147" w:rsidP="002D4CF5">
            <w:pPr>
              <w:pStyle w:val="listparagraph1cxspmiddle"/>
              <w:spacing w:before="0" w:beforeAutospacing="0" w:after="0" w:afterAutospacing="0" w:line="360" w:lineRule="auto"/>
              <w:rPr>
                <w:b/>
                <w:bCs/>
                <w:color w:val="000000"/>
                <w:sz w:val="28"/>
                <w:szCs w:val="28"/>
                <w:lang w:val="vi-VN"/>
              </w:rPr>
            </w:pPr>
          </w:p>
        </w:tc>
        <w:tc>
          <w:tcPr>
            <w:tcW w:w="6570" w:type="dxa"/>
          </w:tcPr>
          <w:p w:rsidR="00597147" w:rsidRPr="002D4CF5" w:rsidRDefault="00597147"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597147" w:rsidRPr="002D4CF5" w:rsidRDefault="00597147" w:rsidP="002D4CF5">
            <w:pPr>
              <w:spacing w:line="360" w:lineRule="auto"/>
              <w:rPr>
                <w:b/>
                <w:bCs/>
                <w:color w:val="000000"/>
                <w:sz w:val="28"/>
                <w:szCs w:val="28"/>
                <w:lang w:val="vi-VN"/>
              </w:rPr>
            </w:pPr>
            <w:r w:rsidRPr="002D4CF5">
              <w:rPr>
                <w:b/>
                <w:bCs/>
                <w:color w:val="000000"/>
                <w:sz w:val="28"/>
                <w:szCs w:val="28"/>
                <w:lang w:val="vi-VN"/>
              </w:rPr>
              <w:t>+ Tìm kiếm qua sách báo, mạng internet. Chú ý những ngữ liệu liên quan đến đời sống xã hội gần gũi với tuổi trẻ.</w:t>
            </w:r>
          </w:p>
        </w:tc>
      </w:tr>
    </w:tbl>
    <w:p w:rsidR="00597147" w:rsidRPr="002D4CF5" w:rsidRDefault="00597147" w:rsidP="002D4CF5">
      <w:pPr>
        <w:pStyle w:val="Heading2"/>
        <w:spacing w:before="0" w:beforeAutospacing="0" w:after="0" w:afterAutospacing="0" w:line="360" w:lineRule="auto"/>
        <w:rPr>
          <w:sz w:val="28"/>
          <w:szCs w:val="28"/>
        </w:rPr>
      </w:pPr>
      <w:r w:rsidRPr="002D4CF5">
        <w:rPr>
          <w:sz w:val="28"/>
          <w:szCs w:val="28"/>
        </w:rPr>
        <w:t>Giao bài và hướng dẫn học bài, chuẩn bị bài ở nhà.( 5 phút)</w:t>
      </w:r>
    </w:p>
    <w:p w:rsidR="001A13E7" w:rsidRPr="002D4CF5" w:rsidRDefault="001A13E7" w:rsidP="002D4CF5">
      <w:pPr>
        <w:pStyle w:val="Heading2"/>
        <w:spacing w:before="0" w:beforeAutospacing="0" w:after="0" w:afterAutospacing="0" w:line="360" w:lineRule="auto"/>
        <w:rPr>
          <w:sz w:val="28"/>
          <w:szCs w:val="28"/>
        </w:rPr>
      </w:pPr>
    </w:p>
    <w:p w:rsidR="001A13E7" w:rsidRPr="002D4CF5" w:rsidRDefault="001A13E7" w:rsidP="002D4CF5">
      <w:pPr>
        <w:pStyle w:val="Heading2"/>
        <w:spacing w:before="0" w:beforeAutospacing="0" w:after="0" w:afterAutospacing="0" w:line="360" w:lineRule="auto"/>
        <w:rPr>
          <w:sz w:val="28"/>
          <w:szCs w:val="28"/>
        </w:rPr>
      </w:pPr>
    </w:p>
    <w:p w:rsidR="001A13E7" w:rsidRPr="002D4CF5" w:rsidRDefault="001A13E7" w:rsidP="002D4CF5">
      <w:pPr>
        <w:pStyle w:val="Heading2"/>
        <w:spacing w:before="0" w:beforeAutospacing="0" w:after="0" w:afterAutospacing="0" w:line="360" w:lineRule="auto"/>
        <w:rPr>
          <w:sz w:val="28"/>
          <w:szCs w:val="28"/>
        </w:rPr>
      </w:pPr>
    </w:p>
    <w:p w:rsidR="001A13E7" w:rsidRPr="002D4CF5" w:rsidRDefault="001A13E7" w:rsidP="002D4CF5">
      <w:pPr>
        <w:pStyle w:val="Heading2"/>
        <w:spacing w:before="0" w:beforeAutospacing="0" w:after="0" w:afterAutospacing="0" w:line="360" w:lineRule="auto"/>
        <w:rPr>
          <w:sz w:val="28"/>
          <w:szCs w:val="28"/>
        </w:rPr>
      </w:pPr>
    </w:p>
    <w:p w:rsidR="001A13E7" w:rsidRPr="002D4CF5" w:rsidRDefault="001A13E7" w:rsidP="002D4CF5">
      <w:pPr>
        <w:pStyle w:val="Heading2"/>
        <w:spacing w:before="0" w:beforeAutospacing="0" w:after="0" w:afterAutospacing="0" w:line="360" w:lineRule="auto"/>
        <w:rPr>
          <w:sz w:val="28"/>
          <w:szCs w:val="28"/>
        </w:rPr>
      </w:pPr>
    </w:p>
    <w:p w:rsidR="006947B8" w:rsidRPr="002D4CF5" w:rsidRDefault="006947B8" w:rsidP="002D4CF5">
      <w:pPr>
        <w:spacing w:line="360" w:lineRule="auto"/>
        <w:rPr>
          <w:rFonts w:eastAsia="Times New Roman"/>
          <w:b/>
          <w:bCs/>
          <w:sz w:val="28"/>
          <w:szCs w:val="28"/>
        </w:rPr>
      </w:pPr>
    </w:p>
    <w:p w:rsidR="0001724A" w:rsidRPr="002D4CF5" w:rsidRDefault="0001724A" w:rsidP="002D4CF5">
      <w:pPr>
        <w:spacing w:line="360" w:lineRule="auto"/>
        <w:rPr>
          <w:rFonts w:eastAsia="Times New Roman"/>
          <w:b/>
          <w:bCs/>
          <w:sz w:val="28"/>
          <w:szCs w:val="28"/>
        </w:rPr>
      </w:pPr>
    </w:p>
    <w:p w:rsidR="0001724A" w:rsidRPr="002D4CF5" w:rsidRDefault="0001724A" w:rsidP="002D4CF5">
      <w:pPr>
        <w:spacing w:line="360" w:lineRule="auto"/>
        <w:rPr>
          <w:rFonts w:eastAsia="Times New Roman"/>
          <w:b/>
          <w:bCs/>
          <w:sz w:val="28"/>
          <w:szCs w:val="28"/>
        </w:rPr>
      </w:pPr>
    </w:p>
    <w:p w:rsidR="0001724A" w:rsidRPr="002D4CF5" w:rsidRDefault="0001724A" w:rsidP="002D4CF5">
      <w:pPr>
        <w:spacing w:line="360" w:lineRule="auto"/>
        <w:rPr>
          <w:rFonts w:eastAsia="Times New Roman"/>
          <w:b/>
          <w:bCs/>
          <w:sz w:val="28"/>
          <w:szCs w:val="28"/>
        </w:rPr>
      </w:pPr>
    </w:p>
    <w:p w:rsidR="0001724A" w:rsidRPr="002D4CF5" w:rsidRDefault="0001724A" w:rsidP="002D4CF5">
      <w:pPr>
        <w:spacing w:line="360" w:lineRule="auto"/>
        <w:rPr>
          <w:b/>
          <w:sz w:val="28"/>
          <w:szCs w:val="28"/>
          <w:u w:val="single"/>
          <w:shd w:val="clear" w:color="auto" w:fill="FFFFFF"/>
        </w:rPr>
      </w:pPr>
    </w:p>
    <w:p w:rsidR="006947B8" w:rsidRPr="002D4CF5" w:rsidRDefault="006947B8" w:rsidP="002D4CF5">
      <w:pPr>
        <w:spacing w:line="360" w:lineRule="auto"/>
        <w:rPr>
          <w:b/>
          <w:sz w:val="28"/>
          <w:szCs w:val="28"/>
          <w:u w:val="single"/>
          <w:shd w:val="clear" w:color="auto" w:fill="FFFFFF"/>
        </w:rPr>
      </w:pPr>
    </w:p>
    <w:p w:rsidR="006947B8" w:rsidRPr="002D4CF5" w:rsidRDefault="006947B8" w:rsidP="002D4CF5">
      <w:pPr>
        <w:spacing w:line="360" w:lineRule="auto"/>
        <w:rPr>
          <w:b/>
          <w:sz w:val="28"/>
          <w:szCs w:val="28"/>
          <w:u w:val="single"/>
          <w:shd w:val="clear" w:color="auto" w:fill="FFFFFF"/>
        </w:rPr>
      </w:pPr>
    </w:p>
    <w:p w:rsidR="006947B8" w:rsidRPr="002D4CF5" w:rsidRDefault="006947B8" w:rsidP="002D4CF5">
      <w:pPr>
        <w:spacing w:line="360" w:lineRule="auto"/>
        <w:rPr>
          <w:i/>
          <w:sz w:val="28"/>
          <w:szCs w:val="28"/>
        </w:rPr>
      </w:pPr>
      <w:r w:rsidRPr="002D4CF5">
        <w:rPr>
          <w:i/>
          <w:sz w:val="28"/>
          <w:szCs w:val="28"/>
        </w:rPr>
        <w:t>Tuần :</w:t>
      </w:r>
    </w:p>
    <w:p w:rsidR="006947B8" w:rsidRPr="002D4CF5" w:rsidRDefault="006947B8" w:rsidP="002D4CF5">
      <w:pPr>
        <w:spacing w:line="360" w:lineRule="auto"/>
        <w:rPr>
          <w:i/>
          <w:sz w:val="28"/>
          <w:szCs w:val="28"/>
        </w:rPr>
      </w:pPr>
      <w:r w:rsidRPr="002D4CF5">
        <w:rPr>
          <w:i/>
          <w:sz w:val="28"/>
          <w:szCs w:val="28"/>
        </w:rPr>
        <w:t>Ngày soạn:                                                                         Ngày kí :</w:t>
      </w:r>
    </w:p>
    <w:p w:rsidR="00597147" w:rsidRPr="002D4CF5" w:rsidRDefault="00597147" w:rsidP="002D4CF5">
      <w:pPr>
        <w:spacing w:line="360" w:lineRule="auto"/>
        <w:rPr>
          <w:b/>
          <w:sz w:val="28"/>
          <w:szCs w:val="28"/>
          <w:u w:val="single"/>
          <w:lang w:val="vi-VN"/>
        </w:rPr>
      </w:pPr>
      <w:r w:rsidRPr="002D4CF5">
        <w:rPr>
          <w:b/>
          <w:sz w:val="28"/>
          <w:szCs w:val="28"/>
          <w:u w:val="single"/>
          <w:lang w:val="vi-VN"/>
        </w:rPr>
        <w:t xml:space="preserve">Tiết </w:t>
      </w:r>
      <w:r w:rsidR="001A13E7" w:rsidRPr="002D4CF5">
        <w:rPr>
          <w:b/>
          <w:sz w:val="28"/>
          <w:szCs w:val="28"/>
          <w:u w:val="single"/>
        </w:rPr>
        <w:t>83</w:t>
      </w:r>
      <w:r w:rsidRPr="002D4CF5">
        <w:rPr>
          <w:b/>
          <w:sz w:val="28"/>
          <w:szCs w:val="28"/>
          <w:u w:val="single"/>
          <w:lang w:val="vi-VN"/>
        </w:rPr>
        <w:t xml:space="preserve">  – Đọc văn</w:t>
      </w:r>
    </w:p>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jc w:val="center"/>
        <w:rPr>
          <w:b/>
          <w:sz w:val="28"/>
          <w:szCs w:val="28"/>
          <w:lang w:val="vi-VN"/>
        </w:rPr>
      </w:pPr>
      <w:r w:rsidRPr="002D4CF5">
        <w:rPr>
          <w:b/>
          <w:sz w:val="28"/>
          <w:szCs w:val="28"/>
          <w:lang w:val="vi-VN"/>
        </w:rPr>
        <w:t>ĐÂY THÔN VĨ DẠ</w:t>
      </w:r>
    </w:p>
    <w:p w:rsidR="00597147" w:rsidRPr="002D4CF5" w:rsidRDefault="00597147" w:rsidP="002D4CF5">
      <w:pPr>
        <w:spacing w:line="360" w:lineRule="auto"/>
        <w:rPr>
          <w:b/>
          <w:i/>
          <w:sz w:val="28"/>
          <w:szCs w:val="28"/>
          <w:lang w:val="vi-VN"/>
        </w:rPr>
      </w:pPr>
      <w:r w:rsidRPr="002D4CF5">
        <w:rPr>
          <w:b/>
          <w:i/>
          <w:sz w:val="28"/>
          <w:szCs w:val="28"/>
          <w:lang w:val="vi-VN"/>
        </w:rPr>
        <w:t xml:space="preserve">                                                  </w:t>
      </w:r>
      <w:r w:rsidRPr="002D4CF5">
        <w:rPr>
          <w:b/>
          <w:i/>
          <w:sz w:val="28"/>
          <w:szCs w:val="28"/>
          <w:lang w:val="vi-VN"/>
        </w:rPr>
        <w:tab/>
      </w:r>
      <w:r w:rsidRPr="002D4CF5">
        <w:rPr>
          <w:b/>
          <w:i/>
          <w:sz w:val="28"/>
          <w:szCs w:val="28"/>
          <w:lang w:val="vi-VN"/>
        </w:rPr>
        <w:tab/>
      </w:r>
      <w:r w:rsidRPr="002D4CF5">
        <w:rPr>
          <w:b/>
          <w:i/>
          <w:sz w:val="28"/>
          <w:szCs w:val="28"/>
          <w:lang w:val="vi-VN"/>
        </w:rPr>
        <w:tab/>
      </w:r>
      <w:r w:rsidRPr="002D4CF5">
        <w:rPr>
          <w:b/>
          <w:i/>
          <w:sz w:val="28"/>
          <w:szCs w:val="28"/>
          <w:lang w:val="vi-VN"/>
        </w:rPr>
        <w:tab/>
      </w:r>
      <w:r w:rsidRPr="002D4CF5">
        <w:rPr>
          <w:b/>
          <w:i/>
          <w:sz w:val="28"/>
          <w:szCs w:val="28"/>
          <w:lang w:val="vi-VN"/>
        </w:rPr>
        <w:tab/>
        <w:t xml:space="preserve"> (Hàn Mặc Tử)</w:t>
      </w:r>
    </w:p>
    <w:p w:rsidR="001A13E7" w:rsidRPr="002D4CF5" w:rsidRDefault="001A13E7" w:rsidP="002D4CF5">
      <w:pPr>
        <w:spacing w:line="360" w:lineRule="auto"/>
        <w:rPr>
          <w:b/>
          <w:sz w:val="28"/>
          <w:szCs w:val="28"/>
        </w:rPr>
      </w:pPr>
      <w:r w:rsidRPr="002D4CF5">
        <w:rPr>
          <w:b/>
          <w:sz w:val="28"/>
          <w:szCs w:val="28"/>
        </w:rPr>
        <w:t xml:space="preserve">A. MỤC TIÊU BÀI HỌC </w:t>
      </w:r>
    </w:p>
    <w:p w:rsidR="001A13E7" w:rsidRPr="002D4CF5" w:rsidRDefault="001A13E7" w:rsidP="002D4CF5">
      <w:pPr>
        <w:spacing w:line="360" w:lineRule="auto"/>
        <w:rPr>
          <w:b/>
          <w:sz w:val="28"/>
          <w:szCs w:val="28"/>
        </w:rPr>
      </w:pPr>
      <w:r w:rsidRPr="002D4CF5">
        <w:rPr>
          <w:b/>
          <w:sz w:val="28"/>
          <w:szCs w:val="28"/>
        </w:rPr>
        <w:t>I. VỀ KIẾN THỨC</w:t>
      </w:r>
    </w:p>
    <w:p w:rsidR="001A13E7" w:rsidRPr="002D4CF5" w:rsidRDefault="001A13E7" w:rsidP="002D4CF5">
      <w:pPr>
        <w:spacing w:line="360" w:lineRule="auto"/>
        <w:ind w:firstLine="720"/>
        <w:rPr>
          <w:sz w:val="28"/>
          <w:szCs w:val="28"/>
          <w:lang w:val="vi-VN"/>
        </w:rPr>
      </w:pPr>
      <w:r w:rsidRPr="002D4CF5">
        <w:rPr>
          <w:sz w:val="28"/>
          <w:szCs w:val="28"/>
          <w:lang w:val="vi-VN"/>
        </w:rPr>
        <w:t>1/ Nhận biết: HS nhận biết, nhớ được tên tác giả và hoàn cảnh ra đời của các tác phẩm.</w:t>
      </w:r>
    </w:p>
    <w:p w:rsidR="001A13E7" w:rsidRPr="002D4CF5" w:rsidRDefault="001A13E7" w:rsidP="002D4CF5">
      <w:pPr>
        <w:spacing w:line="360" w:lineRule="auto"/>
        <w:ind w:firstLine="720"/>
        <w:rPr>
          <w:sz w:val="28"/>
          <w:szCs w:val="28"/>
          <w:lang w:val="vi-VN"/>
        </w:rPr>
      </w:pPr>
      <w:r w:rsidRPr="002D4CF5">
        <w:rPr>
          <w:sz w:val="28"/>
          <w:szCs w:val="28"/>
          <w:lang w:val="vi-VN"/>
        </w:rPr>
        <w:t>2/ Thông hiểu: HS hiểu và lí giải được hoàn cảnh sáng tác có tác động và chi phối như thế nào tới nội dung tư tưởng của tác phẩm.</w:t>
      </w:r>
    </w:p>
    <w:p w:rsidR="001A13E7" w:rsidRPr="002D4CF5" w:rsidRDefault="001A13E7" w:rsidP="002D4CF5">
      <w:pPr>
        <w:spacing w:line="360" w:lineRule="auto"/>
        <w:ind w:firstLine="720"/>
        <w:rPr>
          <w:sz w:val="28"/>
          <w:szCs w:val="28"/>
          <w:lang w:val="vi-VN"/>
        </w:rPr>
      </w:pPr>
      <w:r w:rsidRPr="002D4CF5">
        <w:rPr>
          <w:sz w:val="28"/>
          <w:szCs w:val="28"/>
          <w:lang w:val="vi-VN"/>
        </w:rPr>
        <w:t>3/Vận dụng thấp: Viết đoạn văn khoảng 200 chữ bày tỏ suy nghĩ về một vấn đề xã hội đặt ra từ văn bản.</w:t>
      </w:r>
    </w:p>
    <w:p w:rsidR="001A13E7" w:rsidRPr="002D4CF5" w:rsidRDefault="001A13E7" w:rsidP="002D4CF5">
      <w:pPr>
        <w:spacing w:line="360" w:lineRule="auto"/>
        <w:ind w:firstLine="720"/>
        <w:rPr>
          <w:sz w:val="28"/>
          <w:szCs w:val="28"/>
          <w:lang w:val="vi-VN"/>
        </w:rPr>
      </w:pPr>
      <w:r w:rsidRPr="002D4CF5">
        <w:rPr>
          <w:sz w:val="28"/>
          <w:szCs w:val="28"/>
          <w:lang w:val="vi-VN"/>
        </w:rPr>
        <w:t>4/Vận dụng cao:</w:t>
      </w:r>
    </w:p>
    <w:p w:rsidR="001A13E7" w:rsidRPr="002D4CF5" w:rsidRDefault="001A13E7" w:rsidP="002D4CF5">
      <w:pPr>
        <w:spacing w:line="360" w:lineRule="auto"/>
        <w:ind w:firstLine="720"/>
        <w:rPr>
          <w:sz w:val="28"/>
          <w:szCs w:val="28"/>
          <w:lang w:val="vi-VN"/>
        </w:rPr>
      </w:pPr>
      <w:r w:rsidRPr="002D4CF5">
        <w:rPr>
          <w:sz w:val="28"/>
          <w:szCs w:val="28"/>
          <w:lang w:val="vi-VN"/>
        </w:rPr>
        <w:t>- Vận dụng hiểu biết về tác giả, hoàn cảnh ra đời của tác phẩm để phân tích giá trị nội dung, nghệ thuật của bài thơ.</w:t>
      </w:r>
    </w:p>
    <w:p w:rsidR="001A13E7" w:rsidRPr="002D4CF5" w:rsidRDefault="001A13E7" w:rsidP="002D4CF5">
      <w:pPr>
        <w:spacing w:line="360" w:lineRule="auto"/>
        <w:rPr>
          <w:b/>
          <w:sz w:val="28"/>
          <w:szCs w:val="28"/>
        </w:rPr>
      </w:pPr>
    </w:p>
    <w:p w:rsidR="001A13E7" w:rsidRPr="002D4CF5" w:rsidRDefault="001A13E7" w:rsidP="002D4CF5">
      <w:pPr>
        <w:spacing w:line="360" w:lineRule="auto"/>
        <w:rPr>
          <w:b/>
          <w:sz w:val="28"/>
          <w:szCs w:val="28"/>
        </w:rPr>
      </w:pPr>
      <w:r w:rsidRPr="002D4CF5">
        <w:rPr>
          <w:b/>
          <w:sz w:val="28"/>
          <w:szCs w:val="28"/>
        </w:rPr>
        <w:t>II. VỀ KĨ NĂNG</w:t>
      </w:r>
    </w:p>
    <w:p w:rsidR="001A13E7" w:rsidRPr="002D4CF5" w:rsidRDefault="001A13E7" w:rsidP="002D4CF5">
      <w:pPr>
        <w:spacing w:line="360" w:lineRule="auto"/>
        <w:ind w:firstLine="720"/>
        <w:rPr>
          <w:sz w:val="28"/>
          <w:szCs w:val="28"/>
          <w:lang w:val="vi-VN"/>
        </w:rPr>
      </w:pPr>
      <w:r w:rsidRPr="002D4CF5">
        <w:rPr>
          <w:sz w:val="28"/>
          <w:szCs w:val="28"/>
          <w:lang w:val="vi-VN"/>
        </w:rPr>
        <w:t>1/ Biết làm: bài nghị luận về một đoạn thơ, bài thơ, về 1 ý kiến bàn về văn học;</w:t>
      </w:r>
    </w:p>
    <w:p w:rsidR="001A13E7" w:rsidRPr="002D4CF5" w:rsidRDefault="001A13E7" w:rsidP="002D4CF5">
      <w:pPr>
        <w:spacing w:line="360" w:lineRule="auto"/>
        <w:ind w:firstLine="720"/>
        <w:rPr>
          <w:sz w:val="28"/>
          <w:szCs w:val="28"/>
          <w:lang w:val="vi-VN"/>
        </w:rPr>
      </w:pPr>
      <w:r w:rsidRPr="002D4CF5">
        <w:rPr>
          <w:sz w:val="28"/>
          <w:szCs w:val="28"/>
          <w:lang w:val="vi-VN"/>
        </w:rPr>
        <w:t>2/ Thông thạo: các bước làm bài nghị luận văn học;</w:t>
      </w:r>
    </w:p>
    <w:p w:rsidR="001A13E7" w:rsidRPr="002D4CF5" w:rsidRDefault="001A13E7" w:rsidP="002D4CF5">
      <w:pPr>
        <w:spacing w:line="360" w:lineRule="auto"/>
        <w:rPr>
          <w:b/>
          <w:sz w:val="28"/>
          <w:szCs w:val="28"/>
        </w:rPr>
      </w:pPr>
    </w:p>
    <w:p w:rsidR="001A13E7" w:rsidRPr="002D4CF5" w:rsidRDefault="001A13E7" w:rsidP="002D4CF5">
      <w:pPr>
        <w:spacing w:line="360" w:lineRule="auto"/>
        <w:rPr>
          <w:b/>
          <w:sz w:val="28"/>
          <w:szCs w:val="28"/>
        </w:rPr>
      </w:pPr>
      <w:r w:rsidRPr="002D4CF5">
        <w:rPr>
          <w:b/>
          <w:sz w:val="28"/>
          <w:szCs w:val="28"/>
        </w:rPr>
        <w:t>III. VỀ THÁI ĐỘ</w:t>
      </w:r>
    </w:p>
    <w:p w:rsidR="001A13E7" w:rsidRPr="002D4CF5" w:rsidRDefault="001A13E7" w:rsidP="002D4CF5">
      <w:pPr>
        <w:spacing w:line="360" w:lineRule="auto"/>
        <w:ind w:firstLine="720"/>
        <w:rPr>
          <w:sz w:val="28"/>
          <w:szCs w:val="28"/>
          <w:lang w:val="vi-VN"/>
        </w:rPr>
      </w:pPr>
      <w:r w:rsidRPr="002D4CF5">
        <w:rPr>
          <w:sz w:val="28"/>
          <w:szCs w:val="28"/>
        </w:rPr>
        <w:t>1</w:t>
      </w:r>
      <w:r w:rsidRPr="002D4CF5">
        <w:rPr>
          <w:sz w:val="28"/>
          <w:szCs w:val="28"/>
          <w:lang w:val="vi-VN"/>
        </w:rPr>
        <w:t>/ Hình thành thói quen: đọc hiểu văn bản thơ Mới</w:t>
      </w:r>
    </w:p>
    <w:p w:rsidR="001A13E7" w:rsidRPr="002D4CF5" w:rsidRDefault="001A13E7" w:rsidP="002D4CF5">
      <w:pPr>
        <w:spacing w:line="360" w:lineRule="auto"/>
        <w:ind w:firstLine="720"/>
        <w:rPr>
          <w:sz w:val="28"/>
          <w:szCs w:val="28"/>
          <w:lang w:val="vi-VN"/>
        </w:rPr>
      </w:pPr>
      <w:r w:rsidRPr="002D4CF5">
        <w:rPr>
          <w:sz w:val="28"/>
          <w:szCs w:val="28"/>
          <w:lang w:val="vi-VN"/>
        </w:rPr>
        <w:t>2/ Hình thành tính cách: tự tin, sáng tạo khi tìm hiểu thơ Hàn Mặc Tử;</w:t>
      </w:r>
    </w:p>
    <w:p w:rsidR="001A13E7" w:rsidRPr="002D4CF5" w:rsidRDefault="001A13E7" w:rsidP="002D4CF5">
      <w:pPr>
        <w:spacing w:line="360" w:lineRule="auto"/>
        <w:ind w:firstLine="720"/>
        <w:rPr>
          <w:sz w:val="28"/>
          <w:szCs w:val="28"/>
          <w:lang w:val="vi-VN"/>
        </w:rPr>
      </w:pPr>
      <w:r w:rsidRPr="002D4CF5">
        <w:rPr>
          <w:sz w:val="28"/>
          <w:szCs w:val="28"/>
          <w:lang w:val="vi-VN"/>
        </w:rPr>
        <w:t xml:space="preserve">3/Hình thành nhân cách: </w:t>
      </w:r>
    </w:p>
    <w:p w:rsidR="001A13E7" w:rsidRPr="002D4CF5" w:rsidRDefault="001A13E7" w:rsidP="002D4CF5">
      <w:pPr>
        <w:spacing w:line="360" w:lineRule="auto"/>
        <w:ind w:firstLine="720"/>
        <w:rPr>
          <w:sz w:val="28"/>
          <w:szCs w:val="28"/>
          <w:lang w:val="vi-VN"/>
        </w:rPr>
      </w:pPr>
      <w:r w:rsidRPr="002D4CF5">
        <w:rPr>
          <w:sz w:val="28"/>
          <w:szCs w:val="28"/>
          <w:lang w:val="vi-VN"/>
        </w:rPr>
        <w:t>-Biết nhận thức được ý nghĩa của bài thơ trong lịch sử văn học dân tộc</w:t>
      </w:r>
    </w:p>
    <w:p w:rsidR="001A13E7" w:rsidRPr="002D4CF5" w:rsidRDefault="001A13E7" w:rsidP="002D4CF5">
      <w:pPr>
        <w:spacing w:line="360" w:lineRule="auto"/>
        <w:ind w:firstLine="720"/>
        <w:rPr>
          <w:sz w:val="28"/>
          <w:szCs w:val="28"/>
          <w:lang w:val="vi-VN"/>
        </w:rPr>
      </w:pPr>
      <w:r w:rsidRPr="002D4CF5">
        <w:rPr>
          <w:sz w:val="28"/>
          <w:szCs w:val="28"/>
          <w:lang w:val="vi-VN"/>
        </w:rPr>
        <w:t>-Biết trân quý những giá trị tư tưởng và nghệ thuật mới mẻ mà bài thơ đem lại</w:t>
      </w:r>
    </w:p>
    <w:p w:rsidR="001A13E7" w:rsidRPr="002D4CF5" w:rsidRDefault="001A13E7" w:rsidP="002D4CF5">
      <w:pPr>
        <w:spacing w:line="360" w:lineRule="auto"/>
        <w:ind w:firstLine="720"/>
        <w:rPr>
          <w:sz w:val="28"/>
          <w:szCs w:val="28"/>
          <w:lang w:val="vi-VN"/>
        </w:rPr>
      </w:pPr>
      <w:r w:rsidRPr="002D4CF5">
        <w:rPr>
          <w:sz w:val="28"/>
          <w:szCs w:val="28"/>
          <w:lang w:val="vi-VN"/>
        </w:rPr>
        <w:t>-Có ý thức tìm tòi về thể loại, từ ngữ, hình ảnh trong thơ Mới.</w:t>
      </w:r>
    </w:p>
    <w:p w:rsidR="001A13E7" w:rsidRPr="002D4CF5" w:rsidRDefault="001A13E7" w:rsidP="002D4CF5">
      <w:pPr>
        <w:spacing w:line="360" w:lineRule="auto"/>
        <w:rPr>
          <w:b/>
          <w:sz w:val="28"/>
          <w:szCs w:val="28"/>
        </w:rPr>
      </w:pPr>
    </w:p>
    <w:p w:rsidR="001A13E7" w:rsidRPr="002D4CF5" w:rsidRDefault="001A13E7" w:rsidP="002D4CF5">
      <w:pPr>
        <w:spacing w:line="360" w:lineRule="auto"/>
        <w:rPr>
          <w:b/>
          <w:sz w:val="28"/>
          <w:szCs w:val="28"/>
        </w:rPr>
      </w:pPr>
      <w:r w:rsidRPr="002D4CF5">
        <w:rPr>
          <w:b/>
          <w:sz w:val="28"/>
          <w:szCs w:val="28"/>
        </w:rPr>
        <w:t>IV. ĐỊNH HƯỚNG GÓP PHẦN HÌNH THÀNH NĂNG LỰC</w:t>
      </w:r>
    </w:p>
    <w:p w:rsidR="001A13E7" w:rsidRPr="002D4CF5" w:rsidRDefault="001A13E7"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thơ Hàn Mặc Tử trước cách mạng;</w:t>
      </w:r>
    </w:p>
    <w:p w:rsidR="001A13E7" w:rsidRPr="002D4CF5" w:rsidRDefault="001A13E7" w:rsidP="002D4CF5">
      <w:pPr>
        <w:spacing w:line="360" w:lineRule="auto"/>
        <w:rPr>
          <w:spacing w:val="4"/>
          <w:sz w:val="28"/>
          <w:szCs w:val="28"/>
          <w:lang w:val="vi-VN"/>
        </w:rPr>
      </w:pPr>
      <w:r w:rsidRPr="002D4CF5">
        <w:rPr>
          <w:spacing w:val="4"/>
          <w:sz w:val="28"/>
          <w:szCs w:val="28"/>
          <w:lang w:val="vi-VN"/>
        </w:rPr>
        <w:tab/>
        <w:t>- Năng lực đọc – hiểu các tác phẩm trong phong trào thơ Mới;</w:t>
      </w:r>
    </w:p>
    <w:p w:rsidR="001A13E7" w:rsidRPr="002D4CF5" w:rsidRDefault="001A13E7"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thơ lãng mạn 1930-1945;</w:t>
      </w:r>
    </w:p>
    <w:p w:rsidR="001A13E7" w:rsidRPr="002D4CF5" w:rsidRDefault="001A13E7" w:rsidP="002D4CF5">
      <w:pPr>
        <w:spacing w:line="360" w:lineRule="auto"/>
        <w:rPr>
          <w:spacing w:val="4"/>
          <w:sz w:val="28"/>
          <w:szCs w:val="28"/>
          <w:lang w:val="vi-VN"/>
        </w:rPr>
      </w:pPr>
      <w:r w:rsidRPr="002D4CF5">
        <w:rPr>
          <w:spacing w:val="4"/>
          <w:sz w:val="28"/>
          <w:szCs w:val="28"/>
          <w:lang w:val="vi-VN"/>
        </w:rPr>
        <w:tab/>
        <w:t>- Năng lực hợp tác khi trao đổi, thảo luận về giá trị tư tưởng và nghệ thuật của bài thơ;</w:t>
      </w:r>
    </w:p>
    <w:p w:rsidR="001A13E7" w:rsidRPr="002D4CF5" w:rsidRDefault="001A13E7" w:rsidP="002D4CF5">
      <w:pPr>
        <w:spacing w:line="360" w:lineRule="auto"/>
        <w:ind w:firstLine="720"/>
        <w:rPr>
          <w:spacing w:val="4"/>
          <w:sz w:val="28"/>
          <w:szCs w:val="28"/>
          <w:lang w:val="vi-VN"/>
        </w:rPr>
      </w:pPr>
      <w:r w:rsidRPr="002D4CF5">
        <w:rPr>
          <w:spacing w:val="4"/>
          <w:sz w:val="28"/>
          <w:szCs w:val="28"/>
          <w:lang w:val="vi-VN"/>
        </w:rPr>
        <w:t>- Năng lực phân tích, so sánh đặc điểm phong cách thơ Hàn Mặc Tử với các nhà thơ Mới khác;</w:t>
      </w:r>
    </w:p>
    <w:p w:rsidR="001A13E7" w:rsidRPr="002D4CF5" w:rsidRDefault="001A13E7" w:rsidP="002D4CF5">
      <w:pPr>
        <w:spacing w:line="360" w:lineRule="auto"/>
        <w:rPr>
          <w:spacing w:val="4"/>
          <w:sz w:val="28"/>
          <w:szCs w:val="28"/>
        </w:rPr>
      </w:pPr>
      <w:r w:rsidRPr="002D4CF5">
        <w:rPr>
          <w:spacing w:val="4"/>
          <w:sz w:val="28"/>
          <w:szCs w:val="28"/>
          <w:lang w:val="vi-VN"/>
        </w:rPr>
        <w:tab/>
        <w:t>- Năng lực tạo lập văn bản nghị luận văn học;</w:t>
      </w:r>
    </w:p>
    <w:p w:rsidR="001A13E7" w:rsidRPr="002D4CF5" w:rsidRDefault="001A13E7" w:rsidP="002D4CF5">
      <w:pPr>
        <w:spacing w:line="360" w:lineRule="auto"/>
        <w:rPr>
          <w:b/>
          <w:sz w:val="28"/>
          <w:szCs w:val="28"/>
        </w:rPr>
      </w:pPr>
    </w:p>
    <w:p w:rsidR="001A13E7" w:rsidRPr="002D4CF5" w:rsidRDefault="001A13E7" w:rsidP="002D4CF5">
      <w:pPr>
        <w:spacing w:line="360" w:lineRule="auto"/>
        <w:rPr>
          <w:b/>
          <w:sz w:val="28"/>
          <w:szCs w:val="28"/>
        </w:rPr>
      </w:pPr>
      <w:r w:rsidRPr="002D4CF5">
        <w:rPr>
          <w:b/>
          <w:sz w:val="28"/>
          <w:szCs w:val="28"/>
        </w:rPr>
        <w:t>B. CHUẨN BỊ CỦA GIÁO VIÊN VÀ HỌC SINH</w:t>
      </w:r>
    </w:p>
    <w:p w:rsidR="001A13E7" w:rsidRPr="002D4CF5" w:rsidRDefault="001A13E7" w:rsidP="002D4CF5">
      <w:pPr>
        <w:spacing w:line="360" w:lineRule="auto"/>
        <w:rPr>
          <w:b/>
          <w:sz w:val="28"/>
          <w:szCs w:val="28"/>
        </w:rPr>
      </w:pPr>
      <w:r w:rsidRPr="002D4CF5">
        <w:rPr>
          <w:b/>
          <w:sz w:val="28"/>
          <w:szCs w:val="28"/>
        </w:rPr>
        <w:t>I. CHUẨN BỊ CỦA GV</w:t>
      </w:r>
    </w:p>
    <w:p w:rsidR="001A13E7" w:rsidRPr="002D4CF5" w:rsidRDefault="001A13E7" w:rsidP="002D4CF5">
      <w:pPr>
        <w:spacing w:line="360" w:lineRule="auto"/>
        <w:ind w:firstLine="720"/>
        <w:rPr>
          <w:sz w:val="28"/>
          <w:szCs w:val="28"/>
          <w:lang w:val="nl-NL"/>
        </w:rPr>
      </w:pPr>
      <w:r w:rsidRPr="002D4CF5">
        <w:rPr>
          <w:sz w:val="28"/>
          <w:szCs w:val="28"/>
          <w:lang w:val="nl-NL"/>
        </w:rPr>
        <w:t xml:space="preserve">- Phương tiện, thiết bị: </w:t>
      </w:r>
    </w:p>
    <w:p w:rsidR="001A13E7" w:rsidRPr="002D4CF5" w:rsidRDefault="001A13E7" w:rsidP="002D4CF5">
      <w:pPr>
        <w:spacing w:line="360" w:lineRule="auto"/>
        <w:ind w:firstLine="720"/>
        <w:rPr>
          <w:sz w:val="28"/>
          <w:szCs w:val="28"/>
          <w:lang w:val="nl-NL"/>
        </w:rPr>
      </w:pPr>
      <w:r w:rsidRPr="002D4CF5">
        <w:rPr>
          <w:sz w:val="28"/>
          <w:szCs w:val="28"/>
          <w:lang w:val="nl-NL"/>
        </w:rPr>
        <w:t>+ SGK, SGV, Tư liệu Ngữ Văn 11, thiết kế bài học.</w:t>
      </w:r>
    </w:p>
    <w:p w:rsidR="001A13E7" w:rsidRPr="002D4CF5" w:rsidRDefault="001A13E7" w:rsidP="002D4CF5">
      <w:pPr>
        <w:spacing w:line="360" w:lineRule="auto"/>
        <w:ind w:firstLine="720"/>
        <w:rPr>
          <w:sz w:val="28"/>
          <w:szCs w:val="28"/>
          <w:lang w:val="nl-NL"/>
        </w:rPr>
      </w:pPr>
      <w:r w:rsidRPr="002D4CF5">
        <w:rPr>
          <w:sz w:val="28"/>
          <w:szCs w:val="28"/>
          <w:lang w:val="nl-NL"/>
        </w:rPr>
        <w:t>+ Máy tính, máy chiếu, loa...</w:t>
      </w:r>
    </w:p>
    <w:p w:rsidR="001A13E7" w:rsidRPr="002D4CF5" w:rsidRDefault="001A13E7"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1A13E7" w:rsidRPr="002D4CF5" w:rsidRDefault="001A13E7" w:rsidP="002D4CF5">
      <w:pPr>
        <w:spacing w:line="360" w:lineRule="auto"/>
        <w:rPr>
          <w:b/>
          <w:sz w:val="28"/>
          <w:szCs w:val="28"/>
        </w:rPr>
      </w:pPr>
      <w:r w:rsidRPr="002D4CF5">
        <w:rPr>
          <w:b/>
          <w:sz w:val="28"/>
          <w:szCs w:val="28"/>
        </w:rPr>
        <w:t>II. CHUẨN BỊ CỦA HỌC SINH.</w:t>
      </w:r>
    </w:p>
    <w:p w:rsidR="001A13E7" w:rsidRPr="002D4CF5" w:rsidRDefault="001A13E7"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1A13E7" w:rsidRPr="002D4CF5" w:rsidRDefault="001A13E7" w:rsidP="002D4CF5">
      <w:pPr>
        <w:spacing w:line="360" w:lineRule="auto"/>
        <w:rPr>
          <w:b/>
          <w:sz w:val="28"/>
          <w:szCs w:val="28"/>
        </w:rPr>
      </w:pPr>
      <w:r w:rsidRPr="002D4CF5">
        <w:rPr>
          <w:b/>
          <w:sz w:val="28"/>
          <w:szCs w:val="28"/>
        </w:rPr>
        <w:t>C. TIẾN TRÌNH BÀI HỌC</w:t>
      </w:r>
    </w:p>
    <w:p w:rsidR="002F745E" w:rsidRPr="002D4CF5" w:rsidRDefault="002F745E" w:rsidP="002D4CF5">
      <w:pPr>
        <w:spacing w:line="360" w:lineRule="auto"/>
        <w:jc w:val="both"/>
        <w:outlineLvl w:val="0"/>
        <w:rPr>
          <w:sz w:val="28"/>
          <w:szCs w:val="28"/>
        </w:rPr>
      </w:pPr>
      <w:r w:rsidRPr="002D4CF5">
        <w:rPr>
          <w:b/>
          <w:sz w:val="28"/>
          <w:szCs w:val="28"/>
        </w:rPr>
        <w:t>D. TIẾN TRÌNH TỔ CHỨC BÀI HỌC</w:t>
      </w:r>
    </w:p>
    <w:p w:rsidR="00597147" w:rsidRPr="002D4CF5" w:rsidRDefault="00597147" w:rsidP="002D4CF5">
      <w:pPr>
        <w:spacing w:line="360" w:lineRule="auto"/>
        <w:ind w:firstLine="720"/>
        <w:outlineLvl w:val="0"/>
        <w:rPr>
          <w:b/>
          <w:i/>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520"/>
      </w:tblGrid>
      <w:tr w:rsidR="00597147" w:rsidRPr="002D4CF5" w:rsidTr="00780EBF">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780EBF">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597147" w:rsidRPr="002D4CF5" w:rsidRDefault="00597147" w:rsidP="002D4CF5">
            <w:pPr>
              <w:spacing w:line="360" w:lineRule="auto"/>
              <w:rPr>
                <w:color w:val="000000"/>
                <w:sz w:val="28"/>
                <w:szCs w:val="28"/>
                <w:lang w:val="vi-VN"/>
              </w:rPr>
            </w:pPr>
            <w:r w:rsidRPr="002D4CF5">
              <w:rPr>
                <w:color w:val="000000"/>
                <w:sz w:val="28"/>
                <w:szCs w:val="28"/>
                <w:lang w:val="vi-VN"/>
              </w:rPr>
              <w:t>+Chuẩn bị bảng lắp ghép</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sz w:val="28"/>
                <w:szCs w:val="28"/>
                <w:lang w:val="vi-VN"/>
              </w:rPr>
            </w:pPr>
            <w:r w:rsidRPr="002D4CF5">
              <w:rPr>
                <w:color w:val="000000"/>
                <w:sz w:val="28"/>
                <w:szCs w:val="28"/>
                <w:lang w:val="vi-VN"/>
              </w:rPr>
              <w:t xml:space="preserve"> Nhìn hình đoán tác giả </w:t>
            </w:r>
            <w:r w:rsidRPr="002D4CF5">
              <w:rPr>
                <w:i/>
                <w:sz w:val="28"/>
                <w:szCs w:val="28"/>
                <w:lang w:val="vi-VN"/>
              </w:rPr>
              <w:t xml:space="preserve">Hàn Mặc Tử </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Đọc, ngâm thơ liên quan đến tác giả</w:t>
            </w:r>
          </w:p>
          <w:p w:rsidR="00597147" w:rsidRPr="002D4CF5" w:rsidRDefault="00597147" w:rsidP="002D4CF5">
            <w:pPr>
              <w:spacing w:line="360" w:lineRule="auto"/>
              <w:rPr>
                <w:sz w:val="28"/>
                <w:szCs w:val="28"/>
                <w:lang w:val="vi-VN"/>
              </w:rPr>
            </w:pPr>
            <w:r w:rsidRPr="002D4CF5">
              <w:rPr>
                <w:noProof/>
                <w:sz w:val="28"/>
                <w:szCs w:val="28"/>
              </w:rPr>
              <w:pict>
                <v:shape id="Picture 8" o:spid="_x0000_s1066" type="#_x0000_t75" alt="songhuong4" style="position:absolute;margin-left:-5.15pt;margin-top:.2pt;width:131.4pt;height:77.35pt;z-index:251648512;visibility:visible">
                  <v:imagedata r:id="rId38" o:title="songhuong4"/>
                  <w10:wrap type="square"/>
                </v:shape>
              </w:pict>
            </w: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rPr>
                <w:sz w:val="28"/>
                <w:szCs w:val="28"/>
                <w:lang w:val="vi-VN"/>
              </w:rPr>
            </w:pPr>
            <w:r w:rsidRPr="002D4CF5">
              <w:rPr>
                <w:noProof/>
                <w:sz w:val="28"/>
                <w:szCs w:val="28"/>
              </w:rPr>
              <w:pict>
                <v:shape id="_x0000_s1065" type="#_x0000_t75" alt="images" style="position:absolute;margin-left:264.85pt;margin-top:-55.6pt;width:101.25pt;height:142.5pt;z-index:251647488;visibility:visible" stroked="t" strokecolor="white" strokeweight="3pt">
                  <v:stroke linestyle="thinThin"/>
                  <v:imagedata r:id="rId39" o:title="images"/>
                  <w10:wrap type="square"/>
                </v:shape>
              </w:pict>
            </w:r>
            <w:r w:rsidRPr="002D4CF5">
              <w:rPr>
                <w:noProof/>
                <w:sz w:val="28"/>
                <w:szCs w:val="28"/>
              </w:rPr>
              <w:pict>
                <v:shape id="Picture 9" o:spid="_x0000_s1064" type="#_x0000_t75" alt="la truc che ngang " style="position:absolute;margin-left:291.85pt;margin-top:-216.3pt;width:77.3pt;height:57.45pt;z-index:251649536;visibility:visible">
                  <v:imagedata r:id="rId40" o:title="la truc che ngang " blacklevel="-7864f"/>
                  <w10:wrap type="square"/>
                </v:shape>
              </w:pict>
            </w:r>
            <w:r w:rsidRPr="002D4CF5">
              <w:rPr>
                <w:sz w:val="28"/>
                <w:szCs w:val="28"/>
                <w:lang w:val="vi-VN"/>
              </w:rPr>
              <w:t xml:space="preserve">          Từ đó, giáo viên giới thiệu </w:t>
            </w:r>
            <w:r w:rsidRPr="002D4CF5">
              <w:rPr>
                <w:i/>
                <w:iCs/>
                <w:sz w:val="28"/>
                <w:szCs w:val="28"/>
                <w:lang w:val="vi-VN"/>
              </w:rPr>
              <w:t xml:space="preserve">Vào bài: </w:t>
            </w:r>
            <w:r w:rsidRPr="002D4CF5">
              <w:rPr>
                <w:i/>
                <w:sz w:val="28"/>
                <w:szCs w:val="28"/>
                <w:lang w:val="vi-VN"/>
              </w:rPr>
              <w:t>Trong phong trào thơ Mới, Hàn Mặc Tử là một nhà thơ khá đặc biệt. Nhớ đến Hàn Mặc Tử là  nhớ đến một cuộc đời ngắn ngủi mà đầy bi kịch, nhớ đến một con người tài hoa mà đau thương tột đỉnh. Nhớ đến Hàn Mặc Tử cũng là nhớ đến những vần thơ như dính hồn và nhớ đến những câu thơ đau buồn mà trong sáng, tuy đầy hư  ảo mà đẹp một cách lạ lùng. “Đây thôn Vĩ Dạ” là một bài thơ trong số không nhiều bài thơ như thế của Hàn Mặc Tử.</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70 phút)</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5940"/>
        <w:tblGridChange w:id="186">
          <w:tblGrid>
            <w:gridCol w:w="3960"/>
            <w:gridCol w:w="5940"/>
          </w:tblGrid>
        </w:tblGridChange>
      </w:tblGrid>
      <w:tr w:rsidR="00780EBF" w:rsidRPr="002D4CF5" w:rsidTr="00780EBF">
        <w:trPr>
          <w:trHeight w:val="647"/>
        </w:trPr>
        <w:tc>
          <w:tcPr>
            <w:tcW w:w="3960" w:type="dxa"/>
            <w:shd w:val="clear" w:color="auto" w:fill="auto"/>
          </w:tcPr>
          <w:p w:rsidR="00780EBF" w:rsidRPr="002D4CF5" w:rsidRDefault="00780EBF"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940" w:type="dxa"/>
          </w:tcPr>
          <w:p w:rsidR="00780EBF" w:rsidRPr="002D4CF5" w:rsidRDefault="00780EBF"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780EBF" w:rsidRPr="002D4CF5" w:rsidTr="00780EBF">
        <w:trPr>
          <w:trHeight w:val="8153"/>
        </w:trPr>
        <w:tc>
          <w:tcPr>
            <w:tcW w:w="3960" w:type="dxa"/>
            <w:shd w:val="clear" w:color="auto" w:fill="auto"/>
          </w:tcPr>
          <w:p w:rsidR="00780EBF" w:rsidRPr="002D4CF5" w:rsidRDefault="00780EBF" w:rsidP="002D4CF5">
            <w:pPr>
              <w:spacing w:line="360" w:lineRule="auto"/>
              <w:rPr>
                <w:b/>
                <w:sz w:val="28"/>
                <w:szCs w:val="28"/>
                <w:u w:val="single"/>
              </w:rPr>
            </w:pPr>
            <w:r w:rsidRPr="002D4CF5">
              <w:rPr>
                <w:b/>
                <w:sz w:val="28"/>
                <w:szCs w:val="28"/>
                <w:u w:val="single"/>
              </w:rPr>
              <w:t xml:space="preserve">* Thao tác 1 : </w:t>
            </w:r>
          </w:p>
          <w:p w:rsidR="00780EBF" w:rsidRPr="002D4CF5" w:rsidRDefault="00780EBF" w:rsidP="002D4CF5">
            <w:pPr>
              <w:tabs>
                <w:tab w:val="left" w:pos="510"/>
                <w:tab w:val="left" w:pos="540"/>
              </w:tabs>
              <w:spacing w:line="360" w:lineRule="auto"/>
              <w:rPr>
                <w:sz w:val="28"/>
                <w:szCs w:val="28"/>
                <w:u w:val="single"/>
              </w:rPr>
            </w:pPr>
            <w:r w:rsidRPr="002D4CF5">
              <w:rPr>
                <w:b/>
                <w:sz w:val="28"/>
                <w:szCs w:val="28"/>
              </w:rPr>
              <w:t>Hướng dẫn HS tìm hiểu chung về tác giả và tác phẩm</w:t>
            </w:r>
          </w:p>
          <w:p w:rsidR="00780EBF" w:rsidRPr="002D4CF5" w:rsidRDefault="00780EBF" w:rsidP="002D4CF5">
            <w:pPr>
              <w:spacing w:line="360" w:lineRule="auto"/>
              <w:rPr>
                <w:sz w:val="28"/>
                <w:szCs w:val="28"/>
              </w:rPr>
            </w:pPr>
            <w:r w:rsidRPr="002D4CF5">
              <w:rPr>
                <w:b/>
                <w:sz w:val="28"/>
                <w:szCs w:val="28"/>
              </w:rPr>
              <w:t xml:space="preserve">1.Tác giả: </w:t>
            </w:r>
            <w:r w:rsidRPr="002D4CF5">
              <w:rPr>
                <w:sz w:val="28"/>
                <w:szCs w:val="28"/>
              </w:rPr>
              <w:t xml:space="preserve">GV đặt câu hỏi </w:t>
            </w:r>
          </w:p>
          <w:p w:rsidR="00780EBF" w:rsidRPr="002D4CF5" w:rsidRDefault="00780EBF" w:rsidP="002D4CF5">
            <w:pPr>
              <w:spacing w:line="360" w:lineRule="auto"/>
              <w:rPr>
                <w:sz w:val="28"/>
                <w:szCs w:val="28"/>
              </w:rPr>
            </w:pPr>
            <w:r w:rsidRPr="002D4CF5">
              <w:rPr>
                <w:sz w:val="28"/>
                <w:szCs w:val="28"/>
              </w:rPr>
              <w:t>Em hãy trình bày những nét chính về tác giả ?</w:t>
            </w:r>
          </w:p>
          <w:p w:rsidR="00780EBF" w:rsidRPr="002D4CF5" w:rsidRDefault="00780EBF" w:rsidP="002D4CF5">
            <w:pPr>
              <w:spacing w:line="360" w:lineRule="auto"/>
              <w:rPr>
                <w:sz w:val="28"/>
                <w:szCs w:val="28"/>
              </w:rPr>
            </w:pPr>
          </w:p>
          <w:p w:rsidR="00780EBF" w:rsidRPr="002D4CF5" w:rsidRDefault="00780EBF" w:rsidP="002D4CF5">
            <w:pPr>
              <w:spacing w:line="360" w:lineRule="auto"/>
              <w:rPr>
                <w:sz w:val="28"/>
                <w:szCs w:val="28"/>
              </w:rPr>
            </w:pPr>
            <w:r w:rsidRPr="002D4CF5">
              <w:rPr>
                <w:sz w:val="28"/>
                <w:szCs w:val="28"/>
              </w:rPr>
              <w:t>GV giới thiệu cho hs tiểu sử tác giả và sự ngiệp thơ ca: căn bệnh đã ảnh hưởng đến hồn thơ của ông…</w:t>
            </w:r>
          </w:p>
          <w:p w:rsidR="00780EBF" w:rsidRPr="002D4CF5" w:rsidRDefault="00780EBF" w:rsidP="002D4CF5">
            <w:pPr>
              <w:spacing w:line="360" w:lineRule="auto"/>
              <w:rPr>
                <w:sz w:val="28"/>
                <w:szCs w:val="28"/>
              </w:rPr>
            </w:pPr>
            <w:r w:rsidRPr="002D4CF5">
              <w:rPr>
                <w:sz w:val="28"/>
                <w:szCs w:val="28"/>
              </w:rPr>
              <w:t>HS Tái hiện kiến thức và trình bày.</w:t>
            </w:r>
          </w:p>
          <w:p w:rsidR="00780EBF" w:rsidRPr="002D4CF5" w:rsidRDefault="00780EBF" w:rsidP="002D4CF5">
            <w:pPr>
              <w:pStyle w:val="BodyText"/>
              <w:spacing w:line="360" w:lineRule="auto"/>
              <w:jc w:val="left"/>
              <w:rPr>
                <w:rFonts w:ascii="Times New Roman" w:hAnsi="Times New Roman"/>
                <w:szCs w:val="28"/>
              </w:rPr>
            </w:pPr>
            <w:r w:rsidRPr="002D4CF5">
              <w:rPr>
                <w:rFonts w:ascii="Times New Roman" w:hAnsi="Times New Roman"/>
                <w:szCs w:val="28"/>
              </w:rPr>
              <w:t>- Hàn Mặc Tử (1912- 1940), tên khai sinh là Nguyễn Trọng Trí, quê ở Quảng Bình.</w:t>
            </w:r>
          </w:p>
          <w:p w:rsidR="00780EBF" w:rsidRPr="002D4CF5" w:rsidRDefault="00780EBF" w:rsidP="002D4CF5">
            <w:pPr>
              <w:spacing w:line="360" w:lineRule="auto"/>
              <w:rPr>
                <w:sz w:val="28"/>
                <w:szCs w:val="28"/>
              </w:rPr>
            </w:pPr>
            <w:r w:rsidRPr="002D4CF5">
              <w:rPr>
                <w:sz w:val="28"/>
                <w:szCs w:val="28"/>
              </w:rPr>
              <w:t>- cuộc đời bất hạnh, bi thương nhưng là nhà thơ có sức sáng tạo mạnh mẽ.</w:t>
            </w:r>
          </w:p>
          <w:p w:rsidR="00780EBF" w:rsidRPr="002D4CF5" w:rsidRDefault="00780EBF" w:rsidP="002D4CF5">
            <w:pPr>
              <w:spacing w:line="360" w:lineRule="auto"/>
              <w:rPr>
                <w:sz w:val="28"/>
                <w:szCs w:val="28"/>
              </w:rPr>
            </w:pPr>
            <w:r w:rsidRPr="002D4CF5">
              <w:rPr>
                <w:sz w:val="28"/>
                <w:szCs w:val="28"/>
              </w:rPr>
              <w:t>Những tác phẩm chính của Hàn Mặc Tử ?</w:t>
            </w:r>
          </w:p>
          <w:p w:rsidR="00780EBF" w:rsidRPr="002D4CF5" w:rsidRDefault="00780EBF" w:rsidP="002D4CF5">
            <w:pPr>
              <w:tabs>
                <w:tab w:val="left" w:pos="510"/>
                <w:tab w:val="left" w:pos="540"/>
              </w:tabs>
              <w:spacing w:line="360" w:lineRule="auto"/>
              <w:rPr>
                <w:sz w:val="28"/>
                <w:szCs w:val="28"/>
              </w:rPr>
            </w:pPr>
            <w:r w:rsidRPr="002D4CF5">
              <w:rPr>
                <w:sz w:val="28"/>
                <w:szCs w:val="28"/>
              </w:rPr>
              <w:t>GV nhận xét, chốt lại ý chính.</w:t>
            </w:r>
          </w:p>
          <w:p w:rsidR="00780EBF" w:rsidRPr="002D4CF5" w:rsidRDefault="00780EBF" w:rsidP="002D4CF5">
            <w:pPr>
              <w:spacing w:line="360" w:lineRule="auto"/>
              <w:rPr>
                <w:sz w:val="28"/>
                <w:szCs w:val="28"/>
              </w:rPr>
            </w:pPr>
            <w:r w:rsidRPr="002D4CF5">
              <w:rPr>
                <w:sz w:val="28"/>
                <w:szCs w:val="28"/>
              </w:rPr>
              <w:t xml:space="preserve"> </w:t>
            </w:r>
            <w:r w:rsidRPr="002D4CF5">
              <w:rPr>
                <w:b/>
                <w:sz w:val="28"/>
                <w:szCs w:val="28"/>
              </w:rPr>
              <w:t>2. Tác phẩm</w:t>
            </w:r>
            <w:r w:rsidRPr="002D4CF5">
              <w:rPr>
                <w:sz w:val="28"/>
                <w:szCs w:val="28"/>
              </w:rPr>
              <w:t xml:space="preserve"> :</w:t>
            </w:r>
          </w:p>
          <w:p w:rsidR="00780EBF" w:rsidRPr="002D4CF5" w:rsidRDefault="00780EBF" w:rsidP="002D4CF5">
            <w:pPr>
              <w:tabs>
                <w:tab w:val="left" w:pos="510"/>
                <w:tab w:val="left" w:pos="540"/>
              </w:tabs>
              <w:spacing w:line="360" w:lineRule="auto"/>
              <w:rPr>
                <w:sz w:val="28"/>
                <w:szCs w:val="28"/>
              </w:rPr>
            </w:pPr>
            <w:r w:rsidRPr="002D4CF5">
              <w:rPr>
                <w:sz w:val="28"/>
                <w:szCs w:val="28"/>
              </w:rPr>
              <w:t>GV: Xuất xứ, hoàn cảnh ra đời của tác phẩm ?bố cục?</w:t>
            </w:r>
          </w:p>
          <w:p w:rsidR="00780EBF" w:rsidRPr="002D4CF5" w:rsidRDefault="00780EBF" w:rsidP="002D4CF5">
            <w:pPr>
              <w:tabs>
                <w:tab w:val="left" w:pos="180"/>
              </w:tabs>
              <w:spacing w:line="360" w:lineRule="auto"/>
              <w:ind w:hanging="252"/>
              <w:rPr>
                <w:b/>
                <w:bCs/>
                <w:iCs/>
                <w:sz w:val="28"/>
                <w:szCs w:val="28"/>
              </w:rPr>
            </w:pPr>
            <w:r w:rsidRPr="002D4CF5">
              <w:rPr>
                <w:b/>
                <w:bCs/>
                <w:iCs/>
                <w:sz w:val="28"/>
                <w:szCs w:val="28"/>
              </w:rPr>
              <w:t xml:space="preserve">      HS trả lời:</w:t>
            </w:r>
          </w:p>
          <w:p w:rsidR="00780EBF" w:rsidRPr="002D4CF5" w:rsidRDefault="00780EBF" w:rsidP="002D4CF5">
            <w:pPr>
              <w:tabs>
                <w:tab w:val="left" w:pos="510"/>
                <w:tab w:val="left" w:pos="540"/>
              </w:tabs>
              <w:spacing w:line="360" w:lineRule="auto"/>
              <w:rPr>
                <w:sz w:val="28"/>
                <w:szCs w:val="28"/>
              </w:rPr>
            </w:pPr>
          </w:p>
        </w:tc>
        <w:tc>
          <w:tcPr>
            <w:tcW w:w="5940" w:type="dxa"/>
          </w:tcPr>
          <w:p w:rsidR="00780EBF" w:rsidRPr="002D4CF5" w:rsidRDefault="00780EBF" w:rsidP="002D4CF5">
            <w:pPr>
              <w:keepNext/>
              <w:tabs>
                <w:tab w:val="left" w:pos="397"/>
              </w:tabs>
              <w:spacing w:line="360" w:lineRule="auto"/>
              <w:outlineLvl w:val="0"/>
              <w:rPr>
                <w:b/>
                <w:spacing w:val="4"/>
                <w:sz w:val="28"/>
                <w:szCs w:val="28"/>
              </w:rPr>
            </w:pPr>
            <w:r w:rsidRPr="002D4CF5">
              <w:rPr>
                <w:b/>
                <w:spacing w:val="4"/>
                <w:sz w:val="28"/>
                <w:szCs w:val="28"/>
              </w:rPr>
              <w:t xml:space="preserve">I. TÌM HIỂU CHUNG </w:t>
            </w:r>
          </w:p>
          <w:p w:rsidR="00780EBF" w:rsidRPr="002D4CF5" w:rsidRDefault="00780EBF" w:rsidP="002D4CF5">
            <w:pPr>
              <w:spacing w:line="360" w:lineRule="auto"/>
              <w:rPr>
                <w:sz w:val="28"/>
                <w:szCs w:val="28"/>
              </w:rPr>
            </w:pPr>
            <w:r w:rsidRPr="002D4CF5">
              <w:rPr>
                <w:sz w:val="28"/>
                <w:szCs w:val="28"/>
              </w:rPr>
              <w:t>1. Tác giả:</w:t>
            </w:r>
          </w:p>
          <w:p w:rsidR="00780EBF" w:rsidRPr="002D4CF5" w:rsidRDefault="00780EBF" w:rsidP="002D4CF5">
            <w:pPr>
              <w:spacing w:line="360" w:lineRule="auto"/>
              <w:rPr>
                <w:sz w:val="28"/>
                <w:szCs w:val="28"/>
              </w:rPr>
            </w:pPr>
            <w:r w:rsidRPr="002D4CF5">
              <w:rPr>
                <w:sz w:val="28"/>
                <w:szCs w:val="28"/>
              </w:rPr>
              <w:t xml:space="preserve">- Là nhà thơ có sức sáng tạo mãnh liệt trong phong trào Thơ mới </w:t>
            </w:r>
            <w:r w:rsidRPr="002D4CF5">
              <w:rPr>
                <w:i/>
                <w:sz w:val="28"/>
                <w:szCs w:val="28"/>
              </w:rPr>
              <w:t>“ Ngôi sao chổi trên bầu trời thơ Việt Nam”</w:t>
            </w:r>
            <w:r w:rsidRPr="002D4CF5">
              <w:rPr>
                <w:sz w:val="28"/>
                <w:szCs w:val="28"/>
              </w:rPr>
              <w:t>(Chế Lan Viên)</w:t>
            </w:r>
          </w:p>
          <w:p w:rsidR="00780EBF" w:rsidRPr="002D4CF5" w:rsidRDefault="00780EBF" w:rsidP="002D4CF5">
            <w:pPr>
              <w:spacing w:line="360" w:lineRule="auto"/>
              <w:rPr>
                <w:sz w:val="28"/>
                <w:szCs w:val="28"/>
              </w:rPr>
            </w:pPr>
            <w:r w:rsidRPr="002D4CF5">
              <w:rPr>
                <w:sz w:val="28"/>
                <w:szCs w:val="28"/>
              </w:rPr>
              <w:t>- Ông có cảnh ngộ bất hạnh, sớm mất cha, mắc bệnh hiểm nghèo.</w:t>
            </w:r>
          </w:p>
          <w:p w:rsidR="00780EBF" w:rsidRPr="002D4CF5" w:rsidRDefault="00780EBF" w:rsidP="002D4CF5">
            <w:pPr>
              <w:tabs>
                <w:tab w:val="left" w:pos="1620"/>
              </w:tabs>
              <w:spacing w:line="360" w:lineRule="auto"/>
              <w:rPr>
                <w:sz w:val="28"/>
                <w:szCs w:val="28"/>
              </w:rPr>
            </w:pPr>
            <w:r w:rsidRPr="002D4CF5">
              <w:rPr>
                <w:sz w:val="28"/>
                <w:szCs w:val="28"/>
              </w:rPr>
              <w:t>- Tác phẩm chính (SGK)</w:t>
            </w:r>
          </w:p>
          <w:p w:rsidR="00780EBF" w:rsidRPr="002D4CF5" w:rsidRDefault="00780EBF" w:rsidP="002D4CF5">
            <w:pPr>
              <w:tabs>
                <w:tab w:val="left" w:pos="1620"/>
              </w:tabs>
              <w:spacing w:line="360" w:lineRule="auto"/>
              <w:rPr>
                <w:sz w:val="28"/>
                <w:szCs w:val="28"/>
              </w:rPr>
            </w:pPr>
          </w:p>
          <w:p w:rsidR="00780EBF" w:rsidRPr="002D4CF5" w:rsidRDefault="00780EBF" w:rsidP="002D4CF5">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line="360" w:lineRule="auto"/>
              <w:rPr>
                <w:b/>
                <w:sz w:val="28"/>
                <w:szCs w:val="28"/>
              </w:rPr>
            </w:pPr>
            <w:r w:rsidRPr="002D4CF5">
              <w:rPr>
                <w:b/>
                <w:sz w:val="28"/>
                <w:szCs w:val="28"/>
              </w:rPr>
              <w:t>2) Tác phẩm</w:t>
            </w:r>
          </w:p>
          <w:p w:rsidR="00780EBF" w:rsidRPr="002D4CF5" w:rsidRDefault="00780EBF" w:rsidP="002D4CF5">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line="360" w:lineRule="auto"/>
              <w:rPr>
                <w:sz w:val="28"/>
                <w:szCs w:val="28"/>
              </w:rPr>
            </w:pPr>
            <w:r w:rsidRPr="002D4CF5">
              <w:rPr>
                <w:b/>
                <w:noProof/>
                <w:sz w:val="28"/>
                <w:szCs w:val="28"/>
              </w:rPr>
              <w:pict>
                <v:shape id="_x0000_s1067" type="#_x0000_t75" alt="cam" style="position:absolute;margin-left:-5.15pt;margin-top:12.55pt;width:80.4pt;height:101.8pt;z-index:251661824;visibility:visible">
                  <v:imagedata r:id="rId41" o:title="cam"/>
                  <w10:wrap type="square"/>
                </v:shape>
              </w:pict>
            </w:r>
            <w:r w:rsidRPr="002D4CF5">
              <w:rPr>
                <w:b/>
                <w:sz w:val="28"/>
                <w:szCs w:val="28"/>
              </w:rPr>
              <w:t xml:space="preserve">- </w:t>
            </w:r>
            <w:r w:rsidRPr="002D4CF5">
              <w:rPr>
                <w:sz w:val="28"/>
                <w:szCs w:val="28"/>
              </w:rPr>
              <w:t>Trích từ tập “thơ điên”.</w:t>
            </w:r>
          </w:p>
          <w:p w:rsidR="00780EBF" w:rsidRPr="002D4CF5" w:rsidRDefault="00780EBF" w:rsidP="002D4CF5">
            <w:pPr>
              <w:tabs>
                <w:tab w:val="left" w:pos="1620"/>
              </w:tabs>
              <w:spacing w:line="360" w:lineRule="auto"/>
              <w:rPr>
                <w:sz w:val="28"/>
                <w:szCs w:val="28"/>
              </w:rPr>
            </w:pPr>
            <w:r w:rsidRPr="002D4CF5">
              <w:rPr>
                <w:sz w:val="28"/>
                <w:szCs w:val="28"/>
              </w:rPr>
              <w:t>- Hoàn cảnh sáng tác: trong tập “Thơ điên ”sáng tác năm 1938 được khơi nguồn từ mối tình đơn phương của  Hàn Mặc Tử với Hoàng Thị Kim Cúc.</w:t>
            </w:r>
            <w:r w:rsidRPr="002D4CF5">
              <w:rPr>
                <w:b/>
                <w:sz w:val="28"/>
                <w:szCs w:val="28"/>
              </w:rPr>
              <w:t xml:space="preserve"> </w:t>
            </w:r>
          </w:p>
        </w:tc>
      </w:tr>
      <w:tr w:rsidR="00780EBF" w:rsidRPr="002D4CF5" w:rsidTr="00780EBF">
        <w:trPr>
          <w:trHeight w:val="70"/>
        </w:trPr>
        <w:tc>
          <w:tcPr>
            <w:tcW w:w="3960" w:type="dxa"/>
            <w:shd w:val="clear" w:color="auto" w:fill="auto"/>
          </w:tcPr>
          <w:p w:rsidR="00780EBF" w:rsidRPr="002D4CF5" w:rsidRDefault="00780EBF" w:rsidP="002D4CF5">
            <w:pPr>
              <w:spacing w:line="360" w:lineRule="auto"/>
              <w:rPr>
                <w:b/>
                <w:sz w:val="28"/>
                <w:szCs w:val="28"/>
                <w:u w:val="single"/>
              </w:rPr>
            </w:pPr>
            <w:r w:rsidRPr="002D4CF5">
              <w:rPr>
                <w:b/>
                <w:sz w:val="28"/>
                <w:szCs w:val="28"/>
                <w:u w:val="single"/>
              </w:rPr>
              <w:t xml:space="preserve">* Thao tác 1 : </w:t>
            </w:r>
          </w:p>
          <w:p w:rsidR="00780EBF" w:rsidRPr="002D4CF5" w:rsidRDefault="00780EBF" w:rsidP="002D4CF5">
            <w:pPr>
              <w:tabs>
                <w:tab w:val="left" w:pos="510"/>
                <w:tab w:val="left" w:pos="540"/>
              </w:tabs>
              <w:spacing w:line="360" w:lineRule="auto"/>
              <w:rPr>
                <w:b/>
                <w:sz w:val="28"/>
                <w:szCs w:val="28"/>
              </w:rPr>
            </w:pPr>
            <w:r w:rsidRPr="002D4CF5">
              <w:rPr>
                <w:b/>
                <w:sz w:val="28"/>
                <w:szCs w:val="28"/>
              </w:rPr>
              <w:t xml:space="preserve">Hướng dẫn HS đọc </w:t>
            </w:r>
            <w:r w:rsidRPr="002D4CF5">
              <w:rPr>
                <w:sz w:val="28"/>
                <w:szCs w:val="28"/>
              </w:rPr>
              <w:t>-</w:t>
            </w:r>
            <w:r w:rsidRPr="002D4CF5">
              <w:rPr>
                <w:b/>
                <w:sz w:val="28"/>
                <w:szCs w:val="28"/>
              </w:rPr>
              <w:t xml:space="preserve"> hiểu văn bản</w:t>
            </w:r>
          </w:p>
          <w:p w:rsidR="00780EBF" w:rsidRPr="002D4CF5" w:rsidRDefault="00780EBF" w:rsidP="002D4CF5">
            <w:pPr>
              <w:tabs>
                <w:tab w:val="left" w:pos="510"/>
                <w:tab w:val="left" w:pos="540"/>
              </w:tabs>
              <w:spacing w:line="360" w:lineRule="auto"/>
              <w:rPr>
                <w:sz w:val="28"/>
                <w:szCs w:val="28"/>
              </w:rPr>
            </w:pPr>
            <w:r w:rsidRPr="002D4CF5">
              <w:rPr>
                <w:b/>
                <w:sz w:val="28"/>
                <w:szCs w:val="28"/>
              </w:rPr>
              <w:t>Đọc VB</w:t>
            </w:r>
            <w:r w:rsidRPr="002D4CF5">
              <w:rPr>
                <w:sz w:val="28"/>
                <w:szCs w:val="28"/>
              </w:rPr>
              <w:t>: GV mời một HS đọc bài thơ. GV nhận xét. Sau đó GV cho HS nghe bài ngâm thơ.</w:t>
            </w:r>
          </w:p>
          <w:p w:rsidR="00780EBF" w:rsidRPr="002D4CF5" w:rsidRDefault="00780EBF" w:rsidP="002D4CF5">
            <w:pPr>
              <w:spacing w:line="360" w:lineRule="auto"/>
              <w:rPr>
                <w:sz w:val="28"/>
                <w:szCs w:val="28"/>
                <w:lang w:val="vi-VN"/>
              </w:rPr>
            </w:pPr>
            <w:r w:rsidRPr="002D4CF5">
              <w:rPr>
                <w:sz w:val="28"/>
                <w:szCs w:val="28"/>
                <w:lang w:val="vi-VN"/>
              </w:rPr>
              <w:t>* 1-2 HS đọc, cả lớp theo dõi.</w:t>
            </w:r>
          </w:p>
          <w:p w:rsidR="00780EBF" w:rsidRPr="002D4CF5" w:rsidRDefault="00780EBF" w:rsidP="002D4CF5">
            <w:pPr>
              <w:tabs>
                <w:tab w:val="left" w:pos="510"/>
                <w:tab w:val="left" w:pos="540"/>
              </w:tabs>
              <w:spacing w:line="360" w:lineRule="auto"/>
              <w:rPr>
                <w:sz w:val="28"/>
                <w:szCs w:val="28"/>
                <w:lang w:val="vi-VN"/>
              </w:rPr>
            </w:pPr>
          </w:p>
          <w:p w:rsidR="00780EBF" w:rsidRPr="002D4CF5" w:rsidRDefault="00780EBF" w:rsidP="002D4CF5">
            <w:pPr>
              <w:tabs>
                <w:tab w:val="left" w:pos="180"/>
              </w:tabs>
              <w:spacing w:line="360" w:lineRule="auto"/>
              <w:rPr>
                <w:bCs/>
                <w:iCs/>
                <w:sz w:val="28"/>
                <w:szCs w:val="28"/>
                <w:lang w:val="vi-VN"/>
              </w:rPr>
            </w:pPr>
            <w:r w:rsidRPr="002D4CF5">
              <w:rPr>
                <w:b/>
                <w:sz w:val="28"/>
                <w:szCs w:val="28"/>
                <w:lang w:val="vi-VN"/>
              </w:rPr>
              <w:t>GV hướng dẫn HS tìm hiểu nội dung khổ thơ thứ nhất.</w:t>
            </w:r>
          </w:p>
          <w:p w:rsidR="00780EBF" w:rsidRPr="002D4CF5" w:rsidRDefault="00780EBF" w:rsidP="002D4CF5">
            <w:pPr>
              <w:spacing w:line="360" w:lineRule="auto"/>
              <w:rPr>
                <w:sz w:val="28"/>
                <w:szCs w:val="28"/>
                <w:lang w:val="vi-VN"/>
              </w:rPr>
            </w:pPr>
            <w:r w:rsidRPr="002D4CF5">
              <w:rPr>
                <w:sz w:val="28"/>
                <w:szCs w:val="28"/>
                <w:lang w:val="vi-VN"/>
              </w:rPr>
              <w:t>GV: Câu hỏi mở đầu bài thơ có gì đặc biệt?</w:t>
            </w:r>
          </w:p>
          <w:p w:rsidR="00780EBF" w:rsidRPr="002D4CF5" w:rsidRDefault="00780EBF" w:rsidP="002D4CF5">
            <w:pPr>
              <w:spacing w:line="360" w:lineRule="auto"/>
              <w:rPr>
                <w:sz w:val="28"/>
                <w:szCs w:val="28"/>
                <w:lang w:val="vi-VN"/>
              </w:rPr>
            </w:pPr>
          </w:p>
          <w:p w:rsidR="00780EBF" w:rsidRPr="002D4CF5" w:rsidRDefault="00780EBF" w:rsidP="002D4CF5">
            <w:pPr>
              <w:spacing w:line="360" w:lineRule="auto"/>
              <w:rPr>
                <w:sz w:val="28"/>
                <w:szCs w:val="28"/>
                <w:lang w:val="vi-VN"/>
              </w:rPr>
            </w:pPr>
            <w:r w:rsidRPr="002D4CF5">
              <w:rPr>
                <w:sz w:val="28"/>
                <w:szCs w:val="28"/>
                <w:lang w:val="vi-VN"/>
              </w:rPr>
              <w:t>Cảnh Thôn Vĩ hiện lên như thế nào ? Bóng dáng của người con gái Huế xuất hiện gây thêm ấn tượng gì cho lời mời gọi?</w:t>
            </w:r>
          </w:p>
          <w:p w:rsidR="00780EBF" w:rsidRPr="002D4CF5" w:rsidRDefault="00780EBF" w:rsidP="002D4CF5">
            <w:pPr>
              <w:tabs>
                <w:tab w:val="left" w:pos="180"/>
              </w:tabs>
              <w:spacing w:line="360" w:lineRule="auto"/>
              <w:rPr>
                <w:bCs/>
                <w:iCs/>
                <w:sz w:val="28"/>
                <w:szCs w:val="28"/>
                <w:lang w:val="vi-VN"/>
              </w:rPr>
            </w:pPr>
          </w:p>
          <w:p w:rsidR="00780EBF" w:rsidRPr="002D4CF5" w:rsidRDefault="00780EBF" w:rsidP="002D4CF5">
            <w:pPr>
              <w:spacing w:line="360" w:lineRule="auto"/>
              <w:rPr>
                <w:b/>
                <w:sz w:val="28"/>
                <w:szCs w:val="28"/>
                <w:lang w:val="vi-VN"/>
              </w:rPr>
            </w:pPr>
            <w:r w:rsidRPr="002D4CF5">
              <w:rPr>
                <w:b/>
                <w:sz w:val="28"/>
                <w:szCs w:val="28"/>
                <w:lang w:val="vi-VN"/>
              </w:rPr>
              <w:t xml:space="preserve">HS trả lời : </w:t>
            </w:r>
          </w:p>
          <w:p w:rsidR="00780EBF" w:rsidRPr="002D4CF5" w:rsidRDefault="00780EBF" w:rsidP="002D4CF5">
            <w:pPr>
              <w:spacing w:line="360" w:lineRule="auto"/>
              <w:rPr>
                <w:sz w:val="28"/>
                <w:szCs w:val="28"/>
                <w:lang w:val="vi-VN"/>
              </w:rPr>
            </w:pPr>
            <w:r w:rsidRPr="002D4CF5">
              <w:rPr>
                <w:b/>
                <w:sz w:val="28"/>
                <w:szCs w:val="28"/>
                <w:lang w:val="vi-VN"/>
              </w:rPr>
              <w:t xml:space="preserve">- </w:t>
            </w:r>
            <w:r w:rsidRPr="002D4CF5">
              <w:rPr>
                <w:sz w:val="28"/>
                <w:szCs w:val="28"/>
                <w:lang w:val="vi-VN"/>
              </w:rPr>
              <w:t>câu đầu là câu hỏi, lời trách, lời mời “chơi” thân mật, tự nhiên.</w:t>
            </w:r>
          </w:p>
          <w:p w:rsidR="00780EBF" w:rsidRPr="002D4CF5" w:rsidRDefault="00780EBF" w:rsidP="002D4CF5">
            <w:pPr>
              <w:spacing w:line="360" w:lineRule="auto"/>
              <w:rPr>
                <w:sz w:val="28"/>
                <w:szCs w:val="28"/>
                <w:lang w:val="vi-VN"/>
              </w:rPr>
            </w:pPr>
            <w:r w:rsidRPr="002D4CF5">
              <w:rPr>
                <w:sz w:val="28"/>
                <w:szCs w:val="28"/>
                <w:lang w:val="vi-VN"/>
              </w:rPr>
              <w:t>- bức tranh thôn Vĩ tươi đẹp, sống động</w:t>
            </w:r>
          </w:p>
          <w:p w:rsidR="00780EBF" w:rsidRPr="002D4CF5" w:rsidRDefault="00780EBF" w:rsidP="002D4CF5">
            <w:pPr>
              <w:spacing w:line="360" w:lineRule="auto"/>
              <w:rPr>
                <w:sz w:val="28"/>
                <w:szCs w:val="28"/>
                <w:lang w:val="vi-VN"/>
              </w:rPr>
            </w:pPr>
            <w:r w:rsidRPr="002D4CF5">
              <w:rPr>
                <w:sz w:val="28"/>
                <w:szCs w:val="28"/>
                <w:lang w:val="vi-VN"/>
              </w:rPr>
              <w:t>+ Nắng tinh khôi, rực rỡ</w:t>
            </w:r>
          </w:p>
          <w:p w:rsidR="00780EBF" w:rsidRPr="002D4CF5" w:rsidRDefault="00780EBF" w:rsidP="002D4CF5">
            <w:pPr>
              <w:spacing w:line="360" w:lineRule="auto"/>
              <w:rPr>
                <w:iCs/>
                <w:sz w:val="28"/>
                <w:szCs w:val="28"/>
                <w:lang w:val="vi-VN"/>
              </w:rPr>
            </w:pPr>
            <w:r w:rsidRPr="002D4CF5">
              <w:rPr>
                <w:iCs/>
                <w:sz w:val="28"/>
                <w:szCs w:val="28"/>
                <w:lang w:val="vi-VN"/>
              </w:rPr>
              <w:t>+ Nắng mới: trong trẻo</w:t>
            </w:r>
          </w:p>
          <w:p w:rsidR="00780EBF" w:rsidRPr="002D4CF5" w:rsidRDefault="00780EBF" w:rsidP="002D4CF5">
            <w:pPr>
              <w:spacing w:line="360" w:lineRule="auto"/>
              <w:rPr>
                <w:iCs/>
                <w:sz w:val="28"/>
                <w:szCs w:val="28"/>
                <w:lang w:val="vi-VN"/>
              </w:rPr>
            </w:pPr>
            <w:r w:rsidRPr="002D4CF5">
              <w:rPr>
                <w:iCs/>
                <w:sz w:val="28"/>
                <w:szCs w:val="28"/>
                <w:lang w:val="vi-VN"/>
              </w:rPr>
              <w:t>- ánh nắng ban mai tinh khiết, trong lành</w:t>
            </w:r>
          </w:p>
          <w:p w:rsidR="00780EBF" w:rsidRPr="002D4CF5" w:rsidRDefault="00780EBF" w:rsidP="002D4CF5">
            <w:pPr>
              <w:spacing w:line="360" w:lineRule="auto"/>
              <w:rPr>
                <w:sz w:val="28"/>
                <w:szCs w:val="28"/>
                <w:lang w:val="vi-VN"/>
              </w:rPr>
            </w:pPr>
            <w:r w:rsidRPr="002D4CF5">
              <w:rPr>
                <w:b/>
                <w:sz w:val="28"/>
                <w:szCs w:val="28"/>
                <w:lang w:val="vi-VN"/>
              </w:rPr>
              <w:t>- “ai”</w:t>
            </w:r>
            <w:r w:rsidRPr="002D4CF5">
              <w:rPr>
                <w:sz w:val="28"/>
                <w:szCs w:val="28"/>
                <w:lang w:val="vi-VN"/>
              </w:rPr>
              <w:t xml:space="preserve"> đại từ phiếm chỉ</w:t>
            </w:r>
          </w:p>
          <w:p w:rsidR="00780EBF" w:rsidRPr="002D4CF5" w:rsidRDefault="00780EBF" w:rsidP="002D4CF5">
            <w:pPr>
              <w:spacing w:line="360" w:lineRule="auto"/>
              <w:rPr>
                <w:sz w:val="28"/>
                <w:szCs w:val="28"/>
                <w:lang w:val="vi-VN"/>
              </w:rPr>
            </w:pPr>
            <w:r w:rsidRPr="002D4CF5">
              <w:rPr>
                <w:sz w:val="28"/>
                <w:szCs w:val="28"/>
                <w:lang w:val="vi-VN"/>
              </w:rPr>
              <w:t>- “mướt” mượt mà, óng ả, tươi tốt.</w:t>
            </w:r>
          </w:p>
          <w:p w:rsidR="00780EBF" w:rsidRPr="002D4CF5" w:rsidRDefault="00780EBF" w:rsidP="002D4CF5">
            <w:pPr>
              <w:spacing w:line="360" w:lineRule="auto"/>
              <w:rPr>
                <w:sz w:val="28"/>
                <w:szCs w:val="28"/>
                <w:lang w:val="vi-VN"/>
              </w:rPr>
            </w:pPr>
            <w:r w:rsidRPr="002D4CF5">
              <w:rPr>
                <w:sz w:val="28"/>
                <w:szCs w:val="28"/>
                <w:lang w:val="vi-VN"/>
              </w:rPr>
              <w:t xml:space="preserve">- </w:t>
            </w:r>
            <w:r w:rsidRPr="002D4CF5">
              <w:rPr>
                <w:i/>
                <w:sz w:val="28"/>
                <w:szCs w:val="28"/>
                <w:lang w:val="vi-VN"/>
              </w:rPr>
              <w:t>xanh như ngọc</w:t>
            </w:r>
            <w:r w:rsidRPr="002D4CF5">
              <w:rPr>
                <w:sz w:val="28"/>
                <w:szCs w:val="28"/>
                <w:lang w:val="vi-VN"/>
              </w:rPr>
              <w:t>.</w:t>
            </w:r>
          </w:p>
          <w:p w:rsidR="00780EBF" w:rsidRPr="002D4CF5" w:rsidRDefault="00780EBF" w:rsidP="002D4CF5">
            <w:pPr>
              <w:spacing w:line="360" w:lineRule="auto"/>
              <w:rPr>
                <w:sz w:val="28"/>
                <w:szCs w:val="28"/>
                <w:lang w:val="vi-VN"/>
              </w:rPr>
            </w:pPr>
            <w:r w:rsidRPr="002D4CF5">
              <w:rPr>
                <w:sz w:val="28"/>
                <w:szCs w:val="28"/>
                <w:lang w:val="vi-VN"/>
              </w:rPr>
              <w:t xml:space="preserve">- </w:t>
            </w:r>
            <w:r w:rsidRPr="002D4CF5">
              <w:rPr>
                <w:i/>
                <w:sz w:val="28"/>
                <w:szCs w:val="28"/>
                <w:lang w:val="vi-VN"/>
              </w:rPr>
              <w:t>mặt chữ điền:</w:t>
            </w:r>
            <w:r w:rsidRPr="002D4CF5">
              <w:rPr>
                <w:sz w:val="28"/>
                <w:szCs w:val="28"/>
                <w:lang w:val="vi-VN"/>
              </w:rPr>
              <w:t xml:space="preserve"> hiền lành, phúc hậu.</w:t>
            </w:r>
          </w:p>
          <w:p w:rsidR="00780EBF" w:rsidRPr="002D4CF5" w:rsidRDefault="00780EBF" w:rsidP="002D4CF5">
            <w:pPr>
              <w:spacing w:line="360" w:lineRule="auto"/>
              <w:rPr>
                <w:sz w:val="28"/>
                <w:szCs w:val="28"/>
                <w:lang w:val="vi-VN"/>
              </w:rPr>
            </w:pPr>
            <w:r w:rsidRPr="002D4CF5">
              <w:rPr>
                <w:sz w:val="28"/>
                <w:szCs w:val="28"/>
                <w:lang w:val="vi-VN"/>
              </w:rPr>
              <w:t xml:space="preserve">- </w:t>
            </w:r>
            <w:r w:rsidRPr="002D4CF5">
              <w:rPr>
                <w:i/>
                <w:sz w:val="28"/>
                <w:szCs w:val="28"/>
                <w:lang w:val="vi-VN"/>
              </w:rPr>
              <w:t xml:space="preserve">Lá trúcche ngang: </w:t>
            </w:r>
            <w:r w:rsidRPr="002D4CF5">
              <w:rPr>
                <w:sz w:val="28"/>
                <w:szCs w:val="28"/>
                <w:lang w:val="vi-VN"/>
              </w:rPr>
              <w:t>dịu dàng, kín đáo.</w:t>
            </w:r>
          </w:p>
          <w:p w:rsidR="00780EBF" w:rsidRPr="002D4CF5" w:rsidRDefault="00780EBF" w:rsidP="002D4CF5">
            <w:pPr>
              <w:spacing w:line="360" w:lineRule="auto"/>
              <w:rPr>
                <w:sz w:val="28"/>
                <w:szCs w:val="28"/>
                <w:lang w:val="vi-VN"/>
              </w:rPr>
            </w:pPr>
            <w:r w:rsidRPr="002D4CF5">
              <w:rPr>
                <w:sz w:val="28"/>
                <w:szCs w:val="28"/>
                <w:lang w:val="vi-VN"/>
              </w:rPr>
              <w:t>=&gt; Bức tranh thiên nhiên tươi sáng, trong trẻo, con người xứ Huế hiền lành, phúc hậu.</w:t>
            </w:r>
          </w:p>
          <w:p w:rsidR="00780EBF" w:rsidRPr="002D4CF5" w:rsidRDefault="00780EBF" w:rsidP="002D4CF5">
            <w:pPr>
              <w:spacing w:line="360" w:lineRule="auto"/>
              <w:rPr>
                <w:sz w:val="28"/>
                <w:szCs w:val="28"/>
                <w:lang w:val="vi-VN"/>
              </w:rPr>
            </w:pPr>
            <w:r w:rsidRPr="002D4CF5">
              <w:rPr>
                <w:b/>
                <w:bCs/>
                <w:iCs/>
                <w:sz w:val="28"/>
                <w:szCs w:val="28"/>
                <w:lang w:val="vi-VN"/>
              </w:rPr>
              <w:t>GV nhận xét và bổ sung.</w:t>
            </w:r>
          </w:p>
          <w:p w:rsidR="00780EBF" w:rsidRPr="002D4CF5" w:rsidRDefault="00780EBF" w:rsidP="002D4CF5">
            <w:pPr>
              <w:tabs>
                <w:tab w:val="left" w:pos="510"/>
                <w:tab w:val="left" w:pos="540"/>
              </w:tabs>
              <w:spacing w:line="360" w:lineRule="auto"/>
              <w:rPr>
                <w:sz w:val="28"/>
                <w:szCs w:val="28"/>
                <w:lang w:val="vi-VN"/>
              </w:rPr>
            </w:pPr>
          </w:p>
          <w:p w:rsidR="00780EBF" w:rsidRPr="002D4CF5" w:rsidRDefault="00780EBF" w:rsidP="002D4CF5">
            <w:pPr>
              <w:spacing w:line="360" w:lineRule="auto"/>
              <w:rPr>
                <w:b/>
                <w:sz w:val="28"/>
                <w:szCs w:val="28"/>
                <w:lang w:val="vi-VN"/>
              </w:rPr>
            </w:pPr>
            <w:r w:rsidRPr="002D4CF5">
              <w:rPr>
                <w:b/>
                <w:sz w:val="28"/>
                <w:szCs w:val="28"/>
                <w:lang w:val="vi-VN"/>
              </w:rPr>
              <w:t>GV hướng dẫn HS tìm hiểu khổ thơ thứ hai. GV chia lớp thành 04 nhóm và phát phiếu học tập.</w:t>
            </w:r>
          </w:p>
          <w:p w:rsidR="00780EBF" w:rsidRPr="002D4CF5" w:rsidRDefault="00780EBF" w:rsidP="002D4CF5">
            <w:pPr>
              <w:spacing w:line="360" w:lineRule="auto"/>
              <w:rPr>
                <w:sz w:val="28"/>
                <w:szCs w:val="28"/>
                <w:lang w:val="vi-VN"/>
              </w:rPr>
            </w:pPr>
            <w:r w:rsidRPr="002D4CF5">
              <w:rPr>
                <w:b/>
                <w:sz w:val="28"/>
                <w:szCs w:val="28"/>
                <w:lang w:val="vi-VN"/>
              </w:rPr>
              <w:t xml:space="preserve">Nhóm 1: </w:t>
            </w:r>
            <w:r w:rsidRPr="002D4CF5">
              <w:rPr>
                <w:sz w:val="28"/>
                <w:szCs w:val="28"/>
                <w:lang w:val="vi-VN"/>
              </w:rPr>
              <w:t>Cảnh thôn Vĩ hiện lên như thế nào ở khổ 2, nó có sự khác biệt gì so với khổ 1?</w:t>
            </w:r>
          </w:p>
          <w:p w:rsidR="00780EBF" w:rsidRPr="002D4CF5" w:rsidRDefault="00780EBF" w:rsidP="002D4CF5">
            <w:pPr>
              <w:spacing w:line="360" w:lineRule="auto"/>
              <w:rPr>
                <w:b/>
                <w:sz w:val="28"/>
                <w:szCs w:val="28"/>
                <w:lang w:val="vi-VN"/>
              </w:rPr>
            </w:pPr>
            <w:r w:rsidRPr="002D4CF5">
              <w:rPr>
                <w:b/>
                <w:sz w:val="28"/>
                <w:szCs w:val="28"/>
                <w:lang w:val="vi-VN"/>
              </w:rPr>
              <w:t>GV nhận xét, bổ sung.</w:t>
            </w:r>
          </w:p>
          <w:p w:rsidR="00780EBF" w:rsidRPr="002D4CF5" w:rsidRDefault="00780EBF" w:rsidP="002D4CF5">
            <w:pPr>
              <w:spacing w:line="360" w:lineRule="auto"/>
              <w:rPr>
                <w:b/>
                <w:iCs/>
                <w:sz w:val="28"/>
                <w:szCs w:val="28"/>
                <w:lang w:val="vi-VN"/>
              </w:rPr>
            </w:pPr>
            <w:r w:rsidRPr="002D4CF5">
              <w:rPr>
                <w:sz w:val="28"/>
                <w:szCs w:val="28"/>
                <w:lang w:val="vi-VN"/>
              </w:rPr>
              <w:t>Nhóm 2: Nhận xét nghệ thuật miêu tả qua hình ảnh “gió”, “mây”, “sông”, chỉ ra nét độc đáo của nó ?</w:t>
            </w:r>
          </w:p>
          <w:p w:rsidR="00780EBF" w:rsidRPr="002D4CF5" w:rsidRDefault="00780EBF" w:rsidP="002D4CF5">
            <w:pPr>
              <w:spacing w:line="360" w:lineRule="auto"/>
              <w:rPr>
                <w:b/>
                <w:sz w:val="28"/>
                <w:szCs w:val="28"/>
                <w:lang w:val="vi-VN"/>
              </w:rPr>
            </w:pPr>
            <w:r w:rsidRPr="002D4CF5">
              <w:rPr>
                <w:b/>
                <w:sz w:val="28"/>
                <w:szCs w:val="28"/>
                <w:lang w:val="vi-VN"/>
              </w:rPr>
              <w:t>GV nhận xét, bổ sung.</w:t>
            </w:r>
          </w:p>
          <w:p w:rsidR="00780EBF" w:rsidRPr="002D4CF5" w:rsidRDefault="00780EBF" w:rsidP="002D4CF5">
            <w:pPr>
              <w:spacing w:line="360" w:lineRule="auto"/>
              <w:rPr>
                <w:sz w:val="28"/>
                <w:szCs w:val="28"/>
                <w:lang w:val="vi-VN"/>
              </w:rPr>
            </w:pPr>
          </w:p>
          <w:p w:rsidR="00780EBF" w:rsidRPr="002D4CF5" w:rsidRDefault="00780EBF" w:rsidP="002D4CF5">
            <w:pPr>
              <w:spacing w:line="360" w:lineRule="auto"/>
              <w:rPr>
                <w:sz w:val="28"/>
                <w:szCs w:val="28"/>
                <w:lang w:val="vi-VN"/>
              </w:rPr>
            </w:pPr>
          </w:p>
          <w:p w:rsidR="00780EBF" w:rsidRPr="002D4CF5" w:rsidRDefault="00780EBF" w:rsidP="002D4CF5">
            <w:pPr>
              <w:spacing w:line="360" w:lineRule="auto"/>
              <w:rPr>
                <w:sz w:val="28"/>
                <w:szCs w:val="28"/>
                <w:lang w:val="vi-VN"/>
              </w:rPr>
            </w:pPr>
            <w:r w:rsidRPr="002D4CF5">
              <w:rPr>
                <w:sz w:val="28"/>
                <w:szCs w:val="28"/>
                <w:lang w:val="vi-VN"/>
              </w:rPr>
              <w:t>Nhóm 3: Nhận xét về cách sử dụng biện pháp tu từ trong khổ này ?Tâm trạng của chủ thể trữ tình thay đổi thế nào ?</w:t>
            </w:r>
          </w:p>
          <w:p w:rsidR="00780EBF" w:rsidRPr="002D4CF5" w:rsidRDefault="00780EBF" w:rsidP="002D4CF5">
            <w:pPr>
              <w:spacing w:line="360" w:lineRule="auto"/>
              <w:rPr>
                <w:sz w:val="28"/>
                <w:szCs w:val="28"/>
                <w:lang w:val="vi-VN"/>
              </w:rPr>
            </w:pPr>
          </w:p>
          <w:p w:rsidR="00780EBF" w:rsidRPr="002D4CF5" w:rsidRDefault="00780EBF" w:rsidP="002D4CF5">
            <w:pPr>
              <w:spacing w:line="360" w:lineRule="auto"/>
              <w:rPr>
                <w:sz w:val="28"/>
                <w:szCs w:val="28"/>
                <w:lang w:val="vi-VN"/>
              </w:rPr>
            </w:pPr>
            <w:r w:rsidRPr="002D4CF5">
              <w:rPr>
                <w:b/>
                <w:iCs/>
                <w:sz w:val="28"/>
                <w:szCs w:val="28"/>
                <w:lang w:val="vi-VN"/>
              </w:rPr>
              <w:t>GV nhận xét, bổ sung.</w:t>
            </w:r>
          </w:p>
          <w:p w:rsidR="00780EBF" w:rsidRPr="002D4CF5" w:rsidRDefault="00780EBF" w:rsidP="002D4CF5">
            <w:pPr>
              <w:spacing w:line="360" w:lineRule="auto"/>
              <w:rPr>
                <w:sz w:val="28"/>
                <w:szCs w:val="28"/>
                <w:lang w:val="vi-VN"/>
              </w:rPr>
            </w:pPr>
          </w:p>
          <w:p w:rsidR="00780EBF" w:rsidRPr="002D4CF5" w:rsidRDefault="00780EBF" w:rsidP="002D4CF5">
            <w:pPr>
              <w:spacing w:line="360" w:lineRule="auto"/>
              <w:rPr>
                <w:sz w:val="28"/>
                <w:szCs w:val="28"/>
                <w:lang w:val="vi-VN"/>
              </w:rPr>
            </w:pPr>
            <w:r w:rsidRPr="002D4CF5">
              <w:rPr>
                <w:sz w:val="28"/>
                <w:szCs w:val="28"/>
                <w:lang w:val="vi-VN"/>
              </w:rPr>
              <w:t>Nhóm 4: Hình ảnh bến sông trăng gợi cho em cảm giác gì về vẻ đẹp của thiên nhiên ? Đằng sau phong cảnh ấy là tâm sự gì của nhà thơ ?</w:t>
            </w:r>
          </w:p>
          <w:p w:rsidR="00780EBF" w:rsidRPr="002D4CF5" w:rsidRDefault="00780EBF" w:rsidP="002D4CF5">
            <w:pPr>
              <w:tabs>
                <w:tab w:val="left" w:pos="180"/>
              </w:tabs>
              <w:spacing w:line="360" w:lineRule="auto"/>
              <w:ind w:hanging="252"/>
              <w:rPr>
                <w:b/>
                <w:bCs/>
                <w:iCs/>
                <w:sz w:val="28"/>
                <w:szCs w:val="28"/>
                <w:lang w:val="vi-VN"/>
              </w:rPr>
            </w:pPr>
            <w:r w:rsidRPr="002D4CF5">
              <w:rPr>
                <w:b/>
                <w:bCs/>
                <w:iCs/>
                <w:sz w:val="28"/>
                <w:szCs w:val="28"/>
                <w:lang w:val="vi-VN"/>
              </w:rPr>
              <w:t>Nhóm 1 trả lời:</w:t>
            </w:r>
          </w:p>
          <w:p w:rsidR="00780EBF" w:rsidRPr="002D4CF5" w:rsidRDefault="00780EBF" w:rsidP="002D4CF5">
            <w:pPr>
              <w:tabs>
                <w:tab w:val="left" w:pos="180"/>
              </w:tabs>
              <w:spacing w:line="360" w:lineRule="auto"/>
              <w:ind w:hanging="252"/>
              <w:rPr>
                <w:b/>
                <w:bCs/>
                <w:iCs/>
                <w:sz w:val="28"/>
                <w:szCs w:val="28"/>
                <w:lang w:val="vi-VN"/>
              </w:rPr>
            </w:pPr>
            <w:r w:rsidRPr="002D4CF5">
              <w:rPr>
                <w:b/>
                <w:bCs/>
                <w:iCs/>
                <w:sz w:val="28"/>
                <w:szCs w:val="28"/>
                <w:lang w:val="vi-VN"/>
              </w:rPr>
              <w:t xml:space="preserve">- </w:t>
            </w:r>
            <w:r w:rsidRPr="002D4CF5">
              <w:rPr>
                <w:bCs/>
                <w:iCs/>
                <w:sz w:val="28"/>
                <w:szCs w:val="28"/>
                <w:lang w:val="vi-VN"/>
              </w:rPr>
              <w:t>cảnh thơ mộng, hữu tình...</w:t>
            </w:r>
          </w:p>
          <w:p w:rsidR="00780EBF" w:rsidRPr="002D4CF5" w:rsidRDefault="00780EBF" w:rsidP="002D4CF5">
            <w:pPr>
              <w:tabs>
                <w:tab w:val="left" w:pos="180"/>
              </w:tabs>
              <w:spacing w:line="360" w:lineRule="auto"/>
              <w:rPr>
                <w:b/>
                <w:bCs/>
                <w:iCs/>
                <w:sz w:val="28"/>
                <w:szCs w:val="28"/>
                <w:lang w:val="vi-VN"/>
              </w:rPr>
            </w:pPr>
            <w:r w:rsidRPr="002D4CF5">
              <w:rPr>
                <w:b/>
                <w:bCs/>
                <w:iCs/>
                <w:sz w:val="28"/>
                <w:szCs w:val="28"/>
                <w:lang w:val="vi-VN"/>
              </w:rPr>
              <w:t xml:space="preserve">Đại diện nhóm 2 trả lời: </w:t>
            </w:r>
          </w:p>
          <w:p w:rsidR="00780EBF" w:rsidRPr="002D4CF5" w:rsidRDefault="00780EBF" w:rsidP="002D4CF5">
            <w:pPr>
              <w:pStyle w:val="BodyText"/>
              <w:spacing w:line="360" w:lineRule="auto"/>
              <w:jc w:val="left"/>
              <w:rPr>
                <w:rFonts w:ascii="Times New Roman" w:hAnsi="Times New Roman"/>
                <w:szCs w:val="28"/>
                <w:lang w:val="vi-VN"/>
              </w:rPr>
            </w:pPr>
            <w:r w:rsidRPr="002D4CF5">
              <w:rPr>
                <w:rFonts w:ascii="Times New Roman" w:hAnsi="Times New Roman"/>
                <w:i/>
                <w:szCs w:val="28"/>
                <w:lang w:val="vi-VN"/>
              </w:rPr>
              <w:t xml:space="preserve">- Gió… mây: </w:t>
            </w:r>
            <w:r w:rsidRPr="002D4CF5">
              <w:rPr>
                <w:rFonts w:ascii="Times New Roman" w:hAnsi="Times New Roman"/>
                <w:szCs w:val="28"/>
                <w:lang w:val="vi-VN"/>
              </w:rPr>
              <w:t xml:space="preserve">Nghịch lý </w:t>
            </w:r>
            <w:r w:rsidRPr="002D4CF5">
              <w:rPr>
                <w:rFonts w:ascii="Times New Roman" w:hAnsi="Times New Roman"/>
                <w:i/>
                <w:szCs w:val="28"/>
                <w:lang w:val="vi-VN"/>
              </w:rPr>
              <w:t xml:space="preserve">gió, mây </w:t>
            </w:r>
            <w:r w:rsidRPr="002D4CF5">
              <w:rPr>
                <w:rFonts w:ascii="Times New Roman" w:hAnsi="Times New Roman"/>
                <w:szCs w:val="28"/>
                <w:lang w:val="vi-VN"/>
              </w:rPr>
              <w:t xml:space="preserve">gợi sự chia lìa,  nỗi ám ảnh chia xa.         </w:t>
            </w:r>
          </w:p>
          <w:p w:rsidR="00780EBF" w:rsidRPr="002D4CF5" w:rsidRDefault="00780EBF" w:rsidP="002D4CF5">
            <w:pPr>
              <w:pStyle w:val="BodyText"/>
              <w:spacing w:line="360" w:lineRule="auto"/>
              <w:jc w:val="left"/>
              <w:rPr>
                <w:rFonts w:ascii="Times New Roman" w:hAnsi="Times New Roman"/>
                <w:szCs w:val="28"/>
                <w:lang w:val="vi-VN"/>
              </w:rPr>
            </w:pPr>
          </w:p>
          <w:p w:rsidR="00780EBF" w:rsidRPr="002D4CF5" w:rsidRDefault="00780EBF" w:rsidP="002D4CF5">
            <w:pPr>
              <w:spacing w:line="360" w:lineRule="auto"/>
              <w:rPr>
                <w:b/>
                <w:sz w:val="28"/>
                <w:szCs w:val="28"/>
                <w:lang w:val="vi-VN"/>
              </w:rPr>
            </w:pPr>
            <w:r w:rsidRPr="002D4CF5">
              <w:rPr>
                <w:b/>
                <w:sz w:val="28"/>
                <w:szCs w:val="28"/>
                <w:lang w:val="vi-VN"/>
              </w:rPr>
              <w:t>Đại diện nhóm 3 trả lời:</w:t>
            </w:r>
          </w:p>
          <w:p w:rsidR="00780EBF" w:rsidRPr="002D4CF5" w:rsidRDefault="00780EBF" w:rsidP="002D4CF5">
            <w:pPr>
              <w:pStyle w:val="BodyText"/>
              <w:spacing w:line="360" w:lineRule="auto"/>
              <w:jc w:val="left"/>
              <w:rPr>
                <w:rFonts w:ascii="Times New Roman" w:hAnsi="Times New Roman"/>
                <w:i/>
                <w:szCs w:val="28"/>
                <w:lang w:val="vi-VN"/>
              </w:rPr>
            </w:pPr>
            <w:r w:rsidRPr="002D4CF5">
              <w:rPr>
                <w:rFonts w:ascii="Times New Roman" w:hAnsi="Times New Roman"/>
                <w:szCs w:val="28"/>
                <w:lang w:val="vi-VN"/>
              </w:rPr>
              <w:t xml:space="preserve">                                                                                                                                                                                                                                                                                                                                                                                                                                                                                          </w:t>
            </w:r>
            <w:r w:rsidRPr="002D4CF5">
              <w:rPr>
                <w:rFonts w:ascii="Times New Roman" w:hAnsi="Times New Roman"/>
                <w:i/>
                <w:szCs w:val="28"/>
                <w:lang w:val="vi-VN"/>
              </w:rPr>
              <w:t xml:space="preserve">-Dòng nước… bắp lay: </w:t>
            </w:r>
            <w:r w:rsidRPr="002D4CF5">
              <w:rPr>
                <w:rFonts w:ascii="Times New Roman" w:hAnsi="Times New Roman"/>
                <w:szCs w:val="28"/>
                <w:lang w:val="vi-VN"/>
              </w:rPr>
              <w:t xml:space="preserve">nhân hóa, nỗi buồn của dòng sông, là sự chuyển biến về cảm xúc của chủ thể trữ tình. </w:t>
            </w:r>
          </w:p>
          <w:p w:rsidR="00780EBF" w:rsidRPr="002D4CF5" w:rsidRDefault="00780EBF" w:rsidP="002D4CF5">
            <w:pPr>
              <w:pStyle w:val="BodyText"/>
              <w:spacing w:line="360" w:lineRule="auto"/>
              <w:jc w:val="left"/>
              <w:rPr>
                <w:rFonts w:ascii="Times New Roman" w:hAnsi="Times New Roman"/>
                <w:szCs w:val="28"/>
              </w:rPr>
            </w:pPr>
            <w:r w:rsidRPr="002D4CF5">
              <w:rPr>
                <w:rFonts w:ascii="Times New Roman" w:hAnsi="Times New Roman"/>
                <w:i/>
                <w:szCs w:val="28"/>
              </w:rPr>
              <w:t>+</w:t>
            </w:r>
            <w:r w:rsidRPr="002D4CF5">
              <w:rPr>
                <w:rFonts w:ascii="Times New Roman" w:hAnsi="Times New Roman"/>
                <w:szCs w:val="28"/>
              </w:rPr>
              <w:t xml:space="preserve"> “lay”: hiu hắt, tĩnh lặng. Cảnh đẹp nhưng buồn, gợi nỗi cô đơn</w:t>
            </w:r>
          </w:p>
          <w:p w:rsidR="00780EBF" w:rsidRPr="002D4CF5" w:rsidRDefault="00780EBF" w:rsidP="002D4CF5">
            <w:pPr>
              <w:spacing w:line="360" w:lineRule="auto"/>
              <w:rPr>
                <w:b/>
                <w:sz w:val="28"/>
                <w:szCs w:val="28"/>
              </w:rPr>
            </w:pPr>
            <w:r w:rsidRPr="002D4CF5">
              <w:rPr>
                <w:b/>
                <w:sz w:val="28"/>
                <w:szCs w:val="28"/>
              </w:rPr>
              <w:t>Đại diện nhóm 4 trả lời</w:t>
            </w:r>
          </w:p>
          <w:p w:rsidR="00780EBF" w:rsidRPr="002D4CF5" w:rsidRDefault="00780EBF" w:rsidP="002D4CF5">
            <w:pPr>
              <w:pStyle w:val="BodyText"/>
              <w:spacing w:line="360" w:lineRule="auto"/>
              <w:jc w:val="left"/>
              <w:rPr>
                <w:rFonts w:ascii="Times New Roman" w:hAnsi="Times New Roman"/>
                <w:szCs w:val="28"/>
              </w:rPr>
            </w:pPr>
            <w:r w:rsidRPr="002D4CF5">
              <w:rPr>
                <w:rFonts w:ascii="Times New Roman" w:hAnsi="Times New Roman"/>
                <w:szCs w:val="28"/>
              </w:rPr>
              <w:t>- “ thuyền ai .. đó”: thiên nhiên tràn ngập ánh trăng, vẻ đẹp thơ mộng, lãng mạn, đầy chất Huế.</w:t>
            </w:r>
          </w:p>
          <w:p w:rsidR="00780EBF" w:rsidRPr="002D4CF5" w:rsidRDefault="00780EBF" w:rsidP="002D4CF5">
            <w:pPr>
              <w:pStyle w:val="BodyText"/>
              <w:spacing w:line="360" w:lineRule="auto"/>
              <w:jc w:val="left"/>
              <w:rPr>
                <w:rFonts w:ascii="Times New Roman" w:hAnsi="Times New Roman"/>
                <w:szCs w:val="28"/>
              </w:rPr>
            </w:pPr>
            <w:r w:rsidRPr="002D4CF5">
              <w:rPr>
                <w:rFonts w:ascii="Times New Roman" w:hAnsi="Times New Roman"/>
                <w:szCs w:val="28"/>
              </w:rPr>
              <w:t>+“thuyền ai”: bất định, không gian huyền ảo</w:t>
            </w:r>
          </w:p>
          <w:p w:rsidR="00780EBF" w:rsidRPr="002D4CF5" w:rsidRDefault="00780EBF" w:rsidP="002D4CF5">
            <w:pPr>
              <w:pStyle w:val="BodyText"/>
              <w:spacing w:line="360" w:lineRule="auto"/>
              <w:jc w:val="left"/>
              <w:rPr>
                <w:rFonts w:ascii="Times New Roman" w:hAnsi="Times New Roman"/>
                <w:szCs w:val="28"/>
              </w:rPr>
            </w:pPr>
            <w:r w:rsidRPr="002D4CF5">
              <w:rPr>
                <w:rFonts w:ascii="Times New Roman" w:hAnsi="Times New Roman"/>
                <w:szCs w:val="28"/>
              </w:rPr>
              <w:t>+ ẩn dụ: thuyền, bến, trăng biểu tượng cho tình yêu và hạnh phúc.</w:t>
            </w:r>
          </w:p>
          <w:p w:rsidR="00780EBF" w:rsidRPr="002D4CF5" w:rsidRDefault="00780EBF" w:rsidP="002D4CF5">
            <w:pPr>
              <w:pStyle w:val="BodyText"/>
              <w:spacing w:line="360" w:lineRule="auto"/>
              <w:jc w:val="left"/>
              <w:rPr>
                <w:rFonts w:ascii="Times New Roman" w:hAnsi="Times New Roman"/>
                <w:szCs w:val="28"/>
              </w:rPr>
            </w:pPr>
            <w:r w:rsidRPr="002D4CF5">
              <w:rPr>
                <w:rFonts w:ascii="Times New Roman" w:hAnsi="Times New Roman"/>
                <w:szCs w:val="28"/>
              </w:rPr>
              <w:t xml:space="preserve">+ “kịp” mong ngóng, hoài nghi, bất an, thất vọng. </w:t>
            </w:r>
          </w:p>
          <w:p w:rsidR="00780EBF" w:rsidRPr="002D4CF5" w:rsidRDefault="00780EBF" w:rsidP="002D4CF5">
            <w:pPr>
              <w:pStyle w:val="BodyText"/>
              <w:spacing w:line="360" w:lineRule="auto"/>
              <w:jc w:val="left"/>
              <w:rPr>
                <w:rFonts w:ascii="Times New Roman" w:hAnsi="Times New Roman"/>
                <w:szCs w:val="28"/>
              </w:rPr>
            </w:pPr>
            <w:r w:rsidRPr="002D4CF5">
              <w:rPr>
                <w:rFonts w:ascii="Times New Roman" w:hAnsi="Times New Roman"/>
                <w:szCs w:val="28"/>
              </w:rPr>
              <w:t>=&gt; Cảnh vật ảm đạm, trạng lo buồn, dự cảm sự chia xa và khao khát với cuộc đời ngắn ngủi.</w:t>
            </w:r>
          </w:p>
          <w:p w:rsidR="00780EBF" w:rsidRPr="002D4CF5" w:rsidRDefault="00780EBF" w:rsidP="002D4CF5">
            <w:pPr>
              <w:tabs>
                <w:tab w:val="left" w:pos="180"/>
              </w:tabs>
              <w:spacing w:line="360" w:lineRule="auto"/>
              <w:rPr>
                <w:bCs/>
                <w:iCs/>
                <w:sz w:val="28"/>
                <w:szCs w:val="28"/>
              </w:rPr>
            </w:pPr>
          </w:p>
          <w:p w:rsidR="00780EBF" w:rsidRPr="002D4CF5" w:rsidRDefault="00780EBF" w:rsidP="002D4CF5">
            <w:pPr>
              <w:spacing w:line="360" w:lineRule="auto"/>
              <w:rPr>
                <w:b/>
                <w:sz w:val="28"/>
                <w:szCs w:val="28"/>
              </w:rPr>
            </w:pPr>
            <w:r w:rsidRPr="002D4CF5">
              <w:rPr>
                <w:b/>
                <w:sz w:val="28"/>
                <w:szCs w:val="28"/>
              </w:rPr>
              <w:t>GV hướng dẫn HS tìm hiểu khổ thứ 3</w:t>
            </w:r>
          </w:p>
          <w:p w:rsidR="00780EBF" w:rsidRPr="002D4CF5" w:rsidRDefault="00780EBF" w:rsidP="002D4CF5">
            <w:pPr>
              <w:spacing w:line="360" w:lineRule="auto"/>
              <w:rPr>
                <w:sz w:val="28"/>
                <w:szCs w:val="28"/>
              </w:rPr>
            </w:pPr>
          </w:p>
          <w:p w:rsidR="00780EBF" w:rsidRPr="002D4CF5" w:rsidRDefault="00780EBF" w:rsidP="002D4CF5">
            <w:pPr>
              <w:spacing w:line="360" w:lineRule="auto"/>
              <w:rPr>
                <w:sz w:val="28"/>
                <w:szCs w:val="28"/>
                <w:lang w:val="pt-BR"/>
              </w:rPr>
            </w:pPr>
            <w:r w:rsidRPr="002D4CF5">
              <w:rPr>
                <w:sz w:val="28"/>
                <w:szCs w:val="28"/>
                <w:lang w:val="pt-BR"/>
              </w:rPr>
              <w:t>GV: Câu thơ  “Áo em....” em hiểu thế nào về câu này ?</w:t>
            </w:r>
          </w:p>
          <w:p w:rsidR="00780EBF" w:rsidRPr="002D4CF5" w:rsidRDefault="00780EBF" w:rsidP="002D4CF5">
            <w:pPr>
              <w:spacing w:line="360" w:lineRule="auto"/>
              <w:rPr>
                <w:sz w:val="28"/>
                <w:szCs w:val="28"/>
                <w:lang w:val="pt-BR"/>
              </w:rPr>
            </w:pPr>
            <w:r w:rsidRPr="002D4CF5">
              <w:rPr>
                <w:sz w:val="28"/>
                <w:szCs w:val="28"/>
                <w:lang w:val="pt-BR"/>
              </w:rPr>
              <w:t>Câu hỏi cuối cùng bộc lộ tâm trạng gì và nó có liên quan ntn với câu hỏi mở đầu?</w:t>
            </w:r>
          </w:p>
          <w:p w:rsidR="00780EBF" w:rsidRPr="002D4CF5" w:rsidRDefault="00780EBF" w:rsidP="002D4CF5">
            <w:pPr>
              <w:spacing w:line="360" w:lineRule="auto"/>
              <w:rPr>
                <w:sz w:val="28"/>
                <w:szCs w:val="28"/>
                <w:lang w:val="pt-BR"/>
              </w:rPr>
            </w:pPr>
            <w:r w:rsidRPr="002D4CF5">
              <w:rPr>
                <w:sz w:val="28"/>
                <w:szCs w:val="28"/>
                <w:lang w:val="pt-BR"/>
              </w:rPr>
              <w:t>Mối tình của tác giả có liên quan như thế nào đến những tâm sự trong bài thơ này?</w:t>
            </w:r>
          </w:p>
          <w:p w:rsidR="00780EBF" w:rsidRPr="002D4CF5" w:rsidRDefault="00780EBF" w:rsidP="002D4CF5">
            <w:pPr>
              <w:spacing w:line="360" w:lineRule="auto"/>
              <w:rPr>
                <w:sz w:val="28"/>
                <w:szCs w:val="28"/>
                <w:lang w:val="pt-BR"/>
              </w:rPr>
            </w:pPr>
            <w:r w:rsidRPr="002D4CF5">
              <w:rPr>
                <w:sz w:val="28"/>
                <w:szCs w:val="28"/>
                <w:lang w:val="pt-BR"/>
              </w:rPr>
              <w:t>Phần này gv đã giới thiệu ở đầu, nay nhấn lại để hs dễ nhận ra tâm trạng thay đổi qua cách nhìn và cách cảm thiên nhiên.</w:t>
            </w:r>
          </w:p>
          <w:p w:rsidR="00780EBF" w:rsidRPr="002D4CF5" w:rsidRDefault="00780EBF" w:rsidP="002D4CF5">
            <w:pPr>
              <w:tabs>
                <w:tab w:val="left" w:pos="180"/>
              </w:tabs>
              <w:spacing w:line="360" w:lineRule="auto"/>
              <w:rPr>
                <w:b/>
                <w:iCs/>
                <w:sz w:val="28"/>
                <w:szCs w:val="28"/>
                <w:lang w:val="pt-BR"/>
              </w:rPr>
            </w:pPr>
            <w:r w:rsidRPr="002D4CF5">
              <w:rPr>
                <w:b/>
                <w:iCs/>
                <w:sz w:val="28"/>
                <w:szCs w:val="28"/>
                <w:lang w:val="pt-BR"/>
              </w:rPr>
              <w:t>GV nhận xét, chốt ý.</w:t>
            </w:r>
          </w:p>
          <w:p w:rsidR="00780EBF" w:rsidRPr="002D4CF5" w:rsidRDefault="00780EBF" w:rsidP="002D4CF5">
            <w:pPr>
              <w:spacing w:line="360" w:lineRule="auto"/>
              <w:rPr>
                <w:sz w:val="28"/>
                <w:szCs w:val="28"/>
                <w:lang w:val="pt-BR"/>
              </w:rPr>
            </w:pPr>
            <w:r w:rsidRPr="002D4CF5">
              <w:rPr>
                <w:b/>
                <w:sz w:val="28"/>
                <w:szCs w:val="28"/>
                <w:lang w:val="pt-BR"/>
              </w:rPr>
              <w:t>HS trả lời</w:t>
            </w:r>
            <w:r w:rsidRPr="002D4CF5">
              <w:rPr>
                <w:sz w:val="28"/>
                <w:szCs w:val="28"/>
                <w:lang w:val="pt-BR"/>
              </w:rPr>
              <w:t>:</w:t>
            </w:r>
          </w:p>
          <w:p w:rsidR="00780EBF" w:rsidRPr="002D4CF5" w:rsidRDefault="00780EBF" w:rsidP="002D4CF5">
            <w:pPr>
              <w:pStyle w:val="BodyText"/>
              <w:spacing w:line="360" w:lineRule="auto"/>
              <w:jc w:val="left"/>
              <w:rPr>
                <w:rFonts w:ascii="Times New Roman" w:hAnsi="Times New Roman"/>
                <w:szCs w:val="28"/>
                <w:lang w:val="pt-BR"/>
              </w:rPr>
            </w:pPr>
            <w:r w:rsidRPr="002D4CF5">
              <w:rPr>
                <w:rFonts w:ascii="Times New Roman" w:hAnsi="Times New Roman"/>
                <w:szCs w:val="28"/>
                <w:lang w:val="pt-BR"/>
              </w:rPr>
              <w:t xml:space="preserve">- </w:t>
            </w:r>
            <w:r w:rsidRPr="002D4CF5">
              <w:rPr>
                <w:rFonts w:ascii="Times New Roman" w:hAnsi="Times New Roman"/>
                <w:i/>
                <w:szCs w:val="28"/>
                <w:lang w:val="pt-BR"/>
              </w:rPr>
              <w:t xml:space="preserve">khách đường xa: </w:t>
            </w:r>
            <w:r w:rsidRPr="002D4CF5">
              <w:rPr>
                <w:rFonts w:ascii="Times New Roman" w:hAnsi="Times New Roman"/>
                <w:szCs w:val="28"/>
                <w:lang w:val="pt-BR"/>
              </w:rPr>
              <w:t>sự xa xôi, cách trở.</w:t>
            </w:r>
          </w:p>
          <w:p w:rsidR="00780EBF" w:rsidRPr="002D4CF5" w:rsidRDefault="00780EBF" w:rsidP="002D4CF5">
            <w:pPr>
              <w:spacing w:line="360" w:lineRule="auto"/>
              <w:rPr>
                <w:sz w:val="28"/>
                <w:szCs w:val="28"/>
                <w:lang w:val="pt-BR"/>
              </w:rPr>
            </w:pPr>
            <w:r w:rsidRPr="002D4CF5">
              <w:rPr>
                <w:sz w:val="28"/>
                <w:szCs w:val="28"/>
                <w:lang w:val="pt-BR"/>
              </w:rPr>
              <w:t xml:space="preserve">- “ trắng quá nhìn không ra”: thấp thoáng, mờ ảo. Thể hiện tâm trạng hụt hẫng, bàng hoàng, xót xa. </w:t>
            </w:r>
          </w:p>
          <w:p w:rsidR="00780EBF" w:rsidRPr="002D4CF5" w:rsidRDefault="00780EBF" w:rsidP="002D4CF5">
            <w:pPr>
              <w:spacing w:line="360" w:lineRule="auto"/>
              <w:rPr>
                <w:sz w:val="28"/>
                <w:szCs w:val="28"/>
                <w:lang w:val="pt-BR"/>
              </w:rPr>
            </w:pPr>
            <w:r w:rsidRPr="002D4CF5">
              <w:rPr>
                <w:sz w:val="28"/>
                <w:szCs w:val="28"/>
                <w:lang w:val="pt-BR"/>
              </w:rPr>
              <w:t xml:space="preserve">- </w:t>
            </w:r>
            <w:r w:rsidRPr="002D4CF5">
              <w:rPr>
                <w:i/>
                <w:sz w:val="28"/>
                <w:szCs w:val="28"/>
                <w:lang w:val="pt-BR"/>
              </w:rPr>
              <w:t>sương khói mờ nhân ảnh:</w:t>
            </w:r>
            <w:r w:rsidRPr="002D4CF5">
              <w:rPr>
                <w:sz w:val="28"/>
                <w:szCs w:val="28"/>
                <w:lang w:val="pt-BR"/>
              </w:rPr>
              <w:t xml:space="preserve"> không gian bất định, con người mờ ảo trong thiên nhiên., “sương khói” làm tăng vẻ hư ảo, mộng mơ.</w:t>
            </w:r>
          </w:p>
          <w:p w:rsidR="00780EBF" w:rsidRPr="002D4CF5" w:rsidRDefault="00780EBF" w:rsidP="002D4CF5">
            <w:pPr>
              <w:pStyle w:val="BodyText"/>
              <w:spacing w:line="360" w:lineRule="auto"/>
              <w:jc w:val="left"/>
              <w:rPr>
                <w:rFonts w:ascii="Times New Roman" w:hAnsi="Times New Roman"/>
                <w:i/>
                <w:szCs w:val="28"/>
                <w:lang w:val="pt-BR"/>
              </w:rPr>
            </w:pPr>
            <w:r w:rsidRPr="002D4CF5">
              <w:rPr>
                <w:rFonts w:ascii="Times New Roman" w:hAnsi="Times New Roman"/>
                <w:i/>
                <w:szCs w:val="28"/>
                <w:lang w:val="pt-BR"/>
              </w:rPr>
              <w:t xml:space="preserve">- </w:t>
            </w:r>
            <w:r w:rsidRPr="002D4CF5">
              <w:rPr>
                <w:rFonts w:ascii="Times New Roman" w:hAnsi="Times New Roman"/>
                <w:szCs w:val="28"/>
                <w:lang w:val="pt-BR"/>
              </w:rPr>
              <w:t>đại từ phiếm chỉ “ai” gợi nỗi cô đơn, trống vắng của tâm hồn thi nhân</w:t>
            </w:r>
          </w:p>
          <w:p w:rsidR="00780EBF" w:rsidRPr="002D4CF5" w:rsidRDefault="00780EBF" w:rsidP="002D4CF5">
            <w:pPr>
              <w:pStyle w:val="BodyText"/>
              <w:spacing w:line="360" w:lineRule="auto"/>
              <w:jc w:val="left"/>
              <w:rPr>
                <w:rFonts w:ascii="Times New Roman" w:hAnsi="Times New Roman"/>
                <w:szCs w:val="28"/>
                <w:lang w:val="pt-BR"/>
              </w:rPr>
            </w:pPr>
            <w:r w:rsidRPr="002D4CF5">
              <w:rPr>
                <w:rFonts w:ascii="Times New Roman" w:hAnsi="Times New Roman"/>
                <w:szCs w:val="28"/>
                <w:lang w:val="pt-BR"/>
              </w:rPr>
              <w:t>+ ai biết? tình ai? Hy vọng, tuyệt vọng.</w:t>
            </w:r>
          </w:p>
          <w:p w:rsidR="00780EBF" w:rsidRPr="002D4CF5" w:rsidRDefault="00780EBF" w:rsidP="002D4CF5">
            <w:pPr>
              <w:pStyle w:val="BodyText"/>
              <w:spacing w:line="360" w:lineRule="auto"/>
              <w:jc w:val="left"/>
              <w:rPr>
                <w:rFonts w:ascii="Times New Roman" w:hAnsi="Times New Roman"/>
                <w:szCs w:val="28"/>
                <w:lang w:val="pt-BR"/>
              </w:rPr>
            </w:pPr>
            <w:r w:rsidRPr="002D4CF5">
              <w:rPr>
                <w:rFonts w:ascii="Times New Roman" w:hAnsi="Times New Roman"/>
                <w:szCs w:val="28"/>
                <w:lang w:val="pt-BR"/>
              </w:rPr>
              <w:t>=&gt; cảnh lạnh lẽo, hư ảo làm tăng nỗi cô đơn trong một tâm hồn tha thiết yêu thương.</w:t>
            </w:r>
          </w:p>
          <w:p w:rsidR="00780EBF" w:rsidRPr="002D4CF5" w:rsidRDefault="00780EBF" w:rsidP="002D4CF5">
            <w:pPr>
              <w:spacing w:line="360" w:lineRule="auto"/>
              <w:rPr>
                <w:sz w:val="28"/>
                <w:szCs w:val="28"/>
                <w:lang w:val="pt-BR"/>
              </w:rPr>
            </w:pPr>
            <w:r w:rsidRPr="002D4CF5">
              <w:rPr>
                <w:sz w:val="28"/>
                <w:szCs w:val="28"/>
                <w:lang w:val="pt-BR"/>
              </w:rPr>
              <w:t>HS trả lời:</w:t>
            </w:r>
          </w:p>
          <w:p w:rsidR="00780EBF" w:rsidRPr="002D4CF5" w:rsidRDefault="00780EBF" w:rsidP="002D4CF5">
            <w:pPr>
              <w:pStyle w:val="BodyText"/>
              <w:spacing w:line="360" w:lineRule="auto"/>
              <w:jc w:val="left"/>
              <w:rPr>
                <w:rFonts w:ascii="Times New Roman" w:hAnsi="Times New Roman"/>
                <w:szCs w:val="28"/>
                <w:lang w:val="vi-VN"/>
              </w:rPr>
            </w:pPr>
            <w:r w:rsidRPr="002D4CF5">
              <w:rPr>
                <w:rFonts w:ascii="Times New Roman" w:hAnsi="Times New Roman"/>
                <w:szCs w:val="28"/>
                <w:lang w:val="pt-BR"/>
              </w:rPr>
              <w:t>- khắc họa nội tâm, hình ảnh độc đáo, câu hỏi tu từ, nhân hóa, ngôn ngữ giàu hình ảnh, biện pháp lấy động tả tĩnh...</w:t>
            </w:r>
          </w:p>
          <w:p w:rsidR="00780EBF" w:rsidRPr="002D4CF5" w:rsidRDefault="00780EBF" w:rsidP="002D4CF5">
            <w:pPr>
              <w:spacing w:line="360" w:lineRule="auto"/>
              <w:rPr>
                <w:b/>
                <w:sz w:val="28"/>
                <w:szCs w:val="28"/>
                <w:lang w:val="vi-VN"/>
              </w:rPr>
            </w:pPr>
            <w:r w:rsidRPr="002D4CF5">
              <w:rPr>
                <w:b/>
                <w:sz w:val="28"/>
                <w:szCs w:val="28"/>
                <w:lang w:val="vi-VN"/>
              </w:rPr>
              <w:t xml:space="preserve">HS trả lời: </w:t>
            </w:r>
          </w:p>
          <w:p w:rsidR="00780EBF" w:rsidRPr="002D4CF5" w:rsidRDefault="00780EBF" w:rsidP="002D4CF5">
            <w:pPr>
              <w:tabs>
                <w:tab w:val="left" w:pos="510"/>
                <w:tab w:val="left" w:pos="540"/>
              </w:tabs>
              <w:spacing w:line="360" w:lineRule="auto"/>
              <w:rPr>
                <w:sz w:val="28"/>
                <w:szCs w:val="28"/>
                <w:lang w:val="vi-VN"/>
              </w:rPr>
            </w:pPr>
            <w:r w:rsidRPr="002D4CF5">
              <w:rPr>
                <w:sz w:val="28"/>
                <w:szCs w:val="28"/>
                <w:lang w:val="vi-VN"/>
              </w:rPr>
              <w:t>- Bức tranh về thôn vĩ thơ mộng, hữu tình, đồng thời là niềm thiết tha cuộc sống, khao khát hạnh phúc của Hàn Mặc Tử.</w:t>
            </w:r>
          </w:p>
        </w:tc>
        <w:tc>
          <w:tcPr>
            <w:tcW w:w="5940" w:type="dxa"/>
          </w:tcPr>
          <w:p w:rsidR="00780EBF" w:rsidRPr="002D4CF5" w:rsidRDefault="00780EBF" w:rsidP="002D4CF5">
            <w:pPr>
              <w:spacing w:line="360" w:lineRule="auto"/>
              <w:rPr>
                <w:b/>
                <w:i/>
                <w:sz w:val="28"/>
                <w:szCs w:val="28"/>
                <w:lang w:val="vi-VN"/>
              </w:rPr>
            </w:pPr>
            <w:r w:rsidRPr="002D4CF5">
              <w:rPr>
                <w:b/>
                <w:i/>
                <w:sz w:val="28"/>
                <w:szCs w:val="28"/>
                <w:lang w:val="vi-VN"/>
              </w:rPr>
              <w:t>II/ Đọc - hiểu văn bản:</w:t>
            </w:r>
          </w:p>
          <w:p w:rsidR="00780EBF" w:rsidRPr="002D4CF5" w:rsidRDefault="00780EBF" w:rsidP="002D4CF5">
            <w:pPr>
              <w:spacing w:line="360" w:lineRule="auto"/>
              <w:rPr>
                <w:b/>
                <w:sz w:val="28"/>
                <w:szCs w:val="28"/>
                <w:u w:val="single"/>
                <w:lang w:val="vi-VN"/>
              </w:rPr>
            </w:pPr>
            <w:r w:rsidRPr="002D4CF5">
              <w:rPr>
                <w:sz w:val="28"/>
                <w:szCs w:val="28"/>
                <w:lang w:val="vi-VN"/>
              </w:rPr>
              <w:t xml:space="preserve">1) </w:t>
            </w:r>
            <w:r w:rsidRPr="002D4CF5">
              <w:rPr>
                <w:b/>
                <w:sz w:val="28"/>
                <w:szCs w:val="28"/>
                <w:lang w:val="vi-VN"/>
              </w:rPr>
              <w:t>Khổ 1: Cảnh ban mai thôn Vỹ và tình người tha thiết</w:t>
            </w:r>
            <w:r w:rsidRPr="002D4CF5">
              <w:rPr>
                <w:sz w:val="28"/>
                <w:szCs w:val="28"/>
                <w:lang w:val="vi-VN"/>
              </w:rPr>
              <w:t xml:space="preserve"> ( 15 phút)</w:t>
            </w:r>
          </w:p>
          <w:p w:rsidR="00780EBF" w:rsidRPr="002D4CF5" w:rsidRDefault="00780EBF" w:rsidP="002D4CF5">
            <w:pPr>
              <w:spacing w:line="360" w:lineRule="auto"/>
              <w:rPr>
                <w:b/>
                <w:sz w:val="28"/>
                <w:szCs w:val="28"/>
                <w:lang w:val="vi-VN"/>
              </w:rPr>
            </w:pPr>
            <w:r w:rsidRPr="002D4CF5">
              <w:rPr>
                <w:b/>
                <w:sz w:val="28"/>
                <w:szCs w:val="28"/>
                <w:lang w:val="vi-VN"/>
              </w:rPr>
              <w:t>- “</w:t>
            </w:r>
            <w:r w:rsidRPr="002D4CF5">
              <w:rPr>
                <w:b/>
                <w:i/>
                <w:sz w:val="28"/>
                <w:szCs w:val="28"/>
                <w:lang w:val="vi-VN"/>
              </w:rPr>
              <w:t>Sao anh....”</w:t>
            </w:r>
            <w:r w:rsidRPr="002D4CF5">
              <w:rPr>
                <w:b/>
                <w:sz w:val="28"/>
                <w:szCs w:val="28"/>
                <w:lang w:val="vi-VN"/>
              </w:rPr>
              <w:t xml:space="preserve"> : Câu hỏi tu từ nhiều sắc thái : lời  trách nhẹ nhàng hay cũng là lời  mời gọi tha thiết.</w:t>
            </w:r>
          </w:p>
          <w:p w:rsidR="00780EBF" w:rsidRPr="002D4CF5" w:rsidRDefault="00780EBF" w:rsidP="002D4CF5">
            <w:pPr>
              <w:spacing w:line="360" w:lineRule="auto"/>
              <w:rPr>
                <w:sz w:val="28"/>
                <w:szCs w:val="28"/>
                <w:lang w:val="vi-VN"/>
              </w:rPr>
            </w:pPr>
            <w:r w:rsidRPr="002D4CF5">
              <w:rPr>
                <w:sz w:val="28"/>
                <w:szCs w:val="28"/>
                <w:lang w:val="vi-VN"/>
              </w:rPr>
              <w:t>- Cảnh thôn Vĩ: vẻ đẹp trữ tình, thơ mộng:</w:t>
            </w:r>
          </w:p>
          <w:p w:rsidR="00780EBF" w:rsidRPr="002D4CF5" w:rsidRDefault="00780EBF" w:rsidP="002D4CF5">
            <w:pPr>
              <w:spacing w:line="360" w:lineRule="auto"/>
              <w:rPr>
                <w:sz w:val="28"/>
                <w:szCs w:val="28"/>
                <w:lang w:val="vi-VN"/>
              </w:rPr>
            </w:pPr>
            <w:r w:rsidRPr="002D4CF5">
              <w:rPr>
                <w:sz w:val="28"/>
                <w:szCs w:val="28"/>
                <w:lang w:val="vi-VN"/>
              </w:rPr>
              <w:t>+ vẻ đẹp của nắng hàng cau - nắng mới lên gợi đúng đặc điểm của cái nắng miền Trung : nắng nhiều và chói chang , rực rỡ lúc hừng đông.</w:t>
            </w:r>
          </w:p>
          <w:p w:rsidR="00780EBF" w:rsidRPr="002D4CF5" w:rsidRDefault="00780EBF" w:rsidP="002D4CF5">
            <w:pPr>
              <w:spacing w:line="360" w:lineRule="auto"/>
              <w:rPr>
                <w:sz w:val="28"/>
                <w:szCs w:val="28"/>
                <w:lang w:val="vi-VN"/>
              </w:rPr>
            </w:pPr>
            <w:r w:rsidRPr="002D4CF5">
              <w:rPr>
                <w:sz w:val="28"/>
                <w:szCs w:val="28"/>
                <w:lang w:val="vi-VN"/>
              </w:rPr>
              <w:t xml:space="preserve"> + Vẻ đẹp mượt mà, tươi tốt ,dầy sức sống </w:t>
            </w:r>
            <w:r w:rsidRPr="002D4CF5">
              <w:rPr>
                <w:i/>
                <w:sz w:val="28"/>
                <w:szCs w:val="28"/>
                <w:lang w:val="vi-VN"/>
              </w:rPr>
              <w:t>Vườn ai mướt qua ,xanh như ngọc</w:t>
            </w:r>
            <w:r w:rsidRPr="002D4CF5">
              <w:rPr>
                <w:sz w:val="28"/>
                <w:szCs w:val="28"/>
                <w:lang w:val="vi-VN"/>
              </w:rPr>
              <w:t>.</w:t>
            </w:r>
          </w:p>
          <w:p w:rsidR="00780EBF" w:rsidRPr="002D4CF5" w:rsidRDefault="00780EBF" w:rsidP="002D4CF5">
            <w:pPr>
              <w:spacing w:line="360" w:lineRule="auto"/>
              <w:rPr>
                <w:sz w:val="28"/>
                <w:szCs w:val="28"/>
                <w:lang w:val="vi-VN"/>
              </w:rPr>
            </w:pPr>
            <w:r w:rsidRPr="002D4CF5">
              <w:rPr>
                <w:sz w:val="28"/>
                <w:szCs w:val="28"/>
                <w:lang w:val="vi-VN"/>
              </w:rPr>
              <w:t xml:space="preserve">- </w:t>
            </w:r>
            <w:r w:rsidRPr="002D4CF5">
              <w:rPr>
                <w:i/>
                <w:sz w:val="28"/>
                <w:szCs w:val="28"/>
                <w:lang w:val="vi-VN"/>
              </w:rPr>
              <w:t>Lá trúc</w:t>
            </w:r>
            <w:r w:rsidRPr="002D4CF5">
              <w:rPr>
                <w:sz w:val="28"/>
                <w:szCs w:val="28"/>
                <w:lang w:val="vi-VN"/>
              </w:rPr>
              <w:t xml:space="preserve"> .... </w:t>
            </w:r>
            <w:r w:rsidRPr="002D4CF5">
              <w:rPr>
                <w:i/>
                <w:sz w:val="28"/>
                <w:szCs w:val="28"/>
                <w:lang w:val="vi-VN"/>
              </w:rPr>
              <w:t>mặt chữ điền:</w:t>
            </w:r>
            <w:r w:rsidRPr="002D4CF5">
              <w:rPr>
                <w:sz w:val="28"/>
                <w:szCs w:val="28"/>
                <w:lang w:val="vi-VN"/>
              </w:rPr>
              <w:t xml:space="preserve"> bóng dáng con người xuất hiện tạo nên sự hấp dẫn cho lời mời gọi</w:t>
            </w:r>
          </w:p>
          <w:p w:rsidR="00780EBF" w:rsidRPr="002D4CF5" w:rsidRDefault="00780EBF" w:rsidP="002D4CF5">
            <w:pPr>
              <w:spacing w:line="360" w:lineRule="auto"/>
              <w:rPr>
                <w:sz w:val="28"/>
                <w:szCs w:val="28"/>
                <w:lang w:val="vi-VN"/>
              </w:rPr>
            </w:pPr>
            <w:r w:rsidRPr="002D4CF5">
              <w:rPr>
                <w:b/>
                <w:i/>
                <w:sz w:val="28"/>
                <w:szCs w:val="28"/>
                <w:lang w:val="vi-VN"/>
              </w:rPr>
              <w:t xml:space="preserve">=&gt; Vẻ đẹp hữu tình của thiên nhiên thôn Vĩ, </w:t>
            </w:r>
            <w:r w:rsidRPr="002D4CF5">
              <w:rPr>
                <w:i/>
                <w:sz w:val="28"/>
                <w:szCs w:val="28"/>
                <w:lang w:val="vi-VN"/>
              </w:rPr>
              <w:t>cảnh xinh xắn , con người phúc hậu ,thiên nhiên và con người hài hòa với nhau trong vẻ đẹp kín đáo dịu dàng.</w:t>
            </w:r>
            <w:r w:rsidRPr="002D4CF5">
              <w:rPr>
                <w:b/>
                <w:i/>
                <w:sz w:val="28"/>
                <w:szCs w:val="28"/>
                <w:lang w:val="vi-VN"/>
              </w:rPr>
              <w:t xml:space="preserve"> Đằng sau bức tranh phong cảnh là tình yêu thiên nhiên, con người tha thiếtvà niểm băn khoăn day dứt của tác giả  </w:t>
            </w:r>
          </w:p>
          <w:p w:rsidR="00780EBF" w:rsidRPr="002D4CF5" w:rsidRDefault="00780EBF" w:rsidP="002D4CF5">
            <w:pPr>
              <w:spacing w:line="360" w:lineRule="auto"/>
              <w:rPr>
                <w:b/>
                <w:sz w:val="28"/>
                <w:szCs w:val="28"/>
                <w:lang w:val="vi-VN"/>
              </w:rPr>
            </w:pPr>
          </w:p>
          <w:p w:rsidR="00780EBF" w:rsidRPr="002D4CF5" w:rsidRDefault="00780EBF" w:rsidP="002D4CF5">
            <w:pPr>
              <w:spacing w:line="360" w:lineRule="auto"/>
              <w:rPr>
                <w:b/>
                <w:sz w:val="28"/>
                <w:szCs w:val="28"/>
                <w:lang w:val="vi-VN"/>
              </w:rPr>
            </w:pPr>
          </w:p>
          <w:p w:rsidR="00780EBF" w:rsidRPr="002D4CF5" w:rsidRDefault="00780EBF" w:rsidP="002D4CF5">
            <w:pPr>
              <w:spacing w:line="360" w:lineRule="auto"/>
              <w:rPr>
                <w:b/>
                <w:sz w:val="28"/>
                <w:szCs w:val="28"/>
                <w:lang w:val="vi-VN"/>
              </w:rPr>
            </w:pPr>
            <w:r w:rsidRPr="002D4CF5">
              <w:rPr>
                <w:b/>
                <w:noProof/>
                <w:sz w:val="28"/>
                <w:szCs w:val="28"/>
                <w:lang w:eastAsia="en-US"/>
              </w:rPr>
              <w:pict>
                <v:shape id="Picture 5" o:spid="_x0000_i1031" type="#_x0000_t75" alt="areca.jpg" style="width:154.2pt;height:130.2pt;visibility:visible">
                  <v:imagedata r:id="rId42" o:title="areca"/>
                </v:shape>
              </w:pict>
            </w:r>
          </w:p>
          <w:p w:rsidR="00780EBF" w:rsidRPr="002D4CF5" w:rsidRDefault="00780EBF" w:rsidP="002D4CF5">
            <w:pPr>
              <w:spacing w:line="360" w:lineRule="auto"/>
              <w:rPr>
                <w:b/>
                <w:sz w:val="28"/>
                <w:szCs w:val="28"/>
                <w:lang w:val="vi-VN"/>
              </w:rPr>
            </w:pPr>
          </w:p>
          <w:p w:rsidR="00780EBF" w:rsidRPr="002D4CF5" w:rsidRDefault="00780EBF" w:rsidP="002D4CF5">
            <w:pPr>
              <w:spacing w:line="360" w:lineRule="auto"/>
              <w:rPr>
                <w:b/>
                <w:sz w:val="28"/>
                <w:szCs w:val="28"/>
                <w:lang w:val="vi-VN"/>
              </w:rPr>
            </w:pPr>
          </w:p>
          <w:p w:rsidR="00780EBF" w:rsidRPr="002D4CF5" w:rsidRDefault="00780EBF" w:rsidP="002D4CF5">
            <w:pPr>
              <w:spacing w:line="360" w:lineRule="auto"/>
              <w:rPr>
                <w:b/>
                <w:sz w:val="28"/>
                <w:szCs w:val="28"/>
                <w:lang w:val="vi-VN"/>
              </w:rPr>
            </w:pPr>
          </w:p>
          <w:p w:rsidR="00780EBF" w:rsidRPr="002D4CF5" w:rsidRDefault="00780EBF" w:rsidP="002D4CF5">
            <w:pPr>
              <w:spacing w:line="360" w:lineRule="auto"/>
              <w:rPr>
                <w:b/>
                <w:sz w:val="28"/>
                <w:szCs w:val="28"/>
                <w:lang w:val="vi-VN"/>
              </w:rPr>
            </w:pPr>
            <w:r w:rsidRPr="002D4CF5">
              <w:rPr>
                <w:b/>
                <w:sz w:val="28"/>
                <w:szCs w:val="28"/>
                <w:lang w:val="vi-VN"/>
              </w:rPr>
              <w:t xml:space="preserve">2. Khổ 2 : Cảnh hoàng hôn thôn Vĩ và niềm đau cô lẻ , chia lìa </w:t>
            </w:r>
          </w:p>
          <w:p w:rsidR="00780EBF" w:rsidRPr="002D4CF5" w:rsidRDefault="00780EBF" w:rsidP="002D4CF5">
            <w:pPr>
              <w:spacing w:line="360" w:lineRule="auto"/>
              <w:rPr>
                <w:sz w:val="28"/>
                <w:szCs w:val="28"/>
                <w:lang w:val="vi-VN"/>
              </w:rPr>
            </w:pPr>
            <w:r w:rsidRPr="002D4CF5">
              <w:rPr>
                <w:sz w:val="28"/>
                <w:szCs w:val="28"/>
                <w:lang w:val="vi-VN"/>
              </w:rPr>
              <w:t xml:space="preserve">- Cảnh thôn Vĩ thật êm đềm thơ mộng , nhịp điệu khoan thai ,êm đềm : Gió mây nhè nhẹ bay đi ,dòng chảy lững lờ ,cây cỏ khẽ đung đưa </w:t>
            </w:r>
          </w:p>
          <w:p w:rsidR="00780EBF" w:rsidRPr="002D4CF5" w:rsidRDefault="00780EBF" w:rsidP="002D4CF5">
            <w:pPr>
              <w:spacing w:line="360" w:lineRule="auto"/>
              <w:rPr>
                <w:sz w:val="28"/>
                <w:szCs w:val="28"/>
                <w:lang w:val="vi-VN"/>
              </w:rPr>
            </w:pPr>
            <w:r w:rsidRPr="002D4CF5">
              <w:rPr>
                <w:sz w:val="28"/>
                <w:szCs w:val="28"/>
                <w:lang w:val="vi-VN"/>
              </w:rPr>
              <w:t>- Hình ảnh: Gió lối gió, mây đường mây biểu hiện của sự chia cách.</w:t>
            </w:r>
          </w:p>
          <w:p w:rsidR="00780EBF" w:rsidRPr="002D4CF5" w:rsidRDefault="00780EBF" w:rsidP="002D4CF5">
            <w:pPr>
              <w:spacing w:line="360" w:lineRule="auto"/>
              <w:rPr>
                <w:sz w:val="28"/>
                <w:szCs w:val="28"/>
                <w:lang w:val="vi-VN"/>
              </w:rPr>
            </w:pPr>
            <w:r w:rsidRPr="002D4CF5">
              <w:rPr>
                <w:sz w:val="28"/>
                <w:szCs w:val="28"/>
                <w:lang w:val="vi-VN"/>
              </w:rPr>
              <w:t xml:space="preserve">- Nhân hóa: Dòng nước làm nổi lên bức tranh thiên nhiên chia lìa buồn bã. Thể hiện sự chuyển biến về trạng thái cảm xúc của chủ thể trữ tình cảnh đẹp như lạnh lẽo, dường như phảng phất tâm trạng thờ ơ xa cách cuộc đời đối với mình </w:t>
            </w:r>
          </w:p>
          <w:p w:rsidR="00780EBF" w:rsidRPr="002D4CF5" w:rsidRDefault="00780EBF" w:rsidP="002D4CF5">
            <w:pPr>
              <w:spacing w:line="360" w:lineRule="auto"/>
              <w:rPr>
                <w:sz w:val="28"/>
                <w:szCs w:val="28"/>
                <w:lang w:val="vi-VN"/>
              </w:rPr>
            </w:pPr>
          </w:p>
          <w:p w:rsidR="00780EBF" w:rsidRPr="002D4CF5" w:rsidRDefault="00780EBF" w:rsidP="002D4CF5">
            <w:pPr>
              <w:spacing w:line="360" w:lineRule="auto"/>
              <w:rPr>
                <w:sz w:val="28"/>
                <w:szCs w:val="28"/>
                <w:lang w:val="vi-VN"/>
              </w:rPr>
            </w:pPr>
            <w:r w:rsidRPr="002D4CF5">
              <w:rPr>
                <w:sz w:val="28"/>
                <w:szCs w:val="28"/>
                <w:lang w:val="vi-VN"/>
              </w:rPr>
              <w:t>- Bến sông trăng: hình ảnh lạ, gợi lên vẻ đẹp lãng mạn,nhẹ nhàng,tất cả đang đắm chìm trong bồng bềnh mơ mộng,như thực như ảo</w:t>
            </w:r>
          </w:p>
          <w:p w:rsidR="00780EBF" w:rsidRPr="002D4CF5" w:rsidRDefault="00780EBF" w:rsidP="002D4CF5">
            <w:pPr>
              <w:spacing w:line="360" w:lineRule="auto"/>
              <w:rPr>
                <w:sz w:val="28"/>
                <w:szCs w:val="28"/>
                <w:lang w:val="vi-VN"/>
              </w:rPr>
            </w:pPr>
            <w:r w:rsidRPr="002D4CF5">
              <w:rPr>
                <w:sz w:val="28"/>
                <w:szCs w:val="28"/>
                <w:lang w:val="vi-VN"/>
              </w:rPr>
              <w:t>- Câu hỏi: Có chở......</w:t>
            </w:r>
            <w:r w:rsidRPr="002D4CF5">
              <w:rPr>
                <w:sz w:val="28"/>
                <w:szCs w:val="28"/>
              </w:rPr>
              <w:sym w:font="Wingdings 3" w:char="0022"/>
            </w:r>
            <w:r w:rsidRPr="002D4CF5">
              <w:rPr>
                <w:sz w:val="28"/>
                <w:szCs w:val="28"/>
                <w:lang w:val="vi-VN"/>
              </w:rPr>
              <w:t>sáng lên hivọng gặp gỡ nhưng lại thành ra mông lung, xa vời</w:t>
            </w:r>
          </w:p>
          <w:p w:rsidR="00780EBF" w:rsidRPr="002D4CF5" w:rsidRDefault="00780EBF" w:rsidP="002D4CF5">
            <w:pPr>
              <w:spacing w:line="360" w:lineRule="auto"/>
              <w:rPr>
                <w:sz w:val="28"/>
                <w:szCs w:val="28"/>
                <w:lang w:val="vi-VN"/>
              </w:rPr>
            </w:pPr>
            <w:r w:rsidRPr="002D4CF5">
              <w:rPr>
                <w:b/>
                <w:i/>
                <w:sz w:val="28"/>
                <w:szCs w:val="28"/>
              </w:rPr>
              <w:sym w:font="Wingdings 3" w:char="005B"/>
            </w:r>
            <w:r w:rsidRPr="002D4CF5">
              <w:rPr>
                <w:b/>
                <w:i/>
                <w:sz w:val="28"/>
                <w:szCs w:val="28"/>
                <w:lang w:val="vi-VN"/>
              </w:rPr>
              <w:t xml:space="preserve"> Cảm xúc chuyển biến đột ngột từ niềm vui của hi vọng gặp gỡ sang trạng thái lo âu đau buồn thất vọng khi tác giả nhớ và mặc cảm về số phận bất hạnh của mình. Ở đó ta còn thấy được sự khao khát tha thiết đợi chờ một cách vô vọng</w:t>
            </w: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b/>
                <w:i/>
                <w:sz w:val="28"/>
                <w:szCs w:val="28"/>
                <w:lang w:val="vi-VN"/>
              </w:rPr>
            </w:pPr>
          </w:p>
          <w:p w:rsidR="00780EBF" w:rsidRPr="002D4CF5" w:rsidRDefault="00780EBF" w:rsidP="002D4CF5">
            <w:pPr>
              <w:spacing w:line="360" w:lineRule="auto"/>
              <w:rPr>
                <w:sz w:val="28"/>
                <w:szCs w:val="28"/>
                <w:lang w:val="vi-VN"/>
              </w:rPr>
            </w:pPr>
            <w:r w:rsidRPr="002D4CF5">
              <w:rPr>
                <w:b/>
                <w:i/>
                <w:sz w:val="28"/>
                <w:szCs w:val="28"/>
                <w:lang w:val="vi-VN"/>
              </w:rPr>
              <w:t xml:space="preserve">3. Khổ 3: Nỗi niềm thôn Vĩ </w:t>
            </w:r>
          </w:p>
          <w:p w:rsidR="00780EBF" w:rsidRPr="002D4CF5" w:rsidRDefault="00780EBF" w:rsidP="002D4CF5">
            <w:pPr>
              <w:spacing w:line="360" w:lineRule="auto"/>
              <w:rPr>
                <w:sz w:val="28"/>
                <w:szCs w:val="28"/>
                <w:lang w:val="vi-VN"/>
              </w:rPr>
            </w:pPr>
            <w:r w:rsidRPr="002D4CF5">
              <w:rPr>
                <w:sz w:val="28"/>
                <w:szCs w:val="28"/>
                <w:lang w:val="vi-VN"/>
              </w:rPr>
              <w:t>- Mơ khách .....: Khoảng cách về thời gian, không gian.</w:t>
            </w:r>
          </w:p>
          <w:p w:rsidR="00780EBF" w:rsidRPr="002D4CF5" w:rsidRDefault="00780EBF" w:rsidP="002D4CF5">
            <w:pPr>
              <w:spacing w:line="360" w:lineRule="auto"/>
              <w:rPr>
                <w:sz w:val="28"/>
                <w:szCs w:val="28"/>
                <w:lang w:val="vi-VN"/>
              </w:rPr>
            </w:pPr>
            <w:r w:rsidRPr="002D4CF5">
              <w:rPr>
                <w:sz w:val="28"/>
                <w:szCs w:val="28"/>
                <w:lang w:val="vi-VN"/>
              </w:rPr>
              <w:t>- Áo em .....:hư ảo,mơ hồ</w:t>
            </w:r>
            <w:r w:rsidRPr="002D4CF5">
              <w:rPr>
                <w:sz w:val="28"/>
                <w:szCs w:val="28"/>
              </w:rPr>
              <w:sym w:font="Wingdings 3" w:char="0022"/>
            </w:r>
            <w:r w:rsidRPr="002D4CF5">
              <w:rPr>
                <w:sz w:val="28"/>
                <w:szCs w:val="28"/>
                <w:lang w:val="vi-VN"/>
              </w:rPr>
              <w:t>hình ảnh người xưa xiết bao thân yêu nhưng xa vời,không thể tới được nên t/g rơi vào trạng thái hụt hẫng,bàng hoàng, xót xa.</w:t>
            </w:r>
          </w:p>
          <w:p w:rsidR="00780EBF" w:rsidRPr="002D4CF5" w:rsidRDefault="00780EBF" w:rsidP="002D4CF5">
            <w:pPr>
              <w:spacing w:line="360" w:lineRule="auto"/>
              <w:rPr>
                <w:sz w:val="28"/>
                <w:szCs w:val="28"/>
                <w:lang w:val="vi-VN"/>
              </w:rPr>
            </w:pPr>
            <w:r w:rsidRPr="002D4CF5">
              <w:rPr>
                <w:sz w:val="28"/>
                <w:szCs w:val="28"/>
                <w:lang w:val="vi-VN"/>
              </w:rPr>
              <w:t>- Ai biết ........: biểu lộ nỗi cô đơn trống vắng trong tâm hồn của t/g đang ở thời kì đau thương nhất.Lời thơ bâng khuâng hư thực gợi nỗi buồn xót xa trách móc</w:t>
            </w:r>
          </w:p>
          <w:p w:rsidR="00780EBF" w:rsidRPr="002D4CF5" w:rsidRDefault="00780EBF" w:rsidP="002D4CF5">
            <w:pPr>
              <w:spacing w:line="360" w:lineRule="auto"/>
              <w:rPr>
                <w:sz w:val="28"/>
                <w:szCs w:val="28"/>
                <w:lang w:val="vi-VN"/>
              </w:rPr>
            </w:pPr>
            <w:r w:rsidRPr="002D4CF5">
              <w:rPr>
                <w:b/>
                <w:i/>
                <w:sz w:val="28"/>
                <w:szCs w:val="28"/>
              </w:rPr>
              <w:sym w:font="Wingdings 3" w:char="005B"/>
            </w:r>
            <w:r w:rsidRPr="002D4CF5">
              <w:rPr>
                <w:b/>
                <w:i/>
                <w:sz w:val="28"/>
                <w:szCs w:val="28"/>
                <w:lang w:val="vi-VN"/>
              </w:rPr>
              <w:t xml:space="preserve"> Khi hoài niệm về quá khứ xa xôi hay ước vọng về những điều không thể nhà thơ càng thêm đau đớn. Điều đó chứng tỏ tình yêu tha thiết cuộc sống của một con người luôn có khát vọng yêu thương và gắn bó với cuộc đời.</w:t>
            </w:r>
          </w:p>
          <w:p w:rsidR="00780EBF" w:rsidRPr="002D4CF5" w:rsidRDefault="00780EBF" w:rsidP="002D4CF5">
            <w:pPr>
              <w:spacing w:line="360" w:lineRule="auto"/>
              <w:rPr>
                <w:sz w:val="28"/>
                <w:szCs w:val="28"/>
                <w:lang w:val="vi-VN"/>
              </w:rPr>
            </w:pPr>
          </w:p>
        </w:tc>
      </w:tr>
      <w:tr w:rsidR="00780EBF" w:rsidRPr="002D4CF5" w:rsidTr="00780EBF">
        <w:tc>
          <w:tcPr>
            <w:tcW w:w="3960" w:type="dxa"/>
            <w:shd w:val="clear" w:color="auto" w:fill="auto"/>
          </w:tcPr>
          <w:p w:rsidR="00780EBF" w:rsidRPr="002D4CF5" w:rsidRDefault="00780EBF" w:rsidP="002D4CF5">
            <w:pPr>
              <w:spacing w:line="360" w:lineRule="auto"/>
              <w:rPr>
                <w:b/>
                <w:sz w:val="28"/>
                <w:szCs w:val="28"/>
                <w:lang w:val="vi-VN"/>
              </w:rPr>
            </w:pPr>
            <w:r w:rsidRPr="002D4CF5">
              <w:rPr>
                <w:b/>
                <w:sz w:val="28"/>
                <w:szCs w:val="28"/>
                <w:lang w:val="vi-VN"/>
              </w:rPr>
              <w:t>GV hướng dẫn HS tìm hiểu đặc săc nghệ thuật bài thơ.</w:t>
            </w:r>
          </w:p>
          <w:p w:rsidR="00780EBF" w:rsidRPr="002D4CF5" w:rsidRDefault="00780EBF" w:rsidP="002D4CF5">
            <w:pPr>
              <w:spacing w:line="360" w:lineRule="auto"/>
              <w:rPr>
                <w:sz w:val="28"/>
                <w:szCs w:val="28"/>
                <w:lang w:val="vi-VN"/>
              </w:rPr>
            </w:pPr>
            <w:r w:rsidRPr="002D4CF5">
              <w:rPr>
                <w:sz w:val="28"/>
                <w:szCs w:val="28"/>
                <w:lang w:val="vi-VN"/>
              </w:rPr>
              <w:t>Nêu đặc sắc nghệ thuật của tác phẩm ?</w:t>
            </w:r>
          </w:p>
          <w:p w:rsidR="00780EBF" w:rsidRPr="002D4CF5" w:rsidRDefault="00780EBF" w:rsidP="002D4CF5">
            <w:pPr>
              <w:spacing w:line="360" w:lineRule="auto"/>
              <w:rPr>
                <w:b/>
                <w:iCs/>
                <w:sz w:val="28"/>
                <w:szCs w:val="28"/>
                <w:lang w:val="vi-VN"/>
              </w:rPr>
            </w:pPr>
          </w:p>
          <w:p w:rsidR="00780EBF" w:rsidRPr="002D4CF5" w:rsidRDefault="00780EBF" w:rsidP="002D4CF5">
            <w:pPr>
              <w:tabs>
                <w:tab w:val="left" w:pos="180"/>
              </w:tabs>
              <w:spacing w:line="360" w:lineRule="auto"/>
              <w:rPr>
                <w:b/>
                <w:iCs/>
                <w:sz w:val="28"/>
                <w:szCs w:val="28"/>
                <w:lang w:val="vi-VN"/>
              </w:rPr>
            </w:pPr>
            <w:r w:rsidRPr="002D4CF5">
              <w:rPr>
                <w:b/>
                <w:iCs/>
                <w:sz w:val="28"/>
                <w:szCs w:val="28"/>
                <w:lang w:val="vi-VN"/>
              </w:rPr>
              <w:t>GV nhận xét, chốt ý.</w:t>
            </w:r>
          </w:p>
          <w:p w:rsidR="00780EBF" w:rsidRPr="002D4CF5" w:rsidRDefault="00780EBF" w:rsidP="002D4CF5">
            <w:pPr>
              <w:tabs>
                <w:tab w:val="left" w:pos="180"/>
              </w:tabs>
              <w:spacing w:line="360" w:lineRule="auto"/>
              <w:rPr>
                <w:b/>
                <w:bCs/>
                <w:iCs/>
                <w:sz w:val="28"/>
                <w:szCs w:val="28"/>
                <w:lang w:val="vi-VN"/>
              </w:rPr>
            </w:pPr>
          </w:p>
          <w:p w:rsidR="00780EBF" w:rsidRPr="002D4CF5" w:rsidRDefault="00780EBF" w:rsidP="002D4CF5">
            <w:pPr>
              <w:spacing w:line="360" w:lineRule="auto"/>
              <w:rPr>
                <w:sz w:val="28"/>
                <w:szCs w:val="28"/>
                <w:lang w:val="vi-VN"/>
              </w:rPr>
            </w:pPr>
            <w:r w:rsidRPr="002D4CF5">
              <w:rPr>
                <w:sz w:val="28"/>
                <w:szCs w:val="28"/>
                <w:lang w:val="vi-VN"/>
              </w:rPr>
              <w:t>GV: Hãy rút ra ý nghĩa văn bản ?</w:t>
            </w:r>
          </w:p>
          <w:p w:rsidR="00780EBF" w:rsidRPr="002D4CF5" w:rsidRDefault="00780EBF" w:rsidP="002D4CF5">
            <w:pPr>
              <w:spacing w:line="360" w:lineRule="auto"/>
              <w:rPr>
                <w:sz w:val="28"/>
                <w:szCs w:val="28"/>
                <w:lang w:val="vi-VN"/>
              </w:rPr>
            </w:pPr>
          </w:p>
          <w:p w:rsidR="00780EBF" w:rsidRPr="002D4CF5" w:rsidRDefault="00780EBF" w:rsidP="002D4CF5">
            <w:pPr>
              <w:spacing w:line="360" w:lineRule="auto"/>
              <w:rPr>
                <w:sz w:val="28"/>
                <w:szCs w:val="28"/>
                <w:lang w:val="vi-VN"/>
              </w:rPr>
            </w:pPr>
          </w:p>
          <w:p w:rsidR="00780EBF" w:rsidRPr="002D4CF5" w:rsidRDefault="00780EBF" w:rsidP="002D4CF5">
            <w:pPr>
              <w:tabs>
                <w:tab w:val="left" w:pos="180"/>
              </w:tabs>
              <w:spacing w:line="360" w:lineRule="auto"/>
              <w:rPr>
                <w:b/>
                <w:bCs/>
                <w:iCs/>
                <w:sz w:val="28"/>
                <w:szCs w:val="28"/>
                <w:lang w:val="vi-VN"/>
              </w:rPr>
            </w:pPr>
            <w:r w:rsidRPr="002D4CF5">
              <w:rPr>
                <w:b/>
                <w:sz w:val="28"/>
                <w:szCs w:val="28"/>
                <w:lang w:val="vi-VN"/>
              </w:rPr>
              <w:t>GV nhận xét, chốt ý.</w:t>
            </w:r>
          </w:p>
          <w:p w:rsidR="00780EBF" w:rsidRPr="002D4CF5" w:rsidRDefault="00780EBF" w:rsidP="002D4CF5">
            <w:pPr>
              <w:spacing w:line="360" w:lineRule="auto"/>
              <w:rPr>
                <w:sz w:val="28"/>
                <w:szCs w:val="28"/>
                <w:lang w:val="vi-VN"/>
              </w:rPr>
            </w:pPr>
          </w:p>
        </w:tc>
        <w:tc>
          <w:tcPr>
            <w:tcW w:w="5940" w:type="dxa"/>
          </w:tcPr>
          <w:p w:rsidR="00780EBF" w:rsidRPr="002D4CF5" w:rsidRDefault="00780EBF" w:rsidP="002D4CF5">
            <w:pPr>
              <w:spacing w:line="360" w:lineRule="auto"/>
              <w:rPr>
                <w:b/>
                <w:sz w:val="28"/>
                <w:szCs w:val="28"/>
                <w:lang w:val="vi-VN"/>
              </w:rPr>
            </w:pPr>
            <w:r w:rsidRPr="002D4CF5">
              <w:rPr>
                <w:b/>
                <w:sz w:val="28"/>
                <w:szCs w:val="28"/>
                <w:lang w:val="vi-VN"/>
              </w:rPr>
              <w:t>III. Tổng kết</w:t>
            </w:r>
          </w:p>
          <w:p w:rsidR="00780EBF" w:rsidRPr="002D4CF5" w:rsidRDefault="00780EBF" w:rsidP="002D4CF5">
            <w:pPr>
              <w:spacing w:line="360" w:lineRule="auto"/>
              <w:rPr>
                <w:b/>
                <w:sz w:val="28"/>
                <w:szCs w:val="28"/>
                <w:lang w:val="vi-VN"/>
              </w:rPr>
            </w:pPr>
            <w:r w:rsidRPr="002D4CF5">
              <w:rPr>
                <w:b/>
                <w:sz w:val="28"/>
                <w:szCs w:val="28"/>
                <w:lang w:val="vi-VN"/>
              </w:rPr>
              <w:t xml:space="preserve">1. Nghệ thuật: </w:t>
            </w:r>
          </w:p>
          <w:p w:rsidR="00780EBF" w:rsidRPr="002D4CF5" w:rsidRDefault="00780EBF" w:rsidP="002D4CF5">
            <w:pPr>
              <w:spacing w:line="360" w:lineRule="auto"/>
              <w:rPr>
                <w:sz w:val="28"/>
                <w:szCs w:val="28"/>
                <w:lang w:val="vi-VN"/>
              </w:rPr>
            </w:pPr>
            <w:r w:rsidRPr="002D4CF5">
              <w:rPr>
                <w:sz w:val="28"/>
                <w:szCs w:val="28"/>
                <w:lang w:val="vi-VN"/>
              </w:rPr>
              <w:t>- Trí tưởng tượng phong phú.</w:t>
            </w:r>
          </w:p>
          <w:p w:rsidR="00780EBF" w:rsidRPr="002D4CF5" w:rsidRDefault="00780EBF" w:rsidP="002D4CF5">
            <w:pPr>
              <w:spacing w:line="360" w:lineRule="auto"/>
              <w:rPr>
                <w:sz w:val="28"/>
                <w:szCs w:val="28"/>
                <w:lang w:val="vi-VN"/>
              </w:rPr>
            </w:pPr>
            <w:r w:rsidRPr="002D4CF5">
              <w:rPr>
                <w:sz w:val="28"/>
                <w:szCs w:val="28"/>
                <w:lang w:val="vi-VN"/>
              </w:rPr>
              <w:t>- Nghệ thuật so sánh nhân hóa; thủ pháp lấy động gợi tĩnh, sử dụng câu hỏi tu từ,..</w:t>
            </w:r>
          </w:p>
          <w:p w:rsidR="00780EBF" w:rsidRPr="002D4CF5" w:rsidRDefault="00780EBF" w:rsidP="002D4CF5">
            <w:pPr>
              <w:spacing w:line="360" w:lineRule="auto"/>
              <w:rPr>
                <w:sz w:val="28"/>
                <w:szCs w:val="28"/>
                <w:lang w:val="vi-VN"/>
              </w:rPr>
            </w:pPr>
            <w:r w:rsidRPr="002D4CF5">
              <w:rPr>
                <w:sz w:val="28"/>
                <w:szCs w:val="28"/>
                <w:lang w:val="vi-VN"/>
              </w:rPr>
              <w:t>- Hình ảnh sáng tạo, có sự hòa quyện giũa thực và ảo.</w:t>
            </w:r>
          </w:p>
          <w:p w:rsidR="00780EBF" w:rsidRPr="002D4CF5" w:rsidRDefault="00780EBF" w:rsidP="002D4CF5">
            <w:pPr>
              <w:spacing w:line="360" w:lineRule="auto"/>
              <w:rPr>
                <w:b/>
                <w:i/>
                <w:sz w:val="28"/>
                <w:szCs w:val="28"/>
                <w:lang w:val="vi-VN"/>
              </w:rPr>
            </w:pPr>
            <w:r w:rsidRPr="002D4CF5">
              <w:rPr>
                <w:b/>
                <w:sz w:val="28"/>
                <w:szCs w:val="28"/>
                <w:lang w:val="vi-VN"/>
              </w:rPr>
              <w:t xml:space="preserve"> 2</w:t>
            </w:r>
            <w:r w:rsidRPr="002D4CF5">
              <w:rPr>
                <w:b/>
                <w:i/>
                <w:sz w:val="28"/>
                <w:szCs w:val="28"/>
                <w:lang w:val="vi-VN"/>
              </w:rPr>
              <w:t>. Ý nghĩa văn bản:</w:t>
            </w:r>
          </w:p>
          <w:p w:rsidR="00780EBF" w:rsidRPr="002D4CF5" w:rsidRDefault="00780EBF" w:rsidP="002D4CF5">
            <w:pPr>
              <w:spacing w:line="360" w:lineRule="auto"/>
              <w:rPr>
                <w:sz w:val="28"/>
                <w:szCs w:val="28"/>
                <w:lang w:val="vi-VN"/>
              </w:rPr>
            </w:pPr>
            <w:r w:rsidRPr="002D4CF5">
              <w:rPr>
                <w:sz w:val="28"/>
                <w:szCs w:val="28"/>
                <w:lang w:val="vi-VN"/>
              </w:rPr>
              <w:t xml:space="preserve">        Bức tranh phong cảnh Vĩ Dạ và lòng yêu đời, ham sống mãnh liệt mà đầy uổn khúc của nhà thơ.</w:t>
            </w:r>
          </w:p>
          <w:p w:rsidR="00780EBF" w:rsidRPr="002D4CF5" w:rsidRDefault="00780EBF" w:rsidP="002D4CF5">
            <w:pPr>
              <w:spacing w:line="360" w:lineRule="auto"/>
              <w:rPr>
                <w:sz w:val="28"/>
                <w:szCs w:val="28"/>
                <w:lang w:val="vi-VN"/>
              </w:rPr>
            </w:pP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6930"/>
        <w:tblGridChange w:id="187">
          <w:tblGrid>
            <w:gridCol w:w="3060"/>
            <w:gridCol w:w="6930"/>
          </w:tblGrid>
        </w:tblGridChange>
      </w:tblGrid>
      <w:tr w:rsidR="00A20AF5" w:rsidRPr="002D4CF5" w:rsidTr="00A20AF5">
        <w:trPr>
          <w:trHeight w:val="647"/>
        </w:trPr>
        <w:tc>
          <w:tcPr>
            <w:tcW w:w="3060" w:type="dxa"/>
            <w:shd w:val="clear" w:color="auto" w:fill="auto"/>
          </w:tcPr>
          <w:p w:rsidR="00A20AF5" w:rsidRPr="002D4CF5" w:rsidRDefault="00A20AF5"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930" w:type="dxa"/>
          </w:tcPr>
          <w:p w:rsidR="00A20AF5" w:rsidRPr="002D4CF5" w:rsidRDefault="00A20AF5"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A20AF5" w:rsidRPr="002D4CF5" w:rsidTr="00A20AF5">
        <w:trPr>
          <w:trHeight w:val="647"/>
        </w:trPr>
        <w:tc>
          <w:tcPr>
            <w:tcW w:w="3060" w:type="dxa"/>
            <w:shd w:val="clear" w:color="auto" w:fill="auto"/>
          </w:tcPr>
          <w:p w:rsidR="00A20AF5" w:rsidRPr="002D4CF5" w:rsidRDefault="00A20AF5" w:rsidP="002D4CF5">
            <w:pPr>
              <w:spacing w:line="360" w:lineRule="auto"/>
              <w:rPr>
                <w:b/>
                <w:sz w:val="28"/>
                <w:szCs w:val="28"/>
                <w:lang w:val="vi-VN"/>
              </w:rPr>
            </w:pPr>
            <w:r w:rsidRPr="002D4CF5">
              <w:rPr>
                <w:b/>
                <w:sz w:val="28"/>
                <w:szCs w:val="28"/>
                <w:lang w:val="vi-VN"/>
              </w:rPr>
              <w:t xml:space="preserve">GV giao nhiệm vụ: </w:t>
            </w:r>
          </w:p>
          <w:p w:rsidR="00A20AF5" w:rsidRPr="002D4CF5" w:rsidRDefault="00A20AF5"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Đọc văn bản sau và trả lời câu hỏi :</w:t>
            </w:r>
          </w:p>
          <w:p w:rsidR="00A20AF5" w:rsidRPr="002D4CF5" w:rsidRDefault="00A20AF5" w:rsidP="002D4CF5">
            <w:pPr>
              <w:pStyle w:val="NormalWeb"/>
              <w:spacing w:before="0" w:beforeAutospacing="0" w:after="0" w:afterAutospacing="0" w:line="360" w:lineRule="auto"/>
              <w:ind w:firstLine="720"/>
              <w:rPr>
                <w:rStyle w:val="apple"/>
                <w:i/>
                <w:spacing w:val="10"/>
                <w:sz w:val="28"/>
                <w:szCs w:val="28"/>
                <w:lang w:val="vi-VN"/>
              </w:rPr>
            </w:pPr>
            <w:r w:rsidRPr="002D4CF5">
              <w:rPr>
                <w:rStyle w:val="apple"/>
                <w:i/>
                <w:spacing w:val="10"/>
                <w:sz w:val="28"/>
                <w:szCs w:val="28"/>
                <w:lang w:val="vi-VN"/>
              </w:rPr>
              <w:t>Mơ khách đường xa khách đường xa,</w:t>
            </w:r>
            <w:r w:rsidRPr="002D4CF5">
              <w:rPr>
                <w:sz w:val="28"/>
                <w:szCs w:val="28"/>
                <w:lang w:val="vi-VN"/>
              </w:rPr>
              <w:br/>
            </w:r>
            <w:r w:rsidRPr="002D4CF5">
              <w:rPr>
                <w:rStyle w:val="apple"/>
                <w:i/>
                <w:spacing w:val="10"/>
                <w:sz w:val="28"/>
                <w:szCs w:val="28"/>
                <w:lang w:val="vi-VN"/>
              </w:rPr>
              <w:t>Áo em trắng qúa nhìn không ra;</w:t>
            </w:r>
            <w:r w:rsidRPr="002D4CF5">
              <w:rPr>
                <w:sz w:val="28"/>
                <w:szCs w:val="28"/>
                <w:lang w:val="vi-VN"/>
              </w:rPr>
              <w:br/>
            </w:r>
            <w:r w:rsidRPr="002D4CF5">
              <w:rPr>
                <w:rStyle w:val="apple"/>
                <w:i/>
                <w:spacing w:val="10"/>
                <w:sz w:val="28"/>
                <w:szCs w:val="28"/>
                <w:lang w:val="vi-VN"/>
              </w:rPr>
              <w:t>Ở đây sương khói mờ nhân ảnh</w:t>
            </w:r>
            <w:r w:rsidRPr="002D4CF5">
              <w:rPr>
                <w:sz w:val="28"/>
                <w:szCs w:val="28"/>
                <w:lang w:val="vi-VN"/>
              </w:rPr>
              <w:br/>
            </w:r>
            <w:r w:rsidRPr="002D4CF5">
              <w:rPr>
                <w:rStyle w:val="apple"/>
                <w:i/>
                <w:spacing w:val="10"/>
                <w:sz w:val="28"/>
                <w:szCs w:val="28"/>
                <w:lang w:val="vi-VN"/>
              </w:rPr>
              <w:t>Ai biết tình ai có đậm đà?</w:t>
            </w:r>
          </w:p>
          <w:p w:rsidR="00A20AF5" w:rsidRPr="002D4CF5" w:rsidRDefault="00A20AF5" w:rsidP="002D4CF5">
            <w:pPr>
              <w:pStyle w:val="NormalWeb"/>
              <w:spacing w:before="0" w:beforeAutospacing="0" w:after="0" w:afterAutospacing="0" w:line="360" w:lineRule="auto"/>
              <w:rPr>
                <w:i/>
                <w:spacing w:val="10"/>
                <w:sz w:val="28"/>
                <w:szCs w:val="28"/>
                <w:lang w:val="vi-VN"/>
              </w:rPr>
            </w:pPr>
            <w:r w:rsidRPr="002D4CF5">
              <w:rPr>
                <w:sz w:val="28"/>
                <w:szCs w:val="28"/>
                <w:shd w:val="clear" w:color="auto" w:fill="FFFFFF"/>
                <w:lang w:val="vi-VN"/>
              </w:rPr>
              <w:t xml:space="preserve">( Trích </w:t>
            </w:r>
            <w:r w:rsidRPr="002D4CF5">
              <w:rPr>
                <w:sz w:val="28"/>
                <w:szCs w:val="28"/>
                <w:lang w:val="vi-VN"/>
              </w:rPr>
              <w:t xml:space="preserve">Đây thôn Vĩ Dạ </w:t>
            </w:r>
            <w:r w:rsidRPr="002D4CF5">
              <w:rPr>
                <w:sz w:val="28"/>
                <w:szCs w:val="28"/>
                <w:shd w:val="clear" w:color="auto" w:fill="FFFFFF"/>
                <w:lang w:val="vi-VN"/>
              </w:rPr>
              <w:t>, Hàn Mặc Tử, Tr 39, SGK Ngữ văn 11,Tập II, NXBGD 2007)</w:t>
            </w:r>
          </w:p>
          <w:p w:rsidR="00A20AF5" w:rsidRPr="002D4CF5" w:rsidRDefault="00A20AF5" w:rsidP="002D4CF5">
            <w:pPr>
              <w:pStyle w:val="xuatxu"/>
              <w:spacing w:before="0" w:after="0" w:line="360" w:lineRule="auto"/>
              <w:ind w:firstLine="720"/>
              <w:jc w:val="left"/>
              <w:rPr>
                <w:rFonts w:ascii="Times New Roman" w:eastAsia="Times New Roman" w:hAnsi="Times New Roman"/>
                <w:color w:val="auto"/>
                <w:sz w:val="28"/>
                <w:szCs w:val="28"/>
                <w:lang w:val="vi-VN" w:eastAsia="en-US"/>
              </w:rPr>
            </w:pPr>
          </w:p>
          <w:p w:rsidR="00A20AF5" w:rsidRPr="002D4CF5" w:rsidRDefault="00A20AF5" w:rsidP="002D4CF5">
            <w:pPr>
              <w:spacing w:line="360" w:lineRule="auto"/>
              <w:rPr>
                <w:sz w:val="28"/>
                <w:szCs w:val="28"/>
                <w:lang w:val="vi-VN"/>
              </w:rPr>
            </w:pPr>
          </w:p>
          <w:p w:rsidR="00A20AF5" w:rsidRPr="002D4CF5" w:rsidRDefault="00A20AF5" w:rsidP="002D4CF5">
            <w:pPr>
              <w:spacing w:line="360" w:lineRule="auto"/>
              <w:rPr>
                <w:sz w:val="28"/>
                <w:szCs w:val="28"/>
                <w:lang w:val="vi-VN"/>
              </w:rPr>
            </w:pPr>
            <w:r w:rsidRPr="002D4CF5">
              <w:rPr>
                <w:sz w:val="28"/>
                <w:szCs w:val="28"/>
                <w:lang w:val="vi-VN"/>
              </w:rPr>
              <w:t>-   HS thực hiện nhiệm vụ:</w:t>
            </w:r>
          </w:p>
          <w:p w:rsidR="00A20AF5" w:rsidRPr="002D4CF5" w:rsidRDefault="00A20AF5" w:rsidP="002D4CF5">
            <w:pPr>
              <w:spacing w:line="360" w:lineRule="auto"/>
              <w:rPr>
                <w:b/>
                <w:sz w:val="28"/>
                <w:szCs w:val="28"/>
                <w:lang w:val="vi-VN"/>
              </w:rPr>
            </w:pPr>
            <w:r w:rsidRPr="002D4CF5">
              <w:rPr>
                <w:sz w:val="28"/>
                <w:szCs w:val="28"/>
                <w:lang w:val="vi-VN"/>
              </w:rPr>
              <w:t xml:space="preserve">-  HS báo  cáo kết quả thực hiện nhiệm vụ: </w:t>
            </w:r>
          </w:p>
          <w:p w:rsidR="00A20AF5" w:rsidRPr="002D4CF5" w:rsidRDefault="00A20AF5" w:rsidP="002D4CF5">
            <w:pPr>
              <w:pStyle w:val="listparagraph1cxspmiddle"/>
              <w:spacing w:before="0" w:beforeAutospacing="0" w:after="0" w:afterAutospacing="0" w:line="360" w:lineRule="auto"/>
              <w:rPr>
                <w:b/>
                <w:bCs/>
                <w:color w:val="000000"/>
                <w:sz w:val="28"/>
                <w:szCs w:val="28"/>
                <w:lang w:val="vi-VN"/>
              </w:rPr>
            </w:pPr>
          </w:p>
        </w:tc>
        <w:tc>
          <w:tcPr>
            <w:tcW w:w="6930" w:type="dxa"/>
          </w:tcPr>
          <w:p w:rsidR="00A20AF5" w:rsidRPr="002D4CF5" w:rsidRDefault="00A20AF5" w:rsidP="002D4CF5">
            <w:pPr>
              <w:pStyle w:val="xuatxu"/>
              <w:spacing w:before="0" w:after="0" w:line="360" w:lineRule="auto"/>
              <w:ind w:firstLine="720"/>
              <w:jc w:val="left"/>
              <w:rPr>
                <w:rFonts w:ascii="Times New Roman" w:eastAsia="Times New Roman" w:hAnsi="Times New Roman"/>
                <w:color w:val="auto"/>
                <w:sz w:val="28"/>
                <w:szCs w:val="28"/>
                <w:lang w:val="vi-VN" w:eastAsia="en-US"/>
              </w:rPr>
            </w:pPr>
            <w:r w:rsidRPr="002D4CF5">
              <w:rPr>
                <w:rFonts w:ascii="Times New Roman" w:eastAsia="Times New Roman" w:hAnsi="Times New Roman"/>
                <w:color w:val="auto"/>
                <w:sz w:val="28"/>
                <w:szCs w:val="28"/>
                <w:lang w:val="vi-VN" w:eastAsia="en-US"/>
              </w:rPr>
              <w:t xml:space="preserve"> 1/ Nêu nội dung chính của đoạn thơ trên?</w:t>
            </w:r>
          </w:p>
          <w:p w:rsidR="00A20AF5" w:rsidRPr="002D4CF5" w:rsidRDefault="00A20AF5" w:rsidP="002D4CF5">
            <w:pPr>
              <w:shd w:val="clear" w:color="auto" w:fill="FFFFFF"/>
              <w:spacing w:line="360" w:lineRule="auto"/>
              <w:ind w:firstLine="720"/>
              <w:rPr>
                <w:rStyle w:val="apple"/>
                <w:i/>
                <w:spacing w:val="10"/>
                <w:sz w:val="28"/>
                <w:szCs w:val="28"/>
              </w:rPr>
            </w:pPr>
            <w:r w:rsidRPr="002D4CF5">
              <w:rPr>
                <w:sz w:val="28"/>
                <w:szCs w:val="28"/>
                <w:lang w:val="vi-VN"/>
              </w:rPr>
              <w:t xml:space="preserve"> 2/Xác định phép điệp trong câu thơ:</w:t>
            </w:r>
            <w:r w:rsidRPr="002D4CF5">
              <w:rPr>
                <w:rStyle w:val="apple"/>
                <w:i/>
                <w:spacing w:val="10"/>
                <w:sz w:val="28"/>
                <w:szCs w:val="28"/>
                <w:lang w:val="vi-VN"/>
              </w:rPr>
              <w:t>Mơ khách đường xa khách đường xa,</w:t>
            </w:r>
          </w:p>
          <w:p w:rsidR="00A20AF5" w:rsidRPr="002D4CF5" w:rsidRDefault="00A20AF5" w:rsidP="002D4CF5">
            <w:pPr>
              <w:shd w:val="clear" w:color="auto" w:fill="FFFFFF"/>
              <w:spacing w:line="360" w:lineRule="auto"/>
              <w:ind w:firstLine="720"/>
              <w:rPr>
                <w:sz w:val="28"/>
                <w:szCs w:val="28"/>
                <w:lang w:val="vi-VN"/>
              </w:rPr>
            </w:pPr>
            <w:r w:rsidRPr="002D4CF5">
              <w:rPr>
                <w:sz w:val="28"/>
                <w:szCs w:val="28"/>
                <w:lang w:val="vi-VN"/>
              </w:rPr>
              <w:t>Nêu hiệu quả nghệ thuật của việc sử dụng phép điệp đó ?</w:t>
            </w:r>
          </w:p>
          <w:p w:rsidR="00A20AF5" w:rsidRPr="002D4CF5" w:rsidRDefault="00A20AF5" w:rsidP="002D4CF5">
            <w:pPr>
              <w:pStyle w:val="NormalWeb"/>
              <w:spacing w:before="0" w:beforeAutospacing="0" w:after="0" w:afterAutospacing="0" w:line="360" w:lineRule="auto"/>
              <w:ind w:firstLine="720"/>
              <w:rPr>
                <w:rStyle w:val="apple"/>
                <w:spacing w:val="10"/>
                <w:sz w:val="28"/>
                <w:szCs w:val="28"/>
                <w:lang w:val="vi-VN"/>
              </w:rPr>
            </w:pPr>
            <w:r w:rsidRPr="002D4CF5">
              <w:rPr>
                <w:sz w:val="28"/>
                <w:szCs w:val="28"/>
                <w:lang w:val="vi-VN"/>
              </w:rPr>
              <w:t xml:space="preserve"> 3/ Câu thơ </w:t>
            </w:r>
            <w:r w:rsidRPr="002D4CF5">
              <w:rPr>
                <w:rStyle w:val="apple"/>
                <w:i/>
                <w:spacing w:val="10"/>
                <w:sz w:val="28"/>
                <w:szCs w:val="28"/>
                <w:lang w:val="vi-VN"/>
              </w:rPr>
              <w:t>Ai biết tình ai có đậm đà?</w:t>
            </w:r>
            <w:r w:rsidRPr="002D4CF5">
              <w:rPr>
                <w:rStyle w:val="apple"/>
                <w:spacing w:val="10"/>
                <w:sz w:val="28"/>
                <w:szCs w:val="28"/>
                <w:lang w:val="vi-VN"/>
              </w:rPr>
              <w:t xml:space="preserve"> đạt hiệu quả nghệ thuật như thế nào trong việc thể hiện tâm trạng của nhà thơ ?</w:t>
            </w:r>
          </w:p>
          <w:p w:rsidR="00A20AF5" w:rsidRPr="002D4CF5" w:rsidRDefault="00A20AF5" w:rsidP="002D4CF5">
            <w:pPr>
              <w:spacing w:line="360" w:lineRule="auto"/>
              <w:ind w:firstLine="720"/>
              <w:rPr>
                <w:sz w:val="28"/>
                <w:szCs w:val="28"/>
                <w:lang w:val="vi-VN"/>
              </w:rPr>
            </w:pPr>
            <w:r w:rsidRPr="002D4CF5">
              <w:rPr>
                <w:sz w:val="28"/>
                <w:szCs w:val="28"/>
                <w:lang w:val="vi-VN"/>
              </w:rPr>
              <w:t>Trả lời :</w:t>
            </w:r>
          </w:p>
          <w:p w:rsidR="00A20AF5" w:rsidRPr="002D4CF5" w:rsidRDefault="00A20AF5" w:rsidP="002D4CF5">
            <w:pPr>
              <w:pStyle w:val="xuatxu"/>
              <w:spacing w:before="0" w:after="0" w:line="360" w:lineRule="auto"/>
              <w:ind w:firstLine="720"/>
              <w:jc w:val="left"/>
              <w:rPr>
                <w:rFonts w:ascii="Times New Roman" w:eastAsia="Times New Roman" w:hAnsi="Times New Roman"/>
                <w:color w:val="auto"/>
                <w:sz w:val="28"/>
                <w:szCs w:val="28"/>
                <w:lang w:val="vi-VN" w:eastAsia="en-US"/>
              </w:rPr>
            </w:pPr>
            <w:r w:rsidRPr="002D4CF5">
              <w:rPr>
                <w:rFonts w:ascii="Times New Roman" w:eastAsia="Times New Roman" w:hAnsi="Times New Roman"/>
                <w:color w:val="auto"/>
                <w:sz w:val="28"/>
                <w:szCs w:val="28"/>
                <w:lang w:val="vi-VN" w:eastAsia="en-US"/>
              </w:rPr>
              <w:t>1/ Nội dung chính của đoạn thơ: Đoạn thơ thể hiện nỗ nhớ hình ảnh người thiếu nữ Huế và sự tuyệt vọng của thi nhân.</w:t>
            </w:r>
          </w:p>
          <w:p w:rsidR="00A20AF5" w:rsidRPr="002D4CF5" w:rsidRDefault="00A20AF5" w:rsidP="002D4CF5">
            <w:pPr>
              <w:shd w:val="clear" w:color="auto" w:fill="FFFFFF"/>
              <w:spacing w:line="360" w:lineRule="auto"/>
              <w:rPr>
                <w:sz w:val="28"/>
                <w:szCs w:val="28"/>
                <w:lang w:val="vi-VN"/>
              </w:rPr>
            </w:pPr>
            <w:r w:rsidRPr="002D4CF5">
              <w:rPr>
                <w:sz w:val="28"/>
                <w:szCs w:val="28"/>
                <w:lang w:val="vi-VN"/>
              </w:rPr>
              <w:t xml:space="preserve"> </w:t>
            </w:r>
            <w:r w:rsidRPr="002D4CF5">
              <w:rPr>
                <w:sz w:val="28"/>
                <w:szCs w:val="28"/>
                <w:lang w:val="vi-VN"/>
              </w:rPr>
              <w:tab/>
              <w:t xml:space="preserve">2/ Phép điệp trong câu thơ: điệp ngữ </w:t>
            </w:r>
            <w:r w:rsidRPr="002D4CF5">
              <w:rPr>
                <w:i/>
                <w:sz w:val="28"/>
                <w:szCs w:val="28"/>
                <w:lang w:val="vi-VN"/>
              </w:rPr>
              <w:t xml:space="preserve"> khách đường xa </w:t>
            </w:r>
            <w:r w:rsidRPr="002D4CF5">
              <w:rPr>
                <w:sz w:val="28"/>
                <w:szCs w:val="28"/>
                <w:lang w:val="vi-VN"/>
              </w:rPr>
              <w:t xml:space="preserve"> hai lần</w:t>
            </w:r>
          </w:p>
          <w:p w:rsidR="00A20AF5" w:rsidRPr="002D4CF5" w:rsidRDefault="00A20AF5" w:rsidP="002D4CF5">
            <w:pPr>
              <w:spacing w:line="360" w:lineRule="auto"/>
              <w:ind w:firstLine="662"/>
              <w:rPr>
                <w:sz w:val="28"/>
                <w:szCs w:val="28"/>
                <w:lang w:val="vi-VN"/>
              </w:rPr>
            </w:pPr>
            <w:r w:rsidRPr="002D4CF5">
              <w:rPr>
                <w:sz w:val="28"/>
                <w:szCs w:val="28"/>
                <w:lang w:val="vi-VN"/>
              </w:rPr>
              <w:t>Hiệu quả nghệ thuật: nhấn mạnh thêm nỗi xót xa, như lời thầm tâm sự của nhà thơ với chính mình. Trước lời mời của cô gái thôn Vĩ (Sao anh không về chơi thôn Vĩ), có lẽ nhà thơ chỉ là người khách quá xa xôi, hơn thế, chỉ là người khách trong mơ mà thôi. Có nhiều nguyên nhân dẫn đến sự suy tư ấy, nhưng ở đây chủ yếu là mặc cảm về tình người.</w:t>
            </w:r>
          </w:p>
          <w:p w:rsidR="00A20AF5" w:rsidRPr="002D4CF5" w:rsidRDefault="00A20AF5" w:rsidP="002D4CF5">
            <w:pPr>
              <w:spacing w:line="360" w:lineRule="auto"/>
              <w:ind w:firstLine="662"/>
              <w:rPr>
                <w:sz w:val="28"/>
                <w:szCs w:val="28"/>
                <w:lang w:val="vi-VN"/>
              </w:rPr>
            </w:pPr>
            <w:r w:rsidRPr="002D4CF5">
              <w:rPr>
                <w:sz w:val="28"/>
                <w:szCs w:val="28"/>
                <w:lang w:val="vi-VN"/>
              </w:rPr>
              <w:t xml:space="preserve"> 3/ Câu thơ </w:t>
            </w:r>
            <w:r w:rsidRPr="002D4CF5">
              <w:rPr>
                <w:rStyle w:val="apple"/>
                <w:i/>
                <w:spacing w:val="10"/>
                <w:sz w:val="28"/>
                <w:szCs w:val="28"/>
                <w:lang w:val="vi-VN"/>
              </w:rPr>
              <w:t>Ai biết tình ai có đậm đà?</w:t>
            </w:r>
            <w:r w:rsidRPr="002D4CF5">
              <w:rPr>
                <w:rStyle w:val="apple"/>
                <w:spacing w:val="10"/>
                <w:sz w:val="28"/>
                <w:szCs w:val="28"/>
                <w:lang w:val="vi-VN"/>
              </w:rPr>
              <w:t xml:space="preserve"> đạt hiệu quả nghệ thuật:</w:t>
            </w:r>
            <w:r w:rsidRPr="002D4CF5">
              <w:rPr>
                <w:sz w:val="28"/>
                <w:szCs w:val="28"/>
                <w:lang w:val="vi-VN"/>
              </w:rPr>
              <w:t xml:space="preserve"> nhà thơ đã sử dụng rất tài tình đại từ phiếm chỉ </w:t>
            </w:r>
            <w:r w:rsidRPr="002D4CF5">
              <w:rPr>
                <w:i/>
                <w:sz w:val="28"/>
                <w:szCs w:val="28"/>
                <w:lang w:val="vi-VN"/>
              </w:rPr>
              <w:t>ai</w:t>
            </w:r>
            <w:r w:rsidRPr="002D4CF5">
              <w:rPr>
                <w:sz w:val="28"/>
                <w:szCs w:val="28"/>
                <w:lang w:val="vi-VN"/>
              </w:rPr>
              <w:t xml:space="preserve"> để mở ra hai ý nghĩa của câu thơ: nhà thơ làm sao mà biết được tình người xứ Huế có đậm đà không, hay cũng mờ ảo, dễ có chóng tan như sương khói kia; tuy vậy, người xứ Huế có biết chăng tình cảm của nhà thơ với cảnh Huế, người Huế hết sức thắm thiết, đậm đà? Dù hiểu theo nghĩa nào thì câu thơ cũng chỉ làm  tăng nỗi cô đơn, trống vắng trong một tâm hồn tha thiết yêu thương con người và cuộc đời.</w:t>
            </w:r>
          </w:p>
          <w:p w:rsidR="00A20AF5" w:rsidRPr="002D4CF5" w:rsidRDefault="00A20AF5" w:rsidP="002D4CF5">
            <w:pPr>
              <w:spacing w:line="360" w:lineRule="auto"/>
              <w:ind w:firstLine="682"/>
              <w:rPr>
                <w:b/>
                <w:bCs/>
                <w:color w:val="000000"/>
                <w:sz w:val="28"/>
                <w:szCs w:val="28"/>
                <w:lang w:val="vi-VN"/>
              </w:rPr>
            </w:pP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188">
          <w:tblGrid>
            <w:gridCol w:w="3600"/>
            <w:gridCol w:w="6390"/>
          </w:tblGrid>
        </w:tblGridChange>
      </w:tblGrid>
      <w:tr w:rsidR="00526C3F" w:rsidRPr="002D4CF5" w:rsidTr="00526C3F">
        <w:trPr>
          <w:trHeight w:val="647"/>
        </w:trPr>
        <w:tc>
          <w:tcPr>
            <w:tcW w:w="3600" w:type="dxa"/>
            <w:shd w:val="clear" w:color="auto" w:fill="auto"/>
          </w:tcPr>
          <w:p w:rsidR="00526C3F" w:rsidRPr="002D4CF5" w:rsidRDefault="00526C3F"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526C3F" w:rsidRPr="002D4CF5" w:rsidRDefault="00526C3F"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26C3F" w:rsidRPr="002D4CF5" w:rsidTr="00526C3F">
        <w:trPr>
          <w:trHeight w:val="647"/>
        </w:trPr>
        <w:tc>
          <w:tcPr>
            <w:tcW w:w="3600" w:type="dxa"/>
            <w:shd w:val="clear" w:color="auto" w:fill="auto"/>
          </w:tcPr>
          <w:p w:rsidR="00526C3F" w:rsidRPr="002D4CF5" w:rsidRDefault="00526C3F" w:rsidP="002D4CF5">
            <w:pPr>
              <w:spacing w:line="360" w:lineRule="auto"/>
              <w:rPr>
                <w:b/>
                <w:sz w:val="28"/>
                <w:szCs w:val="28"/>
              </w:rPr>
            </w:pPr>
            <w:r w:rsidRPr="002D4CF5">
              <w:rPr>
                <w:b/>
                <w:sz w:val="28"/>
                <w:szCs w:val="28"/>
                <w:lang w:val="vi-VN"/>
              </w:rPr>
              <w:t xml:space="preserve">GV giao nhiệm vụ: </w:t>
            </w:r>
          </w:p>
          <w:p w:rsidR="00526C3F" w:rsidRPr="002D4CF5" w:rsidRDefault="00526C3F" w:rsidP="002D4CF5">
            <w:pPr>
              <w:spacing w:line="360" w:lineRule="auto"/>
              <w:ind w:firstLine="662"/>
              <w:rPr>
                <w:sz w:val="28"/>
                <w:szCs w:val="28"/>
                <w:lang w:val="vi-VN"/>
              </w:rPr>
            </w:pPr>
            <w:r w:rsidRPr="002D4CF5">
              <w:rPr>
                <w:sz w:val="28"/>
                <w:szCs w:val="28"/>
                <w:lang w:val="vi-VN"/>
              </w:rPr>
              <w:t xml:space="preserve">Viết đoạn văn ngắn ( 5 đến 7 dòng) bày tỏ suy nghĩ về </w:t>
            </w:r>
            <w:r w:rsidRPr="002D4CF5">
              <w:rPr>
                <w:i/>
                <w:sz w:val="28"/>
                <w:szCs w:val="28"/>
                <w:lang w:val="vi-VN"/>
              </w:rPr>
              <w:t xml:space="preserve">một bài học tâm đắc </w:t>
            </w:r>
            <w:r w:rsidRPr="002D4CF5">
              <w:rPr>
                <w:sz w:val="28"/>
                <w:szCs w:val="28"/>
                <w:lang w:val="vi-VN"/>
              </w:rPr>
              <w:t>được rút ra từ đoạn thơ cuối bài thơ Đây thôn Vĩ Dạ..</w:t>
            </w:r>
          </w:p>
          <w:p w:rsidR="00526C3F" w:rsidRPr="002D4CF5" w:rsidRDefault="00526C3F" w:rsidP="002D4CF5">
            <w:pPr>
              <w:spacing w:line="360" w:lineRule="auto"/>
              <w:rPr>
                <w:sz w:val="28"/>
                <w:szCs w:val="28"/>
                <w:lang w:val="vi-VN"/>
              </w:rPr>
            </w:pPr>
          </w:p>
          <w:p w:rsidR="00526C3F" w:rsidRPr="002D4CF5" w:rsidRDefault="00526C3F" w:rsidP="002D4CF5">
            <w:pPr>
              <w:spacing w:line="360" w:lineRule="auto"/>
              <w:rPr>
                <w:sz w:val="28"/>
                <w:szCs w:val="28"/>
                <w:lang w:val="vi-VN"/>
              </w:rPr>
            </w:pPr>
            <w:r w:rsidRPr="002D4CF5">
              <w:rPr>
                <w:sz w:val="28"/>
                <w:szCs w:val="28"/>
                <w:lang w:val="vi-VN"/>
              </w:rPr>
              <w:t>-   HS thực hiện nhiệm vụ:</w:t>
            </w:r>
          </w:p>
          <w:p w:rsidR="00526C3F" w:rsidRPr="002D4CF5" w:rsidRDefault="00526C3F" w:rsidP="002D4CF5">
            <w:pPr>
              <w:spacing w:line="360" w:lineRule="auto"/>
              <w:rPr>
                <w:b/>
                <w:sz w:val="28"/>
                <w:szCs w:val="28"/>
                <w:lang w:val="vi-VN"/>
              </w:rPr>
            </w:pPr>
            <w:r w:rsidRPr="002D4CF5">
              <w:rPr>
                <w:sz w:val="28"/>
                <w:szCs w:val="28"/>
                <w:lang w:val="vi-VN"/>
              </w:rPr>
              <w:t xml:space="preserve">-  HS báo  cáo kết quả thực hiện nhiệm vụ: </w:t>
            </w:r>
          </w:p>
          <w:p w:rsidR="00526C3F" w:rsidRPr="002D4CF5" w:rsidRDefault="00526C3F"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526C3F" w:rsidRPr="002D4CF5" w:rsidRDefault="00526C3F" w:rsidP="002D4CF5">
            <w:pPr>
              <w:spacing w:line="360" w:lineRule="auto"/>
              <w:ind w:firstLine="662"/>
              <w:rPr>
                <w:sz w:val="28"/>
                <w:szCs w:val="28"/>
                <w:lang w:val="vi-VN"/>
              </w:rPr>
            </w:pPr>
            <w:r w:rsidRPr="002D4CF5">
              <w:rPr>
                <w:sz w:val="28"/>
                <w:szCs w:val="28"/>
                <w:lang w:val="vi-VN"/>
              </w:rPr>
              <w:t>Đoạn văn đảm bảo các yêu cầu :</w:t>
            </w:r>
          </w:p>
          <w:p w:rsidR="00526C3F" w:rsidRPr="002D4CF5" w:rsidRDefault="00526C3F" w:rsidP="002D4CF5">
            <w:pPr>
              <w:spacing w:line="360" w:lineRule="auto"/>
              <w:ind w:firstLine="720"/>
              <w:rPr>
                <w:sz w:val="28"/>
                <w:szCs w:val="28"/>
                <w:lang w:val="vi-VN"/>
              </w:rPr>
            </w:pPr>
            <w:r w:rsidRPr="002D4CF5">
              <w:rPr>
                <w:sz w:val="28"/>
                <w:szCs w:val="28"/>
                <w:lang w:val="vi-VN"/>
              </w:rPr>
              <w:t xml:space="preserve">-Hình thức: đảm bảo về số câu, không được gạch đầu dòng, không mắc lỗi chính tả, ngữ pháp. Hành văn trong sáng, cảm xúc chân thành ; </w:t>
            </w:r>
          </w:p>
          <w:p w:rsidR="00526C3F" w:rsidRPr="002D4CF5" w:rsidRDefault="00526C3F"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Nội dung: Thí sinh căn cứ vào ý nghĩa đoạn thơ để bày tỏ một bài học được rút ra. Đó là con người dẫu chịu nhiều đau thương trong cuộc sống mà vẫn khát khao yêu thương, khát khao yêu cuộc đời. Từ đó, thí sinh bàn luận ý nghĩa của niềm khát khao đó, phê phán một bộ phận giới trẻ có tư tưởng bi quan, chán nản, mất phương hướng. Rút ra bài học nhận thức và hành động cho bản thân.</w:t>
            </w: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189">
          <w:tblGrid>
            <w:gridCol w:w="3600"/>
            <w:gridCol w:w="6390"/>
          </w:tblGrid>
        </w:tblGridChange>
      </w:tblGrid>
      <w:tr w:rsidR="00AD6C04" w:rsidRPr="002D4CF5" w:rsidTr="00AD6C04">
        <w:trPr>
          <w:trHeight w:val="647"/>
        </w:trPr>
        <w:tc>
          <w:tcPr>
            <w:tcW w:w="3600" w:type="dxa"/>
            <w:shd w:val="clear" w:color="auto" w:fill="auto"/>
          </w:tcPr>
          <w:p w:rsidR="00AD6C04" w:rsidRPr="002D4CF5" w:rsidRDefault="00AD6C0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AD6C04" w:rsidRPr="002D4CF5" w:rsidRDefault="00AD6C0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D6C04" w:rsidRPr="002D4CF5" w:rsidTr="00AD6C04">
        <w:trPr>
          <w:trHeight w:val="647"/>
        </w:trPr>
        <w:tc>
          <w:tcPr>
            <w:tcW w:w="3600" w:type="dxa"/>
            <w:shd w:val="clear" w:color="auto" w:fill="auto"/>
          </w:tcPr>
          <w:p w:rsidR="00AD6C04" w:rsidRPr="002D4CF5" w:rsidRDefault="00AD6C04" w:rsidP="002D4CF5">
            <w:pPr>
              <w:spacing w:line="360" w:lineRule="auto"/>
              <w:rPr>
                <w:b/>
                <w:sz w:val="28"/>
                <w:szCs w:val="28"/>
              </w:rPr>
            </w:pPr>
            <w:r w:rsidRPr="002D4CF5">
              <w:rPr>
                <w:b/>
                <w:sz w:val="28"/>
                <w:szCs w:val="28"/>
              </w:rPr>
              <w:t xml:space="preserve">GV giao nhiệm vụ: </w:t>
            </w:r>
          </w:p>
          <w:p w:rsidR="00AD6C04" w:rsidRPr="002D4CF5" w:rsidRDefault="00AD6C04" w:rsidP="002D4CF5">
            <w:pPr>
              <w:spacing w:line="360" w:lineRule="auto"/>
              <w:rPr>
                <w:b/>
                <w:sz w:val="28"/>
                <w:szCs w:val="28"/>
              </w:rPr>
            </w:pPr>
            <w:r w:rsidRPr="002D4CF5">
              <w:rPr>
                <w:b/>
                <w:sz w:val="28"/>
                <w:szCs w:val="28"/>
              </w:rPr>
              <w:t>+ Vẽ bản đồ tư duy bài học</w:t>
            </w:r>
          </w:p>
          <w:p w:rsidR="00AD6C04" w:rsidRPr="002D4CF5" w:rsidRDefault="00AD6C04" w:rsidP="002D4CF5">
            <w:pPr>
              <w:spacing w:line="360" w:lineRule="auto"/>
              <w:rPr>
                <w:b/>
                <w:sz w:val="28"/>
                <w:szCs w:val="28"/>
              </w:rPr>
            </w:pPr>
            <w:r w:rsidRPr="002D4CF5">
              <w:rPr>
                <w:b/>
                <w:sz w:val="28"/>
                <w:szCs w:val="28"/>
              </w:rPr>
              <w:t>+ Tìm đọc thêm một số bài thơ cùa Hàn Mặc Tử</w:t>
            </w:r>
          </w:p>
          <w:p w:rsidR="00AD6C04" w:rsidRPr="002D4CF5" w:rsidRDefault="00AD6C04"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AD6C04" w:rsidRPr="002D4CF5" w:rsidRDefault="00AD6C04" w:rsidP="002D4CF5">
            <w:pPr>
              <w:spacing w:line="360" w:lineRule="auto"/>
              <w:rPr>
                <w:sz w:val="28"/>
                <w:szCs w:val="28"/>
                <w:lang w:val="vi-VN"/>
              </w:rPr>
            </w:pPr>
            <w:r w:rsidRPr="002D4CF5">
              <w:rPr>
                <w:sz w:val="28"/>
                <w:szCs w:val="28"/>
                <w:lang w:val="vi-VN"/>
              </w:rPr>
              <w:t xml:space="preserve">-  HS báo  cáo kết quả thực hiện nhiệm vụ: </w:t>
            </w:r>
          </w:p>
          <w:p w:rsidR="00AD6C04" w:rsidRPr="002D4CF5" w:rsidRDefault="00AD6C04"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AD6C04" w:rsidRPr="002D4CF5" w:rsidRDefault="00AD6C04"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AD6C04" w:rsidRPr="002D4CF5" w:rsidRDefault="00AD6C04" w:rsidP="002D4CF5">
            <w:pPr>
              <w:spacing w:line="360" w:lineRule="auto"/>
              <w:rPr>
                <w:b/>
                <w:bCs/>
                <w:color w:val="000000"/>
                <w:sz w:val="28"/>
                <w:szCs w:val="28"/>
                <w:lang w:val="vi-VN"/>
              </w:rPr>
            </w:pPr>
            <w:r w:rsidRPr="002D4CF5">
              <w:rPr>
                <w:b/>
                <w:bCs/>
                <w:color w:val="000000"/>
                <w:sz w:val="28"/>
                <w:szCs w:val="28"/>
                <w:lang w:val="vi-VN"/>
              </w:rPr>
              <w:t>+ Sưu tầm qua sách, xử lí thông tin qua mạng.</w:t>
            </w:r>
          </w:p>
        </w:tc>
      </w:tr>
    </w:tbl>
    <w:p w:rsidR="00A20AF5" w:rsidRPr="002D4CF5" w:rsidRDefault="00A20AF5" w:rsidP="002D4CF5">
      <w:pPr>
        <w:tabs>
          <w:tab w:val="left" w:pos="0"/>
        </w:tabs>
        <w:spacing w:line="360" w:lineRule="auto"/>
        <w:rPr>
          <w:i/>
          <w:sz w:val="28"/>
          <w:szCs w:val="28"/>
        </w:rPr>
      </w:pPr>
      <w:r w:rsidRPr="002D4CF5">
        <w:rPr>
          <w:i/>
          <w:sz w:val="28"/>
          <w:szCs w:val="28"/>
        </w:rPr>
        <w:t>………………………………………………………………………………………………………………………………………………………………………………………………………………………………………………………………………………………………………………………………</w:t>
      </w:r>
    </w:p>
    <w:p w:rsidR="00A20AF5" w:rsidRPr="002D4CF5" w:rsidRDefault="00A20AF5" w:rsidP="002D4CF5">
      <w:pPr>
        <w:spacing w:line="360" w:lineRule="auto"/>
        <w:rPr>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01724A" w:rsidRPr="002D4CF5" w:rsidRDefault="0001724A" w:rsidP="002D4CF5">
      <w:pPr>
        <w:spacing w:line="360" w:lineRule="auto"/>
        <w:jc w:val="center"/>
        <w:rPr>
          <w:i/>
          <w:iCs/>
          <w:sz w:val="28"/>
          <w:szCs w:val="28"/>
          <w:lang w:val="vi-VN"/>
        </w:rPr>
      </w:pPr>
      <w:r w:rsidRPr="002D4CF5">
        <w:rPr>
          <w:b/>
          <w:bCs/>
          <w:i/>
          <w:iCs/>
          <w:sz w:val="28"/>
          <w:szCs w:val="28"/>
          <w:lang w:val="vi-VN"/>
        </w:rPr>
        <w:t xml:space="preserve">TIẾT </w:t>
      </w:r>
      <w:r w:rsidRPr="002D4CF5">
        <w:rPr>
          <w:b/>
          <w:bCs/>
          <w:i/>
          <w:iCs/>
          <w:sz w:val="28"/>
          <w:szCs w:val="28"/>
        </w:rPr>
        <w:t>84</w:t>
      </w:r>
      <w:r w:rsidRPr="002D4CF5">
        <w:rPr>
          <w:b/>
          <w:bCs/>
          <w:i/>
          <w:iCs/>
          <w:sz w:val="28"/>
          <w:szCs w:val="28"/>
          <w:lang w:val="vi-VN"/>
        </w:rPr>
        <w:t xml:space="preserve">   Tiếng Việt                                                      </w:t>
      </w:r>
      <w:r w:rsidRPr="002D4CF5">
        <w:rPr>
          <w:i/>
          <w:iCs/>
          <w:sz w:val="28"/>
          <w:szCs w:val="28"/>
          <w:lang w:val="vi-VN"/>
        </w:rPr>
        <w:t xml:space="preserve">Ngày soạn: </w:t>
      </w:r>
    </w:p>
    <w:p w:rsidR="0001724A" w:rsidRPr="002D4CF5" w:rsidRDefault="0001724A" w:rsidP="002D4CF5">
      <w:pPr>
        <w:spacing w:line="360" w:lineRule="auto"/>
        <w:jc w:val="center"/>
        <w:rPr>
          <w:b/>
          <w:sz w:val="28"/>
          <w:szCs w:val="28"/>
        </w:rPr>
      </w:pPr>
      <w:r w:rsidRPr="002D4CF5">
        <w:rPr>
          <w:b/>
          <w:sz w:val="28"/>
          <w:szCs w:val="28"/>
          <w:lang w:val="vi-VN"/>
        </w:rPr>
        <w:t>NGHĨA CỦA CÂU</w:t>
      </w:r>
      <w:r w:rsidRPr="002D4CF5">
        <w:rPr>
          <w:b/>
          <w:sz w:val="28"/>
          <w:szCs w:val="28"/>
        </w:rPr>
        <w:t>(tiếp)</w:t>
      </w:r>
    </w:p>
    <w:p w:rsidR="0001724A" w:rsidRPr="002D4CF5" w:rsidRDefault="0001724A" w:rsidP="002D4CF5">
      <w:pPr>
        <w:spacing w:line="360" w:lineRule="auto"/>
        <w:jc w:val="center"/>
        <w:rPr>
          <w:b/>
          <w:sz w:val="28"/>
          <w:szCs w:val="28"/>
          <w:lang w:val="vi-VN"/>
        </w:rPr>
      </w:pPr>
    </w:p>
    <w:p w:rsidR="0001724A" w:rsidRPr="002D4CF5" w:rsidRDefault="0001724A" w:rsidP="002D4CF5">
      <w:pPr>
        <w:spacing w:line="360" w:lineRule="auto"/>
        <w:rPr>
          <w:b/>
          <w:sz w:val="28"/>
          <w:szCs w:val="28"/>
        </w:rPr>
      </w:pPr>
      <w:r w:rsidRPr="002D4CF5">
        <w:rPr>
          <w:b/>
          <w:sz w:val="28"/>
          <w:szCs w:val="28"/>
        </w:rPr>
        <w:t xml:space="preserve">A. MỤC TIÊU BÀI HỌC </w:t>
      </w:r>
    </w:p>
    <w:p w:rsidR="0001724A" w:rsidRPr="002D4CF5" w:rsidRDefault="0001724A" w:rsidP="002D4CF5">
      <w:pPr>
        <w:spacing w:line="360" w:lineRule="auto"/>
        <w:rPr>
          <w:b/>
          <w:sz w:val="28"/>
          <w:szCs w:val="28"/>
        </w:rPr>
      </w:pPr>
      <w:r w:rsidRPr="002D4CF5">
        <w:rPr>
          <w:b/>
          <w:sz w:val="28"/>
          <w:szCs w:val="28"/>
        </w:rPr>
        <w:t>I. VỀ KIẾN THỨC</w:t>
      </w:r>
    </w:p>
    <w:p w:rsidR="0001724A" w:rsidRPr="002D4CF5" w:rsidRDefault="0001724A" w:rsidP="002D4CF5">
      <w:pPr>
        <w:spacing w:line="360" w:lineRule="auto"/>
        <w:ind w:firstLine="720"/>
        <w:rPr>
          <w:sz w:val="28"/>
          <w:szCs w:val="28"/>
          <w:lang w:val="vi-VN"/>
        </w:rPr>
      </w:pPr>
      <w:r w:rsidRPr="002D4CF5">
        <w:rPr>
          <w:sz w:val="28"/>
          <w:szCs w:val="28"/>
          <w:lang w:val="vi-VN"/>
        </w:rPr>
        <w:t>1/ Nhận biết: HS nhận biết được “ nghĩa sự việc”, “nghĩa tình thái” – hai thành phần nghĩa của câu .</w:t>
      </w:r>
    </w:p>
    <w:p w:rsidR="0001724A" w:rsidRPr="002D4CF5" w:rsidRDefault="0001724A" w:rsidP="002D4CF5">
      <w:pPr>
        <w:spacing w:line="360" w:lineRule="auto"/>
        <w:ind w:firstLine="720"/>
        <w:rPr>
          <w:sz w:val="28"/>
          <w:szCs w:val="28"/>
          <w:lang w:val="vi-VN"/>
        </w:rPr>
      </w:pPr>
      <w:r w:rsidRPr="002D4CF5">
        <w:rPr>
          <w:sz w:val="28"/>
          <w:szCs w:val="28"/>
          <w:lang w:val="vi-VN"/>
        </w:rPr>
        <w:t xml:space="preserve">2/ Thông hiểu: HS hiểu ý nghĩa “ nghĩa sự việc”, “nghĩa tình thái” – hai thành phần nghĩa của câu </w:t>
      </w:r>
    </w:p>
    <w:p w:rsidR="0001724A" w:rsidRPr="002D4CF5" w:rsidRDefault="0001724A" w:rsidP="002D4CF5">
      <w:pPr>
        <w:spacing w:line="360" w:lineRule="auto"/>
        <w:ind w:firstLine="720"/>
        <w:rPr>
          <w:sz w:val="28"/>
          <w:szCs w:val="28"/>
          <w:lang w:val="vi-VN"/>
        </w:rPr>
      </w:pPr>
      <w:r w:rsidRPr="002D4CF5">
        <w:rPr>
          <w:sz w:val="28"/>
          <w:szCs w:val="28"/>
          <w:lang w:val="vi-VN"/>
        </w:rPr>
        <w:t xml:space="preserve">3/Vận dụng thấp: HS lí giải được ý nghĩa “ nghĩa sự việc”, “nghĩa tình thái” – hai thành phần nghĩa của câu </w:t>
      </w:r>
    </w:p>
    <w:p w:rsidR="0001724A" w:rsidRPr="002D4CF5" w:rsidRDefault="0001724A" w:rsidP="002D4CF5">
      <w:pPr>
        <w:spacing w:line="360" w:lineRule="auto"/>
        <w:ind w:firstLine="720"/>
        <w:rPr>
          <w:sz w:val="28"/>
          <w:szCs w:val="28"/>
          <w:lang w:val="vi-VN"/>
        </w:rPr>
      </w:pPr>
      <w:r w:rsidRPr="002D4CF5">
        <w:rPr>
          <w:sz w:val="28"/>
          <w:szCs w:val="28"/>
          <w:lang w:val="vi-VN"/>
        </w:rPr>
        <w:t>4/Vận dụng cao:</w:t>
      </w:r>
    </w:p>
    <w:p w:rsidR="0001724A" w:rsidRPr="002D4CF5" w:rsidRDefault="0001724A" w:rsidP="002D4CF5">
      <w:pPr>
        <w:spacing w:line="360" w:lineRule="auto"/>
        <w:ind w:firstLine="720"/>
        <w:rPr>
          <w:sz w:val="28"/>
          <w:szCs w:val="28"/>
          <w:lang w:val="vi-VN"/>
        </w:rPr>
      </w:pPr>
      <w:r w:rsidRPr="002D4CF5">
        <w:rPr>
          <w:sz w:val="28"/>
          <w:szCs w:val="28"/>
          <w:lang w:val="vi-VN"/>
        </w:rPr>
        <w:t>- Vận dụng “ nghĩa sự việc”, “nghĩa tình thái” để lĩnh hội và tạo lập văn bản</w:t>
      </w: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r w:rsidRPr="002D4CF5">
        <w:rPr>
          <w:b/>
          <w:sz w:val="28"/>
          <w:szCs w:val="28"/>
        </w:rPr>
        <w:t>II. VỀ KĨ NĂNG</w:t>
      </w:r>
    </w:p>
    <w:p w:rsidR="0001724A" w:rsidRPr="002D4CF5" w:rsidRDefault="0001724A" w:rsidP="002D4CF5">
      <w:pPr>
        <w:spacing w:line="360" w:lineRule="auto"/>
        <w:ind w:firstLine="720"/>
        <w:rPr>
          <w:sz w:val="28"/>
          <w:szCs w:val="28"/>
          <w:lang w:val="vi-VN"/>
        </w:rPr>
      </w:pPr>
      <w:r w:rsidRPr="002D4CF5">
        <w:rPr>
          <w:sz w:val="28"/>
          <w:szCs w:val="28"/>
          <w:lang w:val="vi-VN"/>
        </w:rPr>
        <w:t>1/ Biết làm: bài tập tiếng Việt liên quan nghĩa sự việc và nghĩa tình thái</w:t>
      </w:r>
    </w:p>
    <w:p w:rsidR="0001724A" w:rsidRPr="002D4CF5" w:rsidRDefault="0001724A" w:rsidP="002D4CF5">
      <w:pPr>
        <w:spacing w:line="360" w:lineRule="auto"/>
        <w:ind w:firstLine="720"/>
        <w:rPr>
          <w:sz w:val="28"/>
          <w:szCs w:val="28"/>
          <w:lang w:val="vi-VN"/>
        </w:rPr>
      </w:pPr>
      <w:r w:rsidRPr="002D4CF5">
        <w:rPr>
          <w:sz w:val="28"/>
          <w:szCs w:val="28"/>
          <w:lang w:val="vi-VN"/>
        </w:rPr>
        <w:t>2/ Thông thạo: xác định nghĩa của câu</w:t>
      </w: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r w:rsidRPr="002D4CF5">
        <w:rPr>
          <w:b/>
          <w:sz w:val="28"/>
          <w:szCs w:val="28"/>
        </w:rPr>
        <w:t>III. VỀ THÁI ĐỘ</w:t>
      </w:r>
    </w:p>
    <w:p w:rsidR="0001724A" w:rsidRPr="002D4CF5" w:rsidRDefault="0001724A" w:rsidP="002D4CF5">
      <w:pPr>
        <w:spacing w:line="360" w:lineRule="auto"/>
        <w:ind w:firstLine="720"/>
        <w:rPr>
          <w:sz w:val="28"/>
          <w:szCs w:val="28"/>
          <w:lang w:val="vi-VN"/>
        </w:rPr>
      </w:pPr>
      <w:r w:rsidRPr="002D4CF5">
        <w:rPr>
          <w:sz w:val="28"/>
          <w:szCs w:val="28"/>
          <w:lang w:val="vi-VN"/>
        </w:rPr>
        <w:t>1/ Hình thành thói quen: tìm hiểu nghĩa của câu</w:t>
      </w:r>
    </w:p>
    <w:p w:rsidR="0001724A" w:rsidRPr="002D4CF5" w:rsidRDefault="0001724A" w:rsidP="002D4CF5">
      <w:pPr>
        <w:spacing w:line="360" w:lineRule="auto"/>
        <w:ind w:firstLine="720"/>
        <w:rPr>
          <w:sz w:val="28"/>
          <w:szCs w:val="28"/>
          <w:lang w:val="vi-VN"/>
        </w:rPr>
      </w:pPr>
      <w:r w:rsidRPr="002D4CF5">
        <w:rPr>
          <w:sz w:val="28"/>
          <w:szCs w:val="28"/>
          <w:lang w:val="vi-VN"/>
        </w:rPr>
        <w:t>2/ Hình thành tính cách: tự tin , sáng tạo khi trình bày nghĩa của câu</w:t>
      </w:r>
    </w:p>
    <w:p w:rsidR="0001724A" w:rsidRPr="002D4CF5" w:rsidRDefault="0001724A" w:rsidP="002D4CF5">
      <w:pPr>
        <w:spacing w:line="360" w:lineRule="auto"/>
        <w:ind w:firstLine="720"/>
        <w:rPr>
          <w:sz w:val="28"/>
          <w:szCs w:val="28"/>
          <w:lang w:val="vi-VN"/>
        </w:rPr>
      </w:pPr>
      <w:r w:rsidRPr="002D4CF5">
        <w:rPr>
          <w:sz w:val="28"/>
          <w:szCs w:val="28"/>
          <w:lang w:val="vi-VN"/>
        </w:rPr>
        <w:t xml:space="preserve">c/Hình thành nhân cách: </w:t>
      </w:r>
    </w:p>
    <w:p w:rsidR="0001724A" w:rsidRPr="002D4CF5" w:rsidRDefault="0001724A" w:rsidP="002D4CF5">
      <w:pPr>
        <w:spacing w:line="360" w:lineRule="auto"/>
        <w:ind w:firstLine="720"/>
        <w:rPr>
          <w:sz w:val="28"/>
          <w:szCs w:val="28"/>
          <w:lang w:val="vi-VN"/>
        </w:rPr>
      </w:pPr>
      <w:r w:rsidRPr="002D4CF5">
        <w:rPr>
          <w:sz w:val="28"/>
          <w:szCs w:val="28"/>
          <w:lang w:val="vi-VN"/>
        </w:rPr>
        <w:t>-Biết nhận thức được ý nghĩa của câu trong văn bản</w:t>
      </w:r>
    </w:p>
    <w:p w:rsidR="0001724A" w:rsidRPr="002D4CF5" w:rsidRDefault="0001724A" w:rsidP="002D4CF5">
      <w:pPr>
        <w:spacing w:line="360" w:lineRule="auto"/>
        <w:ind w:firstLine="720"/>
        <w:rPr>
          <w:sz w:val="28"/>
          <w:szCs w:val="28"/>
          <w:lang w:val="vi-VN"/>
        </w:rPr>
      </w:pPr>
      <w:r w:rsidRPr="002D4CF5">
        <w:rPr>
          <w:sz w:val="28"/>
          <w:szCs w:val="28"/>
          <w:lang w:val="vi-VN"/>
        </w:rPr>
        <w:t>-Có ý thức giữ gìn sự trong sáng của tiếng Việt.</w:t>
      </w: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r w:rsidRPr="002D4CF5">
        <w:rPr>
          <w:b/>
          <w:sz w:val="28"/>
          <w:szCs w:val="28"/>
        </w:rPr>
        <w:t>IV. ĐỊNH HƯỚNG GÓP PHẦN HÌNH THÀNH NĂNG LỰC</w:t>
      </w:r>
    </w:p>
    <w:p w:rsidR="0001724A" w:rsidRPr="002D4CF5" w:rsidRDefault="0001724A"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nghĩa của câu</w:t>
      </w:r>
    </w:p>
    <w:p w:rsidR="0001724A" w:rsidRPr="002D4CF5" w:rsidRDefault="0001724A" w:rsidP="002D4CF5">
      <w:pPr>
        <w:spacing w:line="360" w:lineRule="auto"/>
        <w:rPr>
          <w:spacing w:val="4"/>
          <w:sz w:val="28"/>
          <w:szCs w:val="28"/>
          <w:lang w:val="vi-VN"/>
        </w:rPr>
      </w:pPr>
      <w:r w:rsidRPr="002D4CF5">
        <w:rPr>
          <w:spacing w:val="4"/>
          <w:sz w:val="28"/>
          <w:szCs w:val="28"/>
          <w:lang w:val="vi-VN"/>
        </w:rPr>
        <w:tab/>
        <w:t>- Năng lực đọc – hiểu  văn bản để tìm nghĩa của câu</w:t>
      </w:r>
    </w:p>
    <w:p w:rsidR="0001724A" w:rsidRPr="002D4CF5" w:rsidRDefault="0001724A" w:rsidP="002D4CF5">
      <w:pPr>
        <w:spacing w:line="360" w:lineRule="auto"/>
        <w:rPr>
          <w:spacing w:val="4"/>
          <w:sz w:val="28"/>
          <w:szCs w:val="28"/>
          <w:lang w:val="vi-VN"/>
        </w:rPr>
      </w:pPr>
      <w:r w:rsidRPr="002D4CF5">
        <w:rPr>
          <w:spacing w:val="4"/>
          <w:sz w:val="28"/>
          <w:szCs w:val="28"/>
          <w:lang w:val="vi-VN"/>
        </w:rPr>
        <w:tab/>
        <w:t>- Năng lực hợp tác khi trao đổi, thảo luận nghĩa của câu</w:t>
      </w:r>
    </w:p>
    <w:p w:rsidR="0001724A" w:rsidRPr="002D4CF5" w:rsidRDefault="0001724A" w:rsidP="002D4CF5">
      <w:pPr>
        <w:spacing w:line="360" w:lineRule="auto"/>
        <w:ind w:firstLine="720"/>
        <w:rPr>
          <w:spacing w:val="4"/>
          <w:sz w:val="28"/>
          <w:szCs w:val="28"/>
          <w:lang w:val="vi-VN"/>
        </w:rPr>
      </w:pPr>
      <w:r w:rsidRPr="002D4CF5">
        <w:rPr>
          <w:spacing w:val="4"/>
          <w:sz w:val="28"/>
          <w:szCs w:val="28"/>
          <w:lang w:val="vi-VN"/>
        </w:rPr>
        <w:t>- Năng lực sử dụng công nghệ thông tin để tóm tắt , vẽ sơ đồ tư duy bài học</w:t>
      </w:r>
    </w:p>
    <w:p w:rsidR="0001724A" w:rsidRPr="002D4CF5" w:rsidRDefault="0001724A"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r w:rsidRPr="002D4CF5">
        <w:rPr>
          <w:b/>
          <w:sz w:val="28"/>
          <w:szCs w:val="28"/>
        </w:rPr>
        <w:t>B. CHUẨN BỊ CỦA GIÁO VIÊN VÀ HỌC SINH</w:t>
      </w:r>
    </w:p>
    <w:p w:rsidR="0001724A" w:rsidRPr="002D4CF5" w:rsidRDefault="0001724A" w:rsidP="002D4CF5">
      <w:pPr>
        <w:spacing w:line="360" w:lineRule="auto"/>
        <w:rPr>
          <w:b/>
          <w:sz w:val="28"/>
          <w:szCs w:val="28"/>
        </w:rPr>
      </w:pPr>
      <w:r w:rsidRPr="002D4CF5">
        <w:rPr>
          <w:b/>
          <w:sz w:val="28"/>
          <w:szCs w:val="28"/>
        </w:rPr>
        <w:t>I. CHUẨN BỊ CỦA GV</w:t>
      </w:r>
    </w:p>
    <w:p w:rsidR="0001724A" w:rsidRPr="002D4CF5" w:rsidRDefault="0001724A" w:rsidP="002D4CF5">
      <w:pPr>
        <w:spacing w:line="360" w:lineRule="auto"/>
        <w:ind w:firstLine="720"/>
        <w:rPr>
          <w:sz w:val="28"/>
          <w:szCs w:val="28"/>
          <w:lang w:val="nl-NL"/>
        </w:rPr>
      </w:pPr>
      <w:r w:rsidRPr="002D4CF5">
        <w:rPr>
          <w:sz w:val="28"/>
          <w:szCs w:val="28"/>
          <w:lang w:val="nl-NL"/>
        </w:rPr>
        <w:t xml:space="preserve">- Phương tiện, thiết bị: </w:t>
      </w:r>
    </w:p>
    <w:p w:rsidR="0001724A" w:rsidRPr="002D4CF5" w:rsidRDefault="0001724A" w:rsidP="002D4CF5">
      <w:pPr>
        <w:spacing w:line="360" w:lineRule="auto"/>
        <w:ind w:firstLine="720"/>
        <w:rPr>
          <w:sz w:val="28"/>
          <w:szCs w:val="28"/>
          <w:lang w:val="nl-NL"/>
        </w:rPr>
      </w:pPr>
      <w:r w:rsidRPr="002D4CF5">
        <w:rPr>
          <w:sz w:val="28"/>
          <w:szCs w:val="28"/>
          <w:lang w:val="nl-NL"/>
        </w:rPr>
        <w:t>+ SGK, SGV, Tư liệu Ngữ Văn 11, thiết kế bài học.</w:t>
      </w:r>
    </w:p>
    <w:p w:rsidR="0001724A" w:rsidRPr="002D4CF5" w:rsidRDefault="0001724A" w:rsidP="002D4CF5">
      <w:pPr>
        <w:spacing w:line="360" w:lineRule="auto"/>
        <w:ind w:firstLine="720"/>
        <w:rPr>
          <w:sz w:val="28"/>
          <w:szCs w:val="28"/>
          <w:lang w:val="nl-NL"/>
        </w:rPr>
      </w:pPr>
      <w:r w:rsidRPr="002D4CF5">
        <w:rPr>
          <w:sz w:val="28"/>
          <w:szCs w:val="28"/>
          <w:lang w:val="nl-NL"/>
        </w:rPr>
        <w:t>+ Máy tính, máy chiếu, loa...</w:t>
      </w:r>
    </w:p>
    <w:p w:rsidR="0001724A" w:rsidRPr="002D4CF5" w:rsidRDefault="0001724A"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01724A" w:rsidRPr="002D4CF5" w:rsidRDefault="0001724A" w:rsidP="002D4CF5">
      <w:pPr>
        <w:spacing w:line="360" w:lineRule="auto"/>
        <w:rPr>
          <w:b/>
          <w:sz w:val="28"/>
          <w:szCs w:val="28"/>
        </w:rPr>
      </w:pPr>
      <w:r w:rsidRPr="002D4CF5">
        <w:rPr>
          <w:b/>
          <w:sz w:val="28"/>
          <w:szCs w:val="28"/>
        </w:rPr>
        <w:t>II. CHUẨN BỊ CỦA HỌC SINH.</w:t>
      </w:r>
    </w:p>
    <w:p w:rsidR="0001724A" w:rsidRPr="002D4CF5" w:rsidRDefault="0001724A"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01724A" w:rsidRPr="002D4CF5" w:rsidRDefault="0001724A" w:rsidP="002D4CF5">
      <w:pPr>
        <w:spacing w:line="360" w:lineRule="auto"/>
        <w:rPr>
          <w:b/>
          <w:sz w:val="28"/>
          <w:szCs w:val="28"/>
        </w:rPr>
      </w:pPr>
      <w:r w:rsidRPr="002D4CF5">
        <w:rPr>
          <w:b/>
          <w:sz w:val="28"/>
          <w:szCs w:val="28"/>
        </w:rPr>
        <w:t>C. TIẾN TRÌNH BÀI HỌC</w:t>
      </w:r>
    </w:p>
    <w:p w:rsidR="0001724A" w:rsidRPr="002D4CF5" w:rsidRDefault="0001724A"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 HÌNH THÀNH KIẾN THỨC MỚI </w:t>
      </w:r>
      <w:r w:rsidRPr="002D4CF5">
        <w:rPr>
          <w:b/>
          <w:sz w:val="28"/>
          <w:szCs w:val="28"/>
        </w:rPr>
        <w:t>(tiếp)</w:t>
      </w:r>
    </w:p>
    <w:p w:rsidR="0001724A" w:rsidRPr="002D4CF5" w:rsidRDefault="0001724A" w:rsidP="002D4CF5">
      <w:pPr>
        <w:spacing w:line="360" w:lineRule="auto"/>
        <w:ind w:firstLine="720"/>
        <w:rPr>
          <w:b/>
          <w:sz w:val="28"/>
          <w:szCs w:val="28"/>
          <w:lang w:val="vi-VN"/>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0"/>
        <w:gridCol w:w="4548"/>
        <w:tblGridChange w:id="190">
          <w:tblGrid>
            <w:gridCol w:w="4950"/>
            <w:gridCol w:w="4548"/>
          </w:tblGrid>
        </w:tblGridChange>
      </w:tblGrid>
      <w:tr w:rsidR="0001724A" w:rsidRPr="002D4CF5" w:rsidTr="006649B4">
        <w:trPr>
          <w:trHeight w:val="647"/>
        </w:trPr>
        <w:tc>
          <w:tcPr>
            <w:tcW w:w="4950" w:type="dxa"/>
            <w:shd w:val="clear" w:color="auto" w:fill="auto"/>
          </w:tcPr>
          <w:p w:rsidR="0001724A" w:rsidRPr="002D4CF5" w:rsidRDefault="0001724A"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548" w:type="dxa"/>
          </w:tcPr>
          <w:p w:rsidR="0001724A" w:rsidRPr="002D4CF5" w:rsidRDefault="0001724A"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bl>
    <w:p w:rsidR="0001724A" w:rsidRPr="002D4CF5" w:rsidRDefault="0001724A" w:rsidP="002D4CF5">
      <w:pPr>
        <w:spacing w:line="360" w:lineRule="auto"/>
        <w:ind w:firstLine="720"/>
        <w:rPr>
          <w:b/>
          <w:sz w:val="28"/>
          <w:szCs w:val="28"/>
          <w:lang w:val="pt-BR"/>
        </w:rPr>
      </w:pP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4469"/>
        <w:tblGridChange w:id="191">
          <w:tblGrid>
            <w:gridCol w:w="4981"/>
            <w:gridCol w:w="4469"/>
          </w:tblGrid>
        </w:tblGridChange>
      </w:tblGrid>
      <w:tr w:rsidR="0001724A" w:rsidRPr="002D4CF5" w:rsidTr="006649B4">
        <w:tc>
          <w:tcPr>
            <w:tcW w:w="4981" w:type="dxa"/>
            <w:shd w:val="clear" w:color="auto" w:fill="auto"/>
          </w:tcPr>
          <w:p w:rsidR="0001724A" w:rsidRPr="002D4CF5" w:rsidRDefault="0001724A" w:rsidP="002D4CF5">
            <w:pPr>
              <w:spacing w:line="360" w:lineRule="auto"/>
              <w:rPr>
                <w:b/>
                <w:sz w:val="28"/>
                <w:szCs w:val="28"/>
              </w:rPr>
            </w:pPr>
            <w:r w:rsidRPr="002D4CF5">
              <w:rPr>
                <w:b/>
                <w:sz w:val="28"/>
                <w:szCs w:val="28"/>
                <w:u w:val="single"/>
                <w:lang w:val="vi-VN"/>
              </w:rPr>
              <w:t xml:space="preserve">Thao tác </w:t>
            </w:r>
            <w:r w:rsidRPr="002D4CF5">
              <w:rPr>
                <w:b/>
                <w:sz w:val="28"/>
                <w:szCs w:val="28"/>
                <w:u w:val="single"/>
              </w:rPr>
              <w:t>2</w:t>
            </w:r>
            <w:r w:rsidRPr="002D4CF5">
              <w:rPr>
                <w:b/>
                <w:sz w:val="28"/>
                <w:szCs w:val="28"/>
                <w:u w:val="single"/>
                <w:lang w:val="vi-VN"/>
              </w:rPr>
              <w:t> :</w:t>
            </w:r>
            <w:r w:rsidRPr="002D4CF5">
              <w:rPr>
                <w:sz w:val="28"/>
                <w:szCs w:val="28"/>
                <w:lang w:val="vi-VN"/>
              </w:rPr>
              <w:t xml:space="preserve"> </w:t>
            </w:r>
            <w:r w:rsidRPr="002D4CF5">
              <w:rPr>
                <w:b/>
                <w:sz w:val="28"/>
                <w:szCs w:val="28"/>
                <w:lang w:val="vi-VN"/>
              </w:rPr>
              <w:t>nghĩa tình thái</w:t>
            </w:r>
          </w:p>
          <w:p w:rsidR="0001724A" w:rsidRPr="002D4CF5" w:rsidRDefault="0001724A" w:rsidP="002D4CF5">
            <w:pPr>
              <w:tabs>
                <w:tab w:val="left" w:pos="180"/>
              </w:tabs>
              <w:spacing w:line="360" w:lineRule="auto"/>
              <w:rPr>
                <w:b/>
                <w:sz w:val="28"/>
                <w:szCs w:val="28"/>
              </w:rPr>
            </w:pPr>
            <w:r w:rsidRPr="002D4CF5">
              <w:rPr>
                <w:b/>
                <w:sz w:val="28"/>
                <w:szCs w:val="28"/>
              </w:rPr>
              <w:t>Bước 1: GV giao nhiệm vụ</w:t>
            </w:r>
          </w:p>
          <w:p w:rsidR="0001724A" w:rsidRPr="002D4CF5" w:rsidRDefault="0001724A" w:rsidP="002D4CF5">
            <w:pPr>
              <w:spacing w:line="360" w:lineRule="auto"/>
              <w:rPr>
                <w:sz w:val="28"/>
                <w:szCs w:val="28"/>
                <w:lang w:val="vi-VN"/>
              </w:rPr>
            </w:pPr>
            <w:r w:rsidRPr="002D4CF5">
              <w:rPr>
                <w:sz w:val="28"/>
                <w:szCs w:val="28"/>
                <w:lang w:val="vi-VN"/>
              </w:rPr>
              <w:t>GV hướng dẫn HS tìm hiểu mục III SGK và trả lời các câu hỏi</w:t>
            </w:r>
          </w:p>
          <w:p w:rsidR="0001724A" w:rsidRPr="002D4CF5" w:rsidRDefault="0001724A" w:rsidP="002D4CF5">
            <w:pPr>
              <w:spacing w:line="360" w:lineRule="auto"/>
              <w:rPr>
                <w:sz w:val="28"/>
                <w:szCs w:val="28"/>
                <w:lang w:val="vi-VN"/>
              </w:rPr>
            </w:pPr>
            <w:r w:rsidRPr="002D4CF5">
              <w:rPr>
                <w:sz w:val="28"/>
                <w:szCs w:val="28"/>
                <w:lang w:val="vi-VN"/>
              </w:rPr>
              <w:t xml:space="preserve">- Nghĩa tình thái của câu là gì? </w:t>
            </w:r>
          </w:p>
          <w:p w:rsidR="0001724A" w:rsidRPr="002D4CF5" w:rsidRDefault="0001724A" w:rsidP="002D4CF5">
            <w:pPr>
              <w:spacing w:line="360" w:lineRule="auto"/>
              <w:rPr>
                <w:sz w:val="28"/>
                <w:szCs w:val="28"/>
                <w:lang w:val="vi-VN"/>
              </w:rPr>
            </w:pPr>
          </w:p>
          <w:p w:rsidR="0001724A" w:rsidRPr="002D4CF5" w:rsidRDefault="0001724A" w:rsidP="002D4CF5">
            <w:pPr>
              <w:spacing w:line="360" w:lineRule="auto"/>
              <w:rPr>
                <w:sz w:val="28"/>
                <w:szCs w:val="28"/>
              </w:rPr>
            </w:pPr>
            <w:r w:rsidRPr="002D4CF5">
              <w:rPr>
                <w:sz w:val="28"/>
                <w:szCs w:val="28"/>
                <w:lang w:val="vi-VN"/>
              </w:rPr>
              <w:t>- Các trường hợp biểu hiện của nghĩa tình thái ?</w:t>
            </w:r>
          </w:p>
          <w:p w:rsidR="0001724A" w:rsidRPr="002D4CF5" w:rsidRDefault="0001724A" w:rsidP="002D4CF5">
            <w:pPr>
              <w:spacing w:line="360" w:lineRule="auto"/>
              <w:rPr>
                <w:b/>
                <w:sz w:val="28"/>
                <w:szCs w:val="28"/>
              </w:rPr>
            </w:pPr>
            <w:r w:rsidRPr="002D4CF5">
              <w:rPr>
                <w:b/>
                <w:sz w:val="28"/>
                <w:szCs w:val="28"/>
              </w:rPr>
              <w:t>Bước 2: HS thực hiện nhiệm vụ</w:t>
            </w:r>
          </w:p>
          <w:p w:rsidR="0001724A" w:rsidRPr="002D4CF5" w:rsidRDefault="0001724A" w:rsidP="002D4CF5">
            <w:pPr>
              <w:spacing w:line="360" w:lineRule="auto"/>
              <w:rPr>
                <w:sz w:val="28"/>
                <w:szCs w:val="28"/>
                <w:lang w:val="vi-VN"/>
              </w:rPr>
            </w:pPr>
            <w:r w:rsidRPr="002D4CF5">
              <w:rPr>
                <w:sz w:val="28"/>
                <w:szCs w:val="28"/>
                <w:lang w:val="vi-VN"/>
              </w:rPr>
              <w:t xml:space="preserve">     HS đọc mục III SGK  và phân tích những biểu hiện của nghĩa sự  việc qua các ngữ liệu sgk..</w:t>
            </w:r>
          </w:p>
          <w:p w:rsidR="0001724A" w:rsidRPr="002D4CF5" w:rsidRDefault="0001724A" w:rsidP="002D4CF5">
            <w:pPr>
              <w:spacing w:line="360" w:lineRule="auto"/>
              <w:rPr>
                <w:b/>
                <w:sz w:val="28"/>
                <w:szCs w:val="28"/>
              </w:rPr>
            </w:pPr>
            <w:r w:rsidRPr="002D4CF5">
              <w:rPr>
                <w:b/>
                <w:sz w:val="28"/>
                <w:szCs w:val="28"/>
              </w:rPr>
              <w:t xml:space="preserve">Bước 3: HS báo cáo kết quả </w:t>
            </w:r>
          </w:p>
          <w:p w:rsidR="0001724A" w:rsidRPr="002D4CF5" w:rsidRDefault="0001724A" w:rsidP="002D4CF5">
            <w:pPr>
              <w:spacing w:line="360" w:lineRule="auto"/>
              <w:rPr>
                <w:sz w:val="28"/>
                <w:szCs w:val="28"/>
                <w:lang w:val="vi-VN"/>
              </w:rPr>
            </w:pPr>
            <w:r w:rsidRPr="002D4CF5">
              <w:rPr>
                <w:sz w:val="28"/>
                <w:szCs w:val="28"/>
                <w:lang w:val="vi-VN"/>
              </w:rPr>
              <w:t>Sự biểu hiện</w:t>
            </w:r>
          </w:p>
          <w:p w:rsidR="0001724A" w:rsidRPr="002D4CF5" w:rsidRDefault="0001724A" w:rsidP="002D4CF5">
            <w:pPr>
              <w:spacing w:line="360" w:lineRule="auto"/>
              <w:rPr>
                <w:sz w:val="28"/>
                <w:szCs w:val="28"/>
                <w:lang w:val="vi-VN"/>
              </w:rPr>
            </w:pPr>
            <w:r w:rsidRPr="002D4CF5">
              <w:rPr>
                <w:sz w:val="28"/>
                <w:szCs w:val="28"/>
                <w:lang w:val="vi-VN"/>
              </w:rPr>
              <w:t>- Khẳng định tính chân thực của sự việc</w:t>
            </w:r>
          </w:p>
          <w:p w:rsidR="0001724A" w:rsidRPr="002D4CF5" w:rsidRDefault="0001724A" w:rsidP="002D4CF5">
            <w:pPr>
              <w:spacing w:line="360" w:lineRule="auto"/>
              <w:rPr>
                <w:sz w:val="28"/>
                <w:szCs w:val="28"/>
                <w:lang w:val="vi-VN"/>
              </w:rPr>
            </w:pPr>
            <w:r w:rsidRPr="002D4CF5">
              <w:rPr>
                <w:sz w:val="28"/>
                <w:szCs w:val="28"/>
                <w:lang w:val="vi-VN"/>
              </w:rPr>
              <w:t>- Phỏng đoán sự việc với độ tin cậy cao hoặc thấp.</w:t>
            </w:r>
          </w:p>
          <w:p w:rsidR="0001724A" w:rsidRPr="002D4CF5" w:rsidRDefault="0001724A" w:rsidP="002D4CF5">
            <w:pPr>
              <w:spacing w:line="360" w:lineRule="auto"/>
              <w:rPr>
                <w:sz w:val="28"/>
                <w:szCs w:val="28"/>
                <w:lang w:val="vi-VN"/>
              </w:rPr>
            </w:pPr>
            <w:r w:rsidRPr="002D4CF5">
              <w:rPr>
                <w:sz w:val="28"/>
                <w:szCs w:val="28"/>
                <w:lang w:val="vi-VN"/>
              </w:rPr>
              <w:t>- Đánh giá về mức độ hay số lượng đối với một phương diện nào đó của sự việc.</w:t>
            </w:r>
          </w:p>
          <w:p w:rsidR="0001724A" w:rsidRPr="002D4CF5" w:rsidRDefault="0001724A" w:rsidP="002D4CF5">
            <w:pPr>
              <w:spacing w:line="360" w:lineRule="auto"/>
              <w:rPr>
                <w:sz w:val="28"/>
                <w:szCs w:val="28"/>
                <w:lang w:val="vi-VN"/>
              </w:rPr>
            </w:pPr>
            <w:r w:rsidRPr="002D4CF5">
              <w:rPr>
                <w:sz w:val="28"/>
                <w:szCs w:val="28"/>
                <w:lang w:val="vi-VN"/>
              </w:rPr>
              <w:t>- Đánh giá sự việc có thực hay không có thực đã xảy ra hay chưa xảy ra.</w:t>
            </w:r>
          </w:p>
          <w:p w:rsidR="0001724A" w:rsidRPr="002D4CF5" w:rsidRDefault="0001724A" w:rsidP="002D4CF5">
            <w:pPr>
              <w:spacing w:line="360" w:lineRule="auto"/>
              <w:rPr>
                <w:sz w:val="28"/>
                <w:szCs w:val="28"/>
              </w:rPr>
            </w:pPr>
            <w:r w:rsidRPr="002D4CF5">
              <w:rPr>
                <w:sz w:val="28"/>
                <w:szCs w:val="28"/>
                <w:lang w:val="vi-VN"/>
              </w:rPr>
              <w:t>- Khẳng định tính tất yếu, sự cần thiết hay khả năng của sự việc.</w:t>
            </w:r>
          </w:p>
          <w:p w:rsidR="0001724A" w:rsidRPr="002D4CF5" w:rsidRDefault="0001724A" w:rsidP="002D4CF5">
            <w:pPr>
              <w:spacing w:line="360" w:lineRule="auto"/>
              <w:rPr>
                <w:sz w:val="28"/>
                <w:szCs w:val="28"/>
              </w:rPr>
            </w:pPr>
            <w:r w:rsidRPr="002D4CF5">
              <w:rPr>
                <w:b/>
                <w:sz w:val="28"/>
                <w:szCs w:val="28"/>
              </w:rPr>
              <w:t>Bước 4: GV nhận xét, chốt kiến thức</w:t>
            </w:r>
          </w:p>
          <w:p w:rsidR="0001724A" w:rsidRPr="002D4CF5" w:rsidRDefault="0001724A" w:rsidP="002D4CF5">
            <w:pPr>
              <w:spacing w:line="360" w:lineRule="auto"/>
              <w:rPr>
                <w:sz w:val="28"/>
                <w:szCs w:val="28"/>
                <w:lang w:val="vi-VN"/>
              </w:rPr>
            </w:pPr>
            <w:r w:rsidRPr="002D4CF5">
              <w:rPr>
                <w:b/>
                <w:sz w:val="28"/>
                <w:szCs w:val="28"/>
                <w:u w:val="single"/>
                <w:lang w:val="vi-VN"/>
              </w:rPr>
              <w:t>Thao tác 2:</w:t>
            </w:r>
            <w:r w:rsidRPr="002D4CF5">
              <w:rPr>
                <w:sz w:val="28"/>
                <w:szCs w:val="28"/>
                <w:lang w:val="vi-VN"/>
              </w:rPr>
              <w:t xml:space="preserve"> Luyện tập. Thảo luận nhóm.</w:t>
            </w:r>
          </w:p>
          <w:p w:rsidR="0001724A" w:rsidRPr="002D4CF5" w:rsidRDefault="0001724A" w:rsidP="002D4CF5">
            <w:pPr>
              <w:spacing w:line="360" w:lineRule="auto"/>
              <w:rPr>
                <w:sz w:val="28"/>
                <w:szCs w:val="28"/>
                <w:lang w:val="vi-VN"/>
              </w:rPr>
            </w:pPr>
            <w:r w:rsidRPr="002D4CF5">
              <w:rPr>
                <w:sz w:val="28"/>
                <w:szCs w:val="28"/>
                <w:lang w:val="vi-VN"/>
              </w:rPr>
              <w:t>Đại diện nhóm trình bày. GV nhận xét và cho điểm.</w:t>
            </w:r>
          </w:p>
          <w:p w:rsidR="0001724A" w:rsidRPr="002D4CF5" w:rsidRDefault="0001724A"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Bài tập 1 </w:t>
            </w:r>
          </w:p>
          <w:p w:rsidR="0001724A" w:rsidRPr="002D4CF5" w:rsidRDefault="0001724A"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Bài tập 2</w:t>
            </w:r>
          </w:p>
          <w:p w:rsidR="0001724A" w:rsidRPr="002D4CF5" w:rsidRDefault="0001724A"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Bài tập 3.</w:t>
            </w:r>
          </w:p>
          <w:p w:rsidR="0001724A" w:rsidRPr="002D4CF5" w:rsidRDefault="0001724A" w:rsidP="002D4CF5">
            <w:pPr>
              <w:spacing w:line="360" w:lineRule="auto"/>
              <w:rPr>
                <w:sz w:val="28"/>
                <w:szCs w:val="28"/>
                <w:lang w:val="vi-VN"/>
              </w:rPr>
            </w:pPr>
            <w:r w:rsidRPr="002D4CF5">
              <w:rPr>
                <w:b/>
                <w:sz w:val="28"/>
                <w:szCs w:val="28"/>
                <w:lang w:val="vi-VN"/>
              </w:rPr>
              <w:t>- Nhóm 4</w:t>
            </w:r>
            <w:r w:rsidRPr="002D4CF5">
              <w:rPr>
                <w:sz w:val="28"/>
                <w:szCs w:val="28"/>
                <w:lang w:val="vi-VN"/>
              </w:rPr>
              <w:t xml:space="preserve"> : bài tập 4</w:t>
            </w:r>
          </w:p>
          <w:p w:rsidR="0001724A" w:rsidRPr="002D4CF5" w:rsidRDefault="0001724A" w:rsidP="002D4CF5">
            <w:pPr>
              <w:spacing w:line="360" w:lineRule="auto"/>
              <w:rPr>
                <w:sz w:val="28"/>
                <w:szCs w:val="28"/>
                <w:lang w:val="vi-VN"/>
              </w:rPr>
            </w:pPr>
          </w:p>
          <w:p w:rsidR="0001724A" w:rsidRPr="002D4CF5" w:rsidRDefault="0001724A"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6"/>
              <w:gridCol w:w="2299"/>
            </w:tblGrid>
            <w:tr w:rsidR="0001724A" w:rsidRPr="002D4CF5" w:rsidTr="006649B4">
              <w:tc>
                <w:tcPr>
                  <w:tcW w:w="2530" w:type="dxa"/>
                  <w:tcBorders>
                    <w:top w:val="single" w:sz="4" w:space="0" w:color="auto"/>
                    <w:left w:val="single" w:sz="4" w:space="0" w:color="auto"/>
                    <w:bottom w:val="single" w:sz="4" w:space="0" w:color="auto"/>
                    <w:right w:val="single" w:sz="4" w:space="0" w:color="auto"/>
                  </w:tcBorders>
                </w:tcPr>
                <w:p w:rsidR="0001724A" w:rsidRPr="002D4CF5" w:rsidRDefault="0001724A" w:rsidP="002D4CF5">
                  <w:pPr>
                    <w:spacing w:line="360" w:lineRule="auto"/>
                    <w:rPr>
                      <w:b/>
                      <w:i/>
                      <w:sz w:val="28"/>
                      <w:szCs w:val="28"/>
                      <w:lang w:val="fr-FR"/>
                    </w:rPr>
                  </w:pPr>
                  <w:r w:rsidRPr="002D4CF5">
                    <w:rPr>
                      <w:b/>
                      <w:i/>
                      <w:sz w:val="28"/>
                      <w:szCs w:val="28"/>
                      <w:lang w:val="fr-FR"/>
                    </w:rPr>
                    <w:t>Nghĩa sự việc</w:t>
                  </w:r>
                </w:p>
              </w:tc>
              <w:tc>
                <w:tcPr>
                  <w:tcW w:w="2363" w:type="dxa"/>
                  <w:tcBorders>
                    <w:top w:val="single" w:sz="4" w:space="0" w:color="auto"/>
                    <w:left w:val="single" w:sz="4" w:space="0" w:color="auto"/>
                    <w:bottom w:val="single" w:sz="4" w:space="0" w:color="auto"/>
                    <w:right w:val="single" w:sz="4" w:space="0" w:color="auto"/>
                  </w:tcBorders>
                </w:tcPr>
                <w:p w:rsidR="0001724A" w:rsidRPr="002D4CF5" w:rsidRDefault="0001724A" w:rsidP="002D4CF5">
                  <w:pPr>
                    <w:spacing w:line="360" w:lineRule="auto"/>
                    <w:rPr>
                      <w:b/>
                      <w:i/>
                      <w:sz w:val="28"/>
                      <w:szCs w:val="28"/>
                      <w:lang w:val="fr-FR"/>
                    </w:rPr>
                  </w:pPr>
                  <w:r w:rsidRPr="002D4CF5">
                    <w:rPr>
                      <w:b/>
                      <w:i/>
                      <w:sz w:val="28"/>
                      <w:szCs w:val="28"/>
                      <w:lang w:val="fr-FR"/>
                    </w:rPr>
                    <w:t>Nghĩa tình thái</w:t>
                  </w:r>
                </w:p>
              </w:tc>
            </w:tr>
            <w:tr w:rsidR="0001724A" w:rsidRPr="002D4CF5" w:rsidTr="006649B4">
              <w:tc>
                <w:tcPr>
                  <w:tcW w:w="2530" w:type="dxa"/>
                  <w:tcBorders>
                    <w:top w:val="single" w:sz="4" w:space="0" w:color="auto"/>
                    <w:left w:val="single" w:sz="4" w:space="0" w:color="auto"/>
                    <w:bottom w:val="single" w:sz="4" w:space="0" w:color="auto"/>
                    <w:right w:val="single" w:sz="4" w:space="0" w:color="auto"/>
                  </w:tcBorders>
                </w:tcPr>
                <w:p w:rsidR="0001724A" w:rsidRPr="002D4CF5" w:rsidRDefault="0001724A" w:rsidP="002D4CF5">
                  <w:pPr>
                    <w:spacing w:line="360" w:lineRule="auto"/>
                    <w:rPr>
                      <w:sz w:val="28"/>
                      <w:szCs w:val="28"/>
                      <w:lang w:val="fr-FR"/>
                    </w:rPr>
                  </w:pPr>
                  <w:r w:rsidRPr="002D4CF5">
                    <w:rPr>
                      <w:sz w:val="28"/>
                      <w:szCs w:val="28"/>
                      <w:lang w:val="fr-FR"/>
                    </w:rPr>
                    <w:t>a. Hiện tượng nắng mưa ở hai miền khác nhau.</w:t>
                  </w:r>
                </w:p>
              </w:tc>
              <w:tc>
                <w:tcPr>
                  <w:tcW w:w="2363" w:type="dxa"/>
                  <w:tcBorders>
                    <w:top w:val="single" w:sz="4" w:space="0" w:color="auto"/>
                    <w:left w:val="single" w:sz="4" w:space="0" w:color="auto"/>
                    <w:bottom w:val="single" w:sz="4" w:space="0" w:color="auto"/>
                    <w:right w:val="single" w:sz="4" w:space="0" w:color="auto"/>
                  </w:tcBorders>
                </w:tcPr>
                <w:p w:rsidR="0001724A" w:rsidRPr="002D4CF5" w:rsidRDefault="0001724A" w:rsidP="002D4CF5">
                  <w:pPr>
                    <w:spacing w:line="360" w:lineRule="auto"/>
                    <w:rPr>
                      <w:sz w:val="28"/>
                      <w:szCs w:val="28"/>
                      <w:lang w:val="fr-FR"/>
                    </w:rPr>
                  </w:pPr>
                  <w:r w:rsidRPr="002D4CF5">
                    <w:rPr>
                      <w:i/>
                      <w:iCs/>
                      <w:sz w:val="28"/>
                      <w:szCs w:val="28"/>
                      <w:lang w:val="fr-FR"/>
                    </w:rPr>
                    <w:t>Chắc:</w:t>
                  </w:r>
                  <w:r w:rsidRPr="002D4CF5">
                    <w:rPr>
                      <w:sz w:val="28"/>
                      <w:szCs w:val="28"/>
                      <w:lang w:val="fr-FR"/>
                    </w:rPr>
                    <w:t xml:space="preserve"> Phỏng đoán độ tin cậy cao</w:t>
                  </w:r>
                </w:p>
              </w:tc>
            </w:tr>
            <w:tr w:rsidR="0001724A" w:rsidRPr="002D4CF5" w:rsidTr="006649B4">
              <w:tc>
                <w:tcPr>
                  <w:tcW w:w="2530" w:type="dxa"/>
                  <w:tcBorders>
                    <w:top w:val="single" w:sz="4" w:space="0" w:color="auto"/>
                    <w:left w:val="single" w:sz="4" w:space="0" w:color="auto"/>
                    <w:bottom w:val="single" w:sz="4" w:space="0" w:color="auto"/>
                    <w:right w:val="single" w:sz="4" w:space="0" w:color="auto"/>
                  </w:tcBorders>
                </w:tcPr>
                <w:p w:rsidR="0001724A" w:rsidRPr="002D4CF5" w:rsidRDefault="0001724A" w:rsidP="002D4CF5">
                  <w:pPr>
                    <w:spacing w:line="360" w:lineRule="auto"/>
                    <w:rPr>
                      <w:sz w:val="28"/>
                      <w:szCs w:val="28"/>
                      <w:lang w:val="fr-FR"/>
                    </w:rPr>
                  </w:pPr>
                  <w:r w:rsidRPr="002D4CF5">
                    <w:rPr>
                      <w:sz w:val="28"/>
                      <w:szCs w:val="28"/>
                      <w:lang w:val="fr-FR"/>
                    </w:rPr>
                    <w:t xml:space="preserve">b. </w:t>
                  </w:r>
                  <w:r w:rsidRPr="002D4CF5">
                    <w:rPr>
                      <w:iCs/>
                      <w:sz w:val="28"/>
                      <w:szCs w:val="28"/>
                      <w:lang w:val="fr-FR"/>
                    </w:rPr>
                    <w:t>Ảnh của mợ Du và thằng Dũng</w:t>
                  </w:r>
                </w:p>
              </w:tc>
              <w:tc>
                <w:tcPr>
                  <w:tcW w:w="2363" w:type="dxa"/>
                  <w:tcBorders>
                    <w:top w:val="single" w:sz="4" w:space="0" w:color="auto"/>
                    <w:left w:val="single" w:sz="4" w:space="0" w:color="auto"/>
                    <w:bottom w:val="single" w:sz="4" w:space="0" w:color="auto"/>
                    <w:right w:val="single" w:sz="4" w:space="0" w:color="auto"/>
                  </w:tcBorders>
                </w:tcPr>
                <w:p w:rsidR="0001724A" w:rsidRPr="002D4CF5" w:rsidRDefault="0001724A" w:rsidP="002D4CF5">
                  <w:pPr>
                    <w:spacing w:line="360" w:lineRule="auto"/>
                    <w:rPr>
                      <w:sz w:val="28"/>
                      <w:szCs w:val="28"/>
                      <w:lang w:val="fr-FR"/>
                    </w:rPr>
                  </w:pPr>
                  <w:r w:rsidRPr="002D4CF5">
                    <w:rPr>
                      <w:i/>
                      <w:iCs/>
                      <w:sz w:val="28"/>
                      <w:szCs w:val="28"/>
                      <w:lang w:val="fr-FR"/>
                    </w:rPr>
                    <w:t>Rõ ràng là</w:t>
                  </w:r>
                  <w:r w:rsidRPr="002D4CF5">
                    <w:rPr>
                      <w:sz w:val="28"/>
                      <w:szCs w:val="28"/>
                      <w:lang w:val="fr-FR"/>
                    </w:rPr>
                    <w:t>: Khẳng định sự việc</w:t>
                  </w:r>
                </w:p>
              </w:tc>
            </w:tr>
            <w:tr w:rsidR="0001724A" w:rsidRPr="002D4CF5" w:rsidTr="006649B4">
              <w:tc>
                <w:tcPr>
                  <w:tcW w:w="2530" w:type="dxa"/>
                  <w:tcBorders>
                    <w:top w:val="single" w:sz="4" w:space="0" w:color="auto"/>
                    <w:left w:val="single" w:sz="4" w:space="0" w:color="auto"/>
                    <w:bottom w:val="single" w:sz="4" w:space="0" w:color="auto"/>
                    <w:right w:val="single" w:sz="4" w:space="0" w:color="auto"/>
                  </w:tcBorders>
                </w:tcPr>
                <w:p w:rsidR="0001724A" w:rsidRPr="002D4CF5" w:rsidRDefault="0001724A" w:rsidP="002D4CF5">
                  <w:pPr>
                    <w:spacing w:line="360" w:lineRule="auto"/>
                    <w:rPr>
                      <w:sz w:val="28"/>
                      <w:szCs w:val="28"/>
                    </w:rPr>
                  </w:pPr>
                  <w:r w:rsidRPr="002D4CF5">
                    <w:rPr>
                      <w:sz w:val="28"/>
                      <w:szCs w:val="28"/>
                    </w:rPr>
                    <w:t xml:space="preserve">c. </w:t>
                  </w:r>
                  <w:r w:rsidRPr="002D4CF5">
                    <w:rPr>
                      <w:iCs/>
                      <w:sz w:val="28"/>
                      <w:szCs w:val="28"/>
                    </w:rPr>
                    <w:t>Cái gông</w:t>
                  </w:r>
                </w:p>
              </w:tc>
              <w:tc>
                <w:tcPr>
                  <w:tcW w:w="2363" w:type="dxa"/>
                  <w:tcBorders>
                    <w:top w:val="single" w:sz="4" w:space="0" w:color="auto"/>
                    <w:left w:val="single" w:sz="4" w:space="0" w:color="auto"/>
                    <w:bottom w:val="single" w:sz="4" w:space="0" w:color="auto"/>
                    <w:right w:val="single" w:sz="4" w:space="0" w:color="auto"/>
                  </w:tcBorders>
                </w:tcPr>
                <w:p w:rsidR="0001724A" w:rsidRPr="002D4CF5" w:rsidRDefault="0001724A" w:rsidP="002D4CF5">
                  <w:pPr>
                    <w:spacing w:line="360" w:lineRule="auto"/>
                    <w:rPr>
                      <w:sz w:val="28"/>
                      <w:szCs w:val="28"/>
                      <w:lang w:val="fr-FR"/>
                    </w:rPr>
                  </w:pPr>
                  <w:r w:rsidRPr="002D4CF5">
                    <w:rPr>
                      <w:i/>
                      <w:iCs/>
                      <w:sz w:val="28"/>
                      <w:szCs w:val="28"/>
                      <w:lang w:val="fr-FR"/>
                    </w:rPr>
                    <w:t>Thật là</w:t>
                  </w:r>
                  <w:r w:rsidRPr="002D4CF5">
                    <w:rPr>
                      <w:sz w:val="28"/>
                      <w:szCs w:val="28"/>
                      <w:lang w:val="fr-FR"/>
                    </w:rPr>
                    <w:t>: Thái độ mỉa mai</w:t>
                  </w:r>
                </w:p>
              </w:tc>
            </w:tr>
            <w:tr w:rsidR="0001724A" w:rsidRPr="002D4CF5" w:rsidTr="006649B4">
              <w:tc>
                <w:tcPr>
                  <w:tcW w:w="2530" w:type="dxa"/>
                  <w:tcBorders>
                    <w:top w:val="single" w:sz="4" w:space="0" w:color="auto"/>
                    <w:left w:val="single" w:sz="4" w:space="0" w:color="auto"/>
                    <w:bottom w:val="single" w:sz="4" w:space="0" w:color="auto"/>
                    <w:right w:val="single" w:sz="4" w:space="0" w:color="auto"/>
                  </w:tcBorders>
                </w:tcPr>
                <w:p w:rsidR="0001724A" w:rsidRPr="002D4CF5" w:rsidRDefault="0001724A" w:rsidP="002D4CF5">
                  <w:pPr>
                    <w:spacing w:line="360" w:lineRule="auto"/>
                    <w:rPr>
                      <w:sz w:val="28"/>
                      <w:szCs w:val="28"/>
                      <w:lang w:val="fr-FR"/>
                    </w:rPr>
                  </w:pPr>
                  <w:r w:rsidRPr="002D4CF5">
                    <w:rPr>
                      <w:sz w:val="28"/>
                      <w:szCs w:val="28"/>
                      <w:lang w:val="fr-FR"/>
                    </w:rPr>
                    <w:t xml:space="preserve">d. </w:t>
                  </w:r>
                  <w:r w:rsidRPr="002D4CF5">
                    <w:rPr>
                      <w:iCs/>
                      <w:sz w:val="28"/>
                      <w:szCs w:val="28"/>
                      <w:lang w:val="fr-FR"/>
                    </w:rPr>
                    <w:t>Giật cướp, mạnh vì liều</w:t>
                  </w:r>
                </w:p>
              </w:tc>
              <w:tc>
                <w:tcPr>
                  <w:tcW w:w="2363" w:type="dxa"/>
                  <w:tcBorders>
                    <w:top w:val="single" w:sz="4" w:space="0" w:color="auto"/>
                    <w:left w:val="single" w:sz="4" w:space="0" w:color="auto"/>
                    <w:bottom w:val="single" w:sz="4" w:space="0" w:color="auto"/>
                    <w:right w:val="single" w:sz="4" w:space="0" w:color="auto"/>
                  </w:tcBorders>
                </w:tcPr>
                <w:p w:rsidR="0001724A" w:rsidRPr="002D4CF5" w:rsidRDefault="0001724A" w:rsidP="002D4CF5">
                  <w:pPr>
                    <w:spacing w:line="360" w:lineRule="auto"/>
                    <w:rPr>
                      <w:sz w:val="28"/>
                      <w:szCs w:val="28"/>
                      <w:lang w:val="fr-FR"/>
                    </w:rPr>
                  </w:pPr>
                  <w:r w:rsidRPr="002D4CF5">
                    <w:rPr>
                      <w:i/>
                      <w:iCs/>
                      <w:sz w:val="28"/>
                      <w:szCs w:val="28"/>
                      <w:lang w:val="fr-FR"/>
                    </w:rPr>
                    <w:t>Chỉ:</w:t>
                  </w:r>
                  <w:r w:rsidRPr="002D4CF5">
                    <w:rPr>
                      <w:sz w:val="28"/>
                      <w:szCs w:val="28"/>
                      <w:lang w:val="fr-FR"/>
                    </w:rPr>
                    <w:t xml:space="preserve">  nhấn mạnh; </w:t>
                  </w:r>
                  <w:r w:rsidRPr="002D4CF5">
                    <w:rPr>
                      <w:i/>
                      <w:iCs/>
                      <w:sz w:val="28"/>
                      <w:szCs w:val="28"/>
                      <w:lang w:val="fr-FR"/>
                    </w:rPr>
                    <w:t>đã đành</w:t>
                  </w:r>
                  <w:r w:rsidRPr="002D4CF5">
                    <w:rPr>
                      <w:sz w:val="28"/>
                      <w:szCs w:val="28"/>
                      <w:lang w:val="fr-FR"/>
                    </w:rPr>
                    <w:t>: Miễn cưỡng.</w:t>
                  </w:r>
                </w:p>
              </w:tc>
            </w:tr>
          </w:tbl>
          <w:p w:rsidR="0001724A" w:rsidRPr="002D4CF5" w:rsidRDefault="0001724A" w:rsidP="002D4CF5">
            <w:pPr>
              <w:spacing w:line="360" w:lineRule="auto"/>
              <w:rPr>
                <w:sz w:val="28"/>
                <w:szCs w:val="28"/>
                <w:lang w:val="fr-FR"/>
              </w:rPr>
            </w:pPr>
          </w:p>
          <w:p w:rsidR="0001724A" w:rsidRPr="002D4CF5" w:rsidRDefault="0001724A" w:rsidP="002D4CF5">
            <w:pPr>
              <w:spacing w:line="360" w:lineRule="auto"/>
              <w:rPr>
                <w:sz w:val="28"/>
                <w:szCs w:val="28"/>
                <w:lang w:val="fr-FR"/>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01724A" w:rsidRPr="002D4CF5" w:rsidRDefault="0001724A" w:rsidP="002D4CF5">
            <w:pPr>
              <w:spacing w:line="360" w:lineRule="auto"/>
              <w:rPr>
                <w:sz w:val="28"/>
                <w:szCs w:val="28"/>
                <w:u w:val="single"/>
                <w:lang w:val="fr-FR"/>
              </w:rPr>
            </w:pPr>
            <w:r w:rsidRPr="002D4CF5">
              <w:rPr>
                <w:sz w:val="28"/>
                <w:szCs w:val="28"/>
                <w:lang w:val="fr-FR"/>
              </w:rPr>
              <w:t xml:space="preserve">- </w:t>
            </w:r>
            <w:r w:rsidRPr="002D4CF5">
              <w:rPr>
                <w:i/>
                <w:iCs/>
                <w:sz w:val="28"/>
                <w:szCs w:val="28"/>
                <w:lang w:val="fr-FR"/>
              </w:rPr>
              <w:t>Nói của đáng tội:</w:t>
            </w:r>
            <w:r w:rsidRPr="002D4CF5">
              <w:rPr>
                <w:sz w:val="28"/>
                <w:szCs w:val="28"/>
                <w:lang w:val="fr-FR"/>
              </w:rPr>
              <w:t xml:space="preserve"> Rào đón đưa đẩy.</w:t>
            </w:r>
          </w:p>
          <w:p w:rsidR="0001724A" w:rsidRPr="002D4CF5" w:rsidRDefault="0001724A" w:rsidP="002D4CF5">
            <w:pPr>
              <w:spacing w:line="360" w:lineRule="auto"/>
              <w:rPr>
                <w:sz w:val="28"/>
                <w:szCs w:val="28"/>
                <w:lang w:val="fr-FR"/>
              </w:rPr>
            </w:pPr>
            <w:r w:rsidRPr="002D4CF5">
              <w:rPr>
                <w:i/>
                <w:iCs/>
                <w:sz w:val="28"/>
                <w:szCs w:val="28"/>
                <w:lang w:val="fr-FR"/>
              </w:rPr>
              <w:t>- Có thể:</w:t>
            </w:r>
            <w:r w:rsidRPr="002D4CF5">
              <w:rPr>
                <w:sz w:val="28"/>
                <w:szCs w:val="28"/>
                <w:lang w:val="fr-FR"/>
              </w:rPr>
              <w:t xml:space="preserve"> Phóng đoán khả năng</w:t>
            </w:r>
          </w:p>
          <w:p w:rsidR="0001724A" w:rsidRPr="002D4CF5" w:rsidRDefault="0001724A" w:rsidP="002D4CF5">
            <w:pPr>
              <w:spacing w:line="360" w:lineRule="auto"/>
              <w:rPr>
                <w:sz w:val="28"/>
                <w:szCs w:val="28"/>
                <w:lang w:val="fr-FR"/>
              </w:rPr>
            </w:pPr>
            <w:r w:rsidRPr="002D4CF5">
              <w:rPr>
                <w:i/>
                <w:iCs/>
                <w:sz w:val="28"/>
                <w:szCs w:val="28"/>
                <w:lang w:val="fr-FR"/>
              </w:rPr>
              <w:t>- Những:</w:t>
            </w:r>
            <w:r w:rsidRPr="002D4CF5">
              <w:rPr>
                <w:sz w:val="28"/>
                <w:szCs w:val="28"/>
                <w:lang w:val="fr-FR"/>
              </w:rPr>
              <w:t xml:space="preserve"> Đánh giá mức độ cao( tỏ ý chê đắt).</w:t>
            </w:r>
          </w:p>
          <w:p w:rsidR="0001724A" w:rsidRPr="002D4CF5" w:rsidRDefault="0001724A" w:rsidP="002D4CF5">
            <w:pPr>
              <w:spacing w:line="360" w:lineRule="auto"/>
              <w:rPr>
                <w:sz w:val="28"/>
                <w:szCs w:val="28"/>
                <w:lang w:val="fr-FR"/>
              </w:rPr>
            </w:pPr>
            <w:r w:rsidRPr="002D4CF5">
              <w:rPr>
                <w:i/>
                <w:iCs/>
                <w:sz w:val="28"/>
                <w:szCs w:val="28"/>
                <w:lang w:val="fr-FR"/>
              </w:rPr>
              <w:t>- Kia mà:</w:t>
            </w:r>
            <w:r w:rsidRPr="002D4CF5">
              <w:rPr>
                <w:sz w:val="28"/>
                <w:szCs w:val="28"/>
                <w:lang w:val="fr-FR"/>
              </w:rPr>
              <w:t xml:space="preserve"> Trách móc( trách yêu, nũng nịu )</w:t>
            </w:r>
          </w:p>
          <w:p w:rsidR="0001724A" w:rsidRPr="002D4CF5" w:rsidRDefault="0001724A" w:rsidP="002D4CF5">
            <w:pPr>
              <w:spacing w:line="360" w:lineRule="auto"/>
              <w:rPr>
                <w:sz w:val="28"/>
                <w:szCs w:val="28"/>
                <w:lang w:val="fr-FR"/>
              </w:rPr>
            </w:pPr>
          </w:p>
          <w:p w:rsidR="0001724A" w:rsidRPr="002D4CF5" w:rsidRDefault="0001724A" w:rsidP="002D4CF5">
            <w:pPr>
              <w:spacing w:line="360" w:lineRule="auto"/>
              <w:rPr>
                <w:sz w:val="28"/>
                <w:szCs w:val="28"/>
                <w:lang w:val="fr-FR"/>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w:t>
            </w:r>
          </w:p>
          <w:p w:rsidR="0001724A" w:rsidRPr="002D4CF5" w:rsidRDefault="0001724A" w:rsidP="002D4CF5">
            <w:pPr>
              <w:spacing w:line="360" w:lineRule="auto"/>
              <w:rPr>
                <w:i/>
                <w:iCs/>
                <w:sz w:val="28"/>
                <w:szCs w:val="28"/>
                <w:lang w:val="fr-FR"/>
              </w:rPr>
            </w:pPr>
            <w:r w:rsidRPr="002D4CF5">
              <w:rPr>
                <w:sz w:val="28"/>
                <w:szCs w:val="28"/>
                <w:lang w:val="fr-FR"/>
              </w:rPr>
              <w:t xml:space="preserve">- Câu a: </w:t>
            </w:r>
            <w:r w:rsidRPr="002D4CF5">
              <w:rPr>
                <w:i/>
                <w:iCs/>
                <w:sz w:val="28"/>
                <w:szCs w:val="28"/>
                <w:lang w:val="fr-FR"/>
              </w:rPr>
              <w:t>Hình như</w:t>
            </w:r>
          </w:p>
          <w:p w:rsidR="0001724A" w:rsidRPr="002D4CF5" w:rsidRDefault="0001724A" w:rsidP="002D4CF5">
            <w:pPr>
              <w:spacing w:line="360" w:lineRule="auto"/>
              <w:rPr>
                <w:sz w:val="28"/>
                <w:szCs w:val="28"/>
                <w:lang w:val="fr-FR"/>
              </w:rPr>
            </w:pPr>
            <w:r w:rsidRPr="002D4CF5">
              <w:rPr>
                <w:sz w:val="28"/>
                <w:szCs w:val="28"/>
                <w:lang w:val="fr-FR"/>
              </w:rPr>
              <w:t xml:space="preserve">- Câu b: </w:t>
            </w:r>
            <w:r w:rsidRPr="002D4CF5">
              <w:rPr>
                <w:i/>
                <w:iCs/>
                <w:sz w:val="28"/>
                <w:szCs w:val="28"/>
                <w:lang w:val="fr-FR"/>
              </w:rPr>
              <w:t>Dễ</w:t>
            </w:r>
          </w:p>
          <w:p w:rsidR="0001724A" w:rsidRPr="002D4CF5" w:rsidRDefault="0001724A" w:rsidP="002D4CF5">
            <w:pPr>
              <w:spacing w:line="360" w:lineRule="auto"/>
              <w:rPr>
                <w:i/>
                <w:iCs/>
                <w:sz w:val="28"/>
                <w:szCs w:val="28"/>
                <w:lang w:val="fr-FR"/>
              </w:rPr>
            </w:pPr>
            <w:r w:rsidRPr="002D4CF5">
              <w:rPr>
                <w:sz w:val="28"/>
                <w:szCs w:val="28"/>
                <w:lang w:val="fr-FR"/>
              </w:rPr>
              <w:t xml:space="preserve">- Câu c: </w:t>
            </w:r>
            <w:r w:rsidRPr="002D4CF5">
              <w:rPr>
                <w:i/>
                <w:iCs/>
                <w:sz w:val="28"/>
                <w:szCs w:val="28"/>
                <w:lang w:val="fr-FR"/>
              </w:rPr>
              <w:t>Tận</w:t>
            </w:r>
          </w:p>
          <w:p w:rsidR="0001724A" w:rsidRPr="002D4CF5" w:rsidRDefault="0001724A"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trình bày kết quả thảo luận:</w:t>
            </w:r>
          </w:p>
          <w:p w:rsidR="0001724A" w:rsidRPr="002D4CF5" w:rsidRDefault="0001724A" w:rsidP="002D4CF5">
            <w:pPr>
              <w:spacing w:line="360" w:lineRule="auto"/>
              <w:rPr>
                <w:sz w:val="28"/>
                <w:szCs w:val="28"/>
                <w:lang w:val="vi-VN"/>
              </w:rPr>
            </w:pPr>
            <w:r w:rsidRPr="002D4CF5">
              <w:rPr>
                <w:sz w:val="28"/>
                <w:szCs w:val="28"/>
                <w:lang w:val="vi-VN"/>
              </w:rPr>
              <w:t>Đặt câu: - Bây giờ chỉ 8h là cùng.</w:t>
            </w:r>
          </w:p>
          <w:p w:rsidR="0001724A" w:rsidRPr="002D4CF5" w:rsidRDefault="0001724A" w:rsidP="002D4CF5">
            <w:pPr>
              <w:spacing w:line="360" w:lineRule="auto"/>
              <w:rPr>
                <w:sz w:val="28"/>
                <w:szCs w:val="28"/>
                <w:lang w:val="vi-VN"/>
              </w:rPr>
            </w:pPr>
            <w:r w:rsidRPr="002D4CF5">
              <w:rPr>
                <w:sz w:val="28"/>
                <w:szCs w:val="28"/>
              </w:rPr>
              <w:sym w:font="Wingdings" w:char="F0E0"/>
            </w:r>
            <w:r w:rsidRPr="002D4CF5">
              <w:rPr>
                <w:sz w:val="28"/>
                <w:szCs w:val="28"/>
                <w:lang w:val="vi-VN"/>
              </w:rPr>
              <w:t xml:space="preserve"> Phỏng đoán mức độ tối đa.</w:t>
            </w:r>
          </w:p>
          <w:p w:rsidR="0001724A" w:rsidRPr="002D4CF5" w:rsidRDefault="0001724A" w:rsidP="002D4CF5">
            <w:pPr>
              <w:spacing w:line="360" w:lineRule="auto"/>
              <w:rPr>
                <w:sz w:val="28"/>
                <w:szCs w:val="28"/>
                <w:lang w:val="vi-VN"/>
              </w:rPr>
            </w:pPr>
            <w:r w:rsidRPr="002D4CF5">
              <w:rPr>
                <w:sz w:val="28"/>
                <w:szCs w:val="28"/>
                <w:lang w:val="vi-VN"/>
              </w:rPr>
              <w:t xml:space="preserve">              - Chả lẽ nó làm việc đó.</w:t>
            </w:r>
          </w:p>
          <w:p w:rsidR="0001724A" w:rsidRPr="002D4CF5" w:rsidRDefault="0001724A" w:rsidP="002D4CF5">
            <w:pPr>
              <w:spacing w:line="360" w:lineRule="auto"/>
              <w:rPr>
                <w:sz w:val="28"/>
                <w:szCs w:val="28"/>
                <w:lang w:val="vi-VN"/>
              </w:rPr>
            </w:pPr>
            <w:r w:rsidRPr="002D4CF5">
              <w:rPr>
                <w:sz w:val="28"/>
                <w:szCs w:val="28"/>
              </w:rPr>
              <w:sym w:font="Wingdings" w:char="F0E0"/>
            </w:r>
            <w:r w:rsidRPr="002D4CF5">
              <w:rPr>
                <w:sz w:val="28"/>
                <w:szCs w:val="28"/>
                <w:lang w:val="vi-VN"/>
              </w:rPr>
              <w:t xml:space="preserve"> Chưa tin vào sự việc.</w:t>
            </w:r>
          </w:p>
        </w:tc>
        <w:tc>
          <w:tcPr>
            <w:tcW w:w="4469" w:type="dxa"/>
          </w:tcPr>
          <w:p w:rsidR="0001724A" w:rsidRPr="002D4CF5" w:rsidRDefault="0001724A" w:rsidP="002D4CF5">
            <w:pPr>
              <w:spacing w:line="360" w:lineRule="auto"/>
              <w:rPr>
                <w:b/>
                <w:sz w:val="28"/>
                <w:szCs w:val="28"/>
                <w:lang w:val="vi-VN"/>
              </w:rPr>
            </w:pPr>
            <w:r w:rsidRPr="002D4CF5">
              <w:rPr>
                <w:b/>
                <w:sz w:val="28"/>
                <w:szCs w:val="28"/>
                <w:lang w:val="vi-VN"/>
              </w:rPr>
              <w:t>III. Nghĩa tình thái.</w:t>
            </w:r>
          </w:p>
          <w:p w:rsidR="0001724A" w:rsidRPr="002D4CF5" w:rsidRDefault="0001724A" w:rsidP="002D4CF5">
            <w:pPr>
              <w:spacing w:line="360" w:lineRule="auto"/>
              <w:rPr>
                <w:b/>
                <w:sz w:val="28"/>
                <w:szCs w:val="28"/>
                <w:lang w:val="vi-VN"/>
              </w:rPr>
            </w:pPr>
            <w:r w:rsidRPr="002D4CF5">
              <w:rPr>
                <w:sz w:val="28"/>
                <w:szCs w:val="28"/>
                <w:lang w:val="vi-VN"/>
              </w:rPr>
              <w:t xml:space="preserve">  </w:t>
            </w:r>
            <w:r w:rsidRPr="002D4CF5">
              <w:rPr>
                <w:b/>
                <w:sz w:val="28"/>
                <w:szCs w:val="28"/>
                <w:lang w:val="vi-VN"/>
              </w:rPr>
              <w:t>1. Khái niệm:</w:t>
            </w:r>
          </w:p>
          <w:p w:rsidR="0001724A" w:rsidRPr="002D4CF5" w:rsidRDefault="0001724A" w:rsidP="002D4CF5">
            <w:pPr>
              <w:spacing w:line="360" w:lineRule="auto"/>
              <w:rPr>
                <w:sz w:val="28"/>
                <w:szCs w:val="28"/>
                <w:lang w:val="vi-VN"/>
              </w:rPr>
            </w:pPr>
            <w:r w:rsidRPr="002D4CF5">
              <w:rPr>
                <w:sz w:val="28"/>
                <w:szCs w:val="28"/>
                <w:lang w:val="vi-VN"/>
              </w:rPr>
              <w:t>- Nghĩa tình thái biểu hiện thái độ, sự đánh giá của người nói đối  với sự việc hoặc đối với người nghe.</w:t>
            </w:r>
          </w:p>
          <w:p w:rsidR="0001724A" w:rsidRPr="002D4CF5" w:rsidRDefault="0001724A" w:rsidP="002D4CF5">
            <w:pPr>
              <w:spacing w:line="360" w:lineRule="auto"/>
              <w:rPr>
                <w:sz w:val="28"/>
                <w:szCs w:val="28"/>
                <w:lang w:val="vi-VN"/>
              </w:rPr>
            </w:pPr>
            <w:r w:rsidRPr="002D4CF5">
              <w:rPr>
                <w:sz w:val="28"/>
                <w:szCs w:val="28"/>
                <w:lang w:val="vi-VN"/>
              </w:rPr>
              <w:t xml:space="preserve"> </w:t>
            </w:r>
            <w:r w:rsidRPr="002D4CF5">
              <w:rPr>
                <w:b/>
                <w:sz w:val="28"/>
                <w:szCs w:val="28"/>
                <w:lang w:val="vi-VN"/>
              </w:rPr>
              <w:t>2. Các trường hợp biểu hiện của nghĩa tình thái</w:t>
            </w:r>
            <w:r w:rsidRPr="002D4CF5">
              <w:rPr>
                <w:sz w:val="28"/>
                <w:szCs w:val="28"/>
                <w:lang w:val="vi-VN"/>
              </w:rPr>
              <w:t>.</w:t>
            </w:r>
          </w:p>
          <w:p w:rsidR="0001724A" w:rsidRPr="002D4CF5" w:rsidRDefault="0001724A" w:rsidP="002D4CF5">
            <w:pPr>
              <w:spacing w:line="360" w:lineRule="auto"/>
              <w:rPr>
                <w:b/>
                <w:i/>
                <w:sz w:val="28"/>
                <w:szCs w:val="28"/>
                <w:lang w:val="vi-VN"/>
              </w:rPr>
            </w:pPr>
            <w:r w:rsidRPr="002D4CF5">
              <w:rPr>
                <w:b/>
                <w:i/>
                <w:sz w:val="28"/>
                <w:szCs w:val="28"/>
                <w:lang w:val="vi-VN"/>
              </w:rPr>
              <w:t xml:space="preserve">   a. Sự nhìn nhận đánh giá và thái độ của người nói đối với sự việc được đề cập đến trong câu :</w:t>
            </w:r>
          </w:p>
          <w:p w:rsidR="0001724A" w:rsidRPr="002D4CF5" w:rsidRDefault="0001724A" w:rsidP="002D4CF5">
            <w:pPr>
              <w:spacing w:line="360" w:lineRule="auto"/>
              <w:rPr>
                <w:b/>
                <w:i/>
                <w:sz w:val="28"/>
                <w:szCs w:val="28"/>
                <w:lang w:val="vi-VN"/>
              </w:rPr>
            </w:pPr>
            <w:r w:rsidRPr="002D4CF5">
              <w:rPr>
                <w:sz w:val="28"/>
                <w:szCs w:val="28"/>
                <w:lang w:val="vi-VN"/>
              </w:rPr>
              <w:t xml:space="preserve">  </w:t>
            </w:r>
            <w:r w:rsidRPr="002D4CF5">
              <w:rPr>
                <w:b/>
                <w:i/>
                <w:sz w:val="28"/>
                <w:szCs w:val="28"/>
                <w:lang w:val="vi-VN"/>
              </w:rPr>
              <w:t>b. Tình  cảm, thái độ của người nói đối với  người nghe :</w:t>
            </w:r>
          </w:p>
          <w:p w:rsidR="0001724A" w:rsidRPr="002D4CF5" w:rsidRDefault="0001724A" w:rsidP="002D4CF5">
            <w:pPr>
              <w:spacing w:line="360" w:lineRule="auto"/>
              <w:rPr>
                <w:sz w:val="28"/>
                <w:szCs w:val="28"/>
                <w:lang w:val="vi-VN"/>
              </w:rPr>
            </w:pPr>
            <w:r w:rsidRPr="002D4CF5">
              <w:rPr>
                <w:sz w:val="28"/>
                <w:szCs w:val="28"/>
                <w:lang w:val="vi-VN"/>
              </w:rPr>
              <w:t>- Tình cảm thân mật, gần gũi.</w:t>
            </w:r>
          </w:p>
          <w:p w:rsidR="0001724A" w:rsidRPr="002D4CF5" w:rsidRDefault="0001724A" w:rsidP="002D4CF5">
            <w:pPr>
              <w:spacing w:line="360" w:lineRule="auto"/>
              <w:rPr>
                <w:sz w:val="28"/>
                <w:szCs w:val="28"/>
                <w:lang w:val="vi-VN"/>
              </w:rPr>
            </w:pPr>
            <w:r w:rsidRPr="002D4CF5">
              <w:rPr>
                <w:sz w:val="28"/>
                <w:szCs w:val="28"/>
                <w:lang w:val="vi-VN"/>
              </w:rPr>
              <w:t>- Thái độ bực tức, hách dịch.</w:t>
            </w:r>
          </w:p>
          <w:p w:rsidR="0001724A" w:rsidRPr="002D4CF5" w:rsidRDefault="0001724A" w:rsidP="002D4CF5">
            <w:pPr>
              <w:spacing w:line="360" w:lineRule="auto"/>
              <w:rPr>
                <w:sz w:val="28"/>
                <w:szCs w:val="28"/>
                <w:lang w:val="vi-VN"/>
              </w:rPr>
            </w:pPr>
            <w:r w:rsidRPr="002D4CF5">
              <w:rPr>
                <w:sz w:val="28"/>
                <w:szCs w:val="28"/>
                <w:lang w:val="vi-VN"/>
              </w:rPr>
              <w:t>- Thái độ kính cẩn.</w:t>
            </w:r>
          </w:p>
          <w:p w:rsidR="0001724A" w:rsidRPr="002D4CF5" w:rsidRDefault="0001724A" w:rsidP="002D4CF5">
            <w:pPr>
              <w:spacing w:line="360" w:lineRule="auto"/>
              <w:rPr>
                <w:b/>
                <w:sz w:val="28"/>
                <w:szCs w:val="28"/>
                <w:lang w:val="vi-VN"/>
              </w:rPr>
            </w:pPr>
            <w:r w:rsidRPr="002D4CF5">
              <w:rPr>
                <w:sz w:val="28"/>
                <w:szCs w:val="28"/>
                <w:lang w:val="vi-VN"/>
              </w:rPr>
              <w:t xml:space="preserve">  </w:t>
            </w:r>
            <w:r w:rsidRPr="002D4CF5">
              <w:rPr>
                <w:b/>
                <w:sz w:val="28"/>
                <w:szCs w:val="28"/>
                <w:lang w:val="vi-VN"/>
              </w:rPr>
              <w:t xml:space="preserve">3. Ghi nhớ : </w:t>
            </w:r>
            <w:r w:rsidRPr="002D4CF5">
              <w:rPr>
                <w:sz w:val="28"/>
                <w:szCs w:val="28"/>
                <w:lang w:val="vi-VN"/>
              </w:rPr>
              <w:t>SGK.</w:t>
            </w:r>
          </w:p>
          <w:p w:rsidR="0001724A" w:rsidRPr="002D4CF5" w:rsidRDefault="0001724A" w:rsidP="002D4CF5">
            <w:pPr>
              <w:spacing w:line="360" w:lineRule="auto"/>
              <w:rPr>
                <w:b/>
                <w:sz w:val="28"/>
                <w:szCs w:val="28"/>
                <w:lang w:val="vi-VN"/>
              </w:rPr>
            </w:pPr>
            <w:r w:rsidRPr="002D4CF5">
              <w:rPr>
                <w:b/>
                <w:sz w:val="28"/>
                <w:szCs w:val="28"/>
                <w:lang w:val="vi-VN"/>
              </w:rPr>
              <w:t>IV. Luyện tập.</w:t>
            </w:r>
          </w:p>
          <w:p w:rsidR="0001724A" w:rsidRPr="002D4CF5" w:rsidRDefault="0001724A" w:rsidP="002D4CF5">
            <w:pPr>
              <w:spacing w:line="360" w:lineRule="auto"/>
              <w:rPr>
                <w:b/>
                <w:sz w:val="28"/>
                <w:szCs w:val="28"/>
                <w:lang w:val="vi-VN"/>
              </w:rPr>
            </w:pPr>
          </w:p>
          <w:p w:rsidR="0001724A" w:rsidRPr="002D4CF5" w:rsidRDefault="0001724A" w:rsidP="002D4CF5">
            <w:pPr>
              <w:spacing w:line="360" w:lineRule="auto"/>
              <w:rPr>
                <w:b/>
                <w:sz w:val="28"/>
                <w:szCs w:val="28"/>
                <w:u w:val="single"/>
                <w:lang w:val="vi-VN"/>
              </w:rPr>
            </w:pPr>
            <w:r w:rsidRPr="002D4CF5">
              <w:rPr>
                <w:b/>
                <w:sz w:val="28"/>
                <w:szCs w:val="28"/>
                <w:u w:val="single"/>
                <w:lang w:val="vi-VN"/>
              </w:rPr>
              <w:t>Bài tập 1.</w:t>
            </w:r>
          </w:p>
          <w:p w:rsidR="0001724A" w:rsidRPr="002D4CF5" w:rsidRDefault="0001724A" w:rsidP="002D4CF5">
            <w:pPr>
              <w:spacing w:line="360" w:lineRule="auto"/>
              <w:rPr>
                <w:b/>
                <w:sz w:val="28"/>
                <w:szCs w:val="28"/>
                <w:u w:val="single"/>
                <w:lang w:val="vi-VN"/>
              </w:rPr>
            </w:pPr>
            <w:r w:rsidRPr="002D4CF5">
              <w:rPr>
                <w:b/>
                <w:sz w:val="28"/>
                <w:szCs w:val="28"/>
                <w:u w:val="single"/>
                <w:lang w:val="vi-VN"/>
              </w:rPr>
              <w:t>Bài tập 2.</w:t>
            </w: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p>
          <w:p w:rsidR="0001724A" w:rsidRPr="002D4CF5" w:rsidRDefault="0001724A" w:rsidP="002D4CF5">
            <w:pPr>
              <w:spacing w:line="360" w:lineRule="auto"/>
              <w:rPr>
                <w:b/>
                <w:sz w:val="28"/>
                <w:szCs w:val="28"/>
                <w:u w:val="single"/>
                <w:lang w:val="vi-VN"/>
              </w:rPr>
            </w:pPr>
            <w:r w:rsidRPr="002D4CF5">
              <w:rPr>
                <w:b/>
                <w:sz w:val="28"/>
                <w:szCs w:val="28"/>
                <w:u w:val="single"/>
                <w:lang w:val="vi-VN"/>
              </w:rPr>
              <w:t>Bài tập 3.</w:t>
            </w:r>
          </w:p>
          <w:p w:rsidR="0001724A" w:rsidRPr="002D4CF5" w:rsidRDefault="0001724A" w:rsidP="002D4CF5">
            <w:pPr>
              <w:spacing w:line="360" w:lineRule="auto"/>
              <w:rPr>
                <w:b/>
                <w:sz w:val="28"/>
                <w:szCs w:val="28"/>
                <w:u w:val="single"/>
                <w:lang w:val="vi-VN"/>
              </w:rPr>
            </w:pPr>
            <w:r w:rsidRPr="002D4CF5">
              <w:rPr>
                <w:b/>
                <w:sz w:val="28"/>
                <w:szCs w:val="28"/>
                <w:u w:val="single"/>
                <w:lang w:val="vi-VN"/>
              </w:rPr>
              <w:t>Bài tập 4:</w:t>
            </w:r>
          </w:p>
          <w:p w:rsidR="0001724A" w:rsidRPr="002D4CF5" w:rsidRDefault="0001724A" w:rsidP="002D4CF5">
            <w:pPr>
              <w:spacing w:line="360" w:lineRule="auto"/>
              <w:rPr>
                <w:b/>
                <w:sz w:val="28"/>
                <w:szCs w:val="28"/>
                <w:u w:val="single"/>
                <w:lang w:val="vi-VN"/>
              </w:rPr>
            </w:pPr>
            <w:r w:rsidRPr="002D4CF5">
              <w:rPr>
                <w:b/>
                <w:sz w:val="28"/>
                <w:szCs w:val="28"/>
                <w:u w:val="single"/>
                <w:lang w:val="vi-VN"/>
              </w:rPr>
              <w:t>Bài tập bổ sung</w:t>
            </w:r>
          </w:p>
          <w:p w:rsidR="0001724A" w:rsidRPr="002D4CF5" w:rsidRDefault="0001724A" w:rsidP="002D4CF5">
            <w:pPr>
              <w:spacing w:line="360" w:lineRule="auto"/>
              <w:rPr>
                <w:sz w:val="28"/>
                <w:szCs w:val="28"/>
                <w:lang w:val="vi-VN"/>
              </w:rPr>
            </w:pPr>
            <w:r w:rsidRPr="002D4CF5">
              <w:rPr>
                <w:sz w:val="28"/>
                <w:szCs w:val="28"/>
                <w:lang w:val="vi-VN"/>
              </w:rPr>
              <w:t xml:space="preserve">Đặt câu với mỗi từ ngữ tình thái sau: </w:t>
            </w:r>
            <w:r w:rsidRPr="002D4CF5">
              <w:rPr>
                <w:i/>
                <w:sz w:val="28"/>
                <w:szCs w:val="28"/>
                <w:lang w:val="vi-VN"/>
              </w:rPr>
              <w:t>chưa biết chừng, là cùng, ít ra, nghe nói, chả lẽ, hoá ra, sự thật là, cơ mà, đặc biệt là, đấy mà.</w:t>
            </w:r>
            <w:r w:rsidRPr="002D4CF5">
              <w:rPr>
                <w:sz w:val="28"/>
                <w:szCs w:val="28"/>
                <w:lang w:val="vi-VN"/>
              </w:rPr>
              <w:t xml:space="preserve"> </w:t>
            </w:r>
          </w:p>
          <w:p w:rsidR="0001724A" w:rsidRPr="002D4CF5" w:rsidRDefault="0001724A" w:rsidP="002D4CF5">
            <w:pPr>
              <w:spacing w:line="360" w:lineRule="auto"/>
              <w:rPr>
                <w:sz w:val="28"/>
                <w:szCs w:val="28"/>
                <w:lang w:val="vi-VN"/>
              </w:rPr>
            </w:pPr>
            <w:r w:rsidRPr="002D4CF5">
              <w:rPr>
                <w:sz w:val="28"/>
                <w:szCs w:val="28"/>
                <w:lang w:val="vi-VN"/>
              </w:rPr>
              <w:t xml:space="preserve">     Trả lời</w:t>
            </w:r>
          </w:p>
          <w:p w:rsidR="0001724A" w:rsidRPr="002D4CF5" w:rsidRDefault="0001724A" w:rsidP="002D4CF5">
            <w:pPr>
              <w:spacing w:line="360" w:lineRule="auto"/>
              <w:rPr>
                <w:sz w:val="28"/>
                <w:szCs w:val="28"/>
                <w:lang w:val="vi-VN"/>
              </w:rPr>
            </w:pPr>
            <w:r w:rsidRPr="002D4CF5">
              <w:rPr>
                <w:sz w:val="28"/>
                <w:szCs w:val="28"/>
                <w:lang w:val="vi-VN"/>
              </w:rPr>
              <w:t xml:space="preserve">     − Nó không đến cũng chưa biết chừng! </w:t>
            </w:r>
          </w:p>
          <w:p w:rsidR="0001724A" w:rsidRPr="002D4CF5" w:rsidRDefault="0001724A" w:rsidP="002D4CF5">
            <w:pPr>
              <w:spacing w:line="360" w:lineRule="auto"/>
              <w:rPr>
                <w:sz w:val="28"/>
                <w:szCs w:val="28"/>
                <w:lang w:val="vi-VN"/>
              </w:rPr>
            </w:pPr>
            <w:r w:rsidRPr="002D4CF5">
              <w:rPr>
                <w:sz w:val="28"/>
                <w:szCs w:val="28"/>
                <w:lang w:val="vi-VN"/>
              </w:rPr>
              <w:t xml:space="preserve">     − Cái áo này một trăm ngàn là cùng! </w:t>
            </w:r>
          </w:p>
          <w:p w:rsidR="0001724A" w:rsidRPr="002D4CF5" w:rsidRDefault="0001724A" w:rsidP="002D4CF5">
            <w:pPr>
              <w:spacing w:line="360" w:lineRule="auto"/>
              <w:rPr>
                <w:sz w:val="28"/>
                <w:szCs w:val="28"/>
                <w:lang w:val="vi-VN"/>
              </w:rPr>
            </w:pPr>
            <w:r w:rsidRPr="002D4CF5">
              <w:rPr>
                <w:sz w:val="28"/>
                <w:szCs w:val="28"/>
                <w:lang w:val="vi-VN"/>
              </w:rPr>
              <w:t xml:space="preserve">     − Nghe nói lại sắp có bão. </w:t>
            </w:r>
          </w:p>
          <w:p w:rsidR="0001724A" w:rsidRPr="002D4CF5" w:rsidRDefault="0001724A" w:rsidP="002D4CF5">
            <w:pPr>
              <w:spacing w:line="360" w:lineRule="auto"/>
              <w:rPr>
                <w:sz w:val="28"/>
                <w:szCs w:val="28"/>
                <w:lang w:val="vi-VN"/>
              </w:rPr>
            </w:pPr>
            <w:r w:rsidRPr="002D4CF5">
              <w:rPr>
                <w:sz w:val="28"/>
                <w:szCs w:val="28"/>
                <w:lang w:val="vi-VN"/>
              </w:rPr>
              <w:t xml:space="preserve">     − Chả lẽ giá cả cứ tăng mãi? </w:t>
            </w:r>
          </w:p>
          <w:p w:rsidR="0001724A" w:rsidRPr="002D4CF5" w:rsidRDefault="0001724A" w:rsidP="002D4CF5">
            <w:pPr>
              <w:spacing w:line="360" w:lineRule="auto"/>
              <w:rPr>
                <w:sz w:val="28"/>
                <w:szCs w:val="28"/>
                <w:lang w:val="vi-VN"/>
              </w:rPr>
            </w:pPr>
            <w:r w:rsidRPr="002D4CF5">
              <w:rPr>
                <w:sz w:val="28"/>
                <w:szCs w:val="28"/>
                <w:lang w:val="vi-VN"/>
              </w:rPr>
              <w:t xml:space="preserve">     − Nói thế hoá ra tôi lừa anh à? </w:t>
            </w:r>
          </w:p>
          <w:p w:rsidR="0001724A" w:rsidRPr="002D4CF5" w:rsidRDefault="0001724A" w:rsidP="002D4CF5">
            <w:pPr>
              <w:spacing w:line="360" w:lineRule="auto"/>
              <w:rPr>
                <w:sz w:val="28"/>
                <w:szCs w:val="28"/>
                <w:lang w:val="vi-VN"/>
              </w:rPr>
            </w:pPr>
            <w:r w:rsidRPr="002D4CF5">
              <w:rPr>
                <w:sz w:val="28"/>
                <w:szCs w:val="28"/>
                <w:lang w:val="vi-VN"/>
              </w:rPr>
              <w:t xml:space="preserve">     − Sự thật là cô Hoa đã chia tay anh Nam. </w:t>
            </w:r>
          </w:p>
          <w:p w:rsidR="0001724A" w:rsidRPr="002D4CF5" w:rsidRDefault="0001724A" w:rsidP="002D4CF5">
            <w:pPr>
              <w:spacing w:line="360" w:lineRule="auto"/>
              <w:rPr>
                <w:sz w:val="28"/>
                <w:szCs w:val="28"/>
                <w:lang w:val="vi-VN"/>
              </w:rPr>
            </w:pPr>
          </w:p>
        </w:tc>
      </w:tr>
    </w:tbl>
    <w:p w:rsidR="0001724A" w:rsidRPr="002D4CF5" w:rsidRDefault="0001724A" w:rsidP="002D4CF5">
      <w:pPr>
        <w:spacing w:line="360" w:lineRule="auto"/>
        <w:ind w:firstLine="720"/>
        <w:rPr>
          <w:b/>
          <w:sz w:val="28"/>
          <w:szCs w:val="28"/>
          <w:lang w:val="pt-BR"/>
        </w:rPr>
      </w:pPr>
    </w:p>
    <w:p w:rsidR="0001724A" w:rsidRPr="002D4CF5" w:rsidRDefault="0001724A"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01724A" w:rsidRPr="002D4CF5" w:rsidRDefault="0001724A" w:rsidP="002D4CF5">
      <w:pPr>
        <w:spacing w:line="360" w:lineRule="auto"/>
        <w:ind w:firstLine="720"/>
        <w:rPr>
          <w:b/>
          <w:sz w:val="28"/>
          <w:szCs w:val="28"/>
          <w:lang w:val="vi-VN"/>
        </w:rPr>
      </w:pP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0"/>
        <w:gridCol w:w="4680"/>
        <w:tblGridChange w:id="192">
          <w:tblGrid>
            <w:gridCol w:w="4950"/>
            <w:gridCol w:w="4680"/>
          </w:tblGrid>
        </w:tblGridChange>
      </w:tblGrid>
      <w:tr w:rsidR="0001724A" w:rsidRPr="002D4CF5" w:rsidTr="006649B4">
        <w:trPr>
          <w:trHeight w:val="647"/>
        </w:trPr>
        <w:tc>
          <w:tcPr>
            <w:tcW w:w="4950" w:type="dxa"/>
            <w:shd w:val="clear" w:color="auto" w:fill="auto"/>
          </w:tcPr>
          <w:p w:rsidR="0001724A" w:rsidRPr="002D4CF5" w:rsidRDefault="0001724A"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680" w:type="dxa"/>
          </w:tcPr>
          <w:p w:rsidR="0001724A" w:rsidRPr="002D4CF5" w:rsidRDefault="0001724A"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01724A" w:rsidRPr="002D4CF5" w:rsidTr="006649B4">
        <w:trPr>
          <w:trHeight w:val="647"/>
        </w:trPr>
        <w:tc>
          <w:tcPr>
            <w:tcW w:w="4950" w:type="dxa"/>
            <w:shd w:val="clear" w:color="auto" w:fill="auto"/>
          </w:tcPr>
          <w:p w:rsidR="0001724A" w:rsidRPr="002D4CF5" w:rsidRDefault="0001724A" w:rsidP="002D4CF5">
            <w:pPr>
              <w:spacing w:line="360" w:lineRule="auto"/>
              <w:rPr>
                <w:b/>
                <w:sz w:val="28"/>
                <w:szCs w:val="28"/>
                <w:lang w:val="vi-VN"/>
              </w:rPr>
            </w:pPr>
            <w:r w:rsidRPr="002D4CF5">
              <w:rPr>
                <w:b/>
                <w:sz w:val="28"/>
                <w:szCs w:val="28"/>
                <w:lang w:val="vi-VN"/>
              </w:rPr>
              <w:t xml:space="preserve">GV giao nhiệm vụ: </w:t>
            </w:r>
          </w:p>
          <w:p w:rsidR="0001724A" w:rsidRPr="002D4CF5" w:rsidRDefault="0001724A" w:rsidP="002D4CF5">
            <w:pPr>
              <w:spacing w:line="360" w:lineRule="auto"/>
              <w:rPr>
                <w:i/>
                <w:iCs/>
                <w:sz w:val="28"/>
                <w:szCs w:val="28"/>
                <w:lang w:val="vi-VN"/>
              </w:rPr>
            </w:pPr>
            <w:r w:rsidRPr="002D4CF5">
              <w:rPr>
                <w:sz w:val="28"/>
                <w:szCs w:val="28"/>
                <w:lang w:val="vi-VN"/>
              </w:rPr>
              <w:t>Xác định nghĩa sự việc và nghĩa tình thái trong câu sau:</w:t>
            </w:r>
            <w:r w:rsidRPr="002D4CF5">
              <w:rPr>
                <w:i/>
                <w:iCs/>
                <w:sz w:val="28"/>
                <w:szCs w:val="28"/>
                <w:lang w:val="vi-VN"/>
              </w:rPr>
              <w:t>“Tiếng trống thu không trên cái chòi canh của phố</w:t>
            </w:r>
            <w:r w:rsidRPr="002D4CF5">
              <w:rPr>
                <w:sz w:val="28"/>
                <w:szCs w:val="28"/>
                <w:lang w:val="vi-VN"/>
              </w:rPr>
              <w:t xml:space="preserve"> </w:t>
            </w:r>
            <w:r w:rsidRPr="002D4CF5">
              <w:rPr>
                <w:i/>
                <w:iCs/>
                <w:sz w:val="28"/>
                <w:szCs w:val="28"/>
                <w:lang w:val="vi-VN"/>
              </w:rPr>
              <w:t>huyện. Từng tiếng một vang xa gọi buổi chiều”</w:t>
            </w:r>
          </w:p>
          <w:p w:rsidR="0001724A" w:rsidRPr="002D4CF5" w:rsidRDefault="0001724A" w:rsidP="002D4CF5">
            <w:pPr>
              <w:spacing w:line="360" w:lineRule="auto"/>
              <w:rPr>
                <w:sz w:val="28"/>
                <w:szCs w:val="28"/>
                <w:lang w:val="vi-VN"/>
              </w:rPr>
            </w:pPr>
            <w:r w:rsidRPr="002D4CF5">
              <w:rPr>
                <w:sz w:val="28"/>
                <w:szCs w:val="28"/>
                <w:lang w:val="vi-VN"/>
              </w:rPr>
              <w:t>-   HS thực hiện nhiệm vụ:</w:t>
            </w:r>
          </w:p>
          <w:p w:rsidR="0001724A" w:rsidRPr="002D4CF5" w:rsidRDefault="0001724A" w:rsidP="002D4CF5">
            <w:pPr>
              <w:pStyle w:val="listparagraph1cxspmiddle"/>
              <w:spacing w:before="0" w:beforeAutospacing="0" w:after="0" w:afterAutospacing="0" w:line="360" w:lineRule="auto"/>
              <w:rPr>
                <w:sz w:val="28"/>
                <w:szCs w:val="28"/>
              </w:rPr>
            </w:pPr>
            <w:r w:rsidRPr="002D4CF5">
              <w:rPr>
                <w:sz w:val="28"/>
                <w:szCs w:val="28"/>
                <w:lang w:val="vi-VN"/>
              </w:rPr>
              <w:t>-  HS báo  cáo kết quả thực hiện nhiệm vụ</w:t>
            </w:r>
          </w:p>
          <w:p w:rsidR="0001724A" w:rsidRPr="002D4CF5" w:rsidRDefault="0001724A" w:rsidP="002D4CF5">
            <w:pPr>
              <w:pStyle w:val="listparagraph1cxspmiddle"/>
              <w:spacing w:before="0" w:beforeAutospacing="0" w:after="0" w:afterAutospacing="0" w:line="360" w:lineRule="auto"/>
              <w:rPr>
                <w:bCs/>
                <w:color w:val="000000"/>
                <w:sz w:val="28"/>
                <w:szCs w:val="28"/>
              </w:rPr>
            </w:pPr>
            <w:r w:rsidRPr="002D4CF5">
              <w:rPr>
                <w:sz w:val="28"/>
                <w:szCs w:val="28"/>
              </w:rPr>
              <w:t>GV nhận xét, chốt kiến thức</w:t>
            </w:r>
          </w:p>
        </w:tc>
        <w:tc>
          <w:tcPr>
            <w:tcW w:w="4680" w:type="dxa"/>
          </w:tcPr>
          <w:p w:rsidR="0001724A" w:rsidRPr="002D4CF5" w:rsidRDefault="0001724A" w:rsidP="002D4CF5">
            <w:pPr>
              <w:spacing w:line="360" w:lineRule="auto"/>
              <w:rPr>
                <w:sz w:val="28"/>
                <w:szCs w:val="28"/>
                <w:lang w:val="vi-VN"/>
              </w:rPr>
            </w:pPr>
            <w:r w:rsidRPr="002D4CF5">
              <w:rPr>
                <w:sz w:val="28"/>
                <w:szCs w:val="28"/>
                <w:lang w:val="vi-VN"/>
              </w:rPr>
              <w:t xml:space="preserve">           - Sự việc: báo an toàn không có gì xảy ra, chuẩn bị đóng cửa thành khi bóng chiều sắp hết.</w:t>
            </w:r>
          </w:p>
          <w:p w:rsidR="0001724A" w:rsidRPr="002D4CF5" w:rsidRDefault="0001724A" w:rsidP="002D4CF5">
            <w:pPr>
              <w:spacing w:line="360" w:lineRule="auto"/>
              <w:ind w:firstLine="682"/>
              <w:rPr>
                <w:b/>
                <w:bCs/>
                <w:color w:val="000000"/>
                <w:sz w:val="28"/>
                <w:szCs w:val="28"/>
                <w:lang w:val="vi-VN"/>
              </w:rPr>
            </w:pPr>
            <w:r w:rsidRPr="002D4CF5">
              <w:rPr>
                <w:sz w:val="28"/>
                <w:szCs w:val="28"/>
                <w:lang w:val="vi-VN"/>
              </w:rPr>
              <w:t>- Nghĩa tình thái là thành phần phản ánh thái độ, sự đánh giá của người nói đối với sự việc được nói đến trong câu.</w:t>
            </w:r>
          </w:p>
        </w:tc>
      </w:tr>
    </w:tbl>
    <w:p w:rsidR="0001724A" w:rsidRPr="002D4CF5" w:rsidRDefault="0001724A" w:rsidP="002D4CF5">
      <w:pPr>
        <w:spacing w:line="360" w:lineRule="auto"/>
        <w:ind w:firstLine="720"/>
        <w:rPr>
          <w:b/>
          <w:sz w:val="28"/>
          <w:szCs w:val="28"/>
          <w:lang w:val="vi-VN"/>
        </w:rPr>
      </w:pPr>
    </w:p>
    <w:p w:rsidR="0001724A" w:rsidRPr="002D4CF5" w:rsidRDefault="0001724A" w:rsidP="002D4CF5">
      <w:pPr>
        <w:spacing w:line="360" w:lineRule="auto"/>
        <w:ind w:firstLine="720"/>
        <w:rPr>
          <w:b/>
          <w:sz w:val="28"/>
          <w:szCs w:val="28"/>
          <w:lang w:val="vi-VN"/>
        </w:rPr>
      </w:pPr>
    </w:p>
    <w:p w:rsidR="0001724A" w:rsidRPr="002D4CF5" w:rsidRDefault="0001724A"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4680"/>
        <w:tblGridChange w:id="193">
          <w:tblGrid>
            <w:gridCol w:w="4860"/>
            <w:gridCol w:w="4680"/>
          </w:tblGrid>
        </w:tblGridChange>
      </w:tblGrid>
      <w:tr w:rsidR="0001724A" w:rsidRPr="002D4CF5" w:rsidTr="006649B4">
        <w:trPr>
          <w:trHeight w:val="647"/>
        </w:trPr>
        <w:tc>
          <w:tcPr>
            <w:tcW w:w="4860" w:type="dxa"/>
            <w:shd w:val="clear" w:color="auto" w:fill="auto"/>
          </w:tcPr>
          <w:p w:rsidR="0001724A" w:rsidRPr="002D4CF5" w:rsidRDefault="0001724A"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680" w:type="dxa"/>
          </w:tcPr>
          <w:p w:rsidR="0001724A" w:rsidRPr="002D4CF5" w:rsidRDefault="0001724A"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01724A" w:rsidRPr="002D4CF5" w:rsidTr="006649B4">
        <w:trPr>
          <w:trHeight w:val="647"/>
        </w:trPr>
        <w:tc>
          <w:tcPr>
            <w:tcW w:w="4860" w:type="dxa"/>
            <w:shd w:val="clear" w:color="auto" w:fill="auto"/>
          </w:tcPr>
          <w:p w:rsidR="0001724A" w:rsidRPr="002D4CF5" w:rsidRDefault="0001724A" w:rsidP="002D4CF5">
            <w:pPr>
              <w:spacing w:line="360" w:lineRule="auto"/>
              <w:rPr>
                <w:b/>
                <w:sz w:val="28"/>
                <w:szCs w:val="28"/>
              </w:rPr>
            </w:pPr>
            <w:r w:rsidRPr="002D4CF5">
              <w:rPr>
                <w:b/>
                <w:sz w:val="28"/>
                <w:szCs w:val="28"/>
                <w:lang w:val="vi-VN"/>
              </w:rPr>
              <w:t xml:space="preserve">GV giao nhiệm vụ: </w:t>
            </w:r>
          </w:p>
          <w:p w:rsidR="0001724A" w:rsidRPr="002D4CF5" w:rsidRDefault="0001724A" w:rsidP="002D4CF5">
            <w:pPr>
              <w:spacing w:line="360" w:lineRule="auto"/>
              <w:rPr>
                <w:sz w:val="28"/>
                <w:szCs w:val="28"/>
              </w:rPr>
            </w:pPr>
            <w:r w:rsidRPr="002D4CF5">
              <w:rPr>
                <w:sz w:val="28"/>
                <w:szCs w:val="28"/>
              </w:rPr>
              <w:t xml:space="preserve">     Viết đoạn văn ngắn khoảng 200 chữ cảm nhật chi tiết bát cháo hành trong truyện Chí Phèo ( Nam Cao). Chú ý có sử dụng nghĩa sự việc và nghĩa tình thái trong quá trình lập luận.</w:t>
            </w:r>
          </w:p>
          <w:p w:rsidR="0001724A" w:rsidRPr="002D4CF5" w:rsidRDefault="0001724A" w:rsidP="002D4CF5">
            <w:pPr>
              <w:spacing w:line="360" w:lineRule="auto"/>
              <w:rPr>
                <w:sz w:val="28"/>
                <w:szCs w:val="28"/>
                <w:lang w:val="vi-VN"/>
              </w:rPr>
            </w:pPr>
            <w:r w:rsidRPr="002D4CF5">
              <w:rPr>
                <w:sz w:val="28"/>
                <w:szCs w:val="28"/>
                <w:lang w:val="vi-VN"/>
              </w:rPr>
              <w:t>-   HS thực hiện nhiệm vụ:</w:t>
            </w:r>
          </w:p>
          <w:p w:rsidR="0001724A" w:rsidRPr="002D4CF5" w:rsidRDefault="0001724A" w:rsidP="002D4CF5">
            <w:pPr>
              <w:spacing w:line="360" w:lineRule="auto"/>
              <w:rPr>
                <w:sz w:val="28"/>
                <w:szCs w:val="28"/>
              </w:rPr>
            </w:pPr>
            <w:r w:rsidRPr="002D4CF5">
              <w:rPr>
                <w:sz w:val="28"/>
                <w:szCs w:val="28"/>
                <w:lang w:val="vi-VN"/>
              </w:rPr>
              <w:t>-  HS báo  cáo kết quả thực hiện nhiệm vụ</w:t>
            </w:r>
          </w:p>
          <w:p w:rsidR="0001724A" w:rsidRPr="002D4CF5" w:rsidRDefault="0001724A" w:rsidP="002D4CF5">
            <w:pPr>
              <w:spacing w:line="360" w:lineRule="auto"/>
              <w:rPr>
                <w:sz w:val="28"/>
                <w:szCs w:val="28"/>
              </w:rPr>
            </w:pPr>
            <w:r w:rsidRPr="002D4CF5">
              <w:rPr>
                <w:b/>
                <w:sz w:val="28"/>
                <w:szCs w:val="28"/>
              </w:rPr>
              <w:t>-</w:t>
            </w:r>
            <w:r w:rsidRPr="002D4CF5">
              <w:rPr>
                <w:sz w:val="28"/>
                <w:szCs w:val="28"/>
              </w:rPr>
              <w:t>GV nhận xét, chốt kiến thức</w:t>
            </w:r>
          </w:p>
          <w:p w:rsidR="0001724A" w:rsidRPr="002D4CF5" w:rsidRDefault="0001724A" w:rsidP="002D4CF5">
            <w:pPr>
              <w:pStyle w:val="listparagraph1cxspmiddle"/>
              <w:spacing w:before="0" w:beforeAutospacing="0" w:after="0" w:afterAutospacing="0" w:line="360" w:lineRule="auto"/>
              <w:rPr>
                <w:b/>
                <w:bCs/>
                <w:color w:val="000000"/>
                <w:sz w:val="28"/>
                <w:szCs w:val="28"/>
                <w:lang w:val="vi-VN"/>
              </w:rPr>
            </w:pPr>
          </w:p>
        </w:tc>
        <w:tc>
          <w:tcPr>
            <w:tcW w:w="4680" w:type="dxa"/>
          </w:tcPr>
          <w:p w:rsidR="0001724A" w:rsidRPr="002D4CF5" w:rsidRDefault="0001724A" w:rsidP="002D4CF5">
            <w:pPr>
              <w:pStyle w:val="listparagraph1cxspmiddle"/>
              <w:spacing w:before="0" w:beforeAutospacing="0" w:after="0" w:afterAutospacing="0" w:line="360" w:lineRule="auto"/>
              <w:rPr>
                <w:bCs/>
                <w:color w:val="000000"/>
                <w:sz w:val="28"/>
                <w:szCs w:val="28"/>
                <w:lang w:val="vi-VN"/>
              </w:rPr>
            </w:pPr>
            <w:r w:rsidRPr="002D4CF5">
              <w:rPr>
                <w:b/>
                <w:bCs/>
                <w:color w:val="000000"/>
                <w:sz w:val="28"/>
                <w:szCs w:val="28"/>
                <w:lang w:val="vi-VN"/>
              </w:rPr>
              <w:t>-</w:t>
            </w:r>
            <w:r w:rsidRPr="002D4CF5">
              <w:rPr>
                <w:bCs/>
                <w:color w:val="000000"/>
                <w:sz w:val="28"/>
                <w:szCs w:val="28"/>
                <w:lang w:val="vi-VN"/>
              </w:rPr>
              <w:t>Đọc lại truyện Chí Phèo</w:t>
            </w:r>
          </w:p>
          <w:p w:rsidR="0001724A" w:rsidRPr="002D4CF5" w:rsidRDefault="0001724A" w:rsidP="002D4CF5">
            <w:pPr>
              <w:pStyle w:val="listparagraph1cxspmiddle"/>
              <w:spacing w:before="0" w:beforeAutospacing="0" w:after="0" w:afterAutospacing="0" w:line="360" w:lineRule="auto"/>
              <w:rPr>
                <w:bCs/>
                <w:color w:val="000000"/>
                <w:sz w:val="28"/>
                <w:szCs w:val="28"/>
                <w:lang w:val="vi-VN"/>
              </w:rPr>
            </w:pPr>
            <w:r w:rsidRPr="002D4CF5">
              <w:rPr>
                <w:bCs/>
                <w:color w:val="000000"/>
                <w:sz w:val="28"/>
                <w:szCs w:val="28"/>
                <w:lang w:val="vi-VN"/>
              </w:rPr>
              <w:t>- Viết đoạn văn theo yêu cầu;</w:t>
            </w:r>
          </w:p>
          <w:p w:rsidR="0001724A" w:rsidRPr="002D4CF5" w:rsidRDefault="0001724A" w:rsidP="002D4CF5">
            <w:pPr>
              <w:pStyle w:val="listparagraph1cxspmiddle"/>
              <w:spacing w:before="0" w:beforeAutospacing="0" w:after="0" w:afterAutospacing="0" w:line="360" w:lineRule="auto"/>
              <w:rPr>
                <w:sz w:val="28"/>
                <w:szCs w:val="28"/>
                <w:lang w:val="vi-VN"/>
              </w:rPr>
            </w:pPr>
            <w:r w:rsidRPr="002D4CF5">
              <w:rPr>
                <w:bCs/>
                <w:color w:val="000000"/>
                <w:sz w:val="28"/>
                <w:szCs w:val="28"/>
                <w:lang w:val="vi-VN"/>
              </w:rPr>
              <w:t xml:space="preserve">- Chỉ ra </w:t>
            </w:r>
            <w:r w:rsidRPr="002D4CF5">
              <w:rPr>
                <w:sz w:val="28"/>
                <w:szCs w:val="28"/>
                <w:lang w:val="vi-VN"/>
              </w:rPr>
              <w:t>nghĩa sự việc và nghĩa tình thái trong câu văn.</w:t>
            </w:r>
          </w:p>
        </w:tc>
      </w:tr>
    </w:tbl>
    <w:p w:rsidR="0001724A" w:rsidRPr="002D4CF5" w:rsidRDefault="0001724A" w:rsidP="002D4CF5">
      <w:pPr>
        <w:spacing w:line="360" w:lineRule="auto"/>
        <w:ind w:firstLine="720"/>
        <w:rPr>
          <w:b/>
          <w:sz w:val="28"/>
          <w:szCs w:val="28"/>
          <w:lang w:val="vi-VN"/>
        </w:rPr>
      </w:pPr>
    </w:p>
    <w:p w:rsidR="0001724A" w:rsidRPr="002D4CF5" w:rsidRDefault="0001724A"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01724A" w:rsidRPr="002D4CF5" w:rsidRDefault="0001724A" w:rsidP="002D4CF5">
      <w:pPr>
        <w:spacing w:line="360" w:lineRule="auto"/>
        <w:ind w:firstLine="720"/>
        <w:rPr>
          <w:b/>
          <w:sz w:val="28"/>
          <w:szCs w:val="28"/>
          <w:lang w:val="vi-VN"/>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4680"/>
        <w:tblGridChange w:id="194">
          <w:tblGrid>
            <w:gridCol w:w="4860"/>
            <w:gridCol w:w="4680"/>
          </w:tblGrid>
        </w:tblGridChange>
      </w:tblGrid>
      <w:tr w:rsidR="0001724A" w:rsidRPr="002D4CF5" w:rsidTr="006649B4">
        <w:trPr>
          <w:trHeight w:val="647"/>
        </w:trPr>
        <w:tc>
          <w:tcPr>
            <w:tcW w:w="4860" w:type="dxa"/>
            <w:shd w:val="clear" w:color="auto" w:fill="auto"/>
          </w:tcPr>
          <w:p w:rsidR="0001724A" w:rsidRPr="002D4CF5" w:rsidRDefault="0001724A"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680" w:type="dxa"/>
          </w:tcPr>
          <w:p w:rsidR="0001724A" w:rsidRPr="002D4CF5" w:rsidRDefault="0001724A"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01724A" w:rsidRPr="002D4CF5" w:rsidTr="006649B4">
        <w:trPr>
          <w:trHeight w:val="647"/>
        </w:trPr>
        <w:tc>
          <w:tcPr>
            <w:tcW w:w="4860" w:type="dxa"/>
            <w:shd w:val="clear" w:color="auto" w:fill="auto"/>
          </w:tcPr>
          <w:p w:rsidR="0001724A" w:rsidRPr="002D4CF5" w:rsidRDefault="0001724A" w:rsidP="002D4CF5">
            <w:pPr>
              <w:spacing w:line="360" w:lineRule="auto"/>
              <w:rPr>
                <w:b/>
                <w:sz w:val="28"/>
                <w:szCs w:val="28"/>
              </w:rPr>
            </w:pPr>
            <w:r w:rsidRPr="002D4CF5">
              <w:rPr>
                <w:b/>
                <w:sz w:val="28"/>
                <w:szCs w:val="28"/>
              </w:rPr>
              <w:t xml:space="preserve">GV giao nhiệm vụ: </w:t>
            </w:r>
          </w:p>
          <w:p w:rsidR="0001724A" w:rsidRPr="002D4CF5" w:rsidRDefault="0001724A" w:rsidP="002D4CF5">
            <w:pPr>
              <w:spacing w:line="360" w:lineRule="auto"/>
              <w:rPr>
                <w:b/>
                <w:sz w:val="28"/>
                <w:szCs w:val="28"/>
              </w:rPr>
            </w:pPr>
            <w:r w:rsidRPr="002D4CF5">
              <w:rPr>
                <w:b/>
                <w:sz w:val="28"/>
                <w:szCs w:val="28"/>
              </w:rPr>
              <w:t>+ Vẽ bản đồ tư duy bài học</w:t>
            </w:r>
          </w:p>
          <w:p w:rsidR="0001724A" w:rsidRPr="002D4CF5" w:rsidRDefault="0001724A" w:rsidP="002D4CF5">
            <w:pPr>
              <w:spacing w:line="360" w:lineRule="auto"/>
              <w:rPr>
                <w:b/>
                <w:sz w:val="28"/>
                <w:szCs w:val="28"/>
              </w:rPr>
            </w:pPr>
            <w:r w:rsidRPr="002D4CF5">
              <w:rPr>
                <w:b/>
                <w:sz w:val="28"/>
                <w:szCs w:val="28"/>
              </w:rPr>
              <w:t>+ Sưu tầm thêm một số câu thơ, bài thơ, đoạn trích văn xuôi . Chỉ ra nghĩa sự  việc và nghĩa tình thái trong ngữ liệu đã sưu tầm</w:t>
            </w:r>
          </w:p>
          <w:p w:rsidR="0001724A" w:rsidRPr="002D4CF5" w:rsidRDefault="0001724A"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01724A" w:rsidRPr="002D4CF5" w:rsidRDefault="0001724A" w:rsidP="002D4CF5">
            <w:pPr>
              <w:spacing w:line="360" w:lineRule="auto"/>
              <w:rPr>
                <w:sz w:val="28"/>
                <w:szCs w:val="28"/>
                <w:lang w:val="vi-VN"/>
              </w:rPr>
            </w:pPr>
            <w:r w:rsidRPr="002D4CF5">
              <w:rPr>
                <w:sz w:val="28"/>
                <w:szCs w:val="28"/>
                <w:lang w:val="vi-VN"/>
              </w:rPr>
              <w:t xml:space="preserve">-  HS báo  cáo kết quả thực hiện nhiệm vụ: </w:t>
            </w:r>
          </w:p>
          <w:p w:rsidR="0001724A" w:rsidRPr="002D4CF5" w:rsidRDefault="0001724A" w:rsidP="002D4CF5">
            <w:pPr>
              <w:pStyle w:val="listparagraph1cxspmiddle"/>
              <w:spacing w:before="0" w:beforeAutospacing="0" w:after="0" w:afterAutospacing="0" w:line="360" w:lineRule="auto"/>
              <w:rPr>
                <w:b/>
                <w:bCs/>
                <w:color w:val="000000"/>
                <w:sz w:val="28"/>
                <w:szCs w:val="28"/>
                <w:lang w:val="vi-VN"/>
              </w:rPr>
            </w:pPr>
          </w:p>
        </w:tc>
        <w:tc>
          <w:tcPr>
            <w:tcW w:w="4680" w:type="dxa"/>
          </w:tcPr>
          <w:p w:rsidR="0001724A" w:rsidRPr="002D4CF5" w:rsidRDefault="0001724A"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01724A" w:rsidRPr="002D4CF5" w:rsidRDefault="0001724A" w:rsidP="002D4CF5">
            <w:pPr>
              <w:spacing w:line="360" w:lineRule="auto"/>
              <w:rPr>
                <w:b/>
                <w:bCs/>
                <w:color w:val="000000"/>
                <w:sz w:val="28"/>
                <w:szCs w:val="28"/>
                <w:lang w:val="vi-VN"/>
              </w:rPr>
            </w:pPr>
            <w:r w:rsidRPr="002D4CF5">
              <w:rPr>
                <w:b/>
                <w:bCs/>
                <w:color w:val="000000"/>
                <w:sz w:val="28"/>
                <w:szCs w:val="28"/>
                <w:lang w:val="vi-VN"/>
              </w:rPr>
              <w:t>+ Tìm hiểu qua sách tham khảo, mạng internet.</w:t>
            </w:r>
          </w:p>
        </w:tc>
      </w:tr>
    </w:tbl>
    <w:p w:rsidR="0001724A" w:rsidRPr="002D4CF5" w:rsidRDefault="0001724A" w:rsidP="002D4CF5">
      <w:pPr>
        <w:pStyle w:val="Heading2"/>
        <w:spacing w:before="0" w:beforeAutospacing="0" w:after="0" w:afterAutospacing="0" w:line="360" w:lineRule="auto"/>
        <w:rPr>
          <w:sz w:val="28"/>
          <w:szCs w:val="28"/>
        </w:rPr>
      </w:pPr>
      <w:r w:rsidRPr="002D4CF5">
        <w:rPr>
          <w:sz w:val="28"/>
          <w:szCs w:val="28"/>
        </w:rPr>
        <w:t xml:space="preserve"> Giao bài và hướng dẫn học bài, chuẩn bị bài ở nhà.( 5 phút)</w:t>
      </w:r>
    </w:p>
    <w:p w:rsidR="0001724A" w:rsidRPr="002D4CF5" w:rsidRDefault="0001724A" w:rsidP="002D4CF5">
      <w:pPr>
        <w:tabs>
          <w:tab w:val="left" w:pos="1620"/>
        </w:tabs>
        <w:spacing w:line="360" w:lineRule="auto"/>
        <w:rPr>
          <w:b/>
          <w:sz w:val="28"/>
          <w:szCs w:val="28"/>
        </w:rPr>
      </w:pPr>
    </w:p>
    <w:tbl>
      <w:tblPr>
        <w:tblW w:w="94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3"/>
        <w:tblGridChange w:id="195">
          <w:tblGrid>
            <w:gridCol w:w="9403"/>
          </w:tblGrid>
        </w:tblGridChange>
      </w:tblGrid>
      <w:tr w:rsidR="0001724A" w:rsidRPr="002D4CF5" w:rsidTr="006649B4">
        <w:trPr>
          <w:trHeight w:val="675"/>
        </w:trPr>
        <w:tc>
          <w:tcPr>
            <w:tcW w:w="9403" w:type="dxa"/>
            <w:shd w:val="clear" w:color="auto" w:fill="auto"/>
          </w:tcPr>
          <w:p w:rsidR="0001724A" w:rsidRPr="002D4CF5" w:rsidRDefault="0001724A" w:rsidP="002D4CF5">
            <w:pPr>
              <w:spacing w:line="360" w:lineRule="auto"/>
              <w:rPr>
                <w:sz w:val="28"/>
                <w:szCs w:val="28"/>
                <w:lang w:val="vi-VN"/>
              </w:rPr>
            </w:pPr>
            <w:r w:rsidRPr="002D4CF5">
              <w:rPr>
                <w:sz w:val="28"/>
                <w:szCs w:val="28"/>
                <w:lang w:val="vi-VN"/>
              </w:rPr>
              <w:t>1. Củng cố: Chốt lại các ý chính</w:t>
            </w:r>
          </w:p>
          <w:p w:rsidR="0001724A" w:rsidRPr="002D4CF5" w:rsidRDefault="0001724A" w:rsidP="002D4CF5">
            <w:pPr>
              <w:tabs>
                <w:tab w:val="left" w:pos="1620"/>
              </w:tabs>
              <w:spacing w:line="360" w:lineRule="auto"/>
              <w:rPr>
                <w:sz w:val="28"/>
                <w:szCs w:val="28"/>
                <w:lang w:val="vi-VN"/>
              </w:rPr>
            </w:pPr>
            <w:r w:rsidRPr="002D4CF5">
              <w:rPr>
                <w:sz w:val="28"/>
                <w:szCs w:val="28"/>
                <w:lang w:val="vi-VN"/>
              </w:rPr>
              <w:t xml:space="preserve">2. Dặn dò: </w:t>
            </w:r>
          </w:p>
        </w:tc>
      </w:tr>
    </w:tbl>
    <w:p w:rsidR="0001724A" w:rsidRPr="002D4CF5" w:rsidRDefault="0001724A" w:rsidP="002D4CF5">
      <w:pPr>
        <w:spacing w:line="360" w:lineRule="auto"/>
        <w:rPr>
          <w:b/>
          <w:bCs/>
          <w:sz w:val="28"/>
          <w:szCs w:val="28"/>
          <w:lang w:val="vi-VN"/>
        </w:rPr>
      </w:pPr>
    </w:p>
    <w:p w:rsidR="0001724A" w:rsidRPr="002D4CF5" w:rsidRDefault="0001724A" w:rsidP="002D4CF5">
      <w:pPr>
        <w:spacing w:line="360" w:lineRule="auto"/>
        <w:rPr>
          <w:sz w:val="28"/>
          <w:szCs w:val="28"/>
        </w:rPr>
      </w:pPr>
      <w:r w:rsidRPr="002D4CF5">
        <w:rPr>
          <w:sz w:val="28"/>
          <w:szCs w:val="28"/>
        </w:rPr>
        <w:t>.............................................................................................................................................................................................................................................................................................................................................................................................................................................................................</w:t>
      </w:r>
    </w:p>
    <w:p w:rsidR="0001724A" w:rsidRPr="002D4CF5" w:rsidRDefault="0001724A" w:rsidP="002D4CF5">
      <w:pPr>
        <w:spacing w:line="360" w:lineRule="auto"/>
        <w:rPr>
          <w:i/>
          <w:sz w:val="28"/>
          <w:szCs w:val="28"/>
        </w:rPr>
      </w:pPr>
    </w:p>
    <w:p w:rsidR="0001724A" w:rsidRPr="002D4CF5" w:rsidRDefault="0001724A" w:rsidP="002D4CF5">
      <w:pPr>
        <w:spacing w:line="360" w:lineRule="auto"/>
        <w:rPr>
          <w:i/>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526C3F" w:rsidRPr="002D4CF5" w:rsidRDefault="00526C3F" w:rsidP="002D4CF5">
      <w:pPr>
        <w:spacing w:line="360" w:lineRule="auto"/>
        <w:rPr>
          <w:b/>
          <w:sz w:val="28"/>
          <w:szCs w:val="28"/>
        </w:rPr>
      </w:pPr>
    </w:p>
    <w:p w:rsidR="00AD6C04" w:rsidRPr="002D4CF5" w:rsidRDefault="00AD6C04" w:rsidP="002D4CF5">
      <w:pPr>
        <w:spacing w:line="360" w:lineRule="auto"/>
        <w:rPr>
          <w:b/>
          <w:sz w:val="28"/>
          <w:szCs w:val="28"/>
        </w:rPr>
      </w:pPr>
    </w:p>
    <w:p w:rsidR="00AD6C04" w:rsidRPr="002D4CF5" w:rsidRDefault="00AD6C04" w:rsidP="002D4CF5">
      <w:pPr>
        <w:spacing w:line="360" w:lineRule="auto"/>
        <w:rPr>
          <w:b/>
          <w:sz w:val="28"/>
          <w:szCs w:val="28"/>
        </w:rPr>
      </w:pPr>
    </w:p>
    <w:p w:rsidR="00AD6C04" w:rsidRPr="002D4CF5" w:rsidRDefault="00AD6C04"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p>
    <w:p w:rsidR="00AD6C04" w:rsidRPr="002D4CF5" w:rsidRDefault="00AD6C04" w:rsidP="002D4CF5">
      <w:pPr>
        <w:spacing w:line="360" w:lineRule="auto"/>
        <w:rPr>
          <w:b/>
          <w:sz w:val="28"/>
          <w:szCs w:val="28"/>
        </w:rPr>
      </w:pPr>
    </w:p>
    <w:p w:rsidR="00AD6C04" w:rsidRPr="002D4CF5" w:rsidRDefault="00AD6C04" w:rsidP="002D4CF5">
      <w:pPr>
        <w:spacing w:line="360" w:lineRule="auto"/>
        <w:rPr>
          <w:b/>
          <w:sz w:val="28"/>
          <w:szCs w:val="28"/>
        </w:rPr>
      </w:pPr>
    </w:p>
    <w:p w:rsidR="00AD6C04" w:rsidRPr="002D4CF5" w:rsidRDefault="00AD6C04" w:rsidP="002D4CF5">
      <w:pPr>
        <w:spacing w:line="360" w:lineRule="auto"/>
        <w:rPr>
          <w:b/>
          <w:sz w:val="28"/>
          <w:szCs w:val="28"/>
        </w:rPr>
      </w:pPr>
    </w:p>
    <w:p w:rsidR="00AD6C04" w:rsidRPr="002D4CF5" w:rsidRDefault="00AD6C04" w:rsidP="002D4CF5">
      <w:pPr>
        <w:spacing w:line="360" w:lineRule="auto"/>
        <w:rPr>
          <w:b/>
          <w:sz w:val="28"/>
          <w:szCs w:val="28"/>
        </w:rPr>
      </w:pPr>
    </w:p>
    <w:p w:rsidR="001A13E7" w:rsidRPr="002D4CF5" w:rsidRDefault="001A13E7" w:rsidP="002D4CF5">
      <w:pPr>
        <w:tabs>
          <w:tab w:val="left" w:pos="0"/>
        </w:tabs>
        <w:spacing w:line="360" w:lineRule="auto"/>
        <w:rPr>
          <w:i/>
          <w:sz w:val="28"/>
          <w:szCs w:val="28"/>
        </w:rPr>
      </w:pPr>
    </w:p>
    <w:p w:rsidR="0001724A" w:rsidRPr="002D4CF5" w:rsidRDefault="0001724A" w:rsidP="002D4CF5">
      <w:pPr>
        <w:tabs>
          <w:tab w:val="left" w:pos="0"/>
        </w:tabs>
        <w:spacing w:line="360" w:lineRule="auto"/>
        <w:rPr>
          <w:b/>
          <w:sz w:val="28"/>
          <w:szCs w:val="28"/>
          <w:u w:val="single"/>
          <w:lang w:val="vi-VN"/>
        </w:rPr>
      </w:pPr>
    </w:p>
    <w:p w:rsidR="001A13E7" w:rsidRPr="002D4CF5" w:rsidRDefault="001A13E7" w:rsidP="002D4CF5">
      <w:pPr>
        <w:tabs>
          <w:tab w:val="left" w:pos="0"/>
        </w:tabs>
        <w:spacing w:line="360" w:lineRule="auto"/>
        <w:rPr>
          <w:b/>
          <w:sz w:val="28"/>
          <w:szCs w:val="28"/>
          <w:u w:val="single"/>
          <w:lang w:val="vi-VN"/>
        </w:rPr>
      </w:pPr>
      <w:r w:rsidRPr="002D4CF5">
        <w:rPr>
          <w:b/>
          <w:sz w:val="28"/>
          <w:szCs w:val="28"/>
          <w:u w:val="single"/>
          <w:lang w:val="vi-VN"/>
        </w:rPr>
        <w:t>Tiết 8</w:t>
      </w:r>
      <w:r w:rsidRPr="002D4CF5">
        <w:rPr>
          <w:b/>
          <w:sz w:val="28"/>
          <w:szCs w:val="28"/>
          <w:u w:val="single"/>
        </w:rPr>
        <w:t xml:space="preserve">5 : </w:t>
      </w:r>
      <w:r w:rsidR="0001724A" w:rsidRPr="002D4CF5">
        <w:rPr>
          <w:b/>
          <w:sz w:val="28"/>
          <w:szCs w:val="28"/>
          <w:u w:val="single"/>
        </w:rPr>
        <w:t xml:space="preserve">           </w:t>
      </w:r>
      <w:r w:rsidRPr="002D4CF5">
        <w:rPr>
          <w:b/>
          <w:sz w:val="28"/>
          <w:szCs w:val="28"/>
          <w:lang w:val="vi-VN"/>
        </w:rPr>
        <w:t>Trả bài Làm văn số 5;</w:t>
      </w:r>
    </w:p>
    <w:p w:rsidR="001A13E7" w:rsidRPr="002D4CF5" w:rsidRDefault="0001724A" w:rsidP="002D4CF5">
      <w:pPr>
        <w:spacing w:line="360" w:lineRule="auto"/>
        <w:rPr>
          <w:b/>
          <w:i/>
          <w:sz w:val="28"/>
          <w:szCs w:val="28"/>
          <w:lang w:val="vi-VN"/>
        </w:rPr>
      </w:pPr>
      <w:r w:rsidRPr="002D4CF5">
        <w:rPr>
          <w:b/>
          <w:sz w:val="28"/>
          <w:szCs w:val="28"/>
        </w:rPr>
        <w:t xml:space="preserve">                      </w:t>
      </w:r>
      <w:r w:rsidR="001A13E7" w:rsidRPr="002D4CF5">
        <w:rPr>
          <w:b/>
          <w:sz w:val="28"/>
          <w:szCs w:val="28"/>
          <w:lang w:val="vi-VN"/>
        </w:rPr>
        <w:t>Viết bài Làm văn số 6 nghị luận xã hội (bài làm ở nhà).</w:t>
      </w:r>
    </w:p>
    <w:p w:rsidR="001A13E7" w:rsidRPr="002D4CF5" w:rsidRDefault="001A13E7" w:rsidP="002D4CF5">
      <w:pPr>
        <w:tabs>
          <w:tab w:val="left" w:pos="2790"/>
        </w:tabs>
        <w:spacing w:line="360" w:lineRule="auto"/>
        <w:ind w:firstLine="720"/>
        <w:rPr>
          <w:b/>
          <w:sz w:val="28"/>
          <w:szCs w:val="28"/>
          <w:lang w:val="vi-VN"/>
        </w:rPr>
      </w:pPr>
      <w:r w:rsidRPr="002D4CF5">
        <w:rPr>
          <w:sz w:val="28"/>
          <w:szCs w:val="28"/>
          <w:lang w:val="vi-VN"/>
        </w:rPr>
        <w:t xml:space="preserve"> </w:t>
      </w:r>
      <w:r w:rsidRPr="002D4CF5">
        <w:rPr>
          <w:b/>
          <w:sz w:val="28"/>
          <w:szCs w:val="28"/>
          <w:lang w:val="vi-VN"/>
        </w:rPr>
        <w:t xml:space="preserve">I. Mục tiêu : </w:t>
      </w:r>
    </w:p>
    <w:p w:rsidR="001A13E7" w:rsidRPr="002D4CF5" w:rsidRDefault="0001724A" w:rsidP="002D4CF5">
      <w:pPr>
        <w:spacing w:line="360" w:lineRule="auto"/>
        <w:ind w:firstLine="378"/>
        <w:rPr>
          <w:sz w:val="28"/>
          <w:szCs w:val="28"/>
          <w:lang w:val="vi-VN"/>
        </w:rPr>
      </w:pPr>
      <w:r w:rsidRPr="002D4CF5">
        <w:rPr>
          <w:sz w:val="28"/>
          <w:szCs w:val="28"/>
        </w:rPr>
        <w:t xml:space="preserve">    </w:t>
      </w:r>
      <w:r w:rsidR="001A13E7" w:rsidRPr="002D4CF5">
        <w:rPr>
          <w:b/>
          <w:sz w:val="28"/>
          <w:szCs w:val="28"/>
          <w:lang w:val="vi-VN"/>
        </w:rPr>
        <w:t>1.Kiến thức</w:t>
      </w:r>
      <w:r w:rsidR="001A13E7" w:rsidRPr="002D4CF5">
        <w:rPr>
          <w:sz w:val="28"/>
          <w:szCs w:val="28"/>
          <w:lang w:val="vi-VN"/>
        </w:rPr>
        <w:t xml:space="preserve"> :Giúp HS biết phát hiện những sai sót trong bài làm văn của mình để làm tốt hơn các bài tiếp theo</w:t>
      </w:r>
    </w:p>
    <w:p w:rsidR="001A13E7" w:rsidRPr="002D4CF5" w:rsidRDefault="001A13E7" w:rsidP="002D4CF5">
      <w:pPr>
        <w:tabs>
          <w:tab w:val="left" w:pos="2790"/>
        </w:tabs>
        <w:spacing w:line="360" w:lineRule="auto"/>
        <w:ind w:firstLine="720"/>
        <w:rPr>
          <w:sz w:val="28"/>
          <w:szCs w:val="28"/>
          <w:lang w:val="vi-VN"/>
        </w:rPr>
      </w:pPr>
      <w:r w:rsidRPr="002D4CF5">
        <w:rPr>
          <w:b/>
          <w:sz w:val="28"/>
          <w:szCs w:val="28"/>
          <w:lang w:val="vi-VN"/>
        </w:rPr>
        <w:t>2. Kĩ năng</w:t>
      </w:r>
      <w:r w:rsidRPr="002D4CF5">
        <w:rPr>
          <w:sz w:val="28"/>
          <w:szCs w:val="28"/>
          <w:lang w:val="vi-VN"/>
        </w:rPr>
        <w:t xml:space="preserve"> : Phân tích đề, lập dàn ý bài văn nghị luận.</w:t>
      </w:r>
    </w:p>
    <w:p w:rsidR="001A13E7" w:rsidRPr="002D4CF5" w:rsidRDefault="001A13E7" w:rsidP="002D4CF5">
      <w:pPr>
        <w:tabs>
          <w:tab w:val="left" w:pos="2790"/>
        </w:tabs>
        <w:spacing w:line="360" w:lineRule="auto"/>
        <w:ind w:firstLine="720"/>
        <w:rPr>
          <w:sz w:val="28"/>
          <w:szCs w:val="28"/>
          <w:lang w:val="vi-VN"/>
        </w:rPr>
      </w:pPr>
      <w:r w:rsidRPr="002D4CF5">
        <w:rPr>
          <w:b/>
          <w:sz w:val="28"/>
          <w:szCs w:val="28"/>
          <w:lang w:val="vi-VN"/>
        </w:rPr>
        <w:t>3. Thái độ</w:t>
      </w:r>
      <w:r w:rsidRPr="002D4CF5">
        <w:rPr>
          <w:sz w:val="28"/>
          <w:szCs w:val="28"/>
          <w:lang w:val="vi-VN"/>
        </w:rPr>
        <w:t xml:space="preserve"> :Có ý thức  phân tích đề và lập dàn ý trước khi làm bài , biết khắc phục nhược điểm trong quá trình làm văn.</w:t>
      </w:r>
    </w:p>
    <w:p w:rsidR="001A13E7" w:rsidRPr="002D4CF5" w:rsidRDefault="001A13E7" w:rsidP="002D4CF5">
      <w:pPr>
        <w:tabs>
          <w:tab w:val="left" w:pos="2790"/>
        </w:tabs>
        <w:spacing w:line="360" w:lineRule="auto"/>
        <w:ind w:firstLine="720"/>
        <w:rPr>
          <w:sz w:val="28"/>
          <w:szCs w:val="28"/>
          <w:lang w:val="vi-VN"/>
        </w:rPr>
      </w:pPr>
      <w:r w:rsidRPr="002D4CF5">
        <w:rPr>
          <w:sz w:val="28"/>
          <w:szCs w:val="28"/>
          <w:lang w:val="vi-VN"/>
        </w:rPr>
        <w:t xml:space="preserve">                 - Giao tiếp, tư duy sáng tạo.</w:t>
      </w:r>
    </w:p>
    <w:p w:rsidR="001A13E7" w:rsidRPr="002D4CF5" w:rsidRDefault="001A13E7" w:rsidP="002D4CF5">
      <w:pPr>
        <w:tabs>
          <w:tab w:val="left" w:pos="2790"/>
        </w:tabs>
        <w:spacing w:line="360" w:lineRule="auto"/>
        <w:ind w:firstLine="720"/>
        <w:rPr>
          <w:b/>
          <w:sz w:val="28"/>
          <w:szCs w:val="28"/>
          <w:lang w:val="vi-VN"/>
        </w:rPr>
      </w:pPr>
      <w:r w:rsidRPr="002D4CF5">
        <w:rPr>
          <w:sz w:val="28"/>
          <w:szCs w:val="28"/>
          <w:lang w:val="vi-VN"/>
        </w:rPr>
        <w:t>.</w:t>
      </w:r>
      <w:r w:rsidRPr="002D4CF5">
        <w:rPr>
          <w:b/>
          <w:sz w:val="28"/>
          <w:szCs w:val="28"/>
          <w:lang w:val="vi-VN"/>
        </w:rPr>
        <w:t>4.Định hướng năng lực:</w:t>
      </w:r>
    </w:p>
    <w:p w:rsidR="001A13E7" w:rsidRPr="002D4CF5" w:rsidRDefault="001A13E7" w:rsidP="002D4CF5">
      <w:pPr>
        <w:spacing w:line="360" w:lineRule="auto"/>
        <w:ind w:firstLine="720"/>
        <w:rPr>
          <w:sz w:val="28"/>
          <w:szCs w:val="28"/>
          <w:lang w:val="vi-VN"/>
        </w:rPr>
      </w:pPr>
      <w:r w:rsidRPr="002D4CF5">
        <w:rPr>
          <w:sz w:val="28"/>
          <w:szCs w:val="28"/>
          <w:lang w:val="vi-VN"/>
        </w:rPr>
        <w:t>-Năng lực sáng tạo; Năng lực giải quyết vến đề.</w:t>
      </w:r>
    </w:p>
    <w:p w:rsidR="001A13E7" w:rsidRPr="002D4CF5" w:rsidRDefault="001A13E7" w:rsidP="002D4CF5">
      <w:pPr>
        <w:spacing w:line="360" w:lineRule="auto"/>
        <w:ind w:firstLine="720"/>
        <w:rPr>
          <w:sz w:val="28"/>
          <w:szCs w:val="28"/>
          <w:lang w:val="vi-VN"/>
        </w:rPr>
      </w:pPr>
      <w:r w:rsidRPr="002D4CF5">
        <w:rPr>
          <w:sz w:val="28"/>
          <w:szCs w:val="28"/>
          <w:lang w:val="vi-VN"/>
        </w:rPr>
        <w:t>-Năng lực hợp tác: Thảo luận nhóm để thể hiện cảm nhận của cá nhân và lắng nghe ý kiến của bạn để tự điều chỉnh cá nhân mình (thảo luận đáp án)</w:t>
      </w:r>
    </w:p>
    <w:p w:rsidR="001A13E7" w:rsidRPr="002D4CF5" w:rsidRDefault="001A13E7" w:rsidP="002D4CF5">
      <w:pPr>
        <w:tabs>
          <w:tab w:val="center" w:pos="4503"/>
        </w:tabs>
        <w:spacing w:line="360" w:lineRule="auto"/>
        <w:ind w:firstLine="720"/>
        <w:rPr>
          <w:b/>
          <w:sz w:val="28"/>
          <w:szCs w:val="28"/>
          <w:lang w:val="vi-VN"/>
        </w:rPr>
      </w:pPr>
      <w:r w:rsidRPr="002D4CF5">
        <w:rPr>
          <w:b/>
          <w:sz w:val="28"/>
          <w:szCs w:val="28"/>
          <w:lang w:val="vi-VN"/>
        </w:rPr>
        <w:t>II.Các bước lên lớp:</w:t>
      </w:r>
      <w:r w:rsidRPr="002D4CF5">
        <w:rPr>
          <w:b/>
          <w:sz w:val="28"/>
          <w:szCs w:val="28"/>
          <w:lang w:val="vi-VN"/>
        </w:rPr>
        <w:tab/>
      </w:r>
    </w:p>
    <w:p w:rsidR="001A13E7" w:rsidRPr="002D4CF5" w:rsidRDefault="001A13E7" w:rsidP="002D4CF5">
      <w:pPr>
        <w:spacing w:line="360" w:lineRule="auto"/>
        <w:ind w:firstLine="720"/>
        <w:rPr>
          <w:sz w:val="28"/>
          <w:szCs w:val="28"/>
          <w:lang w:val="vi-VN"/>
        </w:rPr>
      </w:pPr>
      <w:r w:rsidRPr="002D4CF5">
        <w:rPr>
          <w:sz w:val="28"/>
          <w:szCs w:val="28"/>
          <w:lang w:val="vi-VN"/>
        </w:rPr>
        <w:t>1.Ổn định lớp:</w:t>
      </w:r>
    </w:p>
    <w:p w:rsidR="001A13E7" w:rsidRPr="002D4CF5" w:rsidRDefault="001A13E7" w:rsidP="002D4CF5">
      <w:pPr>
        <w:spacing w:line="360" w:lineRule="auto"/>
        <w:ind w:firstLine="720"/>
        <w:rPr>
          <w:sz w:val="28"/>
          <w:szCs w:val="28"/>
          <w:lang w:val="vi-VN"/>
        </w:rPr>
      </w:pPr>
      <w:r w:rsidRPr="002D4CF5">
        <w:rPr>
          <w:sz w:val="28"/>
          <w:szCs w:val="28"/>
          <w:lang w:val="vi-VN"/>
        </w:rPr>
        <w:t xml:space="preserve"> 2. Kiểm tra : việc chuẩn bị bài ở nhà.</w:t>
      </w:r>
    </w:p>
    <w:p w:rsidR="001A13E7" w:rsidRPr="002D4CF5" w:rsidRDefault="001A13E7" w:rsidP="002D4CF5">
      <w:pPr>
        <w:spacing w:line="360" w:lineRule="auto"/>
        <w:ind w:firstLine="720"/>
        <w:rPr>
          <w:sz w:val="28"/>
          <w:szCs w:val="28"/>
          <w:lang w:val="vi-VN"/>
        </w:rPr>
      </w:pPr>
      <w:r w:rsidRPr="002D4CF5">
        <w:rPr>
          <w:sz w:val="28"/>
          <w:szCs w:val="28"/>
          <w:lang w:val="vi-VN"/>
        </w:rPr>
        <w:t xml:space="preserve"> 3. Bài mới: Để giúp các em viết bài tốt hơn ở các tiết sau, trong tiết này, chúng ta sẽ tìm ra những ưu, khuyết của mình để khắc phục những điều chưa đúng và phát huy thế mạnh của m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0"/>
        <w:gridCol w:w="5990"/>
      </w:tblGrid>
      <w:tr w:rsidR="001A13E7" w:rsidRPr="002D4CF5" w:rsidTr="006649B4">
        <w:tc>
          <w:tcPr>
            <w:tcW w:w="4269" w:type="dxa"/>
          </w:tcPr>
          <w:p w:rsidR="001A13E7" w:rsidRPr="002D4CF5" w:rsidRDefault="001A13E7" w:rsidP="002D4CF5">
            <w:pPr>
              <w:spacing w:line="360" w:lineRule="auto"/>
              <w:rPr>
                <w:b/>
                <w:bCs/>
                <w:sz w:val="28"/>
                <w:szCs w:val="28"/>
                <w:lang w:val="vi-VN"/>
              </w:rPr>
            </w:pPr>
            <w:r w:rsidRPr="002D4CF5">
              <w:rPr>
                <w:b/>
                <w:bCs/>
                <w:sz w:val="28"/>
                <w:szCs w:val="28"/>
                <w:lang w:val="vi-VN"/>
              </w:rPr>
              <w:t>Hoạt động của GV và HS</w:t>
            </w:r>
          </w:p>
        </w:tc>
        <w:tc>
          <w:tcPr>
            <w:tcW w:w="6279" w:type="dxa"/>
          </w:tcPr>
          <w:p w:rsidR="001A13E7" w:rsidRPr="002D4CF5" w:rsidRDefault="001A13E7" w:rsidP="002D4CF5">
            <w:pPr>
              <w:spacing w:line="360" w:lineRule="auto"/>
              <w:rPr>
                <w:b/>
                <w:bCs/>
                <w:sz w:val="28"/>
                <w:szCs w:val="28"/>
                <w:lang w:val="vi-VN"/>
              </w:rPr>
            </w:pPr>
            <w:r w:rsidRPr="002D4CF5">
              <w:rPr>
                <w:b/>
                <w:bCs/>
                <w:sz w:val="28"/>
                <w:szCs w:val="28"/>
                <w:lang w:val="vi-VN"/>
              </w:rPr>
              <w:t>Nội dung kiến thức cần đạt</w:t>
            </w:r>
          </w:p>
        </w:tc>
      </w:tr>
      <w:tr w:rsidR="001A13E7" w:rsidRPr="002D4CF5" w:rsidTr="006649B4">
        <w:tc>
          <w:tcPr>
            <w:tcW w:w="4269" w:type="dxa"/>
          </w:tcPr>
          <w:p w:rsidR="001A13E7" w:rsidRPr="002D4CF5" w:rsidRDefault="001A13E7" w:rsidP="002D4CF5">
            <w:pPr>
              <w:spacing w:line="360" w:lineRule="auto"/>
              <w:rPr>
                <w:b/>
                <w:bCs/>
                <w:sz w:val="28"/>
                <w:szCs w:val="28"/>
                <w:lang w:val="vi-VN"/>
              </w:rPr>
            </w:pPr>
            <w:r w:rsidRPr="002D4CF5">
              <w:rPr>
                <w:b/>
                <w:bCs/>
                <w:sz w:val="28"/>
                <w:szCs w:val="28"/>
                <w:u w:val="single"/>
                <w:lang w:val="vi-VN"/>
              </w:rPr>
              <w:t>Hoạt động 1</w:t>
            </w:r>
          </w:p>
          <w:p w:rsidR="001A13E7" w:rsidRPr="002D4CF5" w:rsidRDefault="001A13E7" w:rsidP="002D4CF5">
            <w:pPr>
              <w:spacing w:line="360" w:lineRule="auto"/>
              <w:rPr>
                <w:bCs/>
                <w:sz w:val="28"/>
                <w:szCs w:val="28"/>
                <w:lang w:val="vi-VN"/>
              </w:rPr>
            </w:pPr>
            <w:r w:rsidRPr="002D4CF5">
              <w:rPr>
                <w:bCs/>
                <w:sz w:val="28"/>
                <w:szCs w:val="28"/>
                <w:lang w:val="vi-VN"/>
              </w:rPr>
              <w:t>- Yêu cầu HS nhắc lại đề bài và phân tích đề.</w:t>
            </w:r>
          </w:p>
          <w:p w:rsidR="001A13E7" w:rsidRPr="002D4CF5" w:rsidRDefault="001A13E7" w:rsidP="002D4CF5">
            <w:pPr>
              <w:spacing w:line="360" w:lineRule="auto"/>
              <w:rPr>
                <w:bCs/>
                <w:sz w:val="28"/>
                <w:szCs w:val="28"/>
                <w:lang w:val="vi-VN"/>
              </w:rPr>
            </w:pPr>
            <w:r w:rsidRPr="002D4CF5">
              <w:rPr>
                <w:bCs/>
                <w:sz w:val="28"/>
                <w:szCs w:val="28"/>
                <w:lang w:val="vi-VN"/>
              </w:rPr>
              <w:t>- HS nêu dàn ý bài viết của mình</w:t>
            </w:r>
          </w:p>
          <w:p w:rsidR="001A13E7" w:rsidRPr="002D4CF5" w:rsidRDefault="001A13E7" w:rsidP="002D4CF5">
            <w:pPr>
              <w:spacing w:line="360" w:lineRule="auto"/>
              <w:rPr>
                <w:bCs/>
                <w:sz w:val="28"/>
                <w:szCs w:val="28"/>
                <w:lang w:val="vi-VN"/>
              </w:rPr>
            </w:pPr>
            <w:r w:rsidRPr="002D4CF5">
              <w:rPr>
                <w:bCs/>
                <w:sz w:val="28"/>
                <w:szCs w:val="28"/>
                <w:lang w:val="vi-VN"/>
              </w:rPr>
              <w:t>- GV đối chiếu với đáp án và kết luận</w:t>
            </w:r>
          </w:p>
          <w:p w:rsidR="001A13E7" w:rsidRPr="002D4CF5" w:rsidRDefault="001A13E7" w:rsidP="002D4CF5">
            <w:pPr>
              <w:spacing w:line="360" w:lineRule="auto"/>
              <w:rPr>
                <w:b/>
                <w:bCs/>
                <w:sz w:val="28"/>
                <w:szCs w:val="28"/>
                <w:lang w:val="vi-VN"/>
              </w:rPr>
            </w:pPr>
          </w:p>
          <w:p w:rsidR="001A13E7" w:rsidRPr="002D4CF5" w:rsidRDefault="001A13E7" w:rsidP="002D4CF5">
            <w:pPr>
              <w:spacing w:line="360" w:lineRule="auto"/>
              <w:rPr>
                <w:b/>
                <w:bCs/>
                <w:sz w:val="28"/>
                <w:szCs w:val="28"/>
                <w:lang w:val="vi-VN"/>
              </w:rPr>
            </w:pPr>
          </w:p>
          <w:p w:rsidR="001A13E7" w:rsidRPr="002D4CF5" w:rsidRDefault="001A13E7" w:rsidP="002D4CF5">
            <w:pPr>
              <w:spacing w:line="360" w:lineRule="auto"/>
              <w:rPr>
                <w:b/>
                <w:bCs/>
                <w:sz w:val="28"/>
                <w:szCs w:val="28"/>
                <w:lang w:val="vi-VN"/>
              </w:rPr>
            </w:pPr>
          </w:p>
          <w:p w:rsidR="001A13E7" w:rsidRPr="002D4CF5" w:rsidRDefault="001A13E7" w:rsidP="002D4CF5">
            <w:pPr>
              <w:spacing w:line="360" w:lineRule="auto"/>
              <w:rPr>
                <w:b/>
                <w:bCs/>
                <w:sz w:val="28"/>
                <w:szCs w:val="28"/>
                <w:lang w:val="vi-VN"/>
              </w:rPr>
            </w:pPr>
          </w:p>
          <w:p w:rsidR="001A13E7" w:rsidRPr="002D4CF5" w:rsidRDefault="001A13E7" w:rsidP="002D4CF5">
            <w:pPr>
              <w:spacing w:line="360" w:lineRule="auto"/>
              <w:rPr>
                <w:b/>
                <w:bCs/>
                <w:sz w:val="28"/>
                <w:szCs w:val="28"/>
                <w:lang w:val="vi-VN"/>
              </w:rPr>
            </w:pPr>
            <w:r w:rsidRPr="002D4CF5">
              <w:rPr>
                <w:b/>
                <w:bCs/>
                <w:sz w:val="28"/>
                <w:szCs w:val="28"/>
                <w:u w:val="single"/>
                <w:lang w:val="vi-VN"/>
              </w:rPr>
              <w:t>Hoạt động 2</w:t>
            </w:r>
          </w:p>
          <w:p w:rsidR="001A13E7" w:rsidRPr="002D4CF5" w:rsidRDefault="001A13E7" w:rsidP="002D4CF5">
            <w:pPr>
              <w:spacing w:line="360" w:lineRule="auto"/>
              <w:rPr>
                <w:b/>
                <w:bCs/>
                <w:sz w:val="28"/>
                <w:szCs w:val="28"/>
                <w:lang w:val="vi-VN"/>
              </w:rPr>
            </w:pPr>
          </w:p>
          <w:p w:rsidR="001A13E7" w:rsidRPr="002D4CF5" w:rsidRDefault="001A13E7" w:rsidP="002D4CF5">
            <w:pPr>
              <w:spacing w:line="360" w:lineRule="auto"/>
              <w:rPr>
                <w:bCs/>
                <w:sz w:val="28"/>
                <w:szCs w:val="28"/>
                <w:lang w:val="vi-VN"/>
              </w:rPr>
            </w:pPr>
            <w:r w:rsidRPr="002D4CF5">
              <w:rPr>
                <w:bCs/>
                <w:sz w:val="28"/>
                <w:szCs w:val="28"/>
                <w:lang w:val="vi-VN"/>
              </w:rPr>
              <w:t>- GV nhận xét những ưu điểm, nhược điểm bài viết. Đánh giá kết quả.</w:t>
            </w:r>
          </w:p>
          <w:p w:rsidR="001A13E7" w:rsidRPr="002D4CF5" w:rsidRDefault="001A13E7" w:rsidP="002D4CF5">
            <w:pPr>
              <w:spacing w:line="360" w:lineRule="auto"/>
              <w:rPr>
                <w:bCs/>
                <w:sz w:val="28"/>
                <w:szCs w:val="28"/>
                <w:lang w:val="vi-VN"/>
              </w:rPr>
            </w:pPr>
          </w:p>
          <w:p w:rsidR="001A13E7" w:rsidRPr="002D4CF5" w:rsidRDefault="001A13E7" w:rsidP="002D4CF5">
            <w:pPr>
              <w:spacing w:line="360" w:lineRule="auto"/>
              <w:rPr>
                <w:b/>
                <w:bCs/>
                <w:sz w:val="28"/>
                <w:szCs w:val="28"/>
                <w:u w:val="single"/>
                <w:lang w:val="vi-VN"/>
              </w:rPr>
            </w:pPr>
            <w:r w:rsidRPr="002D4CF5">
              <w:rPr>
                <w:b/>
                <w:bCs/>
                <w:sz w:val="28"/>
                <w:szCs w:val="28"/>
                <w:u w:val="single"/>
                <w:lang w:val="vi-VN"/>
              </w:rPr>
              <w:t>Hoạt động 3</w:t>
            </w:r>
          </w:p>
          <w:p w:rsidR="001A13E7" w:rsidRPr="002D4CF5" w:rsidRDefault="001A13E7" w:rsidP="002D4CF5">
            <w:pPr>
              <w:spacing w:line="360" w:lineRule="auto"/>
              <w:rPr>
                <w:bCs/>
                <w:sz w:val="28"/>
                <w:szCs w:val="28"/>
                <w:lang w:val="vi-VN"/>
              </w:rPr>
            </w:pPr>
            <w:r w:rsidRPr="002D4CF5">
              <w:rPr>
                <w:bCs/>
                <w:sz w:val="28"/>
                <w:szCs w:val="28"/>
                <w:lang w:val="vi-VN"/>
              </w:rPr>
              <w:t>- Hướng dẫn bài viết số 6 ở nhà.</w:t>
            </w:r>
          </w:p>
          <w:p w:rsidR="001A13E7" w:rsidRPr="002D4CF5" w:rsidRDefault="001A13E7" w:rsidP="002D4CF5">
            <w:pPr>
              <w:spacing w:line="360" w:lineRule="auto"/>
              <w:rPr>
                <w:bCs/>
                <w:sz w:val="28"/>
                <w:szCs w:val="28"/>
                <w:lang w:val="vi-VN"/>
              </w:rPr>
            </w:pPr>
            <w:r w:rsidRPr="002D4CF5">
              <w:rPr>
                <w:bCs/>
                <w:sz w:val="28"/>
                <w:szCs w:val="28"/>
                <w:lang w:val="vi-VN"/>
              </w:rPr>
              <w:t>- Định hướng nội dung.</w:t>
            </w:r>
          </w:p>
          <w:p w:rsidR="001A13E7" w:rsidRPr="002D4CF5" w:rsidRDefault="001A13E7" w:rsidP="002D4CF5">
            <w:pPr>
              <w:spacing w:line="360" w:lineRule="auto"/>
              <w:rPr>
                <w:bCs/>
                <w:sz w:val="28"/>
                <w:szCs w:val="28"/>
                <w:lang w:val="vi-VN"/>
              </w:rPr>
            </w:pPr>
          </w:p>
          <w:p w:rsidR="001A13E7" w:rsidRPr="002D4CF5" w:rsidRDefault="001A13E7" w:rsidP="002D4CF5">
            <w:pPr>
              <w:spacing w:line="360" w:lineRule="auto"/>
              <w:rPr>
                <w:bCs/>
                <w:sz w:val="28"/>
                <w:szCs w:val="28"/>
                <w:lang w:val="vi-VN"/>
              </w:rPr>
            </w:pPr>
            <w:r w:rsidRPr="002D4CF5">
              <w:rPr>
                <w:bCs/>
                <w:sz w:val="28"/>
                <w:szCs w:val="28"/>
                <w:lang w:val="vi-VN"/>
              </w:rPr>
              <w:t>- Đọc lại cấu trúc bài nghị luận xã hội để làm bài .</w:t>
            </w:r>
          </w:p>
          <w:p w:rsidR="001A13E7" w:rsidRPr="002D4CF5" w:rsidRDefault="001A13E7" w:rsidP="002D4CF5">
            <w:pPr>
              <w:spacing w:line="360" w:lineRule="auto"/>
              <w:rPr>
                <w:bCs/>
                <w:sz w:val="28"/>
                <w:szCs w:val="28"/>
                <w:lang w:val="vi-VN"/>
              </w:rPr>
            </w:pPr>
          </w:p>
        </w:tc>
        <w:tc>
          <w:tcPr>
            <w:tcW w:w="6279" w:type="dxa"/>
          </w:tcPr>
          <w:p w:rsidR="001A13E7" w:rsidRPr="002D4CF5" w:rsidRDefault="001A13E7" w:rsidP="002D4CF5">
            <w:pPr>
              <w:spacing w:line="360" w:lineRule="auto"/>
              <w:rPr>
                <w:b/>
                <w:bCs/>
                <w:sz w:val="28"/>
                <w:szCs w:val="28"/>
                <w:lang w:val="vi-VN"/>
              </w:rPr>
            </w:pPr>
            <w:r w:rsidRPr="002D4CF5">
              <w:rPr>
                <w:b/>
                <w:bCs/>
                <w:sz w:val="28"/>
                <w:szCs w:val="28"/>
                <w:lang w:val="vi-VN"/>
              </w:rPr>
              <w:t>1. Phân tích đề ( Phần làm văn)</w:t>
            </w:r>
          </w:p>
          <w:p w:rsidR="001A13E7" w:rsidRPr="002D4CF5" w:rsidRDefault="001A13E7" w:rsidP="002D4CF5">
            <w:pPr>
              <w:spacing w:line="360" w:lineRule="auto"/>
              <w:rPr>
                <w:bCs/>
                <w:sz w:val="28"/>
                <w:szCs w:val="28"/>
                <w:lang w:val="vi-VN"/>
              </w:rPr>
            </w:pPr>
            <w:r w:rsidRPr="002D4CF5">
              <w:rPr>
                <w:bCs/>
                <w:sz w:val="28"/>
                <w:szCs w:val="28"/>
                <w:lang w:val="vi-VN"/>
              </w:rPr>
              <w:t xml:space="preserve">- Yêu cầu nội dung: </w:t>
            </w:r>
          </w:p>
          <w:p w:rsidR="001A13E7" w:rsidRPr="002D4CF5" w:rsidRDefault="001A13E7" w:rsidP="002D4CF5">
            <w:pPr>
              <w:spacing w:line="360" w:lineRule="auto"/>
              <w:rPr>
                <w:bCs/>
                <w:sz w:val="28"/>
                <w:szCs w:val="28"/>
                <w:lang w:val="vi-VN"/>
              </w:rPr>
            </w:pPr>
            <w:r w:rsidRPr="002D4CF5">
              <w:rPr>
                <w:bCs/>
                <w:sz w:val="28"/>
                <w:szCs w:val="28"/>
                <w:lang w:val="vi-VN"/>
              </w:rPr>
              <w:t>+ Hai ý kiến về bài thơ Lưu biệt khi xuất dương</w:t>
            </w:r>
          </w:p>
          <w:p w:rsidR="001A13E7" w:rsidRPr="002D4CF5" w:rsidRDefault="001A13E7" w:rsidP="002D4CF5">
            <w:pPr>
              <w:spacing w:line="360" w:lineRule="auto"/>
              <w:rPr>
                <w:bCs/>
                <w:sz w:val="28"/>
                <w:szCs w:val="28"/>
                <w:lang w:val="vi-VN"/>
              </w:rPr>
            </w:pPr>
            <w:r w:rsidRPr="002D4CF5">
              <w:rPr>
                <w:bCs/>
                <w:sz w:val="28"/>
                <w:szCs w:val="28"/>
                <w:lang w:val="vi-VN"/>
              </w:rPr>
              <w:t>- Yêu cầu dẫn chứng: từ bài thơ của Phan Bội Châu</w:t>
            </w:r>
          </w:p>
          <w:p w:rsidR="001A13E7" w:rsidRPr="002D4CF5" w:rsidRDefault="001A13E7" w:rsidP="002D4CF5">
            <w:pPr>
              <w:spacing w:line="360" w:lineRule="auto"/>
              <w:rPr>
                <w:bCs/>
                <w:sz w:val="28"/>
                <w:szCs w:val="28"/>
                <w:lang w:val="vi-VN"/>
              </w:rPr>
            </w:pPr>
            <w:r w:rsidRPr="002D4CF5">
              <w:rPr>
                <w:bCs/>
                <w:sz w:val="28"/>
                <w:szCs w:val="28"/>
                <w:lang w:val="vi-VN"/>
              </w:rPr>
              <w:t>- Yêu cầu thao tác nghị luận: Sử dụng thao tác lập luận phân tích, giải thích, chứng minh, so sánh, bình luận.</w:t>
            </w:r>
          </w:p>
          <w:p w:rsidR="001A13E7" w:rsidRPr="002D4CF5" w:rsidRDefault="001A13E7" w:rsidP="002D4CF5">
            <w:pPr>
              <w:spacing w:line="360" w:lineRule="auto"/>
              <w:rPr>
                <w:b/>
                <w:bCs/>
                <w:sz w:val="28"/>
                <w:szCs w:val="28"/>
                <w:lang w:val="vi-VN"/>
              </w:rPr>
            </w:pPr>
            <w:r w:rsidRPr="002D4CF5">
              <w:rPr>
                <w:b/>
                <w:bCs/>
                <w:sz w:val="28"/>
                <w:szCs w:val="28"/>
                <w:lang w:val="vi-VN"/>
              </w:rPr>
              <w:t>2. Nhận xét chung</w:t>
            </w:r>
          </w:p>
          <w:p w:rsidR="001A13E7" w:rsidRPr="002D4CF5" w:rsidRDefault="001A13E7" w:rsidP="002D4CF5">
            <w:pPr>
              <w:spacing w:line="360" w:lineRule="auto"/>
              <w:rPr>
                <w:b/>
                <w:bCs/>
                <w:i/>
                <w:sz w:val="28"/>
                <w:szCs w:val="28"/>
                <w:lang w:val="vi-VN"/>
              </w:rPr>
            </w:pPr>
            <w:r w:rsidRPr="002D4CF5">
              <w:rPr>
                <w:bCs/>
                <w:sz w:val="28"/>
                <w:szCs w:val="28"/>
                <w:lang w:val="vi-VN"/>
              </w:rPr>
              <w:t>a) Ưu điểm</w:t>
            </w:r>
          </w:p>
          <w:p w:rsidR="001A13E7" w:rsidRPr="002D4CF5" w:rsidRDefault="001A13E7" w:rsidP="002D4CF5">
            <w:pPr>
              <w:spacing w:line="360" w:lineRule="auto"/>
              <w:rPr>
                <w:bCs/>
                <w:sz w:val="28"/>
                <w:szCs w:val="28"/>
                <w:lang w:val="vi-VN"/>
              </w:rPr>
            </w:pPr>
            <w:r w:rsidRPr="002D4CF5">
              <w:rPr>
                <w:bCs/>
                <w:sz w:val="28"/>
                <w:szCs w:val="28"/>
                <w:lang w:val="vi-VN"/>
              </w:rPr>
              <w:t>- Nhìn chung các em hiểu đề, biết cách triển khai ý. Nắm được nội dung và ý nghĩa của ý kiến.</w:t>
            </w:r>
          </w:p>
          <w:p w:rsidR="001A13E7" w:rsidRPr="002D4CF5" w:rsidRDefault="001A13E7" w:rsidP="002D4CF5">
            <w:pPr>
              <w:spacing w:line="360" w:lineRule="auto"/>
              <w:rPr>
                <w:bCs/>
                <w:sz w:val="28"/>
                <w:szCs w:val="28"/>
                <w:lang w:val="vi-VN"/>
              </w:rPr>
            </w:pPr>
            <w:r w:rsidRPr="002D4CF5">
              <w:rPr>
                <w:bCs/>
                <w:sz w:val="28"/>
                <w:szCs w:val="28"/>
                <w:lang w:val="vi-VN"/>
              </w:rPr>
              <w:t>- Phân tích một số dẫn chứng để minh họa cho luận đề.</w:t>
            </w:r>
          </w:p>
          <w:p w:rsidR="001A13E7" w:rsidRPr="002D4CF5" w:rsidRDefault="001A13E7" w:rsidP="002D4CF5">
            <w:pPr>
              <w:spacing w:line="360" w:lineRule="auto"/>
              <w:rPr>
                <w:bCs/>
                <w:sz w:val="28"/>
                <w:szCs w:val="28"/>
                <w:lang w:val="vi-VN"/>
              </w:rPr>
            </w:pPr>
            <w:r w:rsidRPr="002D4CF5">
              <w:rPr>
                <w:bCs/>
                <w:sz w:val="28"/>
                <w:szCs w:val="28"/>
                <w:lang w:val="vi-VN"/>
              </w:rPr>
              <w:t>b)  Nhược điểm</w:t>
            </w:r>
          </w:p>
          <w:p w:rsidR="001A13E7" w:rsidRPr="002D4CF5" w:rsidRDefault="001A13E7" w:rsidP="002D4CF5">
            <w:pPr>
              <w:spacing w:line="360" w:lineRule="auto"/>
              <w:rPr>
                <w:bCs/>
                <w:sz w:val="28"/>
                <w:szCs w:val="28"/>
                <w:lang w:val="vi-VN"/>
              </w:rPr>
            </w:pPr>
            <w:r w:rsidRPr="002D4CF5">
              <w:rPr>
                <w:bCs/>
                <w:sz w:val="28"/>
                <w:szCs w:val="28"/>
                <w:lang w:val="vi-VN"/>
              </w:rPr>
              <w:t>- Bài viết chưa mở rộng, chưa bày tỏ được ý kiến của mình một cách cụ thể và rõ ràng.</w:t>
            </w:r>
          </w:p>
          <w:p w:rsidR="001A13E7" w:rsidRPr="002D4CF5" w:rsidRDefault="001A13E7" w:rsidP="002D4CF5">
            <w:pPr>
              <w:spacing w:line="360" w:lineRule="auto"/>
              <w:rPr>
                <w:bCs/>
                <w:sz w:val="28"/>
                <w:szCs w:val="28"/>
                <w:lang w:val="vi-VN"/>
              </w:rPr>
            </w:pPr>
            <w:r w:rsidRPr="002D4CF5">
              <w:rPr>
                <w:bCs/>
                <w:sz w:val="28"/>
                <w:szCs w:val="28"/>
                <w:lang w:val="vi-VN"/>
              </w:rPr>
              <w:t>- Diễn đạt đôi chỗ còn chung chung, mờ nhạt.</w:t>
            </w:r>
          </w:p>
          <w:p w:rsidR="001A13E7" w:rsidRPr="002D4CF5" w:rsidRDefault="001A13E7" w:rsidP="002D4CF5">
            <w:pPr>
              <w:spacing w:line="360" w:lineRule="auto"/>
              <w:rPr>
                <w:bCs/>
                <w:sz w:val="28"/>
                <w:szCs w:val="28"/>
                <w:lang w:val="vi-VN"/>
              </w:rPr>
            </w:pPr>
            <w:r w:rsidRPr="002D4CF5">
              <w:rPr>
                <w:bCs/>
                <w:sz w:val="28"/>
                <w:szCs w:val="28"/>
                <w:lang w:val="vi-VN"/>
              </w:rPr>
              <w:t>- Chưa biết triển khai ý, nên bài viết hầu như chỉ mới dừng lại ở cách cắt nghĩa câu nói.</w:t>
            </w:r>
          </w:p>
          <w:p w:rsidR="001A13E7" w:rsidRPr="002D4CF5" w:rsidRDefault="001A13E7" w:rsidP="002D4CF5">
            <w:pPr>
              <w:spacing w:line="360" w:lineRule="auto"/>
              <w:rPr>
                <w:bCs/>
                <w:sz w:val="28"/>
                <w:szCs w:val="28"/>
                <w:lang w:val="vi-VN"/>
              </w:rPr>
            </w:pPr>
            <w:r w:rsidRPr="002D4CF5">
              <w:rPr>
                <w:bCs/>
                <w:sz w:val="28"/>
                <w:szCs w:val="28"/>
                <w:lang w:val="vi-VN"/>
              </w:rPr>
              <w:t>- Phần liên hệ bản thân còn yếu.</w:t>
            </w:r>
          </w:p>
          <w:p w:rsidR="001A13E7" w:rsidRPr="002D4CF5" w:rsidRDefault="001A13E7" w:rsidP="002D4CF5">
            <w:pPr>
              <w:spacing w:line="360" w:lineRule="auto"/>
              <w:rPr>
                <w:bCs/>
                <w:sz w:val="28"/>
                <w:szCs w:val="28"/>
                <w:lang w:val="vi-VN"/>
              </w:rPr>
            </w:pPr>
          </w:p>
          <w:p w:rsidR="001A13E7" w:rsidRPr="002D4CF5" w:rsidRDefault="001A13E7" w:rsidP="002D4CF5">
            <w:pPr>
              <w:spacing w:line="360" w:lineRule="auto"/>
              <w:rPr>
                <w:bCs/>
                <w:sz w:val="28"/>
                <w:szCs w:val="28"/>
                <w:lang w:val="vi-VN"/>
              </w:rPr>
            </w:pPr>
            <w:r w:rsidRPr="002D4CF5">
              <w:rPr>
                <w:b/>
                <w:bCs/>
                <w:sz w:val="28"/>
                <w:szCs w:val="28"/>
                <w:lang w:val="vi-VN"/>
              </w:rPr>
              <w:t>3. Ra đề bài viết số 6 ( Nghị luận xã hội )</w:t>
            </w:r>
          </w:p>
          <w:p w:rsidR="001A13E7" w:rsidRPr="002D4CF5" w:rsidRDefault="001A13E7" w:rsidP="002D4CF5">
            <w:pPr>
              <w:spacing w:line="360" w:lineRule="auto"/>
              <w:rPr>
                <w:bCs/>
                <w:sz w:val="28"/>
                <w:szCs w:val="28"/>
              </w:rPr>
            </w:pPr>
            <w:r w:rsidRPr="002D4CF5">
              <w:rPr>
                <w:bCs/>
                <w:sz w:val="28"/>
                <w:szCs w:val="28"/>
              </w:rPr>
              <w:t>.</w:t>
            </w:r>
          </w:p>
        </w:tc>
      </w:tr>
    </w:tbl>
    <w:p w:rsidR="001A13E7" w:rsidRPr="002D4CF5" w:rsidRDefault="001A13E7" w:rsidP="002D4CF5">
      <w:pPr>
        <w:spacing w:line="360" w:lineRule="auto"/>
        <w:rPr>
          <w:bCs/>
          <w:sz w:val="28"/>
          <w:szCs w:val="28"/>
        </w:rPr>
      </w:pPr>
    </w:p>
    <w:p w:rsidR="001A13E7" w:rsidRPr="002D4CF5" w:rsidRDefault="001A13E7" w:rsidP="002D4CF5">
      <w:pPr>
        <w:spacing w:line="360" w:lineRule="auto"/>
        <w:rPr>
          <w:b/>
          <w:sz w:val="28"/>
          <w:szCs w:val="28"/>
          <w:lang w:val="vi-VN"/>
        </w:rPr>
      </w:pPr>
    </w:p>
    <w:p w:rsidR="001A13E7" w:rsidRPr="002D4CF5" w:rsidRDefault="001A13E7" w:rsidP="002D4CF5">
      <w:pPr>
        <w:spacing w:line="360" w:lineRule="auto"/>
        <w:rPr>
          <w:b/>
          <w:sz w:val="28"/>
          <w:szCs w:val="28"/>
        </w:rPr>
      </w:pPr>
      <w:r w:rsidRPr="002D4CF5">
        <w:rPr>
          <w:b/>
          <w:sz w:val="28"/>
          <w:szCs w:val="28"/>
          <w:lang w:val="vi-VN"/>
        </w:rPr>
        <w:t xml:space="preserve"> BÀI VIẾT SỐ </w:t>
      </w:r>
      <w:r w:rsidRPr="002D4CF5">
        <w:rPr>
          <w:b/>
          <w:sz w:val="28"/>
          <w:szCs w:val="28"/>
        </w:rPr>
        <w:t>6</w:t>
      </w:r>
    </w:p>
    <w:p w:rsidR="001A13E7" w:rsidRPr="002D4CF5" w:rsidRDefault="001A13E7" w:rsidP="002D4CF5">
      <w:pPr>
        <w:spacing w:line="360" w:lineRule="auto"/>
        <w:ind w:firstLine="720"/>
        <w:rPr>
          <w:b/>
          <w:sz w:val="28"/>
          <w:szCs w:val="28"/>
          <w:u w:val="single"/>
          <w:lang w:val="vi-VN"/>
        </w:rPr>
      </w:pPr>
      <w:r w:rsidRPr="002D4CF5">
        <w:rPr>
          <w:b/>
          <w:sz w:val="28"/>
          <w:szCs w:val="28"/>
          <w:u w:val="single"/>
          <w:lang w:val="vi-VN"/>
        </w:rPr>
        <w:t xml:space="preserve">I. MỤC TIÊU ĐỀ KIỂM TRA </w:t>
      </w:r>
    </w:p>
    <w:p w:rsidR="001A13E7" w:rsidRPr="002D4CF5" w:rsidRDefault="001A13E7" w:rsidP="002D4CF5">
      <w:pPr>
        <w:spacing w:line="360" w:lineRule="auto"/>
        <w:ind w:firstLine="720"/>
        <w:rPr>
          <w:sz w:val="28"/>
          <w:szCs w:val="28"/>
          <w:lang w:val="vi-VN"/>
        </w:rPr>
      </w:pPr>
      <w:r w:rsidRPr="002D4CF5">
        <w:rPr>
          <w:sz w:val="28"/>
          <w:szCs w:val="28"/>
          <w:lang w:val="vi-VN"/>
        </w:rPr>
        <w:t xml:space="preserve">   - Thu thập thông tin để đánh giá mức độ đạt chuẩn kiến thức, kĩ năng trong chương trình học kì 2, môn Ngữ văn lớp 11.</w:t>
      </w:r>
    </w:p>
    <w:p w:rsidR="001A13E7" w:rsidRPr="002D4CF5" w:rsidRDefault="001A13E7" w:rsidP="002D4CF5">
      <w:pPr>
        <w:spacing w:line="360" w:lineRule="auto"/>
        <w:ind w:firstLine="720"/>
        <w:rPr>
          <w:sz w:val="28"/>
          <w:szCs w:val="28"/>
          <w:lang w:val="vi-VN"/>
        </w:rPr>
      </w:pPr>
      <w:r w:rsidRPr="002D4CF5">
        <w:rPr>
          <w:sz w:val="28"/>
          <w:szCs w:val="28"/>
          <w:lang w:val="vi-VN"/>
        </w:rPr>
        <w:t xml:space="preserve">   - Đề kiểm tra bao quát một số nội dung kiến thức, kĩ năng trọng tâm của chương trình Ngữ văn 11 học kì 2 theo các nội dung Văn học, Làm văn, với mục đích đánh giá năng lực đọc – hiểu và tạo lập văn bản của HS thông qua hình thức kiểm tra tự luận.</w:t>
      </w:r>
    </w:p>
    <w:p w:rsidR="001A13E7" w:rsidRPr="002D4CF5" w:rsidRDefault="001A13E7" w:rsidP="002D4CF5">
      <w:pPr>
        <w:spacing w:line="360" w:lineRule="auto"/>
        <w:ind w:firstLine="720"/>
        <w:rPr>
          <w:i/>
          <w:sz w:val="28"/>
          <w:szCs w:val="28"/>
          <w:lang w:val="vi-VN"/>
        </w:rPr>
      </w:pPr>
      <w:r w:rsidRPr="002D4CF5">
        <w:rPr>
          <w:i/>
          <w:sz w:val="28"/>
          <w:szCs w:val="28"/>
          <w:lang w:val="vi-VN"/>
        </w:rPr>
        <w:t xml:space="preserve">    Cụ thể, đề kiểm tra nhằm đánh giá trình độ học sinh  theo các chuẩn sau:</w:t>
      </w:r>
    </w:p>
    <w:p w:rsidR="001A13E7" w:rsidRPr="002D4CF5" w:rsidRDefault="001A13E7" w:rsidP="002D4CF5">
      <w:pPr>
        <w:spacing w:line="360" w:lineRule="auto"/>
        <w:ind w:firstLine="720"/>
        <w:rPr>
          <w:b/>
          <w:sz w:val="28"/>
          <w:szCs w:val="28"/>
          <w:lang w:val="vi-VN"/>
        </w:rPr>
      </w:pPr>
      <w:r w:rsidRPr="002D4CF5">
        <w:rPr>
          <w:b/>
          <w:sz w:val="28"/>
          <w:szCs w:val="28"/>
          <w:lang w:val="vi-VN"/>
        </w:rPr>
        <w:t xml:space="preserve">   - Đọc văn: </w:t>
      </w:r>
    </w:p>
    <w:p w:rsidR="001A13E7" w:rsidRPr="002D4CF5" w:rsidRDefault="001A13E7" w:rsidP="002D4CF5">
      <w:pPr>
        <w:spacing w:line="360" w:lineRule="auto"/>
        <w:ind w:firstLine="720"/>
        <w:rPr>
          <w:sz w:val="28"/>
          <w:szCs w:val="28"/>
          <w:lang w:val="vi-VN"/>
        </w:rPr>
      </w:pPr>
      <w:r w:rsidRPr="002D4CF5">
        <w:rPr>
          <w:sz w:val="28"/>
          <w:szCs w:val="28"/>
          <w:lang w:val="vi-VN"/>
        </w:rPr>
        <w:t xml:space="preserve">    + Nhớ và hiểu được những kiến thức cơ bản về tác phẩm.</w:t>
      </w:r>
    </w:p>
    <w:p w:rsidR="001A13E7" w:rsidRPr="002D4CF5" w:rsidRDefault="001A13E7" w:rsidP="002D4CF5">
      <w:pPr>
        <w:spacing w:line="360" w:lineRule="auto"/>
        <w:ind w:firstLine="720"/>
        <w:rPr>
          <w:b/>
          <w:sz w:val="28"/>
          <w:szCs w:val="28"/>
          <w:lang w:val="vi-VN"/>
        </w:rPr>
      </w:pPr>
      <w:r w:rsidRPr="002D4CF5">
        <w:rPr>
          <w:b/>
          <w:sz w:val="28"/>
          <w:szCs w:val="28"/>
          <w:lang w:val="vi-VN"/>
        </w:rPr>
        <w:t xml:space="preserve">   - Làm văn:</w:t>
      </w:r>
    </w:p>
    <w:p w:rsidR="001A13E7" w:rsidRPr="002D4CF5" w:rsidRDefault="001A13E7" w:rsidP="002D4CF5">
      <w:pPr>
        <w:spacing w:line="360" w:lineRule="auto"/>
        <w:ind w:firstLine="720"/>
        <w:rPr>
          <w:sz w:val="28"/>
          <w:szCs w:val="28"/>
          <w:lang w:val="vi-VN"/>
        </w:rPr>
      </w:pPr>
      <w:r w:rsidRPr="002D4CF5">
        <w:rPr>
          <w:sz w:val="28"/>
          <w:szCs w:val="28"/>
          <w:lang w:val="vi-VN"/>
        </w:rPr>
        <w:t xml:space="preserve">    + Nắm vững thao tác lập luận phân tích.</w:t>
      </w:r>
    </w:p>
    <w:p w:rsidR="001A13E7" w:rsidRPr="002D4CF5" w:rsidRDefault="001A13E7" w:rsidP="002D4CF5">
      <w:pPr>
        <w:spacing w:line="360" w:lineRule="auto"/>
        <w:ind w:firstLine="720"/>
        <w:rPr>
          <w:sz w:val="28"/>
          <w:szCs w:val="28"/>
        </w:rPr>
      </w:pPr>
      <w:r w:rsidRPr="002D4CF5">
        <w:rPr>
          <w:sz w:val="28"/>
          <w:szCs w:val="28"/>
          <w:lang w:val="vi-VN"/>
        </w:rPr>
        <w:t xml:space="preserve">    + Nghị luận </w:t>
      </w:r>
      <w:r w:rsidRPr="002D4CF5">
        <w:rPr>
          <w:sz w:val="28"/>
          <w:szCs w:val="28"/>
        </w:rPr>
        <w:t>xã hội</w:t>
      </w:r>
    </w:p>
    <w:p w:rsidR="001A13E7" w:rsidRPr="002D4CF5" w:rsidRDefault="001A13E7" w:rsidP="002D4CF5">
      <w:pPr>
        <w:spacing w:line="360" w:lineRule="auto"/>
        <w:ind w:firstLine="720"/>
        <w:rPr>
          <w:sz w:val="28"/>
          <w:szCs w:val="28"/>
          <w:u w:val="single"/>
          <w:lang w:val="vi-VN"/>
        </w:rPr>
      </w:pPr>
      <w:r w:rsidRPr="002D4CF5">
        <w:rPr>
          <w:b/>
          <w:sz w:val="28"/>
          <w:szCs w:val="28"/>
          <w:u w:val="single"/>
          <w:lang w:val="vi-VN"/>
        </w:rPr>
        <w:t>II. HÌNH THỨC ĐỀ KIỂM TRA</w:t>
      </w:r>
    </w:p>
    <w:p w:rsidR="001A13E7" w:rsidRPr="002D4CF5" w:rsidRDefault="001A13E7" w:rsidP="002D4CF5">
      <w:pPr>
        <w:spacing w:line="360" w:lineRule="auto"/>
        <w:ind w:firstLine="720"/>
        <w:rPr>
          <w:sz w:val="28"/>
          <w:szCs w:val="28"/>
          <w:lang w:val="vi-VN"/>
        </w:rPr>
      </w:pPr>
      <w:r w:rsidRPr="002D4CF5">
        <w:rPr>
          <w:sz w:val="28"/>
          <w:szCs w:val="28"/>
          <w:lang w:val="vi-VN"/>
        </w:rPr>
        <w:t xml:space="preserve">      Hình thức : tự luận.</w:t>
      </w:r>
    </w:p>
    <w:p w:rsidR="001A13E7" w:rsidRPr="002D4CF5" w:rsidRDefault="001A13E7" w:rsidP="002D4CF5">
      <w:pPr>
        <w:pStyle w:val="BodyText"/>
        <w:spacing w:line="360" w:lineRule="auto"/>
        <w:ind w:firstLine="720"/>
        <w:jc w:val="left"/>
        <w:rPr>
          <w:rFonts w:ascii="Times New Roman" w:hAnsi="Times New Roman"/>
          <w:szCs w:val="28"/>
          <w:lang w:val="vi-VN"/>
        </w:rPr>
      </w:pPr>
      <w:r w:rsidRPr="002D4CF5">
        <w:rPr>
          <w:rFonts w:ascii="Times New Roman" w:hAnsi="Times New Roman"/>
          <w:szCs w:val="28"/>
          <w:lang w:val="vi-VN"/>
        </w:rPr>
        <w:t xml:space="preserve">      Cách tổ chức kiểm tra: cho học sinh làm bài ở nhà</w:t>
      </w:r>
    </w:p>
    <w:p w:rsidR="001A13E7" w:rsidRPr="002D4CF5" w:rsidRDefault="001A13E7" w:rsidP="002D4CF5">
      <w:pPr>
        <w:spacing w:line="360" w:lineRule="auto"/>
        <w:ind w:firstLine="720"/>
        <w:rPr>
          <w:b/>
          <w:sz w:val="28"/>
          <w:szCs w:val="28"/>
          <w:u w:val="single"/>
          <w:lang w:val="pl-PL"/>
        </w:rPr>
      </w:pPr>
      <w:r w:rsidRPr="002D4CF5">
        <w:rPr>
          <w:b/>
          <w:sz w:val="28"/>
          <w:szCs w:val="28"/>
          <w:u w:val="single"/>
          <w:lang w:val="pl-PL"/>
        </w:rPr>
        <w:t>III. THIẾT LẬP MA TRẬN</w:t>
      </w:r>
    </w:p>
    <w:p w:rsidR="001A13E7" w:rsidRPr="002D4CF5" w:rsidRDefault="001A13E7" w:rsidP="002D4CF5">
      <w:pPr>
        <w:spacing w:line="360" w:lineRule="auto"/>
        <w:ind w:firstLine="720"/>
        <w:rPr>
          <w:sz w:val="28"/>
          <w:szCs w:val="28"/>
          <w:lang w:val="pl-PL"/>
        </w:rPr>
      </w:pPr>
      <w:r w:rsidRPr="002D4CF5">
        <w:rPr>
          <w:sz w:val="28"/>
          <w:szCs w:val="28"/>
          <w:lang w:val="pl-PL"/>
        </w:rPr>
        <w:t xml:space="preserve">   - Liệt kê các chuẩn kiến thức kĩ năng của chương trình môn Ngữ văn lớp 11, học kì 2 các tuần từ 19 đến 22.</w:t>
      </w:r>
    </w:p>
    <w:p w:rsidR="001A13E7" w:rsidRPr="002D4CF5" w:rsidRDefault="001A13E7" w:rsidP="002D4CF5">
      <w:pPr>
        <w:spacing w:line="360" w:lineRule="auto"/>
        <w:ind w:firstLine="720"/>
        <w:rPr>
          <w:sz w:val="28"/>
          <w:szCs w:val="28"/>
          <w:lang w:val="pl-PL"/>
        </w:rPr>
      </w:pPr>
      <w:r w:rsidRPr="002D4CF5">
        <w:rPr>
          <w:sz w:val="28"/>
          <w:szCs w:val="28"/>
          <w:lang w:val="pl-PL"/>
        </w:rPr>
        <w:t xml:space="preserve">   - Chọn các nội dung cần đánh giá và thực hiện các bước thiết lập ma trận đề kiểm tra (theo các bước như minh họa ở trên).</w:t>
      </w:r>
    </w:p>
    <w:p w:rsidR="001A13E7" w:rsidRPr="002D4CF5" w:rsidRDefault="001A13E7" w:rsidP="002D4CF5">
      <w:pPr>
        <w:spacing w:line="360" w:lineRule="auto"/>
        <w:ind w:firstLine="720"/>
        <w:rPr>
          <w:sz w:val="28"/>
          <w:szCs w:val="28"/>
          <w:lang w:val="pl-PL"/>
        </w:rPr>
      </w:pPr>
      <w:r w:rsidRPr="002D4CF5">
        <w:rPr>
          <w:sz w:val="28"/>
          <w:szCs w:val="28"/>
          <w:lang w:val="pl-PL"/>
        </w:rPr>
        <w:t xml:space="preserve"> - Xác định khung</w:t>
      </w:r>
      <w:r w:rsidRPr="002D4CF5">
        <w:rPr>
          <w:b/>
          <w:sz w:val="28"/>
          <w:szCs w:val="28"/>
          <w:lang w:val="pl-PL"/>
        </w:rPr>
        <w:t xml:space="preserve"> </w:t>
      </w:r>
      <w:r w:rsidRPr="002D4CF5">
        <w:rPr>
          <w:sz w:val="28"/>
          <w:szCs w:val="28"/>
          <w:lang w:val="pl-PL"/>
        </w:rPr>
        <w:t>ma trận.</w:t>
      </w:r>
    </w:p>
    <w:p w:rsidR="001A13E7" w:rsidRPr="002D4CF5" w:rsidRDefault="001A13E7" w:rsidP="002D4CF5">
      <w:pPr>
        <w:autoSpaceDE w:val="0"/>
        <w:autoSpaceDN w:val="0"/>
        <w:adjustRightInd w:val="0"/>
        <w:spacing w:line="360" w:lineRule="auto"/>
        <w:rPr>
          <w:b/>
          <w:bCs/>
          <w:sz w:val="28"/>
          <w:szCs w:val="28"/>
          <w:lang w:val="pl-PL"/>
        </w:rPr>
      </w:pPr>
      <w:r w:rsidRPr="002D4CF5">
        <w:rPr>
          <w:b/>
          <w:bCs/>
          <w:sz w:val="28"/>
          <w:szCs w:val="28"/>
          <w:lang w:val="pl-PL"/>
        </w:rPr>
        <w:t>MA TRẬN ĐỀ BÀI VIẾT SỐ 6- MÔN NGỮ VĂN 11</w:t>
      </w:r>
    </w:p>
    <w:tbl>
      <w:tblPr>
        <w:tblW w:w="9776"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0"/>
        <w:gridCol w:w="1318"/>
        <w:gridCol w:w="1607"/>
        <w:gridCol w:w="1935"/>
        <w:gridCol w:w="2246"/>
        <w:gridCol w:w="870"/>
      </w:tblGrid>
      <w:tr w:rsidR="001A13E7" w:rsidRPr="002D4CF5" w:rsidTr="006649B4">
        <w:tc>
          <w:tcPr>
            <w:tcW w:w="1800" w:type="dxa"/>
            <w:tcBorders>
              <w:tl2br w:val="single" w:sz="4" w:space="0" w:color="auto"/>
            </w:tcBorders>
          </w:tcPr>
          <w:p w:rsidR="001A13E7" w:rsidRPr="002D4CF5" w:rsidRDefault="001A13E7" w:rsidP="002D4CF5">
            <w:pPr>
              <w:spacing w:line="360" w:lineRule="auto"/>
              <w:rPr>
                <w:b/>
                <w:sz w:val="28"/>
                <w:szCs w:val="28"/>
                <w:lang w:val="vi-VN"/>
              </w:rPr>
            </w:pPr>
            <w:r w:rsidRPr="002D4CF5">
              <w:rPr>
                <w:b/>
                <w:sz w:val="28"/>
                <w:szCs w:val="28"/>
                <w:lang w:val="vi-VN"/>
              </w:rPr>
              <w:t xml:space="preserve">       Mức độ</w:t>
            </w:r>
          </w:p>
          <w:p w:rsidR="001A13E7" w:rsidRPr="002D4CF5" w:rsidRDefault="001A13E7" w:rsidP="002D4CF5">
            <w:pPr>
              <w:spacing w:line="360" w:lineRule="auto"/>
              <w:rPr>
                <w:b/>
                <w:sz w:val="28"/>
                <w:szCs w:val="28"/>
                <w:lang w:val="vi-VN"/>
              </w:rPr>
            </w:pPr>
          </w:p>
          <w:p w:rsidR="001A13E7" w:rsidRPr="002D4CF5" w:rsidRDefault="001A13E7" w:rsidP="002D4CF5">
            <w:pPr>
              <w:spacing w:line="360" w:lineRule="auto"/>
              <w:rPr>
                <w:b/>
                <w:sz w:val="28"/>
                <w:szCs w:val="28"/>
                <w:lang w:val="vi-VN"/>
              </w:rPr>
            </w:pPr>
            <w:r w:rsidRPr="002D4CF5">
              <w:rPr>
                <w:b/>
                <w:sz w:val="28"/>
                <w:szCs w:val="28"/>
                <w:lang w:val="vi-VN"/>
              </w:rPr>
              <w:t>Chủ đề</w:t>
            </w:r>
          </w:p>
        </w:tc>
        <w:tc>
          <w:tcPr>
            <w:tcW w:w="1318" w:type="dxa"/>
            <w:vAlign w:val="center"/>
          </w:tcPr>
          <w:p w:rsidR="001A13E7" w:rsidRPr="002D4CF5" w:rsidRDefault="001A13E7" w:rsidP="002D4CF5">
            <w:pPr>
              <w:spacing w:line="360" w:lineRule="auto"/>
              <w:rPr>
                <w:b/>
                <w:sz w:val="28"/>
                <w:szCs w:val="28"/>
                <w:lang w:val="vi-VN"/>
              </w:rPr>
            </w:pPr>
            <w:r w:rsidRPr="002D4CF5">
              <w:rPr>
                <w:b/>
                <w:sz w:val="28"/>
                <w:szCs w:val="28"/>
                <w:lang w:val="vi-VN"/>
              </w:rPr>
              <w:t>Nhận biết</w:t>
            </w:r>
          </w:p>
        </w:tc>
        <w:tc>
          <w:tcPr>
            <w:tcW w:w="1607" w:type="dxa"/>
            <w:vAlign w:val="center"/>
          </w:tcPr>
          <w:p w:rsidR="001A13E7" w:rsidRPr="002D4CF5" w:rsidRDefault="001A13E7" w:rsidP="002D4CF5">
            <w:pPr>
              <w:spacing w:line="360" w:lineRule="auto"/>
              <w:rPr>
                <w:b/>
                <w:sz w:val="28"/>
                <w:szCs w:val="28"/>
                <w:lang w:val="vi-VN"/>
              </w:rPr>
            </w:pPr>
            <w:r w:rsidRPr="002D4CF5">
              <w:rPr>
                <w:b/>
                <w:sz w:val="28"/>
                <w:szCs w:val="28"/>
                <w:lang w:val="vi-VN"/>
              </w:rPr>
              <w:t>Thông hiểu</w:t>
            </w:r>
          </w:p>
        </w:tc>
        <w:tc>
          <w:tcPr>
            <w:tcW w:w="4181" w:type="dxa"/>
            <w:gridSpan w:val="2"/>
            <w:vAlign w:val="center"/>
          </w:tcPr>
          <w:p w:rsidR="001A13E7" w:rsidRPr="002D4CF5" w:rsidRDefault="001A13E7" w:rsidP="002D4CF5">
            <w:pPr>
              <w:spacing w:line="360" w:lineRule="auto"/>
              <w:rPr>
                <w:b/>
                <w:sz w:val="28"/>
                <w:szCs w:val="28"/>
                <w:lang w:val="vi-VN"/>
              </w:rPr>
            </w:pPr>
            <w:r w:rsidRPr="002D4CF5">
              <w:rPr>
                <w:b/>
                <w:sz w:val="28"/>
                <w:szCs w:val="28"/>
                <w:lang w:val="vi-VN"/>
              </w:rPr>
              <w:t>Vận dụng</w:t>
            </w:r>
          </w:p>
        </w:tc>
        <w:tc>
          <w:tcPr>
            <w:tcW w:w="870" w:type="dxa"/>
            <w:vAlign w:val="center"/>
          </w:tcPr>
          <w:p w:rsidR="001A13E7" w:rsidRPr="002D4CF5" w:rsidRDefault="001A13E7" w:rsidP="002D4CF5">
            <w:pPr>
              <w:spacing w:line="360" w:lineRule="auto"/>
              <w:rPr>
                <w:b/>
                <w:sz w:val="28"/>
                <w:szCs w:val="28"/>
                <w:lang w:val="vi-VN"/>
              </w:rPr>
            </w:pPr>
            <w:r w:rsidRPr="002D4CF5">
              <w:rPr>
                <w:b/>
                <w:sz w:val="28"/>
                <w:szCs w:val="28"/>
                <w:lang w:val="vi-VN"/>
              </w:rPr>
              <w:t>Tổng</w:t>
            </w:r>
          </w:p>
        </w:tc>
      </w:tr>
      <w:tr w:rsidR="001A13E7" w:rsidRPr="002D4CF5" w:rsidTr="006649B4">
        <w:tc>
          <w:tcPr>
            <w:tcW w:w="1800" w:type="dxa"/>
          </w:tcPr>
          <w:p w:rsidR="001A13E7" w:rsidRPr="002D4CF5" w:rsidRDefault="001A13E7" w:rsidP="002D4CF5">
            <w:pPr>
              <w:spacing w:line="360" w:lineRule="auto"/>
              <w:rPr>
                <w:b/>
                <w:sz w:val="28"/>
                <w:szCs w:val="28"/>
                <w:lang w:val="vi-VN"/>
              </w:rPr>
            </w:pPr>
          </w:p>
        </w:tc>
        <w:tc>
          <w:tcPr>
            <w:tcW w:w="1318" w:type="dxa"/>
          </w:tcPr>
          <w:p w:rsidR="001A13E7" w:rsidRPr="002D4CF5" w:rsidRDefault="001A13E7" w:rsidP="002D4CF5">
            <w:pPr>
              <w:spacing w:line="360" w:lineRule="auto"/>
              <w:rPr>
                <w:b/>
                <w:sz w:val="28"/>
                <w:szCs w:val="28"/>
                <w:lang w:val="vi-VN"/>
              </w:rPr>
            </w:pPr>
          </w:p>
        </w:tc>
        <w:tc>
          <w:tcPr>
            <w:tcW w:w="1607" w:type="dxa"/>
          </w:tcPr>
          <w:p w:rsidR="001A13E7" w:rsidRPr="002D4CF5" w:rsidRDefault="001A13E7" w:rsidP="002D4CF5">
            <w:pPr>
              <w:spacing w:line="360" w:lineRule="auto"/>
              <w:rPr>
                <w:b/>
                <w:sz w:val="28"/>
                <w:szCs w:val="28"/>
                <w:lang w:val="vi-VN"/>
              </w:rPr>
            </w:pPr>
          </w:p>
        </w:tc>
        <w:tc>
          <w:tcPr>
            <w:tcW w:w="1935" w:type="dxa"/>
          </w:tcPr>
          <w:p w:rsidR="001A13E7" w:rsidRPr="002D4CF5" w:rsidRDefault="001A13E7" w:rsidP="002D4CF5">
            <w:pPr>
              <w:spacing w:line="360" w:lineRule="auto"/>
              <w:rPr>
                <w:b/>
                <w:sz w:val="28"/>
                <w:szCs w:val="28"/>
                <w:lang w:val="vi-VN"/>
              </w:rPr>
            </w:pPr>
            <w:r w:rsidRPr="002D4CF5">
              <w:rPr>
                <w:b/>
                <w:sz w:val="28"/>
                <w:szCs w:val="28"/>
                <w:lang w:val="vi-VN"/>
              </w:rPr>
              <w:t>Vận dụng thấp</w:t>
            </w:r>
          </w:p>
        </w:tc>
        <w:tc>
          <w:tcPr>
            <w:tcW w:w="2246" w:type="dxa"/>
          </w:tcPr>
          <w:p w:rsidR="001A13E7" w:rsidRPr="002D4CF5" w:rsidRDefault="001A13E7" w:rsidP="002D4CF5">
            <w:pPr>
              <w:spacing w:line="360" w:lineRule="auto"/>
              <w:rPr>
                <w:b/>
                <w:sz w:val="28"/>
                <w:szCs w:val="28"/>
                <w:lang w:val="vi-VN"/>
              </w:rPr>
            </w:pPr>
            <w:r w:rsidRPr="002D4CF5">
              <w:rPr>
                <w:b/>
                <w:sz w:val="28"/>
                <w:szCs w:val="28"/>
                <w:lang w:val="vi-VN"/>
              </w:rPr>
              <w:t>Vận dụng cao</w:t>
            </w:r>
          </w:p>
        </w:tc>
        <w:tc>
          <w:tcPr>
            <w:tcW w:w="870" w:type="dxa"/>
          </w:tcPr>
          <w:p w:rsidR="001A13E7" w:rsidRPr="002D4CF5" w:rsidRDefault="001A13E7" w:rsidP="002D4CF5">
            <w:pPr>
              <w:spacing w:line="360" w:lineRule="auto"/>
              <w:rPr>
                <w:b/>
                <w:sz w:val="28"/>
                <w:szCs w:val="28"/>
                <w:lang w:val="vi-VN"/>
              </w:rPr>
            </w:pPr>
          </w:p>
        </w:tc>
      </w:tr>
      <w:tr w:rsidR="001A13E7" w:rsidRPr="002D4CF5" w:rsidTr="006649B4">
        <w:tc>
          <w:tcPr>
            <w:tcW w:w="1800" w:type="dxa"/>
          </w:tcPr>
          <w:p w:rsidR="001A13E7" w:rsidRPr="002D4CF5" w:rsidRDefault="001A13E7" w:rsidP="002D4CF5">
            <w:pPr>
              <w:spacing w:line="360" w:lineRule="auto"/>
              <w:rPr>
                <w:sz w:val="28"/>
                <w:szCs w:val="28"/>
                <w:lang w:val="vi-VN"/>
              </w:rPr>
            </w:pPr>
            <w:r w:rsidRPr="002D4CF5">
              <w:rPr>
                <w:b/>
                <w:sz w:val="28"/>
                <w:szCs w:val="28"/>
                <w:lang w:val="vi-VN"/>
              </w:rPr>
              <w:t>I. Đọc hiểu</w:t>
            </w:r>
          </w:p>
        </w:tc>
        <w:tc>
          <w:tcPr>
            <w:tcW w:w="1318" w:type="dxa"/>
          </w:tcPr>
          <w:p w:rsidR="001A13E7" w:rsidRPr="002D4CF5" w:rsidRDefault="001A13E7" w:rsidP="002D4CF5">
            <w:pPr>
              <w:spacing w:line="360" w:lineRule="auto"/>
              <w:rPr>
                <w:sz w:val="28"/>
                <w:szCs w:val="28"/>
                <w:lang w:val="vi-VN"/>
              </w:rPr>
            </w:pPr>
            <w:r w:rsidRPr="002D4CF5">
              <w:rPr>
                <w:sz w:val="28"/>
                <w:szCs w:val="28"/>
                <w:lang w:val="vi-VN"/>
              </w:rPr>
              <w:t>- Xác định ý chính của văn bản</w:t>
            </w:r>
          </w:p>
          <w:p w:rsidR="001A13E7" w:rsidRPr="002D4CF5" w:rsidRDefault="001A13E7" w:rsidP="002D4CF5">
            <w:pPr>
              <w:spacing w:line="360" w:lineRule="auto"/>
              <w:rPr>
                <w:color w:val="FF0000"/>
                <w:sz w:val="28"/>
                <w:szCs w:val="28"/>
                <w:lang w:val="vi-VN"/>
              </w:rPr>
            </w:pPr>
            <w:r w:rsidRPr="002D4CF5">
              <w:rPr>
                <w:sz w:val="28"/>
                <w:szCs w:val="28"/>
                <w:lang w:val="vi-VN"/>
              </w:rPr>
              <w:t xml:space="preserve">- Xác định biện pháp tu từ trong văn bản </w:t>
            </w:r>
          </w:p>
        </w:tc>
        <w:tc>
          <w:tcPr>
            <w:tcW w:w="1607" w:type="dxa"/>
          </w:tcPr>
          <w:p w:rsidR="001A13E7" w:rsidRPr="002D4CF5" w:rsidRDefault="001A13E7" w:rsidP="002D4CF5">
            <w:pPr>
              <w:spacing w:line="360" w:lineRule="auto"/>
              <w:rPr>
                <w:sz w:val="28"/>
                <w:szCs w:val="28"/>
                <w:lang w:val="vi-VN"/>
              </w:rPr>
            </w:pPr>
            <w:r w:rsidRPr="002D4CF5">
              <w:rPr>
                <w:sz w:val="28"/>
                <w:szCs w:val="28"/>
                <w:lang w:val="vi-VN"/>
              </w:rPr>
              <w:t>-Hiểu nội dung văn bản.</w:t>
            </w:r>
          </w:p>
          <w:p w:rsidR="001A13E7" w:rsidRPr="002D4CF5" w:rsidRDefault="001A13E7" w:rsidP="002D4CF5">
            <w:pPr>
              <w:spacing w:line="360" w:lineRule="auto"/>
              <w:rPr>
                <w:sz w:val="28"/>
                <w:szCs w:val="28"/>
                <w:lang w:val="vi-VN"/>
              </w:rPr>
            </w:pPr>
          </w:p>
        </w:tc>
        <w:tc>
          <w:tcPr>
            <w:tcW w:w="1935" w:type="dxa"/>
          </w:tcPr>
          <w:p w:rsidR="001A13E7" w:rsidRPr="002D4CF5" w:rsidRDefault="001A13E7" w:rsidP="002D4CF5">
            <w:pPr>
              <w:spacing w:line="360" w:lineRule="auto"/>
              <w:rPr>
                <w:sz w:val="28"/>
                <w:szCs w:val="28"/>
                <w:lang w:val="vi-VN"/>
              </w:rPr>
            </w:pPr>
            <w:r w:rsidRPr="002D4CF5">
              <w:rPr>
                <w:sz w:val="28"/>
                <w:szCs w:val="28"/>
                <w:lang w:val="vi-VN"/>
              </w:rPr>
              <w:t xml:space="preserve"> Nêu hiệu quả nghệ thuật của biện pháp tu từ</w:t>
            </w:r>
          </w:p>
        </w:tc>
        <w:tc>
          <w:tcPr>
            <w:tcW w:w="2246" w:type="dxa"/>
          </w:tcPr>
          <w:p w:rsidR="001A13E7" w:rsidRPr="002D4CF5" w:rsidRDefault="001A13E7" w:rsidP="002D4CF5">
            <w:pPr>
              <w:spacing w:line="360" w:lineRule="auto"/>
              <w:rPr>
                <w:sz w:val="28"/>
                <w:szCs w:val="28"/>
                <w:lang w:val="vi-VN"/>
              </w:rPr>
            </w:pPr>
          </w:p>
        </w:tc>
        <w:tc>
          <w:tcPr>
            <w:tcW w:w="870" w:type="dxa"/>
          </w:tcPr>
          <w:p w:rsidR="001A13E7" w:rsidRPr="002D4CF5" w:rsidRDefault="001A13E7" w:rsidP="002D4CF5">
            <w:pPr>
              <w:spacing w:line="360" w:lineRule="auto"/>
              <w:rPr>
                <w:sz w:val="28"/>
                <w:szCs w:val="28"/>
                <w:lang w:val="vi-VN"/>
              </w:rPr>
            </w:pPr>
          </w:p>
        </w:tc>
      </w:tr>
      <w:tr w:rsidR="001A13E7" w:rsidRPr="002D4CF5" w:rsidTr="006649B4">
        <w:trPr>
          <w:trHeight w:val="798"/>
        </w:trPr>
        <w:tc>
          <w:tcPr>
            <w:tcW w:w="1800" w:type="dxa"/>
          </w:tcPr>
          <w:p w:rsidR="001A13E7" w:rsidRPr="002D4CF5" w:rsidRDefault="001A13E7" w:rsidP="002D4CF5">
            <w:pPr>
              <w:spacing w:line="360" w:lineRule="auto"/>
              <w:rPr>
                <w:sz w:val="28"/>
                <w:szCs w:val="28"/>
                <w:lang w:val="vi-VN"/>
              </w:rPr>
            </w:pPr>
            <w:r w:rsidRPr="002D4CF5">
              <w:rPr>
                <w:sz w:val="28"/>
                <w:szCs w:val="28"/>
                <w:lang w:val="vi-VN"/>
              </w:rPr>
              <w:t>Số câu</w:t>
            </w:r>
          </w:p>
          <w:p w:rsidR="001A13E7" w:rsidRPr="002D4CF5" w:rsidRDefault="001A13E7" w:rsidP="002D4CF5">
            <w:pPr>
              <w:spacing w:line="360" w:lineRule="auto"/>
              <w:rPr>
                <w:sz w:val="28"/>
                <w:szCs w:val="28"/>
                <w:lang w:val="vi-VN"/>
              </w:rPr>
            </w:pPr>
            <w:r w:rsidRPr="002D4CF5">
              <w:rPr>
                <w:sz w:val="28"/>
                <w:szCs w:val="28"/>
                <w:lang w:val="vi-VN"/>
              </w:rPr>
              <w:t>Số điểm</w:t>
            </w:r>
          </w:p>
          <w:p w:rsidR="001A13E7" w:rsidRPr="002D4CF5" w:rsidRDefault="001A13E7" w:rsidP="002D4CF5">
            <w:pPr>
              <w:spacing w:line="360" w:lineRule="auto"/>
              <w:rPr>
                <w:sz w:val="28"/>
                <w:szCs w:val="28"/>
                <w:lang w:val="vi-VN"/>
              </w:rPr>
            </w:pPr>
            <w:r w:rsidRPr="002D4CF5">
              <w:rPr>
                <w:sz w:val="28"/>
                <w:szCs w:val="28"/>
                <w:lang w:val="vi-VN"/>
              </w:rPr>
              <w:t>Tỉ lệ</w:t>
            </w:r>
          </w:p>
        </w:tc>
        <w:tc>
          <w:tcPr>
            <w:tcW w:w="1318" w:type="dxa"/>
          </w:tcPr>
          <w:p w:rsidR="001A13E7" w:rsidRPr="002D4CF5" w:rsidRDefault="001A13E7" w:rsidP="002D4CF5">
            <w:pPr>
              <w:spacing w:line="360" w:lineRule="auto"/>
              <w:rPr>
                <w:sz w:val="28"/>
                <w:szCs w:val="28"/>
              </w:rPr>
            </w:pPr>
            <w:r w:rsidRPr="002D4CF5">
              <w:rPr>
                <w:sz w:val="28"/>
                <w:szCs w:val="28"/>
              </w:rPr>
              <w:t>1</w:t>
            </w:r>
          </w:p>
          <w:p w:rsidR="001A13E7" w:rsidRPr="002D4CF5" w:rsidRDefault="001A13E7" w:rsidP="002D4CF5">
            <w:pPr>
              <w:spacing w:line="360" w:lineRule="auto"/>
              <w:rPr>
                <w:sz w:val="28"/>
                <w:szCs w:val="28"/>
              </w:rPr>
            </w:pPr>
            <w:r w:rsidRPr="002D4CF5">
              <w:rPr>
                <w:sz w:val="28"/>
                <w:szCs w:val="28"/>
              </w:rPr>
              <w:t>1,0</w:t>
            </w:r>
          </w:p>
          <w:p w:rsidR="001A13E7" w:rsidRPr="002D4CF5" w:rsidRDefault="001A13E7" w:rsidP="002D4CF5">
            <w:pPr>
              <w:spacing w:line="360" w:lineRule="auto"/>
              <w:rPr>
                <w:sz w:val="28"/>
                <w:szCs w:val="28"/>
              </w:rPr>
            </w:pPr>
            <w:r w:rsidRPr="002D4CF5">
              <w:rPr>
                <w:sz w:val="28"/>
                <w:szCs w:val="28"/>
              </w:rPr>
              <w:t xml:space="preserve">10 </w:t>
            </w:r>
            <w:r w:rsidRPr="002D4CF5">
              <w:rPr>
                <w:sz w:val="28"/>
                <w:szCs w:val="28"/>
                <w:lang w:val="vi-VN"/>
              </w:rPr>
              <w:t>%</w:t>
            </w:r>
          </w:p>
          <w:p w:rsidR="001A13E7" w:rsidRPr="002D4CF5" w:rsidRDefault="001A13E7" w:rsidP="002D4CF5">
            <w:pPr>
              <w:spacing w:line="360" w:lineRule="auto"/>
              <w:rPr>
                <w:color w:val="FF0000"/>
                <w:sz w:val="28"/>
                <w:szCs w:val="28"/>
                <w:lang w:val="vi-VN"/>
              </w:rPr>
            </w:pPr>
          </w:p>
        </w:tc>
        <w:tc>
          <w:tcPr>
            <w:tcW w:w="1607" w:type="dxa"/>
          </w:tcPr>
          <w:p w:rsidR="001A13E7" w:rsidRPr="002D4CF5" w:rsidRDefault="001A13E7" w:rsidP="002D4CF5">
            <w:pPr>
              <w:spacing w:line="360" w:lineRule="auto"/>
              <w:rPr>
                <w:sz w:val="28"/>
                <w:szCs w:val="28"/>
              </w:rPr>
            </w:pPr>
            <w:r w:rsidRPr="002D4CF5">
              <w:rPr>
                <w:sz w:val="28"/>
                <w:szCs w:val="28"/>
              </w:rPr>
              <w:t>1</w:t>
            </w:r>
          </w:p>
          <w:p w:rsidR="001A13E7" w:rsidRPr="002D4CF5" w:rsidRDefault="001A13E7" w:rsidP="002D4CF5">
            <w:pPr>
              <w:spacing w:line="360" w:lineRule="auto"/>
              <w:rPr>
                <w:sz w:val="28"/>
                <w:szCs w:val="28"/>
              </w:rPr>
            </w:pPr>
            <w:r w:rsidRPr="002D4CF5">
              <w:rPr>
                <w:sz w:val="28"/>
                <w:szCs w:val="28"/>
              </w:rPr>
              <w:t>0,5</w:t>
            </w:r>
          </w:p>
          <w:p w:rsidR="001A13E7" w:rsidRPr="002D4CF5" w:rsidRDefault="001A13E7" w:rsidP="002D4CF5">
            <w:pPr>
              <w:spacing w:line="360" w:lineRule="auto"/>
              <w:rPr>
                <w:sz w:val="28"/>
                <w:szCs w:val="28"/>
                <w:lang w:val="vi-VN"/>
              </w:rPr>
            </w:pPr>
            <w:r w:rsidRPr="002D4CF5">
              <w:rPr>
                <w:sz w:val="28"/>
                <w:szCs w:val="28"/>
              </w:rPr>
              <w:t xml:space="preserve">5 </w:t>
            </w:r>
            <w:r w:rsidRPr="002D4CF5">
              <w:rPr>
                <w:sz w:val="28"/>
                <w:szCs w:val="28"/>
                <w:lang w:val="vi-VN"/>
              </w:rPr>
              <w:t>%</w:t>
            </w:r>
          </w:p>
        </w:tc>
        <w:tc>
          <w:tcPr>
            <w:tcW w:w="1935" w:type="dxa"/>
          </w:tcPr>
          <w:p w:rsidR="001A13E7" w:rsidRPr="002D4CF5" w:rsidRDefault="001A13E7" w:rsidP="002D4CF5">
            <w:pPr>
              <w:spacing w:line="360" w:lineRule="auto"/>
              <w:rPr>
                <w:sz w:val="28"/>
                <w:szCs w:val="28"/>
              </w:rPr>
            </w:pPr>
            <w:r w:rsidRPr="002D4CF5">
              <w:rPr>
                <w:sz w:val="28"/>
                <w:szCs w:val="28"/>
              </w:rPr>
              <w:t>1</w:t>
            </w:r>
          </w:p>
          <w:p w:rsidR="001A13E7" w:rsidRPr="002D4CF5" w:rsidRDefault="001A13E7" w:rsidP="002D4CF5">
            <w:pPr>
              <w:spacing w:line="360" w:lineRule="auto"/>
              <w:rPr>
                <w:sz w:val="28"/>
                <w:szCs w:val="28"/>
              </w:rPr>
            </w:pPr>
            <w:r w:rsidRPr="002D4CF5">
              <w:rPr>
                <w:sz w:val="28"/>
                <w:szCs w:val="28"/>
              </w:rPr>
              <w:t>1,5</w:t>
            </w:r>
          </w:p>
          <w:p w:rsidR="001A13E7" w:rsidRPr="002D4CF5" w:rsidRDefault="001A13E7" w:rsidP="002D4CF5">
            <w:pPr>
              <w:spacing w:line="360" w:lineRule="auto"/>
              <w:rPr>
                <w:sz w:val="28"/>
                <w:szCs w:val="28"/>
                <w:lang w:val="vi-VN"/>
              </w:rPr>
            </w:pPr>
            <w:r w:rsidRPr="002D4CF5">
              <w:rPr>
                <w:sz w:val="28"/>
                <w:szCs w:val="28"/>
              </w:rPr>
              <w:t xml:space="preserve">15 </w:t>
            </w:r>
            <w:r w:rsidRPr="002D4CF5">
              <w:rPr>
                <w:sz w:val="28"/>
                <w:szCs w:val="28"/>
                <w:lang w:val="vi-VN"/>
              </w:rPr>
              <w:t>%</w:t>
            </w:r>
          </w:p>
        </w:tc>
        <w:tc>
          <w:tcPr>
            <w:tcW w:w="2246" w:type="dxa"/>
          </w:tcPr>
          <w:p w:rsidR="001A13E7" w:rsidRPr="002D4CF5" w:rsidRDefault="001A13E7" w:rsidP="002D4CF5">
            <w:pPr>
              <w:spacing w:line="360" w:lineRule="auto"/>
              <w:rPr>
                <w:sz w:val="28"/>
                <w:szCs w:val="28"/>
              </w:rPr>
            </w:pPr>
          </w:p>
        </w:tc>
        <w:tc>
          <w:tcPr>
            <w:tcW w:w="870" w:type="dxa"/>
          </w:tcPr>
          <w:p w:rsidR="001A13E7" w:rsidRPr="002D4CF5" w:rsidRDefault="001A13E7" w:rsidP="002D4CF5">
            <w:pPr>
              <w:spacing w:line="360" w:lineRule="auto"/>
              <w:rPr>
                <w:sz w:val="28"/>
                <w:szCs w:val="28"/>
              </w:rPr>
            </w:pPr>
            <w:r w:rsidRPr="002D4CF5">
              <w:rPr>
                <w:sz w:val="28"/>
                <w:szCs w:val="28"/>
              </w:rPr>
              <w:t>3</w:t>
            </w:r>
          </w:p>
          <w:p w:rsidR="001A13E7" w:rsidRPr="002D4CF5" w:rsidRDefault="001A13E7" w:rsidP="002D4CF5">
            <w:pPr>
              <w:spacing w:line="360" w:lineRule="auto"/>
              <w:rPr>
                <w:sz w:val="28"/>
                <w:szCs w:val="28"/>
              </w:rPr>
            </w:pPr>
            <w:r w:rsidRPr="002D4CF5">
              <w:rPr>
                <w:sz w:val="28"/>
                <w:szCs w:val="28"/>
              </w:rPr>
              <w:t>3,</w:t>
            </w:r>
            <w:r w:rsidRPr="002D4CF5">
              <w:rPr>
                <w:sz w:val="28"/>
                <w:szCs w:val="28"/>
                <w:lang w:val="vi-VN"/>
              </w:rPr>
              <w:t>0</w:t>
            </w:r>
          </w:p>
          <w:p w:rsidR="001A13E7" w:rsidRPr="002D4CF5" w:rsidRDefault="001A13E7" w:rsidP="002D4CF5">
            <w:pPr>
              <w:spacing w:line="360" w:lineRule="auto"/>
              <w:rPr>
                <w:sz w:val="28"/>
                <w:szCs w:val="28"/>
                <w:lang w:val="vi-VN"/>
              </w:rPr>
            </w:pPr>
            <w:r w:rsidRPr="002D4CF5">
              <w:rPr>
                <w:sz w:val="28"/>
                <w:szCs w:val="28"/>
              </w:rPr>
              <w:t>3</w:t>
            </w:r>
            <w:r w:rsidRPr="002D4CF5">
              <w:rPr>
                <w:sz w:val="28"/>
                <w:szCs w:val="28"/>
                <w:lang w:val="vi-VN"/>
              </w:rPr>
              <w:t>0%</w:t>
            </w:r>
          </w:p>
        </w:tc>
      </w:tr>
      <w:tr w:rsidR="001A13E7" w:rsidRPr="002D4CF5" w:rsidTr="006649B4">
        <w:tc>
          <w:tcPr>
            <w:tcW w:w="1800" w:type="dxa"/>
          </w:tcPr>
          <w:p w:rsidR="001A13E7" w:rsidRPr="002D4CF5" w:rsidRDefault="001A13E7" w:rsidP="002D4CF5">
            <w:pPr>
              <w:spacing w:line="360" w:lineRule="auto"/>
              <w:rPr>
                <w:b/>
                <w:sz w:val="28"/>
                <w:szCs w:val="28"/>
              </w:rPr>
            </w:pPr>
            <w:r w:rsidRPr="002D4CF5">
              <w:rPr>
                <w:b/>
                <w:sz w:val="28"/>
                <w:szCs w:val="28"/>
                <w:lang w:val="vi-VN"/>
              </w:rPr>
              <w:t>II. Làm văn</w:t>
            </w:r>
          </w:p>
          <w:p w:rsidR="001A13E7" w:rsidRPr="002D4CF5" w:rsidRDefault="001A13E7" w:rsidP="002D4CF5">
            <w:pPr>
              <w:spacing w:line="360" w:lineRule="auto"/>
              <w:rPr>
                <w:i/>
                <w:sz w:val="28"/>
                <w:szCs w:val="28"/>
              </w:rPr>
            </w:pPr>
            <w:r w:rsidRPr="002D4CF5">
              <w:rPr>
                <w:i/>
                <w:sz w:val="28"/>
                <w:szCs w:val="28"/>
              </w:rPr>
              <w:t>Nghị luận xã hội</w:t>
            </w:r>
          </w:p>
        </w:tc>
        <w:tc>
          <w:tcPr>
            <w:tcW w:w="1318" w:type="dxa"/>
          </w:tcPr>
          <w:p w:rsidR="001A13E7" w:rsidRPr="002D4CF5" w:rsidRDefault="001A13E7" w:rsidP="002D4CF5">
            <w:pPr>
              <w:spacing w:line="360" w:lineRule="auto"/>
              <w:rPr>
                <w:sz w:val="28"/>
                <w:szCs w:val="28"/>
              </w:rPr>
            </w:pPr>
            <w:r w:rsidRPr="002D4CF5">
              <w:rPr>
                <w:sz w:val="28"/>
                <w:szCs w:val="28"/>
              </w:rPr>
              <w:t>-Nắm được những yêu cầu của kiểu bài nghị luận xã hội</w:t>
            </w:r>
          </w:p>
        </w:tc>
        <w:tc>
          <w:tcPr>
            <w:tcW w:w="1607" w:type="dxa"/>
          </w:tcPr>
          <w:p w:rsidR="001A13E7" w:rsidRPr="002D4CF5" w:rsidRDefault="001A13E7" w:rsidP="002D4CF5">
            <w:pPr>
              <w:spacing w:line="360" w:lineRule="auto"/>
              <w:rPr>
                <w:sz w:val="28"/>
                <w:szCs w:val="28"/>
              </w:rPr>
            </w:pPr>
            <w:r w:rsidRPr="002D4CF5">
              <w:rPr>
                <w:sz w:val="28"/>
                <w:szCs w:val="28"/>
                <w:lang w:val="vi-VN"/>
              </w:rPr>
              <w:t xml:space="preserve">-Lựa chọn phương pháp lập luận phù hợp với kiểu bài nghị luận </w:t>
            </w:r>
            <w:r w:rsidRPr="002D4CF5">
              <w:rPr>
                <w:sz w:val="28"/>
                <w:szCs w:val="28"/>
              </w:rPr>
              <w:t>xã hội</w:t>
            </w:r>
          </w:p>
          <w:p w:rsidR="001A13E7" w:rsidRPr="002D4CF5" w:rsidRDefault="001A13E7" w:rsidP="002D4CF5">
            <w:pPr>
              <w:spacing w:line="360" w:lineRule="auto"/>
              <w:rPr>
                <w:sz w:val="28"/>
                <w:szCs w:val="28"/>
                <w:lang w:val="vi-VN"/>
              </w:rPr>
            </w:pPr>
          </w:p>
        </w:tc>
        <w:tc>
          <w:tcPr>
            <w:tcW w:w="1935" w:type="dxa"/>
          </w:tcPr>
          <w:p w:rsidR="001A13E7" w:rsidRPr="002D4CF5" w:rsidRDefault="001A13E7" w:rsidP="002D4CF5">
            <w:pPr>
              <w:spacing w:line="360" w:lineRule="auto"/>
              <w:rPr>
                <w:sz w:val="28"/>
                <w:szCs w:val="28"/>
                <w:lang w:val="vi-VN"/>
              </w:rPr>
            </w:pPr>
            <w:r w:rsidRPr="002D4CF5">
              <w:rPr>
                <w:sz w:val="28"/>
                <w:szCs w:val="28"/>
                <w:lang w:val="vi-VN"/>
              </w:rPr>
              <w:t>-Tạo lập được văn bản có đủ bố cục ba phần, có liên kết về hình thức và nội dung</w:t>
            </w:r>
          </w:p>
          <w:p w:rsidR="001A13E7" w:rsidRPr="002D4CF5" w:rsidRDefault="001A13E7" w:rsidP="002D4CF5">
            <w:pPr>
              <w:spacing w:line="360" w:lineRule="auto"/>
              <w:rPr>
                <w:sz w:val="28"/>
                <w:szCs w:val="28"/>
                <w:lang w:val="vi-VN"/>
              </w:rPr>
            </w:pPr>
          </w:p>
        </w:tc>
        <w:tc>
          <w:tcPr>
            <w:tcW w:w="2246" w:type="dxa"/>
          </w:tcPr>
          <w:p w:rsidR="001A13E7" w:rsidRPr="002D4CF5" w:rsidRDefault="001A13E7" w:rsidP="002D4CF5">
            <w:pPr>
              <w:spacing w:line="360" w:lineRule="auto"/>
              <w:rPr>
                <w:sz w:val="28"/>
                <w:szCs w:val="28"/>
                <w:lang w:val="vi-VN"/>
              </w:rPr>
            </w:pPr>
            <w:r w:rsidRPr="002D4CF5">
              <w:rPr>
                <w:sz w:val="28"/>
                <w:szCs w:val="28"/>
                <w:lang w:val="vi-VN"/>
              </w:rPr>
              <w:t>-Vận dụng kiến thức đọc hiểu và kỹ năng tạo lập văn bản, kỹ năng kết hợp các thao tác nghị luận để tạo lập văn bản nghị luận về một tư tưởng đạo lí; một hiện tượng đời sống</w:t>
            </w:r>
          </w:p>
          <w:p w:rsidR="001A13E7" w:rsidRPr="002D4CF5" w:rsidRDefault="001A13E7" w:rsidP="002D4CF5">
            <w:pPr>
              <w:spacing w:line="360" w:lineRule="auto"/>
              <w:rPr>
                <w:sz w:val="28"/>
                <w:szCs w:val="28"/>
                <w:lang w:val="vi-VN"/>
              </w:rPr>
            </w:pPr>
            <w:r w:rsidRPr="002D4CF5">
              <w:rPr>
                <w:sz w:val="28"/>
                <w:szCs w:val="28"/>
                <w:lang w:val="vi-VN"/>
              </w:rPr>
              <w:t>-Nâng cao mở rộng vấn đề nghị luận.</w:t>
            </w:r>
          </w:p>
        </w:tc>
        <w:tc>
          <w:tcPr>
            <w:tcW w:w="870" w:type="dxa"/>
          </w:tcPr>
          <w:p w:rsidR="001A13E7" w:rsidRPr="002D4CF5" w:rsidRDefault="001A13E7" w:rsidP="002D4CF5">
            <w:pPr>
              <w:spacing w:line="360" w:lineRule="auto"/>
              <w:rPr>
                <w:sz w:val="28"/>
                <w:szCs w:val="28"/>
                <w:lang w:val="vi-VN"/>
              </w:rPr>
            </w:pPr>
          </w:p>
        </w:tc>
      </w:tr>
      <w:tr w:rsidR="001A13E7" w:rsidRPr="002D4CF5" w:rsidTr="006649B4">
        <w:tc>
          <w:tcPr>
            <w:tcW w:w="1800" w:type="dxa"/>
          </w:tcPr>
          <w:p w:rsidR="001A13E7" w:rsidRPr="002D4CF5" w:rsidRDefault="001A13E7" w:rsidP="002D4CF5">
            <w:pPr>
              <w:spacing w:line="360" w:lineRule="auto"/>
              <w:rPr>
                <w:sz w:val="28"/>
                <w:szCs w:val="28"/>
                <w:lang w:val="vi-VN"/>
              </w:rPr>
            </w:pPr>
            <w:r w:rsidRPr="002D4CF5">
              <w:rPr>
                <w:sz w:val="28"/>
                <w:szCs w:val="28"/>
                <w:lang w:val="vi-VN"/>
              </w:rPr>
              <w:t>Số câu</w:t>
            </w:r>
          </w:p>
          <w:p w:rsidR="001A13E7" w:rsidRPr="002D4CF5" w:rsidRDefault="001A13E7" w:rsidP="002D4CF5">
            <w:pPr>
              <w:spacing w:line="360" w:lineRule="auto"/>
              <w:rPr>
                <w:sz w:val="28"/>
                <w:szCs w:val="28"/>
                <w:lang w:val="vi-VN"/>
              </w:rPr>
            </w:pPr>
            <w:r w:rsidRPr="002D4CF5">
              <w:rPr>
                <w:sz w:val="28"/>
                <w:szCs w:val="28"/>
                <w:lang w:val="vi-VN"/>
              </w:rPr>
              <w:t>Số điểm</w:t>
            </w:r>
          </w:p>
          <w:p w:rsidR="001A13E7" w:rsidRPr="002D4CF5" w:rsidRDefault="001A13E7" w:rsidP="002D4CF5">
            <w:pPr>
              <w:spacing w:line="360" w:lineRule="auto"/>
              <w:rPr>
                <w:sz w:val="28"/>
                <w:szCs w:val="28"/>
                <w:lang w:val="vi-VN"/>
              </w:rPr>
            </w:pPr>
            <w:r w:rsidRPr="002D4CF5">
              <w:rPr>
                <w:sz w:val="28"/>
                <w:szCs w:val="28"/>
                <w:lang w:val="vi-VN"/>
              </w:rPr>
              <w:t>Tỉ lệ</w:t>
            </w:r>
          </w:p>
        </w:tc>
        <w:tc>
          <w:tcPr>
            <w:tcW w:w="1318" w:type="dxa"/>
          </w:tcPr>
          <w:p w:rsidR="001A13E7" w:rsidRPr="002D4CF5" w:rsidRDefault="001A13E7" w:rsidP="002D4CF5">
            <w:pPr>
              <w:spacing w:line="360" w:lineRule="auto"/>
              <w:rPr>
                <w:sz w:val="28"/>
                <w:szCs w:val="28"/>
                <w:lang w:val="vi-VN"/>
              </w:rPr>
            </w:pPr>
          </w:p>
          <w:p w:rsidR="001A13E7" w:rsidRPr="002D4CF5" w:rsidRDefault="001A13E7" w:rsidP="002D4CF5">
            <w:pPr>
              <w:spacing w:line="360" w:lineRule="auto"/>
              <w:rPr>
                <w:sz w:val="28"/>
                <w:szCs w:val="28"/>
              </w:rPr>
            </w:pPr>
            <w:r w:rsidRPr="002D4CF5">
              <w:rPr>
                <w:sz w:val="28"/>
                <w:szCs w:val="28"/>
              </w:rPr>
              <w:t>0,25</w:t>
            </w:r>
          </w:p>
          <w:p w:rsidR="001A13E7" w:rsidRPr="002D4CF5" w:rsidRDefault="001A13E7" w:rsidP="002D4CF5">
            <w:pPr>
              <w:spacing w:line="360" w:lineRule="auto"/>
              <w:rPr>
                <w:sz w:val="28"/>
                <w:szCs w:val="28"/>
              </w:rPr>
            </w:pPr>
            <w:r w:rsidRPr="002D4CF5">
              <w:rPr>
                <w:sz w:val="28"/>
                <w:szCs w:val="28"/>
              </w:rPr>
              <w:t xml:space="preserve">2,5 </w:t>
            </w:r>
            <w:r w:rsidRPr="002D4CF5">
              <w:rPr>
                <w:sz w:val="28"/>
                <w:szCs w:val="28"/>
                <w:lang w:val="vi-VN"/>
              </w:rPr>
              <w:t>%</w:t>
            </w:r>
          </w:p>
          <w:p w:rsidR="001A13E7" w:rsidRPr="002D4CF5" w:rsidRDefault="001A13E7" w:rsidP="002D4CF5">
            <w:pPr>
              <w:spacing w:line="360" w:lineRule="auto"/>
              <w:rPr>
                <w:color w:val="FF0000"/>
                <w:sz w:val="28"/>
                <w:szCs w:val="28"/>
                <w:lang w:val="vi-VN"/>
              </w:rPr>
            </w:pPr>
          </w:p>
        </w:tc>
        <w:tc>
          <w:tcPr>
            <w:tcW w:w="1607" w:type="dxa"/>
          </w:tcPr>
          <w:p w:rsidR="001A13E7" w:rsidRPr="002D4CF5" w:rsidRDefault="001A13E7" w:rsidP="002D4CF5">
            <w:pPr>
              <w:spacing w:line="360" w:lineRule="auto"/>
              <w:rPr>
                <w:sz w:val="28"/>
                <w:szCs w:val="28"/>
              </w:rPr>
            </w:pPr>
          </w:p>
          <w:p w:rsidR="001A13E7" w:rsidRPr="002D4CF5" w:rsidRDefault="001A13E7" w:rsidP="002D4CF5">
            <w:pPr>
              <w:spacing w:line="360" w:lineRule="auto"/>
              <w:rPr>
                <w:sz w:val="28"/>
                <w:szCs w:val="28"/>
              </w:rPr>
            </w:pPr>
            <w:r w:rsidRPr="002D4CF5">
              <w:rPr>
                <w:sz w:val="28"/>
                <w:szCs w:val="28"/>
              </w:rPr>
              <w:t>0,25</w:t>
            </w:r>
          </w:p>
          <w:p w:rsidR="001A13E7" w:rsidRPr="002D4CF5" w:rsidRDefault="001A13E7" w:rsidP="002D4CF5">
            <w:pPr>
              <w:spacing w:line="360" w:lineRule="auto"/>
              <w:rPr>
                <w:sz w:val="28"/>
                <w:szCs w:val="28"/>
                <w:lang w:val="vi-VN"/>
              </w:rPr>
            </w:pPr>
            <w:r w:rsidRPr="002D4CF5">
              <w:rPr>
                <w:sz w:val="28"/>
                <w:szCs w:val="28"/>
              </w:rPr>
              <w:t xml:space="preserve">2,5 </w:t>
            </w:r>
            <w:r w:rsidRPr="002D4CF5">
              <w:rPr>
                <w:sz w:val="28"/>
                <w:szCs w:val="28"/>
                <w:lang w:val="vi-VN"/>
              </w:rPr>
              <w:t>%</w:t>
            </w:r>
          </w:p>
        </w:tc>
        <w:tc>
          <w:tcPr>
            <w:tcW w:w="1935" w:type="dxa"/>
          </w:tcPr>
          <w:p w:rsidR="001A13E7" w:rsidRPr="002D4CF5" w:rsidRDefault="001A13E7" w:rsidP="002D4CF5">
            <w:pPr>
              <w:spacing w:line="360" w:lineRule="auto"/>
              <w:rPr>
                <w:sz w:val="28"/>
                <w:szCs w:val="28"/>
              </w:rPr>
            </w:pPr>
          </w:p>
          <w:p w:rsidR="001A13E7" w:rsidRPr="002D4CF5" w:rsidRDefault="001A13E7" w:rsidP="002D4CF5">
            <w:pPr>
              <w:spacing w:line="360" w:lineRule="auto"/>
              <w:rPr>
                <w:sz w:val="28"/>
                <w:szCs w:val="28"/>
              </w:rPr>
            </w:pPr>
            <w:r w:rsidRPr="002D4CF5">
              <w:rPr>
                <w:sz w:val="28"/>
                <w:szCs w:val="28"/>
              </w:rPr>
              <w:t>0,5</w:t>
            </w:r>
          </w:p>
          <w:p w:rsidR="001A13E7" w:rsidRPr="002D4CF5" w:rsidRDefault="001A13E7" w:rsidP="002D4CF5">
            <w:pPr>
              <w:spacing w:line="360" w:lineRule="auto"/>
              <w:rPr>
                <w:sz w:val="28"/>
                <w:szCs w:val="28"/>
                <w:lang w:val="vi-VN"/>
              </w:rPr>
            </w:pPr>
            <w:r w:rsidRPr="002D4CF5">
              <w:rPr>
                <w:sz w:val="28"/>
                <w:szCs w:val="28"/>
              </w:rPr>
              <w:t xml:space="preserve">5 </w:t>
            </w:r>
            <w:r w:rsidRPr="002D4CF5">
              <w:rPr>
                <w:sz w:val="28"/>
                <w:szCs w:val="28"/>
                <w:lang w:val="vi-VN"/>
              </w:rPr>
              <w:t>%</w:t>
            </w:r>
          </w:p>
        </w:tc>
        <w:tc>
          <w:tcPr>
            <w:tcW w:w="2246" w:type="dxa"/>
          </w:tcPr>
          <w:p w:rsidR="001A13E7" w:rsidRPr="002D4CF5" w:rsidRDefault="001A13E7" w:rsidP="002D4CF5">
            <w:pPr>
              <w:spacing w:line="360" w:lineRule="auto"/>
              <w:rPr>
                <w:sz w:val="28"/>
                <w:szCs w:val="28"/>
                <w:lang w:val="vi-VN"/>
              </w:rPr>
            </w:pPr>
            <w:r w:rsidRPr="002D4CF5">
              <w:rPr>
                <w:sz w:val="28"/>
                <w:szCs w:val="28"/>
                <w:lang w:val="vi-VN"/>
              </w:rPr>
              <w:t>1</w:t>
            </w:r>
          </w:p>
          <w:p w:rsidR="001A13E7" w:rsidRPr="002D4CF5" w:rsidRDefault="001A13E7" w:rsidP="002D4CF5">
            <w:pPr>
              <w:spacing w:line="360" w:lineRule="auto"/>
              <w:rPr>
                <w:sz w:val="28"/>
                <w:szCs w:val="28"/>
                <w:lang w:val="vi-VN"/>
              </w:rPr>
            </w:pPr>
            <w:r w:rsidRPr="002D4CF5">
              <w:rPr>
                <w:sz w:val="28"/>
                <w:szCs w:val="28"/>
              </w:rPr>
              <w:t>6,</w:t>
            </w:r>
            <w:r w:rsidRPr="002D4CF5">
              <w:rPr>
                <w:sz w:val="28"/>
                <w:szCs w:val="28"/>
                <w:lang w:val="vi-VN"/>
              </w:rPr>
              <w:t>0</w:t>
            </w:r>
          </w:p>
          <w:p w:rsidR="001A13E7" w:rsidRPr="002D4CF5" w:rsidRDefault="001A13E7" w:rsidP="002D4CF5">
            <w:pPr>
              <w:spacing w:line="360" w:lineRule="auto"/>
              <w:rPr>
                <w:sz w:val="28"/>
                <w:szCs w:val="28"/>
                <w:lang w:val="vi-VN"/>
              </w:rPr>
            </w:pPr>
            <w:r w:rsidRPr="002D4CF5">
              <w:rPr>
                <w:sz w:val="28"/>
                <w:szCs w:val="28"/>
              </w:rPr>
              <w:t>6</w:t>
            </w:r>
            <w:r w:rsidRPr="002D4CF5">
              <w:rPr>
                <w:sz w:val="28"/>
                <w:szCs w:val="28"/>
                <w:lang w:val="vi-VN"/>
              </w:rPr>
              <w:t>0%</w:t>
            </w:r>
          </w:p>
        </w:tc>
        <w:tc>
          <w:tcPr>
            <w:tcW w:w="870" w:type="dxa"/>
          </w:tcPr>
          <w:p w:rsidR="001A13E7" w:rsidRPr="002D4CF5" w:rsidRDefault="001A13E7" w:rsidP="002D4CF5">
            <w:pPr>
              <w:spacing w:line="360" w:lineRule="auto"/>
              <w:rPr>
                <w:sz w:val="28"/>
                <w:szCs w:val="28"/>
              </w:rPr>
            </w:pPr>
            <w:r w:rsidRPr="002D4CF5">
              <w:rPr>
                <w:sz w:val="28"/>
                <w:szCs w:val="28"/>
              </w:rPr>
              <w:t>1</w:t>
            </w:r>
          </w:p>
          <w:p w:rsidR="001A13E7" w:rsidRPr="002D4CF5" w:rsidRDefault="001A13E7" w:rsidP="002D4CF5">
            <w:pPr>
              <w:spacing w:line="360" w:lineRule="auto"/>
              <w:rPr>
                <w:sz w:val="28"/>
                <w:szCs w:val="28"/>
                <w:lang w:val="vi-VN"/>
              </w:rPr>
            </w:pPr>
            <w:r w:rsidRPr="002D4CF5">
              <w:rPr>
                <w:sz w:val="28"/>
                <w:szCs w:val="28"/>
              </w:rPr>
              <w:t>7,</w:t>
            </w:r>
            <w:r w:rsidRPr="002D4CF5">
              <w:rPr>
                <w:sz w:val="28"/>
                <w:szCs w:val="28"/>
                <w:lang w:val="vi-VN"/>
              </w:rPr>
              <w:t>0</w:t>
            </w:r>
          </w:p>
          <w:p w:rsidR="001A13E7" w:rsidRPr="002D4CF5" w:rsidRDefault="001A13E7" w:rsidP="002D4CF5">
            <w:pPr>
              <w:spacing w:line="360" w:lineRule="auto"/>
              <w:rPr>
                <w:sz w:val="28"/>
                <w:szCs w:val="28"/>
                <w:lang w:val="vi-VN"/>
              </w:rPr>
            </w:pPr>
            <w:r w:rsidRPr="002D4CF5">
              <w:rPr>
                <w:sz w:val="28"/>
                <w:szCs w:val="28"/>
              </w:rPr>
              <w:t>7</w:t>
            </w:r>
            <w:r w:rsidRPr="002D4CF5">
              <w:rPr>
                <w:sz w:val="28"/>
                <w:szCs w:val="28"/>
                <w:lang w:val="vi-VN"/>
              </w:rPr>
              <w:t>0%</w:t>
            </w:r>
          </w:p>
        </w:tc>
      </w:tr>
      <w:tr w:rsidR="001A13E7" w:rsidRPr="002D4CF5" w:rsidTr="006649B4">
        <w:tc>
          <w:tcPr>
            <w:tcW w:w="1800" w:type="dxa"/>
          </w:tcPr>
          <w:p w:rsidR="001A13E7" w:rsidRPr="002D4CF5" w:rsidRDefault="001A13E7" w:rsidP="002D4CF5">
            <w:pPr>
              <w:spacing w:line="360" w:lineRule="auto"/>
              <w:rPr>
                <w:sz w:val="28"/>
                <w:szCs w:val="28"/>
              </w:rPr>
            </w:pPr>
            <w:r w:rsidRPr="002D4CF5">
              <w:rPr>
                <w:sz w:val="28"/>
                <w:szCs w:val="28"/>
                <w:lang w:val="vi-VN"/>
              </w:rPr>
              <w:t>Tổng số</w:t>
            </w:r>
            <w:r w:rsidRPr="002D4CF5">
              <w:rPr>
                <w:sz w:val="28"/>
                <w:szCs w:val="28"/>
              </w:rPr>
              <w:t xml:space="preserve"> câu</w:t>
            </w:r>
            <w:r w:rsidRPr="002D4CF5">
              <w:rPr>
                <w:sz w:val="28"/>
                <w:szCs w:val="28"/>
                <w:lang w:val="vi-VN"/>
              </w:rPr>
              <w:t xml:space="preserve"> Tổng số điểm</w:t>
            </w:r>
          </w:p>
          <w:p w:rsidR="001A13E7" w:rsidRPr="002D4CF5" w:rsidRDefault="001A13E7" w:rsidP="002D4CF5">
            <w:pPr>
              <w:spacing w:line="360" w:lineRule="auto"/>
              <w:rPr>
                <w:sz w:val="28"/>
                <w:szCs w:val="28"/>
                <w:lang w:val="vi-VN"/>
              </w:rPr>
            </w:pPr>
            <w:r w:rsidRPr="002D4CF5">
              <w:rPr>
                <w:sz w:val="28"/>
                <w:szCs w:val="28"/>
                <w:lang w:val="vi-VN"/>
              </w:rPr>
              <w:t>Tỉ lệ</w:t>
            </w:r>
          </w:p>
        </w:tc>
        <w:tc>
          <w:tcPr>
            <w:tcW w:w="1318" w:type="dxa"/>
          </w:tcPr>
          <w:p w:rsidR="001A13E7" w:rsidRPr="002D4CF5" w:rsidRDefault="001A13E7" w:rsidP="002D4CF5">
            <w:pPr>
              <w:spacing w:line="360" w:lineRule="auto"/>
              <w:rPr>
                <w:sz w:val="28"/>
                <w:szCs w:val="28"/>
              </w:rPr>
            </w:pPr>
            <w:r w:rsidRPr="002D4CF5">
              <w:rPr>
                <w:sz w:val="28"/>
                <w:szCs w:val="28"/>
              </w:rPr>
              <w:t>1</w:t>
            </w:r>
          </w:p>
          <w:p w:rsidR="001A13E7" w:rsidRPr="002D4CF5" w:rsidRDefault="001A13E7" w:rsidP="002D4CF5">
            <w:pPr>
              <w:spacing w:line="360" w:lineRule="auto"/>
              <w:rPr>
                <w:sz w:val="28"/>
                <w:szCs w:val="28"/>
              </w:rPr>
            </w:pPr>
            <w:r w:rsidRPr="002D4CF5">
              <w:rPr>
                <w:sz w:val="28"/>
                <w:szCs w:val="28"/>
              </w:rPr>
              <w:t>0,5</w:t>
            </w:r>
          </w:p>
          <w:p w:rsidR="001A13E7" w:rsidRPr="002D4CF5" w:rsidRDefault="001A13E7" w:rsidP="002D4CF5">
            <w:pPr>
              <w:spacing w:line="360" w:lineRule="auto"/>
              <w:rPr>
                <w:sz w:val="28"/>
                <w:szCs w:val="28"/>
              </w:rPr>
            </w:pPr>
            <w:r w:rsidRPr="002D4CF5">
              <w:rPr>
                <w:sz w:val="28"/>
                <w:szCs w:val="28"/>
              </w:rPr>
              <w:t xml:space="preserve">5 </w:t>
            </w:r>
            <w:r w:rsidRPr="002D4CF5">
              <w:rPr>
                <w:sz w:val="28"/>
                <w:szCs w:val="28"/>
                <w:lang w:val="vi-VN"/>
              </w:rPr>
              <w:t>%</w:t>
            </w:r>
          </w:p>
          <w:p w:rsidR="001A13E7" w:rsidRPr="002D4CF5" w:rsidRDefault="001A13E7" w:rsidP="002D4CF5">
            <w:pPr>
              <w:spacing w:line="360" w:lineRule="auto"/>
              <w:rPr>
                <w:color w:val="FF0000"/>
                <w:sz w:val="28"/>
                <w:szCs w:val="28"/>
                <w:lang w:val="vi-VN"/>
              </w:rPr>
            </w:pPr>
          </w:p>
        </w:tc>
        <w:tc>
          <w:tcPr>
            <w:tcW w:w="1607" w:type="dxa"/>
          </w:tcPr>
          <w:p w:rsidR="001A13E7" w:rsidRPr="002D4CF5" w:rsidRDefault="001A13E7" w:rsidP="002D4CF5">
            <w:pPr>
              <w:spacing w:line="360" w:lineRule="auto"/>
              <w:rPr>
                <w:sz w:val="28"/>
                <w:szCs w:val="28"/>
              </w:rPr>
            </w:pPr>
            <w:r w:rsidRPr="002D4CF5">
              <w:rPr>
                <w:sz w:val="28"/>
                <w:szCs w:val="28"/>
              </w:rPr>
              <w:t>1</w:t>
            </w:r>
          </w:p>
          <w:p w:rsidR="001A13E7" w:rsidRPr="002D4CF5" w:rsidRDefault="001A13E7" w:rsidP="002D4CF5">
            <w:pPr>
              <w:spacing w:line="360" w:lineRule="auto"/>
              <w:rPr>
                <w:sz w:val="28"/>
                <w:szCs w:val="28"/>
              </w:rPr>
            </w:pPr>
            <w:r w:rsidRPr="002D4CF5">
              <w:rPr>
                <w:sz w:val="28"/>
                <w:szCs w:val="28"/>
              </w:rPr>
              <w:t>1</w:t>
            </w:r>
          </w:p>
          <w:p w:rsidR="001A13E7" w:rsidRPr="002D4CF5" w:rsidRDefault="001A13E7" w:rsidP="002D4CF5">
            <w:pPr>
              <w:spacing w:line="360" w:lineRule="auto"/>
              <w:rPr>
                <w:sz w:val="28"/>
                <w:szCs w:val="28"/>
                <w:lang w:val="vi-VN"/>
              </w:rPr>
            </w:pPr>
            <w:r w:rsidRPr="002D4CF5">
              <w:rPr>
                <w:sz w:val="28"/>
                <w:szCs w:val="28"/>
              </w:rPr>
              <w:t xml:space="preserve">10 </w:t>
            </w:r>
            <w:r w:rsidRPr="002D4CF5">
              <w:rPr>
                <w:sz w:val="28"/>
                <w:szCs w:val="28"/>
                <w:lang w:val="vi-VN"/>
              </w:rPr>
              <w:t>%</w:t>
            </w:r>
          </w:p>
        </w:tc>
        <w:tc>
          <w:tcPr>
            <w:tcW w:w="1935" w:type="dxa"/>
          </w:tcPr>
          <w:p w:rsidR="001A13E7" w:rsidRPr="002D4CF5" w:rsidRDefault="001A13E7" w:rsidP="002D4CF5">
            <w:pPr>
              <w:spacing w:line="360" w:lineRule="auto"/>
              <w:rPr>
                <w:sz w:val="28"/>
                <w:szCs w:val="28"/>
              </w:rPr>
            </w:pPr>
            <w:r w:rsidRPr="002D4CF5">
              <w:rPr>
                <w:sz w:val="28"/>
                <w:szCs w:val="28"/>
              </w:rPr>
              <w:t>1</w:t>
            </w:r>
          </w:p>
          <w:p w:rsidR="001A13E7" w:rsidRPr="002D4CF5" w:rsidRDefault="001A13E7" w:rsidP="002D4CF5">
            <w:pPr>
              <w:spacing w:line="360" w:lineRule="auto"/>
              <w:rPr>
                <w:sz w:val="28"/>
                <w:szCs w:val="28"/>
              </w:rPr>
            </w:pPr>
            <w:r w:rsidRPr="002D4CF5">
              <w:rPr>
                <w:sz w:val="28"/>
                <w:szCs w:val="28"/>
              </w:rPr>
              <w:t>1,5</w:t>
            </w:r>
          </w:p>
          <w:p w:rsidR="001A13E7" w:rsidRPr="002D4CF5" w:rsidRDefault="001A13E7" w:rsidP="002D4CF5">
            <w:pPr>
              <w:spacing w:line="360" w:lineRule="auto"/>
              <w:rPr>
                <w:sz w:val="28"/>
                <w:szCs w:val="28"/>
                <w:lang w:val="vi-VN"/>
              </w:rPr>
            </w:pPr>
            <w:r w:rsidRPr="002D4CF5">
              <w:rPr>
                <w:sz w:val="28"/>
                <w:szCs w:val="28"/>
              </w:rPr>
              <w:t xml:space="preserve">15 </w:t>
            </w:r>
            <w:r w:rsidRPr="002D4CF5">
              <w:rPr>
                <w:sz w:val="28"/>
                <w:szCs w:val="28"/>
                <w:lang w:val="vi-VN"/>
              </w:rPr>
              <w:t>%</w:t>
            </w:r>
          </w:p>
        </w:tc>
        <w:tc>
          <w:tcPr>
            <w:tcW w:w="2246" w:type="dxa"/>
          </w:tcPr>
          <w:p w:rsidR="001A13E7" w:rsidRPr="002D4CF5" w:rsidRDefault="001A13E7" w:rsidP="002D4CF5">
            <w:pPr>
              <w:spacing w:line="360" w:lineRule="auto"/>
              <w:rPr>
                <w:sz w:val="28"/>
                <w:szCs w:val="28"/>
                <w:lang w:val="vi-VN"/>
              </w:rPr>
            </w:pPr>
            <w:r w:rsidRPr="002D4CF5">
              <w:rPr>
                <w:sz w:val="28"/>
                <w:szCs w:val="28"/>
                <w:lang w:val="vi-VN"/>
              </w:rPr>
              <w:t>1</w:t>
            </w:r>
          </w:p>
          <w:p w:rsidR="001A13E7" w:rsidRPr="002D4CF5" w:rsidRDefault="001A13E7" w:rsidP="002D4CF5">
            <w:pPr>
              <w:spacing w:line="360" w:lineRule="auto"/>
              <w:rPr>
                <w:sz w:val="28"/>
                <w:szCs w:val="28"/>
                <w:lang w:val="vi-VN"/>
              </w:rPr>
            </w:pPr>
            <w:r w:rsidRPr="002D4CF5">
              <w:rPr>
                <w:sz w:val="28"/>
                <w:szCs w:val="28"/>
              </w:rPr>
              <w:t>7,</w:t>
            </w:r>
            <w:r w:rsidRPr="002D4CF5">
              <w:rPr>
                <w:sz w:val="28"/>
                <w:szCs w:val="28"/>
                <w:lang w:val="vi-VN"/>
              </w:rPr>
              <w:t>0</w:t>
            </w:r>
          </w:p>
          <w:p w:rsidR="001A13E7" w:rsidRPr="002D4CF5" w:rsidRDefault="001A13E7" w:rsidP="002D4CF5">
            <w:pPr>
              <w:spacing w:line="360" w:lineRule="auto"/>
              <w:rPr>
                <w:sz w:val="28"/>
                <w:szCs w:val="28"/>
                <w:lang w:val="vi-VN"/>
              </w:rPr>
            </w:pPr>
            <w:r w:rsidRPr="002D4CF5">
              <w:rPr>
                <w:sz w:val="28"/>
                <w:szCs w:val="28"/>
              </w:rPr>
              <w:t>7</w:t>
            </w:r>
            <w:r w:rsidRPr="002D4CF5">
              <w:rPr>
                <w:sz w:val="28"/>
                <w:szCs w:val="28"/>
                <w:lang w:val="vi-VN"/>
              </w:rPr>
              <w:t>0%</w:t>
            </w:r>
          </w:p>
        </w:tc>
        <w:tc>
          <w:tcPr>
            <w:tcW w:w="870" w:type="dxa"/>
          </w:tcPr>
          <w:p w:rsidR="001A13E7" w:rsidRPr="002D4CF5" w:rsidRDefault="001A13E7" w:rsidP="002D4CF5">
            <w:pPr>
              <w:spacing w:line="360" w:lineRule="auto"/>
              <w:rPr>
                <w:sz w:val="28"/>
                <w:szCs w:val="28"/>
                <w:lang w:val="vi-VN"/>
              </w:rPr>
            </w:pPr>
            <w:r w:rsidRPr="002D4CF5">
              <w:rPr>
                <w:sz w:val="28"/>
                <w:szCs w:val="28"/>
                <w:lang w:val="vi-VN"/>
              </w:rPr>
              <w:t>5</w:t>
            </w:r>
          </w:p>
          <w:p w:rsidR="001A13E7" w:rsidRPr="002D4CF5" w:rsidRDefault="001A13E7" w:rsidP="002D4CF5">
            <w:pPr>
              <w:spacing w:line="360" w:lineRule="auto"/>
              <w:rPr>
                <w:sz w:val="28"/>
                <w:szCs w:val="28"/>
                <w:lang w:val="vi-VN"/>
              </w:rPr>
            </w:pPr>
            <w:r w:rsidRPr="002D4CF5">
              <w:rPr>
                <w:sz w:val="28"/>
                <w:szCs w:val="28"/>
                <w:lang w:val="vi-VN"/>
              </w:rPr>
              <w:t>10</w:t>
            </w:r>
            <w:r w:rsidRPr="002D4CF5">
              <w:rPr>
                <w:sz w:val="28"/>
                <w:szCs w:val="28"/>
              </w:rPr>
              <w:t>,</w:t>
            </w:r>
            <w:r w:rsidRPr="002D4CF5">
              <w:rPr>
                <w:sz w:val="28"/>
                <w:szCs w:val="28"/>
                <w:lang w:val="vi-VN"/>
              </w:rPr>
              <w:t>0</w:t>
            </w:r>
          </w:p>
          <w:p w:rsidR="001A13E7" w:rsidRPr="002D4CF5" w:rsidRDefault="001A13E7" w:rsidP="002D4CF5">
            <w:pPr>
              <w:spacing w:line="360" w:lineRule="auto"/>
              <w:rPr>
                <w:sz w:val="28"/>
                <w:szCs w:val="28"/>
                <w:lang w:val="vi-VN"/>
              </w:rPr>
            </w:pPr>
            <w:r w:rsidRPr="002D4CF5">
              <w:rPr>
                <w:sz w:val="28"/>
                <w:szCs w:val="28"/>
                <w:lang w:val="vi-VN"/>
              </w:rPr>
              <w:t>100%</w:t>
            </w:r>
          </w:p>
        </w:tc>
      </w:tr>
    </w:tbl>
    <w:p w:rsidR="001A13E7" w:rsidRPr="002D4CF5" w:rsidRDefault="001A13E7" w:rsidP="002D4CF5">
      <w:pPr>
        <w:autoSpaceDE w:val="0"/>
        <w:autoSpaceDN w:val="0"/>
        <w:adjustRightInd w:val="0"/>
        <w:spacing w:line="360" w:lineRule="auto"/>
        <w:rPr>
          <w:b/>
          <w:bCs/>
          <w:sz w:val="28"/>
          <w:szCs w:val="28"/>
          <w:lang w:val="pl-PL"/>
        </w:rPr>
      </w:pPr>
    </w:p>
    <w:p w:rsidR="001A13E7" w:rsidRPr="002D4CF5" w:rsidRDefault="001A13E7" w:rsidP="002D4CF5">
      <w:pPr>
        <w:autoSpaceDE w:val="0"/>
        <w:autoSpaceDN w:val="0"/>
        <w:adjustRightInd w:val="0"/>
        <w:spacing w:line="360" w:lineRule="auto"/>
        <w:rPr>
          <w:b/>
          <w:bCs/>
          <w:sz w:val="28"/>
          <w:szCs w:val="28"/>
          <w:lang w:val="pl-PL"/>
        </w:rPr>
      </w:pPr>
      <w:r w:rsidRPr="002D4CF5">
        <w:rPr>
          <w:b/>
          <w:bCs/>
          <w:sz w:val="28"/>
          <w:szCs w:val="28"/>
          <w:lang w:val="pl-PL"/>
        </w:rPr>
        <w:t>ĐỀ KIỂM TRA</w:t>
      </w:r>
    </w:p>
    <w:p w:rsidR="001A13E7" w:rsidRPr="002D4CF5" w:rsidRDefault="001A13E7" w:rsidP="002D4CF5">
      <w:pPr>
        <w:spacing w:line="360" w:lineRule="auto"/>
        <w:rPr>
          <w:b/>
          <w:sz w:val="28"/>
          <w:szCs w:val="28"/>
          <w:shd w:val="clear" w:color="auto" w:fill="FFFFFF"/>
          <w:lang w:val="vi-VN"/>
        </w:rPr>
      </w:pPr>
      <w:r w:rsidRPr="002D4CF5">
        <w:rPr>
          <w:b/>
          <w:sz w:val="28"/>
          <w:szCs w:val="28"/>
          <w:u w:val="single"/>
          <w:shd w:val="clear" w:color="auto" w:fill="FFFFFF"/>
          <w:lang w:val="vi-VN"/>
        </w:rPr>
        <w:t>PHẦN I: ĐỌC HIỂU</w:t>
      </w:r>
      <w:r w:rsidRPr="002D4CF5">
        <w:rPr>
          <w:b/>
          <w:sz w:val="28"/>
          <w:szCs w:val="28"/>
          <w:shd w:val="clear" w:color="auto" w:fill="FFFFFF"/>
          <w:lang w:val="vi-VN"/>
        </w:rPr>
        <w:t xml:space="preserve"> </w:t>
      </w:r>
      <w:r w:rsidRPr="002D4CF5">
        <w:rPr>
          <w:b/>
          <w:i/>
          <w:sz w:val="28"/>
          <w:szCs w:val="28"/>
          <w:shd w:val="clear" w:color="auto" w:fill="FFFFFF"/>
          <w:lang w:val="vi-VN"/>
        </w:rPr>
        <w:t>(</w:t>
      </w:r>
      <w:r w:rsidRPr="002D4CF5">
        <w:rPr>
          <w:b/>
          <w:i/>
          <w:sz w:val="28"/>
          <w:szCs w:val="28"/>
          <w:shd w:val="clear" w:color="auto" w:fill="FFFFFF"/>
          <w:lang w:val="pl-PL"/>
        </w:rPr>
        <w:t>3,</w:t>
      </w:r>
      <w:r w:rsidRPr="002D4CF5">
        <w:rPr>
          <w:b/>
          <w:i/>
          <w:sz w:val="28"/>
          <w:szCs w:val="28"/>
          <w:shd w:val="clear" w:color="auto" w:fill="FFFFFF"/>
          <w:lang w:val="vi-VN"/>
        </w:rPr>
        <w:t>0 điểm)</w:t>
      </w:r>
    </w:p>
    <w:p w:rsidR="001A13E7" w:rsidRPr="002D4CF5" w:rsidRDefault="001A13E7" w:rsidP="002D4CF5">
      <w:pPr>
        <w:pStyle w:val="NormalWeb"/>
        <w:shd w:val="clear" w:color="auto" w:fill="FFFFFF"/>
        <w:spacing w:before="0" w:beforeAutospacing="0" w:after="0" w:afterAutospacing="0" w:line="360" w:lineRule="auto"/>
        <w:ind w:firstLine="720"/>
        <w:textAlignment w:val="baseline"/>
        <w:rPr>
          <w:color w:val="222222"/>
          <w:sz w:val="28"/>
          <w:szCs w:val="28"/>
          <w:lang w:val="pl-PL"/>
        </w:rPr>
      </w:pPr>
    </w:p>
    <w:p w:rsidR="001A13E7" w:rsidRPr="002D4CF5" w:rsidRDefault="001A13E7" w:rsidP="002D4CF5">
      <w:pPr>
        <w:spacing w:line="360" w:lineRule="auto"/>
        <w:ind w:firstLine="720"/>
        <w:rPr>
          <w:i/>
          <w:sz w:val="28"/>
          <w:szCs w:val="28"/>
          <w:lang w:val="pl-PL"/>
        </w:rPr>
      </w:pPr>
      <w:r w:rsidRPr="002D4CF5">
        <w:rPr>
          <w:i/>
          <w:sz w:val="28"/>
          <w:szCs w:val="28"/>
          <w:lang w:val="pl-PL"/>
        </w:rPr>
        <w:t>(1)Tản Đà (1889 - 1939 ) tên khai sinh là Nguyễn Khắc Hiếu, người làng Khê Thượng, huyện Bất Bạt, tỉnh Sơn Tây ( nay thuộc huyện Ba Vì, tỉnh Hà Tây ). Quê hương ông nằm bên bờ sông Đà, gần núi Tản Viên.  Ông sinh ra trong buổi giao thời, Hán học đã tàn mà Tây học cũng mới bắt đầu, nên con người ông, kể cả học vấn, lối sống và sự nghiệp văn chương đều mang dấu ấn“ người của hai thế kỉ”( Hoài Thanh). Tản Đà theo học chữ Hán từ nhỏ, nhưng sau hai khoa thi Hương, ông bỏ thi, chuyển sang sáng tác văn chương quốc ngữ.</w:t>
      </w:r>
    </w:p>
    <w:p w:rsidR="001A13E7" w:rsidRPr="002D4CF5" w:rsidRDefault="001A13E7" w:rsidP="002D4CF5">
      <w:pPr>
        <w:spacing w:line="360" w:lineRule="auto"/>
        <w:ind w:firstLine="720"/>
        <w:rPr>
          <w:i/>
          <w:sz w:val="28"/>
          <w:szCs w:val="28"/>
          <w:lang w:val="pl-PL"/>
        </w:rPr>
      </w:pPr>
      <w:r w:rsidRPr="002D4CF5">
        <w:rPr>
          <w:i/>
          <w:sz w:val="28"/>
          <w:szCs w:val="28"/>
          <w:lang w:val="pl-PL"/>
        </w:rPr>
        <w:t>(2)Điệu tâm hồn mới mẻ,“cái tôi”lãng mạn bay bổng, vừa phóng khoáng, ngông nghênh, vừa cảm thương, ưu ái trong thơ văn ông đã chinh phục độc giả mới đầu thế kỉ XX. Gi</w:t>
      </w:r>
      <w:r w:rsidRPr="002D4CF5">
        <w:rPr>
          <w:i/>
          <w:sz w:val="28"/>
          <w:szCs w:val="28"/>
          <w:lang w:val="vi-VN"/>
        </w:rPr>
        <w:t>ữa</w:t>
      </w:r>
      <w:r w:rsidRPr="002D4CF5">
        <w:rPr>
          <w:i/>
          <w:sz w:val="28"/>
          <w:szCs w:val="28"/>
          <w:lang w:val="pl-PL"/>
        </w:rPr>
        <w:t xml:space="preserve"> lúc thơ phú nhà Nho tàn cuộc, Tản Đà có lối đi riêng, vừa tìm về với ngọn nguồn thơ ca dân gian và dân tộc, vừa có những sáng tạo độc đáo, tài hoa. Thơ văn ông có thể xem như một gạch nối giữa hai thời đại văn học của dân tộc: trung đại và hiện đại.</w:t>
      </w:r>
    </w:p>
    <w:p w:rsidR="001A13E7" w:rsidRPr="002D4CF5" w:rsidRDefault="001A13E7" w:rsidP="002D4CF5">
      <w:pPr>
        <w:spacing w:line="360" w:lineRule="auto"/>
        <w:ind w:firstLine="720"/>
        <w:rPr>
          <w:sz w:val="28"/>
          <w:szCs w:val="28"/>
          <w:shd w:val="clear" w:color="auto" w:fill="FFFFFF"/>
          <w:lang w:val="pl-PL"/>
        </w:rPr>
      </w:pPr>
      <w:r w:rsidRPr="002D4CF5">
        <w:rPr>
          <w:i/>
          <w:sz w:val="28"/>
          <w:szCs w:val="28"/>
          <w:shd w:val="clear" w:color="auto" w:fill="FFFFFF"/>
          <w:lang w:val="pl-PL"/>
        </w:rPr>
        <w:t>( Hầu trời</w:t>
      </w:r>
      <w:r w:rsidRPr="002D4CF5">
        <w:rPr>
          <w:sz w:val="28"/>
          <w:szCs w:val="28"/>
          <w:shd w:val="clear" w:color="auto" w:fill="FFFFFF"/>
          <w:lang w:val="pl-PL"/>
        </w:rPr>
        <w:t>, Tr 12, SGK Ngữ văn 11,Tập II, NXBGD 2007)</w:t>
      </w:r>
    </w:p>
    <w:p w:rsidR="001A13E7" w:rsidRPr="002D4CF5" w:rsidRDefault="001A13E7" w:rsidP="002D4CF5">
      <w:pPr>
        <w:pStyle w:val="NormalWeb"/>
        <w:shd w:val="clear" w:color="auto" w:fill="FFFFFF"/>
        <w:spacing w:before="0" w:beforeAutospacing="0" w:after="0" w:afterAutospacing="0" w:line="360" w:lineRule="auto"/>
        <w:ind w:firstLine="720"/>
        <w:textAlignment w:val="baseline"/>
        <w:rPr>
          <w:sz w:val="28"/>
          <w:szCs w:val="28"/>
          <w:lang w:val="pl-PL"/>
        </w:rPr>
      </w:pPr>
      <w:r w:rsidRPr="002D4CF5">
        <w:rPr>
          <w:sz w:val="28"/>
          <w:szCs w:val="28"/>
          <w:lang w:val="pl-PL"/>
        </w:rPr>
        <w:t>Đọc văn bản trên và trả lời câu hỏi:</w:t>
      </w:r>
    </w:p>
    <w:p w:rsidR="001A13E7" w:rsidRPr="002D4CF5" w:rsidRDefault="001A13E7" w:rsidP="002D4CF5">
      <w:pPr>
        <w:pStyle w:val="NormalWeb"/>
        <w:shd w:val="clear" w:color="auto" w:fill="FFFFFF"/>
        <w:spacing w:before="0" w:beforeAutospacing="0" w:after="0" w:afterAutospacing="0" w:line="360" w:lineRule="auto"/>
        <w:ind w:firstLine="720"/>
        <w:textAlignment w:val="baseline"/>
        <w:rPr>
          <w:sz w:val="28"/>
          <w:szCs w:val="28"/>
          <w:shd w:val="clear" w:color="auto" w:fill="FFFFFF"/>
          <w:lang w:val="pl-PL"/>
        </w:rPr>
      </w:pPr>
      <w:r w:rsidRPr="002D4CF5">
        <w:rPr>
          <w:sz w:val="28"/>
          <w:szCs w:val="28"/>
          <w:lang w:val="pl-PL"/>
        </w:rPr>
        <w:t xml:space="preserve">   </w:t>
      </w:r>
      <w:r w:rsidRPr="002D4CF5">
        <w:rPr>
          <w:sz w:val="28"/>
          <w:szCs w:val="28"/>
          <w:shd w:val="clear" w:color="auto" w:fill="FFFFFF"/>
          <w:lang w:val="pl-PL"/>
        </w:rPr>
        <w:t xml:space="preserve">1/ Nêu ý chính của văn bản? Câu văn nào trong văn bản giải thích bút danh </w:t>
      </w:r>
      <w:r w:rsidRPr="002D4CF5">
        <w:rPr>
          <w:i/>
          <w:sz w:val="28"/>
          <w:szCs w:val="28"/>
          <w:shd w:val="clear" w:color="auto" w:fill="FFFFFF"/>
          <w:lang w:val="pl-PL"/>
        </w:rPr>
        <w:t>Tản Đà ?(1,0)</w:t>
      </w:r>
    </w:p>
    <w:p w:rsidR="001A13E7" w:rsidRPr="002D4CF5" w:rsidRDefault="001A13E7" w:rsidP="002D4CF5">
      <w:pPr>
        <w:spacing w:line="360" w:lineRule="auto"/>
        <w:ind w:firstLine="900"/>
        <w:rPr>
          <w:sz w:val="28"/>
          <w:szCs w:val="28"/>
          <w:lang w:val="pl-PL"/>
        </w:rPr>
      </w:pPr>
      <w:r w:rsidRPr="002D4CF5">
        <w:rPr>
          <w:sz w:val="28"/>
          <w:szCs w:val="28"/>
          <w:shd w:val="clear" w:color="auto" w:fill="FFFFFF"/>
          <w:lang w:val="pl-PL"/>
        </w:rPr>
        <w:t xml:space="preserve">2/ </w:t>
      </w:r>
      <w:r w:rsidRPr="002D4CF5">
        <w:rPr>
          <w:sz w:val="28"/>
          <w:szCs w:val="28"/>
          <w:lang w:val="pl-PL"/>
        </w:rPr>
        <w:t xml:space="preserve">Nhà phê bình Hoài Thanh có nhận định Tản Đà là </w:t>
      </w:r>
      <w:r w:rsidRPr="002D4CF5">
        <w:rPr>
          <w:i/>
          <w:sz w:val="28"/>
          <w:szCs w:val="28"/>
          <w:lang w:val="pl-PL"/>
        </w:rPr>
        <w:t>“ người của hai thế kỉ”</w:t>
      </w:r>
      <w:r w:rsidRPr="002D4CF5">
        <w:rPr>
          <w:sz w:val="28"/>
          <w:szCs w:val="28"/>
          <w:lang w:val="pl-PL"/>
        </w:rPr>
        <w:t xml:space="preserve">. Đó là hai thế kỉ nào ?  </w:t>
      </w:r>
      <w:r w:rsidRPr="002D4CF5">
        <w:rPr>
          <w:i/>
          <w:sz w:val="28"/>
          <w:szCs w:val="28"/>
          <w:shd w:val="clear" w:color="auto" w:fill="FFFFFF"/>
          <w:lang w:val="pl-PL"/>
        </w:rPr>
        <w:t>(0,5)</w:t>
      </w:r>
    </w:p>
    <w:p w:rsidR="001A13E7" w:rsidRPr="002D4CF5" w:rsidRDefault="001A13E7" w:rsidP="002D4CF5">
      <w:pPr>
        <w:spacing w:line="360" w:lineRule="auto"/>
        <w:ind w:firstLine="900"/>
        <w:rPr>
          <w:sz w:val="28"/>
          <w:szCs w:val="28"/>
          <w:shd w:val="clear" w:color="auto" w:fill="FFFFFF"/>
          <w:lang w:val="pl-PL"/>
        </w:rPr>
      </w:pPr>
      <w:r w:rsidRPr="002D4CF5">
        <w:rPr>
          <w:sz w:val="28"/>
          <w:szCs w:val="28"/>
          <w:shd w:val="clear" w:color="auto" w:fill="FFFFFF"/>
          <w:lang w:val="pl-PL"/>
        </w:rPr>
        <w:t>3/ Xác định phép tu từ liệt kê trong đoạn văn (2). Nêu hiệu quả nghệ thuật của phép liệt kê đó.</w:t>
      </w:r>
      <w:r w:rsidRPr="002D4CF5">
        <w:rPr>
          <w:i/>
          <w:sz w:val="28"/>
          <w:szCs w:val="28"/>
          <w:shd w:val="clear" w:color="auto" w:fill="FFFFFF"/>
          <w:lang w:val="pl-PL"/>
        </w:rPr>
        <w:t>(1,5)</w:t>
      </w:r>
    </w:p>
    <w:p w:rsidR="001A13E7" w:rsidRPr="002D4CF5" w:rsidRDefault="001A13E7" w:rsidP="002D4CF5">
      <w:pPr>
        <w:tabs>
          <w:tab w:val="center" w:pos="4320"/>
        </w:tabs>
        <w:spacing w:line="360" w:lineRule="auto"/>
        <w:rPr>
          <w:b/>
          <w:color w:val="000000"/>
          <w:sz w:val="28"/>
          <w:szCs w:val="28"/>
          <w:shd w:val="clear" w:color="auto" w:fill="FFFFFF"/>
          <w:lang w:val="pl-PL"/>
        </w:rPr>
      </w:pPr>
      <w:r w:rsidRPr="002D4CF5">
        <w:rPr>
          <w:b/>
          <w:color w:val="000000"/>
          <w:sz w:val="28"/>
          <w:szCs w:val="28"/>
          <w:shd w:val="clear" w:color="auto" w:fill="FFFFFF"/>
          <w:lang w:val="vi-VN"/>
        </w:rPr>
        <w:t xml:space="preserve">      </w:t>
      </w:r>
    </w:p>
    <w:p w:rsidR="001A13E7" w:rsidRPr="002D4CF5" w:rsidRDefault="001A13E7" w:rsidP="002D4CF5">
      <w:pPr>
        <w:spacing w:line="360" w:lineRule="auto"/>
        <w:rPr>
          <w:b/>
          <w:i/>
          <w:sz w:val="28"/>
          <w:szCs w:val="28"/>
          <w:lang w:val="vi-VN"/>
        </w:rPr>
      </w:pPr>
      <w:r w:rsidRPr="002D4CF5">
        <w:rPr>
          <w:b/>
          <w:color w:val="000000"/>
          <w:sz w:val="28"/>
          <w:szCs w:val="28"/>
          <w:shd w:val="clear" w:color="auto" w:fill="FFFFFF"/>
          <w:lang w:val="pl-PL"/>
        </w:rPr>
        <w:tab/>
      </w:r>
      <w:r w:rsidRPr="002D4CF5">
        <w:rPr>
          <w:b/>
          <w:sz w:val="28"/>
          <w:szCs w:val="28"/>
          <w:u w:val="single"/>
          <w:lang w:val="vi-VN"/>
        </w:rPr>
        <w:t>PHẦN II: LÀM VĂN</w:t>
      </w:r>
      <w:r w:rsidRPr="002D4CF5">
        <w:rPr>
          <w:b/>
          <w:sz w:val="28"/>
          <w:szCs w:val="28"/>
          <w:lang w:val="vi-VN"/>
        </w:rPr>
        <w:t xml:space="preserve"> </w:t>
      </w:r>
      <w:r w:rsidRPr="002D4CF5">
        <w:rPr>
          <w:b/>
          <w:i/>
          <w:sz w:val="28"/>
          <w:szCs w:val="28"/>
          <w:lang w:val="vi-VN"/>
        </w:rPr>
        <w:t>(7,0 điểm)</w:t>
      </w:r>
      <w:r w:rsidRPr="002D4CF5">
        <w:rPr>
          <w:b/>
          <w:sz w:val="28"/>
          <w:szCs w:val="28"/>
          <w:lang w:val="vi-VN"/>
        </w:rPr>
        <w:tab/>
      </w:r>
    </w:p>
    <w:p w:rsidR="001A13E7" w:rsidRPr="002D4CF5" w:rsidRDefault="001A13E7" w:rsidP="002D4CF5">
      <w:pPr>
        <w:pStyle w:val="NormalWeb"/>
        <w:spacing w:before="0" w:beforeAutospacing="0" w:after="0" w:afterAutospacing="0" w:line="360" w:lineRule="auto"/>
        <w:ind w:firstLine="720"/>
        <w:rPr>
          <w:color w:val="000000"/>
          <w:sz w:val="28"/>
          <w:szCs w:val="28"/>
          <w:lang w:val="pl-PL"/>
        </w:rPr>
      </w:pPr>
    </w:p>
    <w:p w:rsidR="001A13E7" w:rsidRPr="002D4CF5" w:rsidRDefault="001A13E7" w:rsidP="002D4CF5">
      <w:pPr>
        <w:spacing w:line="360" w:lineRule="auto"/>
        <w:ind w:firstLine="720"/>
        <w:rPr>
          <w:i/>
          <w:sz w:val="28"/>
          <w:szCs w:val="28"/>
          <w:lang w:val="pl-PL"/>
        </w:rPr>
      </w:pPr>
      <w:r w:rsidRPr="002D4CF5">
        <w:rPr>
          <w:sz w:val="28"/>
          <w:szCs w:val="28"/>
          <w:lang w:val="pl-PL"/>
        </w:rPr>
        <w:t xml:space="preserve">Hãy viết 01 bài văn trình bày suy nghĩ của anh/chị về hiện tượng được đề cập trong văn bản sau: </w:t>
      </w:r>
      <w:r w:rsidRPr="002D4CF5">
        <w:rPr>
          <w:i/>
          <w:sz w:val="28"/>
          <w:szCs w:val="28"/>
          <w:lang w:val="pl-PL"/>
        </w:rPr>
        <w:t>Ngày 21.9.2016, cộng đồng </w:t>
      </w:r>
      <w:hyperlink r:id="rId43" w:history="1">
        <w:r w:rsidRPr="002D4CF5">
          <w:rPr>
            <w:rStyle w:val="Hyperlink"/>
            <w:i/>
            <w:color w:val="auto"/>
            <w:sz w:val="28"/>
            <w:szCs w:val="28"/>
            <w:u w:val="none"/>
            <w:lang w:val="pl-PL"/>
          </w:rPr>
          <w:t>mạng xã hội</w:t>
        </w:r>
      </w:hyperlink>
      <w:r w:rsidRPr="002D4CF5">
        <w:rPr>
          <w:i/>
          <w:sz w:val="28"/>
          <w:szCs w:val="28"/>
          <w:lang w:val="pl-PL"/>
        </w:rPr>
        <w:t> vô cùng sửng sốt với clip một nam thanh niên tẩm xăng tự thiêu rồi nhảy xuống dòng kênh Tân Hóa - TP.HCM khi đã “gom” đủ 40.000 cú click vào nút “like” trên Facebook. Ít hôm sau dư luận lại nhận thêm cú sốc từ hành động châm lửa… đốt trường của một nữ sinh lớp 8 tại Khánh Hòa cũng chỉ vì đã đủ “like” ủng hộ trên Facebook.</w:t>
      </w:r>
    </w:p>
    <w:p w:rsidR="001A13E7" w:rsidRPr="002D4CF5" w:rsidRDefault="001A13E7" w:rsidP="002D4CF5">
      <w:pPr>
        <w:spacing w:line="360" w:lineRule="auto"/>
        <w:ind w:firstLine="720"/>
        <w:rPr>
          <w:i/>
          <w:sz w:val="28"/>
          <w:szCs w:val="28"/>
          <w:lang w:val="pl-PL"/>
        </w:rPr>
      </w:pPr>
      <w:r w:rsidRPr="002D4CF5">
        <w:rPr>
          <w:i/>
          <w:sz w:val="28"/>
          <w:szCs w:val="28"/>
          <w:lang w:val="pl-PL"/>
        </w:rPr>
        <w:t xml:space="preserve">(Trích nguồn </w:t>
      </w:r>
      <w:hyperlink r:id="rId44" w:history="1">
        <w:r w:rsidRPr="002D4CF5">
          <w:rPr>
            <w:rStyle w:val="Hyperlink"/>
            <w:i/>
            <w:color w:val="auto"/>
            <w:sz w:val="28"/>
            <w:szCs w:val="28"/>
            <w:u w:val="none"/>
            <w:lang w:val="pl-PL"/>
          </w:rPr>
          <w:t>http://thanhnien.vn/toi-viet/uy-luc-than-thanh-cua-nut-like-hay-loi-song-benh-hoan-754983.html</w:t>
        </w:r>
      </w:hyperlink>
      <w:r w:rsidRPr="002D4CF5">
        <w:rPr>
          <w:i/>
          <w:sz w:val="28"/>
          <w:szCs w:val="28"/>
          <w:lang w:val="pl-PL"/>
        </w:rPr>
        <w:t xml:space="preserve"> (</w:t>
      </w:r>
      <w:r w:rsidRPr="002D4CF5">
        <w:rPr>
          <w:rStyle w:val="Strong"/>
          <w:sz w:val="28"/>
          <w:szCs w:val="28"/>
          <w:lang w:val="pl-PL"/>
        </w:rPr>
        <w:t>Trương Khắc Trà 14-10-2016)</w:t>
      </w:r>
    </w:p>
    <w:p w:rsidR="001A13E7" w:rsidRPr="002D4CF5" w:rsidRDefault="001A13E7" w:rsidP="002D4CF5">
      <w:pPr>
        <w:spacing w:line="360" w:lineRule="auto"/>
        <w:ind w:firstLine="720"/>
        <w:rPr>
          <w:i/>
          <w:sz w:val="28"/>
          <w:szCs w:val="28"/>
          <w:lang w:val="pl-PL"/>
        </w:rPr>
      </w:pPr>
    </w:p>
    <w:p w:rsidR="001A13E7" w:rsidRPr="002D4CF5" w:rsidRDefault="001A13E7" w:rsidP="002D4CF5">
      <w:pPr>
        <w:spacing w:line="360" w:lineRule="auto"/>
        <w:jc w:val="center"/>
        <w:rPr>
          <w:b/>
          <w:sz w:val="28"/>
          <w:szCs w:val="28"/>
          <w:lang w:val="vi-VN"/>
        </w:rPr>
      </w:pPr>
      <w:r w:rsidRPr="002D4CF5">
        <w:rPr>
          <w:b/>
          <w:sz w:val="28"/>
          <w:szCs w:val="28"/>
          <w:lang w:val="vi-VN"/>
        </w:rPr>
        <w:t>...............................Hết..............................</w:t>
      </w:r>
    </w:p>
    <w:p w:rsidR="001A13E7" w:rsidRPr="002D4CF5" w:rsidRDefault="001A13E7" w:rsidP="002D4CF5">
      <w:pPr>
        <w:spacing w:line="360" w:lineRule="auto"/>
        <w:rPr>
          <w:b/>
          <w:sz w:val="28"/>
          <w:szCs w:val="28"/>
        </w:rPr>
      </w:pPr>
    </w:p>
    <w:p w:rsidR="001A13E7" w:rsidRPr="002D4CF5" w:rsidRDefault="001A13E7" w:rsidP="002D4CF5">
      <w:pPr>
        <w:spacing w:line="360" w:lineRule="auto"/>
        <w:rPr>
          <w:sz w:val="28"/>
          <w:szCs w:val="28"/>
          <w:lang w:val="vi-VN"/>
        </w:rPr>
      </w:pPr>
      <w:r w:rsidRPr="002D4CF5">
        <w:rPr>
          <w:b/>
          <w:sz w:val="28"/>
          <w:szCs w:val="28"/>
          <w:lang w:val="vi-VN"/>
        </w:rPr>
        <w:t>HƯỚNG DẪN CHẤM</w:t>
      </w:r>
    </w:p>
    <w:tbl>
      <w:tblPr>
        <w:tblW w:w="104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885"/>
        <w:gridCol w:w="7882"/>
        <w:gridCol w:w="897"/>
      </w:tblGrid>
      <w:tr w:rsidR="001A13E7" w:rsidRPr="002D4CF5" w:rsidTr="006649B4">
        <w:tc>
          <w:tcPr>
            <w:tcW w:w="776" w:type="dxa"/>
          </w:tcPr>
          <w:p w:rsidR="001A13E7" w:rsidRPr="002D4CF5" w:rsidRDefault="001A13E7" w:rsidP="002D4CF5">
            <w:pPr>
              <w:spacing w:line="360" w:lineRule="auto"/>
              <w:rPr>
                <w:sz w:val="28"/>
                <w:szCs w:val="28"/>
              </w:rPr>
            </w:pPr>
            <w:r w:rsidRPr="002D4CF5">
              <w:rPr>
                <w:sz w:val="28"/>
                <w:szCs w:val="28"/>
              </w:rPr>
              <w:t>Phần</w:t>
            </w:r>
          </w:p>
        </w:tc>
        <w:tc>
          <w:tcPr>
            <w:tcW w:w="885" w:type="dxa"/>
          </w:tcPr>
          <w:p w:rsidR="001A13E7" w:rsidRPr="002D4CF5" w:rsidRDefault="001A13E7" w:rsidP="002D4CF5">
            <w:pPr>
              <w:spacing w:line="360" w:lineRule="auto"/>
              <w:rPr>
                <w:sz w:val="28"/>
                <w:szCs w:val="28"/>
              </w:rPr>
            </w:pPr>
            <w:r w:rsidRPr="002D4CF5">
              <w:rPr>
                <w:sz w:val="28"/>
                <w:szCs w:val="28"/>
              </w:rPr>
              <w:t>Câu</w:t>
            </w:r>
          </w:p>
        </w:tc>
        <w:tc>
          <w:tcPr>
            <w:tcW w:w="7882" w:type="dxa"/>
          </w:tcPr>
          <w:p w:rsidR="001A13E7" w:rsidRPr="002D4CF5" w:rsidRDefault="001A13E7" w:rsidP="002D4CF5">
            <w:pPr>
              <w:spacing w:line="360" w:lineRule="auto"/>
              <w:rPr>
                <w:sz w:val="28"/>
                <w:szCs w:val="28"/>
              </w:rPr>
            </w:pPr>
            <w:r w:rsidRPr="002D4CF5">
              <w:rPr>
                <w:sz w:val="28"/>
                <w:szCs w:val="28"/>
              </w:rPr>
              <w:t>Nội dung</w:t>
            </w:r>
          </w:p>
        </w:tc>
        <w:tc>
          <w:tcPr>
            <w:tcW w:w="897" w:type="dxa"/>
          </w:tcPr>
          <w:p w:rsidR="001A13E7" w:rsidRPr="002D4CF5" w:rsidRDefault="001A13E7" w:rsidP="002D4CF5">
            <w:pPr>
              <w:spacing w:line="360" w:lineRule="auto"/>
              <w:rPr>
                <w:sz w:val="28"/>
                <w:szCs w:val="28"/>
              </w:rPr>
            </w:pPr>
            <w:r w:rsidRPr="002D4CF5">
              <w:rPr>
                <w:sz w:val="28"/>
                <w:szCs w:val="28"/>
              </w:rPr>
              <w:t>Điểm</w:t>
            </w:r>
          </w:p>
        </w:tc>
      </w:tr>
      <w:tr w:rsidR="001A13E7" w:rsidRPr="002D4CF5" w:rsidTr="006649B4">
        <w:tc>
          <w:tcPr>
            <w:tcW w:w="776" w:type="dxa"/>
            <w:vMerge w:val="restart"/>
          </w:tcPr>
          <w:p w:rsidR="001A13E7" w:rsidRPr="002D4CF5" w:rsidRDefault="001A13E7" w:rsidP="002D4CF5">
            <w:pPr>
              <w:spacing w:line="360" w:lineRule="auto"/>
              <w:rPr>
                <w:sz w:val="28"/>
                <w:szCs w:val="28"/>
                <w:lang w:val="en"/>
              </w:rPr>
            </w:pPr>
            <w:r w:rsidRPr="002D4CF5">
              <w:rPr>
                <w:sz w:val="28"/>
                <w:szCs w:val="28"/>
                <w:lang w:val="en"/>
              </w:rPr>
              <w:t>I</w:t>
            </w:r>
          </w:p>
        </w:tc>
        <w:tc>
          <w:tcPr>
            <w:tcW w:w="885" w:type="dxa"/>
          </w:tcPr>
          <w:p w:rsidR="001A13E7" w:rsidRPr="002D4CF5" w:rsidRDefault="001A13E7" w:rsidP="002D4CF5">
            <w:pPr>
              <w:spacing w:line="360" w:lineRule="auto"/>
              <w:rPr>
                <w:sz w:val="28"/>
                <w:szCs w:val="28"/>
                <w:lang w:val="en"/>
              </w:rPr>
            </w:pPr>
          </w:p>
        </w:tc>
        <w:tc>
          <w:tcPr>
            <w:tcW w:w="7882" w:type="dxa"/>
          </w:tcPr>
          <w:p w:rsidR="001A13E7" w:rsidRPr="002D4CF5" w:rsidRDefault="001A13E7" w:rsidP="002D4CF5">
            <w:pPr>
              <w:spacing w:line="360" w:lineRule="auto"/>
              <w:rPr>
                <w:sz w:val="28"/>
                <w:szCs w:val="28"/>
                <w:lang w:val="en"/>
              </w:rPr>
            </w:pPr>
            <w:r w:rsidRPr="002D4CF5">
              <w:rPr>
                <w:sz w:val="28"/>
                <w:szCs w:val="28"/>
                <w:lang w:val="en"/>
              </w:rPr>
              <w:t>ĐỌC HIỂU</w:t>
            </w:r>
          </w:p>
        </w:tc>
        <w:tc>
          <w:tcPr>
            <w:tcW w:w="897" w:type="dxa"/>
          </w:tcPr>
          <w:p w:rsidR="001A13E7" w:rsidRPr="002D4CF5" w:rsidRDefault="001A13E7" w:rsidP="002D4CF5">
            <w:pPr>
              <w:spacing w:line="360" w:lineRule="auto"/>
              <w:rPr>
                <w:b/>
                <w:sz w:val="28"/>
                <w:szCs w:val="28"/>
                <w:lang w:val="en"/>
              </w:rPr>
            </w:pPr>
            <w:r w:rsidRPr="002D4CF5">
              <w:rPr>
                <w:b/>
                <w:sz w:val="28"/>
                <w:szCs w:val="28"/>
                <w:lang w:val="en"/>
              </w:rPr>
              <w:t>3.0</w:t>
            </w:r>
          </w:p>
        </w:tc>
      </w:tr>
      <w:tr w:rsidR="001A13E7" w:rsidRPr="002D4CF5" w:rsidTr="006649B4">
        <w:tc>
          <w:tcPr>
            <w:tcW w:w="776" w:type="dxa"/>
            <w:vMerge/>
          </w:tcPr>
          <w:p w:rsidR="001A13E7" w:rsidRPr="002D4CF5" w:rsidRDefault="001A13E7" w:rsidP="002D4CF5">
            <w:pPr>
              <w:spacing w:line="360" w:lineRule="auto"/>
              <w:rPr>
                <w:sz w:val="28"/>
                <w:szCs w:val="28"/>
                <w:lang w:val="en"/>
              </w:rPr>
            </w:pPr>
          </w:p>
        </w:tc>
        <w:tc>
          <w:tcPr>
            <w:tcW w:w="885" w:type="dxa"/>
          </w:tcPr>
          <w:p w:rsidR="001A13E7" w:rsidRPr="002D4CF5" w:rsidRDefault="001A13E7" w:rsidP="002D4CF5">
            <w:pPr>
              <w:spacing w:line="360" w:lineRule="auto"/>
              <w:rPr>
                <w:sz w:val="28"/>
                <w:szCs w:val="28"/>
                <w:lang w:val="en"/>
              </w:rPr>
            </w:pPr>
            <w:r w:rsidRPr="002D4CF5">
              <w:rPr>
                <w:sz w:val="28"/>
                <w:szCs w:val="28"/>
                <w:lang w:val="en"/>
              </w:rPr>
              <w:t>1</w:t>
            </w:r>
          </w:p>
        </w:tc>
        <w:tc>
          <w:tcPr>
            <w:tcW w:w="7882" w:type="dxa"/>
          </w:tcPr>
          <w:p w:rsidR="001A13E7" w:rsidRPr="002D4CF5" w:rsidRDefault="001A13E7" w:rsidP="002D4CF5">
            <w:pPr>
              <w:spacing w:line="360" w:lineRule="auto"/>
              <w:ind w:firstLine="720"/>
              <w:rPr>
                <w:sz w:val="28"/>
                <w:szCs w:val="28"/>
                <w:shd w:val="clear" w:color="auto" w:fill="FFFFFF"/>
                <w:lang w:val="vi-VN"/>
              </w:rPr>
            </w:pPr>
            <w:r w:rsidRPr="002D4CF5">
              <w:rPr>
                <w:sz w:val="28"/>
                <w:szCs w:val="28"/>
                <w:lang w:val="vi-VN"/>
              </w:rPr>
              <w:t>-</w:t>
            </w:r>
            <w:r w:rsidRPr="002D4CF5">
              <w:rPr>
                <w:sz w:val="28"/>
                <w:szCs w:val="28"/>
                <w:shd w:val="clear" w:color="auto" w:fill="FFFFFF"/>
                <w:lang w:val="vi-VN"/>
              </w:rPr>
              <w:t>Văn bản trên có hai ý chính : Khái quát về tiểu sử, con người Tản Đà và đánh giá nội dung, nghệ thuật thơ văn Tản Đà.</w:t>
            </w:r>
            <w:r w:rsidRPr="002D4CF5">
              <w:rPr>
                <w:color w:val="222222"/>
                <w:sz w:val="28"/>
                <w:szCs w:val="28"/>
                <w:lang w:val="vi-VN"/>
              </w:rPr>
              <w:t xml:space="preserve">( 0,5đ) </w:t>
            </w:r>
          </w:p>
          <w:p w:rsidR="001A13E7" w:rsidRPr="002D4CF5" w:rsidRDefault="001A13E7" w:rsidP="002D4CF5">
            <w:pPr>
              <w:spacing w:line="360" w:lineRule="auto"/>
              <w:ind w:firstLine="720"/>
              <w:rPr>
                <w:sz w:val="28"/>
                <w:szCs w:val="28"/>
                <w:shd w:val="clear" w:color="auto" w:fill="FFFFFF"/>
                <w:lang w:val="fr-FR"/>
              </w:rPr>
            </w:pPr>
            <w:r w:rsidRPr="002D4CF5">
              <w:rPr>
                <w:sz w:val="28"/>
                <w:szCs w:val="28"/>
                <w:lang w:val="vi-VN"/>
              </w:rPr>
              <w:t>-</w:t>
            </w:r>
            <w:r w:rsidRPr="002D4CF5">
              <w:rPr>
                <w:sz w:val="28"/>
                <w:szCs w:val="28"/>
                <w:shd w:val="clear" w:color="auto" w:fill="FFFFFF"/>
                <w:lang w:val="vi-VN"/>
              </w:rPr>
              <w:t xml:space="preserve">Câu văn giải thích bút danh </w:t>
            </w:r>
            <w:r w:rsidRPr="002D4CF5">
              <w:rPr>
                <w:i/>
                <w:sz w:val="28"/>
                <w:szCs w:val="28"/>
                <w:shd w:val="clear" w:color="auto" w:fill="FFFFFF"/>
                <w:lang w:val="vi-VN"/>
              </w:rPr>
              <w:t>Tản Đà </w:t>
            </w:r>
            <w:r w:rsidRPr="002D4CF5">
              <w:rPr>
                <w:sz w:val="28"/>
                <w:szCs w:val="28"/>
                <w:shd w:val="clear" w:color="auto" w:fill="FFFFFF"/>
                <w:lang w:val="vi-VN"/>
              </w:rPr>
              <w:t xml:space="preserve">là : </w:t>
            </w:r>
            <w:r w:rsidRPr="002D4CF5">
              <w:rPr>
                <w:i/>
                <w:sz w:val="28"/>
                <w:szCs w:val="28"/>
                <w:lang w:val="vi-VN"/>
              </w:rPr>
              <w:t>Quê hương ông nằm bên bờ sông Đà, gần núi Tản Viên.</w:t>
            </w:r>
            <w:r w:rsidRPr="002D4CF5">
              <w:rPr>
                <w:sz w:val="28"/>
                <w:szCs w:val="28"/>
                <w:lang w:val="vi-VN"/>
              </w:rPr>
              <w:t xml:space="preserve"> Nhà thơ đã lấy tên sông, tên núi của quê hương để ghép thành bút danh. </w:t>
            </w:r>
            <w:r w:rsidRPr="002D4CF5">
              <w:rPr>
                <w:color w:val="222222"/>
                <w:sz w:val="28"/>
                <w:szCs w:val="28"/>
                <w:lang w:val="vi-VN"/>
              </w:rPr>
              <w:t xml:space="preserve">( 0,5đ) </w:t>
            </w:r>
          </w:p>
          <w:p w:rsidR="001A13E7" w:rsidRPr="002D4CF5" w:rsidRDefault="001A13E7" w:rsidP="002D4CF5">
            <w:pPr>
              <w:spacing w:line="360" w:lineRule="auto"/>
              <w:rPr>
                <w:sz w:val="28"/>
                <w:szCs w:val="28"/>
              </w:rPr>
            </w:pPr>
          </w:p>
        </w:tc>
        <w:tc>
          <w:tcPr>
            <w:tcW w:w="897" w:type="dxa"/>
          </w:tcPr>
          <w:p w:rsidR="001A13E7" w:rsidRPr="002D4CF5" w:rsidRDefault="001A13E7" w:rsidP="002D4CF5">
            <w:pPr>
              <w:spacing w:line="360" w:lineRule="auto"/>
              <w:rPr>
                <w:sz w:val="28"/>
                <w:szCs w:val="28"/>
              </w:rPr>
            </w:pPr>
            <w:r w:rsidRPr="002D4CF5">
              <w:rPr>
                <w:sz w:val="28"/>
                <w:szCs w:val="28"/>
              </w:rPr>
              <w:t>1,0</w:t>
            </w:r>
          </w:p>
        </w:tc>
      </w:tr>
      <w:tr w:rsidR="001A13E7" w:rsidRPr="002D4CF5" w:rsidTr="006649B4">
        <w:tc>
          <w:tcPr>
            <w:tcW w:w="776" w:type="dxa"/>
            <w:vMerge/>
          </w:tcPr>
          <w:p w:rsidR="001A13E7" w:rsidRPr="002D4CF5" w:rsidRDefault="001A13E7" w:rsidP="002D4CF5">
            <w:pPr>
              <w:spacing w:line="360" w:lineRule="auto"/>
              <w:rPr>
                <w:sz w:val="28"/>
                <w:szCs w:val="28"/>
                <w:lang w:val="en"/>
              </w:rPr>
            </w:pPr>
          </w:p>
        </w:tc>
        <w:tc>
          <w:tcPr>
            <w:tcW w:w="885" w:type="dxa"/>
          </w:tcPr>
          <w:p w:rsidR="001A13E7" w:rsidRPr="002D4CF5" w:rsidRDefault="001A13E7" w:rsidP="002D4CF5">
            <w:pPr>
              <w:spacing w:line="360" w:lineRule="auto"/>
              <w:rPr>
                <w:sz w:val="28"/>
                <w:szCs w:val="28"/>
                <w:lang w:val="en"/>
              </w:rPr>
            </w:pPr>
            <w:r w:rsidRPr="002D4CF5">
              <w:rPr>
                <w:sz w:val="28"/>
                <w:szCs w:val="28"/>
                <w:lang w:val="en"/>
              </w:rPr>
              <w:t>2</w:t>
            </w:r>
          </w:p>
        </w:tc>
        <w:tc>
          <w:tcPr>
            <w:tcW w:w="7882" w:type="dxa"/>
          </w:tcPr>
          <w:p w:rsidR="001A13E7" w:rsidRPr="002D4CF5" w:rsidRDefault="001A13E7" w:rsidP="002D4CF5">
            <w:pPr>
              <w:spacing w:line="360" w:lineRule="auto"/>
              <w:ind w:firstLine="720"/>
              <w:rPr>
                <w:sz w:val="28"/>
                <w:szCs w:val="28"/>
                <w:shd w:val="clear" w:color="auto" w:fill="FFFFFF"/>
                <w:lang w:val="en"/>
              </w:rPr>
            </w:pPr>
            <w:r w:rsidRPr="002D4CF5">
              <w:rPr>
                <w:sz w:val="28"/>
                <w:szCs w:val="28"/>
              </w:rPr>
              <w:t xml:space="preserve"> </w:t>
            </w:r>
            <w:r w:rsidRPr="002D4CF5">
              <w:rPr>
                <w:sz w:val="28"/>
                <w:szCs w:val="28"/>
                <w:lang w:val="en"/>
              </w:rPr>
              <w:t>Hai thế kỉ đó là thế kỉ XIX và thế kỉ XX</w:t>
            </w:r>
          </w:p>
        </w:tc>
        <w:tc>
          <w:tcPr>
            <w:tcW w:w="897" w:type="dxa"/>
          </w:tcPr>
          <w:p w:rsidR="001A13E7" w:rsidRPr="002D4CF5" w:rsidRDefault="001A13E7" w:rsidP="002D4CF5">
            <w:pPr>
              <w:spacing w:line="360" w:lineRule="auto"/>
              <w:rPr>
                <w:sz w:val="28"/>
                <w:szCs w:val="28"/>
              </w:rPr>
            </w:pPr>
            <w:r w:rsidRPr="002D4CF5">
              <w:rPr>
                <w:sz w:val="28"/>
                <w:szCs w:val="28"/>
              </w:rPr>
              <w:t>0,5</w:t>
            </w:r>
          </w:p>
        </w:tc>
      </w:tr>
      <w:tr w:rsidR="001A13E7" w:rsidRPr="002D4CF5" w:rsidTr="006649B4">
        <w:tc>
          <w:tcPr>
            <w:tcW w:w="776" w:type="dxa"/>
            <w:vMerge/>
          </w:tcPr>
          <w:p w:rsidR="001A13E7" w:rsidRPr="002D4CF5" w:rsidRDefault="001A13E7" w:rsidP="002D4CF5">
            <w:pPr>
              <w:spacing w:line="360" w:lineRule="auto"/>
              <w:rPr>
                <w:sz w:val="28"/>
                <w:szCs w:val="28"/>
                <w:lang w:val="en"/>
              </w:rPr>
            </w:pPr>
          </w:p>
        </w:tc>
        <w:tc>
          <w:tcPr>
            <w:tcW w:w="885" w:type="dxa"/>
          </w:tcPr>
          <w:p w:rsidR="001A13E7" w:rsidRPr="002D4CF5" w:rsidRDefault="001A13E7" w:rsidP="002D4CF5">
            <w:pPr>
              <w:spacing w:line="360" w:lineRule="auto"/>
              <w:rPr>
                <w:sz w:val="28"/>
                <w:szCs w:val="28"/>
                <w:lang w:val="en"/>
              </w:rPr>
            </w:pPr>
            <w:r w:rsidRPr="002D4CF5">
              <w:rPr>
                <w:sz w:val="28"/>
                <w:szCs w:val="28"/>
                <w:lang w:val="en"/>
              </w:rPr>
              <w:t>3</w:t>
            </w:r>
          </w:p>
        </w:tc>
        <w:tc>
          <w:tcPr>
            <w:tcW w:w="7882" w:type="dxa"/>
          </w:tcPr>
          <w:p w:rsidR="001A13E7" w:rsidRPr="002D4CF5" w:rsidRDefault="001A13E7" w:rsidP="002D4CF5">
            <w:pPr>
              <w:spacing w:line="360" w:lineRule="auto"/>
              <w:ind w:firstLine="720"/>
              <w:rPr>
                <w:sz w:val="28"/>
                <w:szCs w:val="28"/>
                <w:shd w:val="clear" w:color="auto" w:fill="FFFFFF"/>
                <w:lang w:val="vi-VN"/>
              </w:rPr>
            </w:pPr>
            <w:r w:rsidRPr="002D4CF5">
              <w:rPr>
                <w:sz w:val="28"/>
                <w:szCs w:val="28"/>
                <w:shd w:val="clear" w:color="auto" w:fill="FFFFFF"/>
                <w:lang w:val="vi-VN"/>
              </w:rPr>
              <w:t xml:space="preserve">-Phép tu từ liệt kê trong đoạn văn (2) : </w:t>
            </w:r>
            <w:r w:rsidRPr="002D4CF5">
              <w:rPr>
                <w:color w:val="222222"/>
                <w:sz w:val="28"/>
                <w:szCs w:val="28"/>
                <w:lang w:val="vi-VN"/>
              </w:rPr>
              <w:t xml:space="preserve">( 0,5đ) </w:t>
            </w:r>
          </w:p>
          <w:p w:rsidR="001A13E7" w:rsidRPr="002D4CF5" w:rsidRDefault="001A13E7" w:rsidP="002D4CF5">
            <w:pPr>
              <w:pStyle w:val="NormalWeb"/>
              <w:shd w:val="clear" w:color="auto" w:fill="FFFFFF"/>
              <w:spacing w:before="0" w:beforeAutospacing="0" w:after="0" w:afterAutospacing="0" w:line="360" w:lineRule="auto"/>
              <w:rPr>
                <w:i/>
                <w:sz w:val="28"/>
                <w:szCs w:val="28"/>
                <w:lang w:val="vi-VN"/>
              </w:rPr>
            </w:pPr>
            <w:r w:rsidRPr="002D4CF5">
              <w:rPr>
                <w:i/>
                <w:sz w:val="28"/>
                <w:szCs w:val="28"/>
                <w:lang w:val="vi-VN"/>
              </w:rPr>
              <w:t xml:space="preserve">+vừa phóng khoáng, ngông nghênh, vừa cảm thương, ưu ái </w:t>
            </w:r>
          </w:p>
          <w:p w:rsidR="001A13E7" w:rsidRPr="002D4CF5" w:rsidRDefault="001A13E7" w:rsidP="002D4CF5">
            <w:pPr>
              <w:pStyle w:val="NormalWeb"/>
              <w:shd w:val="clear" w:color="auto" w:fill="FFFFFF"/>
              <w:spacing w:before="0" w:beforeAutospacing="0" w:after="0" w:afterAutospacing="0" w:line="360" w:lineRule="auto"/>
              <w:rPr>
                <w:sz w:val="28"/>
                <w:szCs w:val="28"/>
                <w:lang w:val="vi-VN"/>
              </w:rPr>
            </w:pPr>
            <w:r w:rsidRPr="002D4CF5">
              <w:rPr>
                <w:i/>
                <w:sz w:val="28"/>
                <w:szCs w:val="28"/>
                <w:lang w:val="vi-VN"/>
              </w:rPr>
              <w:t>+vừa tìm về với ngọn nguồn thơ ca dân gian và dân tộc, vừa có những sáng tạo độc đáo, tài hoa.</w:t>
            </w:r>
          </w:p>
          <w:p w:rsidR="001A13E7" w:rsidRPr="002D4CF5" w:rsidRDefault="001A13E7" w:rsidP="002D4CF5">
            <w:pPr>
              <w:spacing w:line="360" w:lineRule="auto"/>
              <w:rPr>
                <w:sz w:val="28"/>
                <w:szCs w:val="28"/>
                <w:lang w:val="vi-VN"/>
              </w:rPr>
            </w:pPr>
            <w:r w:rsidRPr="002D4CF5">
              <w:rPr>
                <w:sz w:val="28"/>
                <w:szCs w:val="28"/>
                <w:lang w:val="vi-VN"/>
              </w:rPr>
              <w:t xml:space="preserve">Hiệu quả nghệ thuật của phép liệt kê: làm rõ đặc điểm </w:t>
            </w:r>
            <w:r w:rsidRPr="002D4CF5">
              <w:rPr>
                <w:i/>
                <w:sz w:val="28"/>
                <w:szCs w:val="28"/>
                <w:lang w:val="vi-VN"/>
              </w:rPr>
              <w:t>cái tôi lãng mạn</w:t>
            </w:r>
            <w:r w:rsidRPr="002D4CF5">
              <w:rPr>
                <w:sz w:val="28"/>
                <w:szCs w:val="28"/>
                <w:lang w:val="vi-VN"/>
              </w:rPr>
              <w:t xml:space="preserve"> và </w:t>
            </w:r>
            <w:r w:rsidRPr="002D4CF5">
              <w:rPr>
                <w:i/>
                <w:sz w:val="28"/>
                <w:szCs w:val="28"/>
                <w:lang w:val="vi-VN"/>
              </w:rPr>
              <w:t>lối đi riêng</w:t>
            </w:r>
            <w:r w:rsidRPr="002D4CF5">
              <w:rPr>
                <w:sz w:val="28"/>
                <w:szCs w:val="28"/>
                <w:lang w:val="vi-VN"/>
              </w:rPr>
              <w:t xml:space="preserve"> trong sáng tác thơ văn của Tản Đà. Qua đó, người đọc thấy được trong đóng góp lớn của nhà thơ với nền văn học nước nhà.</w:t>
            </w:r>
            <w:r w:rsidRPr="002D4CF5">
              <w:rPr>
                <w:color w:val="222222"/>
                <w:sz w:val="28"/>
                <w:szCs w:val="28"/>
                <w:lang w:val="vi-VN"/>
              </w:rPr>
              <w:t xml:space="preserve">( 1,0đ) </w:t>
            </w:r>
          </w:p>
        </w:tc>
        <w:tc>
          <w:tcPr>
            <w:tcW w:w="897" w:type="dxa"/>
          </w:tcPr>
          <w:p w:rsidR="001A13E7" w:rsidRPr="002D4CF5" w:rsidRDefault="001A13E7" w:rsidP="002D4CF5">
            <w:pPr>
              <w:spacing w:line="360" w:lineRule="auto"/>
              <w:rPr>
                <w:sz w:val="28"/>
                <w:szCs w:val="28"/>
              </w:rPr>
            </w:pPr>
            <w:r w:rsidRPr="002D4CF5">
              <w:rPr>
                <w:sz w:val="28"/>
                <w:szCs w:val="28"/>
              </w:rPr>
              <w:t>1,50</w:t>
            </w:r>
          </w:p>
        </w:tc>
      </w:tr>
      <w:tr w:rsidR="001A13E7" w:rsidRPr="002D4CF5" w:rsidTr="006649B4">
        <w:tc>
          <w:tcPr>
            <w:tcW w:w="776" w:type="dxa"/>
            <w:vMerge w:val="restart"/>
          </w:tcPr>
          <w:p w:rsidR="001A13E7" w:rsidRPr="002D4CF5" w:rsidRDefault="001A13E7" w:rsidP="002D4CF5">
            <w:pPr>
              <w:spacing w:line="360" w:lineRule="auto"/>
              <w:rPr>
                <w:sz w:val="28"/>
                <w:szCs w:val="28"/>
                <w:lang w:val="en"/>
              </w:rPr>
            </w:pPr>
            <w:r w:rsidRPr="002D4CF5">
              <w:rPr>
                <w:sz w:val="28"/>
                <w:szCs w:val="28"/>
                <w:lang w:val="en"/>
              </w:rPr>
              <w:t>II</w:t>
            </w:r>
          </w:p>
        </w:tc>
        <w:tc>
          <w:tcPr>
            <w:tcW w:w="885" w:type="dxa"/>
            <w:vMerge w:val="restart"/>
          </w:tcPr>
          <w:p w:rsidR="001A13E7" w:rsidRPr="002D4CF5" w:rsidRDefault="001A13E7" w:rsidP="002D4CF5">
            <w:pPr>
              <w:spacing w:line="360" w:lineRule="auto"/>
              <w:rPr>
                <w:sz w:val="28"/>
                <w:szCs w:val="28"/>
                <w:lang w:val="en"/>
              </w:rPr>
            </w:pPr>
          </w:p>
        </w:tc>
        <w:tc>
          <w:tcPr>
            <w:tcW w:w="7882" w:type="dxa"/>
          </w:tcPr>
          <w:p w:rsidR="001A13E7" w:rsidRPr="002D4CF5" w:rsidRDefault="001A13E7" w:rsidP="002D4CF5">
            <w:pPr>
              <w:spacing w:line="360" w:lineRule="auto"/>
              <w:rPr>
                <w:sz w:val="28"/>
                <w:szCs w:val="28"/>
                <w:lang w:val="en"/>
              </w:rPr>
            </w:pPr>
            <w:r w:rsidRPr="002D4CF5">
              <w:rPr>
                <w:sz w:val="28"/>
                <w:szCs w:val="28"/>
                <w:lang w:val="en"/>
              </w:rPr>
              <w:t>LÀM VĂN</w:t>
            </w:r>
          </w:p>
        </w:tc>
        <w:tc>
          <w:tcPr>
            <w:tcW w:w="897" w:type="dxa"/>
          </w:tcPr>
          <w:p w:rsidR="001A13E7" w:rsidRPr="002D4CF5" w:rsidRDefault="001A13E7" w:rsidP="002D4CF5">
            <w:pPr>
              <w:spacing w:line="360" w:lineRule="auto"/>
              <w:rPr>
                <w:b/>
                <w:sz w:val="28"/>
                <w:szCs w:val="28"/>
                <w:lang w:val="en"/>
              </w:rPr>
            </w:pPr>
            <w:r w:rsidRPr="002D4CF5">
              <w:rPr>
                <w:b/>
                <w:sz w:val="28"/>
                <w:szCs w:val="28"/>
                <w:lang w:val="en"/>
              </w:rPr>
              <w:t>7.0</w:t>
            </w:r>
          </w:p>
        </w:tc>
      </w:tr>
      <w:tr w:rsidR="001A13E7" w:rsidRPr="002D4CF5" w:rsidTr="006649B4">
        <w:tc>
          <w:tcPr>
            <w:tcW w:w="776" w:type="dxa"/>
            <w:vMerge/>
          </w:tcPr>
          <w:p w:rsidR="001A13E7" w:rsidRPr="002D4CF5" w:rsidRDefault="001A13E7" w:rsidP="002D4CF5">
            <w:pPr>
              <w:spacing w:line="360" w:lineRule="auto"/>
              <w:rPr>
                <w:sz w:val="28"/>
                <w:szCs w:val="28"/>
                <w:lang w:val="en"/>
              </w:rPr>
            </w:pPr>
          </w:p>
        </w:tc>
        <w:tc>
          <w:tcPr>
            <w:tcW w:w="885" w:type="dxa"/>
            <w:vMerge/>
          </w:tcPr>
          <w:p w:rsidR="001A13E7" w:rsidRPr="002D4CF5" w:rsidRDefault="001A13E7" w:rsidP="002D4CF5">
            <w:pPr>
              <w:spacing w:line="360" w:lineRule="auto"/>
              <w:rPr>
                <w:sz w:val="28"/>
                <w:szCs w:val="28"/>
                <w:lang w:val="en"/>
              </w:rPr>
            </w:pPr>
          </w:p>
        </w:tc>
        <w:tc>
          <w:tcPr>
            <w:tcW w:w="7882" w:type="dxa"/>
          </w:tcPr>
          <w:p w:rsidR="001A13E7" w:rsidRPr="002D4CF5" w:rsidRDefault="001A13E7" w:rsidP="002D4CF5">
            <w:pPr>
              <w:spacing w:line="360" w:lineRule="auto"/>
              <w:rPr>
                <w:sz w:val="28"/>
                <w:szCs w:val="28"/>
              </w:rPr>
            </w:pPr>
            <w:r w:rsidRPr="002D4CF5">
              <w:rPr>
                <w:sz w:val="28"/>
                <w:szCs w:val="28"/>
                <w:lang w:val="vi-VN"/>
              </w:rPr>
              <w:t xml:space="preserve">Viết một </w:t>
            </w:r>
            <w:r w:rsidRPr="002D4CF5">
              <w:rPr>
                <w:sz w:val="28"/>
                <w:szCs w:val="28"/>
              </w:rPr>
              <w:t>bài</w:t>
            </w:r>
            <w:r w:rsidRPr="002D4CF5">
              <w:rPr>
                <w:sz w:val="28"/>
                <w:szCs w:val="28"/>
                <w:lang w:val="vi-VN"/>
              </w:rPr>
              <w:t xml:space="preserve"> văn ngắn trình bày suy nghĩ của anh/chị về </w:t>
            </w:r>
            <w:r w:rsidRPr="002D4CF5">
              <w:rPr>
                <w:sz w:val="28"/>
                <w:szCs w:val="28"/>
              </w:rPr>
              <w:t>hiện tượng …</w:t>
            </w:r>
          </w:p>
        </w:tc>
        <w:tc>
          <w:tcPr>
            <w:tcW w:w="897" w:type="dxa"/>
          </w:tcPr>
          <w:p w:rsidR="001A13E7" w:rsidRPr="002D4CF5" w:rsidRDefault="001A13E7" w:rsidP="002D4CF5">
            <w:pPr>
              <w:spacing w:line="360" w:lineRule="auto"/>
              <w:rPr>
                <w:sz w:val="28"/>
                <w:szCs w:val="28"/>
              </w:rPr>
            </w:pPr>
          </w:p>
        </w:tc>
      </w:tr>
      <w:tr w:rsidR="001A13E7" w:rsidRPr="002D4CF5" w:rsidTr="006649B4">
        <w:trPr>
          <w:trHeight w:val="1034"/>
        </w:trPr>
        <w:tc>
          <w:tcPr>
            <w:tcW w:w="776" w:type="dxa"/>
            <w:vMerge/>
          </w:tcPr>
          <w:p w:rsidR="001A13E7" w:rsidRPr="002D4CF5" w:rsidRDefault="001A13E7" w:rsidP="002D4CF5">
            <w:pPr>
              <w:spacing w:line="360" w:lineRule="auto"/>
              <w:rPr>
                <w:sz w:val="28"/>
                <w:szCs w:val="28"/>
                <w:lang w:val="en"/>
              </w:rPr>
            </w:pPr>
          </w:p>
        </w:tc>
        <w:tc>
          <w:tcPr>
            <w:tcW w:w="885" w:type="dxa"/>
            <w:vMerge/>
          </w:tcPr>
          <w:p w:rsidR="001A13E7" w:rsidRPr="002D4CF5" w:rsidRDefault="001A13E7" w:rsidP="002D4CF5">
            <w:pPr>
              <w:spacing w:line="360" w:lineRule="auto"/>
              <w:rPr>
                <w:sz w:val="28"/>
                <w:szCs w:val="28"/>
                <w:lang w:val="en"/>
              </w:rPr>
            </w:pPr>
          </w:p>
        </w:tc>
        <w:tc>
          <w:tcPr>
            <w:tcW w:w="7882" w:type="dxa"/>
          </w:tcPr>
          <w:p w:rsidR="001A13E7" w:rsidRPr="002D4CF5" w:rsidRDefault="001A13E7" w:rsidP="002D4CF5">
            <w:pPr>
              <w:spacing w:line="360" w:lineRule="auto"/>
              <w:rPr>
                <w:sz w:val="28"/>
                <w:szCs w:val="28"/>
              </w:rPr>
            </w:pPr>
            <w:r w:rsidRPr="002D4CF5">
              <w:rPr>
                <w:sz w:val="28"/>
                <w:szCs w:val="28"/>
              </w:rPr>
              <w:t xml:space="preserve">a. Đảm bảo cấu trúc bài văn nghị luận </w:t>
            </w:r>
          </w:p>
          <w:p w:rsidR="001A13E7" w:rsidRPr="002D4CF5" w:rsidRDefault="001A13E7" w:rsidP="002D4CF5">
            <w:pPr>
              <w:spacing w:line="360" w:lineRule="auto"/>
              <w:rPr>
                <w:sz w:val="28"/>
                <w:szCs w:val="28"/>
              </w:rPr>
            </w:pPr>
            <w:r w:rsidRPr="002D4CF5">
              <w:rPr>
                <w:sz w:val="28"/>
                <w:szCs w:val="28"/>
              </w:rPr>
              <w:t>Có đủ các phần mở bài, thân bài, kết đoạn. Mở bài nêu được vấn đề, thân bài triển khai được vấn đề, kết bài kết luận được vấn đề.</w:t>
            </w:r>
          </w:p>
          <w:p w:rsidR="001A13E7" w:rsidRPr="002D4CF5" w:rsidRDefault="001A13E7" w:rsidP="002D4CF5">
            <w:pPr>
              <w:spacing w:line="360" w:lineRule="auto"/>
              <w:rPr>
                <w:sz w:val="28"/>
                <w:szCs w:val="28"/>
              </w:rPr>
            </w:pPr>
            <w:r w:rsidRPr="002D4CF5">
              <w:rPr>
                <w:sz w:val="28"/>
                <w:szCs w:val="28"/>
              </w:rPr>
              <w:t>b. Xác định đúng vấn đề cần nghị luận: Hiện tượng sống ảo của một bộ phận giới trẻ hiện nay;</w:t>
            </w:r>
          </w:p>
        </w:tc>
        <w:tc>
          <w:tcPr>
            <w:tcW w:w="897" w:type="dxa"/>
          </w:tcPr>
          <w:p w:rsidR="001A13E7" w:rsidRPr="002D4CF5" w:rsidRDefault="001A13E7" w:rsidP="002D4CF5">
            <w:pPr>
              <w:spacing w:line="360" w:lineRule="auto"/>
              <w:rPr>
                <w:sz w:val="28"/>
                <w:szCs w:val="28"/>
              </w:rPr>
            </w:pPr>
            <w:r w:rsidRPr="002D4CF5">
              <w:rPr>
                <w:sz w:val="28"/>
                <w:szCs w:val="28"/>
              </w:rPr>
              <w:t>0,5</w:t>
            </w:r>
          </w:p>
          <w:p w:rsidR="001A13E7" w:rsidRPr="002D4CF5" w:rsidRDefault="001A13E7" w:rsidP="002D4CF5">
            <w:pPr>
              <w:spacing w:line="360" w:lineRule="auto"/>
              <w:rPr>
                <w:sz w:val="28"/>
                <w:szCs w:val="28"/>
              </w:rPr>
            </w:pPr>
          </w:p>
        </w:tc>
      </w:tr>
      <w:tr w:rsidR="001A13E7" w:rsidRPr="002D4CF5" w:rsidTr="006649B4">
        <w:tc>
          <w:tcPr>
            <w:tcW w:w="776" w:type="dxa"/>
            <w:vMerge/>
          </w:tcPr>
          <w:p w:rsidR="001A13E7" w:rsidRPr="002D4CF5" w:rsidRDefault="001A13E7" w:rsidP="002D4CF5">
            <w:pPr>
              <w:spacing w:line="360" w:lineRule="auto"/>
              <w:rPr>
                <w:sz w:val="28"/>
                <w:szCs w:val="28"/>
                <w:lang w:val="en"/>
              </w:rPr>
            </w:pPr>
          </w:p>
        </w:tc>
        <w:tc>
          <w:tcPr>
            <w:tcW w:w="885" w:type="dxa"/>
            <w:vMerge/>
          </w:tcPr>
          <w:p w:rsidR="001A13E7" w:rsidRPr="002D4CF5" w:rsidRDefault="001A13E7" w:rsidP="002D4CF5">
            <w:pPr>
              <w:spacing w:line="360" w:lineRule="auto"/>
              <w:rPr>
                <w:sz w:val="28"/>
                <w:szCs w:val="28"/>
                <w:lang w:val="en"/>
              </w:rPr>
            </w:pPr>
          </w:p>
        </w:tc>
        <w:tc>
          <w:tcPr>
            <w:tcW w:w="7882" w:type="dxa"/>
          </w:tcPr>
          <w:p w:rsidR="001A13E7" w:rsidRPr="002D4CF5" w:rsidRDefault="001A13E7" w:rsidP="002D4CF5">
            <w:pPr>
              <w:spacing w:line="360" w:lineRule="auto"/>
              <w:rPr>
                <w:sz w:val="28"/>
                <w:szCs w:val="28"/>
              </w:rPr>
            </w:pPr>
            <w:r w:rsidRPr="002D4CF5">
              <w:rPr>
                <w:sz w:val="28"/>
                <w:szCs w:val="28"/>
              </w:rPr>
              <w:t>c. Triển khai vấn đề nghị luận thành các luận điểm; vận dụng tốt các thao tác lập luận; kết hợp chặt chẽ giữa lí lẽ và dẫn chứng; rút ra biện pháp khắc phục hiện tượng.</w:t>
            </w:r>
          </w:p>
        </w:tc>
        <w:tc>
          <w:tcPr>
            <w:tcW w:w="897" w:type="dxa"/>
          </w:tcPr>
          <w:p w:rsidR="001A13E7" w:rsidRPr="002D4CF5" w:rsidRDefault="001A13E7" w:rsidP="002D4CF5">
            <w:pPr>
              <w:spacing w:line="360" w:lineRule="auto"/>
              <w:rPr>
                <w:sz w:val="28"/>
                <w:szCs w:val="28"/>
              </w:rPr>
            </w:pPr>
            <w:r w:rsidRPr="002D4CF5">
              <w:rPr>
                <w:sz w:val="28"/>
                <w:szCs w:val="28"/>
              </w:rPr>
              <w:t>6,00</w:t>
            </w:r>
          </w:p>
        </w:tc>
      </w:tr>
      <w:tr w:rsidR="001A13E7" w:rsidRPr="002D4CF5" w:rsidTr="006649B4">
        <w:trPr>
          <w:trHeight w:val="710"/>
        </w:trPr>
        <w:tc>
          <w:tcPr>
            <w:tcW w:w="776" w:type="dxa"/>
            <w:vMerge/>
          </w:tcPr>
          <w:p w:rsidR="001A13E7" w:rsidRPr="002D4CF5" w:rsidRDefault="001A13E7" w:rsidP="002D4CF5">
            <w:pPr>
              <w:spacing w:line="360" w:lineRule="auto"/>
              <w:rPr>
                <w:sz w:val="28"/>
                <w:szCs w:val="28"/>
                <w:lang w:val="en"/>
              </w:rPr>
            </w:pPr>
          </w:p>
        </w:tc>
        <w:tc>
          <w:tcPr>
            <w:tcW w:w="885" w:type="dxa"/>
            <w:vMerge/>
          </w:tcPr>
          <w:p w:rsidR="001A13E7" w:rsidRPr="002D4CF5" w:rsidRDefault="001A13E7" w:rsidP="002D4CF5">
            <w:pPr>
              <w:spacing w:line="360" w:lineRule="auto"/>
              <w:rPr>
                <w:sz w:val="28"/>
                <w:szCs w:val="28"/>
                <w:lang w:val="en"/>
              </w:rPr>
            </w:pPr>
          </w:p>
        </w:tc>
        <w:tc>
          <w:tcPr>
            <w:tcW w:w="7882" w:type="dxa"/>
          </w:tcPr>
          <w:p w:rsidR="001A13E7" w:rsidRPr="002D4CF5" w:rsidRDefault="001A13E7" w:rsidP="002D4CF5">
            <w:pPr>
              <w:pStyle w:val="NormalWeb"/>
              <w:shd w:val="clear" w:color="auto" w:fill="FFFFFF"/>
              <w:spacing w:before="0" w:beforeAutospacing="0" w:after="0" w:afterAutospacing="0" w:line="360" w:lineRule="auto"/>
              <w:ind w:firstLine="720"/>
              <w:rPr>
                <w:sz w:val="28"/>
                <w:szCs w:val="28"/>
              </w:rPr>
            </w:pPr>
            <w:r w:rsidRPr="002D4CF5">
              <w:rPr>
                <w:sz w:val="28"/>
                <w:szCs w:val="28"/>
              </w:rPr>
              <w:t>- Mở bài: Dẫn ý liên quan để nêu hiện tượng. Khẳng định đây là hiện tượng xấu cần phê phán</w:t>
            </w:r>
          </w:p>
          <w:p w:rsidR="001A13E7" w:rsidRPr="002D4CF5" w:rsidRDefault="001A13E7" w:rsidP="002D4CF5">
            <w:pPr>
              <w:pStyle w:val="NormalWeb"/>
              <w:shd w:val="clear" w:color="auto" w:fill="FFFFFF"/>
              <w:spacing w:before="0" w:beforeAutospacing="0" w:after="0" w:afterAutospacing="0" w:line="360" w:lineRule="auto"/>
              <w:ind w:firstLine="720"/>
              <w:rPr>
                <w:sz w:val="28"/>
                <w:szCs w:val="28"/>
              </w:rPr>
            </w:pPr>
            <w:r w:rsidRPr="002D4CF5">
              <w:rPr>
                <w:sz w:val="28"/>
                <w:szCs w:val="28"/>
              </w:rPr>
              <w:t>- Thân bài:</w:t>
            </w:r>
          </w:p>
          <w:p w:rsidR="001A13E7" w:rsidRPr="002D4CF5" w:rsidRDefault="001A13E7" w:rsidP="002D4CF5">
            <w:pPr>
              <w:spacing w:line="360" w:lineRule="auto"/>
              <w:rPr>
                <w:sz w:val="28"/>
                <w:szCs w:val="28"/>
              </w:rPr>
            </w:pPr>
            <w:r w:rsidRPr="002D4CF5">
              <w:rPr>
                <w:sz w:val="28"/>
                <w:szCs w:val="28"/>
              </w:rPr>
              <w:t xml:space="preserve">                + Tóm lược nội dung hiện tượng: </w:t>
            </w:r>
            <w:r w:rsidRPr="002D4CF5">
              <w:rPr>
                <w:i/>
                <w:sz w:val="28"/>
                <w:szCs w:val="28"/>
              </w:rPr>
              <w:t xml:space="preserve"> tẩm xăng tự thiêu rồi nhảy xuống dòng kênh; ..châm lửa… đốt trường</w:t>
            </w:r>
            <w:r w:rsidRPr="002D4CF5">
              <w:rPr>
                <w:sz w:val="28"/>
                <w:szCs w:val="28"/>
              </w:rPr>
              <w:t>. Đó là những hành vi sai trái, không thể chấp nhận được.</w:t>
            </w:r>
            <w:r w:rsidRPr="002D4CF5">
              <w:rPr>
                <w:i/>
                <w:sz w:val="28"/>
                <w:szCs w:val="28"/>
              </w:rPr>
              <w:t xml:space="preserve"> </w:t>
            </w:r>
          </w:p>
          <w:p w:rsidR="001A13E7" w:rsidRPr="002D4CF5" w:rsidRDefault="001A13E7" w:rsidP="002D4CF5">
            <w:pPr>
              <w:pStyle w:val="NormalWeb"/>
              <w:shd w:val="clear" w:color="auto" w:fill="FFFFFF"/>
              <w:spacing w:before="0" w:beforeAutospacing="0" w:after="0" w:afterAutospacing="0" w:line="360" w:lineRule="auto"/>
              <w:ind w:firstLine="720"/>
              <w:rPr>
                <w:sz w:val="28"/>
                <w:szCs w:val="28"/>
              </w:rPr>
            </w:pPr>
            <w:r w:rsidRPr="002D4CF5">
              <w:rPr>
                <w:sz w:val="28"/>
                <w:szCs w:val="28"/>
              </w:rPr>
              <w:t xml:space="preserve">    + Tác hại của hiện tượng: để lại hậu quả xấu, khó lường; thể hiện sự trống rỗng trong tâm hồn…</w:t>
            </w:r>
          </w:p>
          <w:p w:rsidR="001A13E7" w:rsidRPr="002D4CF5" w:rsidRDefault="001A13E7" w:rsidP="002D4CF5">
            <w:pPr>
              <w:spacing w:line="360" w:lineRule="auto"/>
              <w:rPr>
                <w:sz w:val="28"/>
                <w:szCs w:val="28"/>
                <w:lang w:val="vi-VN"/>
              </w:rPr>
            </w:pPr>
            <w:r w:rsidRPr="002D4CF5">
              <w:rPr>
                <w:sz w:val="28"/>
                <w:szCs w:val="28"/>
              </w:rPr>
              <w:t xml:space="preserve">                + Nguyên nhân: xuất phát từ hành động bột phát và thiếu lí trí của giới trẻ; do ảnh hưởng của </w:t>
            </w:r>
            <w:r w:rsidRPr="002D4CF5">
              <w:rPr>
                <w:sz w:val="28"/>
                <w:szCs w:val="28"/>
                <w:shd w:val="clear" w:color="auto" w:fill="FFFFFF"/>
              </w:rPr>
              <w:t>các trang mạng như Facebook và trào lưu share, like; do thiếu sự quan tậm, giáo dục từ gia đình, nhà trường; do bạn bè xấu lôi kéo, xúi giục, dồn ép…</w:t>
            </w:r>
          </w:p>
        </w:tc>
        <w:tc>
          <w:tcPr>
            <w:tcW w:w="897" w:type="dxa"/>
          </w:tcPr>
          <w:p w:rsidR="001A13E7" w:rsidRPr="002D4CF5" w:rsidRDefault="001A13E7" w:rsidP="002D4CF5">
            <w:pPr>
              <w:spacing w:line="360" w:lineRule="auto"/>
              <w:rPr>
                <w:i/>
                <w:sz w:val="28"/>
                <w:szCs w:val="28"/>
              </w:rPr>
            </w:pPr>
            <w:r w:rsidRPr="002D4CF5">
              <w:rPr>
                <w:i/>
                <w:sz w:val="28"/>
                <w:szCs w:val="28"/>
              </w:rPr>
              <w:t>1,00</w:t>
            </w:r>
          </w:p>
          <w:p w:rsidR="001A13E7" w:rsidRPr="002D4CF5" w:rsidRDefault="001A13E7" w:rsidP="002D4CF5">
            <w:pPr>
              <w:spacing w:line="360" w:lineRule="auto"/>
              <w:rPr>
                <w:sz w:val="28"/>
                <w:szCs w:val="28"/>
              </w:rPr>
            </w:pPr>
          </w:p>
          <w:p w:rsidR="001A13E7" w:rsidRPr="002D4CF5" w:rsidRDefault="001A13E7" w:rsidP="002D4CF5">
            <w:pPr>
              <w:spacing w:line="360" w:lineRule="auto"/>
              <w:rPr>
                <w:i/>
                <w:sz w:val="28"/>
                <w:szCs w:val="28"/>
              </w:rPr>
            </w:pPr>
            <w:r w:rsidRPr="002D4CF5">
              <w:rPr>
                <w:i/>
                <w:sz w:val="28"/>
                <w:szCs w:val="28"/>
              </w:rPr>
              <w:t>4,0</w:t>
            </w:r>
          </w:p>
          <w:p w:rsidR="001A13E7" w:rsidRPr="002D4CF5" w:rsidRDefault="001A13E7" w:rsidP="002D4CF5">
            <w:pPr>
              <w:spacing w:line="360" w:lineRule="auto"/>
              <w:rPr>
                <w:i/>
                <w:sz w:val="28"/>
                <w:szCs w:val="28"/>
              </w:rPr>
            </w:pPr>
          </w:p>
          <w:p w:rsidR="001A13E7" w:rsidRPr="002D4CF5" w:rsidRDefault="001A13E7" w:rsidP="002D4CF5">
            <w:pPr>
              <w:spacing w:line="360" w:lineRule="auto"/>
              <w:rPr>
                <w:i/>
                <w:sz w:val="28"/>
                <w:szCs w:val="28"/>
              </w:rPr>
            </w:pPr>
          </w:p>
          <w:p w:rsidR="001A13E7" w:rsidRPr="002D4CF5" w:rsidRDefault="001A13E7" w:rsidP="002D4CF5">
            <w:pPr>
              <w:spacing w:line="360" w:lineRule="auto"/>
              <w:rPr>
                <w:i/>
                <w:sz w:val="28"/>
                <w:szCs w:val="28"/>
              </w:rPr>
            </w:pPr>
          </w:p>
        </w:tc>
      </w:tr>
      <w:tr w:rsidR="001A13E7" w:rsidRPr="002D4CF5" w:rsidTr="006649B4">
        <w:tc>
          <w:tcPr>
            <w:tcW w:w="776" w:type="dxa"/>
            <w:vMerge/>
          </w:tcPr>
          <w:p w:rsidR="001A13E7" w:rsidRPr="002D4CF5" w:rsidRDefault="001A13E7" w:rsidP="002D4CF5">
            <w:pPr>
              <w:spacing w:line="360" w:lineRule="auto"/>
              <w:rPr>
                <w:sz w:val="28"/>
                <w:szCs w:val="28"/>
                <w:lang w:val="en"/>
              </w:rPr>
            </w:pPr>
          </w:p>
        </w:tc>
        <w:tc>
          <w:tcPr>
            <w:tcW w:w="885" w:type="dxa"/>
            <w:vMerge/>
          </w:tcPr>
          <w:p w:rsidR="001A13E7" w:rsidRPr="002D4CF5" w:rsidRDefault="001A13E7" w:rsidP="002D4CF5">
            <w:pPr>
              <w:spacing w:line="360" w:lineRule="auto"/>
              <w:rPr>
                <w:sz w:val="28"/>
                <w:szCs w:val="28"/>
                <w:lang w:val="en"/>
              </w:rPr>
            </w:pPr>
          </w:p>
        </w:tc>
        <w:tc>
          <w:tcPr>
            <w:tcW w:w="7882" w:type="dxa"/>
          </w:tcPr>
          <w:p w:rsidR="001A13E7" w:rsidRPr="002D4CF5" w:rsidRDefault="001A13E7" w:rsidP="002D4CF5">
            <w:pPr>
              <w:pStyle w:val="NormalWeb"/>
              <w:shd w:val="clear" w:color="auto" w:fill="FFFFFF"/>
              <w:spacing w:before="0" w:beforeAutospacing="0" w:after="0" w:afterAutospacing="0" w:line="360" w:lineRule="auto"/>
              <w:ind w:firstLine="720"/>
              <w:rPr>
                <w:sz w:val="28"/>
                <w:szCs w:val="28"/>
              </w:rPr>
            </w:pPr>
            <w:r w:rsidRPr="002D4CF5">
              <w:rPr>
                <w:sz w:val="28"/>
                <w:szCs w:val="28"/>
              </w:rPr>
              <w:t xml:space="preserve">- Kết bài: đưa ra biện pháp khắc phục phù hợp ( bản thân phải nhận thức và hành động đúng đắn, sống thật, không nghiện facebook; nhà trường, xã hội cần </w:t>
            </w:r>
            <w:r w:rsidRPr="002D4CF5">
              <w:rPr>
                <w:color w:val="000000"/>
                <w:sz w:val="28"/>
                <w:szCs w:val="28"/>
                <w:shd w:val="clear" w:color="auto" w:fill="FFFFFF"/>
              </w:rPr>
              <w:t>giáo dục kỹ năng ứng xử trên thế giới ảo, kỹ năng sử dụng mạng xã hội</w:t>
            </w:r>
            <w:r w:rsidRPr="002D4CF5">
              <w:rPr>
                <w:rStyle w:val="apple-converted-space"/>
                <w:color w:val="000000"/>
                <w:sz w:val="28"/>
                <w:szCs w:val="28"/>
                <w:shd w:val="clear" w:color="auto" w:fill="FFFFFF"/>
              </w:rPr>
              <w:t> …)</w:t>
            </w:r>
          </w:p>
          <w:p w:rsidR="001A13E7" w:rsidRPr="002D4CF5" w:rsidRDefault="001A13E7" w:rsidP="002D4CF5">
            <w:pPr>
              <w:spacing w:line="360" w:lineRule="auto"/>
              <w:rPr>
                <w:sz w:val="28"/>
                <w:szCs w:val="28"/>
              </w:rPr>
            </w:pPr>
          </w:p>
        </w:tc>
        <w:tc>
          <w:tcPr>
            <w:tcW w:w="897" w:type="dxa"/>
          </w:tcPr>
          <w:p w:rsidR="001A13E7" w:rsidRPr="002D4CF5" w:rsidRDefault="001A13E7" w:rsidP="002D4CF5">
            <w:pPr>
              <w:spacing w:line="360" w:lineRule="auto"/>
              <w:rPr>
                <w:sz w:val="28"/>
                <w:szCs w:val="28"/>
              </w:rPr>
            </w:pPr>
            <w:r w:rsidRPr="002D4CF5">
              <w:rPr>
                <w:sz w:val="28"/>
                <w:szCs w:val="28"/>
              </w:rPr>
              <w:t>1,00</w:t>
            </w:r>
          </w:p>
        </w:tc>
      </w:tr>
      <w:tr w:rsidR="001A13E7" w:rsidRPr="002D4CF5" w:rsidTr="006649B4">
        <w:trPr>
          <w:trHeight w:val="647"/>
        </w:trPr>
        <w:tc>
          <w:tcPr>
            <w:tcW w:w="776" w:type="dxa"/>
            <w:vMerge/>
          </w:tcPr>
          <w:p w:rsidR="001A13E7" w:rsidRPr="002D4CF5" w:rsidRDefault="001A13E7" w:rsidP="002D4CF5">
            <w:pPr>
              <w:spacing w:line="360" w:lineRule="auto"/>
              <w:rPr>
                <w:sz w:val="28"/>
                <w:szCs w:val="28"/>
                <w:lang w:val="en"/>
              </w:rPr>
            </w:pPr>
          </w:p>
        </w:tc>
        <w:tc>
          <w:tcPr>
            <w:tcW w:w="885" w:type="dxa"/>
            <w:vMerge/>
          </w:tcPr>
          <w:p w:rsidR="001A13E7" w:rsidRPr="002D4CF5" w:rsidRDefault="001A13E7" w:rsidP="002D4CF5">
            <w:pPr>
              <w:spacing w:line="360" w:lineRule="auto"/>
              <w:rPr>
                <w:sz w:val="28"/>
                <w:szCs w:val="28"/>
                <w:lang w:val="en"/>
              </w:rPr>
            </w:pPr>
          </w:p>
        </w:tc>
        <w:tc>
          <w:tcPr>
            <w:tcW w:w="7882" w:type="dxa"/>
          </w:tcPr>
          <w:p w:rsidR="001A13E7" w:rsidRPr="002D4CF5" w:rsidRDefault="001A13E7" w:rsidP="002D4CF5">
            <w:pPr>
              <w:spacing w:line="360" w:lineRule="auto"/>
              <w:rPr>
                <w:sz w:val="28"/>
                <w:szCs w:val="28"/>
              </w:rPr>
            </w:pPr>
            <w:r w:rsidRPr="002D4CF5">
              <w:rPr>
                <w:sz w:val="28"/>
                <w:szCs w:val="28"/>
              </w:rPr>
              <w:t>d. Sáng tạo</w:t>
            </w:r>
          </w:p>
          <w:p w:rsidR="001A13E7" w:rsidRPr="002D4CF5" w:rsidRDefault="001A13E7" w:rsidP="002D4CF5">
            <w:pPr>
              <w:spacing w:line="360" w:lineRule="auto"/>
              <w:rPr>
                <w:sz w:val="28"/>
                <w:szCs w:val="28"/>
              </w:rPr>
            </w:pPr>
            <w:r w:rsidRPr="002D4CF5">
              <w:rPr>
                <w:sz w:val="28"/>
                <w:szCs w:val="28"/>
              </w:rPr>
              <w:t>Có cách diễn đạt sáng tạo, thể hiện suy nghĩ sâu sắc, mới mẻ về vấn đề nghị luận.</w:t>
            </w:r>
          </w:p>
        </w:tc>
        <w:tc>
          <w:tcPr>
            <w:tcW w:w="897" w:type="dxa"/>
          </w:tcPr>
          <w:p w:rsidR="001A13E7" w:rsidRPr="002D4CF5" w:rsidRDefault="001A13E7" w:rsidP="002D4CF5">
            <w:pPr>
              <w:spacing w:line="360" w:lineRule="auto"/>
              <w:rPr>
                <w:sz w:val="28"/>
                <w:szCs w:val="28"/>
              </w:rPr>
            </w:pPr>
            <w:r w:rsidRPr="002D4CF5">
              <w:rPr>
                <w:sz w:val="28"/>
                <w:szCs w:val="28"/>
              </w:rPr>
              <w:t>0,25</w:t>
            </w:r>
          </w:p>
        </w:tc>
      </w:tr>
      <w:tr w:rsidR="001A13E7" w:rsidRPr="002D4CF5" w:rsidTr="006649B4">
        <w:trPr>
          <w:trHeight w:val="539"/>
        </w:trPr>
        <w:tc>
          <w:tcPr>
            <w:tcW w:w="776" w:type="dxa"/>
            <w:vMerge/>
          </w:tcPr>
          <w:p w:rsidR="001A13E7" w:rsidRPr="002D4CF5" w:rsidRDefault="001A13E7" w:rsidP="002D4CF5">
            <w:pPr>
              <w:spacing w:line="360" w:lineRule="auto"/>
              <w:rPr>
                <w:sz w:val="28"/>
                <w:szCs w:val="28"/>
                <w:lang w:val="en"/>
              </w:rPr>
            </w:pPr>
          </w:p>
        </w:tc>
        <w:tc>
          <w:tcPr>
            <w:tcW w:w="885" w:type="dxa"/>
            <w:vMerge/>
          </w:tcPr>
          <w:p w:rsidR="001A13E7" w:rsidRPr="002D4CF5" w:rsidRDefault="001A13E7" w:rsidP="002D4CF5">
            <w:pPr>
              <w:spacing w:line="360" w:lineRule="auto"/>
              <w:rPr>
                <w:sz w:val="28"/>
                <w:szCs w:val="28"/>
                <w:lang w:val="en"/>
              </w:rPr>
            </w:pPr>
          </w:p>
        </w:tc>
        <w:tc>
          <w:tcPr>
            <w:tcW w:w="7882" w:type="dxa"/>
          </w:tcPr>
          <w:p w:rsidR="001A13E7" w:rsidRPr="002D4CF5" w:rsidRDefault="001A13E7" w:rsidP="002D4CF5">
            <w:pPr>
              <w:spacing w:line="360" w:lineRule="auto"/>
              <w:rPr>
                <w:sz w:val="28"/>
                <w:szCs w:val="28"/>
              </w:rPr>
            </w:pPr>
            <w:r w:rsidRPr="002D4CF5">
              <w:rPr>
                <w:sz w:val="28"/>
                <w:szCs w:val="28"/>
              </w:rPr>
              <w:t>e. Chính tả, dùng từ, đặt câu</w:t>
            </w:r>
          </w:p>
          <w:p w:rsidR="001A13E7" w:rsidRPr="002D4CF5" w:rsidRDefault="001A13E7" w:rsidP="002D4CF5">
            <w:pPr>
              <w:spacing w:line="360" w:lineRule="auto"/>
              <w:rPr>
                <w:sz w:val="28"/>
                <w:szCs w:val="28"/>
              </w:rPr>
            </w:pPr>
            <w:r w:rsidRPr="002D4CF5">
              <w:rPr>
                <w:sz w:val="28"/>
                <w:szCs w:val="28"/>
              </w:rPr>
              <w:t>Đảm bảo quy tắc chính tả, dùng từ, đặt câu.</w:t>
            </w:r>
          </w:p>
        </w:tc>
        <w:tc>
          <w:tcPr>
            <w:tcW w:w="897" w:type="dxa"/>
          </w:tcPr>
          <w:p w:rsidR="001A13E7" w:rsidRPr="002D4CF5" w:rsidRDefault="001A13E7" w:rsidP="002D4CF5">
            <w:pPr>
              <w:spacing w:line="360" w:lineRule="auto"/>
              <w:rPr>
                <w:sz w:val="28"/>
                <w:szCs w:val="28"/>
              </w:rPr>
            </w:pPr>
            <w:r w:rsidRPr="002D4CF5">
              <w:rPr>
                <w:sz w:val="28"/>
                <w:szCs w:val="28"/>
              </w:rPr>
              <w:t>0,25</w:t>
            </w:r>
          </w:p>
          <w:p w:rsidR="001A13E7" w:rsidRPr="002D4CF5" w:rsidRDefault="001A13E7" w:rsidP="002D4CF5">
            <w:pPr>
              <w:spacing w:line="360" w:lineRule="auto"/>
              <w:rPr>
                <w:sz w:val="28"/>
                <w:szCs w:val="28"/>
              </w:rPr>
            </w:pPr>
          </w:p>
        </w:tc>
      </w:tr>
      <w:tr w:rsidR="001A13E7" w:rsidRPr="002D4CF5" w:rsidTr="006649B4">
        <w:tc>
          <w:tcPr>
            <w:tcW w:w="776" w:type="dxa"/>
          </w:tcPr>
          <w:p w:rsidR="001A13E7" w:rsidRPr="002D4CF5" w:rsidRDefault="001A13E7" w:rsidP="002D4CF5">
            <w:pPr>
              <w:spacing w:line="360" w:lineRule="auto"/>
              <w:rPr>
                <w:sz w:val="28"/>
                <w:szCs w:val="28"/>
                <w:lang w:val="en"/>
              </w:rPr>
            </w:pPr>
          </w:p>
        </w:tc>
        <w:tc>
          <w:tcPr>
            <w:tcW w:w="885" w:type="dxa"/>
          </w:tcPr>
          <w:p w:rsidR="001A13E7" w:rsidRPr="002D4CF5" w:rsidRDefault="001A13E7" w:rsidP="002D4CF5">
            <w:pPr>
              <w:spacing w:line="360" w:lineRule="auto"/>
              <w:rPr>
                <w:sz w:val="28"/>
                <w:szCs w:val="28"/>
                <w:lang w:val="en"/>
              </w:rPr>
            </w:pPr>
          </w:p>
        </w:tc>
        <w:tc>
          <w:tcPr>
            <w:tcW w:w="7882" w:type="dxa"/>
          </w:tcPr>
          <w:p w:rsidR="001A13E7" w:rsidRPr="002D4CF5" w:rsidRDefault="001A13E7" w:rsidP="002D4CF5">
            <w:pPr>
              <w:spacing w:line="360" w:lineRule="auto"/>
              <w:rPr>
                <w:sz w:val="28"/>
                <w:szCs w:val="28"/>
              </w:rPr>
            </w:pPr>
            <w:r w:rsidRPr="002D4CF5">
              <w:rPr>
                <w:sz w:val="28"/>
                <w:szCs w:val="28"/>
              </w:rPr>
              <w:t>ĐIỂM TOÀN BÀI THI : I + II = 10,00 điểm</w:t>
            </w:r>
          </w:p>
        </w:tc>
        <w:tc>
          <w:tcPr>
            <w:tcW w:w="897" w:type="dxa"/>
          </w:tcPr>
          <w:p w:rsidR="001A13E7" w:rsidRPr="002D4CF5" w:rsidRDefault="001A13E7" w:rsidP="002D4CF5">
            <w:pPr>
              <w:spacing w:line="360" w:lineRule="auto"/>
              <w:rPr>
                <w:sz w:val="28"/>
                <w:szCs w:val="28"/>
                <w:lang w:val="en"/>
              </w:rPr>
            </w:pPr>
          </w:p>
        </w:tc>
      </w:tr>
    </w:tbl>
    <w:p w:rsidR="001A13E7" w:rsidRPr="002D4CF5" w:rsidRDefault="001A13E7" w:rsidP="002D4CF5">
      <w:pPr>
        <w:spacing w:line="360" w:lineRule="auto"/>
        <w:rPr>
          <w:b/>
          <w:sz w:val="28"/>
          <w:szCs w:val="28"/>
          <w:u w:val="single"/>
          <w:shd w:val="clear" w:color="auto" w:fill="FFFFFF"/>
          <w:lang w:val="en"/>
        </w:rPr>
      </w:pPr>
    </w:p>
    <w:p w:rsidR="00AD6C04" w:rsidRPr="002D4CF5" w:rsidRDefault="00AD6C04" w:rsidP="002D4CF5">
      <w:pPr>
        <w:spacing w:line="360" w:lineRule="auto"/>
        <w:rPr>
          <w:b/>
          <w:sz w:val="28"/>
          <w:szCs w:val="28"/>
        </w:rPr>
      </w:pPr>
    </w:p>
    <w:p w:rsidR="00AD6C04" w:rsidRPr="002D4CF5" w:rsidRDefault="00AD6C04" w:rsidP="002D4CF5">
      <w:pPr>
        <w:spacing w:line="360" w:lineRule="auto"/>
        <w:rPr>
          <w:b/>
          <w:sz w:val="28"/>
          <w:szCs w:val="28"/>
        </w:rPr>
      </w:pPr>
    </w:p>
    <w:p w:rsidR="00526C3F" w:rsidRPr="002D4CF5" w:rsidRDefault="00526C3F" w:rsidP="002D4CF5">
      <w:pPr>
        <w:spacing w:line="360" w:lineRule="auto"/>
        <w:rPr>
          <w:b/>
          <w:sz w:val="28"/>
          <w:szCs w:val="28"/>
        </w:rPr>
      </w:pPr>
    </w:p>
    <w:p w:rsidR="00526C3F" w:rsidRPr="002D4CF5" w:rsidRDefault="00526C3F" w:rsidP="002D4CF5">
      <w:pPr>
        <w:spacing w:line="360" w:lineRule="auto"/>
        <w:rPr>
          <w:b/>
          <w:sz w:val="28"/>
          <w:szCs w:val="28"/>
        </w:rPr>
      </w:pPr>
    </w:p>
    <w:p w:rsidR="00597147" w:rsidRPr="002D4CF5" w:rsidRDefault="00A20AF5" w:rsidP="002D4CF5">
      <w:pPr>
        <w:spacing w:line="360" w:lineRule="auto"/>
        <w:jc w:val="center"/>
        <w:rPr>
          <w:b/>
          <w:sz w:val="28"/>
          <w:szCs w:val="28"/>
        </w:rPr>
      </w:pPr>
      <w:r w:rsidRPr="002D4CF5">
        <w:rPr>
          <w:b/>
          <w:sz w:val="28"/>
          <w:szCs w:val="28"/>
        </w:rPr>
        <w:t>Tiết 86 :</w:t>
      </w:r>
      <w:r w:rsidR="00597147" w:rsidRPr="002D4CF5">
        <w:rPr>
          <w:b/>
          <w:sz w:val="28"/>
          <w:szCs w:val="28"/>
          <w:lang w:val="vi-VN"/>
        </w:rPr>
        <w:t>CHIỀU TỐI</w:t>
      </w:r>
    </w:p>
    <w:p w:rsidR="00597147" w:rsidRPr="002D4CF5" w:rsidRDefault="00597147" w:rsidP="002D4CF5">
      <w:pPr>
        <w:spacing w:line="360" w:lineRule="auto"/>
        <w:jc w:val="center"/>
        <w:rPr>
          <w:b/>
          <w:i/>
          <w:sz w:val="28"/>
          <w:szCs w:val="28"/>
          <w:lang w:val="vi-VN"/>
        </w:rPr>
      </w:pPr>
      <w:r w:rsidRPr="002D4CF5">
        <w:rPr>
          <w:b/>
          <w:i/>
          <w:sz w:val="28"/>
          <w:szCs w:val="28"/>
          <w:lang w:val="vi-VN"/>
        </w:rPr>
        <w:t>(Hồ Chí Minh)</w:t>
      </w:r>
    </w:p>
    <w:p w:rsidR="0001724A" w:rsidRPr="002D4CF5" w:rsidRDefault="0001724A" w:rsidP="002D4CF5">
      <w:pPr>
        <w:spacing w:line="360" w:lineRule="auto"/>
        <w:rPr>
          <w:b/>
          <w:sz w:val="28"/>
          <w:szCs w:val="28"/>
        </w:rPr>
      </w:pPr>
      <w:r w:rsidRPr="002D4CF5">
        <w:rPr>
          <w:b/>
          <w:sz w:val="28"/>
          <w:szCs w:val="28"/>
        </w:rPr>
        <w:t xml:space="preserve">A. MỤC TIÊU BÀI HỌC </w:t>
      </w:r>
    </w:p>
    <w:p w:rsidR="0001724A" w:rsidRPr="002D4CF5" w:rsidRDefault="0001724A" w:rsidP="002D4CF5">
      <w:pPr>
        <w:spacing w:line="360" w:lineRule="auto"/>
        <w:rPr>
          <w:b/>
          <w:sz w:val="28"/>
          <w:szCs w:val="28"/>
        </w:rPr>
      </w:pPr>
      <w:r w:rsidRPr="002D4CF5">
        <w:rPr>
          <w:b/>
          <w:sz w:val="28"/>
          <w:szCs w:val="28"/>
        </w:rPr>
        <w:t>I. VỀ KIẾN THỨC</w:t>
      </w:r>
    </w:p>
    <w:p w:rsidR="0001724A" w:rsidRPr="002D4CF5" w:rsidRDefault="0001724A" w:rsidP="002D4CF5">
      <w:pPr>
        <w:pStyle w:val="ft0"/>
        <w:shd w:val="clear" w:color="auto" w:fill="FFFFFF"/>
        <w:spacing w:before="0" w:beforeAutospacing="0" w:after="0" w:afterAutospacing="0" w:line="360" w:lineRule="auto"/>
        <w:ind w:firstLine="720"/>
        <w:rPr>
          <w:sz w:val="28"/>
          <w:szCs w:val="28"/>
          <w:lang w:val="vi-VN"/>
        </w:rPr>
      </w:pPr>
      <w:r w:rsidRPr="002D4CF5">
        <w:rPr>
          <w:sz w:val="28"/>
          <w:szCs w:val="28"/>
          <w:lang w:val="vi-VN"/>
        </w:rPr>
        <w:t xml:space="preserve">1. Môn Ngữ văn: </w:t>
      </w:r>
    </w:p>
    <w:p w:rsidR="0001724A" w:rsidRPr="002D4CF5" w:rsidRDefault="0001724A" w:rsidP="002D4CF5">
      <w:pPr>
        <w:pStyle w:val="ft0"/>
        <w:shd w:val="clear" w:color="auto" w:fill="FFFFFF"/>
        <w:spacing w:before="0" w:beforeAutospacing="0" w:after="0" w:afterAutospacing="0" w:line="360" w:lineRule="auto"/>
        <w:ind w:firstLine="720"/>
        <w:rPr>
          <w:sz w:val="28"/>
          <w:szCs w:val="28"/>
          <w:lang w:val="vi-VN"/>
        </w:rPr>
      </w:pPr>
      <w:r w:rsidRPr="002D4CF5">
        <w:rPr>
          <w:sz w:val="28"/>
          <w:szCs w:val="28"/>
          <w:lang w:val="vi-VN"/>
        </w:rPr>
        <w:t>Giúp HS có sự khắc sâu, nâng cao nội dung các bài học như:</w:t>
      </w:r>
    </w:p>
    <w:p w:rsidR="0001724A" w:rsidRPr="002D4CF5" w:rsidRDefault="0001724A" w:rsidP="002D4CF5">
      <w:pPr>
        <w:spacing w:line="360" w:lineRule="auto"/>
        <w:ind w:firstLine="720"/>
        <w:rPr>
          <w:sz w:val="28"/>
          <w:szCs w:val="28"/>
          <w:lang w:val="vi-VN"/>
        </w:rPr>
      </w:pPr>
      <w:r w:rsidRPr="002D4CF5">
        <w:rPr>
          <w:sz w:val="28"/>
          <w:szCs w:val="28"/>
          <w:lang w:val="vi-VN"/>
        </w:rPr>
        <w:t>-Lòng nhân ái đến mức quên mình và tinh thần lạc quan cách mạng luôn luôn hướng về sự sống ánh sáng tương lai .Sự kết hợp giữa chiến sĩ và thi sĩ</w:t>
      </w:r>
    </w:p>
    <w:p w:rsidR="0001724A" w:rsidRPr="002D4CF5" w:rsidRDefault="0001724A" w:rsidP="002D4CF5">
      <w:pPr>
        <w:spacing w:line="360" w:lineRule="auto"/>
        <w:ind w:firstLine="720"/>
        <w:rPr>
          <w:sz w:val="28"/>
          <w:szCs w:val="28"/>
          <w:lang w:val="vi-VN"/>
        </w:rPr>
      </w:pPr>
      <w:r w:rsidRPr="002D4CF5">
        <w:rPr>
          <w:sz w:val="28"/>
          <w:szCs w:val="28"/>
          <w:lang w:val="vi-VN"/>
        </w:rPr>
        <w:t>-Vẻ đẹp của thơ HCM: sự kết hợp hài hòa giữa màu sắc cổ điển và hiện đại, giữa chất thép và chất tình.</w:t>
      </w:r>
    </w:p>
    <w:p w:rsidR="0001724A" w:rsidRPr="002D4CF5" w:rsidRDefault="0001724A" w:rsidP="002D4CF5">
      <w:pPr>
        <w:spacing w:line="360" w:lineRule="auto"/>
        <w:ind w:firstLine="720"/>
        <w:rPr>
          <w:sz w:val="28"/>
          <w:szCs w:val="28"/>
          <w:lang w:val="vi-VN"/>
        </w:rPr>
      </w:pPr>
      <w:r w:rsidRPr="002D4CF5">
        <w:rPr>
          <w:sz w:val="28"/>
          <w:szCs w:val="28"/>
          <w:lang w:val="vi-VN"/>
        </w:rPr>
        <w:t xml:space="preserve">-Tích hợp với các bài: </w:t>
      </w:r>
      <w:r w:rsidRPr="002D4CF5">
        <w:rPr>
          <w:i/>
          <w:sz w:val="28"/>
          <w:szCs w:val="28"/>
          <w:lang w:val="vi-VN"/>
        </w:rPr>
        <w:t>Cảnh khuya, Rằm tháng giêng, Tức cảnh Pác Bó,Ngắm trăng, Đi đường</w:t>
      </w:r>
      <w:r w:rsidRPr="002D4CF5">
        <w:rPr>
          <w:sz w:val="28"/>
          <w:szCs w:val="28"/>
          <w:lang w:val="vi-VN"/>
        </w:rPr>
        <w:t xml:space="preserve"> (đã học ở THCS).</w:t>
      </w:r>
    </w:p>
    <w:p w:rsidR="0001724A" w:rsidRPr="002D4CF5" w:rsidRDefault="0001724A" w:rsidP="002D4CF5">
      <w:pPr>
        <w:spacing w:line="360" w:lineRule="auto"/>
        <w:ind w:firstLine="724"/>
        <w:rPr>
          <w:sz w:val="28"/>
          <w:szCs w:val="28"/>
          <w:lang w:val="vi-VN"/>
        </w:rPr>
      </w:pPr>
      <w:r w:rsidRPr="002D4CF5">
        <w:rPr>
          <w:sz w:val="28"/>
          <w:szCs w:val="28"/>
          <w:lang w:val="vi-VN"/>
        </w:rPr>
        <w:t>-Tích hợp với thơ trung đại : Bà Huyện Thanh Quan, Nguyễn Du về tả cảnh chiều</w:t>
      </w:r>
    </w:p>
    <w:p w:rsidR="0001724A" w:rsidRPr="002D4CF5" w:rsidRDefault="0001724A" w:rsidP="002D4CF5">
      <w:pPr>
        <w:spacing w:line="360" w:lineRule="auto"/>
        <w:ind w:firstLine="724"/>
        <w:rPr>
          <w:sz w:val="28"/>
          <w:szCs w:val="28"/>
          <w:lang w:val="vi-VN"/>
        </w:rPr>
      </w:pPr>
      <w:r w:rsidRPr="002D4CF5">
        <w:rPr>
          <w:sz w:val="28"/>
          <w:szCs w:val="28"/>
          <w:lang w:val="vi-VN"/>
        </w:rPr>
        <w:t>-Tích hợp với thơ Đường: Lý Bạch, Thôi Hiệu để liên hệ đến bút pháp thi trung hữu hoạ, tả cảnh ngụ tình...</w:t>
      </w:r>
    </w:p>
    <w:p w:rsidR="0001724A" w:rsidRPr="002D4CF5" w:rsidRDefault="0001724A" w:rsidP="002D4CF5">
      <w:pPr>
        <w:spacing w:line="360" w:lineRule="auto"/>
        <w:ind w:firstLine="724"/>
        <w:rPr>
          <w:sz w:val="28"/>
          <w:szCs w:val="28"/>
          <w:lang w:val="vi-VN"/>
        </w:rPr>
      </w:pPr>
      <w:r w:rsidRPr="002D4CF5">
        <w:rPr>
          <w:sz w:val="28"/>
          <w:szCs w:val="28"/>
          <w:lang w:val="vi-VN"/>
        </w:rPr>
        <w:t>- Tích hợp phần Tiếng Việt ( Biện pháp tu từ, Nghĩa của từ, Luật thơ) , Làm văn ( thao tác lập luận so sánh, phân tích...)</w:t>
      </w:r>
    </w:p>
    <w:p w:rsidR="0001724A" w:rsidRPr="002D4CF5" w:rsidRDefault="0001724A" w:rsidP="002D4CF5">
      <w:pPr>
        <w:spacing w:line="360" w:lineRule="auto"/>
        <w:ind w:firstLine="720"/>
        <w:rPr>
          <w:sz w:val="28"/>
          <w:szCs w:val="28"/>
          <w:lang w:val="vi-VN"/>
        </w:rPr>
      </w:pPr>
      <w:r w:rsidRPr="002D4CF5">
        <w:rPr>
          <w:sz w:val="28"/>
          <w:szCs w:val="28"/>
          <w:lang w:val="vi-VN"/>
        </w:rPr>
        <w:t xml:space="preserve">2. Môn Lịch sử: HS có sự khắc sâu, nâng cao nội dung bài học như: </w:t>
      </w:r>
      <w:r w:rsidRPr="002D4CF5">
        <w:rPr>
          <w:b/>
          <w:i/>
          <w:sz w:val="28"/>
          <w:szCs w:val="28"/>
          <w:lang w:val="vi-VN"/>
        </w:rPr>
        <w:t>Chương II</w:t>
      </w:r>
      <w:r w:rsidRPr="002D4CF5">
        <w:rPr>
          <w:i/>
          <w:sz w:val="28"/>
          <w:szCs w:val="28"/>
          <w:lang w:val="vi-VN"/>
        </w:rPr>
        <w:t xml:space="preserve">. </w:t>
      </w:r>
      <w:r w:rsidRPr="002D4CF5">
        <w:rPr>
          <w:b/>
          <w:sz w:val="28"/>
          <w:szCs w:val="28"/>
          <w:lang w:val="vi-VN"/>
        </w:rPr>
        <w:t>Việt Nam từ năm 1930 đến năm 1945 (</w:t>
      </w:r>
      <w:r w:rsidRPr="002D4CF5">
        <w:rPr>
          <w:sz w:val="28"/>
          <w:szCs w:val="28"/>
          <w:lang w:val="vi-VN"/>
        </w:rPr>
        <w:t xml:space="preserve">Lịch sử lớp 12); </w:t>
      </w:r>
      <w:r w:rsidRPr="002D4CF5">
        <w:rPr>
          <w:b/>
          <w:i/>
          <w:sz w:val="28"/>
          <w:szCs w:val="28"/>
          <w:lang w:val="vi-VN"/>
        </w:rPr>
        <w:t>kiến thức lịch sử Trung Quốc ( lớp 11 HKI) hướng dẫn học sinh tìm hiểu hoàn cảnh ra đời tập thơ Nhật kí trong tù.</w:t>
      </w:r>
    </w:p>
    <w:p w:rsidR="0001724A" w:rsidRPr="002D4CF5" w:rsidRDefault="006649B4" w:rsidP="002D4CF5">
      <w:pPr>
        <w:shd w:val="clear" w:color="auto" w:fill="FFFFFF"/>
        <w:spacing w:line="360" w:lineRule="auto"/>
        <w:ind w:firstLine="720"/>
        <w:rPr>
          <w:sz w:val="28"/>
          <w:szCs w:val="28"/>
          <w:lang w:val="vi-VN"/>
        </w:rPr>
      </w:pPr>
      <w:r w:rsidRPr="002D4CF5">
        <w:rPr>
          <w:sz w:val="28"/>
          <w:szCs w:val="28"/>
          <w:lang w:val="vi-VN"/>
        </w:rPr>
        <w:t>3</w:t>
      </w:r>
      <w:r w:rsidR="0001724A" w:rsidRPr="002D4CF5">
        <w:rPr>
          <w:sz w:val="28"/>
          <w:szCs w:val="28"/>
          <w:lang w:val="vi-VN"/>
        </w:rPr>
        <w:t>. Môn Địa lí: HS có sự khắc sâu, nâng cao nội dung tìm hiểu về địa lí địa phương ( quê hương Nam Đàn, Nghệ An của Hồ Chí Minh)</w:t>
      </w:r>
    </w:p>
    <w:p w:rsidR="0001724A" w:rsidRPr="002D4CF5" w:rsidRDefault="006649B4" w:rsidP="002D4CF5">
      <w:pPr>
        <w:shd w:val="clear" w:color="auto" w:fill="FFFFFF"/>
        <w:spacing w:line="360" w:lineRule="auto"/>
        <w:ind w:firstLine="720"/>
        <w:rPr>
          <w:sz w:val="28"/>
          <w:szCs w:val="28"/>
          <w:lang w:val="vi-VN"/>
        </w:rPr>
      </w:pPr>
      <w:r w:rsidRPr="002D4CF5">
        <w:rPr>
          <w:sz w:val="28"/>
          <w:szCs w:val="28"/>
          <w:lang w:val="vi-VN"/>
        </w:rPr>
        <w:t>4</w:t>
      </w:r>
      <w:r w:rsidR="0001724A" w:rsidRPr="002D4CF5">
        <w:rPr>
          <w:sz w:val="28"/>
          <w:szCs w:val="28"/>
          <w:lang w:val="vi-VN"/>
        </w:rPr>
        <w:t>. Môn GDCD: HS có sự khắc sâu, nâng cao nội dung các bài học như Công dân với cộng đồng, Công dân với sự nghiệp xây dựng và bảo vệ Tổ quốc...[Chương trình GDCD 10]</w:t>
      </w:r>
    </w:p>
    <w:p w:rsidR="0001724A" w:rsidRPr="002D4CF5" w:rsidRDefault="006649B4" w:rsidP="002D4CF5">
      <w:pPr>
        <w:shd w:val="clear" w:color="auto" w:fill="FFFFFF"/>
        <w:spacing w:line="360" w:lineRule="auto"/>
        <w:ind w:firstLine="720"/>
        <w:rPr>
          <w:sz w:val="28"/>
          <w:szCs w:val="28"/>
          <w:lang w:val="vi-VN"/>
        </w:rPr>
      </w:pPr>
      <w:r w:rsidRPr="002D4CF5">
        <w:rPr>
          <w:sz w:val="28"/>
          <w:szCs w:val="28"/>
          <w:lang w:val="vi-VN"/>
        </w:rPr>
        <w:t>5</w:t>
      </w:r>
      <w:r w:rsidR="0001724A" w:rsidRPr="002D4CF5">
        <w:rPr>
          <w:sz w:val="28"/>
          <w:szCs w:val="28"/>
          <w:lang w:val="vi-VN"/>
        </w:rPr>
        <w:t>. HS có kiến thức tổng hợp về văn hóa, xã hội … ngày nay.</w:t>
      </w: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r w:rsidRPr="002D4CF5">
        <w:rPr>
          <w:b/>
          <w:sz w:val="28"/>
          <w:szCs w:val="28"/>
        </w:rPr>
        <w:t>II. VỀ KĨ NĂNG</w:t>
      </w:r>
    </w:p>
    <w:p w:rsidR="0001724A" w:rsidRPr="002D4CF5" w:rsidRDefault="0001724A" w:rsidP="002D4CF5">
      <w:pPr>
        <w:spacing w:line="360" w:lineRule="auto"/>
        <w:ind w:firstLine="720"/>
        <w:rPr>
          <w:sz w:val="28"/>
          <w:szCs w:val="28"/>
          <w:lang w:val="vi-VN"/>
        </w:rPr>
      </w:pPr>
      <w:r w:rsidRPr="002D4CF5">
        <w:rPr>
          <w:sz w:val="28"/>
          <w:szCs w:val="28"/>
          <w:lang w:val="vi-VN"/>
        </w:rPr>
        <w:t>- Rèn kĩ năng đọc - hiểu văn bản thơ trữ tình.</w:t>
      </w:r>
    </w:p>
    <w:p w:rsidR="0001724A" w:rsidRPr="002D4CF5" w:rsidRDefault="0001724A" w:rsidP="002D4CF5">
      <w:pPr>
        <w:spacing w:line="360" w:lineRule="auto"/>
        <w:ind w:firstLine="720"/>
        <w:rPr>
          <w:sz w:val="28"/>
          <w:szCs w:val="28"/>
          <w:lang w:val="vi-VN"/>
        </w:rPr>
      </w:pPr>
      <w:r w:rsidRPr="002D4CF5">
        <w:rPr>
          <w:sz w:val="28"/>
          <w:szCs w:val="28"/>
          <w:lang w:val="vi-VN"/>
        </w:rPr>
        <w:t>- Giúp các em rèn thành thạo khả năng tư duy, nhận nhiệm vụ, thu thập thông tin, phân tích kênh hình, xử lí thông tin, liên hệ thực tế.</w:t>
      </w:r>
    </w:p>
    <w:p w:rsidR="0001724A" w:rsidRPr="002D4CF5" w:rsidRDefault="0001724A" w:rsidP="002D4CF5">
      <w:pPr>
        <w:spacing w:line="360" w:lineRule="auto"/>
        <w:ind w:firstLine="720"/>
        <w:rPr>
          <w:sz w:val="28"/>
          <w:szCs w:val="28"/>
          <w:lang w:val="vi-VN"/>
        </w:rPr>
      </w:pPr>
      <w:r w:rsidRPr="002D4CF5">
        <w:rPr>
          <w:sz w:val="28"/>
          <w:szCs w:val="28"/>
          <w:lang w:val="vi-VN"/>
        </w:rPr>
        <w:t>- Xử lí tình huống trong tác phẩm gắn với thực tế đời sống bản thân và địa phương. Từ đó rút ra được cách xử lí tình huống theo chiều hướng tích cực nhất.</w:t>
      </w: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r w:rsidRPr="002D4CF5">
        <w:rPr>
          <w:b/>
          <w:sz w:val="28"/>
          <w:szCs w:val="28"/>
        </w:rPr>
        <w:t>III. VỀ THÁI ĐỘ</w:t>
      </w:r>
    </w:p>
    <w:p w:rsidR="0001724A" w:rsidRPr="002D4CF5" w:rsidRDefault="0001724A" w:rsidP="002D4CF5">
      <w:pPr>
        <w:spacing w:line="360" w:lineRule="auto"/>
        <w:ind w:firstLine="720"/>
        <w:rPr>
          <w:sz w:val="28"/>
          <w:szCs w:val="28"/>
          <w:lang w:val="vi-VN"/>
        </w:rPr>
      </w:pPr>
      <w:r w:rsidRPr="002D4CF5">
        <w:rPr>
          <w:i/>
          <w:sz w:val="28"/>
          <w:szCs w:val="28"/>
          <w:lang w:val="vi-VN"/>
        </w:rPr>
        <w:t xml:space="preserve">- </w:t>
      </w:r>
      <w:r w:rsidRPr="002D4CF5">
        <w:rPr>
          <w:sz w:val="28"/>
          <w:szCs w:val="28"/>
          <w:lang w:val="vi-VN"/>
        </w:rPr>
        <w:t xml:space="preserve">Sống có lí tưởng hoài bão  phấn đấu để dạt được lí tưởng ấy, bồi dưỡng lòng yêu nước nhiệt huyết cách mạng và có trách nhiệm trong xây dựng đất nước; </w:t>
      </w:r>
    </w:p>
    <w:p w:rsidR="0001724A" w:rsidRPr="002D4CF5" w:rsidRDefault="0001724A" w:rsidP="002D4CF5">
      <w:pPr>
        <w:shd w:val="clear" w:color="auto" w:fill="FFFFFF"/>
        <w:spacing w:line="360" w:lineRule="auto"/>
        <w:ind w:firstLine="720"/>
        <w:rPr>
          <w:sz w:val="28"/>
          <w:szCs w:val="28"/>
          <w:lang w:val="vi-VN"/>
        </w:rPr>
      </w:pPr>
      <w:r w:rsidRPr="002D4CF5">
        <w:rPr>
          <w:sz w:val="28"/>
          <w:szCs w:val="28"/>
          <w:lang w:val="vi-VN"/>
        </w:rPr>
        <w:t xml:space="preserve">- Ý thức về trách nhiệm của công dân với cộng đồng, với sự nghiệp xây dựng và bảo vệ Tổ quốc… </w:t>
      </w: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r w:rsidRPr="002D4CF5">
        <w:rPr>
          <w:b/>
          <w:sz w:val="28"/>
          <w:szCs w:val="28"/>
        </w:rPr>
        <w:t>IV. ĐỊNH HƯỚNG GÓP PHẦN HÌNH THÀNH NĂNG LỰC</w:t>
      </w:r>
    </w:p>
    <w:p w:rsidR="0001724A" w:rsidRPr="002D4CF5" w:rsidRDefault="0001724A" w:rsidP="002D4CF5">
      <w:pPr>
        <w:pStyle w:val="NoiDungBaiBao"/>
        <w:spacing w:line="360" w:lineRule="auto"/>
        <w:ind w:firstLine="720"/>
        <w:jc w:val="left"/>
        <w:rPr>
          <w:lang w:val="vi-VN"/>
        </w:rPr>
      </w:pPr>
      <w:r w:rsidRPr="002D4CF5">
        <w:rPr>
          <w:lang w:val="vi-VN"/>
        </w:rPr>
        <w:t xml:space="preserve">- HS có năng lực tự học, tự nghiên cứu những vấn đề có tính liên môn chưa được biên soạn thành bài học trong sách giáo khoa. </w:t>
      </w:r>
    </w:p>
    <w:p w:rsidR="0001724A" w:rsidRPr="002D4CF5" w:rsidRDefault="0001724A" w:rsidP="002D4CF5">
      <w:pPr>
        <w:spacing w:line="360" w:lineRule="auto"/>
        <w:ind w:firstLine="700"/>
        <w:rPr>
          <w:sz w:val="28"/>
          <w:szCs w:val="28"/>
          <w:lang w:val="vi-VN"/>
        </w:rPr>
      </w:pPr>
      <w:r w:rsidRPr="002D4CF5">
        <w:rPr>
          <w:sz w:val="28"/>
          <w:szCs w:val="28"/>
          <w:lang w:val="vi-VN"/>
        </w:rPr>
        <w:t>- Có năng lực thu thập thông tin liên quan đến văn bản.</w:t>
      </w:r>
    </w:p>
    <w:p w:rsidR="0001724A" w:rsidRPr="002D4CF5" w:rsidRDefault="0001724A" w:rsidP="002D4CF5">
      <w:pPr>
        <w:spacing w:line="360" w:lineRule="auto"/>
        <w:ind w:firstLine="700"/>
        <w:rPr>
          <w:sz w:val="28"/>
          <w:szCs w:val="28"/>
          <w:lang w:val="vi-VN"/>
        </w:rPr>
      </w:pPr>
      <w:r w:rsidRPr="002D4CF5">
        <w:rPr>
          <w:sz w:val="28"/>
          <w:szCs w:val="28"/>
          <w:lang w:val="vi-VN"/>
        </w:rPr>
        <w:t xml:space="preserve">- Có năng lực hợp tác khi trao đổi, thảo luận về nội dung và nghệ thuật của văn bản. </w:t>
      </w:r>
    </w:p>
    <w:p w:rsidR="0001724A" w:rsidRPr="002D4CF5" w:rsidRDefault="0001724A" w:rsidP="002D4CF5">
      <w:pPr>
        <w:spacing w:line="360" w:lineRule="auto"/>
        <w:ind w:firstLine="700"/>
        <w:rPr>
          <w:sz w:val="28"/>
          <w:szCs w:val="28"/>
          <w:lang w:val="vi-VN"/>
        </w:rPr>
      </w:pPr>
      <w:r w:rsidRPr="002D4CF5">
        <w:rPr>
          <w:sz w:val="28"/>
          <w:szCs w:val="28"/>
          <w:lang w:val="vi-VN"/>
        </w:rPr>
        <w:t>- Có năng lực ngôn ngữ; năng lực cảm thụ thẩm mỹ; năng lực sáng tạo</w:t>
      </w:r>
    </w:p>
    <w:p w:rsidR="0001724A" w:rsidRPr="002D4CF5" w:rsidRDefault="0001724A" w:rsidP="002D4CF5">
      <w:pPr>
        <w:spacing w:line="360" w:lineRule="auto"/>
        <w:ind w:firstLine="700"/>
        <w:rPr>
          <w:sz w:val="28"/>
          <w:szCs w:val="28"/>
          <w:lang w:val="vi-VN"/>
        </w:rPr>
      </w:pPr>
      <w:r w:rsidRPr="002D4CF5">
        <w:rPr>
          <w:sz w:val="28"/>
          <w:szCs w:val="28"/>
          <w:lang w:val="vi-VN"/>
        </w:rPr>
        <w:t>- Có năng lực đọc- hiểu tác phẩm trữ tình theo đặc trưng thể loại; phân tích và lý giải những vấn đề xã hội có liên quan đến văn bản; phản hồi và đánh giá những ý kiến khác nhau về văn bản và các văn bản có liên quan.</w:t>
      </w:r>
    </w:p>
    <w:p w:rsidR="0001724A" w:rsidRPr="002D4CF5" w:rsidRDefault="0001724A" w:rsidP="002D4CF5">
      <w:pPr>
        <w:spacing w:line="360" w:lineRule="auto"/>
        <w:ind w:firstLine="700"/>
        <w:rPr>
          <w:sz w:val="28"/>
          <w:szCs w:val="28"/>
          <w:lang w:val="vi-VN"/>
        </w:rPr>
      </w:pPr>
      <w:r w:rsidRPr="002D4CF5">
        <w:rPr>
          <w:sz w:val="28"/>
          <w:szCs w:val="28"/>
          <w:lang w:val="vi-VN"/>
        </w:rPr>
        <w:t>- Có năng lực trình bày suy nghĩ cảm nhận của cá nhân về ý nghĩa của văn bản.</w:t>
      </w:r>
    </w:p>
    <w:p w:rsidR="0001724A" w:rsidRPr="002D4CF5" w:rsidRDefault="0001724A" w:rsidP="002D4CF5">
      <w:pPr>
        <w:spacing w:line="360" w:lineRule="auto"/>
        <w:ind w:firstLine="700"/>
        <w:rPr>
          <w:sz w:val="28"/>
          <w:szCs w:val="28"/>
          <w:lang w:val="vi-VN"/>
        </w:rPr>
      </w:pPr>
      <w:r w:rsidRPr="002D4CF5">
        <w:rPr>
          <w:sz w:val="28"/>
          <w:szCs w:val="28"/>
          <w:lang w:val="vi-VN"/>
        </w:rPr>
        <w:t>- Có năng lực giải quyết vấn đề phát sinh trong học tập và thực tiễn cuộc sống.</w:t>
      </w:r>
    </w:p>
    <w:p w:rsidR="0001724A" w:rsidRPr="002D4CF5" w:rsidRDefault="0001724A" w:rsidP="002D4CF5">
      <w:pPr>
        <w:spacing w:line="360" w:lineRule="auto"/>
        <w:rPr>
          <w:b/>
          <w:sz w:val="28"/>
          <w:szCs w:val="28"/>
        </w:rPr>
      </w:pPr>
    </w:p>
    <w:p w:rsidR="0001724A" w:rsidRPr="002D4CF5" w:rsidRDefault="0001724A" w:rsidP="002D4CF5">
      <w:pPr>
        <w:spacing w:line="360" w:lineRule="auto"/>
        <w:rPr>
          <w:b/>
          <w:sz w:val="28"/>
          <w:szCs w:val="28"/>
        </w:rPr>
      </w:pPr>
      <w:r w:rsidRPr="002D4CF5">
        <w:rPr>
          <w:b/>
          <w:sz w:val="28"/>
          <w:szCs w:val="28"/>
        </w:rPr>
        <w:t>B. CHUẨN BỊ CỦA GIÁO VIÊN VÀ HỌC SINH</w:t>
      </w:r>
    </w:p>
    <w:p w:rsidR="0001724A" w:rsidRPr="002D4CF5" w:rsidRDefault="0001724A" w:rsidP="002D4CF5">
      <w:pPr>
        <w:spacing w:line="360" w:lineRule="auto"/>
        <w:rPr>
          <w:b/>
          <w:sz w:val="28"/>
          <w:szCs w:val="28"/>
        </w:rPr>
      </w:pPr>
      <w:r w:rsidRPr="002D4CF5">
        <w:rPr>
          <w:b/>
          <w:sz w:val="28"/>
          <w:szCs w:val="28"/>
        </w:rPr>
        <w:t>I. CHUẨN BỊ CỦA GV</w:t>
      </w:r>
    </w:p>
    <w:p w:rsidR="0001724A" w:rsidRPr="002D4CF5" w:rsidRDefault="0001724A" w:rsidP="002D4CF5">
      <w:pPr>
        <w:spacing w:line="360" w:lineRule="auto"/>
        <w:ind w:firstLine="720"/>
        <w:rPr>
          <w:sz w:val="28"/>
          <w:szCs w:val="28"/>
          <w:lang w:val="nl-NL"/>
        </w:rPr>
      </w:pPr>
      <w:r w:rsidRPr="002D4CF5">
        <w:rPr>
          <w:sz w:val="28"/>
          <w:szCs w:val="28"/>
          <w:lang w:val="nl-NL"/>
        </w:rPr>
        <w:t xml:space="preserve">- Phương tiện, thiết bị: </w:t>
      </w:r>
    </w:p>
    <w:p w:rsidR="0001724A" w:rsidRPr="002D4CF5" w:rsidRDefault="0001724A" w:rsidP="002D4CF5">
      <w:pPr>
        <w:spacing w:line="360" w:lineRule="auto"/>
        <w:ind w:firstLine="720"/>
        <w:rPr>
          <w:sz w:val="28"/>
          <w:szCs w:val="28"/>
          <w:lang w:val="nl-NL"/>
        </w:rPr>
      </w:pPr>
      <w:r w:rsidRPr="002D4CF5">
        <w:rPr>
          <w:sz w:val="28"/>
          <w:szCs w:val="28"/>
          <w:lang w:val="nl-NL"/>
        </w:rPr>
        <w:t>+ SGK, SGV, Tư liệu Ngữ Văn 11, thiết kế bài học.</w:t>
      </w:r>
    </w:p>
    <w:p w:rsidR="0001724A" w:rsidRPr="002D4CF5" w:rsidRDefault="0001724A" w:rsidP="002D4CF5">
      <w:pPr>
        <w:spacing w:line="360" w:lineRule="auto"/>
        <w:ind w:firstLine="720"/>
        <w:rPr>
          <w:sz w:val="28"/>
          <w:szCs w:val="28"/>
          <w:lang w:val="nl-NL"/>
        </w:rPr>
      </w:pPr>
      <w:r w:rsidRPr="002D4CF5">
        <w:rPr>
          <w:sz w:val="28"/>
          <w:szCs w:val="28"/>
          <w:lang w:val="nl-NL"/>
        </w:rPr>
        <w:t>+ Máy tính, máy chiếu, loa...</w:t>
      </w:r>
    </w:p>
    <w:p w:rsidR="0001724A" w:rsidRPr="002D4CF5" w:rsidRDefault="0001724A"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01724A" w:rsidRPr="002D4CF5" w:rsidRDefault="0001724A" w:rsidP="002D4CF5">
      <w:pPr>
        <w:spacing w:line="360" w:lineRule="auto"/>
        <w:rPr>
          <w:b/>
          <w:sz w:val="28"/>
          <w:szCs w:val="28"/>
        </w:rPr>
      </w:pPr>
      <w:r w:rsidRPr="002D4CF5">
        <w:rPr>
          <w:b/>
          <w:sz w:val="28"/>
          <w:szCs w:val="28"/>
        </w:rPr>
        <w:t>II. CHUẨN BỊ CỦA HỌC SINH.</w:t>
      </w:r>
    </w:p>
    <w:p w:rsidR="0001724A" w:rsidRPr="002D4CF5" w:rsidRDefault="0001724A"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01724A" w:rsidRPr="002D4CF5" w:rsidRDefault="0001724A"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520"/>
      </w:tblGrid>
      <w:tr w:rsidR="00597147" w:rsidRPr="002D4CF5" w:rsidTr="00526C3F">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526C3F">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color w:val="000000"/>
                <w:sz w:val="28"/>
                <w:szCs w:val="28"/>
                <w:lang w:val="vi-VN"/>
              </w:rPr>
            </w:pPr>
            <w:r w:rsidRPr="002D4CF5">
              <w:rPr>
                <w:noProof/>
                <w:sz w:val="28"/>
                <w:szCs w:val="28"/>
              </w:rPr>
              <w:pict>
                <v:shape id="Picture 6" o:spid="_x0000_s1062" type="#_x0000_t75" alt="nhatkytrongtu1932" style="position:absolute;margin-left:3.85pt;margin-top:47.8pt;width:73.2pt;height:99.2pt;z-index:251651584;visibility:visible;mso-position-horizontal-relative:text;mso-position-vertical-relative:text">
                  <v:imagedata r:id="rId45" o:title="nhatkytrongtu1932"/>
                  <w10:wrap type="square"/>
                </v:shape>
              </w:pict>
            </w: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597147" w:rsidRPr="002D4CF5" w:rsidRDefault="00597147" w:rsidP="002D4CF5">
            <w:pPr>
              <w:spacing w:line="360" w:lineRule="auto"/>
              <w:rPr>
                <w:color w:val="000000"/>
                <w:sz w:val="28"/>
                <w:szCs w:val="28"/>
                <w:lang w:val="vi-VN"/>
              </w:rPr>
            </w:pPr>
            <w:r w:rsidRPr="002D4CF5">
              <w:rPr>
                <w:color w:val="000000"/>
                <w:sz w:val="28"/>
                <w:szCs w:val="28"/>
                <w:lang w:val="vi-VN"/>
              </w:rPr>
              <w:t>+Chuẩn bị bảng lắp ghép</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color w:val="000000"/>
                <w:sz w:val="28"/>
                <w:szCs w:val="28"/>
              </w:rPr>
            </w:pPr>
          </w:p>
          <w:p w:rsidR="00597147" w:rsidRPr="002D4CF5" w:rsidRDefault="00597147" w:rsidP="002D4CF5">
            <w:pPr>
              <w:spacing w:line="360" w:lineRule="auto"/>
              <w:rPr>
                <w:i/>
                <w:sz w:val="28"/>
                <w:szCs w:val="28"/>
                <w:lang w:val="vi-VN"/>
              </w:rPr>
            </w:pPr>
            <w:r w:rsidRPr="002D4CF5">
              <w:rPr>
                <w:color w:val="000000"/>
                <w:sz w:val="28"/>
                <w:szCs w:val="28"/>
                <w:lang w:val="vi-VN"/>
              </w:rPr>
              <w:t xml:space="preserve">+ Nhìn hình đoán tác giả </w:t>
            </w:r>
            <w:r w:rsidRPr="002D4CF5">
              <w:rPr>
                <w:i/>
                <w:sz w:val="28"/>
                <w:szCs w:val="28"/>
                <w:lang w:val="vi-VN"/>
              </w:rPr>
              <w:t>Hồ Chí Minh</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Đọc, ngâm thơ liên quan đến tác giả</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rPr>
                <w:i/>
                <w:sz w:val="28"/>
                <w:szCs w:val="28"/>
                <w:lang w:val="vi-VN"/>
              </w:rPr>
            </w:pPr>
            <w:r w:rsidRPr="002D4CF5">
              <w:rPr>
                <w:sz w:val="28"/>
                <w:szCs w:val="28"/>
                <w:lang w:val="vi-VN"/>
              </w:rPr>
              <w:t xml:space="preserve">         Từ đó, giáo viên giới thiệu </w:t>
            </w:r>
            <w:r w:rsidRPr="002D4CF5">
              <w:rPr>
                <w:i/>
                <w:iCs/>
                <w:sz w:val="28"/>
                <w:szCs w:val="28"/>
                <w:lang w:val="vi-VN"/>
              </w:rPr>
              <w:t xml:space="preserve">Vào bài: </w:t>
            </w:r>
            <w:r w:rsidRPr="002D4CF5">
              <w:rPr>
                <w:i/>
                <w:sz w:val="28"/>
                <w:szCs w:val="28"/>
                <w:lang w:val="vi-VN"/>
              </w:rPr>
              <w:t>“ Đây thôn Vĩ Dạ” là một trong những bài thơ tiêu biểu của phong trào Thơ Mới và cũng là một trong những bài thơ tiêu biểu của dòng văn học lãng mạn. Hôm nay, ta tìm hiểu dòng văn học cách mạng và người đầu tiên đại diện cho dòng văn học này là Hồ Chí Minh.</w:t>
            </w:r>
          </w:p>
          <w:p w:rsidR="00597147" w:rsidRPr="002D4CF5" w:rsidRDefault="00597147" w:rsidP="002D4CF5">
            <w:pPr>
              <w:spacing w:line="360" w:lineRule="auto"/>
              <w:ind w:firstLine="720"/>
              <w:rPr>
                <w:i/>
                <w:sz w:val="28"/>
                <w:szCs w:val="28"/>
                <w:lang w:val="vi-VN"/>
              </w:rPr>
            </w:pPr>
            <w:r w:rsidRPr="002D4CF5">
              <w:rPr>
                <w:noProof/>
                <w:sz w:val="28"/>
                <w:szCs w:val="28"/>
              </w:rPr>
              <w:pict>
                <v:shape id="Picture 10" o:spid="_x0000_s1061" type="#_x0000_t75" alt="hcm_1905" style="position:absolute;left:0;text-align:left;margin-left:13.1pt;margin-top:47.4pt;width:143.75pt;height:129.65pt;z-index:251650560;visibility:visible">
                  <v:imagedata r:id="rId46" o:title="hcm_1905"/>
                  <w10:wrap type="square"/>
                </v:shape>
              </w:pict>
            </w:r>
            <w:r w:rsidRPr="002D4CF5">
              <w:rPr>
                <w:i/>
                <w:sz w:val="28"/>
                <w:szCs w:val="28"/>
                <w:lang w:val="vi-VN"/>
              </w:rPr>
              <w:t xml:space="preserve"> Để hiểu hơn về bài thơ của Người cũng như mạch thơ luôn vận động hướng về sự sống và ánh sáng, ta tìm hiểu bài thơ “Chiều tối” trích “Nhật kí trong tù”.</w:t>
            </w:r>
          </w:p>
          <w:p w:rsidR="00597147" w:rsidRPr="002D4CF5" w:rsidRDefault="00597147" w:rsidP="002D4CF5">
            <w:pPr>
              <w:spacing w:line="360" w:lineRule="auto"/>
              <w:rPr>
                <w:sz w:val="28"/>
                <w:szCs w:val="28"/>
                <w:lang w:val="vi-VN"/>
              </w:rPr>
            </w:pPr>
            <w:r w:rsidRPr="002D4CF5">
              <w:rPr>
                <w:noProof/>
                <w:sz w:val="28"/>
                <w:szCs w:val="28"/>
              </w:rPr>
              <w:pict>
                <v:shape id="_x0000_s1060" type="#_x0000_t75" alt="webmoon-birdDSC_7016" style="position:absolute;margin-left:0;margin-top:0;width:124.35pt;height:132.85pt;z-index:251645440;visibility:visible;mso-position-horizontal-relative:char;mso-position-vertical-relative:line">
                  <v:imagedata r:id="rId47" o:title="webmoon-birdDSC_7016"/>
                  <w10:wrap anchorx="char" anchory="line"/>
                </v:shape>
              </w:pict>
            </w:r>
            <w:r w:rsidRPr="002D4CF5">
              <w:rPr>
                <w:sz w:val="28"/>
                <w:szCs w:val="28"/>
                <w:lang w:val="vi-VN"/>
              </w:rPr>
              <w:pict>
                <v:shape id="_x0000_i1032" type="#_x0000_t75" style="width:124.2pt;height:132.6pt">
                  <v:imagedata croptop="-65520f" cropbottom="65520f"/>
                </v:shape>
              </w:pic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30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009"/>
        <w:tblGridChange w:id="196">
          <w:tblGrid>
            <w:gridCol w:w="4981"/>
            <w:gridCol w:w="5009"/>
          </w:tblGrid>
        </w:tblGridChange>
      </w:tblGrid>
      <w:tr w:rsidR="00A20AF5" w:rsidRPr="002D4CF5" w:rsidTr="00A20AF5">
        <w:trPr>
          <w:trHeight w:val="647"/>
        </w:trPr>
        <w:tc>
          <w:tcPr>
            <w:tcW w:w="4981" w:type="dxa"/>
            <w:shd w:val="clear" w:color="auto" w:fill="auto"/>
          </w:tcPr>
          <w:p w:rsidR="00A20AF5" w:rsidRPr="002D4CF5" w:rsidRDefault="00A20AF5"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009" w:type="dxa"/>
          </w:tcPr>
          <w:p w:rsidR="00A20AF5" w:rsidRPr="002D4CF5" w:rsidRDefault="00A20AF5"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20AF5" w:rsidRPr="002D4CF5" w:rsidTr="00A20AF5">
        <w:trPr>
          <w:trHeight w:val="649"/>
        </w:trPr>
        <w:tc>
          <w:tcPr>
            <w:tcW w:w="4981" w:type="dxa"/>
            <w:shd w:val="clear" w:color="auto" w:fill="auto"/>
          </w:tcPr>
          <w:p w:rsidR="00A20AF5" w:rsidRPr="002D4CF5" w:rsidRDefault="00A20AF5" w:rsidP="002D4CF5">
            <w:pPr>
              <w:spacing w:line="360" w:lineRule="auto"/>
              <w:rPr>
                <w:b/>
                <w:sz w:val="28"/>
                <w:szCs w:val="28"/>
                <w:u w:val="single"/>
              </w:rPr>
            </w:pPr>
            <w:r w:rsidRPr="002D4CF5">
              <w:rPr>
                <w:b/>
                <w:sz w:val="28"/>
                <w:szCs w:val="28"/>
                <w:u w:val="single"/>
              </w:rPr>
              <w:t xml:space="preserve">* Thao tác 1 : </w:t>
            </w:r>
          </w:p>
          <w:p w:rsidR="00A20AF5" w:rsidRPr="002D4CF5" w:rsidRDefault="00A20AF5" w:rsidP="002D4CF5">
            <w:pPr>
              <w:tabs>
                <w:tab w:val="left" w:pos="510"/>
                <w:tab w:val="left" w:pos="540"/>
              </w:tabs>
              <w:spacing w:line="360" w:lineRule="auto"/>
              <w:rPr>
                <w:sz w:val="28"/>
                <w:szCs w:val="28"/>
                <w:u w:val="single"/>
              </w:rPr>
            </w:pPr>
            <w:r w:rsidRPr="002D4CF5">
              <w:rPr>
                <w:b/>
                <w:sz w:val="28"/>
                <w:szCs w:val="28"/>
              </w:rPr>
              <w:t>Hướng dẫn HS tìm hiểu chung về tác giả và tác phẩm</w:t>
            </w:r>
          </w:p>
          <w:p w:rsidR="00A20AF5" w:rsidRPr="002D4CF5" w:rsidRDefault="00A20AF5" w:rsidP="002D4CF5">
            <w:pPr>
              <w:tabs>
                <w:tab w:val="left" w:pos="510"/>
                <w:tab w:val="left" w:pos="540"/>
              </w:tabs>
              <w:spacing w:line="360" w:lineRule="auto"/>
              <w:rPr>
                <w:sz w:val="28"/>
                <w:szCs w:val="28"/>
              </w:rPr>
            </w:pPr>
            <w:r w:rsidRPr="002D4CF5">
              <w:rPr>
                <w:sz w:val="28"/>
                <w:szCs w:val="28"/>
              </w:rPr>
              <w:t>- GV giới thiệu sơ nét về tác giả Hồ Chí Minh, nhấn mạnh những kiến thức cần nắm về tác giả.</w:t>
            </w:r>
          </w:p>
          <w:p w:rsidR="00A20AF5" w:rsidRPr="002D4CF5" w:rsidRDefault="00A20AF5" w:rsidP="002D4CF5">
            <w:pPr>
              <w:tabs>
                <w:tab w:val="left" w:pos="510"/>
                <w:tab w:val="left" w:pos="540"/>
              </w:tabs>
              <w:spacing w:line="360" w:lineRule="auto"/>
              <w:rPr>
                <w:sz w:val="28"/>
                <w:szCs w:val="28"/>
              </w:rPr>
            </w:pPr>
            <w:r w:rsidRPr="002D4CF5">
              <w:rPr>
                <w:sz w:val="28"/>
                <w:szCs w:val="28"/>
              </w:rPr>
              <w:t>- Gọi 1 HS đọc phần tiểu dẫn.</w:t>
            </w:r>
          </w:p>
          <w:p w:rsidR="00A20AF5" w:rsidRPr="002D4CF5" w:rsidRDefault="00A20AF5" w:rsidP="002D4CF5">
            <w:pPr>
              <w:tabs>
                <w:tab w:val="left" w:pos="510"/>
                <w:tab w:val="left" w:pos="540"/>
              </w:tabs>
              <w:spacing w:line="360" w:lineRule="auto"/>
              <w:rPr>
                <w:sz w:val="28"/>
                <w:szCs w:val="28"/>
              </w:rPr>
            </w:pPr>
          </w:p>
          <w:p w:rsidR="00A20AF5" w:rsidRPr="002D4CF5" w:rsidRDefault="00A20AF5" w:rsidP="002D4CF5">
            <w:pPr>
              <w:spacing w:line="360" w:lineRule="auto"/>
              <w:rPr>
                <w:b/>
                <w:i/>
                <w:sz w:val="28"/>
                <w:szCs w:val="28"/>
              </w:rPr>
            </w:pPr>
            <w:r w:rsidRPr="002D4CF5">
              <w:rPr>
                <w:b/>
                <w:i/>
                <w:sz w:val="28"/>
                <w:szCs w:val="28"/>
              </w:rPr>
              <w:t>*GV Tích hợp kiến thức Lịch sử Việt Nam giai đoạn 1930-1945, kiến thức lịch sử Trung Quốc ( lớp 11 HKI) hướng dẫn học sinh tìm hiểu hoàn cảnh ra đời tập thơ Nhật kí trong tù.</w:t>
            </w:r>
          </w:p>
          <w:p w:rsidR="00A20AF5" w:rsidRPr="002D4CF5" w:rsidRDefault="00A20AF5" w:rsidP="002D4CF5">
            <w:pPr>
              <w:tabs>
                <w:tab w:val="left" w:pos="510"/>
                <w:tab w:val="left" w:pos="540"/>
              </w:tabs>
              <w:spacing w:line="360" w:lineRule="auto"/>
              <w:rPr>
                <w:sz w:val="28"/>
                <w:szCs w:val="28"/>
              </w:rPr>
            </w:pPr>
          </w:p>
          <w:p w:rsidR="00A20AF5" w:rsidRPr="002D4CF5" w:rsidRDefault="00A20AF5" w:rsidP="002D4CF5">
            <w:pPr>
              <w:spacing w:line="360" w:lineRule="auto"/>
              <w:rPr>
                <w:sz w:val="28"/>
                <w:szCs w:val="28"/>
              </w:rPr>
            </w:pPr>
            <w:r w:rsidRPr="002D4CF5">
              <w:rPr>
                <w:sz w:val="28"/>
                <w:szCs w:val="28"/>
              </w:rPr>
              <w:t>-  GV: Những hiểu biết của em về tập thơ “ Nhật kí trong tù” ?</w:t>
            </w:r>
          </w:p>
          <w:p w:rsidR="00A20AF5" w:rsidRPr="002D4CF5" w:rsidRDefault="00A20AF5" w:rsidP="002D4CF5">
            <w:pPr>
              <w:spacing w:line="360" w:lineRule="auto"/>
              <w:rPr>
                <w:sz w:val="28"/>
                <w:szCs w:val="28"/>
              </w:rPr>
            </w:pPr>
          </w:p>
          <w:p w:rsidR="00A20AF5" w:rsidRPr="002D4CF5" w:rsidRDefault="00A20AF5" w:rsidP="002D4CF5">
            <w:pPr>
              <w:spacing w:line="360" w:lineRule="auto"/>
              <w:rPr>
                <w:sz w:val="28"/>
                <w:szCs w:val="28"/>
              </w:rPr>
            </w:pPr>
            <w:r w:rsidRPr="002D4CF5">
              <w:rPr>
                <w:sz w:val="28"/>
                <w:szCs w:val="28"/>
              </w:rPr>
              <w:t>- GV: Nêu hoàn cảnh sáng tác bài thơ “Chiều tối” ?</w:t>
            </w:r>
          </w:p>
          <w:p w:rsidR="00A20AF5" w:rsidRPr="002D4CF5" w:rsidRDefault="00A20AF5" w:rsidP="002D4CF5">
            <w:pPr>
              <w:spacing w:line="360" w:lineRule="auto"/>
              <w:rPr>
                <w:sz w:val="28"/>
                <w:szCs w:val="28"/>
              </w:rPr>
            </w:pPr>
          </w:p>
          <w:p w:rsidR="00A20AF5" w:rsidRPr="002D4CF5" w:rsidRDefault="00A20AF5" w:rsidP="002D4CF5">
            <w:pPr>
              <w:spacing w:line="360" w:lineRule="auto"/>
              <w:rPr>
                <w:sz w:val="28"/>
                <w:szCs w:val="28"/>
              </w:rPr>
            </w:pPr>
            <w:r w:rsidRPr="002D4CF5">
              <w:rPr>
                <w:b/>
                <w:i/>
                <w:sz w:val="28"/>
                <w:szCs w:val="28"/>
              </w:rPr>
              <w:t>HS Tái hiện kiến thức và trình bày</w:t>
            </w:r>
            <w:r w:rsidRPr="002D4CF5">
              <w:rPr>
                <w:sz w:val="28"/>
                <w:szCs w:val="28"/>
              </w:rPr>
              <w:t>.</w:t>
            </w:r>
          </w:p>
          <w:p w:rsidR="00A20AF5" w:rsidRPr="002D4CF5" w:rsidRDefault="00A20AF5" w:rsidP="002D4CF5">
            <w:pPr>
              <w:spacing w:line="360" w:lineRule="auto"/>
              <w:rPr>
                <w:sz w:val="28"/>
                <w:szCs w:val="28"/>
              </w:rPr>
            </w:pPr>
            <w:r w:rsidRPr="002D4CF5">
              <w:rPr>
                <w:sz w:val="28"/>
                <w:szCs w:val="28"/>
              </w:rPr>
              <w:t xml:space="preserve">+ </w:t>
            </w:r>
            <w:r w:rsidRPr="002D4CF5">
              <w:rPr>
                <w:sz w:val="28"/>
                <w:szCs w:val="28"/>
                <w:u w:val="single"/>
              </w:rPr>
              <w:t>Giá trị hiện thực</w:t>
            </w:r>
            <w:r w:rsidRPr="002D4CF5">
              <w:rPr>
                <w:sz w:val="28"/>
                <w:szCs w:val="28"/>
              </w:rPr>
              <w:t>: “NKTT” ghi lại một cách chân thực bộ mặt thật đen tối của chế độ nhà tù nói riêng và của xã hội Trung Quốc dưới thời Tưởng Giới Thạch.</w:t>
            </w:r>
          </w:p>
          <w:p w:rsidR="00A20AF5" w:rsidRPr="002D4CF5" w:rsidRDefault="00A20AF5" w:rsidP="002D4CF5">
            <w:pPr>
              <w:spacing w:line="360" w:lineRule="auto"/>
              <w:rPr>
                <w:sz w:val="28"/>
                <w:szCs w:val="28"/>
              </w:rPr>
            </w:pPr>
            <w:r w:rsidRPr="002D4CF5">
              <w:rPr>
                <w:sz w:val="28"/>
                <w:szCs w:val="28"/>
              </w:rPr>
              <w:t xml:space="preserve"> + </w:t>
            </w:r>
            <w:r w:rsidRPr="002D4CF5">
              <w:rPr>
                <w:sz w:val="28"/>
                <w:szCs w:val="28"/>
                <w:u w:val="single"/>
              </w:rPr>
              <w:t>Giá trị tinh thần</w:t>
            </w:r>
            <w:r w:rsidRPr="002D4CF5">
              <w:rPr>
                <w:sz w:val="28"/>
                <w:szCs w:val="28"/>
              </w:rPr>
              <w:t>: bức chân dung tự họa bằng thơ về con người tinh thần Hồ Chí Minh trong nhà lao. Một tinh thần thép, bất khuất. Phong thái ung dung tự tại luôn tin tưởng lạc quan. Tinh thần yêu nước cháy bỏng, luôn khát vọng tự do khắc khoải, luôn hướng về Tổ quốc. Tinh thần yêu thiên nhiên và tinh thần nhân đạo.</w:t>
            </w:r>
          </w:p>
          <w:p w:rsidR="00A20AF5" w:rsidRPr="002D4CF5" w:rsidRDefault="00A20AF5" w:rsidP="002D4CF5">
            <w:pPr>
              <w:spacing w:line="360" w:lineRule="auto"/>
              <w:rPr>
                <w:sz w:val="28"/>
                <w:szCs w:val="28"/>
              </w:rPr>
            </w:pPr>
            <w:r w:rsidRPr="002D4CF5">
              <w:rPr>
                <w:sz w:val="28"/>
                <w:szCs w:val="28"/>
              </w:rPr>
              <w:t>- Người sáng tác 134 bài thơ bằng chữ Hán, ghi trong sổ tay đặt tên là “NKTT”.</w:t>
            </w:r>
          </w:p>
          <w:p w:rsidR="00A20AF5" w:rsidRPr="002D4CF5" w:rsidRDefault="00A20AF5" w:rsidP="002D4CF5">
            <w:pPr>
              <w:spacing w:line="360" w:lineRule="auto"/>
              <w:rPr>
                <w:sz w:val="28"/>
                <w:szCs w:val="28"/>
              </w:rPr>
            </w:pPr>
            <w:r w:rsidRPr="002D4CF5">
              <w:rPr>
                <w:sz w:val="28"/>
                <w:szCs w:val="28"/>
              </w:rPr>
              <w:t>- Tập thơ được dịch ra tiếng Việt, in lần đầu vào năm 1960.</w:t>
            </w:r>
          </w:p>
          <w:p w:rsidR="00A20AF5" w:rsidRPr="002D4CF5" w:rsidRDefault="00A20AF5" w:rsidP="002D4CF5">
            <w:pPr>
              <w:spacing w:line="360" w:lineRule="auto"/>
              <w:rPr>
                <w:i/>
                <w:sz w:val="28"/>
                <w:szCs w:val="28"/>
              </w:rPr>
            </w:pPr>
            <w:r w:rsidRPr="002D4CF5">
              <w:rPr>
                <w:sz w:val="28"/>
                <w:szCs w:val="28"/>
              </w:rPr>
              <w:t xml:space="preserve">- Bác bị chuyển lao từ nhà lao Tĩnh Tây đến Thiên Bảo cuối mùa thu 1942. Đây là bài thơ thứ 31 trong </w:t>
            </w:r>
            <w:r w:rsidRPr="002D4CF5">
              <w:rPr>
                <w:i/>
                <w:sz w:val="28"/>
                <w:szCs w:val="28"/>
              </w:rPr>
              <w:t>Nhật kí trong tù.</w:t>
            </w:r>
          </w:p>
          <w:p w:rsidR="00A20AF5" w:rsidRPr="002D4CF5" w:rsidRDefault="00A20AF5" w:rsidP="002D4CF5">
            <w:pPr>
              <w:spacing w:line="360" w:lineRule="auto"/>
              <w:rPr>
                <w:sz w:val="28"/>
                <w:szCs w:val="28"/>
              </w:rPr>
            </w:pPr>
            <w:r w:rsidRPr="002D4CF5">
              <w:rPr>
                <w:sz w:val="28"/>
                <w:szCs w:val="28"/>
              </w:rPr>
              <w:t>GV nhận xét, chốt lại ý chính.</w:t>
            </w:r>
          </w:p>
        </w:tc>
        <w:tc>
          <w:tcPr>
            <w:tcW w:w="5009" w:type="dxa"/>
          </w:tcPr>
          <w:p w:rsidR="00A20AF5" w:rsidRPr="002D4CF5" w:rsidRDefault="00A20AF5" w:rsidP="002D4CF5">
            <w:pPr>
              <w:keepNext/>
              <w:tabs>
                <w:tab w:val="left" w:pos="397"/>
              </w:tabs>
              <w:spacing w:line="360" w:lineRule="auto"/>
              <w:outlineLvl w:val="0"/>
              <w:rPr>
                <w:b/>
                <w:spacing w:val="4"/>
                <w:sz w:val="28"/>
                <w:szCs w:val="28"/>
              </w:rPr>
            </w:pPr>
            <w:r w:rsidRPr="002D4CF5">
              <w:rPr>
                <w:b/>
                <w:spacing w:val="4"/>
                <w:sz w:val="28"/>
                <w:szCs w:val="28"/>
              </w:rPr>
              <w:t xml:space="preserve">I. TÌM HIỂU CHUNG </w:t>
            </w:r>
          </w:p>
          <w:p w:rsidR="00A20AF5" w:rsidRPr="002D4CF5" w:rsidRDefault="00A20AF5" w:rsidP="002D4CF5">
            <w:pPr>
              <w:spacing w:line="360" w:lineRule="auto"/>
              <w:rPr>
                <w:b/>
                <w:sz w:val="28"/>
                <w:szCs w:val="28"/>
              </w:rPr>
            </w:pPr>
            <w:r w:rsidRPr="002D4CF5">
              <w:rPr>
                <w:b/>
                <w:sz w:val="28"/>
                <w:szCs w:val="28"/>
              </w:rPr>
              <w:t>1/ Tác giả</w:t>
            </w:r>
          </w:p>
          <w:p w:rsidR="00A20AF5" w:rsidRPr="002D4CF5" w:rsidRDefault="00A20AF5" w:rsidP="002D4CF5">
            <w:pPr>
              <w:spacing w:line="360" w:lineRule="auto"/>
              <w:rPr>
                <w:b/>
                <w:sz w:val="28"/>
                <w:szCs w:val="28"/>
              </w:rPr>
            </w:pPr>
            <w:r w:rsidRPr="002D4CF5">
              <w:rPr>
                <w:b/>
                <w:sz w:val="28"/>
                <w:szCs w:val="28"/>
              </w:rPr>
              <w:t>- Hồ Chí Minh (1890-1969)</w:t>
            </w:r>
            <w:r w:rsidRPr="002D4CF5">
              <w:rPr>
                <w:rStyle w:val="Strong"/>
                <w:b w:val="0"/>
                <w:i/>
                <w:iCs/>
                <w:color w:val="000000"/>
                <w:sz w:val="28"/>
                <w:szCs w:val="28"/>
                <w:shd w:val="clear" w:color="auto" w:fill="FFFFFF"/>
              </w:rPr>
              <w:t>, lãnh tụ thiên tài của Đảng và nhân dân Việt Nam, người thầy vĩ đại của cách mạng Việt Nam, Anh hùng giải phóng dân tộc, Danh nhân văn hóa thế giới, Người đã hiến dâng toàn bộ cuộc đời mình cho độc lập của Tổ quốc và tự do, hạnh phúc của nhân dân.</w:t>
            </w: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line="360" w:lineRule="auto"/>
              <w:rPr>
                <w:b/>
                <w:sz w:val="28"/>
                <w:szCs w:val="28"/>
              </w:rPr>
            </w:pPr>
            <w:r w:rsidRPr="002D4CF5">
              <w:rPr>
                <w:b/>
                <w:sz w:val="28"/>
                <w:szCs w:val="28"/>
              </w:rPr>
              <w:t>2/ Tác phẩm</w:t>
            </w:r>
          </w:p>
          <w:p w:rsidR="00A20AF5" w:rsidRPr="002D4CF5" w:rsidRDefault="00A20AF5" w:rsidP="002D4CF5">
            <w:pPr>
              <w:spacing w:line="360" w:lineRule="auto"/>
              <w:rPr>
                <w:sz w:val="28"/>
                <w:szCs w:val="28"/>
              </w:rPr>
            </w:pPr>
            <w:r w:rsidRPr="002D4CF5">
              <w:rPr>
                <w:sz w:val="28"/>
                <w:szCs w:val="28"/>
              </w:rPr>
              <w:t>a. Giới thiệu về tập thơ “Nhật kí trong tù”</w:t>
            </w:r>
          </w:p>
          <w:p w:rsidR="00A20AF5" w:rsidRPr="002D4CF5" w:rsidRDefault="00A20AF5" w:rsidP="002D4CF5">
            <w:pPr>
              <w:spacing w:line="360" w:lineRule="auto"/>
              <w:rPr>
                <w:sz w:val="28"/>
                <w:szCs w:val="28"/>
              </w:rPr>
            </w:pPr>
            <w:r w:rsidRPr="002D4CF5">
              <w:rPr>
                <w:sz w:val="28"/>
                <w:szCs w:val="28"/>
              </w:rPr>
              <w:t>- Hoàn cảnh sáng tác:</w:t>
            </w:r>
          </w:p>
          <w:p w:rsidR="00A20AF5" w:rsidRPr="002D4CF5" w:rsidRDefault="00A20AF5" w:rsidP="002D4CF5">
            <w:pPr>
              <w:spacing w:line="360" w:lineRule="auto"/>
              <w:rPr>
                <w:sz w:val="28"/>
                <w:szCs w:val="28"/>
              </w:rPr>
            </w:pPr>
            <w:r w:rsidRPr="002D4CF5">
              <w:rPr>
                <w:sz w:val="28"/>
                <w:szCs w:val="28"/>
              </w:rPr>
              <w:t>- Giá trị nội dung:</w:t>
            </w:r>
          </w:p>
          <w:p w:rsidR="00A20AF5" w:rsidRPr="002D4CF5" w:rsidRDefault="00A20AF5" w:rsidP="002D4CF5">
            <w:pPr>
              <w:spacing w:line="360" w:lineRule="auto"/>
              <w:ind w:firstLine="120"/>
              <w:rPr>
                <w:sz w:val="28"/>
                <w:szCs w:val="28"/>
              </w:rPr>
            </w:pPr>
            <w:r w:rsidRPr="002D4CF5">
              <w:rPr>
                <w:sz w:val="28"/>
                <w:szCs w:val="28"/>
              </w:rPr>
              <w:t xml:space="preserve">+ </w:t>
            </w:r>
            <w:r w:rsidRPr="002D4CF5">
              <w:rPr>
                <w:sz w:val="28"/>
                <w:szCs w:val="28"/>
                <w:u w:val="single"/>
              </w:rPr>
              <w:t>Giá trị hiện thực</w:t>
            </w:r>
            <w:r w:rsidRPr="002D4CF5">
              <w:rPr>
                <w:sz w:val="28"/>
                <w:szCs w:val="28"/>
              </w:rPr>
              <w:t xml:space="preserve">: </w:t>
            </w:r>
          </w:p>
          <w:p w:rsidR="00A20AF5" w:rsidRPr="002D4CF5" w:rsidRDefault="00A20AF5" w:rsidP="002D4CF5">
            <w:pPr>
              <w:spacing w:line="360" w:lineRule="auto"/>
              <w:ind w:firstLine="120"/>
              <w:rPr>
                <w:sz w:val="28"/>
                <w:szCs w:val="28"/>
              </w:rPr>
            </w:pPr>
          </w:p>
          <w:p w:rsidR="00A20AF5" w:rsidRPr="002D4CF5" w:rsidRDefault="00A20AF5" w:rsidP="002D4CF5">
            <w:pPr>
              <w:spacing w:line="360" w:lineRule="auto"/>
              <w:ind w:firstLine="120"/>
              <w:rPr>
                <w:sz w:val="28"/>
                <w:szCs w:val="28"/>
              </w:rPr>
            </w:pPr>
          </w:p>
          <w:p w:rsidR="00A20AF5" w:rsidRPr="002D4CF5" w:rsidRDefault="00A20AF5" w:rsidP="002D4CF5">
            <w:pPr>
              <w:spacing w:line="360" w:lineRule="auto"/>
              <w:ind w:firstLine="120"/>
              <w:rPr>
                <w:sz w:val="28"/>
                <w:szCs w:val="28"/>
              </w:rPr>
            </w:pPr>
            <w:r w:rsidRPr="002D4CF5">
              <w:rPr>
                <w:sz w:val="28"/>
                <w:szCs w:val="28"/>
              </w:rPr>
              <w:t xml:space="preserve"> + </w:t>
            </w:r>
            <w:r w:rsidRPr="002D4CF5">
              <w:rPr>
                <w:sz w:val="28"/>
                <w:szCs w:val="28"/>
                <w:u w:val="single"/>
              </w:rPr>
              <w:t>Giá trị tinh thần</w:t>
            </w:r>
            <w:r w:rsidRPr="002D4CF5">
              <w:rPr>
                <w:sz w:val="28"/>
                <w:szCs w:val="28"/>
              </w:rPr>
              <w:t xml:space="preserve">: </w:t>
            </w:r>
          </w:p>
          <w:p w:rsidR="00A20AF5" w:rsidRPr="002D4CF5" w:rsidRDefault="00A20AF5" w:rsidP="002D4CF5">
            <w:pPr>
              <w:spacing w:line="360" w:lineRule="auto"/>
              <w:ind w:firstLine="120"/>
              <w:rPr>
                <w:sz w:val="28"/>
                <w:szCs w:val="28"/>
              </w:rPr>
            </w:pPr>
          </w:p>
          <w:p w:rsidR="00A20AF5" w:rsidRPr="002D4CF5" w:rsidRDefault="00A20AF5" w:rsidP="002D4CF5">
            <w:pPr>
              <w:spacing w:line="360" w:lineRule="auto"/>
              <w:ind w:firstLine="120"/>
              <w:rPr>
                <w:sz w:val="28"/>
                <w:szCs w:val="28"/>
              </w:rPr>
            </w:pPr>
          </w:p>
          <w:p w:rsidR="00A20AF5" w:rsidRPr="002D4CF5" w:rsidRDefault="00A20AF5" w:rsidP="002D4CF5">
            <w:pPr>
              <w:spacing w:line="360" w:lineRule="auto"/>
              <w:ind w:firstLine="120"/>
              <w:rPr>
                <w:sz w:val="28"/>
                <w:szCs w:val="28"/>
              </w:rPr>
            </w:pPr>
          </w:p>
          <w:p w:rsidR="00A20AF5" w:rsidRPr="002D4CF5" w:rsidRDefault="00A20AF5" w:rsidP="002D4CF5">
            <w:pPr>
              <w:spacing w:line="360" w:lineRule="auto"/>
              <w:rPr>
                <w:sz w:val="28"/>
                <w:szCs w:val="28"/>
              </w:rPr>
            </w:pPr>
            <w:r w:rsidRPr="002D4CF5">
              <w:rPr>
                <w:sz w:val="28"/>
                <w:szCs w:val="28"/>
              </w:rPr>
              <w:t>- Giá trị nghệ thuật:</w:t>
            </w:r>
          </w:p>
          <w:p w:rsidR="00A20AF5" w:rsidRPr="002D4CF5" w:rsidRDefault="00A20AF5" w:rsidP="002D4CF5">
            <w:pPr>
              <w:spacing w:line="360" w:lineRule="auto"/>
              <w:rPr>
                <w:sz w:val="28"/>
                <w:szCs w:val="28"/>
              </w:rPr>
            </w:pPr>
            <w:r w:rsidRPr="002D4CF5">
              <w:rPr>
                <w:sz w:val="28"/>
                <w:szCs w:val="28"/>
              </w:rPr>
              <w:t xml:space="preserve">  + Đậm màu sắc cổ điển.</w:t>
            </w:r>
          </w:p>
          <w:p w:rsidR="00A20AF5" w:rsidRPr="002D4CF5" w:rsidRDefault="00A20AF5" w:rsidP="002D4CF5">
            <w:pPr>
              <w:spacing w:line="360" w:lineRule="auto"/>
              <w:rPr>
                <w:sz w:val="28"/>
                <w:szCs w:val="28"/>
              </w:rPr>
            </w:pPr>
            <w:r w:rsidRPr="002D4CF5">
              <w:rPr>
                <w:sz w:val="28"/>
                <w:szCs w:val="28"/>
              </w:rPr>
              <w:t xml:space="preserve">  + Thể hiện tinh thần hiện đại.</w:t>
            </w: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p>
          <w:p w:rsidR="00A20AF5" w:rsidRPr="002D4CF5" w:rsidRDefault="00A20AF5" w:rsidP="002D4CF5">
            <w:pPr>
              <w:spacing w:line="360" w:lineRule="auto"/>
              <w:rPr>
                <w:b/>
                <w:sz w:val="28"/>
                <w:szCs w:val="28"/>
              </w:rPr>
            </w:pPr>
            <w:r w:rsidRPr="002D4CF5">
              <w:rPr>
                <w:b/>
                <w:sz w:val="28"/>
                <w:szCs w:val="28"/>
              </w:rPr>
              <w:t>b. Bài thơ “chiều tối”</w:t>
            </w:r>
          </w:p>
          <w:p w:rsidR="00A20AF5" w:rsidRPr="002D4CF5" w:rsidRDefault="00A20AF5" w:rsidP="002D4CF5">
            <w:pPr>
              <w:tabs>
                <w:tab w:val="left" w:pos="1620"/>
              </w:tabs>
              <w:spacing w:line="360" w:lineRule="auto"/>
              <w:rPr>
                <w:sz w:val="28"/>
                <w:szCs w:val="28"/>
              </w:rPr>
            </w:pPr>
            <w:r w:rsidRPr="002D4CF5">
              <w:rPr>
                <w:sz w:val="28"/>
                <w:szCs w:val="28"/>
              </w:rPr>
              <w:t>- Hoàn cảnh sáng tác:Bài thơ thứ 31 gợi cảm hứng từ một buổi chiều tối tác giả bị giải từ Tĩnh Tây đến Thiên Bảo.</w:t>
            </w:r>
          </w:p>
        </w:tc>
      </w:tr>
      <w:tr w:rsidR="00A20AF5" w:rsidRPr="002D4CF5" w:rsidTr="00A20AF5">
        <w:trPr>
          <w:trHeight w:val="5390"/>
        </w:trPr>
        <w:tc>
          <w:tcPr>
            <w:tcW w:w="4981" w:type="dxa"/>
            <w:shd w:val="clear" w:color="auto" w:fill="auto"/>
          </w:tcPr>
          <w:p w:rsidR="00A20AF5" w:rsidRPr="002D4CF5" w:rsidRDefault="00A20AF5" w:rsidP="002D4CF5">
            <w:pPr>
              <w:spacing w:line="360" w:lineRule="auto"/>
              <w:rPr>
                <w:b/>
                <w:sz w:val="28"/>
                <w:szCs w:val="28"/>
                <w:u w:val="single"/>
                <w:lang w:val="vi-VN"/>
              </w:rPr>
            </w:pPr>
            <w:r w:rsidRPr="002D4CF5">
              <w:rPr>
                <w:b/>
                <w:sz w:val="28"/>
                <w:szCs w:val="28"/>
                <w:u w:val="single"/>
                <w:lang w:val="vi-VN"/>
              </w:rPr>
              <w:t xml:space="preserve">* Thao tác 1 : </w:t>
            </w:r>
          </w:p>
          <w:p w:rsidR="00A20AF5" w:rsidRPr="002D4CF5" w:rsidRDefault="00A20AF5" w:rsidP="002D4CF5">
            <w:pPr>
              <w:tabs>
                <w:tab w:val="left" w:pos="510"/>
                <w:tab w:val="left" w:pos="540"/>
              </w:tabs>
              <w:spacing w:line="360" w:lineRule="auto"/>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A20AF5" w:rsidRPr="002D4CF5" w:rsidRDefault="00A20AF5" w:rsidP="002D4CF5">
            <w:pPr>
              <w:tabs>
                <w:tab w:val="left" w:pos="510"/>
                <w:tab w:val="left" w:pos="540"/>
              </w:tabs>
              <w:spacing w:line="360" w:lineRule="auto"/>
              <w:rPr>
                <w:sz w:val="28"/>
                <w:szCs w:val="28"/>
                <w:lang w:val="vi-VN"/>
              </w:rPr>
            </w:pPr>
            <w:r w:rsidRPr="002D4CF5">
              <w:rPr>
                <w:b/>
                <w:sz w:val="28"/>
                <w:szCs w:val="28"/>
                <w:lang w:val="vi-VN"/>
              </w:rPr>
              <w:t>Đọc VB</w:t>
            </w:r>
            <w:r w:rsidRPr="002D4CF5">
              <w:rPr>
                <w:sz w:val="28"/>
                <w:szCs w:val="28"/>
                <w:lang w:val="vi-VN"/>
              </w:rPr>
              <w:t>: GV mời một HS đọc bài thơ. GV nhận xét cách đọc, lưu ý đọc đối chiếu phần phiên âm với dịch nghĩa và dịch thơ.</w:t>
            </w:r>
          </w:p>
          <w:p w:rsidR="00A20AF5" w:rsidRPr="002D4CF5" w:rsidRDefault="00A20AF5" w:rsidP="002D4CF5">
            <w:pPr>
              <w:tabs>
                <w:tab w:val="left" w:pos="510"/>
                <w:tab w:val="left" w:pos="540"/>
              </w:tabs>
              <w:spacing w:line="360" w:lineRule="auto"/>
              <w:rPr>
                <w:sz w:val="28"/>
                <w:szCs w:val="28"/>
                <w:lang w:val="vi-VN"/>
              </w:rPr>
            </w:pPr>
          </w:p>
          <w:p w:rsidR="00A20AF5" w:rsidRPr="002D4CF5" w:rsidRDefault="00A20AF5" w:rsidP="002D4CF5">
            <w:pPr>
              <w:tabs>
                <w:tab w:val="left" w:pos="510"/>
                <w:tab w:val="left" w:pos="540"/>
              </w:tabs>
              <w:spacing w:line="360" w:lineRule="auto"/>
              <w:rPr>
                <w:sz w:val="28"/>
                <w:szCs w:val="28"/>
                <w:lang w:val="vi-VN"/>
              </w:rPr>
            </w:pPr>
            <w:r w:rsidRPr="002D4CF5">
              <w:rPr>
                <w:b/>
                <w:sz w:val="28"/>
                <w:szCs w:val="28"/>
                <w:lang w:val="vi-VN"/>
              </w:rPr>
              <w:t>Thao tác 2:</w:t>
            </w:r>
            <w:r w:rsidRPr="002D4CF5">
              <w:rPr>
                <w:sz w:val="28"/>
                <w:szCs w:val="28"/>
                <w:lang w:val="vi-VN"/>
              </w:rPr>
              <w:t xml:space="preserve"> Tổ chức cho HS thảo luận nhóm: </w:t>
            </w:r>
          </w:p>
          <w:p w:rsidR="00A20AF5" w:rsidRPr="002D4CF5" w:rsidRDefault="00A20AF5" w:rsidP="002D4CF5">
            <w:pPr>
              <w:tabs>
                <w:tab w:val="left" w:pos="180"/>
              </w:tabs>
              <w:spacing w:line="360" w:lineRule="auto"/>
              <w:rPr>
                <w:bCs/>
                <w:iCs/>
                <w:sz w:val="28"/>
                <w:szCs w:val="28"/>
                <w:lang w:val="vi-VN"/>
              </w:rPr>
            </w:pPr>
            <w:r w:rsidRPr="002D4CF5">
              <w:rPr>
                <w:b/>
                <w:sz w:val="28"/>
                <w:szCs w:val="28"/>
                <w:lang w:val="vi-VN"/>
              </w:rPr>
              <w:t>GV chia lớp thành 4 nhóm.</w:t>
            </w:r>
          </w:p>
          <w:p w:rsidR="00A20AF5" w:rsidRPr="002D4CF5" w:rsidRDefault="00A20AF5" w:rsidP="002D4CF5">
            <w:pPr>
              <w:spacing w:line="360" w:lineRule="auto"/>
              <w:rPr>
                <w:bCs/>
                <w:i/>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r w:rsidRPr="002D4CF5">
              <w:rPr>
                <w:bCs/>
                <w:i/>
                <w:iCs/>
                <w:sz w:val="28"/>
                <w:szCs w:val="28"/>
                <w:lang w:val="vi-VN"/>
              </w:rPr>
              <w:t>Bức tranh thiên nhiên được miêu tả thông qua hình ảnh nào ở 2 câu thơ đầu ? Hình ảnh đó có ý nghĩa như thế nào?</w:t>
            </w:r>
          </w:p>
          <w:p w:rsidR="00A20AF5" w:rsidRPr="002D4CF5" w:rsidRDefault="00A20AF5" w:rsidP="002D4CF5">
            <w:pPr>
              <w:spacing w:line="360" w:lineRule="auto"/>
              <w:ind w:hanging="252"/>
              <w:rPr>
                <w:b/>
                <w:bCs/>
                <w:iCs/>
                <w:sz w:val="28"/>
                <w:szCs w:val="28"/>
                <w:lang w:val="vi-VN"/>
              </w:rPr>
            </w:pPr>
          </w:p>
          <w:p w:rsidR="00A20AF5" w:rsidRPr="002D4CF5" w:rsidRDefault="00A20AF5" w:rsidP="002D4CF5">
            <w:pPr>
              <w:tabs>
                <w:tab w:val="left" w:pos="180"/>
              </w:tabs>
              <w:spacing w:line="360" w:lineRule="auto"/>
              <w:rPr>
                <w:b/>
                <w:bCs/>
                <w:iCs/>
                <w:sz w:val="28"/>
                <w:szCs w:val="28"/>
                <w:lang w:val="vi-VN"/>
              </w:rPr>
            </w:pPr>
            <w:r w:rsidRPr="002D4CF5">
              <w:rPr>
                <w:b/>
                <w:bCs/>
                <w:iCs/>
                <w:sz w:val="28"/>
                <w:szCs w:val="28"/>
                <w:lang w:val="vi-VN"/>
              </w:rPr>
              <w:t>Nhóm 1 trả lời:</w:t>
            </w:r>
          </w:p>
          <w:p w:rsidR="00A20AF5" w:rsidRPr="002D4CF5" w:rsidRDefault="00A20AF5" w:rsidP="002D4CF5">
            <w:pPr>
              <w:spacing w:line="360" w:lineRule="auto"/>
              <w:rPr>
                <w:sz w:val="28"/>
                <w:szCs w:val="28"/>
                <w:lang w:val="vi-VN"/>
              </w:rPr>
            </w:pPr>
            <w:r w:rsidRPr="002D4CF5">
              <w:rPr>
                <w:sz w:val="28"/>
                <w:szCs w:val="28"/>
                <w:lang w:val="vi-VN"/>
              </w:rPr>
              <w:t>- cánh chim mệt mỏi sau một ngày kiếm ăn.</w:t>
            </w:r>
          </w:p>
          <w:p w:rsidR="00A20AF5" w:rsidRPr="002D4CF5" w:rsidRDefault="00A20AF5" w:rsidP="002D4CF5">
            <w:pPr>
              <w:spacing w:line="360" w:lineRule="auto"/>
              <w:rPr>
                <w:sz w:val="28"/>
                <w:szCs w:val="28"/>
                <w:lang w:val="vi-VN"/>
              </w:rPr>
            </w:pPr>
            <w:r w:rsidRPr="002D4CF5">
              <w:rPr>
                <w:sz w:val="28"/>
                <w:szCs w:val="28"/>
                <w:lang w:val="vi-VN"/>
              </w:rPr>
              <w:t>-  chòm mây chôi nhẹ trên không.</w:t>
            </w:r>
          </w:p>
          <w:p w:rsidR="00A20AF5" w:rsidRPr="002D4CF5" w:rsidRDefault="00A20AF5" w:rsidP="002D4CF5">
            <w:pPr>
              <w:spacing w:line="360" w:lineRule="auto"/>
              <w:rPr>
                <w:sz w:val="28"/>
                <w:szCs w:val="28"/>
                <w:lang w:val="vi-VN"/>
              </w:rPr>
            </w:pPr>
            <w:r w:rsidRPr="002D4CF5">
              <w:rPr>
                <w:sz w:val="28"/>
                <w:szCs w:val="28"/>
                <w:lang w:val="vi-VN"/>
              </w:rPr>
              <w:t xml:space="preserve">- “ Cô vân” - cô lẻ </w:t>
            </w:r>
            <w:r w:rsidRPr="002D4CF5">
              <w:rPr>
                <w:b/>
                <w:bCs/>
                <w:sz w:val="28"/>
                <w:szCs w:val="28"/>
                <w:lang w:val="vi-VN"/>
              </w:rPr>
              <w:t>-</w:t>
            </w:r>
            <w:r w:rsidRPr="002D4CF5">
              <w:rPr>
                <w:sz w:val="28"/>
                <w:szCs w:val="28"/>
                <w:lang w:val="vi-VN"/>
              </w:rPr>
              <w:t xml:space="preserve"> của đám mây, “mạn mạn” là trôi chậm chậm, bản dịch trôi nhẹ chưa sát nghĩa.</w:t>
            </w:r>
          </w:p>
          <w:p w:rsidR="00A20AF5" w:rsidRPr="002D4CF5" w:rsidRDefault="00A20AF5" w:rsidP="002D4CF5">
            <w:pPr>
              <w:tabs>
                <w:tab w:val="left" w:pos="180"/>
              </w:tabs>
              <w:spacing w:line="360" w:lineRule="auto"/>
              <w:ind w:hanging="252"/>
              <w:rPr>
                <w:b/>
                <w:bCs/>
                <w:iCs/>
                <w:sz w:val="28"/>
                <w:szCs w:val="28"/>
                <w:lang w:val="vi-VN"/>
              </w:rPr>
            </w:pPr>
            <w:r w:rsidRPr="002D4CF5">
              <w:rPr>
                <w:b/>
                <w:bCs/>
                <w:iCs/>
                <w:sz w:val="28"/>
                <w:szCs w:val="28"/>
                <w:lang w:val="vi-VN"/>
              </w:rPr>
              <w:t xml:space="preserve">- - </w:t>
            </w:r>
            <w:r w:rsidRPr="002D4CF5">
              <w:rPr>
                <w:bCs/>
                <w:iCs/>
                <w:sz w:val="28"/>
                <w:szCs w:val="28"/>
                <w:lang w:val="vi-VN"/>
              </w:rPr>
              <w:t>yêu thiên nhiên, bình thản trong mọi hoàn cảnh.</w:t>
            </w:r>
            <w:r w:rsidRPr="002D4CF5">
              <w:rPr>
                <w:b/>
                <w:bCs/>
                <w:iCs/>
                <w:sz w:val="28"/>
                <w:szCs w:val="28"/>
                <w:lang w:val="vi-VN"/>
              </w:rPr>
              <w:t xml:space="preserve"> </w:t>
            </w:r>
          </w:p>
          <w:p w:rsidR="00A20AF5" w:rsidRPr="002D4CF5" w:rsidRDefault="00A20AF5" w:rsidP="002D4CF5">
            <w:pPr>
              <w:spacing w:line="360" w:lineRule="auto"/>
              <w:rPr>
                <w:sz w:val="28"/>
                <w:szCs w:val="28"/>
                <w:lang w:val="vi-VN"/>
              </w:rPr>
            </w:pPr>
            <w:r w:rsidRPr="002D4CF5">
              <w:rPr>
                <w:sz w:val="28"/>
                <w:szCs w:val="28"/>
                <w:lang w:val="vi-VN"/>
              </w:rPr>
              <w:t>- Nghệ thuật thơ cổ điển ( lấy điểm tả diện): phác hoạ vài nét mà miêu tả thời gian chiều tà, không gian bao la, hiu hắt.</w:t>
            </w:r>
          </w:p>
          <w:p w:rsidR="00A20AF5" w:rsidRPr="002D4CF5" w:rsidRDefault="00A20AF5" w:rsidP="002D4CF5">
            <w:pPr>
              <w:spacing w:line="360" w:lineRule="auto"/>
              <w:ind w:firstLine="724"/>
              <w:rPr>
                <w:b/>
                <w:i/>
                <w:sz w:val="28"/>
                <w:szCs w:val="28"/>
                <w:lang w:val="vi-VN"/>
              </w:rPr>
            </w:pPr>
            <w:r w:rsidRPr="002D4CF5">
              <w:rPr>
                <w:b/>
                <w:i/>
                <w:sz w:val="28"/>
                <w:szCs w:val="28"/>
                <w:lang w:val="vi-VN"/>
              </w:rPr>
              <w:t>(GV:</w:t>
            </w:r>
          </w:p>
          <w:p w:rsidR="00A20AF5" w:rsidRPr="002D4CF5" w:rsidRDefault="00A20AF5" w:rsidP="002D4CF5">
            <w:pPr>
              <w:spacing w:line="360" w:lineRule="auto"/>
              <w:ind w:firstLine="724"/>
              <w:rPr>
                <w:b/>
                <w:i/>
                <w:sz w:val="28"/>
                <w:szCs w:val="28"/>
                <w:lang w:val="vi-VN"/>
              </w:rPr>
            </w:pPr>
            <w:r w:rsidRPr="002D4CF5">
              <w:rPr>
                <w:b/>
                <w:i/>
                <w:sz w:val="28"/>
                <w:szCs w:val="28"/>
                <w:lang w:val="vi-VN"/>
              </w:rPr>
              <w:t>-Tích hợp với thơ trung đại : Bà Huyện Thanh Quan, Nguyễn Du về tả cảnh chiều</w:t>
            </w:r>
          </w:p>
          <w:p w:rsidR="00A20AF5" w:rsidRPr="002D4CF5" w:rsidRDefault="00A20AF5" w:rsidP="002D4CF5">
            <w:pPr>
              <w:spacing w:line="360" w:lineRule="auto"/>
              <w:ind w:firstLine="724"/>
              <w:rPr>
                <w:b/>
                <w:i/>
                <w:sz w:val="28"/>
                <w:szCs w:val="28"/>
                <w:lang w:val="vi-VN"/>
              </w:rPr>
            </w:pPr>
            <w:r w:rsidRPr="002D4CF5">
              <w:rPr>
                <w:b/>
                <w:i/>
                <w:sz w:val="28"/>
                <w:szCs w:val="28"/>
                <w:lang w:val="vi-VN"/>
              </w:rPr>
              <w:t>-Tích hợp với thơ Đường: Lý Bạch, Thôi Hiệu để liên hệ đến bút pháp thi trung hữu hoạ, tả cảnh ngụ tình...)</w:t>
            </w:r>
          </w:p>
          <w:p w:rsidR="00A20AF5" w:rsidRPr="002D4CF5" w:rsidRDefault="00A20AF5" w:rsidP="002D4CF5">
            <w:pPr>
              <w:spacing w:line="360" w:lineRule="auto"/>
              <w:rPr>
                <w:b/>
                <w:bCs/>
                <w:iCs/>
                <w:sz w:val="28"/>
                <w:szCs w:val="28"/>
                <w:lang w:val="vi-VN"/>
              </w:rPr>
            </w:pPr>
            <w:r w:rsidRPr="002D4CF5">
              <w:rPr>
                <w:b/>
                <w:bCs/>
                <w:iCs/>
                <w:sz w:val="28"/>
                <w:szCs w:val="28"/>
                <w:lang w:val="vi-VN"/>
              </w:rPr>
              <w:t>GV nhận xét và bổ sung.</w:t>
            </w:r>
          </w:p>
          <w:p w:rsidR="00A20AF5" w:rsidRPr="002D4CF5" w:rsidRDefault="00A20AF5" w:rsidP="002D4CF5">
            <w:pPr>
              <w:spacing w:line="360" w:lineRule="auto"/>
              <w:rPr>
                <w:bCs/>
                <w:i/>
                <w:iCs/>
                <w:sz w:val="28"/>
                <w:szCs w:val="28"/>
                <w:lang w:val="vi-VN"/>
              </w:rPr>
            </w:pPr>
            <w:r w:rsidRPr="002D4CF5">
              <w:rPr>
                <w:b/>
                <w:sz w:val="28"/>
                <w:szCs w:val="28"/>
                <w:lang w:val="vi-VN"/>
              </w:rPr>
              <w:t>+  Nhóm 2:</w:t>
            </w:r>
            <w:r w:rsidRPr="002D4CF5">
              <w:rPr>
                <w:sz w:val="28"/>
                <w:szCs w:val="28"/>
                <w:lang w:val="vi-VN"/>
              </w:rPr>
              <w:t xml:space="preserve"> </w:t>
            </w:r>
            <w:r w:rsidRPr="002D4CF5">
              <w:rPr>
                <w:bCs/>
                <w:i/>
                <w:iCs/>
                <w:sz w:val="28"/>
                <w:szCs w:val="28"/>
                <w:lang w:val="vi-VN"/>
              </w:rPr>
              <w:t>Hình ảnh ở câu thơ thứ ba có gì khác so với hình ảnh trong hai câu thơ đầu ? So với thơ cổ điển, hình ảnh đó có điểm gì giống và khác nhau?Ý nghĩa của hình ảnh ấy?</w:t>
            </w:r>
          </w:p>
          <w:p w:rsidR="00A20AF5" w:rsidRPr="002D4CF5" w:rsidRDefault="00A20AF5" w:rsidP="002D4CF5">
            <w:pPr>
              <w:tabs>
                <w:tab w:val="left" w:pos="180"/>
              </w:tabs>
              <w:spacing w:line="360" w:lineRule="auto"/>
              <w:ind w:firstLine="12"/>
              <w:rPr>
                <w:b/>
                <w:bCs/>
                <w:iCs/>
                <w:sz w:val="28"/>
                <w:szCs w:val="28"/>
                <w:lang w:val="vi-VN"/>
              </w:rPr>
            </w:pPr>
            <w:r w:rsidRPr="002D4CF5">
              <w:rPr>
                <w:b/>
                <w:bCs/>
                <w:iCs/>
                <w:sz w:val="28"/>
                <w:szCs w:val="28"/>
                <w:lang w:val="vi-VN"/>
              </w:rPr>
              <w:t>Nhóm 2 trả lời:</w:t>
            </w:r>
          </w:p>
          <w:p w:rsidR="00A20AF5" w:rsidRPr="002D4CF5" w:rsidRDefault="00A20AF5" w:rsidP="002D4CF5">
            <w:pPr>
              <w:spacing w:line="360" w:lineRule="auto"/>
              <w:rPr>
                <w:bCs/>
                <w:iCs/>
                <w:sz w:val="28"/>
                <w:szCs w:val="28"/>
                <w:lang w:val="vi-VN"/>
              </w:rPr>
            </w:pPr>
            <w:r w:rsidRPr="002D4CF5">
              <w:rPr>
                <w:sz w:val="28"/>
                <w:szCs w:val="28"/>
                <w:lang w:val="vi-VN"/>
              </w:rPr>
              <w:t xml:space="preserve"> </w:t>
            </w:r>
            <w:r w:rsidRPr="002D4CF5">
              <w:rPr>
                <w:bCs/>
                <w:iCs/>
                <w:sz w:val="28"/>
                <w:szCs w:val="28"/>
                <w:lang w:val="vi-VN"/>
              </w:rPr>
              <w:t>- hình ảnh cô em xóm núi đang làm việc “xay ngô”;</w:t>
            </w:r>
          </w:p>
          <w:p w:rsidR="00A20AF5" w:rsidRPr="002D4CF5" w:rsidRDefault="00A20AF5" w:rsidP="002D4CF5">
            <w:pPr>
              <w:spacing w:line="360" w:lineRule="auto"/>
              <w:rPr>
                <w:bCs/>
                <w:iCs/>
                <w:sz w:val="28"/>
                <w:szCs w:val="28"/>
                <w:lang w:val="vi-VN"/>
              </w:rPr>
            </w:pPr>
            <w:r w:rsidRPr="002D4CF5">
              <w:rPr>
                <w:bCs/>
                <w:iCs/>
                <w:sz w:val="28"/>
                <w:szCs w:val="28"/>
                <w:lang w:val="vi-VN"/>
              </w:rPr>
              <w:t>- So với hình ảnh thiếu nữ trong thơ cổ điển:</w:t>
            </w:r>
          </w:p>
          <w:p w:rsidR="00A20AF5" w:rsidRPr="002D4CF5" w:rsidRDefault="00A20AF5" w:rsidP="002D4CF5">
            <w:pPr>
              <w:spacing w:line="360" w:lineRule="auto"/>
              <w:rPr>
                <w:bCs/>
                <w:iCs/>
                <w:sz w:val="28"/>
                <w:szCs w:val="28"/>
                <w:lang w:val="vi-VN"/>
              </w:rPr>
            </w:pPr>
            <w:r w:rsidRPr="002D4CF5">
              <w:rPr>
                <w:bCs/>
                <w:iCs/>
                <w:sz w:val="28"/>
                <w:szCs w:val="28"/>
                <w:lang w:val="vi-VN"/>
              </w:rPr>
              <w:t>+ Giống: đều nói đến cái đẹp trẻ trung của người con gái</w:t>
            </w:r>
          </w:p>
          <w:p w:rsidR="00A20AF5" w:rsidRPr="002D4CF5" w:rsidRDefault="00A20AF5" w:rsidP="002D4CF5">
            <w:pPr>
              <w:spacing w:line="360" w:lineRule="auto"/>
              <w:rPr>
                <w:bCs/>
                <w:iCs/>
                <w:sz w:val="28"/>
                <w:szCs w:val="28"/>
                <w:lang w:val="vi-VN"/>
              </w:rPr>
            </w:pPr>
            <w:r w:rsidRPr="002D4CF5">
              <w:rPr>
                <w:bCs/>
                <w:iCs/>
                <w:sz w:val="28"/>
                <w:szCs w:val="28"/>
                <w:lang w:val="vi-VN"/>
              </w:rPr>
              <w:t xml:space="preserve">+ Khác: thơ cổ điển hướng đến cái đẹp hình thể, nhan sắc, ước lệ ( </w:t>
            </w:r>
            <w:r w:rsidRPr="002D4CF5">
              <w:rPr>
                <w:bCs/>
                <w:i/>
                <w:iCs/>
                <w:sz w:val="28"/>
                <w:szCs w:val="28"/>
                <w:lang w:val="vi-VN"/>
              </w:rPr>
              <w:t>Một hai nghiêng nước nghiêng thành- Thuý Kiều</w:t>
            </w:r>
            <w:r w:rsidRPr="002D4CF5">
              <w:rPr>
                <w:bCs/>
                <w:iCs/>
                <w:sz w:val="28"/>
                <w:szCs w:val="28"/>
                <w:lang w:val="vi-VN"/>
              </w:rPr>
              <w:t>); thơ HCM: hướng đến cái đẹp của con người cụ thể, đẹp từ trong lao động. Cái đẹp làm nên sự sống bất diệt.</w:t>
            </w:r>
          </w:p>
          <w:p w:rsidR="00A20AF5" w:rsidRPr="002D4CF5" w:rsidRDefault="00A20AF5" w:rsidP="002D4CF5">
            <w:pPr>
              <w:tabs>
                <w:tab w:val="left" w:pos="180"/>
              </w:tabs>
              <w:spacing w:line="360" w:lineRule="auto"/>
              <w:rPr>
                <w:bCs/>
                <w:iCs/>
                <w:sz w:val="28"/>
                <w:szCs w:val="28"/>
                <w:lang w:val="vi-VN"/>
              </w:rPr>
            </w:pPr>
            <w:r w:rsidRPr="002D4CF5">
              <w:rPr>
                <w:bCs/>
                <w:iCs/>
                <w:sz w:val="28"/>
                <w:szCs w:val="28"/>
                <w:lang w:val="vi-VN"/>
              </w:rPr>
              <w:t>=&gt; Sự ấm áp, niềm vui vì có sự xuất hiện của con người.</w:t>
            </w:r>
          </w:p>
          <w:p w:rsidR="00A20AF5" w:rsidRPr="002D4CF5" w:rsidRDefault="00A20AF5" w:rsidP="002D4CF5">
            <w:pPr>
              <w:spacing w:line="360" w:lineRule="auto"/>
              <w:rPr>
                <w:b/>
                <w:bCs/>
                <w:iCs/>
                <w:sz w:val="28"/>
                <w:szCs w:val="28"/>
                <w:lang w:val="vi-VN"/>
              </w:rPr>
            </w:pPr>
            <w:r w:rsidRPr="002D4CF5">
              <w:rPr>
                <w:b/>
                <w:bCs/>
                <w:iCs/>
                <w:sz w:val="28"/>
                <w:szCs w:val="28"/>
                <w:lang w:val="vi-VN"/>
              </w:rPr>
              <w:t>GV nhận xét và bổ sung.</w:t>
            </w:r>
          </w:p>
          <w:p w:rsidR="00A20AF5" w:rsidRPr="002D4CF5" w:rsidRDefault="00A20AF5" w:rsidP="002D4CF5">
            <w:pPr>
              <w:spacing w:line="360" w:lineRule="auto"/>
              <w:rPr>
                <w:bCs/>
                <w:i/>
                <w:sz w:val="28"/>
                <w:szCs w:val="28"/>
                <w:lang w:val="vi-VN"/>
              </w:rPr>
            </w:pPr>
          </w:p>
          <w:p w:rsidR="00A20AF5" w:rsidRPr="002D4CF5" w:rsidRDefault="00A20AF5" w:rsidP="002D4CF5">
            <w:pPr>
              <w:spacing w:line="360" w:lineRule="auto"/>
              <w:rPr>
                <w:bCs/>
                <w:sz w:val="28"/>
                <w:szCs w:val="28"/>
                <w:lang w:val="vi-VN"/>
              </w:rPr>
            </w:pPr>
            <w:r w:rsidRPr="002D4CF5">
              <w:rPr>
                <w:b/>
                <w:bCs/>
                <w:iCs/>
                <w:sz w:val="28"/>
                <w:szCs w:val="28"/>
                <w:lang w:val="vi-VN"/>
              </w:rPr>
              <w:t>+ Nhóm 3:</w:t>
            </w:r>
            <w:r w:rsidRPr="002D4CF5">
              <w:rPr>
                <w:bCs/>
                <w:iCs/>
                <w:sz w:val="28"/>
                <w:szCs w:val="28"/>
                <w:lang w:val="vi-VN"/>
              </w:rPr>
              <w:t xml:space="preserve"> </w:t>
            </w:r>
            <w:r w:rsidRPr="002D4CF5">
              <w:rPr>
                <w:bCs/>
                <w:i/>
                <w:iCs/>
                <w:sz w:val="28"/>
                <w:szCs w:val="28"/>
                <w:lang w:val="vi-VN"/>
              </w:rPr>
              <w:t>Cụm từ “ma bao túc – bao túc ma” sử dụng biện pháp nghệ thuật gì ? Tác dụng của biện pháp nghệ thuật ấy?</w:t>
            </w:r>
          </w:p>
          <w:p w:rsidR="00A20AF5" w:rsidRPr="002D4CF5" w:rsidRDefault="00A20AF5" w:rsidP="002D4CF5">
            <w:pPr>
              <w:tabs>
                <w:tab w:val="left" w:pos="180"/>
              </w:tabs>
              <w:spacing w:line="360" w:lineRule="auto"/>
              <w:rPr>
                <w:sz w:val="28"/>
                <w:szCs w:val="28"/>
                <w:lang w:val="vi-VN"/>
              </w:rPr>
            </w:pPr>
            <w:r w:rsidRPr="002D4CF5">
              <w:rPr>
                <w:b/>
                <w:bCs/>
                <w:iCs/>
                <w:sz w:val="28"/>
                <w:szCs w:val="28"/>
                <w:lang w:val="vi-VN"/>
              </w:rPr>
              <w:t>Nhóm 3 trả lời:</w:t>
            </w:r>
            <w:r w:rsidRPr="002D4CF5">
              <w:rPr>
                <w:sz w:val="28"/>
                <w:szCs w:val="28"/>
                <w:lang w:val="vi-VN"/>
              </w:rPr>
              <w:t xml:space="preserve">                                                                                                                                                                                                                                                                                                                                                                                                                                                                  </w:t>
            </w:r>
          </w:p>
          <w:p w:rsidR="00A20AF5" w:rsidRPr="002D4CF5" w:rsidRDefault="00A20AF5" w:rsidP="002D4CF5">
            <w:pPr>
              <w:spacing w:line="360" w:lineRule="auto"/>
              <w:rPr>
                <w:sz w:val="28"/>
                <w:szCs w:val="28"/>
                <w:lang w:val="vi-VN"/>
              </w:rPr>
            </w:pPr>
            <w:r w:rsidRPr="002D4CF5">
              <w:rPr>
                <w:b/>
                <w:sz w:val="28"/>
                <w:szCs w:val="28"/>
                <w:lang w:val="vi-VN"/>
              </w:rPr>
              <w:t xml:space="preserve">- </w:t>
            </w:r>
            <w:r w:rsidRPr="002D4CF5">
              <w:rPr>
                <w:sz w:val="28"/>
                <w:szCs w:val="28"/>
                <w:lang w:val="vi-VN"/>
              </w:rPr>
              <w:t>phép điệp “ma bao túc”, “bao túc ma”</w:t>
            </w:r>
          </w:p>
          <w:p w:rsidR="00A20AF5" w:rsidRPr="002D4CF5" w:rsidRDefault="00A20AF5" w:rsidP="002D4CF5">
            <w:pPr>
              <w:spacing w:line="360" w:lineRule="auto"/>
              <w:rPr>
                <w:b/>
                <w:sz w:val="28"/>
                <w:szCs w:val="28"/>
                <w:lang w:val="vi-VN"/>
              </w:rPr>
            </w:pPr>
            <w:r w:rsidRPr="002D4CF5">
              <w:rPr>
                <w:b/>
                <w:sz w:val="28"/>
                <w:szCs w:val="28"/>
                <w:lang w:val="vi-VN"/>
              </w:rPr>
              <w:t xml:space="preserve">- </w:t>
            </w:r>
            <w:r w:rsidRPr="002D4CF5">
              <w:rPr>
                <w:sz w:val="28"/>
                <w:szCs w:val="28"/>
                <w:lang w:val="vi-VN"/>
              </w:rPr>
              <w:t>Nghệ thuật diễn tả vòng quay theo chu kì, nghệ thuật nhịp điệu phối âm…</w:t>
            </w:r>
          </w:p>
          <w:p w:rsidR="00A20AF5" w:rsidRPr="002D4CF5" w:rsidRDefault="00A20AF5" w:rsidP="002D4CF5">
            <w:pPr>
              <w:spacing w:line="360" w:lineRule="auto"/>
              <w:rPr>
                <w:sz w:val="28"/>
                <w:szCs w:val="28"/>
                <w:lang w:val="vi-VN"/>
              </w:rPr>
            </w:pPr>
            <w:r w:rsidRPr="002D4CF5">
              <w:rPr>
                <w:sz w:val="28"/>
                <w:szCs w:val="28"/>
                <w:lang w:val="vi-VN"/>
              </w:rPr>
              <w:t>- Sự rung động tinh tế của một tấm, lòng yêu thiên nhiên; phong thái ung dung, thư thả của một tâm hồn thi sĩ chứ không phải của một người tù đày.</w:t>
            </w:r>
          </w:p>
          <w:p w:rsidR="00A20AF5" w:rsidRPr="002D4CF5" w:rsidRDefault="00A20AF5" w:rsidP="002D4CF5">
            <w:pPr>
              <w:spacing w:line="360" w:lineRule="auto"/>
              <w:rPr>
                <w:b/>
                <w:bCs/>
                <w:iCs/>
                <w:sz w:val="28"/>
                <w:szCs w:val="28"/>
                <w:lang w:val="vi-VN"/>
              </w:rPr>
            </w:pPr>
            <w:r w:rsidRPr="002D4CF5">
              <w:rPr>
                <w:b/>
                <w:bCs/>
                <w:iCs/>
                <w:sz w:val="28"/>
                <w:szCs w:val="28"/>
                <w:lang w:val="vi-VN"/>
              </w:rPr>
              <w:t>GV nhận xét và bổ sung.</w:t>
            </w:r>
          </w:p>
          <w:p w:rsidR="00A20AF5" w:rsidRPr="002D4CF5" w:rsidRDefault="00A20AF5" w:rsidP="002D4CF5">
            <w:pPr>
              <w:spacing w:line="360" w:lineRule="auto"/>
              <w:rPr>
                <w:b/>
                <w:bCs/>
                <w:iCs/>
                <w:sz w:val="28"/>
                <w:szCs w:val="28"/>
                <w:lang w:val="vi-VN"/>
              </w:rPr>
            </w:pPr>
          </w:p>
          <w:p w:rsidR="00A20AF5" w:rsidRPr="002D4CF5" w:rsidRDefault="00A20AF5" w:rsidP="002D4CF5">
            <w:pPr>
              <w:spacing w:line="360" w:lineRule="auto"/>
              <w:rPr>
                <w:b/>
                <w:sz w:val="28"/>
                <w:szCs w:val="28"/>
                <w:lang w:val="vi-VN"/>
              </w:rPr>
            </w:pPr>
            <w:r w:rsidRPr="002D4CF5">
              <w:rPr>
                <w:b/>
                <w:bCs/>
                <w:iCs/>
                <w:sz w:val="28"/>
                <w:szCs w:val="28"/>
                <w:lang w:val="vi-VN"/>
              </w:rPr>
              <w:t xml:space="preserve">+ Nhóm 4: </w:t>
            </w:r>
            <w:r w:rsidRPr="002D4CF5">
              <w:rPr>
                <w:bCs/>
                <w:i/>
                <w:iCs/>
                <w:sz w:val="28"/>
                <w:szCs w:val="28"/>
                <w:lang w:val="vi-VN"/>
              </w:rPr>
              <w:t xml:space="preserve">Phân tích ý nghĩa từ “hồng” khép bài thơ? </w:t>
            </w:r>
          </w:p>
          <w:p w:rsidR="00A20AF5" w:rsidRPr="002D4CF5" w:rsidRDefault="00A20AF5" w:rsidP="002D4CF5">
            <w:pPr>
              <w:spacing w:line="360" w:lineRule="auto"/>
              <w:rPr>
                <w:b/>
                <w:sz w:val="28"/>
                <w:szCs w:val="28"/>
                <w:lang w:val="vi-VN"/>
              </w:rPr>
            </w:pPr>
            <w:r w:rsidRPr="002D4CF5">
              <w:rPr>
                <w:b/>
                <w:bCs/>
                <w:iCs/>
                <w:sz w:val="28"/>
                <w:szCs w:val="28"/>
                <w:lang w:val="vi-VN"/>
              </w:rPr>
              <w:t xml:space="preserve">Nhóm 4: </w:t>
            </w:r>
          </w:p>
          <w:p w:rsidR="00A20AF5" w:rsidRPr="002D4CF5" w:rsidRDefault="00A20AF5" w:rsidP="002D4CF5">
            <w:pPr>
              <w:spacing w:line="360" w:lineRule="auto"/>
              <w:rPr>
                <w:sz w:val="28"/>
                <w:szCs w:val="28"/>
                <w:lang w:val="vi-VN"/>
              </w:rPr>
            </w:pPr>
            <w:r w:rsidRPr="002D4CF5">
              <w:rPr>
                <w:b/>
                <w:sz w:val="28"/>
                <w:szCs w:val="28"/>
                <w:lang w:val="vi-VN"/>
              </w:rPr>
              <w:t xml:space="preserve">- </w:t>
            </w:r>
            <w:r w:rsidRPr="002D4CF5">
              <w:rPr>
                <w:sz w:val="28"/>
                <w:szCs w:val="28"/>
                <w:lang w:val="vi-VN"/>
              </w:rPr>
              <w:t>Tinh thần lạc quan của người chiến sĩ cách mạng giàu nghị lực phi thường;</w:t>
            </w:r>
          </w:p>
          <w:p w:rsidR="00A20AF5" w:rsidRPr="002D4CF5" w:rsidRDefault="00A20AF5" w:rsidP="002D4CF5">
            <w:pPr>
              <w:spacing w:line="360" w:lineRule="auto"/>
              <w:rPr>
                <w:sz w:val="28"/>
                <w:szCs w:val="28"/>
                <w:lang w:val="vi-VN"/>
              </w:rPr>
            </w:pPr>
            <w:r w:rsidRPr="002D4CF5">
              <w:rPr>
                <w:sz w:val="28"/>
                <w:szCs w:val="28"/>
                <w:lang w:val="vi-VN"/>
              </w:rPr>
              <w:t>- Thể hiện tình yêu thương con người.</w:t>
            </w:r>
          </w:p>
          <w:p w:rsidR="00A20AF5" w:rsidRPr="002D4CF5" w:rsidRDefault="00A20AF5" w:rsidP="002D4CF5">
            <w:pPr>
              <w:spacing w:line="360" w:lineRule="auto"/>
              <w:rPr>
                <w:sz w:val="28"/>
                <w:szCs w:val="28"/>
                <w:lang w:val="vi-VN"/>
              </w:rPr>
            </w:pPr>
            <w:r w:rsidRPr="002D4CF5">
              <w:rPr>
                <w:sz w:val="28"/>
                <w:szCs w:val="28"/>
                <w:lang w:val="vi-VN"/>
              </w:rPr>
              <w:t>- Niềm tin vào tương lai tươi sáng “lò thanh rực hồng”.</w:t>
            </w:r>
          </w:p>
          <w:p w:rsidR="00A20AF5" w:rsidRPr="002D4CF5" w:rsidRDefault="00A20AF5" w:rsidP="002D4CF5">
            <w:pPr>
              <w:spacing w:line="360" w:lineRule="auto"/>
              <w:rPr>
                <w:b/>
                <w:sz w:val="28"/>
                <w:szCs w:val="28"/>
                <w:lang w:val="vi-VN"/>
              </w:rPr>
            </w:pPr>
          </w:p>
          <w:p w:rsidR="00A20AF5" w:rsidRPr="002D4CF5" w:rsidRDefault="00A20AF5" w:rsidP="002D4CF5">
            <w:pPr>
              <w:spacing w:line="360" w:lineRule="auto"/>
              <w:rPr>
                <w:sz w:val="28"/>
                <w:szCs w:val="28"/>
                <w:lang w:val="vi-VN"/>
              </w:rPr>
            </w:pPr>
            <w:r w:rsidRPr="002D4CF5">
              <w:rPr>
                <w:b/>
                <w:sz w:val="28"/>
                <w:szCs w:val="28"/>
                <w:lang w:val="vi-VN"/>
              </w:rPr>
              <w:t>GV nhận xét và bổ sung.</w:t>
            </w:r>
          </w:p>
        </w:tc>
        <w:tc>
          <w:tcPr>
            <w:tcW w:w="5009" w:type="dxa"/>
          </w:tcPr>
          <w:p w:rsidR="00A20AF5" w:rsidRPr="002D4CF5" w:rsidRDefault="00A20AF5" w:rsidP="002D4CF5">
            <w:pPr>
              <w:spacing w:line="360" w:lineRule="auto"/>
              <w:rPr>
                <w:b/>
                <w:i/>
                <w:sz w:val="28"/>
                <w:szCs w:val="28"/>
                <w:lang w:val="vi-VN"/>
              </w:rPr>
            </w:pPr>
            <w:r w:rsidRPr="002D4CF5">
              <w:rPr>
                <w:b/>
                <w:i/>
                <w:sz w:val="28"/>
                <w:szCs w:val="28"/>
                <w:lang w:val="vi-VN"/>
              </w:rPr>
              <w:t>II/ Đọc - hiểu văn bản:</w:t>
            </w:r>
          </w:p>
          <w:p w:rsidR="00A20AF5" w:rsidRPr="002D4CF5" w:rsidRDefault="00A20AF5" w:rsidP="002D4CF5">
            <w:pPr>
              <w:spacing w:line="360" w:lineRule="auto"/>
              <w:rPr>
                <w:b/>
                <w:sz w:val="28"/>
                <w:szCs w:val="28"/>
                <w:lang w:val="vi-VN"/>
              </w:rPr>
            </w:pPr>
            <w:r w:rsidRPr="002D4CF5">
              <w:rPr>
                <w:b/>
                <w:sz w:val="28"/>
                <w:szCs w:val="28"/>
                <w:lang w:val="vi-VN"/>
              </w:rPr>
              <w:t>1/ Bức tranh thiên nhiên chiều muộn nơi núi rừng</w:t>
            </w:r>
            <w:r w:rsidRPr="002D4CF5">
              <w:rPr>
                <w:sz w:val="28"/>
                <w:szCs w:val="28"/>
                <w:lang w:val="vi-VN"/>
              </w:rPr>
              <w:t xml:space="preserve"> </w:t>
            </w:r>
          </w:p>
          <w:p w:rsidR="00A20AF5" w:rsidRPr="002D4CF5" w:rsidRDefault="00A20AF5" w:rsidP="002D4CF5">
            <w:pPr>
              <w:spacing w:line="360" w:lineRule="auto"/>
              <w:rPr>
                <w:sz w:val="28"/>
                <w:szCs w:val="28"/>
                <w:lang w:val="vi-VN"/>
              </w:rPr>
            </w:pPr>
            <w:r w:rsidRPr="002D4CF5">
              <w:rPr>
                <w:sz w:val="28"/>
                <w:szCs w:val="28"/>
                <w:lang w:val="vi-VN"/>
              </w:rPr>
              <w:t xml:space="preserve">- Bức tranh thiên nhiên chiều muộn: </w:t>
            </w:r>
          </w:p>
          <w:p w:rsidR="00A20AF5" w:rsidRPr="002D4CF5" w:rsidRDefault="00A20AF5" w:rsidP="002D4CF5">
            <w:pPr>
              <w:spacing w:line="360" w:lineRule="auto"/>
              <w:rPr>
                <w:sz w:val="28"/>
                <w:szCs w:val="28"/>
                <w:lang w:val="vi-VN"/>
              </w:rPr>
            </w:pPr>
            <w:r w:rsidRPr="002D4CF5">
              <w:rPr>
                <w:sz w:val="28"/>
                <w:szCs w:val="28"/>
                <w:lang w:val="vi-VN"/>
              </w:rPr>
              <w:t>+ Hình ảnh: cánh chim  mệt mỏi tìm chốn ngủ, chòm mây cô đơn trôi lững lờ giữa tầng không.</w:t>
            </w:r>
          </w:p>
          <w:p w:rsidR="00A20AF5" w:rsidRPr="002D4CF5" w:rsidRDefault="00A20AF5" w:rsidP="002D4CF5">
            <w:pPr>
              <w:spacing w:line="360" w:lineRule="auto"/>
              <w:rPr>
                <w:sz w:val="28"/>
                <w:szCs w:val="28"/>
                <w:lang w:val="vi-VN"/>
              </w:rPr>
            </w:pPr>
            <w:r w:rsidRPr="002D4CF5">
              <w:rPr>
                <w:sz w:val="28"/>
                <w:szCs w:val="28"/>
                <w:lang w:val="vi-VN"/>
              </w:rPr>
              <w:t>+ “quyện điểu”, “cô vân” thể hiện chất liệu cổ điển của bài thơ.</w:t>
            </w:r>
          </w:p>
          <w:p w:rsidR="00A20AF5" w:rsidRPr="002D4CF5" w:rsidRDefault="00A20AF5" w:rsidP="002D4CF5">
            <w:pPr>
              <w:spacing w:line="360" w:lineRule="auto"/>
              <w:rPr>
                <w:sz w:val="28"/>
                <w:szCs w:val="28"/>
                <w:lang w:val="vi-VN"/>
              </w:rPr>
            </w:pPr>
            <w:r w:rsidRPr="002D4CF5">
              <w:rPr>
                <w:sz w:val="28"/>
                <w:szCs w:val="28"/>
                <w:lang w:val="vi-VN"/>
              </w:rPr>
              <w:t>- Sự vận động: “Tầm túc thụ, độ thiên không” là sự di chuyển có định hướng</w:t>
            </w:r>
          </w:p>
          <w:p w:rsidR="00A20AF5" w:rsidRPr="002D4CF5" w:rsidRDefault="00A20AF5" w:rsidP="002D4CF5">
            <w:pPr>
              <w:spacing w:line="360" w:lineRule="auto"/>
              <w:rPr>
                <w:sz w:val="28"/>
                <w:szCs w:val="28"/>
                <w:lang w:val="vi-VN"/>
              </w:rPr>
            </w:pPr>
            <w:r w:rsidRPr="002D4CF5">
              <w:rPr>
                <w:sz w:val="28"/>
                <w:szCs w:val="28"/>
              </w:rPr>
              <w:sym w:font="Wingdings 3" w:char="F022"/>
            </w:r>
            <w:r w:rsidRPr="002D4CF5">
              <w:rPr>
                <w:sz w:val="28"/>
                <w:szCs w:val="28"/>
                <w:lang w:val="vi-VN"/>
              </w:rPr>
              <w:t xml:space="preserve"> Câu thơ có sự kết hợp giữa cổ điển và hiện đại.</w:t>
            </w:r>
          </w:p>
          <w:p w:rsidR="00A20AF5" w:rsidRPr="002D4CF5" w:rsidRDefault="00A20AF5" w:rsidP="002D4CF5">
            <w:pPr>
              <w:spacing w:line="360" w:lineRule="auto"/>
              <w:rPr>
                <w:b/>
                <w:sz w:val="28"/>
                <w:szCs w:val="28"/>
                <w:lang w:val="vi-VN"/>
              </w:rPr>
            </w:pPr>
            <w:r w:rsidRPr="002D4CF5">
              <w:rPr>
                <w:sz w:val="28"/>
                <w:szCs w:val="28"/>
                <w:lang w:val="vi-VN"/>
              </w:rPr>
              <w:t xml:space="preserve">- </w:t>
            </w:r>
            <w:r w:rsidRPr="002D4CF5">
              <w:rPr>
                <w:b/>
                <w:sz w:val="28"/>
                <w:szCs w:val="28"/>
                <w:lang w:val="vi-VN"/>
              </w:rPr>
              <w:t>Vẻ đẹp tâm hồn, tình yêu thiên nhiên và phong thái ung dung, tự tại trong mọi hoàn cảnh.</w:t>
            </w:r>
          </w:p>
          <w:p w:rsidR="00A20AF5" w:rsidRPr="002D4CF5" w:rsidRDefault="00A20AF5" w:rsidP="002D4CF5">
            <w:pPr>
              <w:spacing w:line="360" w:lineRule="auto"/>
              <w:rPr>
                <w:sz w:val="28"/>
                <w:szCs w:val="28"/>
                <w:lang w:val="vi-VN"/>
              </w:rPr>
            </w:pPr>
            <w:r w:rsidRPr="002D4CF5">
              <w:rPr>
                <w:b/>
                <w:i/>
                <w:sz w:val="28"/>
                <w:szCs w:val="28"/>
              </w:rPr>
              <w:sym w:font="Wingdings 3" w:char="F05B"/>
            </w:r>
            <w:r w:rsidRPr="002D4CF5">
              <w:rPr>
                <w:b/>
                <w:i/>
                <w:sz w:val="28"/>
                <w:szCs w:val="28"/>
                <w:lang w:val="vi-VN"/>
              </w:rPr>
              <w:t xml:space="preserve"> </w:t>
            </w:r>
            <w:r w:rsidRPr="002D4CF5">
              <w:rPr>
                <w:sz w:val="28"/>
                <w:szCs w:val="28"/>
                <w:lang w:val="vi-VN"/>
              </w:rPr>
              <w:t xml:space="preserve">Với cách miêu tả chấm phá, thiên nhiên buổi chiều tối được gợi lên đẹp nhưng đượm buồn. Thể hiện lòng yêu thiên nhiên và phong thái ung dung, tự tại trong mọi hoàn cảnh. </w:t>
            </w:r>
          </w:p>
          <w:p w:rsidR="00A20AF5" w:rsidRPr="002D4CF5" w:rsidRDefault="00A20AF5" w:rsidP="002D4CF5">
            <w:pPr>
              <w:spacing w:line="360" w:lineRule="auto"/>
              <w:rPr>
                <w:sz w:val="28"/>
                <w:szCs w:val="28"/>
                <w:lang w:val="vi-VN"/>
              </w:rPr>
            </w:pPr>
          </w:p>
          <w:p w:rsidR="00A20AF5" w:rsidRPr="002D4CF5" w:rsidRDefault="00A20AF5" w:rsidP="002D4CF5">
            <w:pPr>
              <w:spacing w:line="360" w:lineRule="auto"/>
              <w:rPr>
                <w:sz w:val="28"/>
                <w:szCs w:val="28"/>
                <w:lang w:val="vi-VN"/>
              </w:rPr>
            </w:pPr>
          </w:p>
          <w:p w:rsidR="00A20AF5" w:rsidRPr="002D4CF5" w:rsidRDefault="00A20AF5" w:rsidP="002D4CF5">
            <w:pPr>
              <w:spacing w:line="360" w:lineRule="auto"/>
              <w:rPr>
                <w:sz w:val="28"/>
                <w:szCs w:val="28"/>
                <w:lang w:val="vi-VN"/>
              </w:rPr>
            </w:pPr>
          </w:p>
          <w:p w:rsidR="00A20AF5" w:rsidRPr="002D4CF5" w:rsidRDefault="00A20AF5" w:rsidP="002D4CF5">
            <w:pPr>
              <w:spacing w:line="360" w:lineRule="auto"/>
              <w:rPr>
                <w:sz w:val="28"/>
                <w:szCs w:val="28"/>
                <w:lang w:val="vi-VN"/>
              </w:rPr>
            </w:pPr>
          </w:p>
          <w:p w:rsidR="00A20AF5" w:rsidRPr="002D4CF5" w:rsidRDefault="00A20AF5" w:rsidP="002D4CF5">
            <w:pPr>
              <w:spacing w:line="360" w:lineRule="auto"/>
              <w:rPr>
                <w:sz w:val="28"/>
                <w:szCs w:val="28"/>
                <w:lang w:val="vi-VN"/>
              </w:rPr>
            </w:pPr>
            <w:r w:rsidRPr="002D4CF5">
              <w:rPr>
                <w:b/>
                <w:sz w:val="28"/>
                <w:szCs w:val="28"/>
                <w:lang w:val="vi-VN"/>
              </w:rPr>
              <w:t>2.  Bức tranh cuộc sống ở vùng sơn cước.</w:t>
            </w:r>
            <w:r w:rsidRPr="002D4CF5">
              <w:rPr>
                <w:sz w:val="28"/>
                <w:szCs w:val="28"/>
                <w:lang w:val="vi-VN"/>
              </w:rPr>
              <w:t xml:space="preserve"> </w:t>
            </w:r>
          </w:p>
          <w:p w:rsidR="00A20AF5" w:rsidRPr="002D4CF5" w:rsidRDefault="00A20AF5" w:rsidP="002D4CF5">
            <w:pPr>
              <w:spacing w:line="360" w:lineRule="auto"/>
              <w:rPr>
                <w:sz w:val="28"/>
                <w:szCs w:val="28"/>
                <w:lang w:val="vi-VN"/>
              </w:rPr>
            </w:pPr>
            <w:r w:rsidRPr="002D4CF5">
              <w:rPr>
                <w:sz w:val="28"/>
                <w:szCs w:val="28"/>
                <w:lang w:val="vi-VN"/>
              </w:rPr>
              <w:t xml:space="preserve"> - </w:t>
            </w:r>
            <w:r w:rsidRPr="002D4CF5">
              <w:rPr>
                <w:i/>
                <w:sz w:val="28"/>
                <w:szCs w:val="28"/>
                <w:lang w:val="vi-VN"/>
              </w:rPr>
              <w:t>Cô em xóm núi xay ngô</w:t>
            </w:r>
            <w:r w:rsidRPr="002D4CF5">
              <w:rPr>
                <w:sz w:val="28"/>
                <w:szCs w:val="28"/>
                <w:lang w:val="vi-VN"/>
              </w:rPr>
              <w:t xml:space="preserve"> </w:t>
            </w:r>
            <w:r w:rsidRPr="002D4CF5">
              <w:rPr>
                <w:i/>
                <w:sz w:val="28"/>
                <w:szCs w:val="28"/>
                <w:lang w:val="vi-VN"/>
              </w:rPr>
              <w:t>tối</w:t>
            </w:r>
            <w:r w:rsidRPr="002D4CF5">
              <w:rPr>
                <w:sz w:val="28"/>
                <w:szCs w:val="28"/>
                <w:lang w:val="vi-VN"/>
              </w:rPr>
              <w:t>: vẻ đẹp khỏe khoắn  của người con gái xóm núi đang xay ngô bên lò than. Cuộc sống đời thường đem lại cho người tù hơi ấm, niềm vui.</w:t>
            </w:r>
          </w:p>
          <w:p w:rsidR="00A20AF5" w:rsidRPr="002D4CF5" w:rsidRDefault="00A20AF5" w:rsidP="002D4CF5">
            <w:pPr>
              <w:spacing w:line="360" w:lineRule="auto"/>
              <w:rPr>
                <w:sz w:val="28"/>
                <w:szCs w:val="28"/>
                <w:lang w:val="vi-VN"/>
              </w:rPr>
            </w:pPr>
            <w:r w:rsidRPr="002D4CF5">
              <w:rPr>
                <w:sz w:val="28"/>
                <w:szCs w:val="28"/>
                <w:lang w:val="vi-VN"/>
              </w:rPr>
              <w:t xml:space="preserve">- Biện pháp điệp vòng </w:t>
            </w:r>
            <w:r w:rsidRPr="002D4CF5">
              <w:rPr>
                <w:sz w:val="28"/>
                <w:szCs w:val="28"/>
              </w:rPr>
              <w:sym w:font="Wingdings 3" w:char="F022"/>
            </w:r>
            <w:r w:rsidRPr="002D4CF5">
              <w:rPr>
                <w:sz w:val="28"/>
                <w:szCs w:val="28"/>
                <w:lang w:val="vi-VN"/>
              </w:rPr>
              <w:t xml:space="preserve"> vòng quay của công việc. Câu thơ không nói đến cái tối mà vẫn gợi được tối.</w:t>
            </w:r>
          </w:p>
          <w:p w:rsidR="00A20AF5" w:rsidRPr="002D4CF5" w:rsidRDefault="00A20AF5" w:rsidP="002D4CF5">
            <w:pPr>
              <w:spacing w:line="360" w:lineRule="auto"/>
              <w:rPr>
                <w:b/>
                <w:sz w:val="28"/>
                <w:szCs w:val="28"/>
                <w:lang w:val="vi-VN"/>
              </w:rPr>
            </w:pPr>
            <w:r w:rsidRPr="002D4CF5">
              <w:rPr>
                <w:sz w:val="28"/>
                <w:szCs w:val="28"/>
                <w:lang w:val="vi-VN"/>
              </w:rPr>
              <w:t xml:space="preserve">- </w:t>
            </w:r>
            <w:r w:rsidRPr="002D4CF5">
              <w:rPr>
                <w:b/>
                <w:sz w:val="28"/>
                <w:szCs w:val="28"/>
                <w:lang w:val="vi-VN"/>
              </w:rPr>
              <w:t>Sự vận động của tự nhiên cũng là sự vận động của tư tưởng, hình tượng thơ HCM:</w:t>
            </w:r>
            <w:r w:rsidRPr="002D4CF5">
              <w:rPr>
                <w:sz w:val="28"/>
                <w:szCs w:val="28"/>
                <w:lang w:val="vi-VN"/>
              </w:rPr>
              <w:t xml:space="preserve"> </w:t>
            </w:r>
            <w:r w:rsidRPr="002D4CF5">
              <w:rPr>
                <w:b/>
                <w:sz w:val="28"/>
                <w:szCs w:val="28"/>
                <w:lang w:val="vi-VN"/>
              </w:rPr>
              <w:t>Chiều chuyển dần sang tối nhưng bức tranh thơ lại mở ra bằng ánh sáng rực hồng.</w:t>
            </w:r>
          </w:p>
          <w:p w:rsidR="00A20AF5" w:rsidRPr="002D4CF5" w:rsidRDefault="00A20AF5" w:rsidP="002D4CF5">
            <w:pPr>
              <w:spacing w:line="360" w:lineRule="auto"/>
              <w:rPr>
                <w:sz w:val="28"/>
                <w:szCs w:val="28"/>
                <w:lang w:val="vi-VN"/>
              </w:rPr>
            </w:pPr>
            <w:r w:rsidRPr="002D4CF5">
              <w:rPr>
                <w:sz w:val="28"/>
                <w:szCs w:val="28"/>
                <w:lang w:val="vi-VN"/>
              </w:rPr>
              <w:t xml:space="preserve">- Nghệ thuật sử dụng nhãn tự </w:t>
            </w:r>
            <w:r w:rsidRPr="002D4CF5">
              <w:rPr>
                <w:b/>
                <w:i/>
                <w:sz w:val="28"/>
                <w:szCs w:val="28"/>
                <w:lang w:val="vi-VN"/>
              </w:rPr>
              <w:t>“hồng”</w:t>
            </w:r>
            <w:r w:rsidRPr="002D4CF5">
              <w:rPr>
                <w:sz w:val="28"/>
                <w:szCs w:val="28"/>
                <w:lang w:val="vi-VN"/>
              </w:rPr>
              <w:t xml:space="preserve"> làm ta có cảm giác cái nóng ấm bao trùm bài thơ, câu thơ rực lên sắc màu tha thiết tin yêu cuộc sống. </w:t>
            </w:r>
          </w:p>
          <w:p w:rsidR="00A20AF5" w:rsidRPr="002D4CF5" w:rsidRDefault="00A20AF5" w:rsidP="002D4CF5">
            <w:pPr>
              <w:spacing w:line="360" w:lineRule="auto"/>
              <w:rPr>
                <w:b/>
                <w:sz w:val="28"/>
                <w:szCs w:val="28"/>
                <w:lang w:val="vi-VN"/>
              </w:rPr>
            </w:pPr>
            <w:r w:rsidRPr="002D4CF5">
              <w:rPr>
                <w:sz w:val="28"/>
                <w:szCs w:val="28"/>
                <w:lang w:val="vi-VN"/>
              </w:rPr>
              <w:t xml:space="preserve">- </w:t>
            </w:r>
            <w:r w:rsidRPr="002D4CF5">
              <w:rPr>
                <w:b/>
                <w:sz w:val="28"/>
                <w:szCs w:val="28"/>
                <w:lang w:val="vi-VN"/>
              </w:rPr>
              <w:t>Cùng với sự vận động của thời gian là sự vận động của mạch thơ, tư tưởng người làm thơ: từ tối đến sáng, từ tàn lụi đến sinh sôi, từ buồn sang vui, từ lạnh lẽo cô đơn sang ấm nóng tình người.</w:t>
            </w:r>
          </w:p>
          <w:p w:rsidR="00A20AF5" w:rsidRPr="002D4CF5" w:rsidRDefault="00A20AF5" w:rsidP="002D4CF5">
            <w:pPr>
              <w:spacing w:line="360" w:lineRule="auto"/>
              <w:rPr>
                <w:sz w:val="28"/>
                <w:szCs w:val="28"/>
                <w:lang w:val="vi-VN"/>
              </w:rPr>
            </w:pPr>
            <w:r w:rsidRPr="002D4CF5">
              <w:rPr>
                <w:sz w:val="28"/>
                <w:szCs w:val="28"/>
              </w:rPr>
              <w:sym w:font="Wingdings 3" w:char="F05B"/>
            </w:r>
            <w:r w:rsidRPr="002D4CF5">
              <w:rPr>
                <w:sz w:val="28"/>
                <w:szCs w:val="28"/>
                <w:lang w:val="vi-VN"/>
              </w:rPr>
              <w:t xml:space="preserve"> Lòng yêu thương cuộc sống, con người của Bác; sự vận động có chiều hướng lạc quan bởi luôn hướng về sự sống, ánh sáng và tương lai.</w:t>
            </w:r>
          </w:p>
        </w:tc>
      </w:tr>
      <w:tr w:rsidR="00A20AF5" w:rsidRPr="002D4CF5" w:rsidTr="00A20AF5">
        <w:trPr>
          <w:trHeight w:val="2442"/>
        </w:trPr>
        <w:tc>
          <w:tcPr>
            <w:tcW w:w="4981" w:type="dxa"/>
            <w:shd w:val="clear" w:color="auto" w:fill="auto"/>
          </w:tcPr>
          <w:p w:rsidR="00A20AF5" w:rsidRPr="002D4CF5" w:rsidRDefault="00A20AF5" w:rsidP="002D4CF5">
            <w:pPr>
              <w:spacing w:line="360" w:lineRule="auto"/>
              <w:rPr>
                <w:b/>
                <w:sz w:val="28"/>
                <w:szCs w:val="28"/>
                <w:lang w:val="vi-VN"/>
              </w:rPr>
            </w:pPr>
            <w:r w:rsidRPr="002D4CF5">
              <w:rPr>
                <w:b/>
                <w:sz w:val="28"/>
                <w:szCs w:val="28"/>
                <w:lang w:val="vi-VN"/>
              </w:rPr>
              <w:t>GV hướng dẫn HS tìm hiểu đặc sắc nghệ thuật bài thơ.</w:t>
            </w:r>
          </w:p>
          <w:p w:rsidR="00A20AF5" w:rsidRPr="002D4CF5" w:rsidRDefault="00A20AF5" w:rsidP="002D4CF5">
            <w:pPr>
              <w:spacing w:line="360" w:lineRule="auto"/>
              <w:rPr>
                <w:sz w:val="28"/>
                <w:szCs w:val="28"/>
                <w:lang w:val="vi-VN"/>
              </w:rPr>
            </w:pPr>
            <w:r w:rsidRPr="002D4CF5">
              <w:rPr>
                <w:sz w:val="28"/>
                <w:szCs w:val="28"/>
                <w:lang w:val="vi-VN"/>
              </w:rPr>
              <w:t>GV: Nêu đặc sắc nghệ thuật của tác phẩm ?</w:t>
            </w:r>
          </w:p>
          <w:p w:rsidR="00A20AF5" w:rsidRPr="002D4CF5" w:rsidRDefault="00A20AF5" w:rsidP="002D4CF5">
            <w:pPr>
              <w:spacing w:line="360" w:lineRule="auto"/>
              <w:rPr>
                <w:b/>
                <w:iCs/>
                <w:sz w:val="28"/>
                <w:szCs w:val="28"/>
                <w:lang w:val="vi-VN"/>
              </w:rPr>
            </w:pPr>
          </w:p>
          <w:p w:rsidR="00A20AF5" w:rsidRPr="002D4CF5" w:rsidRDefault="00A20AF5" w:rsidP="002D4CF5">
            <w:pPr>
              <w:spacing w:line="360" w:lineRule="auto"/>
              <w:rPr>
                <w:b/>
                <w:iCs/>
                <w:sz w:val="28"/>
                <w:szCs w:val="28"/>
                <w:lang w:val="vi-VN"/>
              </w:rPr>
            </w:pPr>
          </w:p>
          <w:p w:rsidR="00A20AF5" w:rsidRPr="002D4CF5" w:rsidRDefault="00A20AF5" w:rsidP="002D4CF5">
            <w:pPr>
              <w:spacing w:line="360" w:lineRule="auto"/>
              <w:rPr>
                <w:sz w:val="28"/>
                <w:szCs w:val="28"/>
                <w:lang w:val="vi-VN"/>
              </w:rPr>
            </w:pPr>
            <w:r w:rsidRPr="002D4CF5">
              <w:rPr>
                <w:sz w:val="28"/>
                <w:szCs w:val="28"/>
                <w:lang w:val="vi-VN"/>
              </w:rPr>
              <w:t>GV: Hãy rút ra ý nghĩa văn bản ?</w:t>
            </w:r>
          </w:p>
          <w:p w:rsidR="00A20AF5" w:rsidRPr="002D4CF5" w:rsidRDefault="00A20AF5" w:rsidP="002D4CF5">
            <w:pPr>
              <w:tabs>
                <w:tab w:val="left" w:pos="510"/>
                <w:tab w:val="left" w:pos="540"/>
              </w:tabs>
              <w:spacing w:line="360" w:lineRule="auto"/>
              <w:rPr>
                <w:b/>
                <w:sz w:val="28"/>
                <w:szCs w:val="28"/>
                <w:lang w:val="vi-VN"/>
              </w:rPr>
            </w:pPr>
            <w:r w:rsidRPr="002D4CF5">
              <w:rPr>
                <w:b/>
                <w:sz w:val="28"/>
                <w:szCs w:val="28"/>
                <w:lang w:val="vi-VN"/>
              </w:rPr>
              <w:t>GV nhận xét, chốt ý.</w:t>
            </w:r>
          </w:p>
          <w:p w:rsidR="00A20AF5" w:rsidRPr="002D4CF5" w:rsidRDefault="00A20AF5" w:rsidP="002D4CF5">
            <w:pPr>
              <w:spacing w:line="360" w:lineRule="auto"/>
              <w:rPr>
                <w:sz w:val="28"/>
                <w:szCs w:val="28"/>
                <w:lang w:val="vi-VN"/>
              </w:rPr>
            </w:pPr>
            <w:r w:rsidRPr="002D4CF5">
              <w:rPr>
                <w:sz w:val="28"/>
                <w:szCs w:val="28"/>
                <w:lang w:val="vi-VN"/>
              </w:rPr>
              <w:t>* Tổng kết bài học theo những câu hỏi của GV.</w:t>
            </w:r>
          </w:p>
          <w:p w:rsidR="00A20AF5" w:rsidRPr="002D4CF5" w:rsidRDefault="00A20AF5" w:rsidP="002D4CF5">
            <w:pPr>
              <w:spacing w:line="360" w:lineRule="auto"/>
              <w:rPr>
                <w:sz w:val="28"/>
                <w:szCs w:val="28"/>
                <w:lang w:val="vi-VN"/>
              </w:rPr>
            </w:pPr>
            <w:r w:rsidRPr="002D4CF5">
              <w:rPr>
                <w:sz w:val="28"/>
                <w:szCs w:val="28"/>
                <w:lang w:val="vi-VN"/>
              </w:rPr>
              <w:t>GV: Qua bài thơ, em thấy tinh thần yêu nước của Hồ Chí Minh thể hiện như thế nào? Bài học nhận thức và hành động dành cho tuổi trẻ được rút ra từ bài thơ là gì?</w:t>
            </w:r>
          </w:p>
          <w:p w:rsidR="00A20AF5" w:rsidRPr="002D4CF5" w:rsidRDefault="00A20AF5" w:rsidP="002D4CF5">
            <w:pPr>
              <w:spacing w:line="360" w:lineRule="auto"/>
              <w:rPr>
                <w:b/>
                <w:i/>
                <w:sz w:val="28"/>
                <w:szCs w:val="28"/>
                <w:lang w:val="vi-VN"/>
              </w:rPr>
            </w:pPr>
            <w:r w:rsidRPr="002D4CF5">
              <w:rPr>
                <w:b/>
                <w:i/>
                <w:sz w:val="28"/>
                <w:szCs w:val="28"/>
                <w:lang w:val="vi-VN"/>
              </w:rPr>
              <w:t>GV Tích hợp kiến thức Giáo dục công dân lớp 10( bài CÔNG DÂN VỚI SỰ NGHIỆP XÂY DỰNG VÀ BẢO VỆ TỔ QUỐC), tích hợp tư tưởng đạo đức Hồ Chí Minh để hướng dẫn học sinh tìm hiểu bài học về tinh thần lạc quan, niềm tin vào cuộc sống, về ý chí nghị lực…</w:t>
            </w:r>
          </w:p>
          <w:p w:rsidR="00A20AF5" w:rsidRPr="002D4CF5" w:rsidRDefault="00A20AF5" w:rsidP="002D4CF5">
            <w:pPr>
              <w:spacing w:line="360" w:lineRule="auto"/>
              <w:rPr>
                <w:sz w:val="28"/>
                <w:szCs w:val="28"/>
                <w:lang w:val="vi-VN"/>
              </w:rPr>
            </w:pPr>
          </w:p>
        </w:tc>
        <w:tc>
          <w:tcPr>
            <w:tcW w:w="5009" w:type="dxa"/>
          </w:tcPr>
          <w:p w:rsidR="00A20AF5" w:rsidRPr="002D4CF5" w:rsidRDefault="00A20AF5" w:rsidP="002D4CF5">
            <w:pPr>
              <w:spacing w:line="360" w:lineRule="auto"/>
              <w:rPr>
                <w:b/>
                <w:sz w:val="28"/>
                <w:szCs w:val="28"/>
                <w:lang w:val="vi-VN"/>
              </w:rPr>
            </w:pPr>
            <w:r w:rsidRPr="002D4CF5">
              <w:rPr>
                <w:b/>
                <w:sz w:val="28"/>
                <w:szCs w:val="28"/>
                <w:lang w:val="vi-VN"/>
              </w:rPr>
              <w:t xml:space="preserve"> III. Tổng kết:</w:t>
            </w:r>
          </w:p>
          <w:p w:rsidR="00A20AF5" w:rsidRPr="002D4CF5" w:rsidRDefault="00A20AF5" w:rsidP="002D4CF5">
            <w:pPr>
              <w:spacing w:line="360" w:lineRule="auto"/>
              <w:rPr>
                <w:b/>
                <w:sz w:val="28"/>
                <w:szCs w:val="28"/>
                <w:lang w:val="vi-VN"/>
              </w:rPr>
            </w:pPr>
            <w:r w:rsidRPr="002D4CF5">
              <w:rPr>
                <w:b/>
                <w:sz w:val="28"/>
                <w:szCs w:val="28"/>
                <w:lang w:val="vi-VN"/>
              </w:rPr>
              <w:t>1. Nghệ thuật:</w:t>
            </w:r>
          </w:p>
          <w:p w:rsidR="00A20AF5" w:rsidRPr="002D4CF5" w:rsidRDefault="00A20AF5" w:rsidP="002D4CF5">
            <w:pPr>
              <w:spacing w:line="360" w:lineRule="auto"/>
              <w:rPr>
                <w:sz w:val="28"/>
                <w:szCs w:val="28"/>
                <w:lang w:val="vi-VN"/>
              </w:rPr>
            </w:pPr>
            <w:r w:rsidRPr="002D4CF5">
              <w:rPr>
                <w:sz w:val="28"/>
                <w:szCs w:val="28"/>
                <w:lang w:val="vi-VN"/>
              </w:rPr>
              <w:t>- Từ ngữ cô đọng, hàm súc.</w:t>
            </w:r>
          </w:p>
          <w:p w:rsidR="00A20AF5" w:rsidRPr="002D4CF5" w:rsidRDefault="00A20AF5" w:rsidP="002D4CF5">
            <w:pPr>
              <w:spacing w:line="360" w:lineRule="auto"/>
              <w:rPr>
                <w:sz w:val="28"/>
                <w:szCs w:val="28"/>
                <w:lang w:val="vi-VN"/>
              </w:rPr>
            </w:pPr>
            <w:r w:rsidRPr="002D4CF5">
              <w:rPr>
                <w:sz w:val="28"/>
                <w:szCs w:val="28"/>
                <w:lang w:val="vi-VN"/>
              </w:rPr>
              <w:t>- Thủ pháp đối lập, điệp liên hoàn,..</w:t>
            </w:r>
          </w:p>
          <w:p w:rsidR="00A20AF5" w:rsidRPr="002D4CF5" w:rsidRDefault="00A20AF5" w:rsidP="002D4CF5">
            <w:pPr>
              <w:spacing w:line="360" w:lineRule="auto"/>
              <w:rPr>
                <w:b/>
                <w:i/>
                <w:sz w:val="28"/>
                <w:szCs w:val="28"/>
                <w:lang w:val="vi-VN"/>
              </w:rPr>
            </w:pPr>
            <w:r w:rsidRPr="002D4CF5">
              <w:rPr>
                <w:b/>
                <w:sz w:val="28"/>
                <w:szCs w:val="28"/>
                <w:lang w:val="vi-VN"/>
              </w:rPr>
              <w:t>2</w:t>
            </w:r>
            <w:r w:rsidRPr="002D4CF5">
              <w:rPr>
                <w:b/>
                <w:i/>
                <w:sz w:val="28"/>
                <w:szCs w:val="28"/>
                <w:lang w:val="vi-VN"/>
              </w:rPr>
              <w:t>. Ý nghĩa văn bản:</w:t>
            </w:r>
          </w:p>
          <w:p w:rsidR="00A20AF5" w:rsidRPr="002D4CF5" w:rsidRDefault="00A20AF5" w:rsidP="002D4CF5">
            <w:pPr>
              <w:spacing w:line="360" w:lineRule="auto"/>
              <w:rPr>
                <w:sz w:val="28"/>
                <w:szCs w:val="28"/>
                <w:lang w:val="vi-VN"/>
              </w:rPr>
            </w:pPr>
            <w:r w:rsidRPr="002D4CF5">
              <w:rPr>
                <w:sz w:val="28"/>
                <w:szCs w:val="28"/>
                <w:lang w:val="vi-VN"/>
              </w:rPr>
              <w:t xml:space="preserve">        Vẻ đẹp tâm hồn và nhân cách nghệ sĩ- chiến sĩ Hồ Chí Minh: yêu thiên nhiên, yêu con người, yêu cuộc sống; kiên cường vượt lên hoàn cảnh, luôn ung dung, tự tại lạc quan trong mọi cảnh ngộ đời sống.</w:t>
            </w:r>
          </w:p>
        </w:tc>
      </w:tr>
    </w:tbl>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6750"/>
        <w:tblGridChange w:id="197">
          <w:tblGrid>
            <w:gridCol w:w="3240"/>
            <w:gridCol w:w="6750"/>
          </w:tblGrid>
        </w:tblGridChange>
      </w:tblGrid>
      <w:tr w:rsidR="00A20AF5" w:rsidRPr="002D4CF5" w:rsidTr="00A20AF5">
        <w:trPr>
          <w:trHeight w:val="647"/>
        </w:trPr>
        <w:tc>
          <w:tcPr>
            <w:tcW w:w="3240" w:type="dxa"/>
            <w:shd w:val="clear" w:color="auto" w:fill="auto"/>
          </w:tcPr>
          <w:p w:rsidR="00A20AF5" w:rsidRPr="002D4CF5" w:rsidRDefault="00A20AF5"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750" w:type="dxa"/>
          </w:tcPr>
          <w:p w:rsidR="00A20AF5" w:rsidRPr="002D4CF5" w:rsidRDefault="00A20AF5"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A20AF5" w:rsidRPr="002D4CF5" w:rsidTr="00A20AF5">
        <w:trPr>
          <w:trHeight w:val="647"/>
        </w:trPr>
        <w:tc>
          <w:tcPr>
            <w:tcW w:w="3240" w:type="dxa"/>
            <w:shd w:val="clear" w:color="auto" w:fill="auto"/>
          </w:tcPr>
          <w:p w:rsidR="00A20AF5" w:rsidRPr="002D4CF5" w:rsidRDefault="00A20AF5" w:rsidP="002D4CF5">
            <w:pPr>
              <w:spacing w:line="360" w:lineRule="auto"/>
              <w:rPr>
                <w:b/>
                <w:sz w:val="28"/>
                <w:szCs w:val="28"/>
                <w:lang w:val="vi-VN"/>
              </w:rPr>
            </w:pPr>
            <w:r w:rsidRPr="002D4CF5">
              <w:rPr>
                <w:b/>
                <w:sz w:val="28"/>
                <w:szCs w:val="28"/>
                <w:lang w:val="vi-VN"/>
              </w:rPr>
              <w:t xml:space="preserve">GV giao nhiệm vụ: </w:t>
            </w:r>
          </w:p>
          <w:p w:rsidR="00A20AF5" w:rsidRPr="002D4CF5" w:rsidRDefault="00A20AF5" w:rsidP="002D4CF5">
            <w:pPr>
              <w:spacing w:line="360" w:lineRule="auto"/>
              <w:rPr>
                <w:sz w:val="28"/>
                <w:szCs w:val="28"/>
                <w:lang w:val="vi-VN"/>
              </w:rPr>
            </w:pPr>
            <w:r w:rsidRPr="002D4CF5">
              <w:rPr>
                <w:sz w:val="28"/>
                <w:szCs w:val="28"/>
                <w:lang w:val="vi-VN"/>
              </w:rPr>
              <w:t xml:space="preserve">1/ Nêu thể thơ của bài thơ ? </w:t>
            </w:r>
          </w:p>
          <w:p w:rsidR="00A20AF5" w:rsidRPr="002D4CF5" w:rsidRDefault="00A20AF5" w:rsidP="002D4CF5">
            <w:pPr>
              <w:autoSpaceDE w:val="0"/>
              <w:autoSpaceDN w:val="0"/>
              <w:adjustRightInd w:val="0"/>
              <w:spacing w:line="360" w:lineRule="auto"/>
              <w:ind w:firstLine="720"/>
              <w:rPr>
                <w:sz w:val="28"/>
                <w:szCs w:val="28"/>
                <w:lang w:val="vi-VN"/>
              </w:rPr>
            </w:pPr>
            <w:r w:rsidRPr="002D4CF5">
              <w:rPr>
                <w:sz w:val="28"/>
                <w:szCs w:val="28"/>
                <w:lang w:val="vi-VN"/>
              </w:rPr>
              <w:t xml:space="preserve"> 2/ Xác định phép điệp ở hai câu thơ 3 và 4 phần phiên âm. Nêu hiệu quả nghệ thuật của phép điệp đó.</w:t>
            </w:r>
          </w:p>
          <w:p w:rsidR="00A20AF5" w:rsidRPr="002D4CF5" w:rsidRDefault="00A20AF5" w:rsidP="002D4CF5">
            <w:pPr>
              <w:spacing w:line="360" w:lineRule="auto"/>
              <w:ind w:firstLine="720"/>
              <w:rPr>
                <w:sz w:val="28"/>
                <w:szCs w:val="28"/>
                <w:lang w:val="vi-VN"/>
              </w:rPr>
            </w:pPr>
            <w:r w:rsidRPr="002D4CF5">
              <w:rPr>
                <w:sz w:val="28"/>
                <w:szCs w:val="28"/>
                <w:lang w:val="vi-VN"/>
              </w:rPr>
              <w:t> 3/ Trong hai câu thơ cuối, những hình ảnh nào đã làm cho tâm trạng tác giả thay đổi ? Nêu ý nghĩa của những hình ảnh đó.</w:t>
            </w:r>
          </w:p>
          <w:p w:rsidR="00A20AF5" w:rsidRPr="002D4CF5" w:rsidRDefault="00A20AF5"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p>
          <w:p w:rsidR="00A20AF5" w:rsidRPr="002D4CF5" w:rsidRDefault="00A20AF5" w:rsidP="002D4CF5">
            <w:pPr>
              <w:spacing w:line="360" w:lineRule="auto"/>
              <w:rPr>
                <w:sz w:val="28"/>
                <w:szCs w:val="28"/>
                <w:lang w:val="vi-VN"/>
              </w:rPr>
            </w:pPr>
          </w:p>
          <w:p w:rsidR="00A20AF5" w:rsidRPr="002D4CF5" w:rsidRDefault="00A20AF5" w:rsidP="002D4CF5">
            <w:pPr>
              <w:spacing w:line="360" w:lineRule="auto"/>
              <w:rPr>
                <w:sz w:val="28"/>
                <w:szCs w:val="28"/>
                <w:lang w:val="vi-VN"/>
              </w:rPr>
            </w:pPr>
            <w:r w:rsidRPr="002D4CF5">
              <w:rPr>
                <w:sz w:val="28"/>
                <w:szCs w:val="28"/>
                <w:lang w:val="vi-VN"/>
              </w:rPr>
              <w:t>-   HS thực hiện nhiệm vụ:</w:t>
            </w:r>
          </w:p>
          <w:p w:rsidR="00A20AF5" w:rsidRPr="002D4CF5" w:rsidRDefault="00A20AF5" w:rsidP="002D4CF5">
            <w:pPr>
              <w:spacing w:line="360" w:lineRule="auto"/>
              <w:rPr>
                <w:b/>
                <w:sz w:val="28"/>
                <w:szCs w:val="28"/>
                <w:lang w:val="vi-VN"/>
              </w:rPr>
            </w:pPr>
            <w:r w:rsidRPr="002D4CF5">
              <w:rPr>
                <w:sz w:val="28"/>
                <w:szCs w:val="28"/>
                <w:lang w:val="vi-VN"/>
              </w:rPr>
              <w:t xml:space="preserve">-  HS báo  cáo kết quả thực hiện nhiệm vụ: </w:t>
            </w:r>
          </w:p>
          <w:p w:rsidR="00A20AF5" w:rsidRPr="002D4CF5" w:rsidRDefault="00A20AF5" w:rsidP="002D4CF5">
            <w:pPr>
              <w:pStyle w:val="listparagraph1cxspmiddle"/>
              <w:spacing w:before="0" w:beforeAutospacing="0" w:after="0" w:afterAutospacing="0" w:line="360" w:lineRule="auto"/>
              <w:rPr>
                <w:b/>
                <w:bCs/>
                <w:color w:val="000000"/>
                <w:sz w:val="28"/>
                <w:szCs w:val="28"/>
                <w:lang w:val="vi-VN"/>
              </w:rPr>
            </w:pPr>
          </w:p>
        </w:tc>
        <w:tc>
          <w:tcPr>
            <w:tcW w:w="6750" w:type="dxa"/>
          </w:tcPr>
          <w:p w:rsidR="00A20AF5" w:rsidRPr="002D4CF5" w:rsidRDefault="00A20AF5" w:rsidP="002D4CF5">
            <w:pPr>
              <w:spacing w:line="360" w:lineRule="auto"/>
              <w:ind w:firstLine="720"/>
              <w:rPr>
                <w:i/>
                <w:sz w:val="28"/>
                <w:szCs w:val="28"/>
                <w:lang w:val="vi-VN"/>
              </w:rPr>
            </w:pPr>
            <w:r w:rsidRPr="002D4CF5">
              <w:rPr>
                <w:i/>
                <w:sz w:val="28"/>
                <w:szCs w:val="28"/>
                <w:lang w:val="vi-VN"/>
              </w:rPr>
              <w:t>Trả lời:</w:t>
            </w:r>
          </w:p>
          <w:p w:rsidR="00A20AF5" w:rsidRPr="002D4CF5" w:rsidRDefault="00A20AF5" w:rsidP="002D4CF5">
            <w:pPr>
              <w:spacing w:line="360" w:lineRule="auto"/>
              <w:ind w:firstLine="720"/>
              <w:rPr>
                <w:sz w:val="28"/>
                <w:szCs w:val="28"/>
                <w:lang w:val="vi-VN"/>
              </w:rPr>
            </w:pPr>
            <w:r w:rsidRPr="002D4CF5">
              <w:rPr>
                <w:sz w:val="28"/>
                <w:szCs w:val="28"/>
                <w:lang w:val="vi-VN"/>
              </w:rPr>
              <w:t>1/ Thể của bài thơ: thất ngôn tứ tuyệt Đường luật.</w:t>
            </w:r>
          </w:p>
          <w:p w:rsidR="00A20AF5" w:rsidRPr="002D4CF5" w:rsidRDefault="00A20AF5" w:rsidP="002D4CF5">
            <w:pPr>
              <w:autoSpaceDE w:val="0"/>
              <w:autoSpaceDN w:val="0"/>
              <w:adjustRightInd w:val="0"/>
              <w:spacing w:line="360" w:lineRule="auto"/>
              <w:ind w:firstLine="720"/>
              <w:rPr>
                <w:sz w:val="28"/>
                <w:szCs w:val="28"/>
                <w:lang w:val="vi-VN"/>
              </w:rPr>
            </w:pPr>
            <w:r w:rsidRPr="002D4CF5">
              <w:rPr>
                <w:sz w:val="28"/>
                <w:szCs w:val="28"/>
                <w:shd w:val="clear" w:color="auto" w:fill="FFFFFF"/>
                <w:lang w:val="vi-VN"/>
              </w:rPr>
              <w:t xml:space="preserve">2/ </w:t>
            </w:r>
            <w:r w:rsidRPr="002D4CF5">
              <w:rPr>
                <w:sz w:val="28"/>
                <w:szCs w:val="28"/>
                <w:lang w:val="vi-VN"/>
              </w:rPr>
              <w:t xml:space="preserve">Phép điệp ở hai câu thơ 3 và 4 phần phiên âm : </w:t>
            </w:r>
            <w:r w:rsidRPr="002D4CF5">
              <w:rPr>
                <w:i/>
                <w:sz w:val="28"/>
                <w:szCs w:val="28"/>
                <w:lang w:val="vi-VN"/>
              </w:rPr>
              <w:t xml:space="preserve">ma bao túc-bao túc ma. </w:t>
            </w:r>
            <w:r w:rsidRPr="002D4CF5">
              <w:rPr>
                <w:sz w:val="28"/>
                <w:szCs w:val="28"/>
                <w:lang w:val="vi-VN"/>
              </w:rPr>
              <w:t>Đó là phép điệp ngữ bắt cầu vắt dòng.</w:t>
            </w:r>
          </w:p>
          <w:p w:rsidR="00A20AF5" w:rsidRPr="002D4CF5" w:rsidRDefault="00A20AF5" w:rsidP="002D4CF5">
            <w:pPr>
              <w:autoSpaceDE w:val="0"/>
              <w:autoSpaceDN w:val="0"/>
              <w:adjustRightInd w:val="0"/>
              <w:spacing w:line="360" w:lineRule="auto"/>
              <w:ind w:firstLine="720"/>
              <w:rPr>
                <w:sz w:val="28"/>
                <w:szCs w:val="28"/>
                <w:lang w:val="vi-VN"/>
              </w:rPr>
            </w:pPr>
            <w:r w:rsidRPr="002D4CF5">
              <w:rPr>
                <w:sz w:val="28"/>
                <w:szCs w:val="28"/>
                <w:lang w:val="vi-VN"/>
              </w:rPr>
              <w:t>Hiệu quả nghệ thuật của phép điệp đó :</w:t>
            </w:r>
          </w:p>
          <w:p w:rsidR="00A20AF5" w:rsidRPr="002D4CF5" w:rsidRDefault="00A20AF5" w:rsidP="002D4CF5">
            <w:pPr>
              <w:autoSpaceDE w:val="0"/>
              <w:autoSpaceDN w:val="0"/>
              <w:adjustRightInd w:val="0"/>
              <w:spacing w:line="360" w:lineRule="auto"/>
              <w:ind w:firstLine="720"/>
              <w:rPr>
                <w:sz w:val="28"/>
                <w:szCs w:val="28"/>
                <w:lang w:val="vi-VN"/>
              </w:rPr>
            </w:pPr>
            <w:r w:rsidRPr="002D4CF5">
              <w:rPr>
                <w:sz w:val="28"/>
                <w:szCs w:val="28"/>
                <w:lang w:val="vi-VN"/>
              </w:rPr>
              <w:t xml:space="preserve">-Diễn tả vòng quay cối xay ngô của </w:t>
            </w:r>
            <w:r w:rsidRPr="002D4CF5">
              <w:rPr>
                <w:i/>
                <w:sz w:val="28"/>
                <w:szCs w:val="28"/>
                <w:lang w:val="vi-VN"/>
              </w:rPr>
              <w:t>sơn thôn thiếu nữ</w:t>
            </w:r>
            <w:r w:rsidRPr="002D4CF5">
              <w:rPr>
                <w:sz w:val="28"/>
                <w:szCs w:val="28"/>
                <w:lang w:val="vi-VN"/>
              </w:rPr>
              <w:t>, một động tác lao động nặng nhọc, đều đều, thể hiện sự kiên nhẫn, cần cù của người lao động ;</w:t>
            </w:r>
          </w:p>
          <w:p w:rsidR="00A20AF5" w:rsidRPr="002D4CF5" w:rsidRDefault="00A20AF5" w:rsidP="002D4CF5">
            <w:pPr>
              <w:autoSpaceDE w:val="0"/>
              <w:autoSpaceDN w:val="0"/>
              <w:adjustRightInd w:val="0"/>
              <w:spacing w:line="360" w:lineRule="auto"/>
              <w:ind w:firstLine="720"/>
              <w:rPr>
                <w:sz w:val="28"/>
                <w:szCs w:val="28"/>
                <w:lang w:val="vi-VN"/>
              </w:rPr>
            </w:pPr>
            <w:r w:rsidRPr="002D4CF5">
              <w:rPr>
                <w:sz w:val="28"/>
                <w:szCs w:val="28"/>
                <w:lang w:val="vi-VN"/>
              </w:rPr>
              <w:t>- Sự thu nhỏ không gian từ bầu trời cao rộng thu vào cảnh bếp lửa hồng ;</w:t>
            </w:r>
          </w:p>
          <w:p w:rsidR="00A20AF5" w:rsidRPr="002D4CF5" w:rsidRDefault="00A20AF5" w:rsidP="002D4CF5">
            <w:pPr>
              <w:autoSpaceDE w:val="0"/>
              <w:autoSpaceDN w:val="0"/>
              <w:adjustRightInd w:val="0"/>
              <w:spacing w:line="360" w:lineRule="auto"/>
              <w:ind w:firstLine="720"/>
              <w:rPr>
                <w:sz w:val="28"/>
                <w:szCs w:val="28"/>
                <w:lang w:val="vi-VN"/>
              </w:rPr>
            </w:pPr>
            <w:r w:rsidRPr="002D4CF5">
              <w:rPr>
                <w:sz w:val="28"/>
                <w:szCs w:val="28"/>
                <w:lang w:val="vi-VN"/>
              </w:rPr>
              <w:t>- Sự chuyển vận của thời gian tự nhiên từ chiều sang tối qua sự chuyển vận của những vòng quay cối xay ngô ;</w:t>
            </w:r>
          </w:p>
          <w:p w:rsidR="00A20AF5" w:rsidRPr="002D4CF5" w:rsidRDefault="00A20AF5" w:rsidP="002D4CF5">
            <w:pPr>
              <w:autoSpaceDE w:val="0"/>
              <w:autoSpaceDN w:val="0"/>
              <w:adjustRightInd w:val="0"/>
              <w:spacing w:line="360" w:lineRule="auto"/>
              <w:ind w:firstLine="720"/>
              <w:rPr>
                <w:sz w:val="28"/>
                <w:szCs w:val="28"/>
                <w:lang w:val="vi-VN"/>
              </w:rPr>
            </w:pPr>
            <w:r w:rsidRPr="002D4CF5">
              <w:rPr>
                <w:sz w:val="28"/>
                <w:szCs w:val="28"/>
                <w:lang w:val="vi-VN"/>
              </w:rPr>
              <w:t>-Mang lại chút hơi ấm của cuộc sống con người cho người tù cả ngày vất vả.</w:t>
            </w:r>
          </w:p>
          <w:p w:rsidR="00A20AF5" w:rsidRPr="002D4CF5" w:rsidRDefault="00A20AF5" w:rsidP="002D4CF5">
            <w:pPr>
              <w:spacing w:line="360" w:lineRule="auto"/>
              <w:ind w:firstLine="720"/>
              <w:rPr>
                <w:sz w:val="28"/>
                <w:szCs w:val="28"/>
                <w:lang w:val="vi-VN"/>
              </w:rPr>
            </w:pPr>
            <w:r w:rsidRPr="002D4CF5">
              <w:rPr>
                <w:sz w:val="28"/>
                <w:szCs w:val="28"/>
                <w:shd w:val="clear" w:color="auto" w:fill="FFFFFF"/>
                <w:lang w:val="vi-VN"/>
              </w:rPr>
              <w:t xml:space="preserve">3/ </w:t>
            </w:r>
            <w:r w:rsidRPr="002D4CF5">
              <w:rPr>
                <w:sz w:val="28"/>
                <w:szCs w:val="28"/>
                <w:lang w:val="vi-VN"/>
              </w:rPr>
              <w:t>Trong hai câu thơ cuối, những hình ảnh đã làm cho tâm trạng tác giả thay đổi : hình ảnh con người và ánh sáng. </w:t>
            </w:r>
          </w:p>
          <w:p w:rsidR="00A20AF5" w:rsidRPr="002D4CF5" w:rsidRDefault="00A20AF5" w:rsidP="002D4CF5">
            <w:pPr>
              <w:spacing w:line="360" w:lineRule="auto"/>
              <w:ind w:firstLine="720"/>
              <w:rPr>
                <w:sz w:val="28"/>
                <w:szCs w:val="28"/>
                <w:lang w:val="vi-VN"/>
              </w:rPr>
            </w:pPr>
            <w:r w:rsidRPr="002D4CF5">
              <w:rPr>
                <w:sz w:val="28"/>
                <w:szCs w:val="28"/>
                <w:lang w:val="vi-VN"/>
              </w:rPr>
              <w:t>Ý nghĩa của những hình ảnh đó :</w:t>
            </w:r>
          </w:p>
          <w:p w:rsidR="00A20AF5" w:rsidRPr="002D4CF5" w:rsidRDefault="00A20AF5" w:rsidP="002D4CF5">
            <w:pPr>
              <w:spacing w:line="360" w:lineRule="auto"/>
              <w:ind w:firstLine="720"/>
              <w:rPr>
                <w:sz w:val="28"/>
                <w:szCs w:val="28"/>
                <w:lang w:val="vi-VN"/>
              </w:rPr>
            </w:pPr>
            <w:r w:rsidRPr="002D4CF5">
              <w:rPr>
                <w:sz w:val="28"/>
                <w:szCs w:val="28"/>
                <w:lang w:val="vi-VN"/>
              </w:rPr>
              <w:t xml:space="preserve"> - Con người: đó là người con gái xay ngô chuẩn bị cho bữa ăn chiều. Cô là hình ảnh trung tâm trong bức tranh chiều tối. Dáng dấp của cô, động tác của cô mang đến một màu sắc khoẻ khoắn cho bức tranh thơ.</w:t>
            </w:r>
          </w:p>
          <w:p w:rsidR="00A20AF5" w:rsidRPr="002D4CF5" w:rsidRDefault="00A20AF5" w:rsidP="002D4CF5">
            <w:pPr>
              <w:spacing w:line="360" w:lineRule="auto"/>
              <w:ind w:firstLine="720"/>
              <w:rPr>
                <w:sz w:val="28"/>
                <w:szCs w:val="28"/>
              </w:rPr>
            </w:pPr>
            <w:r w:rsidRPr="002D4CF5">
              <w:rPr>
                <w:sz w:val="28"/>
                <w:szCs w:val="28"/>
                <w:lang w:val="vi-VN"/>
              </w:rPr>
              <w:t xml:space="preserve">- Hình ảnh : đó là lò than </w:t>
            </w:r>
            <w:r w:rsidRPr="002D4CF5">
              <w:rPr>
                <w:i/>
                <w:sz w:val="28"/>
                <w:szCs w:val="28"/>
                <w:lang w:val="vi-VN"/>
              </w:rPr>
              <w:t>rực hồng</w:t>
            </w:r>
            <w:r w:rsidRPr="002D4CF5">
              <w:rPr>
                <w:sz w:val="28"/>
                <w:szCs w:val="28"/>
                <w:lang w:val="vi-VN"/>
              </w:rPr>
              <w:t>. Đây là hình ảnh kết thúc bài thơ đã làm toả sáng cả không gian, làm ấm nóng tâm trạng nhà thơ, không còn cảm giác mệt mỏi, buồn bã, thay vào đó là một niềm vui với sự sống.</w:t>
            </w:r>
          </w:p>
        </w:tc>
      </w:tr>
    </w:tbl>
    <w:p w:rsidR="00597147" w:rsidRPr="002D4CF5" w:rsidRDefault="00597147" w:rsidP="002D4CF5">
      <w:pPr>
        <w:spacing w:line="360" w:lineRule="auto"/>
        <w:rPr>
          <w:b/>
          <w:sz w:val="28"/>
          <w:szCs w:val="28"/>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00"/>
        <w:tblGridChange w:id="198">
          <w:tblGrid>
            <w:gridCol w:w="3600"/>
            <w:gridCol w:w="6300"/>
          </w:tblGrid>
        </w:tblGridChange>
      </w:tblGrid>
      <w:tr w:rsidR="00E85D31" w:rsidRPr="002D4CF5" w:rsidTr="00E85D31">
        <w:trPr>
          <w:trHeight w:val="647"/>
        </w:trPr>
        <w:tc>
          <w:tcPr>
            <w:tcW w:w="3600" w:type="dxa"/>
            <w:shd w:val="clear" w:color="auto" w:fill="auto"/>
          </w:tcPr>
          <w:p w:rsidR="00E85D31" w:rsidRPr="002D4CF5" w:rsidRDefault="00E85D3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00" w:type="dxa"/>
          </w:tcPr>
          <w:p w:rsidR="00E85D31" w:rsidRPr="002D4CF5" w:rsidRDefault="00E85D31"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E85D31" w:rsidRPr="002D4CF5" w:rsidTr="00E85D31">
        <w:trPr>
          <w:trHeight w:val="647"/>
        </w:trPr>
        <w:tc>
          <w:tcPr>
            <w:tcW w:w="3600" w:type="dxa"/>
            <w:shd w:val="clear" w:color="auto" w:fill="auto"/>
          </w:tcPr>
          <w:p w:rsidR="00E85D31" w:rsidRPr="002D4CF5" w:rsidRDefault="00E85D31" w:rsidP="002D4CF5">
            <w:pPr>
              <w:spacing w:line="360" w:lineRule="auto"/>
              <w:rPr>
                <w:b/>
                <w:sz w:val="28"/>
                <w:szCs w:val="28"/>
              </w:rPr>
            </w:pPr>
            <w:r w:rsidRPr="002D4CF5">
              <w:rPr>
                <w:b/>
                <w:sz w:val="28"/>
                <w:szCs w:val="28"/>
                <w:lang w:val="vi-VN"/>
              </w:rPr>
              <w:t xml:space="preserve">GV giao nhiệm vụ: </w:t>
            </w:r>
          </w:p>
          <w:p w:rsidR="00E85D31" w:rsidRPr="002D4CF5" w:rsidRDefault="00E85D31" w:rsidP="002D4CF5">
            <w:pPr>
              <w:spacing w:line="360" w:lineRule="auto"/>
              <w:rPr>
                <w:b/>
                <w:sz w:val="28"/>
                <w:szCs w:val="28"/>
                <w:lang w:val="vi-VN"/>
              </w:rPr>
            </w:pPr>
            <w:r w:rsidRPr="002D4CF5">
              <w:rPr>
                <w:sz w:val="28"/>
                <w:szCs w:val="28"/>
              </w:rPr>
              <w:t xml:space="preserve">      </w:t>
            </w:r>
            <w:r w:rsidRPr="002D4CF5">
              <w:rPr>
                <w:sz w:val="28"/>
                <w:szCs w:val="28"/>
                <w:lang w:val="vi-VN"/>
              </w:rPr>
              <w:t>Có ý kiến cho rằng cảnh thiên nhiên trong 2 câu thơ đầu vừa tương phản, vừa tương đồng với nhân vật trữ tình. Ý kiến của em như thế nào?</w:t>
            </w:r>
          </w:p>
          <w:p w:rsidR="00E85D31" w:rsidRPr="002D4CF5" w:rsidRDefault="00E85D31" w:rsidP="002D4CF5">
            <w:pPr>
              <w:spacing w:line="360" w:lineRule="auto"/>
              <w:rPr>
                <w:sz w:val="28"/>
                <w:szCs w:val="28"/>
                <w:lang w:val="vi-VN"/>
              </w:rPr>
            </w:pPr>
          </w:p>
          <w:p w:rsidR="00E85D31" w:rsidRPr="002D4CF5" w:rsidRDefault="00E85D31" w:rsidP="002D4CF5">
            <w:pPr>
              <w:spacing w:line="360" w:lineRule="auto"/>
              <w:rPr>
                <w:sz w:val="28"/>
                <w:szCs w:val="28"/>
                <w:lang w:val="vi-VN"/>
              </w:rPr>
            </w:pPr>
            <w:r w:rsidRPr="002D4CF5">
              <w:rPr>
                <w:sz w:val="28"/>
                <w:szCs w:val="28"/>
                <w:lang w:val="vi-VN"/>
              </w:rPr>
              <w:t>-   HS thực hiện nhiệm vụ:</w:t>
            </w:r>
          </w:p>
          <w:p w:rsidR="00E85D31" w:rsidRPr="002D4CF5" w:rsidRDefault="00E85D31" w:rsidP="002D4CF5">
            <w:pPr>
              <w:spacing w:line="360" w:lineRule="auto"/>
              <w:rPr>
                <w:b/>
                <w:sz w:val="28"/>
                <w:szCs w:val="28"/>
                <w:lang w:val="vi-VN"/>
              </w:rPr>
            </w:pPr>
            <w:r w:rsidRPr="002D4CF5">
              <w:rPr>
                <w:sz w:val="28"/>
                <w:szCs w:val="28"/>
                <w:lang w:val="vi-VN"/>
              </w:rPr>
              <w:t xml:space="preserve">-  HS báo  cáo kết quả thực hiện nhiệm vụ: </w:t>
            </w:r>
          </w:p>
          <w:p w:rsidR="00E85D31" w:rsidRPr="002D4CF5" w:rsidRDefault="00E85D31" w:rsidP="002D4CF5">
            <w:pPr>
              <w:pStyle w:val="listparagraph1cxspmiddle"/>
              <w:spacing w:before="0" w:beforeAutospacing="0" w:after="0" w:afterAutospacing="0" w:line="360" w:lineRule="auto"/>
              <w:rPr>
                <w:b/>
                <w:bCs/>
                <w:color w:val="000000"/>
                <w:sz w:val="28"/>
                <w:szCs w:val="28"/>
                <w:lang w:val="vi-VN"/>
              </w:rPr>
            </w:pPr>
          </w:p>
        </w:tc>
        <w:tc>
          <w:tcPr>
            <w:tcW w:w="6300" w:type="dxa"/>
          </w:tcPr>
          <w:p w:rsidR="00E85D31" w:rsidRPr="002D4CF5" w:rsidRDefault="00E85D31" w:rsidP="002D4CF5">
            <w:pPr>
              <w:spacing w:line="360" w:lineRule="auto"/>
              <w:rPr>
                <w:sz w:val="28"/>
                <w:szCs w:val="28"/>
                <w:lang w:val="vi-VN"/>
              </w:rPr>
            </w:pPr>
            <w:r w:rsidRPr="002D4CF5">
              <w:rPr>
                <w:sz w:val="28"/>
                <w:szCs w:val="28"/>
                <w:lang w:val="vi-VN"/>
              </w:rPr>
              <w:t xml:space="preserve">      + chim mỏi cũng giống với hình ảnh người tù, đầy mỏi mệt trong một chặng đường xa khi chiều buông xuống. Chòm mây cô đơn là hình ảnh người tù không có ai bên cạnh, không có người đồng điệu với nhịp điệu tâm hồn.</w:t>
            </w:r>
          </w:p>
          <w:p w:rsidR="00E85D31" w:rsidRPr="002D4CF5" w:rsidRDefault="00E85D31" w:rsidP="002D4CF5">
            <w:pPr>
              <w:pStyle w:val="listparagraph1cxspmiddle"/>
              <w:spacing w:before="0" w:beforeAutospacing="0" w:after="0" w:afterAutospacing="0" w:line="360" w:lineRule="auto"/>
              <w:rPr>
                <w:b/>
                <w:bCs/>
                <w:color w:val="000000"/>
                <w:sz w:val="28"/>
                <w:szCs w:val="28"/>
                <w:lang w:val="vi-VN"/>
              </w:rPr>
            </w:pPr>
            <w:r w:rsidRPr="002D4CF5">
              <w:rPr>
                <w:b/>
                <w:sz w:val="28"/>
                <w:szCs w:val="28"/>
                <w:lang w:val="vi-VN"/>
              </w:rPr>
              <w:t xml:space="preserve">          + </w:t>
            </w:r>
            <w:r w:rsidRPr="002D4CF5">
              <w:rPr>
                <w:sz w:val="28"/>
                <w:szCs w:val="28"/>
                <w:lang w:val="vi-VN"/>
              </w:rPr>
              <w:t>Có được một chốn nghỉ ngơi, biết nơi mình sẽ đến, dù mệt mỏi nhưng chắc chắn sẽ đến nơi. Chòm mây cô độc nhưng chòm mây được tự do, được ung dung tự tại</w:t>
            </w: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199">
          <w:tblGrid>
            <w:gridCol w:w="3600"/>
            <w:gridCol w:w="6390"/>
          </w:tblGrid>
        </w:tblGridChange>
      </w:tblGrid>
      <w:tr w:rsidR="00E85D31" w:rsidRPr="002D4CF5" w:rsidTr="00E85D31">
        <w:trPr>
          <w:trHeight w:val="647"/>
        </w:trPr>
        <w:tc>
          <w:tcPr>
            <w:tcW w:w="3600" w:type="dxa"/>
            <w:shd w:val="clear" w:color="auto" w:fill="auto"/>
          </w:tcPr>
          <w:p w:rsidR="00E85D31" w:rsidRPr="002D4CF5" w:rsidRDefault="00E85D3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E85D31" w:rsidRPr="002D4CF5" w:rsidRDefault="00E85D31"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E85D31" w:rsidRPr="002D4CF5" w:rsidTr="00E85D31">
        <w:trPr>
          <w:trHeight w:val="647"/>
        </w:trPr>
        <w:tc>
          <w:tcPr>
            <w:tcW w:w="3600" w:type="dxa"/>
            <w:shd w:val="clear" w:color="auto" w:fill="auto"/>
          </w:tcPr>
          <w:p w:rsidR="00E85D31" w:rsidRPr="002D4CF5" w:rsidRDefault="00E85D31" w:rsidP="002D4CF5">
            <w:pPr>
              <w:spacing w:line="360" w:lineRule="auto"/>
              <w:rPr>
                <w:b/>
                <w:sz w:val="28"/>
                <w:szCs w:val="28"/>
              </w:rPr>
            </w:pPr>
            <w:r w:rsidRPr="002D4CF5">
              <w:rPr>
                <w:b/>
                <w:sz w:val="28"/>
                <w:szCs w:val="28"/>
              </w:rPr>
              <w:t xml:space="preserve">GV giao nhiệm vụ: </w:t>
            </w:r>
          </w:p>
          <w:p w:rsidR="00E85D31" w:rsidRPr="002D4CF5" w:rsidRDefault="00E85D31" w:rsidP="002D4CF5">
            <w:pPr>
              <w:spacing w:line="360" w:lineRule="auto"/>
              <w:rPr>
                <w:b/>
                <w:sz w:val="28"/>
                <w:szCs w:val="28"/>
              </w:rPr>
            </w:pPr>
            <w:r w:rsidRPr="002D4CF5">
              <w:rPr>
                <w:b/>
                <w:sz w:val="28"/>
                <w:szCs w:val="28"/>
              </w:rPr>
              <w:t>+ Vẽ bản đồ tư duy bài học</w:t>
            </w:r>
          </w:p>
          <w:p w:rsidR="00E85D31" w:rsidRPr="002D4CF5" w:rsidRDefault="00E85D31" w:rsidP="002D4CF5">
            <w:pPr>
              <w:spacing w:line="360" w:lineRule="auto"/>
              <w:rPr>
                <w:b/>
                <w:sz w:val="28"/>
                <w:szCs w:val="28"/>
              </w:rPr>
            </w:pPr>
            <w:r w:rsidRPr="002D4CF5">
              <w:rPr>
                <w:b/>
                <w:sz w:val="28"/>
                <w:szCs w:val="28"/>
              </w:rPr>
              <w:t>+ Sưu tầm, xem phim Chân dung một con người. Viết bài cảm nhận sau khi xem phim</w:t>
            </w:r>
          </w:p>
          <w:p w:rsidR="00E85D31" w:rsidRPr="002D4CF5" w:rsidRDefault="00E85D31"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E85D31" w:rsidRPr="002D4CF5" w:rsidRDefault="00E85D31" w:rsidP="002D4CF5">
            <w:pPr>
              <w:spacing w:line="360" w:lineRule="auto"/>
              <w:rPr>
                <w:sz w:val="28"/>
                <w:szCs w:val="28"/>
                <w:lang w:val="vi-VN"/>
              </w:rPr>
            </w:pPr>
            <w:r w:rsidRPr="002D4CF5">
              <w:rPr>
                <w:sz w:val="28"/>
                <w:szCs w:val="28"/>
                <w:lang w:val="vi-VN"/>
              </w:rPr>
              <w:t xml:space="preserve">-  HS báo  cáo kết quả thực hiện nhiệm vụ: </w:t>
            </w:r>
          </w:p>
          <w:p w:rsidR="00E85D31" w:rsidRPr="002D4CF5" w:rsidRDefault="00E85D31"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E85D31" w:rsidRPr="002D4CF5" w:rsidRDefault="00E85D31"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E85D31" w:rsidRPr="002D4CF5" w:rsidRDefault="00E85D31" w:rsidP="002D4CF5">
            <w:pPr>
              <w:spacing w:line="360" w:lineRule="auto"/>
              <w:rPr>
                <w:b/>
                <w:bCs/>
                <w:color w:val="000000"/>
                <w:sz w:val="28"/>
                <w:szCs w:val="28"/>
                <w:lang w:val="vi-VN"/>
              </w:rPr>
            </w:pPr>
            <w:r w:rsidRPr="002D4CF5">
              <w:rPr>
                <w:b/>
                <w:bCs/>
                <w:color w:val="000000"/>
                <w:sz w:val="28"/>
                <w:szCs w:val="28"/>
                <w:lang w:val="vi-VN"/>
              </w:rPr>
              <w:t>+ Tìm phim qua Yutube. Viết bài cảm nhận về Hồ Chí Minh khoảng 1 trang giấy vở.</w:t>
            </w:r>
          </w:p>
        </w:tc>
      </w:tr>
    </w:tbl>
    <w:p w:rsidR="00A20AF5" w:rsidRPr="002D4CF5" w:rsidRDefault="00A20AF5" w:rsidP="002D4CF5">
      <w:pPr>
        <w:tabs>
          <w:tab w:val="left" w:pos="0"/>
        </w:tabs>
        <w:spacing w:line="360" w:lineRule="auto"/>
        <w:rPr>
          <w:i/>
          <w:sz w:val="28"/>
          <w:szCs w:val="28"/>
        </w:rPr>
      </w:pPr>
      <w:r w:rsidRPr="002D4CF5">
        <w:rPr>
          <w:i/>
          <w:sz w:val="28"/>
          <w:szCs w:val="28"/>
        </w:rPr>
        <w:t>………………………………………………………………………………………………………………………………………………………………………………………………………………………………………………………………………………………………………………………………</w:t>
      </w:r>
      <w:r w:rsidR="0037715E" w:rsidRPr="002D4CF5">
        <w:rPr>
          <w:i/>
          <w:sz w:val="28"/>
          <w:szCs w:val="28"/>
        </w:rPr>
        <w:t>……..</w:t>
      </w:r>
    </w:p>
    <w:p w:rsidR="00A20AF5" w:rsidRPr="002D4CF5" w:rsidRDefault="00A20AF5" w:rsidP="002D4CF5">
      <w:pPr>
        <w:spacing w:line="360" w:lineRule="auto"/>
        <w:rPr>
          <w:sz w:val="28"/>
          <w:szCs w:val="28"/>
        </w:rPr>
      </w:pPr>
    </w:p>
    <w:p w:rsidR="00526C3F" w:rsidRPr="002D4CF5" w:rsidRDefault="00526C3F" w:rsidP="002D4CF5">
      <w:pPr>
        <w:spacing w:line="360" w:lineRule="auto"/>
        <w:rPr>
          <w:rFonts w:eastAsia="Times New Roman"/>
          <w:bCs/>
          <w:sz w:val="28"/>
          <w:szCs w:val="28"/>
        </w:rPr>
      </w:pPr>
    </w:p>
    <w:p w:rsidR="006649B4" w:rsidRPr="002D4CF5" w:rsidRDefault="006649B4" w:rsidP="002D4CF5">
      <w:pPr>
        <w:spacing w:line="360" w:lineRule="auto"/>
        <w:rPr>
          <w:rFonts w:eastAsia="Times New Roman"/>
          <w:bCs/>
          <w:sz w:val="28"/>
          <w:szCs w:val="28"/>
        </w:rPr>
      </w:pPr>
    </w:p>
    <w:p w:rsidR="0037715E" w:rsidRPr="002D4CF5" w:rsidRDefault="0037715E" w:rsidP="002D4CF5">
      <w:pPr>
        <w:spacing w:line="360" w:lineRule="auto"/>
        <w:rPr>
          <w:i/>
          <w:sz w:val="28"/>
          <w:szCs w:val="28"/>
        </w:rPr>
      </w:pPr>
    </w:p>
    <w:p w:rsidR="0037715E" w:rsidRPr="002D4CF5" w:rsidRDefault="0037715E" w:rsidP="002D4CF5">
      <w:pPr>
        <w:spacing w:line="360" w:lineRule="auto"/>
        <w:rPr>
          <w:i/>
          <w:sz w:val="28"/>
          <w:szCs w:val="28"/>
        </w:rPr>
      </w:pPr>
    </w:p>
    <w:p w:rsidR="00597147" w:rsidRPr="002D4CF5" w:rsidRDefault="00597147" w:rsidP="002D4CF5">
      <w:pPr>
        <w:spacing w:line="360" w:lineRule="auto"/>
        <w:rPr>
          <w:b/>
          <w:sz w:val="28"/>
          <w:szCs w:val="28"/>
          <w:u w:val="single"/>
          <w:lang w:val="vi-VN"/>
        </w:rPr>
      </w:pPr>
      <w:r w:rsidRPr="002D4CF5">
        <w:rPr>
          <w:b/>
          <w:sz w:val="28"/>
          <w:szCs w:val="28"/>
          <w:u w:val="single"/>
          <w:lang w:val="vi-VN"/>
        </w:rPr>
        <w:t xml:space="preserve">Tiết </w:t>
      </w:r>
      <w:r w:rsidR="00296840" w:rsidRPr="002D4CF5">
        <w:rPr>
          <w:b/>
          <w:sz w:val="28"/>
          <w:szCs w:val="28"/>
          <w:u w:val="single"/>
        </w:rPr>
        <w:t>87</w:t>
      </w:r>
      <w:r w:rsidRPr="002D4CF5">
        <w:rPr>
          <w:b/>
          <w:sz w:val="28"/>
          <w:szCs w:val="28"/>
          <w:u w:val="single"/>
          <w:lang w:val="vi-VN"/>
        </w:rPr>
        <w:t>– Đọc văn</w:t>
      </w:r>
    </w:p>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jc w:val="center"/>
        <w:rPr>
          <w:b/>
          <w:sz w:val="28"/>
          <w:szCs w:val="28"/>
          <w:lang w:val="vi-VN"/>
        </w:rPr>
      </w:pPr>
      <w:r w:rsidRPr="002D4CF5">
        <w:rPr>
          <w:b/>
          <w:sz w:val="28"/>
          <w:szCs w:val="28"/>
          <w:lang w:val="vi-VN"/>
        </w:rPr>
        <w:t>TỪ ẤY</w:t>
      </w:r>
    </w:p>
    <w:p w:rsidR="00597147" w:rsidRPr="002D4CF5" w:rsidRDefault="00597147" w:rsidP="002D4CF5">
      <w:pPr>
        <w:spacing w:line="360" w:lineRule="auto"/>
        <w:rPr>
          <w:b/>
          <w:i/>
          <w:sz w:val="28"/>
          <w:szCs w:val="28"/>
          <w:lang w:val="vi-VN"/>
        </w:rPr>
      </w:pPr>
      <w:r w:rsidRPr="002D4CF5">
        <w:rPr>
          <w:b/>
          <w:sz w:val="28"/>
          <w:szCs w:val="28"/>
          <w:lang w:val="vi-VN"/>
        </w:rPr>
        <w:t xml:space="preserve">                                 </w:t>
      </w:r>
      <w:r w:rsidRPr="002D4CF5">
        <w:rPr>
          <w:b/>
          <w:sz w:val="28"/>
          <w:szCs w:val="28"/>
          <w:lang w:val="vi-VN"/>
        </w:rPr>
        <w:tab/>
      </w:r>
      <w:r w:rsidRPr="002D4CF5">
        <w:rPr>
          <w:b/>
          <w:sz w:val="28"/>
          <w:szCs w:val="28"/>
          <w:lang w:val="vi-VN"/>
        </w:rPr>
        <w:tab/>
      </w:r>
      <w:r w:rsidRPr="002D4CF5">
        <w:rPr>
          <w:b/>
          <w:sz w:val="28"/>
          <w:szCs w:val="28"/>
          <w:lang w:val="vi-VN"/>
        </w:rPr>
        <w:tab/>
        <w:t xml:space="preserve"> </w:t>
      </w:r>
      <w:r w:rsidRPr="002D4CF5">
        <w:rPr>
          <w:b/>
          <w:i/>
          <w:sz w:val="28"/>
          <w:szCs w:val="28"/>
          <w:lang w:val="vi-VN"/>
        </w:rPr>
        <w:t>(Tố Hữu)</w:t>
      </w:r>
    </w:p>
    <w:p w:rsidR="006649B4" w:rsidRPr="002D4CF5" w:rsidRDefault="006649B4" w:rsidP="002D4CF5">
      <w:pPr>
        <w:spacing w:line="360" w:lineRule="auto"/>
        <w:rPr>
          <w:b/>
          <w:sz w:val="28"/>
          <w:szCs w:val="28"/>
        </w:rPr>
      </w:pPr>
      <w:r w:rsidRPr="002D4CF5">
        <w:rPr>
          <w:b/>
          <w:sz w:val="28"/>
          <w:szCs w:val="28"/>
        </w:rPr>
        <w:t xml:space="preserve">A. MỤC TIÊU BÀI HỌC </w:t>
      </w:r>
    </w:p>
    <w:p w:rsidR="006649B4" w:rsidRPr="002D4CF5" w:rsidRDefault="006649B4" w:rsidP="002D4CF5">
      <w:pPr>
        <w:spacing w:line="360" w:lineRule="auto"/>
        <w:rPr>
          <w:b/>
          <w:sz w:val="28"/>
          <w:szCs w:val="28"/>
        </w:rPr>
      </w:pPr>
      <w:r w:rsidRPr="002D4CF5">
        <w:rPr>
          <w:b/>
          <w:sz w:val="28"/>
          <w:szCs w:val="28"/>
        </w:rPr>
        <w:t>I. VỀ KIẾN THỨC</w:t>
      </w:r>
    </w:p>
    <w:p w:rsidR="006649B4" w:rsidRPr="002D4CF5" w:rsidRDefault="006649B4" w:rsidP="002D4CF5">
      <w:pPr>
        <w:pStyle w:val="ft0"/>
        <w:shd w:val="clear" w:color="auto" w:fill="FFFFFF"/>
        <w:spacing w:before="0" w:beforeAutospacing="0" w:after="0" w:afterAutospacing="0" w:line="360" w:lineRule="auto"/>
        <w:ind w:firstLine="720"/>
        <w:rPr>
          <w:sz w:val="28"/>
          <w:szCs w:val="28"/>
          <w:lang w:val="vi-VN"/>
        </w:rPr>
      </w:pPr>
      <w:r w:rsidRPr="002D4CF5">
        <w:rPr>
          <w:sz w:val="28"/>
          <w:szCs w:val="28"/>
          <w:lang w:val="vi-VN"/>
        </w:rPr>
        <w:t xml:space="preserve">a. Môn Ngữ văn: </w:t>
      </w:r>
    </w:p>
    <w:p w:rsidR="006649B4" w:rsidRPr="002D4CF5" w:rsidRDefault="006649B4" w:rsidP="002D4CF5">
      <w:pPr>
        <w:pStyle w:val="ft0"/>
        <w:shd w:val="clear" w:color="auto" w:fill="FFFFFF"/>
        <w:spacing w:before="0" w:beforeAutospacing="0" w:after="0" w:afterAutospacing="0" w:line="360" w:lineRule="auto"/>
        <w:ind w:firstLine="720"/>
        <w:rPr>
          <w:sz w:val="28"/>
          <w:szCs w:val="28"/>
          <w:lang w:val="vi-VN"/>
        </w:rPr>
      </w:pPr>
      <w:r w:rsidRPr="002D4CF5">
        <w:rPr>
          <w:sz w:val="28"/>
          <w:szCs w:val="28"/>
          <w:lang w:val="vi-VN"/>
        </w:rPr>
        <w:t>Giúp HS có sự khắc sâu, nâng cao nội dung các bài học như:</w:t>
      </w:r>
    </w:p>
    <w:p w:rsidR="006649B4" w:rsidRPr="002D4CF5" w:rsidRDefault="006649B4" w:rsidP="002D4CF5">
      <w:pPr>
        <w:spacing w:line="360" w:lineRule="auto"/>
        <w:ind w:firstLine="720"/>
        <w:rPr>
          <w:sz w:val="28"/>
          <w:szCs w:val="28"/>
          <w:lang w:val="vi-VN"/>
        </w:rPr>
      </w:pPr>
      <w:r w:rsidRPr="002D4CF5">
        <w:rPr>
          <w:sz w:val="28"/>
          <w:szCs w:val="28"/>
          <w:lang w:val="vi-VN"/>
        </w:rPr>
        <w:t>- Thấy rõ niềm vui sướng, say mê mãnh liệt của Tố Hữu trong buổi đầu gặp gỡ lí tưởng cộng sản và tác dụng kì diệu của lí tưởng cộng sản với cuộc đời nhà thơ. Hiểu được sự vận động của các yếu tố trong thơ trữ tình: tứ thơ, hình ảnh, ngôn ngữ, nhịp điệu,…trong việc làm nổi bật tâm trạng của cái tôi nhà thơ.</w:t>
      </w:r>
    </w:p>
    <w:p w:rsidR="006649B4" w:rsidRPr="002D4CF5" w:rsidRDefault="006649B4" w:rsidP="002D4CF5">
      <w:pPr>
        <w:spacing w:line="360" w:lineRule="auto"/>
        <w:ind w:firstLine="720"/>
        <w:rPr>
          <w:sz w:val="28"/>
          <w:szCs w:val="28"/>
          <w:lang w:val="vi-VN"/>
        </w:rPr>
      </w:pPr>
      <w:r w:rsidRPr="002D4CF5">
        <w:rPr>
          <w:sz w:val="28"/>
          <w:szCs w:val="28"/>
          <w:lang w:val="vi-VN"/>
        </w:rPr>
        <w:t>- Nghệ thuật diễn tả tâm trạng.</w:t>
      </w:r>
    </w:p>
    <w:p w:rsidR="006649B4" w:rsidRPr="002D4CF5" w:rsidRDefault="006649B4" w:rsidP="002D4CF5">
      <w:pPr>
        <w:spacing w:line="360" w:lineRule="auto"/>
        <w:ind w:firstLine="720"/>
        <w:rPr>
          <w:sz w:val="28"/>
          <w:szCs w:val="28"/>
          <w:lang w:val="vi-VN"/>
        </w:rPr>
      </w:pPr>
      <w:r w:rsidRPr="002D4CF5">
        <w:rPr>
          <w:sz w:val="28"/>
          <w:szCs w:val="28"/>
          <w:lang w:val="vi-VN"/>
        </w:rPr>
        <w:t xml:space="preserve">-Tích hợp với bài: </w:t>
      </w:r>
      <w:r w:rsidRPr="002D4CF5">
        <w:rPr>
          <w:i/>
          <w:sz w:val="28"/>
          <w:szCs w:val="28"/>
          <w:lang w:val="vi-VN"/>
        </w:rPr>
        <w:t>Khi con tu hú</w:t>
      </w:r>
      <w:r w:rsidRPr="002D4CF5">
        <w:rPr>
          <w:sz w:val="28"/>
          <w:szCs w:val="28"/>
          <w:lang w:val="vi-VN"/>
        </w:rPr>
        <w:t xml:space="preserve"> (đã học ở THCS).</w:t>
      </w:r>
    </w:p>
    <w:p w:rsidR="006649B4" w:rsidRPr="002D4CF5" w:rsidRDefault="006649B4" w:rsidP="002D4CF5">
      <w:pPr>
        <w:spacing w:line="360" w:lineRule="auto"/>
        <w:ind w:firstLine="724"/>
        <w:rPr>
          <w:sz w:val="28"/>
          <w:szCs w:val="28"/>
          <w:lang w:val="vi-VN"/>
        </w:rPr>
      </w:pPr>
      <w:r w:rsidRPr="002D4CF5">
        <w:rPr>
          <w:sz w:val="28"/>
          <w:szCs w:val="28"/>
          <w:lang w:val="vi-VN"/>
        </w:rPr>
        <w:t>- Tích hợp phần Tiếng Việt ( Biện pháp tu từ, Nghĩa của từ, Luật thơ) , Làm văn ( thao tác lập luận so sánh, phân tích...)</w:t>
      </w:r>
    </w:p>
    <w:p w:rsidR="006649B4" w:rsidRPr="002D4CF5" w:rsidRDefault="006649B4" w:rsidP="002D4CF5">
      <w:pPr>
        <w:spacing w:line="360" w:lineRule="auto"/>
        <w:ind w:firstLine="720"/>
        <w:rPr>
          <w:sz w:val="28"/>
          <w:szCs w:val="28"/>
          <w:lang w:val="vi-VN"/>
        </w:rPr>
      </w:pPr>
      <w:r w:rsidRPr="002D4CF5">
        <w:rPr>
          <w:sz w:val="28"/>
          <w:szCs w:val="28"/>
          <w:lang w:val="vi-VN"/>
        </w:rPr>
        <w:t xml:space="preserve">b. Môn Lịch sử: HS có sự khắc sâu, nâng cao nội dung bài học như: </w:t>
      </w:r>
      <w:r w:rsidRPr="002D4CF5">
        <w:rPr>
          <w:b/>
          <w:i/>
          <w:sz w:val="28"/>
          <w:szCs w:val="28"/>
          <w:lang w:val="vi-VN"/>
        </w:rPr>
        <w:t>Chương II</w:t>
      </w:r>
      <w:r w:rsidRPr="002D4CF5">
        <w:rPr>
          <w:i/>
          <w:sz w:val="28"/>
          <w:szCs w:val="28"/>
          <w:lang w:val="vi-VN"/>
        </w:rPr>
        <w:t xml:space="preserve">. </w:t>
      </w:r>
      <w:r w:rsidRPr="002D4CF5">
        <w:rPr>
          <w:b/>
          <w:sz w:val="28"/>
          <w:szCs w:val="28"/>
          <w:lang w:val="vi-VN"/>
        </w:rPr>
        <w:t>Việt Nam từ năm 1930 đến năm 1945 (</w:t>
      </w:r>
      <w:r w:rsidRPr="002D4CF5">
        <w:rPr>
          <w:sz w:val="28"/>
          <w:szCs w:val="28"/>
          <w:lang w:val="vi-VN"/>
        </w:rPr>
        <w:t xml:space="preserve">Lịch sử lớp 12); </w:t>
      </w:r>
      <w:r w:rsidRPr="002D4CF5">
        <w:rPr>
          <w:b/>
          <w:i/>
          <w:sz w:val="28"/>
          <w:szCs w:val="28"/>
          <w:lang w:val="vi-VN"/>
        </w:rPr>
        <w:t>hướng dẫn học sinh tìm hiểu hoàn cảnh ra đời tập thơ Từ ấy.</w:t>
      </w:r>
    </w:p>
    <w:p w:rsidR="006649B4" w:rsidRPr="002D4CF5" w:rsidRDefault="006649B4" w:rsidP="002D4CF5">
      <w:pPr>
        <w:shd w:val="clear" w:color="auto" w:fill="FFFFFF"/>
        <w:spacing w:line="360" w:lineRule="auto"/>
        <w:ind w:firstLine="720"/>
        <w:rPr>
          <w:sz w:val="28"/>
          <w:szCs w:val="28"/>
          <w:lang w:val="vi-VN"/>
        </w:rPr>
      </w:pPr>
      <w:r w:rsidRPr="002D4CF5">
        <w:rPr>
          <w:sz w:val="28"/>
          <w:szCs w:val="28"/>
          <w:lang w:val="vi-VN"/>
        </w:rPr>
        <w:t>c. Môn Địa lí: HS có sự khắc sâu, nâng cao nội dung tìm hiểu về địa lí địa phương ( quê hương xứ Huế của Tố Hữu)</w:t>
      </w:r>
    </w:p>
    <w:p w:rsidR="006649B4" w:rsidRPr="002D4CF5" w:rsidRDefault="006649B4" w:rsidP="002D4CF5">
      <w:pPr>
        <w:shd w:val="clear" w:color="auto" w:fill="FFFFFF"/>
        <w:spacing w:line="360" w:lineRule="auto"/>
        <w:ind w:firstLine="720"/>
        <w:rPr>
          <w:sz w:val="28"/>
          <w:szCs w:val="28"/>
          <w:lang w:val="vi-VN"/>
        </w:rPr>
      </w:pPr>
      <w:r w:rsidRPr="002D4CF5">
        <w:rPr>
          <w:sz w:val="28"/>
          <w:szCs w:val="28"/>
          <w:lang w:val="vi-VN"/>
        </w:rPr>
        <w:t>d. Môn GDCD: HS có sự khắc sâu, nâng cao nội dung các bài học như Công dân với cộng đồng, Công dân với sự nghiệp xây dựng và bảo vệ Tổ quốc...[Chương trình GDCD 10]</w:t>
      </w:r>
    </w:p>
    <w:p w:rsidR="006649B4" w:rsidRPr="002D4CF5" w:rsidRDefault="006649B4" w:rsidP="002D4CF5">
      <w:pPr>
        <w:shd w:val="clear" w:color="auto" w:fill="FFFFFF"/>
        <w:spacing w:line="360" w:lineRule="auto"/>
        <w:ind w:firstLine="720"/>
        <w:rPr>
          <w:sz w:val="28"/>
          <w:szCs w:val="28"/>
          <w:lang w:val="vi-VN"/>
        </w:rPr>
      </w:pPr>
      <w:r w:rsidRPr="002D4CF5">
        <w:rPr>
          <w:sz w:val="28"/>
          <w:szCs w:val="28"/>
          <w:lang w:val="vi-VN"/>
        </w:rPr>
        <w:t>e. HS có kiến thức tổng hợp về văn hóa, xã hội … ngày nay.</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II. VỀ KĨ NĂNG</w:t>
      </w:r>
    </w:p>
    <w:p w:rsidR="006649B4" w:rsidRPr="002D4CF5" w:rsidRDefault="006649B4" w:rsidP="002D4CF5">
      <w:pPr>
        <w:spacing w:line="360" w:lineRule="auto"/>
        <w:ind w:firstLine="720"/>
        <w:rPr>
          <w:sz w:val="28"/>
          <w:szCs w:val="28"/>
          <w:lang w:val="vi-VN"/>
        </w:rPr>
      </w:pPr>
      <w:r w:rsidRPr="002D4CF5">
        <w:rPr>
          <w:sz w:val="28"/>
          <w:szCs w:val="28"/>
          <w:lang w:val="vi-VN"/>
        </w:rPr>
        <w:t>- Rèn kĩ năng đọc - hiểu văn bản thơ trữ tình.Phân tích thơ trữ tình theo đặc trưng thể loại.</w:t>
      </w:r>
    </w:p>
    <w:p w:rsidR="006649B4" w:rsidRPr="002D4CF5" w:rsidRDefault="006649B4" w:rsidP="002D4CF5">
      <w:pPr>
        <w:spacing w:line="360" w:lineRule="auto"/>
        <w:ind w:firstLine="720"/>
        <w:rPr>
          <w:sz w:val="28"/>
          <w:szCs w:val="28"/>
          <w:lang w:val="vi-VN"/>
        </w:rPr>
      </w:pPr>
      <w:r w:rsidRPr="002D4CF5">
        <w:rPr>
          <w:sz w:val="28"/>
          <w:szCs w:val="28"/>
          <w:lang w:val="vi-VN"/>
        </w:rPr>
        <w:t>- Giúp các em rèn thành thạo khả năng tư duy, nhận nhiệm vụ, thu thập thông tin, phân tích kênh hình, xử lí thông tin, liên hệ thực tế.</w:t>
      </w:r>
    </w:p>
    <w:p w:rsidR="006649B4" w:rsidRPr="002D4CF5" w:rsidRDefault="006649B4" w:rsidP="002D4CF5">
      <w:pPr>
        <w:spacing w:line="360" w:lineRule="auto"/>
        <w:ind w:firstLine="720"/>
        <w:rPr>
          <w:sz w:val="28"/>
          <w:szCs w:val="28"/>
          <w:lang w:val="vi-VN"/>
        </w:rPr>
      </w:pPr>
      <w:r w:rsidRPr="002D4CF5">
        <w:rPr>
          <w:sz w:val="28"/>
          <w:szCs w:val="28"/>
          <w:lang w:val="vi-VN"/>
        </w:rPr>
        <w:t>- Xử lí tình huống trong tác phẩm gắn với thực tế đời sống bản thân và địa phương. Từ đó rút ra được cách xử lí tình huống theo chiều hướng tích cực nhất.</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III. VỀ THÁI ĐỘ</w:t>
      </w:r>
    </w:p>
    <w:p w:rsidR="006649B4" w:rsidRPr="002D4CF5" w:rsidRDefault="006649B4" w:rsidP="002D4CF5">
      <w:pPr>
        <w:spacing w:line="360" w:lineRule="auto"/>
        <w:ind w:firstLine="720"/>
        <w:rPr>
          <w:sz w:val="28"/>
          <w:szCs w:val="28"/>
          <w:lang w:val="vi-VN"/>
        </w:rPr>
      </w:pPr>
      <w:r w:rsidRPr="002D4CF5">
        <w:rPr>
          <w:sz w:val="28"/>
          <w:szCs w:val="28"/>
          <w:lang w:val="vi-VN"/>
        </w:rPr>
        <w:t>- Nhận thức vai trò của Đảng;</w:t>
      </w:r>
    </w:p>
    <w:p w:rsidR="006649B4" w:rsidRPr="002D4CF5" w:rsidRDefault="006649B4" w:rsidP="002D4CF5">
      <w:pPr>
        <w:spacing w:line="360" w:lineRule="auto"/>
        <w:ind w:firstLine="720"/>
        <w:rPr>
          <w:sz w:val="28"/>
          <w:szCs w:val="28"/>
          <w:lang w:val="vi-VN"/>
        </w:rPr>
      </w:pPr>
      <w:r w:rsidRPr="002D4CF5">
        <w:rPr>
          <w:i/>
          <w:sz w:val="28"/>
          <w:szCs w:val="28"/>
          <w:lang w:val="vi-VN"/>
        </w:rPr>
        <w:t xml:space="preserve">- </w:t>
      </w:r>
      <w:r w:rsidRPr="002D4CF5">
        <w:rPr>
          <w:sz w:val="28"/>
          <w:szCs w:val="28"/>
          <w:lang w:val="vi-VN"/>
        </w:rPr>
        <w:t xml:space="preserve">Sống có lí tưởng hoài bão  phấn đấu để dạt được lí tưởng ấy, bồi dưỡng lòng yêu nước nhiệt huyết cách mạng và có trách nhiệm trong xây dựng đất nước; </w:t>
      </w:r>
    </w:p>
    <w:p w:rsidR="006649B4" w:rsidRPr="002D4CF5" w:rsidRDefault="006649B4" w:rsidP="002D4CF5">
      <w:pPr>
        <w:shd w:val="clear" w:color="auto" w:fill="FFFFFF"/>
        <w:spacing w:line="360" w:lineRule="auto"/>
        <w:ind w:firstLine="720"/>
        <w:rPr>
          <w:sz w:val="28"/>
          <w:szCs w:val="28"/>
          <w:lang w:val="vi-VN"/>
        </w:rPr>
      </w:pPr>
      <w:r w:rsidRPr="002D4CF5">
        <w:rPr>
          <w:sz w:val="28"/>
          <w:szCs w:val="28"/>
          <w:lang w:val="vi-VN"/>
        </w:rPr>
        <w:t xml:space="preserve">- Ý thức về trách nhiệm của công dân với cộng đồng, với sự nghiệp xây dựng và bảo vệ Tổ quốc… </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IV. ĐỊNH HƯỚNG GÓP PHẦN HÌNH THÀNH NĂNG LỰC</w:t>
      </w:r>
    </w:p>
    <w:p w:rsidR="006649B4" w:rsidRPr="002D4CF5" w:rsidRDefault="006649B4" w:rsidP="002D4CF5">
      <w:pPr>
        <w:pStyle w:val="NoiDungBaiBao"/>
        <w:spacing w:line="360" w:lineRule="auto"/>
        <w:ind w:firstLine="720"/>
        <w:jc w:val="left"/>
        <w:rPr>
          <w:lang w:val="vi-VN"/>
        </w:rPr>
      </w:pPr>
      <w:r w:rsidRPr="002D4CF5">
        <w:rPr>
          <w:lang w:val="vi-VN"/>
        </w:rPr>
        <w:t xml:space="preserve">- HS có năng lực tự học, tự nghiên cứu những vấn đề có tính liên môn chưa được biên soạn thành bài học trong sách giáo khoa. </w:t>
      </w:r>
    </w:p>
    <w:p w:rsidR="006649B4" w:rsidRPr="002D4CF5" w:rsidRDefault="006649B4" w:rsidP="002D4CF5">
      <w:pPr>
        <w:spacing w:line="360" w:lineRule="auto"/>
        <w:ind w:firstLine="700"/>
        <w:rPr>
          <w:sz w:val="28"/>
          <w:szCs w:val="28"/>
          <w:lang w:val="vi-VN"/>
        </w:rPr>
      </w:pPr>
      <w:r w:rsidRPr="002D4CF5">
        <w:rPr>
          <w:sz w:val="28"/>
          <w:szCs w:val="28"/>
          <w:lang w:val="vi-VN"/>
        </w:rPr>
        <w:t>- Có năng lực thu thập thông tin liên quan đến văn bản.</w:t>
      </w:r>
    </w:p>
    <w:p w:rsidR="006649B4" w:rsidRPr="002D4CF5" w:rsidRDefault="006649B4" w:rsidP="002D4CF5">
      <w:pPr>
        <w:spacing w:line="360" w:lineRule="auto"/>
        <w:ind w:firstLine="700"/>
        <w:rPr>
          <w:sz w:val="28"/>
          <w:szCs w:val="28"/>
          <w:lang w:val="vi-VN"/>
        </w:rPr>
      </w:pPr>
      <w:r w:rsidRPr="002D4CF5">
        <w:rPr>
          <w:sz w:val="28"/>
          <w:szCs w:val="28"/>
          <w:lang w:val="vi-VN"/>
        </w:rPr>
        <w:t xml:space="preserve">- Có năng lực hợp tác khi trao đổi, thảo luận về nội dung và nghệ thuật của văn bản. </w:t>
      </w:r>
    </w:p>
    <w:p w:rsidR="006649B4" w:rsidRPr="002D4CF5" w:rsidRDefault="006649B4" w:rsidP="002D4CF5">
      <w:pPr>
        <w:spacing w:line="360" w:lineRule="auto"/>
        <w:ind w:firstLine="700"/>
        <w:rPr>
          <w:sz w:val="28"/>
          <w:szCs w:val="28"/>
          <w:lang w:val="vi-VN"/>
        </w:rPr>
      </w:pPr>
      <w:r w:rsidRPr="002D4CF5">
        <w:rPr>
          <w:sz w:val="28"/>
          <w:szCs w:val="28"/>
          <w:lang w:val="vi-VN"/>
        </w:rPr>
        <w:t>- Có năng lực tìm hiểu các hình ảnh tiêu biểu, trình bày 1 phút về bài thơ.</w:t>
      </w:r>
    </w:p>
    <w:p w:rsidR="006649B4" w:rsidRPr="002D4CF5" w:rsidRDefault="006649B4" w:rsidP="002D4CF5">
      <w:pPr>
        <w:spacing w:line="360" w:lineRule="auto"/>
        <w:ind w:firstLine="700"/>
        <w:rPr>
          <w:sz w:val="28"/>
          <w:szCs w:val="28"/>
          <w:lang w:val="vi-VN"/>
        </w:rPr>
      </w:pPr>
      <w:r w:rsidRPr="002D4CF5">
        <w:rPr>
          <w:sz w:val="28"/>
          <w:szCs w:val="28"/>
          <w:lang w:val="vi-VN"/>
        </w:rPr>
        <w:t>- Có năng lực ngôn ngữ; năng lực cảm thụ thẩm mỹ; năng lực sáng tạo</w:t>
      </w:r>
    </w:p>
    <w:p w:rsidR="006649B4" w:rsidRPr="002D4CF5" w:rsidRDefault="006649B4" w:rsidP="002D4CF5">
      <w:pPr>
        <w:spacing w:line="360" w:lineRule="auto"/>
        <w:ind w:firstLine="700"/>
        <w:rPr>
          <w:sz w:val="28"/>
          <w:szCs w:val="28"/>
          <w:lang w:val="vi-VN"/>
        </w:rPr>
      </w:pPr>
      <w:r w:rsidRPr="002D4CF5">
        <w:rPr>
          <w:sz w:val="28"/>
          <w:szCs w:val="28"/>
          <w:lang w:val="vi-VN"/>
        </w:rPr>
        <w:t>- Có năng lực đọc- hiểu tác phẩm tự sự theo đặc trưng thể loại; phân tích và lý giải những vấn đề xã hội có liên quan đến văn bản; phản hồi và đánh giá những ý kiến khác nhau về văn bản và các văn bản có liên quan.</w:t>
      </w:r>
    </w:p>
    <w:p w:rsidR="006649B4" w:rsidRPr="002D4CF5" w:rsidRDefault="006649B4" w:rsidP="002D4CF5">
      <w:pPr>
        <w:spacing w:line="360" w:lineRule="auto"/>
        <w:ind w:firstLine="700"/>
        <w:rPr>
          <w:sz w:val="28"/>
          <w:szCs w:val="28"/>
          <w:lang w:val="vi-VN"/>
        </w:rPr>
      </w:pPr>
      <w:r w:rsidRPr="002D4CF5">
        <w:rPr>
          <w:sz w:val="28"/>
          <w:szCs w:val="28"/>
          <w:lang w:val="vi-VN"/>
        </w:rPr>
        <w:t>- Có năng lực trình bày suy nghĩ cảm nhận của cá nhân về ý nghĩa của văn bản.</w:t>
      </w:r>
    </w:p>
    <w:p w:rsidR="006649B4" w:rsidRPr="002D4CF5" w:rsidRDefault="006649B4" w:rsidP="002D4CF5">
      <w:pPr>
        <w:spacing w:line="360" w:lineRule="auto"/>
        <w:ind w:firstLine="700"/>
        <w:rPr>
          <w:sz w:val="28"/>
          <w:szCs w:val="28"/>
          <w:lang w:val="vi-VN"/>
        </w:rPr>
      </w:pPr>
      <w:r w:rsidRPr="002D4CF5">
        <w:rPr>
          <w:sz w:val="28"/>
          <w:szCs w:val="28"/>
          <w:lang w:val="vi-VN"/>
        </w:rPr>
        <w:t>- Có năng lực giải quyết vấn đề phát sinh trong học tập và thực tiễn cuộc sống.</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B. CHUẨN BỊ CỦA GIÁO VIÊN VÀ HỌC SINH</w:t>
      </w:r>
    </w:p>
    <w:p w:rsidR="006649B4" w:rsidRPr="002D4CF5" w:rsidRDefault="006649B4" w:rsidP="002D4CF5">
      <w:pPr>
        <w:spacing w:line="360" w:lineRule="auto"/>
        <w:rPr>
          <w:b/>
          <w:sz w:val="28"/>
          <w:szCs w:val="28"/>
        </w:rPr>
      </w:pPr>
      <w:r w:rsidRPr="002D4CF5">
        <w:rPr>
          <w:b/>
          <w:sz w:val="28"/>
          <w:szCs w:val="28"/>
        </w:rPr>
        <w:t>I. CHUẨN BỊ CỦA GV</w:t>
      </w:r>
    </w:p>
    <w:p w:rsidR="006649B4" w:rsidRPr="002D4CF5" w:rsidRDefault="006649B4" w:rsidP="002D4CF5">
      <w:pPr>
        <w:spacing w:line="360" w:lineRule="auto"/>
        <w:ind w:firstLine="720"/>
        <w:rPr>
          <w:sz w:val="28"/>
          <w:szCs w:val="28"/>
          <w:lang w:val="nl-NL"/>
        </w:rPr>
      </w:pPr>
      <w:r w:rsidRPr="002D4CF5">
        <w:rPr>
          <w:sz w:val="28"/>
          <w:szCs w:val="28"/>
          <w:lang w:val="nl-NL"/>
        </w:rPr>
        <w:t xml:space="preserve">- Phương tiện, thiết bị: </w:t>
      </w:r>
    </w:p>
    <w:p w:rsidR="006649B4" w:rsidRPr="002D4CF5" w:rsidRDefault="006649B4" w:rsidP="002D4CF5">
      <w:pPr>
        <w:spacing w:line="360" w:lineRule="auto"/>
        <w:ind w:firstLine="720"/>
        <w:rPr>
          <w:sz w:val="28"/>
          <w:szCs w:val="28"/>
          <w:lang w:val="nl-NL"/>
        </w:rPr>
      </w:pPr>
      <w:r w:rsidRPr="002D4CF5">
        <w:rPr>
          <w:sz w:val="28"/>
          <w:szCs w:val="28"/>
          <w:lang w:val="nl-NL"/>
        </w:rPr>
        <w:t>+ SGK, SGV, Tư liệu Ngữ Văn 11, thiết kế bài học.</w:t>
      </w:r>
    </w:p>
    <w:p w:rsidR="006649B4" w:rsidRPr="002D4CF5" w:rsidRDefault="006649B4" w:rsidP="002D4CF5">
      <w:pPr>
        <w:spacing w:line="360" w:lineRule="auto"/>
        <w:ind w:firstLine="720"/>
        <w:rPr>
          <w:sz w:val="28"/>
          <w:szCs w:val="28"/>
          <w:lang w:val="nl-NL"/>
        </w:rPr>
      </w:pPr>
      <w:r w:rsidRPr="002D4CF5">
        <w:rPr>
          <w:sz w:val="28"/>
          <w:szCs w:val="28"/>
          <w:lang w:val="nl-NL"/>
        </w:rPr>
        <w:t>+ Máy tính, máy chiếu, loa...</w:t>
      </w:r>
    </w:p>
    <w:p w:rsidR="006649B4" w:rsidRPr="002D4CF5" w:rsidRDefault="006649B4"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6649B4" w:rsidRPr="002D4CF5" w:rsidRDefault="006649B4" w:rsidP="002D4CF5">
      <w:pPr>
        <w:spacing w:line="360" w:lineRule="auto"/>
        <w:rPr>
          <w:b/>
          <w:sz w:val="28"/>
          <w:szCs w:val="28"/>
        </w:rPr>
      </w:pPr>
      <w:r w:rsidRPr="002D4CF5">
        <w:rPr>
          <w:b/>
          <w:sz w:val="28"/>
          <w:szCs w:val="28"/>
        </w:rPr>
        <w:t>II. CHUẨN BỊ CỦA HỌC SINH.</w:t>
      </w:r>
    </w:p>
    <w:p w:rsidR="006649B4" w:rsidRPr="002D4CF5" w:rsidRDefault="006649B4"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6649B4" w:rsidRPr="002D4CF5" w:rsidRDefault="006649B4"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700"/>
      </w:tblGrid>
      <w:tr w:rsidR="00597147" w:rsidRPr="002D4CF5" w:rsidTr="00526C3F">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70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526C3F">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597147" w:rsidRPr="002D4CF5" w:rsidRDefault="00597147" w:rsidP="002D4CF5">
            <w:pPr>
              <w:spacing w:line="360" w:lineRule="auto"/>
              <w:rPr>
                <w:color w:val="000000"/>
                <w:sz w:val="28"/>
                <w:szCs w:val="28"/>
                <w:lang w:val="vi-VN"/>
              </w:rPr>
            </w:pPr>
            <w:r w:rsidRPr="002D4CF5">
              <w:rPr>
                <w:color w:val="000000"/>
                <w:sz w:val="28"/>
                <w:szCs w:val="28"/>
                <w:lang w:val="vi-VN"/>
              </w:rPr>
              <w:t>+Chuẩn bị bảng lắp ghép</w:t>
            </w:r>
            <w:r w:rsidR="00526C3F" w:rsidRPr="002D4CF5">
              <w:rPr>
                <w:noProof/>
                <w:sz w:val="28"/>
                <w:szCs w:val="28"/>
              </w:rPr>
              <w:pict>
                <v:shape id="Picture 7" o:spid="_x0000_s1058" type="#_x0000_t75" alt="85215109.jpg" style="position:absolute;margin-left:78.25pt;margin-top:5.3pt;width:64.35pt;height:88pt;z-index:251644416;visibility:visible;mso-position-horizontal-relative:char;mso-position-vertical-relative:line">
                  <v:imagedata r:id="rId48" o:title="85215109"/>
                  <w10:wrap anchorx="char" anchory="line"/>
                </v:shape>
              </w:pic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i/>
                <w:sz w:val="28"/>
                <w:szCs w:val="28"/>
                <w:lang w:val="vi-VN"/>
              </w:rPr>
            </w:pPr>
            <w:r w:rsidRPr="002D4CF5">
              <w:rPr>
                <w:color w:val="000000"/>
                <w:sz w:val="28"/>
                <w:szCs w:val="28"/>
                <w:lang w:val="vi-VN"/>
              </w:rPr>
              <w:t xml:space="preserve">+ Nhìn hình đoán tác giả </w:t>
            </w:r>
            <w:r w:rsidRPr="002D4CF5">
              <w:rPr>
                <w:i/>
                <w:sz w:val="28"/>
                <w:szCs w:val="28"/>
                <w:lang w:val="vi-VN"/>
              </w:rPr>
              <w:t>Tố Hữu</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Đọc, ngâm thơ liên quan đến tác giả</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26C3F" w:rsidRPr="002D4CF5" w:rsidRDefault="00526C3F" w:rsidP="002D4CF5">
            <w:pPr>
              <w:spacing w:line="360" w:lineRule="auto"/>
              <w:rPr>
                <w:sz w:val="28"/>
                <w:szCs w:val="28"/>
              </w:rPr>
            </w:pPr>
            <w:r w:rsidRPr="002D4CF5">
              <w:rPr>
                <w:i/>
                <w:noProof/>
                <w:sz w:val="28"/>
                <w:szCs w:val="28"/>
              </w:rPr>
              <w:pict>
                <v:shape id="Picture 13" o:spid="_x0000_s1059" type="#_x0000_t75" alt="20tuoi" style="position:absolute;margin-left:293.35pt;margin-top:-107.4pt;width:69.55pt;height:93.4pt;z-index:251652608;visibility:visible" stroked="t">
                  <v:imagedata r:id="rId49" o:title="20tuoi" gain="79922f"/>
                  <w10:wrap type="square"/>
                </v:shape>
              </w:pict>
            </w:r>
            <w:r w:rsidR="00597147" w:rsidRPr="002D4CF5">
              <w:rPr>
                <w:sz w:val="28"/>
                <w:szCs w:val="28"/>
                <w:lang w:val="vi-VN"/>
              </w:rPr>
              <w:t>-  HS báo  cáo kết quả</w:t>
            </w:r>
          </w:p>
          <w:p w:rsidR="00597147" w:rsidRPr="002D4CF5" w:rsidRDefault="00597147" w:rsidP="002D4CF5">
            <w:pPr>
              <w:spacing w:line="360" w:lineRule="auto"/>
              <w:rPr>
                <w:rFonts w:eastAsia="PMingLiU"/>
                <w:b/>
                <w:iCs/>
                <w:noProof/>
                <w:sz w:val="28"/>
                <w:szCs w:val="28"/>
                <w:lang w:bidi="he-IL"/>
              </w:rPr>
            </w:pPr>
            <w:r w:rsidRPr="002D4CF5">
              <w:rPr>
                <w:sz w:val="28"/>
                <w:szCs w:val="28"/>
                <w:lang w:val="vi-VN"/>
              </w:rPr>
              <w:t xml:space="preserve">Từ đó, giáo viên giới thiệu </w:t>
            </w:r>
            <w:r w:rsidRPr="002D4CF5">
              <w:rPr>
                <w:i/>
                <w:iCs/>
                <w:sz w:val="28"/>
                <w:szCs w:val="28"/>
                <w:lang w:val="vi-VN"/>
              </w:rPr>
              <w:t>Vào bài:</w:t>
            </w:r>
            <w:r w:rsidRPr="002D4CF5">
              <w:rPr>
                <w:i/>
                <w:sz w:val="28"/>
                <w:szCs w:val="28"/>
                <w:lang w:val="vi-VN"/>
              </w:rPr>
              <w:t>Trong văn học Việt Nam, Tố Hữu được xem là lá cờ đù của thơ ca cách mạng. Từ một thanh niên trí thức tiểu tư  sản, được giác ngộ lí tưởng, Tố Hữu trở thành một chiến sĩ cộng sản. Tập thơ “Từ ấy” là tập thơ đầu tay đánh dấu thời điểm bừng sáng của tâm hồn và lí tưởng cách mạng. Bài thơ “Từ ấy” có ý nghĩa như một tuyên ngôn  về lẽ sống của người chiến sĩ cách mạng và tuyên ngôn của một nhà thơ.Để hiểu hơn bài thơ này, ta tìm hiểu bài thơ.</w:t>
            </w:r>
            <w:r w:rsidRPr="002D4CF5">
              <w:rPr>
                <w:i/>
                <w:iCs/>
                <w:sz w:val="28"/>
                <w:szCs w:val="28"/>
                <w:lang w:val="vi-VN"/>
              </w:rPr>
              <w:t xml:space="preserve"> </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30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009"/>
        <w:gridCol w:w="90"/>
        <w:tblGridChange w:id="200">
          <w:tblGrid>
            <w:gridCol w:w="4981"/>
            <w:gridCol w:w="5009"/>
            <w:gridCol w:w="90"/>
          </w:tblGrid>
        </w:tblGridChange>
      </w:tblGrid>
      <w:tr w:rsidR="00AA6459" w:rsidRPr="002D4CF5" w:rsidTr="00AA6459">
        <w:trPr>
          <w:gridAfter w:val="1"/>
          <w:wAfter w:w="90" w:type="dxa"/>
          <w:trHeight w:val="647"/>
        </w:trPr>
        <w:tc>
          <w:tcPr>
            <w:tcW w:w="4981"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009"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AA6459">
        <w:trPr>
          <w:trHeight w:val="1430"/>
        </w:trPr>
        <w:tc>
          <w:tcPr>
            <w:tcW w:w="4981" w:type="dxa"/>
            <w:shd w:val="clear" w:color="auto" w:fill="auto"/>
          </w:tcPr>
          <w:p w:rsidR="00AA6459" w:rsidRPr="002D4CF5" w:rsidRDefault="00AA6459" w:rsidP="002D4CF5">
            <w:pPr>
              <w:spacing w:line="360" w:lineRule="auto"/>
              <w:rPr>
                <w:b/>
                <w:sz w:val="28"/>
                <w:szCs w:val="28"/>
                <w:u w:val="single"/>
              </w:rPr>
            </w:pPr>
            <w:r w:rsidRPr="002D4CF5">
              <w:rPr>
                <w:b/>
                <w:sz w:val="28"/>
                <w:szCs w:val="28"/>
                <w:u w:val="single"/>
              </w:rPr>
              <w:t xml:space="preserve">* Thao tác 1 : </w:t>
            </w:r>
          </w:p>
          <w:p w:rsidR="00AA6459" w:rsidRPr="002D4CF5" w:rsidRDefault="00AA6459" w:rsidP="002D4CF5">
            <w:pPr>
              <w:tabs>
                <w:tab w:val="left" w:pos="510"/>
                <w:tab w:val="left" w:pos="540"/>
              </w:tabs>
              <w:spacing w:line="360" w:lineRule="auto"/>
              <w:rPr>
                <w:sz w:val="28"/>
                <w:szCs w:val="28"/>
                <w:u w:val="single"/>
              </w:rPr>
            </w:pPr>
            <w:r w:rsidRPr="002D4CF5">
              <w:rPr>
                <w:b/>
                <w:sz w:val="28"/>
                <w:szCs w:val="28"/>
              </w:rPr>
              <w:t>Hướng dẫn HS tìm hiểu chung về tác giả và tác phẩm</w:t>
            </w:r>
          </w:p>
          <w:p w:rsidR="00AA6459" w:rsidRPr="002D4CF5" w:rsidRDefault="00AA6459" w:rsidP="002D4CF5">
            <w:pPr>
              <w:spacing w:line="360" w:lineRule="auto"/>
              <w:rPr>
                <w:b/>
                <w:sz w:val="28"/>
                <w:szCs w:val="28"/>
              </w:rPr>
            </w:pPr>
            <w:r w:rsidRPr="002D4CF5">
              <w:rPr>
                <w:sz w:val="28"/>
                <w:szCs w:val="28"/>
              </w:rPr>
              <w:t>- GV hỏi : Hãy cho biết hoàn cảnh sáng tác bài thơ</w:t>
            </w:r>
            <w:r w:rsidRPr="002D4CF5">
              <w:rPr>
                <w:b/>
                <w:sz w:val="28"/>
                <w:szCs w:val="28"/>
              </w:rPr>
              <w:t xml:space="preserve"> ? </w:t>
            </w:r>
          </w:p>
          <w:p w:rsidR="00AA6459" w:rsidRPr="002D4CF5" w:rsidRDefault="00AA6459" w:rsidP="002D4CF5">
            <w:pPr>
              <w:spacing w:line="360" w:lineRule="auto"/>
              <w:rPr>
                <w:sz w:val="28"/>
                <w:szCs w:val="28"/>
              </w:rPr>
            </w:pPr>
            <w:r w:rsidRPr="002D4CF5">
              <w:rPr>
                <w:sz w:val="28"/>
                <w:szCs w:val="28"/>
              </w:rPr>
              <w:t>- HS xem sách giáo khoa trả lời .</w:t>
            </w:r>
          </w:p>
          <w:p w:rsidR="00AA6459" w:rsidRPr="002D4CF5" w:rsidRDefault="00AA6459" w:rsidP="002D4CF5">
            <w:pPr>
              <w:spacing w:line="360" w:lineRule="auto"/>
              <w:rPr>
                <w:sz w:val="28"/>
                <w:szCs w:val="28"/>
              </w:rPr>
            </w:pPr>
            <w:r w:rsidRPr="002D4CF5">
              <w:rPr>
                <w:b/>
                <w:i/>
                <w:sz w:val="28"/>
                <w:szCs w:val="28"/>
              </w:rPr>
              <w:t>*GV Tích hợp kiến thức Lịch sử Việt Nam 1930-1945, kiến thức Địa lý địa phương ( Huế) hướng dẫn học sinh tìm hiểu  hoàn cảnh ra đời bài thơ.</w:t>
            </w:r>
            <w:r w:rsidRPr="002D4CF5">
              <w:rPr>
                <w:sz w:val="28"/>
                <w:szCs w:val="28"/>
              </w:rPr>
              <w:t xml:space="preserve"> </w:t>
            </w:r>
          </w:p>
          <w:p w:rsidR="00AA6459" w:rsidRPr="002D4CF5" w:rsidRDefault="00AA6459" w:rsidP="002D4CF5">
            <w:pPr>
              <w:spacing w:line="360" w:lineRule="auto"/>
              <w:rPr>
                <w:sz w:val="28"/>
                <w:szCs w:val="28"/>
              </w:rPr>
            </w:pPr>
            <w:r w:rsidRPr="002D4CF5">
              <w:rPr>
                <w:sz w:val="28"/>
                <w:szCs w:val="28"/>
              </w:rPr>
              <w:t xml:space="preserve"> - GV hỏi :Bài thơ có thể được chia mấy phần ? Ý chính từng phần ? </w:t>
            </w:r>
          </w:p>
          <w:p w:rsidR="00AA6459" w:rsidRPr="002D4CF5" w:rsidRDefault="00AA6459" w:rsidP="002D4CF5">
            <w:pPr>
              <w:tabs>
                <w:tab w:val="left" w:pos="510"/>
                <w:tab w:val="left" w:pos="540"/>
              </w:tabs>
              <w:spacing w:line="360" w:lineRule="auto"/>
              <w:rPr>
                <w:sz w:val="28"/>
                <w:szCs w:val="28"/>
              </w:rPr>
            </w:pPr>
            <w:r w:rsidRPr="002D4CF5">
              <w:rPr>
                <w:sz w:val="28"/>
                <w:szCs w:val="28"/>
              </w:rPr>
              <w:t xml:space="preserve">- HS trả lời </w:t>
            </w:r>
          </w:p>
          <w:p w:rsidR="00AA6459" w:rsidRPr="002D4CF5" w:rsidRDefault="00AA6459" w:rsidP="002D4CF5">
            <w:pPr>
              <w:spacing w:line="360" w:lineRule="auto"/>
              <w:rPr>
                <w:sz w:val="28"/>
                <w:szCs w:val="28"/>
              </w:rPr>
            </w:pPr>
            <w:r w:rsidRPr="002D4CF5">
              <w:rPr>
                <w:sz w:val="28"/>
                <w:szCs w:val="28"/>
              </w:rPr>
              <w:t>HS Tái hiện kiến thức và trình bày.</w:t>
            </w:r>
          </w:p>
          <w:p w:rsidR="00AA6459" w:rsidRPr="002D4CF5" w:rsidRDefault="00AA6459" w:rsidP="002D4CF5">
            <w:pPr>
              <w:spacing w:line="360" w:lineRule="auto"/>
              <w:rPr>
                <w:sz w:val="28"/>
                <w:szCs w:val="28"/>
              </w:rPr>
            </w:pPr>
            <w:r w:rsidRPr="002D4CF5">
              <w:rPr>
                <w:sz w:val="28"/>
                <w:szCs w:val="28"/>
              </w:rPr>
              <w:t xml:space="preserve">-“Từ ấy” là tập thơ đầu tay của Tố Hữu, được sáng tác từ năm 1937 đến năm 1946. Tập thơ có ba phần: Máu lửa, Xiềng xích, Gỉai phóng. </w:t>
            </w:r>
          </w:p>
          <w:p w:rsidR="00AA6459" w:rsidRPr="002D4CF5" w:rsidRDefault="00AA6459" w:rsidP="002D4CF5">
            <w:pPr>
              <w:spacing w:line="360" w:lineRule="auto"/>
              <w:rPr>
                <w:sz w:val="28"/>
                <w:szCs w:val="28"/>
              </w:rPr>
            </w:pPr>
            <w:r w:rsidRPr="002D4CF5">
              <w:rPr>
                <w:sz w:val="28"/>
                <w:szCs w:val="28"/>
              </w:rPr>
              <w:t xml:space="preserve">- Bài thơ “Từ ấy” nằm trong phần “Máu lửa” của tập thơ này. </w:t>
            </w:r>
          </w:p>
          <w:p w:rsidR="00AA6459" w:rsidRPr="002D4CF5" w:rsidRDefault="00AA6459" w:rsidP="002D4CF5">
            <w:pPr>
              <w:spacing w:line="360" w:lineRule="auto"/>
              <w:rPr>
                <w:sz w:val="28"/>
                <w:szCs w:val="28"/>
              </w:rPr>
            </w:pPr>
            <w:r w:rsidRPr="002D4CF5">
              <w:rPr>
                <w:sz w:val="28"/>
                <w:szCs w:val="28"/>
              </w:rPr>
              <w:t xml:space="preserve">    - Khổ 1: Niềm vui lớn.</w:t>
            </w:r>
          </w:p>
          <w:p w:rsidR="00AA6459" w:rsidRPr="002D4CF5" w:rsidRDefault="00AA6459" w:rsidP="002D4CF5">
            <w:pPr>
              <w:tabs>
                <w:tab w:val="left" w:pos="1035"/>
              </w:tabs>
              <w:spacing w:line="360" w:lineRule="auto"/>
              <w:rPr>
                <w:sz w:val="28"/>
                <w:szCs w:val="28"/>
              </w:rPr>
            </w:pPr>
            <w:r w:rsidRPr="002D4CF5">
              <w:rPr>
                <w:sz w:val="28"/>
                <w:szCs w:val="28"/>
              </w:rPr>
              <w:t xml:space="preserve">    - Khổ 2: Lẽ sống lớn .</w:t>
            </w:r>
          </w:p>
          <w:p w:rsidR="00AA6459" w:rsidRPr="002D4CF5" w:rsidRDefault="00AA6459" w:rsidP="002D4CF5">
            <w:pPr>
              <w:spacing w:line="360" w:lineRule="auto"/>
              <w:rPr>
                <w:sz w:val="28"/>
                <w:szCs w:val="28"/>
              </w:rPr>
            </w:pPr>
            <w:r w:rsidRPr="002D4CF5">
              <w:rPr>
                <w:sz w:val="28"/>
                <w:szCs w:val="28"/>
              </w:rPr>
              <w:t xml:space="preserve">    - Khổ 3: Tình cảm lớn.     </w:t>
            </w:r>
          </w:p>
        </w:tc>
        <w:tc>
          <w:tcPr>
            <w:tcW w:w="5099" w:type="dxa"/>
            <w:gridSpan w:val="2"/>
          </w:tcPr>
          <w:p w:rsidR="00AA6459" w:rsidRPr="002D4CF5" w:rsidRDefault="00AA6459" w:rsidP="002D4CF5">
            <w:pPr>
              <w:spacing w:line="360" w:lineRule="auto"/>
              <w:rPr>
                <w:b/>
                <w:sz w:val="28"/>
                <w:szCs w:val="28"/>
              </w:rPr>
            </w:pPr>
            <w:r w:rsidRPr="002D4CF5">
              <w:rPr>
                <w:b/>
                <w:sz w:val="28"/>
                <w:szCs w:val="28"/>
              </w:rPr>
              <w:t xml:space="preserve">I. </w:t>
            </w:r>
            <w:r w:rsidRPr="002D4CF5">
              <w:rPr>
                <w:b/>
                <w:sz w:val="28"/>
                <w:szCs w:val="28"/>
                <w:u w:val="single"/>
              </w:rPr>
              <w:t>TÌM HIỂU CHUNG</w:t>
            </w:r>
            <w:r w:rsidRPr="002D4CF5">
              <w:rPr>
                <w:b/>
                <w:sz w:val="28"/>
                <w:szCs w:val="28"/>
              </w:rPr>
              <w:t xml:space="preserve"> : </w:t>
            </w:r>
          </w:p>
          <w:p w:rsidR="00AA6459" w:rsidRPr="002D4CF5" w:rsidRDefault="00AA6459" w:rsidP="002D4CF5">
            <w:pPr>
              <w:spacing w:line="360" w:lineRule="auto"/>
              <w:rPr>
                <w:b/>
                <w:sz w:val="28"/>
                <w:szCs w:val="28"/>
              </w:rPr>
            </w:pPr>
            <w:r w:rsidRPr="002D4CF5">
              <w:rPr>
                <w:b/>
                <w:sz w:val="28"/>
                <w:szCs w:val="28"/>
              </w:rPr>
              <w:t xml:space="preserve">     1) Tác giả:</w:t>
            </w:r>
          </w:p>
          <w:p w:rsidR="00AA6459" w:rsidRPr="002D4CF5" w:rsidRDefault="00AA6459" w:rsidP="002D4CF5">
            <w:pPr>
              <w:spacing w:line="360" w:lineRule="auto"/>
              <w:rPr>
                <w:sz w:val="28"/>
                <w:szCs w:val="28"/>
              </w:rPr>
            </w:pPr>
            <w:r w:rsidRPr="002D4CF5">
              <w:rPr>
                <w:b/>
                <w:sz w:val="28"/>
                <w:szCs w:val="28"/>
              </w:rPr>
              <w:t xml:space="preserve">      - Vị trí: </w:t>
            </w:r>
            <w:r w:rsidRPr="002D4CF5">
              <w:rPr>
                <w:sz w:val="28"/>
                <w:szCs w:val="28"/>
              </w:rPr>
              <w:t>Tố Hữu là một trong những nhà thơ lớn của văn học Việt Nam hiện đại, luôn được xem là lá cờ đầu của thơ ca cách mạng.</w:t>
            </w:r>
          </w:p>
          <w:p w:rsidR="00AA6459" w:rsidRPr="002D4CF5" w:rsidRDefault="00AA6459" w:rsidP="002D4CF5">
            <w:pPr>
              <w:spacing w:line="360" w:lineRule="auto"/>
              <w:rPr>
                <w:sz w:val="28"/>
                <w:szCs w:val="28"/>
              </w:rPr>
            </w:pPr>
            <w:r w:rsidRPr="002D4CF5">
              <w:rPr>
                <w:sz w:val="28"/>
                <w:szCs w:val="28"/>
              </w:rPr>
              <w:t xml:space="preserve">    - </w:t>
            </w:r>
            <w:r w:rsidRPr="002D4CF5">
              <w:rPr>
                <w:b/>
                <w:sz w:val="28"/>
                <w:szCs w:val="28"/>
              </w:rPr>
              <w:t>Sáng tác:</w:t>
            </w:r>
            <w:r w:rsidRPr="002D4CF5">
              <w:rPr>
                <w:sz w:val="28"/>
                <w:szCs w:val="28"/>
              </w:rPr>
              <w:t xml:space="preserve"> Những chặng đường thơ Tố Hữu song hành với những chặng đường cách mạng.</w:t>
            </w:r>
          </w:p>
          <w:p w:rsidR="00AA6459" w:rsidRPr="002D4CF5" w:rsidRDefault="00AA6459" w:rsidP="002D4CF5">
            <w:pPr>
              <w:spacing w:line="360" w:lineRule="auto"/>
              <w:rPr>
                <w:b/>
                <w:sz w:val="28"/>
                <w:szCs w:val="28"/>
              </w:rPr>
            </w:pPr>
            <w:r w:rsidRPr="002D4CF5">
              <w:rPr>
                <w:sz w:val="28"/>
                <w:szCs w:val="28"/>
              </w:rPr>
              <w:t xml:space="preserve">     2) Bài thơ </w:t>
            </w:r>
            <w:r w:rsidRPr="002D4CF5">
              <w:rPr>
                <w:b/>
                <w:sz w:val="28"/>
                <w:szCs w:val="28"/>
              </w:rPr>
              <w:t>Từ ấy:</w:t>
            </w:r>
          </w:p>
          <w:p w:rsidR="00AA6459" w:rsidRPr="002D4CF5" w:rsidRDefault="00AA6459" w:rsidP="002D4CF5">
            <w:pPr>
              <w:spacing w:line="360" w:lineRule="auto"/>
              <w:rPr>
                <w:b/>
                <w:sz w:val="28"/>
                <w:szCs w:val="28"/>
              </w:rPr>
            </w:pPr>
            <w:r w:rsidRPr="002D4CF5">
              <w:rPr>
                <w:b/>
                <w:sz w:val="28"/>
                <w:szCs w:val="28"/>
              </w:rPr>
              <w:t xml:space="preserve">     a/Hoàn cảnh sáng tác : </w:t>
            </w:r>
          </w:p>
          <w:p w:rsidR="00AA6459" w:rsidRPr="002D4CF5" w:rsidRDefault="00AA6459" w:rsidP="002D4CF5">
            <w:pPr>
              <w:tabs>
                <w:tab w:val="left" w:pos="900"/>
              </w:tabs>
              <w:spacing w:line="360" w:lineRule="auto"/>
              <w:rPr>
                <w:sz w:val="28"/>
                <w:szCs w:val="28"/>
              </w:rPr>
            </w:pPr>
            <w:r w:rsidRPr="002D4CF5">
              <w:rPr>
                <w:sz w:val="28"/>
                <w:szCs w:val="28"/>
              </w:rPr>
              <w:t xml:space="preserve">    - Được viết vào tháng 7 – 1938 khi Tố Hữu được kết nạp vào Đảng </w:t>
            </w:r>
          </w:p>
          <w:p w:rsidR="00AA6459" w:rsidRPr="002D4CF5" w:rsidRDefault="00AA6459" w:rsidP="002D4CF5">
            <w:pPr>
              <w:tabs>
                <w:tab w:val="left" w:pos="900"/>
              </w:tabs>
              <w:spacing w:line="360" w:lineRule="auto"/>
              <w:rPr>
                <w:sz w:val="28"/>
                <w:szCs w:val="28"/>
              </w:rPr>
            </w:pPr>
            <w:r w:rsidRPr="002D4CF5">
              <w:rPr>
                <w:sz w:val="28"/>
                <w:szCs w:val="28"/>
              </w:rPr>
              <w:t xml:space="preserve">     - Bài thơ mở đầu cho phần thơ “ Máu lửa” trong tập thơ “ Từ ấy” .</w:t>
            </w:r>
          </w:p>
          <w:p w:rsidR="00AA6459" w:rsidRPr="002D4CF5" w:rsidRDefault="00AA6459" w:rsidP="002D4CF5">
            <w:pPr>
              <w:tabs>
                <w:tab w:val="left" w:pos="900"/>
              </w:tabs>
              <w:spacing w:line="360" w:lineRule="auto"/>
              <w:rPr>
                <w:sz w:val="28"/>
                <w:szCs w:val="28"/>
              </w:rPr>
            </w:pPr>
            <w:r w:rsidRPr="002D4CF5">
              <w:rPr>
                <w:sz w:val="28"/>
                <w:szCs w:val="28"/>
              </w:rPr>
              <w:t xml:space="preserve">       b</w:t>
            </w:r>
            <w:r w:rsidRPr="002D4CF5">
              <w:rPr>
                <w:b/>
                <w:sz w:val="28"/>
                <w:szCs w:val="28"/>
              </w:rPr>
              <w:t>) Bố cục</w:t>
            </w:r>
            <w:r w:rsidRPr="002D4CF5">
              <w:rPr>
                <w:sz w:val="28"/>
                <w:szCs w:val="28"/>
              </w:rPr>
              <w:t xml:space="preserve"> : 3 phần </w:t>
            </w:r>
          </w:p>
          <w:p w:rsidR="00AA6459" w:rsidRPr="002D4CF5" w:rsidRDefault="00AA6459" w:rsidP="002D4CF5">
            <w:pPr>
              <w:spacing w:line="360" w:lineRule="auto"/>
              <w:rPr>
                <w:sz w:val="28"/>
                <w:szCs w:val="28"/>
              </w:rPr>
            </w:pPr>
            <w:r w:rsidRPr="002D4CF5">
              <w:rPr>
                <w:sz w:val="28"/>
                <w:szCs w:val="28"/>
              </w:rPr>
              <w:t xml:space="preserve">    - Khổ 1: Niềm vui sướng mãnh liệt của nhà thơ khi gặp ánh sáng lí tưởng .</w:t>
            </w:r>
          </w:p>
          <w:p w:rsidR="00AA6459" w:rsidRPr="002D4CF5" w:rsidRDefault="00AA6459" w:rsidP="002D4CF5">
            <w:pPr>
              <w:tabs>
                <w:tab w:val="left" w:pos="1035"/>
              </w:tabs>
              <w:spacing w:line="360" w:lineRule="auto"/>
              <w:rPr>
                <w:sz w:val="28"/>
                <w:szCs w:val="28"/>
              </w:rPr>
            </w:pPr>
            <w:r w:rsidRPr="002D4CF5">
              <w:rPr>
                <w:sz w:val="28"/>
                <w:szCs w:val="28"/>
              </w:rPr>
              <w:t xml:space="preserve">    - Khổ 2: Nhận thức mới về lẽ sống .</w:t>
            </w:r>
          </w:p>
          <w:p w:rsidR="00AA6459" w:rsidRPr="002D4CF5" w:rsidRDefault="00AA6459" w:rsidP="002D4CF5">
            <w:pPr>
              <w:tabs>
                <w:tab w:val="left" w:pos="1620"/>
              </w:tabs>
              <w:spacing w:line="360" w:lineRule="auto"/>
              <w:rPr>
                <w:sz w:val="28"/>
                <w:szCs w:val="28"/>
              </w:rPr>
            </w:pPr>
            <w:r w:rsidRPr="002D4CF5">
              <w:rPr>
                <w:sz w:val="28"/>
                <w:szCs w:val="28"/>
              </w:rPr>
              <w:t xml:space="preserve">    - Khổ 3: Chuyển biến sâu sắc trong tình cảm .   </w:t>
            </w:r>
          </w:p>
        </w:tc>
      </w:tr>
      <w:tr w:rsidR="00AA6459" w:rsidRPr="002D4CF5" w:rsidTr="0037715E">
        <w:trPr>
          <w:trHeight w:val="70"/>
        </w:trPr>
        <w:tc>
          <w:tcPr>
            <w:tcW w:w="4981" w:type="dxa"/>
            <w:shd w:val="clear" w:color="auto" w:fill="auto"/>
          </w:tcPr>
          <w:p w:rsidR="00AA6459" w:rsidRPr="002D4CF5" w:rsidRDefault="00AA6459" w:rsidP="002D4CF5">
            <w:pPr>
              <w:spacing w:line="360" w:lineRule="auto"/>
              <w:rPr>
                <w:b/>
                <w:sz w:val="28"/>
                <w:szCs w:val="28"/>
                <w:u w:val="single"/>
                <w:lang w:val="vi-VN"/>
              </w:rPr>
            </w:pPr>
            <w:r w:rsidRPr="002D4CF5">
              <w:rPr>
                <w:b/>
                <w:sz w:val="28"/>
                <w:szCs w:val="28"/>
                <w:u w:val="single"/>
                <w:lang w:val="vi-VN"/>
              </w:rPr>
              <w:t xml:space="preserve">* Thao tác 1 : </w:t>
            </w:r>
          </w:p>
          <w:p w:rsidR="00AA6459" w:rsidRPr="002D4CF5" w:rsidRDefault="00AA6459" w:rsidP="002D4CF5">
            <w:pPr>
              <w:tabs>
                <w:tab w:val="left" w:pos="510"/>
                <w:tab w:val="left" w:pos="540"/>
              </w:tabs>
              <w:spacing w:line="360" w:lineRule="auto"/>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AA6459" w:rsidRPr="002D4CF5" w:rsidRDefault="00AA6459" w:rsidP="002D4CF5">
            <w:pPr>
              <w:tabs>
                <w:tab w:val="left" w:pos="510"/>
                <w:tab w:val="left" w:pos="540"/>
              </w:tabs>
              <w:spacing w:line="360" w:lineRule="auto"/>
              <w:rPr>
                <w:sz w:val="28"/>
                <w:szCs w:val="28"/>
                <w:lang w:val="vi-VN"/>
              </w:rPr>
            </w:pPr>
            <w:r w:rsidRPr="002D4CF5">
              <w:rPr>
                <w:b/>
                <w:sz w:val="28"/>
                <w:szCs w:val="28"/>
                <w:lang w:val="vi-VN"/>
              </w:rPr>
              <w:t>-</w:t>
            </w:r>
            <w:r w:rsidRPr="002D4CF5">
              <w:rPr>
                <w:sz w:val="28"/>
                <w:szCs w:val="28"/>
                <w:lang w:val="vi-VN"/>
              </w:rPr>
              <w:t>Gv hướng dẫn HS cần đọc kĩ, vừa đọc vừa suy ngẫm và cảm nhận giọng điệu, ngôn ngữ , hình ảnh trong bài thơ.</w:t>
            </w:r>
          </w:p>
          <w:p w:rsidR="00AA6459" w:rsidRPr="002D4CF5" w:rsidRDefault="00AA6459" w:rsidP="002D4CF5">
            <w:pPr>
              <w:spacing w:line="360" w:lineRule="auto"/>
              <w:rPr>
                <w:sz w:val="28"/>
                <w:szCs w:val="28"/>
                <w:lang w:val="vi-VN"/>
              </w:rPr>
            </w:pPr>
            <w:r w:rsidRPr="002D4CF5">
              <w:rPr>
                <w:sz w:val="28"/>
                <w:szCs w:val="28"/>
                <w:lang w:val="vi-VN"/>
              </w:rPr>
              <w:t>* 1-2 HS đọc, cả lớp theo dõi.</w:t>
            </w:r>
          </w:p>
          <w:p w:rsidR="00AA6459" w:rsidRPr="002D4CF5" w:rsidRDefault="00AA6459" w:rsidP="002D4CF5">
            <w:pPr>
              <w:tabs>
                <w:tab w:val="left" w:pos="510"/>
                <w:tab w:val="left" w:pos="540"/>
              </w:tabs>
              <w:spacing w:line="360" w:lineRule="auto"/>
              <w:rPr>
                <w:sz w:val="28"/>
                <w:szCs w:val="28"/>
                <w:lang w:val="vi-VN"/>
              </w:rPr>
            </w:pPr>
            <w:r w:rsidRPr="002D4CF5">
              <w:rPr>
                <w:b/>
                <w:sz w:val="28"/>
                <w:szCs w:val="28"/>
                <w:u w:val="single"/>
                <w:lang w:val="vi-VN"/>
              </w:rPr>
              <w:t>Thao tác 2:</w:t>
            </w:r>
            <w:r w:rsidRPr="002D4CF5">
              <w:rPr>
                <w:sz w:val="28"/>
                <w:szCs w:val="28"/>
                <w:lang w:val="vi-VN"/>
              </w:rPr>
              <w:t xml:space="preserve"> </w:t>
            </w:r>
          </w:p>
          <w:p w:rsidR="00AA6459" w:rsidRPr="002D4CF5" w:rsidRDefault="00AA6459" w:rsidP="002D4CF5">
            <w:pPr>
              <w:tabs>
                <w:tab w:val="left" w:pos="510"/>
                <w:tab w:val="left" w:pos="540"/>
              </w:tabs>
              <w:spacing w:line="360" w:lineRule="auto"/>
              <w:rPr>
                <w:b/>
                <w:sz w:val="28"/>
                <w:szCs w:val="28"/>
                <w:lang w:val="vi-VN"/>
              </w:rPr>
            </w:pPr>
            <w:r w:rsidRPr="002D4CF5">
              <w:rPr>
                <w:b/>
                <w:sz w:val="28"/>
                <w:szCs w:val="28"/>
                <w:lang w:val="vi-VN"/>
              </w:rPr>
              <w:t>Tổ chức cho HS tìm hiểu khổ thơ 1:</w:t>
            </w:r>
          </w:p>
          <w:p w:rsidR="00AA6459" w:rsidRPr="002D4CF5" w:rsidRDefault="00AA6459" w:rsidP="002D4CF5">
            <w:pPr>
              <w:tabs>
                <w:tab w:val="left" w:pos="510"/>
                <w:tab w:val="left" w:pos="540"/>
              </w:tabs>
              <w:spacing w:line="360" w:lineRule="auto"/>
              <w:rPr>
                <w:sz w:val="28"/>
                <w:szCs w:val="28"/>
                <w:lang w:val="vi-VN"/>
              </w:rPr>
            </w:pPr>
            <w:r w:rsidRPr="002D4CF5">
              <w:rPr>
                <w:b/>
                <w:sz w:val="28"/>
                <w:szCs w:val="28"/>
                <w:lang w:val="vi-VN"/>
              </w:rPr>
              <w:t xml:space="preserve">- GV: </w:t>
            </w:r>
            <w:r w:rsidRPr="002D4CF5">
              <w:rPr>
                <w:sz w:val="28"/>
                <w:szCs w:val="28"/>
                <w:lang w:val="vi-VN"/>
              </w:rPr>
              <w:t xml:space="preserve">“Từ ấy” là thời điểm nào trong cuộc đời nhà thơ Tố Hữu? Tại sao không dùng từ </w:t>
            </w:r>
            <w:r w:rsidRPr="002D4CF5">
              <w:rPr>
                <w:i/>
                <w:sz w:val="28"/>
                <w:szCs w:val="28"/>
                <w:lang w:val="vi-VN"/>
              </w:rPr>
              <w:t>đó,</w:t>
            </w:r>
            <w:r w:rsidRPr="002D4CF5">
              <w:rPr>
                <w:sz w:val="28"/>
                <w:szCs w:val="28"/>
                <w:lang w:val="vi-VN"/>
              </w:rPr>
              <w:t>từ</w:t>
            </w:r>
            <w:r w:rsidRPr="002D4CF5">
              <w:rPr>
                <w:i/>
                <w:sz w:val="28"/>
                <w:szCs w:val="28"/>
                <w:lang w:val="vi-VN"/>
              </w:rPr>
              <w:t xml:space="preserve"> khi</w:t>
            </w:r>
            <w:r w:rsidRPr="002D4CF5">
              <w:rPr>
                <w:sz w:val="28"/>
                <w:szCs w:val="28"/>
                <w:lang w:val="vi-VN"/>
              </w:rPr>
              <w:t xml:space="preserve"> mà dùng từ </w:t>
            </w:r>
            <w:r w:rsidRPr="002D4CF5">
              <w:rPr>
                <w:i/>
                <w:sz w:val="28"/>
                <w:szCs w:val="28"/>
                <w:lang w:val="vi-VN"/>
              </w:rPr>
              <w:t>ấy</w:t>
            </w:r>
            <w:r w:rsidRPr="002D4CF5">
              <w:rPr>
                <w:sz w:val="28"/>
                <w:szCs w:val="28"/>
                <w:lang w:val="vi-VN"/>
              </w:rPr>
              <w:t>?</w:t>
            </w:r>
          </w:p>
          <w:p w:rsidR="00AA6459" w:rsidRPr="002D4CF5" w:rsidRDefault="00AA6459" w:rsidP="002D4CF5">
            <w:pPr>
              <w:tabs>
                <w:tab w:val="left" w:pos="510"/>
                <w:tab w:val="left" w:pos="540"/>
              </w:tabs>
              <w:spacing w:line="360" w:lineRule="auto"/>
              <w:rPr>
                <w:b/>
                <w:i/>
                <w:sz w:val="28"/>
                <w:szCs w:val="28"/>
                <w:lang w:val="vi-VN"/>
              </w:rPr>
            </w:pPr>
            <w:r w:rsidRPr="002D4CF5">
              <w:rPr>
                <w:i/>
                <w:sz w:val="28"/>
                <w:szCs w:val="28"/>
                <w:lang w:val="vi-VN"/>
              </w:rPr>
              <w:t>(</w:t>
            </w:r>
            <w:r w:rsidRPr="002D4CF5">
              <w:rPr>
                <w:b/>
                <w:i/>
                <w:sz w:val="28"/>
                <w:szCs w:val="28"/>
                <w:lang w:val="vi-VN"/>
              </w:rPr>
              <w:t>GV tích hợp kiến thức tiếng Việt –bài Ngữ cảnh; nghĩa của từ trong sử dụng để cắt nghĩa cho HS thấy ý nghĩa nhan đề)</w:t>
            </w:r>
          </w:p>
          <w:p w:rsidR="00AA6459" w:rsidRPr="002D4CF5" w:rsidRDefault="00AA6459" w:rsidP="002D4CF5">
            <w:pPr>
              <w:spacing w:line="360" w:lineRule="auto"/>
              <w:rPr>
                <w:sz w:val="28"/>
                <w:szCs w:val="28"/>
                <w:lang w:val="vi-VN"/>
              </w:rPr>
            </w:pPr>
            <w:r w:rsidRPr="002D4CF5">
              <w:rPr>
                <w:sz w:val="28"/>
                <w:szCs w:val="28"/>
                <w:lang w:val="vi-VN"/>
              </w:rPr>
              <w:t xml:space="preserve">- GV nhấn mạnh : “Từ ấy” là cái mốc thời gian có ý nghĩa đặc biệt quan trọng trong đời CM và đời thơ của Tố Hữu </w:t>
            </w:r>
          </w:p>
          <w:p w:rsidR="00AA6459" w:rsidRPr="002D4CF5" w:rsidRDefault="00AA6459" w:rsidP="002D4CF5">
            <w:pPr>
              <w:spacing w:line="360" w:lineRule="auto"/>
              <w:rPr>
                <w:sz w:val="28"/>
                <w:szCs w:val="28"/>
                <w:lang w:val="vi-VN"/>
              </w:rPr>
            </w:pPr>
            <w:r w:rsidRPr="002D4CF5">
              <w:rPr>
                <w:sz w:val="28"/>
                <w:szCs w:val="28"/>
                <w:lang w:val="vi-VN"/>
              </w:rPr>
              <w:t>- GV yêu cầu Hs xác định những biện pháp tu từ trong khổ thơ 1 .</w:t>
            </w:r>
          </w:p>
          <w:p w:rsidR="00AA6459" w:rsidRPr="002D4CF5" w:rsidRDefault="00AA6459" w:rsidP="002D4CF5">
            <w:pPr>
              <w:spacing w:line="360" w:lineRule="auto"/>
              <w:rPr>
                <w:sz w:val="28"/>
                <w:szCs w:val="28"/>
                <w:lang w:val="pt-BR"/>
              </w:rPr>
            </w:pPr>
            <w:r w:rsidRPr="002D4CF5">
              <w:rPr>
                <w:sz w:val="28"/>
                <w:szCs w:val="28"/>
                <w:lang w:val="pt-BR"/>
              </w:rPr>
              <w:t>- HS trình bày cá nhân.</w:t>
            </w:r>
          </w:p>
          <w:p w:rsidR="00AA6459" w:rsidRPr="002D4CF5" w:rsidRDefault="00AA6459" w:rsidP="002D4CF5">
            <w:pPr>
              <w:tabs>
                <w:tab w:val="left" w:pos="1035"/>
              </w:tabs>
              <w:spacing w:line="360" w:lineRule="auto"/>
              <w:rPr>
                <w:sz w:val="28"/>
                <w:szCs w:val="28"/>
                <w:lang w:val="vi-VN"/>
              </w:rPr>
            </w:pPr>
            <w:r w:rsidRPr="002D4CF5">
              <w:rPr>
                <w:sz w:val="28"/>
                <w:szCs w:val="28"/>
                <w:lang w:val="pt-BR"/>
              </w:rPr>
              <w:t xml:space="preserve">    </w:t>
            </w:r>
            <w:r w:rsidRPr="002D4CF5">
              <w:rPr>
                <w:sz w:val="28"/>
                <w:szCs w:val="28"/>
                <w:lang w:val="vi-VN"/>
              </w:rPr>
              <w:t xml:space="preserve">+ Động từ : bừng </w:t>
            </w:r>
          </w:p>
          <w:p w:rsidR="00AA6459" w:rsidRPr="002D4CF5" w:rsidRDefault="00AA6459" w:rsidP="002D4CF5">
            <w:pPr>
              <w:tabs>
                <w:tab w:val="left" w:pos="1035"/>
              </w:tabs>
              <w:spacing w:line="360" w:lineRule="auto"/>
              <w:rPr>
                <w:sz w:val="28"/>
                <w:szCs w:val="28"/>
                <w:lang w:val="vi-VN"/>
              </w:rPr>
            </w:pPr>
            <w:r w:rsidRPr="002D4CF5">
              <w:rPr>
                <w:sz w:val="28"/>
                <w:szCs w:val="28"/>
                <w:lang w:val="vi-VN"/>
              </w:rPr>
              <w:t xml:space="preserve">    + Các hình ảnh ẩn dụ : nắng hạ , mặt trời chân lí </w:t>
            </w:r>
          </w:p>
          <w:p w:rsidR="00AA6459" w:rsidRPr="002D4CF5" w:rsidRDefault="00AA6459" w:rsidP="002D4CF5">
            <w:pPr>
              <w:spacing w:line="360" w:lineRule="auto"/>
              <w:rPr>
                <w:sz w:val="28"/>
                <w:szCs w:val="28"/>
                <w:lang w:val="vi-VN"/>
              </w:rPr>
            </w:pPr>
            <w:r w:rsidRPr="002D4CF5">
              <w:rPr>
                <w:sz w:val="28"/>
                <w:szCs w:val="28"/>
                <w:lang w:val="vi-VN"/>
              </w:rPr>
              <w:t xml:space="preserve">    ++ Nắng hạ mạnh mẽ, chói rực, khác hẳn với nắng ba mùa còn lại trong năm; phù hợp với động từ bừng (phát ra đột ngột) từ vầng mặt trời chân lí. </w:t>
            </w:r>
          </w:p>
          <w:p w:rsidR="00AA6459" w:rsidRPr="002D4CF5" w:rsidRDefault="00AA6459" w:rsidP="002D4CF5">
            <w:pPr>
              <w:spacing w:line="360" w:lineRule="auto"/>
              <w:rPr>
                <w:sz w:val="28"/>
                <w:szCs w:val="28"/>
                <w:lang w:val="vi-VN"/>
              </w:rPr>
            </w:pPr>
            <w:r w:rsidRPr="002D4CF5">
              <w:rPr>
                <w:sz w:val="28"/>
                <w:szCs w:val="28"/>
                <w:lang w:val="vi-VN"/>
              </w:rPr>
              <w:t xml:space="preserve">     ++Mặt trời chân lí: hình ảnh ẩn dụ mới   lạ, hấp dẫn. Chân   lí của Đảng, của cách mạng, của chủ nghĩa Mác − Lênin sáng rực, chói lọi, ấm áp, vĩnh viễn, cần thiết như mặt trời, đúng đắn như chân lí. </w:t>
            </w:r>
          </w:p>
          <w:p w:rsidR="00AA6459" w:rsidRPr="002D4CF5" w:rsidRDefault="00AA6459" w:rsidP="002D4CF5">
            <w:pPr>
              <w:spacing w:line="360" w:lineRule="auto"/>
              <w:rPr>
                <w:sz w:val="28"/>
                <w:szCs w:val="28"/>
                <w:lang w:val="vi-VN"/>
              </w:rPr>
            </w:pPr>
            <w:r w:rsidRPr="002D4CF5">
              <w:rPr>
                <w:sz w:val="28"/>
                <w:szCs w:val="28"/>
                <w:lang w:val="vi-VN"/>
              </w:rPr>
              <w:t xml:space="preserve">    ++ Chói: chiếu sáng mạnh mẽ, hấp dẫn không thể cưỡng nổi. </w:t>
            </w:r>
          </w:p>
          <w:p w:rsidR="00AA6459" w:rsidRPr="002D4CF5" w:rsidRDefault="00AA6459" w:rsidP="002D4CF5">
            <w:pPr>
              <w:spacing w:line="360" w:lineRule="auto"/>
              <w:rPr>
                <w:b/>
                <w:sz w:val="28"/>
                <w:szCs w:val="28"/>
                <w:lang w:val="vi-VN"/>
              </w:rPr>
            </w:pPr>
            <w:r w:rsidRPr="002D4CF5">
              <w:rPr>
                <w:b/>
                <w:sz w:val="28"/>
                <w:szCs w:val="28"/>
                <w:lang w:val="vi-VN"/>
              </w:rPr>
              <w:t xml:space="preserve">- Hs trình bày </w:t>
            </w:r>
          </w:p>
          <w:p w:rsidR="00AA6459" w:rsidRPr="002D4CF5" w:rsidRDefault="00AA6459" w:rsidP="002D4CF5">
            <w:pPr>
              <w:spacing w:line="360" w:lineRule="auto"/>
              <w:rPr>
                <w:sz w:val="28"/>
                <w:szCs w:val="28"/>
                <w:lang w:val="vi-VN"/>
              </w:rPr>
            </w:pPr>
            <w:r w:rsidRPr="002D4CF5">
              <w:rPr>
                <w:sz w:val="28"/>
                <w:szCs w:val="28"/>
                <w:lang w:val="vi-VN"/>
              </w:rPr>
              <w:t xml:space="preserve">+Hai   câu   dưới   tiếp   tục   tả   tâm   trạng,   tâm   hồn   sau   khi   đã   tiếp   nhận   lí tưởng ấy. </w:t>
            </w:r>
          </w:p>
          <w:p w:rsidR="00AA6459" w:rsidRPr="002D4CF5" w:rsidRDefault="00AA6459" w:rsidP="002D4CF5">
            <w:pPr>
              <w:spacing w:line="360" w:lineRule="auto"/>
              <w:rPr>
                <w:sz w:val="28"/>
                <w:szCs w:val="28"/>
                <w:lang w:val="vi-VN"/>
              </w:rPr>
            </w:pPr>
            <w:r w:rsidRPr="002D4CF5">
              <w:rPr>
                <w:sz w:val="28"/>
                <w:szCs w:val="28"/>
                <w:lang w:val="vi-VN"/>
              </w:rPr>
              <w:t xml:space="preserve"> ++ Nghệ thuật tả: tiếp tục sử dụng ẩn dụ và so sánh trực tiếp: hồn tôi − vườn hoa lá, rất đậm hương và rộn tiếng chim. </w:t>
            </w:r>
          </w:p>
          <w:p w:rsidR="00AA6459" w:rsidRPr="002D4CF5" w:rsidRDefault="00AA6459" w:rsidP="002D4CF5">
            <w:pPr>
              <w:spacing w:line="360" w:lineRule="auto"/>
              <w:rPr>
                <w:sz w:val="28"/>
                <w:szCs w:val="28"/>
                <w:lang w:val="vi-VN"/>
              </w:rPr>
            </w:pPr>
            <w:r w:rsidRPr="002D4CF5">
              <w:rPr>
                <w:sz w:val="28"/>
                <w:szCs w:val="28"/>
                <w:lang w:val="vi-VN"/>
              </w:rPr>
              <w:t xml:space="preserve">++ Tất cả các hình ảnh trong khổ thơ rất sống, mới, tươi trẻ, nhưng đều là hình ảnh ẩn dụ − so sánh, nghĩa là hình ảnh tưởng tượng, khái quát. </w:t>
            </w:r>
          </w:p>
          <w:p w:rsidR="00AA6459" w:rsidRPr="002D4CF5" w:rsidRDefault="00AA6459" w:rsidP="002D4CF5">
            <w:pPr>
              <w:spacing w:line="360" w:lineRule="auto"/>
              <w:rPr>
                <w:sz w:val="28"/>
                <w:szCs w:val="28"/>
                <w:lang w:val="vi-VN"/>
              </w:rPr>
            </w:pPr>
          </w:p>
          <w:p w:rsidR="00AA6459" w:rsidRPr="002D4CF5" w:rsidRDefault="00AA6459" w:rsidP="002D4CF5">
            <w:pPr>
              <w:tabs>
                <w:tab w:val="left" w:pos="510"/>
                <w:tab w:val="left" w:pos="540"/>
              </w:tabs>
              <w:spacing w:line="360" w:lineRule="auto"/>
              <w:rPr>
                <w:b/>
                <w:sz w:val="28"/>
                <w:szCs w:val="28"/>
                <w:lang w:val="vi-VN"/>
              </w:rPr>
            </w:pPr>
            <w:r w:rsidRPr="002D4CF5">
              <w:rPr>
                <w:b/>
                <w:sz w:val="28"/>
                <w:szCs w:val="28"/>
                <w:lang w:val="vi-VN"/>
              </w:rPr>
              <w:t xml:space="preserve">Tổ chức cho HS thảo luận nhóm khổ thơ 2 và 3: </w:t>
            </w:r>
          </w:p>
          <w:p w:rsidR="00AA6459" w:rsidRPr="002D4CF5" w:rsidRDefault="00AA6459" w:rsidP="002D4CF5">
            <w:pPr>
              <w:spacing w:line="360" w:lineRule="auto"/>
              <w:rPr>
                <w:i/>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w:t>
            </w:r>
            <w:r w:rsidRPr="002D4CF5">
              <w:rPr>
                <w:i/>
                <w:sz w:val="28"/>
                <w:szCs w:val="28"/>
                <w:lang w:val="vi-VN"/>
              </w:rPr>
              <w:t>Khi được ánh sáng của lí tưởng soi rọi, nhà thơ đã có những nhận thức mới về lẽ sống như thế nào? Quan niệm sống đó có gì khác với quan niệm của tầng lớp trí thức tiểu tư sản đương thời?</w:t>
            </w:r>
          </w:p>
          <w:p w:rsidR="00AA6459" w:rsidRPr="002D4CF5" w:rsidRDefault="00AA6459" w:rsidP="002D4CF5">
            <w:pPr>
              <w:spacing w:line="360" w:lineRule="auto"/>
              <w:rPr>
                <w:b/>
                <w:sz w:val="28"/>
                <w:szCs w:val="28"/>
                <w:lang w:val="vi-VN"/>
              </w:rPr>
            </w:pPr>
            <w:r w:rsidRPr="002D4CF5">
              <w:rPr>
                <w:b/>
                <w:sz w:val="28"/>
                <w:szCs w:val="28"/>
                <w:lang w:val="vi-VN"/>
              </w:rPr>
              <w:t xml:space="preserve">- Nhóm 1 trình bày </w:t>
            </w:r>
          </w:p>
          <w:p w:rsidR="00AA6459" w:rsidRPr="002D4CF5" w:rsidRDefault="00AA6459" w:rsidP="002D4CF5">
            <w:pPr>
              <w:spacing w:line="360" w:lineRule="auto"/>
              <w:rPr>
                <w:sz w:val="28"/>
                <w:szCs w:val="28"/>
                <w:lang w:val="vi-VN"/>
              </w:rPr>
            </w:pPr>
            <w:r w:rsidRPr="002D4CF5">
              <w:rPr>
                <w:sz w:val="28"/>
                <w:szCs w:val="28"/>
                <w:lang w:val="vi-VN"/>
              </w:rPr>
              <w:t xml:space="preserve">+ Tiếp tục tự ghi nhận những chuyển biến nhận thức và hành động của nhà thơ về lẽ sống thể hiện trong quan hệ với các tầng lớp khác nhau của quần chúng nhân dân lao động. </w:t>
            </w:r>
          </w:p>
          <w:p w:rsidR="00AA6459" w:rsidRPr="002D4CF5" w:rsidRDefault="00AA6459" w:rsidP="002D4CF5">
            <w:pPr>
              <w:spacing w:line="360" w:lineRule="auto"/>
              <w:rPr>
                <w:sz w:val="28"/>
                <w:szCs w:val="28"/>
                <w:lang w:val="vi-VN"/>
              </w:rPr>
            </w:pPr>
            <w:r w:rsidRPr="002D4CF5">
              <w:rPr>
                <w:sz w:val="28"/>
                <w:szCs w:val="28"/>
                <w:lang w:val="vi-VN"/>
              </w:rPr>
              <w:t>+Nếu tầng lớp tư sản, tiểu tư sản co mình trong ốc đảo cá nhân thì người cộng sản Tố Hữu lại đặt mình giữa dòng đời và trong môi trường rộng lớn của quần chúng lao khổ. Ở đấy, nhà thơ đã tìm thấy niềm vui và sức mạnh mới, bằng nhận thức, bằng tình cảm mến yêu, bằng sự giao cảm của những trái tim.</w:t>
            </w:r>
          </w:p>
          <w:p w:rsidR="00AA6459" w:rsidRPr="002D4CF5" w:rsidRDefault="00AA6459" w:rsidP="002D4CF5">
            <w:pPr>
              <w:tabs>
                <w:tab w:val="left" w:pos="510"/>
                <w:tab w:val="left" w:pos="540"/>
              </w:tabs>
              <w:spacing w:line="360" w:lineRule="auto"/>
              <w:rPr>
                <w:b/>
                <w:i/>
                <w:sz w:val="28"/>
                <w:szCs w:val="28"/>
                <w:lang w:val="vi-VN"/>
              </w:rPr>
            </w:pPr>
            <w:r w:rsidRPr="002D4CF5">
              <w:rPr>
                <w:i/>
                <w:sz w:val="28"/>
                <w:szCs w:val="28"/>
                <w:lang w:val="vi-VN"/>
              </w:rPr>
              <w:t>(</w:t>
            </w:r>
            <w:r w:rsidRPr="002D4CF5">
              <w:rPr>
                <w:b/>
                <w:i/>
                <w:sz w:val="28"/>
                <w:szCs w:val="28"/>
                <w:lang w:val="vi-VN"/>
              </w:rPr>
              <w:t>GV tích hợp kiến thức Làm văn –bài Vận dụng kết hợp thao tác lập luận phân tích và so sánh để chốt vấn đề)</w:t>
            </w:r>
          </w:p>
          <w:p w:rsidR="00AA6459" w:rsidRPr="002D4CF5" w:rsidRDefault="00AA6459" w:rsidP="002D4CF5">
            <w:pPr>
              <w:spacing w:line="360" w:lineRule="auto"/>
              <w:ind w:firstLine="720"/>
              <w:rPr>
                <w:sz w:val="28"/>
                <w:szCs w:val="28"/>
                <w:lang w:val="vi-VN"/>
              </w:rPr>
            </w:pPr>
          </w:p>
          <w:p w:rsidR="00AA6459" w:rsidRPr="002D4CF5" w:rsidRDefault="00AA6459" w:rsidP="002D4CF5">
            <w:pPr>
              <w:spacing w:line="360" w:lineRule="auto"/>
              <w:rPr>
                <w:i/>
                <w:sz w:val="28"/>
                <w:szCs w:val="28"/>
                <w:lang w:val="vi-VN"/>
              </w:rPr>
            </w:pPr>
            <w:r w:rsidRPr="002D4CF5">
              <w:rPr>
                <w:sz w:val="28"/>
                <w:szCs w:val="28"/>
                <w:lang w:val="vi-VN"/>
              </w:rPr>
              <w:t>+</w:t>
            </w:r>
            <w:r w:rsidRPr="002D4CF5">
              <w:rPr>
                <w:b/>
                <w:sz w:val="28"/>
                <w:szCs w:val="28"/>
                <w:lang w:val="vi-VN"/>
              </w:rPr>
              <w:t>Nhóm 2:</w:t>
            </w:r>
            <w:r w:rsidRPr="002D4CF5">
              <w:rPr>
                <w:sz w:val="28"/>
                <w:szCs w:val="28"/>
                <w:lang w:val="vi-VN"/>
              </w:rPr>
              <w:t xml:space="preserve"> </w:t>
            </w:r>
            <w:r w:rsidRPr="002D4CF5">
              <w:rPr>
                <w:i/>
                <w:sz w:val="28"/>
                <w:szCs w:val="28"/>
                <w:lang w:val="vi-VN"/>
              </w:rPr>
              <w:t xml:space="preserve">Tìm và phân tích những từ ngữ trong khổ 2 để thấy sự gắn bó hài hoà giữa </w:t>
            </w:r>
            <w:r w:rsidRPr="002D4CF5">
              <w:rPr>
                <w:b/>
                <w:i/>
                <w:sz w:val="28"/>
                <w:szCs w:val="28"/>
                <w:lang w:val="vi-VN"/>
              </w:rPr>
              <w:t>cái tôi cá nhân</w:t>
            </w:r>
            <w:r w:rsidRPr="002D4CF5">
              <w:rPr>
                <w:i/>
                <w:sz w:val="28"/>
                <w:szCs w:val="28"/>
                <w:lang w:val="vi-VN"/>
              </w:rPr>
              <w:t xml:space="preserve"> và </w:t>
            </w:r>
            <w:r w:rsidRPr="002D4CF5">
              <w:rPr>
                <w:b/>
                <w:i/>
                <w:sz w:val="28"/>
                <w:szCs w:val="28"/>
                <w:lang w:val="vi-VN"/>
              </w:rPr>
              <w:t>cái ta chung</w:t>
            </w:r>
            <w:r w:rsidRPr="002D4CF5">
              <w:rPr>
                <w:i/>
                <w:sz w:val="28"/>
                <w:szCs w:val="28"/>
                <w:lang w:val="vi-VN"/>
              </w:rPr>
              <w:t xml:space="preserve"> của mọi người.</w:t>
            </w:r>
          </w:p>
          <w:p w:rsidR="00AA6459" w:rsidRPr="002D4CF5" w:rsidRDefault="00AA6459" w:rsidP="002D4CF5">
            <w:pPr>
              <w:spacing w:line="360" w:lineRule="auto"/>
              <w:rPr>
                <w:b/>
                <w:sz w:val="28"/>
                <w:szCs w:val="28"/>
                <w:lang w:val="vi-VN"/>
              </w:rPr>
            </w:pPr>
            <w:r w:rsidRPr="002D4CF5">
              <w:rPr>
                <w:b/>
                <w:sz w:val="28"/>
                <w:szCs w:val="28"/>
                <w:lang w:val="vi-VN"/>
              </w:rPr>
              <w:t xml:space="preserve">- Nhóm 2 trình bày </w:t>
            </w:r>
          </w:p>
          <w:p w:rsidR="00AA6459" w:rsidRPr="002D4CF5" w:rsidRDefault="00AA6459" w:rsidP="002D4CF5">
            <w:pPr>
              <w:spacing w:line="360" w:lineRule="auto"/>
              <w:rPr>
                <w:sz w:val="28"/>
                <w:szCs w:val="28"/>
                <w:lang w:val="vi-VN"/>
              </w:rPr>
            </w:pPr>
            <w:r w:rsidRPr="002D4CF5">
              <w:rPr>
                <w:sz w:val="28"/>
                <w:szCs w:val="28"/>
                <w:lang w:val="vi-VN"/>
              </w:rPr>
              <w:t xml:space="preserve">+Lẽ sống mới ở đây là nhận thức mối quan hệ giữa cá nhân, bản thân cái "tôi" của nhà thơ với mọi người, với nhân dân, quần chúng, đặc biệt là với những người lao động nghèo khổ. Đó là quan hệ đoàn kết gắn bó thân thiết, chặt chẽ để làm nên sức mạnh trong đấu tranh cách mạng. </w:t>
            </w:r>
          </w:p>
          <w:p w:rsidR="00AA6459" w:rsidRPr="002D4CF5" w:rsidRDefault="00AA6459" w:rsidP="002D4CF5">
            <w:pPr>
              <w:spacing w:line="360" w:lineRule="auto"/>
              <w:rPr>
                <w:sz w:val="28"/>
                <w:szCs w:val="28"/>
                <w:lang w:val="vi-VN"/>
              </w:rPr>
            </w:pPr>
            <w:r w:rsidRPr="002D4CF5">
              <w:rPr>
                <w:sz w:val="28"/>
                <w:szCs w:val="28"/>
                <w:lang w:val="vi-VN"/>
              </w:rPr>
              <w:t xml:space="preserve">+ Từ </w:t>
            </w:r>
            <w:r w:rsidRPr="002D4CF5">
              <w:rPr>
                <w:b/>
                <w:i/>
                <w:sz w:val="28"/>
                <w:szCs w:val="28"/>
                <w:lang w:val="vi-VN"/>
              </w:rPr>
              <w:t>buộc</w:t>
            </w:r>
            <w:r w:rsidRPr="002D4CF5">
              <w:rPr>
                <w:sz w:val="28"/>
                <w:szCs w:val="28"/>
                <w:lang w:val="vi-VN"/>
              </w:rPr>
              <w:t xml:space="preserve"> không có nghĩa là bắt buộc, miễn cưỡng mà tự ràng buộc, gắn bó tự giác. </w:t>
            </w:r>
          </w:p>
          <w:p w:rsidR="00AA6459" w:rsidRPr="002D4CF5" w:rsidRDefault="00AA6459" w:rsidP="002D4CF5">
            <w:pPr>
              <w:spacing w:line="360" w:lineRule="auto"/>
              <w:rPr>
                <w:sz w:val="28"/>
                <w:szCs w:val="28"/>
                <w:lang w:val="vi-VN"/>
              </w:rPr>
            </w:pPr>
            <w:r w:rsidRPr="002D4CF5">
              <w:rPr>
                <w:sz w:val="28"/>
                <w:szCs w:val="28"/>
                <w:lang w:val="vi-VN"/>
              </w:rPr>
              <w:t xml:space="preserve"> +Từ ấy, cái "tôi" cá nhân của nhà thơ hoà với cái ta chung của đời sống nhân dân, xã hội, với mọi người, với những tâm hồn nghèo khổ, khốn khổ trong cuộc đấu tranh vì tự do. </w:t>
            </w:r>
          </w:p>
          <w:p w:rsidR="00AA6459" w:rsidRPr="002D4CF5" w:rsidRDefault="00AA6459" w:rsidP="002D4CF5">
            <w:pPr>
              <w:spacing w:line="360" w:lineRule="auto"/>
              <w:rPr>
                <w:sz w:val="28"/>
                <w:szCs w:val="28"/>
                <w:lang w:val="vi-VN"/>
              </w:rPr>
            </w:pPr>
            <w:r w:rsidRPr="002D4CF5">
              <w:rPr>
                <w:sz w:val="28"/>
                <w:szCs w:val="28"/>
                <w:lang w:val="vi-VN"/>
              </w:rPr>
              <w:t xml:space="preserve">+ Từ </w:t>
            </w:r>
            <w:r w:rsidRPr="002D4CF5">
              <w:rPr>
                <w:b/>
                <w:i/>
                <w:sz w:val="28"/>
                <w:szCs w:val="28"/>
                <w:lang w:val="vi-VN"/>
              </w:rPr>
              <w:t>khối đời</w:t>
            </w:r>
            <w:r w:rsidRPr="002D4CF5">
              <w:rPr>
                <w:sz w:val="28"/>
                <w:szCs w:val="28"/>
                <w:lang w:val="vi-VN"/>
              </w:rPr>
              <w:t>: hình ảnh ẩn dụ trừu tượng hoá sức mạnh của tập thể nhân dân đoàn kết chặt chẽ .</w:t>
            </w:r>
          </w:p>
          <w:p w:rsidR="00AA6459" w:rsidRPr="002D4CF5" w:rsidRDefault="00AA6459" w:rsidP="002D4CF5">
            <w:pPr>
              <w:spacing w:line="360" w:lineRule="auto"/>
              <w:rPr>
                <w:i/>
                <w:sz w:val="28"/>
                <w:szCs w:val="28"/>
                <w:lang w:val="vi-VN"/>
              </w:rPr>
            </w:pPr>
            <w:r w:rsidRPr="002D4CF5">
              <w:rPr>
                <w:b/>
                <w:sz w:val="28"/>
                <w:szCs w:val="28"/>
                <w:lang w:val="vi-VN"/>
              </w:rPr>
              <w:t>+Nhóm 3:</w:t>
            </w:r>
            <w:r w:rsidRPr="002D4CF5">
              <w:rPr>
                <w:sz w:val="28"/>
                <w:szCs w:val="28"/>
                <w:lang w:val="vi-VN"/>
              </w:rPr>
              <w:t xml:space="preserve"> </w:t>
            </w:r>
            <w:r w:rsidRPr="002D4CF5">
              <w:rPr>
                <w:i/>
                <w:sz w:val="28"/>
                <w:szCs w:val="28"/>
                <w:lang w:val="vi-VN"/>
              </w:rPr>
              <w:t>Sự chuyển biến sâu sắc trong tâm hồn nhà thơ được biểu hiện ra sao trong khổ thơ thứ 3?</w:t>
            </w:r>
          </w:p>
          <w:p w:rsidR="00AA6459" w:rsidRPr="002D4CF5" w:rsidRDefault="00AA6459" w:rsidP="002D4CF5">
            <w:pPr>
              <w:spacing w:line="360" w:lineRule="auto"/>
              <w:rPr>
                <w:b/>
                <w:sz w:val="28"/>
                <w:szCs w:val="28"/>
                <w:lang w:val="vi-VN"/>
              </w:rPr>
            </w:pPr>
            <w:r w:rsidRPr="002D4CF5">
              <w:rPr>
                <w:b/>
                <w:sz w:val="28"/>
                <w:szCs w:val="28"/>
                <w:lang w:val="vi-VN"/>
              </w:rPr>
              <w:t xml:space="preserve">- Nhóm 3 trình bày </w:t>
            </w:r>
          </w:p>
          <w:p w:rsidR="00AA6459" w:rsidRPr="002D4CF5" w:rsidRDefault="00AA6459" w:rsidP="002D4CF5">
            <w:pPr>
              <w:spacing w:line="360" w:lineRule="auto"/>
              <w:rPr>
                <w:sz w:val="28"/>
                <w:szCs w:val="28"/>
                <w:lang w:val="vi-VN"/>
              </w:rPr>
            </w:pPr>
            <w:r w:rsidRPr="002D4CF5">
              <w:rPr>
                <w:sz w:val="28"/>
                <w:szCs w:val="28"/>
                <w:lang w:val="vi-VN"/>
              </w:rPr>
              <w:t xml:space="preserve">+Cách xưng hô ruột thịt + số từ ước lệ </w:t>
            </w:r>
            <w:r w:rsidRPr="002D4CF5">
              <w:rPr>
                <w:b/>
                <w:sz w:val="28"/>
                <w:szCs w:val="28"/>
                <w:lang w:val="vi-VN"/>
              </w:rPr>
              <w:t>vạn</w:t>
            </w:r>
            <w:r w:rsidRPr="002D4CF5">
              <w:rPr>
                <w:sz w:val="28"/>
                <w:szCs w:val="28"/>
                <w:lang w:val="vi-VN"/>
              </w:rPr>
              <w:t xml:space="preserve"> nhấn mạnh, khẳng định tình cảm gia đình nồng ấm, thân thiết. Nhà thơ đã cảm nhận sâu sắc mối quan hệ giữa bản thân với quần chúng lao khổ. -&gt;Khẳng định ý thức tự giác, chắc chắn, vững vàng của tác giả. </w:t>
            </w:r>
          </w:p>
          <w:p w:rsidR="00AA6459" w:rsidRPr="002D4CF5" w:rsidRDefault="00AA6459" w:rsidP="002D4CF5">
            <w:pPr>
              <w:spacing w:line="360" w:lineRule="auto"/>
              <w:rPr>
                <w:sz w:val="28"/>
                <w:szCs w:val="28"/>
                <w:lang w:val="vi-VN"/>
              </w:rPr>
            </w:pPr>
            <w:r w:rsidRPr="002D4CF5">
              <w:rPr>
                <w:sz w:val="28"/>
                <w:szCs w:val="28"/>
                <w:lang w:val="vi-VN"/>
              </w:rPr>
              <w:t>+ Đó là vạn nhà (tập thể lớn lao, rộng rãi), vạn kiếp phôi pha (nghèo khổ, sa sút, vất vả, cơ cực, phai tàn), vạn em nhỏ cù bất cù bơ (vận dụng thành ngữ: gợi sự lang thang, bơ vơ, không chốn nương thân, bụi đời)</w:t>
            </w:r>
          </w:p>
          <w:p w:rsidR="00AA6459" w:rsidRPr="002D4CF5" w:rsidRDefault="00AA6459" w:rsidP="002D4CF5">
            <w:pPr>
              <w:spacing w:line="360" w:lineRule="auto"/>
              <w:ind w:firstLine="720"/>
              <w:rPr>
                <w:sz w:val="28"/>
                <w:szCs w:val="28"/>
                <w:lang w:val="vi-VN"/>
              </w:rPr>
            </w:pPr>
            <w:r w:rsidRPr="002D4CF5">
              <w:rPr>
                <w:b/>
                <w:sz w:val="28"/>
                <w:szCs w:val="28"/>
                <w:lang w:val="vi-VN"/>
              </w:rPr>
              <w:t>+Nhóm 4:</w:t>
            </w:r>
            <w:r w:rsidRPr="002D4CF5">
              <w:rPr>
                <w:sz w:val="28"/>
                <w:szCs w:val="28"/>
                <w:lang w:val="vi-VN"/>
              </w:rPr>
              <w:t xml:space="preserve"> </w:t>
            </w:r>
            <w:r w:rsidRPr="002D4CF5">
              <w:rPr>
                <w:i/>
                <w:sz w:val="28"/>
                <w:szCs w:val="28"/>
                <w:lang w:val="vi-VN"/>
              </w:rPr>
              <w:t>Mức độ chuyển biến tình cảm ở khổ thơ 3 so với khổ thơ 2. Sự chuyển biến ấy nói lên điều gì?</w:t>
            </w:r>
          </w:p>
          <w:p w:rsidR="00AA6459" w:rsidRPr="002D4CF5" w:rsidRDefault="00AA6459" w:rsidP="002D4CF5">
            <w:pPr>
              <w:spacing w:line="360" w:lineRule="auto"/>
              <w:rPr>
                <w:b/>
                <w:sz w:val="28"/>
                <w:szCs w:val="28"/>
                <w:lang w:val="vi-VN"/>
              </w:rPr>
            </w:pPr>
            <w:r w:rsidRPr="002D4CF5">
              <w:rPr>
                <w:b/>
                <w:sz w:val="28"/>
                <w:szCs w:val="28"/>
                <w:lang w:val="vi-VN"/>
              </w:rPr>
              <w:t xml:space="preserve">- Nhóm 4 trình bày </w:t>
            </w:r>
          </w:p>
          <w:p w:rsidR="00AA6459" w:rsidRPr="002D4CF5" w:rsidRDefault="00AA6459" w:rsidP="002D4CF5">
            <w:pPr>
              <w:spacing w:line="360" w:lineRule="auto"/>
              <w:rPr>
                <w:sz w:val="28"/>
                <w:szCs w:val="28"/>
                <w:lang w:val="vi-VN"/>
              </w:rPr>
            </w:pPr>
            <w:r w:rsidRPr="002D4CF5">
              <w:rPr>
                <w:sz w:val="28"/>
                <w:szCs w:val="28"/>
                <w:lang w:val="vi-VN"/>
              </w:rPr>
              <w:t>+Nếu ở khổ 2 quần chúng cách mạng còn đang là mọi người, là bao hồn khổ thì sang khổ 3 là quan hệ ruột thịt: là con, là em, là anh của hàng vạn nhà, vạn kiếp phôi pha, vạn em nhỏ lang thang đói khát.</w:t>
            </w:r>
          </w:p>
          <w:p w:rsidR="00AA6459" w:rsidRPr="002D4CF5" w:rsidRDefault="00AA6459" w:rsidP="002D4CF5">
            <w:pPr>
              <w:spacing w:line="360" w:lineRule="auto"/>
              <w:rPr>
                <w:sz w:val="28"/>
                <w:szCs w:val="28"/>
                <w:lang w:val="vi-VN"/>
              </w:rPr>
            </w:pPr>
            <w:r w:rsidRPr="002D4CF5">
              <w:rPr>
                <w:sz w:val="28"/>
                <w:szCs w:val="28"/>
                <w:lang w:val="vi-VN"/>
              </w:rPr>
              <w:t xml:space="preserve">về chủ thể, ở trên là một cố gắng có tính chất chủ động (buộc ) thì đến đây đã trở thành máu thịt, tự nhiên (đã là ) </w:t>
            </w:r>
          </w:p>
          <w:p w:rsidR="00AA6459" w:rsidRPr="002D4CF5" w:rsidRDefault="00AA6459" w:rsidP="002D4CF5">
            <w:pPr>
              <w:spacing w:line="360" w:lineRule="auto"/>
              <w:rPr>
                <w:sz w:val="28"/>
                <w:szCs w:val="28"/>
                <w:lang w:val="vi-VN"/>
              </w:rPr>
            </w:pPr>
            <w:r w:rsidRPr="002D4CF5">
              <w:rPr>
                <w:sz w:val="28"/>
                <w:szCs w:val="28"/>
                <w:lang w:val="vi-VN"/>
              </w:rPr>
              <w:t>+ Sự chuyển biến ấy thể hiện sự trưởng thành trong nhận thức, trong tình cảm và trong hành động của nhân vật trữ tình tác giả.</w:t>
            </w:r>
          </w:p>
        </w:tc>
        <w:tc>
          <w:tcPr>
            <w:tcW w:w="5099" w:type="dxa"/>
            <w:gridSpan w:val="2"/>
          </w:tcPr>
          <w:p w:rsidR="00AA6459" w:rsidRPr="002D4CF5" w:rsidRDefault="00AA6459" w:rsidP="002D4CF5">
            <w:pPr>
              <w:spacing w:line="360" w:lineRule="auto"/>
              <w:rPr>
                <w:b/>
                <w:i/>
                <w:sz w:val="28"/>
                <w:szCs w:val="28"/>
                <w:lang w:val="vi-VN"/>
              </w:rPr>
            </w:pPr>
            <w:r w:rsidRPr="002D4CF5">
              <w:rPr>
                <w:b/>
                <w:i/>
                <w:sz w:val="28"/>
                <w:szCs w:val="28"/>
                <w:lang w:val="vi-VN"/>
              </w:rPr>
              <w:t>II/ Đọc - hiểu văn bản:</w:t>
            </w:r>
          </w:p>
          <w:p w:rsidR="00AA6459" w:rsidRPr="002D4CF5" w:rsidRDefault="00AA6459" w:rsidP="002D4CF5">
            <w:pPr>
              <w:tabs>
                <w:tab w:val="left" w:pos="1035"/>
              </w:tabs>
              <w:spacing w:line="360" w:lineRule="auto"/>
              <w:rPr>
                <w:b/>
                <w:sz w:val="28"/>
                <w:szCs w:val="28"/>
                <w:lang w:val="vi-VN"/>
              </w:rPr>
            </w:pPr>
          </w:p>
          <w:p w:rsidR="00AA6459" w:rsidRPr="002D4CF5" w:rsidRDefault="00AA6459" w:rsidP="002D4CF5">
            <w:pPr>
              <w:tabs>
                <w:tab w:val="left" w:pos="1035"/>
              </w:tabs>
              <w:spacing w:line="360" w:lineRule="auto"/>
              <w:rPr>
                <w:b/>
                <w:sz w:val="28"/>
                <w:szCs w:val="28"/>
                <w:lang w:val="vi-VN"/>
              </w:rPr>
            </w:pPr>
          </w:p>
          <w:p w:rsidR="00AA6459" w:rsidRPr="002D4CF5" w:rsidRDefault="00AA6459" w:rsidP="002D4CF5">
            <w:pPr>
              <w:tabs>
                <w:tab w:val="left" w:pos="1035"/>
              </w:tabs>
              <w:spacing w:line="360" w:lineRule="auto"/>
              <w:rPr>
                <w:b/>
                <w:sz w:val="28"/>
                <w:szCs w:val="28"/>
                <w:lang w:val="vi-VN"/>
              </w:rPr>
            </w:pPr>
          </w:p>
          <w:p w:rsidR="00AA6459" w:rsidRPr="002D4CF5" w:rsidRDefault="00AA6459" w:rsidP="002D4CF5">
            <w:pPr>
              <w:tabs>
                <w:tab w:val="left" w:pos="1035"/>
              </w:tabs>
              <w:spacing w:line="360" w:lineRule="auto"/>
              <w:rPr>
                <w:b/>
                <w:sz w:val="28"/>
                <w:szCs w:val="28"/>
                <w:lang w:val="vi-VN"/>
              </w:rPr>
            </w:pPr>
          </w:p>
          <w:p w:rsidR="00AA6459" w:rsidRPr="002D4CF5" w:rsidRDefault="00AA6459" w:rsidP="002D4CF5">
            <w:pPr>
              <w:tabs>
                <w:tab w:val="left" w:pos="1035"/>
              </w:tabs>
              <w:spacing w:line="360" w:lineRule="auto"/>
              <w:rPr>
                <w:b/>
                <w:sz w:val="28"/>
                <w:szCs w:val="28"/>
                <w:lang w:val="vi-VN"/>
              </w:rPr>
            </w:pPr>
          </w:p>
          <w:p w:rsidR="00AA6459" w:rsidRPr="002D4CF5" w:rsidRDefault="00AA6459" w:rsidP="002D4CF5">
            <w:pPr>
              <w:spacing w:line="360" w:lineRule="auto"/>
              <w:rPr>
                <w:b/>
                <w:i/>
                <w:sz w:val="28"/>
                <w:szCs w:val="28"/>
                <w:lang w:val="vi-VN"/>
              </w:rPr>
            </w:pPr>
            <w:r w:rsidRPr="002D4CF5">
              <w:rPr>
                <w:b/>
                <w:sz w:val="28"/>
                <w:szCs w:val="28"/>
                <w:lang w:val="vi-VN"/>
              </w:rPr>
              <w:t xml:space="preserve"> 1.Khổ 1: </w:t>
            </w:r>
            <w:r w:rsidRPr="002D4CF5">
              <w:rPr>
                <w:b/>
                <w:i/>
                <w:sz w:val="28"/>
                <w:szCs w:val="28"/>
                <w:lang w:val="vi-VN"/>
              </w:rPr>
              <w:t>Niềm vui sướng mãnh liệt của nhà thơ khi gặp ánh sáng lí tưởng .</w:t>
            </w:r>
          </w:p>
          <w:p w:rsidR="00AA6459" w:rsidRPr="002D4CF5" w:rsidRDefault="00AA6459" w:rsidP="002D4CF5">
            <w:pPr>
              <w:tabs>
                <w:tab w:val="left" w:pos="1035"/>
              </w:tabs>
              <w:spacing w:line="360" w:lineRule="auto"/>
              <w:rPr>
                <w:sz w:val="28"/>
                <w:szCs w:val="28"/>
                <w:lang w:val="vi-VN"/>
              </w:rPr>
            </w:pPr>
            <w:r w:rsidRPr="002D4CF5">
              <w:rPr>
                <w:sz w:val="28"/>
                <w:szCs w:val="28"/>
                <w:lang w:val="vi-VN"/>
              </w:rPr>
              <w:t xml:space="preserve">        - 2 câu đầu là mốc thời gian có ý nghĩa đặc biệt quan trọng trong cuộc đời tác giả : Được kết nạp vào Đảng Cộng Sản.</w:t>
            </w:r>
          </w:p>
          <w:p w:rsidR="00AA6459" w:rsidRPr="002D4CF5" w:rsidRDefault="00AA6459" w:rsidP="002D4CF5">
            <w:pPr>
              <w:tabs>
                <w:tab w:val="left" w:pos="1035"/>
              </w:tabs>
              <w:spacing w:line="360" w:lineRule="auto"/>
              <w:rPr>
                <w:sz w:val="28"/>
                <w:szCs w:val="28"/>
                <w:lang w:val="vi-VN"/>
              </w:rPr>
            </w:pPr>
            <w:r w:rsidRPr="002D4CF5">
              <w:rPr>
                <w:sz w:val="28"/>
                <w:szCs w:val="28"/>
                <w:lang w:val="vi-VN"/>
              </w:rPr>
              <w:t xml:space="preserve">        + Động từ : bừng </w:t>
            </w:r>
          </w:p>
          <w:p w:rsidR="00AA6459" w:rsidRPr="002D4CF5" w:rsidRDefault="00AA6459" w:rsidP="002D4CF5">
            <w:pPr>
              <w:tabs>
                <w:tab w:val="left" w:pos="1035"/>
              </w:tabs>
              <w:spacing w:line="360" w:lineRule="auto"/>
              <w:rPr>
                <w:sz w:val="28"/>
                <w:szCs w:val="28"/>
                <w:lang w:val="vi-VN"/>
              </w:rPr>
            </w:pPr>
            <w:r w:rsidRPr="002D4CF5">
              <w:rPr>
                <w:sz w:val="28"/>
                <w:szCs w:val="28"/>
                <w:lang w:val="vi-VN"/>
              </w:rPr>
              <w:t xml:space="preserve">        + Các hình ảnh ẩn dụ : nắng hạ , mặt trời chân lí </w:t>
            </w:r>
          </w:p>
          <w:p w:rsidR="00AA6459" w:rsidRPr="002D4CF5" w:rsidRDefault="00AA6459" w:rsidP="002D4CF5">
            <w:pPr>
              <w:tabs>
                <w:tab w:val="left" w:pos="1035"/>
              </w:tabs>
              <w:spacing w:line="360" w:lineRule="auto"/>
              <w:rPr>
                <w:sz w:val="28"/>
                <w:szCs w:val="28"/>
                <w:lang w:val="vi-VN"/>
              </w:rPr>
            </w:pPr>
            <w:r w:rsidRPr="002D4CF5">
              <w:rPr>
                <w:sz w:val="28"/>
                <w:szCs w:val="28"/>
              </w:rPr>
              <w:sym w:font="Wingdings" w:char="F0E0"/>
            </w:r>
            <w:r w:rsidRPr="002D4CF5">
              <w:rPr>
                <w:sz w:val="28"/>
                <w:szCs w:val="28"/>
                <w:lang w:val="vi-VN"/>
              </w:rPr>
              <w:t>Ánh sáng lí tưởng mở ra trong tâm hồn  tâm hồn nhà thơ một chân trời mới của nhận thức , tư tưởng , tình cảm .</w:t>
            </w:r>
          </w:p>
          <w:p w:rsidR="00AA6459" w:rsidRPr="002D4CF5" w:rsidRDefault="00AA6459" w:rsidP="002D4CF5">
            <w:pPr>
              <w:tabs>
                <w:tab w:val="left" w:pos="1035"/>
              </w:tabs>
              <w:spacing w:line="360" w:lineRule="auto"/>
              <w:rPr>
                <w:sz w:val="28"/>
                <w:szCs w:val="28"/>
                <w:lang w:val="vi-VN"/>
              </w:rPr>
            </w:pPr>
            <w:r w:rsidRPr="002D4CF5">
              <w:rPr>
                <w:sz w:val="28"/>
                <w:szCs w:val="28"/>
                <w:lang w:val="vi-VN"/>
              </w:rPr>
              <w:t xml:space="preserve">     - 2 câu sau : Cụ thể hóa ý nghĩa , tác động của ánh sáng , lí tưởng ( so sánh ).</w:t>
            </w:r>
          </w:p>
          <w:p w:rsidR="00AA6459" w:rsidRPr="002D4CF5" w:rsidRDefault="00AA6459" w:rsidP="002D4CF5">
            <w:pPr>
              <w:tabs>
                <w:tab w:val="left" w:pos="1035"/>
              </w:tabs>
              <w:spacing w:line="360" w:lineRule="auto"/>
              <w:rPr>
                <w:sz w:val="28"/>
                <w:szCs w:val="28"/>
                <w:lang w:val="vi-VN"/>
              </w:rPr>
            </w:pPr>
            <w:r w:rsidRPr="002D4CF5">
              <w:rPr>
                <w:sz w:val="28"/>
                <w:szCs w:val="28"/>
                <w:lang w:val="pt-BR"/>
              </w:rPr>
              <w:sym w:font="Wingdings" w:char="F0E0"/>
            </w:r>
            <w:r w:rsidRPr="002D4CF5">
              <w:rPr>
                <w:sz w:val="28"/>
                <w:szCs w:val="28"/>
                <w:lang w:val="vi-VN"/>
              </w:rPr>
              <w:t xml:space="preserve"> Vẻ đẹp , sức sống mới của tâm hồn và của hồn thơ Tố Hữu.</w:t>
            </w: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b/>
                <w:sz w:val="28"/>
                <w:szCs w:val="28"/>
                <w:lang w:val="vi-VN"/>
              </w:rPr>
            </w:pPr>
            <w:r w:rsidRPr="002D4CF5">
              <w:rPr>
                <w:sz w:val="28"/>
                <w:szCs w:val="28"/>
                <w:lang w:val="vi-VN"/>
              </w:rPr>
              <w:t>2/</w:t>
            </w:r>
            <w:r w:rsidRPr="002D4CF5">
              <w:rPr>
                <w:b/>
                <w:sz w:val="28"/>
                <w:szCs w:val="28"/>
                <w:lang w:val="vi-VN"/>
              </w:rPr>
              <w:t xml:space="preserve"> Khổ 2 : Nhận thức mới về lẽ sống .</w:t>
            </w:r>
          </w:p>
          <w:p w:rsidR="00AA6459" w:rsidRPr="002D4CF5" w:rsidRDefault="00AA6459" w:rsidP="002D4CF5">
            <w:pPr>
              <w:tabs>
                <w:tab w:val="left" w:pos="1035"/>
              </w:tabs>
              <w:spacing w:line="360" w:lineRule="auto"/>
              <w:ind w:firstLine="252"/>
              <w:rPr>
                <w:sz w:val="28"/>
                <w:szCs w:val="28"/>
                <w:lang w:val="vi-VN"/>
              </w:rPr>
            </w:pPr>
            <w:r w:rsidRPr="002D4CF5">
              <w:rPr>
                <w:sz w:val="28"/>
                <w:szCs w:val="28"/>
                <w:lang w:val="vi-VN"/>
              </w:rPr>
              <w:t>- Nhà thơ đã thể hiện “ cái tôi” cá nhân gắn bó với “ cái ta” chung của mọi người, chan hòa với mọi người  .</w:t>
            </w:r>
          </w:p>
          <w:p w:rsidR="00AA6459" w:rsidRPr="002D4CF5" w:rsidRDefault="00AA6459" w:rsidP="002D4CF5">
            <w:pPr>
              <w:tabs>
                <w:tab w:val="left" w:pos="1035"/>
              </w:tabs>
              <w:spacing w:line="360" w:lineRule="auto"/>
              <w:ind w:firstLine="252"/>
              <w:rPr>
                <w:sz w:val="28"/>
                <w:szCs w:val="28"/>
                <w:lang w:val="vi-VN"/>
              </w:rPr>
            </w:pPr>
            <w:r w:rsidRPr="002D4CF5">
              <w:rPr>
                <w:sz w:val="28"/>
                <w:szCs w:val="28"/>
                <w:lang w:val="vi-VN"/>
              </w:rPr>
              <w:t xml:space="preserve">  + “ Buộc” : quyết tâm cao độ vượt qua giới hạn của cái tôi </w:t>
            </w:r>
          </w:p>
          <w:p w:rsidR="00AA6459" w:rsidRPr="002D4CF5" w:rsidRDefault="00AA6459" w:rsidP="002D4CF5">
            <w:pPr>
              <w:tabs>
                <w:tab w:val="left" w:pos="1035"/>
              </w:tabs>
              <w:spacing w:line="360" w:lineRule="auto"/>
              <w:ind w:firstLine="432"/>
              <w:rPr>
                <w:sz w:val="28"/>
                <w:szCs w:val="28"/>
                <w:lang w:val="vi-VN"/>
              </w:rPr>
            </w:pPr>
            <w:r w:rsidRPr="002D4CF5">
              <w:rPr>
                <w:sz w:val="28"/>
                <w:szCs w:val="28"/>
                <w:lang w:val="vi-VN"/>
              </w:rPr>
              <w:t xml:space="preserve">  + “ Trang trải” : tâm hồn nhà thơ trải rộng với cuộc đời .</w:t>
            </w:r>
          </w:p>
          <w:p w:rsidR="00AA6459" w:rsidRPr="002D4CF5" w:rsidRDefault="00AA6459" w:rsidP="002D4CF5">
            <w:pPr>
              <w:tabs>
                <w:tab w:val="left" w:pos="1035"/>
              </w:tabs>
              <w:spacing w:line="360" w:lineRule="auto"/>
              <w:ind w:firstLine="252"/>
              <w:rPr>
                <w:sz w:val="28"/>
                <w:szCs w:val="28"/>
                <w:lang w:val="vi-VN"/>
              </w:rPr>
            </w:pPr>
            <w:r w:rsidRPr="002D4CF5">
              <w:rPr>
                <w:sz w:val="28"/>
                <w:szCs w:val="28"/>
                <w:lang w:val="vi-VN"/>
              </w:rPr>
              <w:t xml:space="preserve">- “ Để hồn tôi .... mạnh khối đời” </w:t>
            </w:r>
          </w:p>
          <w:p w:rsidR="00AA6459" w:rsidRPr="002D4CF5" w:rsidRDefault="00AA6459" w:rsidP="002D4CF5">
            <w:pPr>
              <w:tabs>
                <w:tab w:val="left" w:pos="1035"/>
              </w:tabs>
              <w:spacing w:line="360" w:lineRule="auto"/>
              <w:rPr>
                <w:sz w:val="28"/>
                <w:szCs w:val="28"/>
                <w:lang w:val="vi-VN"/>
              </w:rPr>
            </w:pPr>
            <w:r w:rsidRPr="002D4CF5">
              <w:rPr>
                <w:sz w:val="28"/>
                <w:szCs w:val="28"/>
                <w:lang w:val="vi-VN"/>
              </w:rPr>
              <w:t xml:space="preserve">        </w:t>
            </w:r>
            <w:r w:rsidRPr="002D4CF5">
              <w:rPr>
                <w:sz w:val="28"/>
                <w:szCs w:val="28"/>
                <w:lang w:val="pt-BR"/>
              </w:rPr>
              <w:sym w:font="Wingdings" w:char="F0E0"/>
            </w:r>
            <w:r w:rsidRPr="002D4CF5">
              <w:rPr>
                <w:sz w:val="28"/>
                <w:szCs w:val="28"/>
                <w:lang w:val="vi-VN"/>
              </w:rPr>
              <w:t xml:space="preserve"> Tình cảm  giai cấp , sự quan tâm đặc biệt đến quần chúng lao khổ .</w:t>
            </w: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rPr>
                <w:sz w:val="28"/>
                <w:szCs w:val="28"/>
                <w:lang w:val="vi-VN"/>
              </w:rPr>
            </w:pPr>
          </w:p>
          <w:p w:rsidR="00AA6459" w:rsidRPr="002D4CF5" w:rsidRDefault="00AA6459" w:rsidP="002D4CF5">
            <w:pPr>
              <w:tabs>
                <w:tab w:val="left" w:pos="1035"/>
              </w:tabs>
              <w:spacing w:line="360" w:lineRule="auto"/>
              <w:ind w:firstLine="252"/>
              <w:rPr>
                <w:sz w:val="28"/>
                <w:szCs w:val="28"/>
                <w:lang w:val="vi-VN"/>
              </w:rPr>
            </w:pPr>
            <w:r w:rsidRPr="002D4CF5">
              <w:rPr>
                <w:sz w:val="28"/>
                <w:szCs w:val="28"/>
                <w:lang w:val="vi-VN"/>
              </w:rPr>
              <w:t xml:space="preserve">  </w:t>
            </w:r>
            <w:r w:rsidRPr="002D4CF5">
              <w:rPr>
                <w:b/>
                <w:sz w:val="28"/>
                <w:szCs w:val="28"/>
                <w:lang w:val="vi-VN"/>
              </w:rPr>
              <w:t>c. Khổ 3 : Chuyển biến sâu sắc trong tình cảm .</w:t>
            </w:r>
            <w:r w:rsidRPr="002D4CF5">
              <w:rPr>
                <w:sz w:val="28"/>
                <w:szCs w:val="28"/>
                <w:lang w:val="vi-VN"/>
              </w:rPr>
              <w:t xml:space="preserve">   </w:t>
            </w:r>
          </w:p>
          <w:p w:rsidR="00AA6459" w:rsidRPr="002D4CF5" w:rsidRDefault="00AA6459" w:rsidP="002D4CF5">
            <w:pPr>
              <w:tabs>
                <w:tab w:val="left" w:pos="1035"/>
              </w:tabs>
              <w:spacing w:line="360" w:lineRule="auto"/>
              <w:ind w:firstLine="252"/>
              <w:rPr>
                <w:sz w:val="28"/>
                <w:szCs w:val="28"/>
                <w:lang w:val="vi-VN"/>
              </w:rPr>
            </w:pPr>
            <w:r w:rsidRPr="002D4CF5">
              <w:rPr>
                <w:b/>
                <w:sz w:val="28"/>
                <w:szCs w:val="28"/>
                <w:lang w:val="vi-VN"/>
              </w:rPr>
              <w:t xml:space="preserve">- </w:t>
            </w:r>
            <w:r w:rsidRPr="002D4CF5">
              <w:rPr>
                <w:sz w:val="28"/>
                <w:szCs w:val="28"/>
                <w:lang w:val="vi-VN"/>
              </w:rPr>
              <w:t xml:space="preserve">Điệp từ “ là” cùng với các từ: con , anh , em </w:t>
            </w:r>
            <w:r w:rsidRPr="002D4CF5">
              <w:rPr>
                <w:sz w:val="28"/>
                <w:szCs w:val="28"/>
                <w:lang w:val="pt-BR"/>
              </w:rPr>
              <w:sym w:font="Wingdings" w:char="F0E0"/>
            </w:r>
            <w:r w:rsidRPr="002D4CF5">
              <w:rPr>
                <w:sz w:val="28"/>
                <w:szCs w:val="28"/>
                <w:lang w:val="vi-VN"/>
              </w:rPr>
              <w:t xml:space="preserve"> tình cảm gia đình đằm ấm mà tác giả là 1 thành viên .</w:t>
            </w:r>
          </w:p>
          <w:p w:rsidR="00AA6459" w:rsidRPr="002D4CF5" w:rsidRDefault="00AA6459" w:rsidP="002D4CF5">
            <w:pPr>
              <w:tabs>
                <w:tab w:val="left" w:pos="1035"/>
              </w:tabs>
              <w:spacing w:line="360" w:lineRule="auto"/>
              <w:ind w:firstLine="72"/>
              <w:rPr>
                <w:sz w:val="28"/>
                <w:szCs w:val="28"/>
                <w:lang w:val="vi-VN"/>
              </w:rPr>
            </w:pPr>
            <w:r w:rsidRPr="002D4CF5">
              <w:rPr>
                <w:sz w:val="28"/>
                <w:szCs w:val="28"/>
                <w:lang w:val="vi-VN"/>
              </w:rPr>
              <w:t xml:space="preserve">  - Tác giả đặc biệt quan tâm tới những “ kiếp phôi pha” , những em nhỏ không áo cơm .</w:t>
            </w:r>
          </w:p>
          <w:p w:rsidR="00AA6459" w:rsidRPr="002D4CF5" w:rsidRDefault="00AA6459" w:rsidP="002D4CF5">
            <w:pPr>
              <w:tabs>
                <w:tab w:val="left" w:pos="1035"/>
              </w:tabs>
              <w:spacing w:line="360" w:lineRule="auto"/>
              <w:rPr>
                <w:sz w:val="28"/>
                <w:szCs w:val="28"/>
                <w:u w:val="single"/>
                <w:lang w:val="vi-VN"/>
              </w:rPr>
            </w:pPr>
            <w:r w:rsidRPr="002D4CF5">
              <w:rPr>
                <w:sz w:val="28"/>
                <w:szCs w:val="28"/>
                <w:lang w:val="pt-BR"/>
              </w:rPr>
              <w:sym w:font="Wingdings" w:char="F0E0"/>
            </w:r>
            <w:r w:rsidRPr="002D4CF5">
              <w:rPr>
                <w:sz w:val="28"/>
                <w:szCs w:val="28"/>
                <w:lang w:val="vi-VN"/>
              </w:rPr>
              <w:t xml:space="preserve"> Lòng căm giận trước bao bất công , ngang trái của xã hội cũ, Tố Hữu sẽ hăng say hoạt động Cách mạng .</w:t>
            </w:r>
            <w:r w:rsidRPr="002D4CF5">
              <w:rPr>
                <w:sz w:val="28"/>
                <w:szCs w:val="28"/>
                <w:u w:val="single"/>
                <w:lang w:val="vi-VN"/>
              </w:rPr>
              <w:t xml:space="preserve"> </w:t>
            </w:r>
          </w:p>
          <w:p w:rsidR="00AA6459" w:rsidRPr="002D4CF5" w:rsidRDefault="00AA6459" w:rsidP="002D4CF5">
            <w:pPr>
              <w:tabs>
                <w:tab w:val="left" w:pos="1035"/>
              </w:tabs>
              <w:spacing w:line="360" w:lineRule="auto"/>
              <w:rPr>
                <w:sz w:val="28"/>
                <w:szCs w:val="28"/>
                <w:u w:val="single"/>
                <w:lang w:val="vi-VN"/>
              </w:rPr>
            </w:pPr>
          </w:p>
          <w:p w:rsidR="00AA6459" w:rsidRPr="002D4CF5" w:rsidRDefault="00AA6459" w:rsidP="002D4CF5">
            <w:pPr>
              <w:tabs>
                <w:tab w:val="left" w:pos="1035"/>
              </w:tabs>
              <w:spacing w:line="360" w:lineRule="auto"/>
              <w:rPr>
                <w:sz w:val="28"/>
                <w:szCs w:val="28"/>
                <w:u w:val="single"/>
                <w:lang w:val="vi-VN"/>
              </w:rPr>
            </w:pPr>
          </w:p>
          <w:p w:rsidR="00AA6459" w:rsidRPr="002D4CF5" w:rsidRDefault="00AA6459" w:rsidP="002D4CF5">
            <w:pPr>
              <w:tabs>
                <w:tab w:val="left" w:pos="1035"/>
              </w:tabs>
              <w:spacing w:line="360" w:lineRule="auto"/>
              <w:rPr>
                <w:sz w:val="28"/>
                <w:szCs w:val="28"/>
                <w:u w:val="single"/>
                <w:lang w:val="vi-VN"/>
              </w:rPr>
            </w:pPr>
          </w:p>
          <w:p w:rsidR="00AA6459" w:rsidRPr="002D4CF5" w:rsidRDefault="00AA6459" w:rsidP="002D4CF5">
            <w:pPr>
              <w:tabs>
                <w:tab w:val="left" w:pos="1035"/>
              </w:tabs>
              <w:spacing w:line="360" w:lineRule="auto"/>
              <w:rPr>
                <w:sz w:val="28"/>
                <w:szCs w:val="28"/>
                <w:u w:val="single"/>
                <w:lang w:val="vi-VN"/>
              </w:rPr>
            </w:pPr>
          </w:p>
          <w:p w:rsidR="00AA6459" w:rsidRPr="002D4CF5" w:rsidRDefault="00AA6459" w:rsidP="002D4CF5">
            <w:pPr>
              <w:tabs>
                <w:tab w:val="left" w:pos="1035"/>
              </w:tabs>
              <w:spacing w:line="360" w:lineRule="auto"/>
              <w:rPr>
                <w:sz w:val="28"/>
                <w:szCs w:val="28"/>
                <w:u w:val="single"/>
                <w:lang w:val="vi-VN"/>
              </w:rPr>
            </w:pPr>
          </w:p>
          <w:p w:rsidR="00AA6459" w:rsidRPr="002D4CF5" w:rsidRDefault="00AA6459" w:rsidP="002D4CF5">
            <w:pPr>
              <w:tabs>
                <w:tab w:val="left" w:pos="1035"/>
              </w:tabs>
              <w:spacing w:line="360" w:lineRule="auto"/>
              <w:rPr>
                <w:sz w:val="28"/>
                <w:szCs w:val="28"/>
                <w:u w:val="single"/>
                <w:lang w:val="vi-VN"/>
              </w:rPr>
            </w:pPr>
          </w:p>
          <w:p w:rsidR="00AA6459" w:rsidRPr="002D4CF5" w:rsidRDefault="00AA6459" w:rsidP="002D4CF5">
            <w:pPr>
              <w:tabs>
                <w:tab w:val="left" w:pos="1035"/>
              </w:tabs>
              <w:spacing w:line="360" w:lineRule="auto"/>
              <w:rPr>
                <w:sz w:val="28"/>
                <w:szCs w:val="28"/>
                <w:u w:val="single"/>
                <w:lang w:val="vi-VN"/>
              </w:rPr>
            </w:pPr>
          </w:p>
          <w:p w:rsidR="00AA6459" w:rsidRPr="002D4CF5" w:rsidRDefault="00AA6459" w:rsidP="002D4CF5">
            <w:pPr>
              <w:spacing w:line="360" w:lineRule="auto"/>
              <w:rPr>
                <w:sz w:val="28"/>
                <w:szCs w:val="28"/>
                <w:lang w:val="vi-VN"/>
              </w:rPr>
            </w:pPr>
          </w:p>
        </w:tc>
      </w:tr>
      <w:tr w:rsidR="00AA6459" w:rsidRPr="002D4CF5" w:rsidTr="00AA6459">
        <w:trPr>
          <w:gridAfter w:val="1"/>
          <w:wAfter w:w="90" w:type="dxa"/>
        </w:trPr>
        <w:tc>
          <w:tcPr>
            <w:tcW w:w="4981" w:type="dxa"/>
            <w:shd w:val="clear" w:color="auto" w:fill="auto"/>
          </w:tcPr>
          <w:p w:rsidR="00AA6459" w:rsidRPr="002D4CF5" w:rsidRDefault="00AA6459" w:rsidP="002D4CF5">
            <w:pPr>
              <w:spacing w:line="360" w:lineRule="auto"/>
              <w:rPr>
                <w:b/>
                <w:sz w:val="28"/>
                <w:szCs w:val="28"/>
                <w:lang w:val="vi-VN"/>
              </w:rPr>
            </w:pPr>
            <w:r w:rsidRPr="002D4CF5">
              <w:rPr>
                <w:b/>
                <w:sz w:val="28"/>
                <w:szCs w:val="28"/>
                <w:lang w:val="vi-VN"/>
              </w:rPr>
              <w:t>Thao tác 3:</w:t>
            </w:r>
          </w:p>
          <w:p w:rsidR="00AA6459" w:rsidRPr="002D4CF5" w:rsidRDefault="00AA6459" w:rsidP="002D4CF5">
            <w:pPr>
              <w:spacing w:line="360" w:lineRule="auto"/>
              <w:rPr>
                <w:sz w:val="28"/>
                <w:szCs w:val="28"/>
                <w:lang w:val="vi-VN"/>
              </w:rPr>
            </w:pPr>
            <w:r w:rsidRPr="002D4CF5">
              <w:rPr>
                <w:sz w:val="28"/>
                <w:szCs w:val="28"/>
                <w:lang w:val="vi-VN"/>
              </w:rPr>
              <w:t xml:space="preserve"> -GV gọi HS đọc phần Ghi nhớ trong SGK</w:t>
            </w:r>
          </w:p>
          <w:p w:rsidR="00AA6459" w:rsidRPr="002D4CF5" w:rsidRDefault="00AA6459" w:rsidP="002D4CF5">
            <w:pPr>
              <w:tabs>
                <w:tab w:val="left" w:pos="510"/>
                <w:tab w:val="left" w:pos="540"/>
              </w:tabs>
              <w:spacing w:line="360" w:lineRule="auto"/>
              <w:rPr>
                <w:sz w:val="28"/>
                <w:szCs w:val="28"/>
                <w:lang w:val="vi-VN"/>
              </w:rPr>
            </w:pPr>
            <w:r w:rsidRPr="002D4CF5">
              <w:rPr>
                <w:sz w:val="28"/>
                <w:szCs w:val="28"/>
                <w:lang w:val="vi-VN"/>
              </w:rPr>
              <w:t xml:space="preserve"> - GV hướng dẫn HS phát hiện nghệ thuật và ý nghĩa văn bản </w:t>
            </w:r>
          </w:p>
          <w:p w:rsidR="00AA6459" w:rsidRPr="002D4CF5" w:rsidRDefault="00AA6459" w:rsidP="002D4CF5">
            <w:pPr>
              <w:spacing w:line="360" w:lineRule="auto"/>
              <w:rPr>
                <w:sz w:val="28"/>
                <w:szCs w:val="28"/>
                <w:lang w:val="vi-VN"/>
              </w:rPr>
            </w:pPr>
            <w:r w:rsidRPr="002D4CF5">
              <w:rPr>
                <w:b/>
                <w:sz w:val="28"/>
                <w:szCs w:val="28"/>
                <w:lang w:val="vi-VN"/>
              </w:rPr>
              <w:t xml:space="preserve">*Liên hệ giáo dục kĩ năng sống: giáo dục kĩ năng : </w:t>
            </w:r>
            <w:r w:rsidRPr="002D4CF5">
              <w:rPr>
                <w:b/>
                <w:i/>
                <w:sz w:val="28"/>
                <w:szCs w:val="28"/>
                <w:lang w:val="vi-VN"/>
              </w:rPr>
              <w:t>Tư duy sáng tạo bằng cách: phân tích, bình luận về quan niệm sống đúng đắn , cao đẹp của người thanh niên cách mạng  trong bài thơ ; liên hệ với cuộc sống thanh niên hiện nay</w:t>
            </w:r>
            <w:r w:rsidRPr="002D4CF5">
              <w:rPr>
                <w:b/>
                <w:sz w:val="28"/>
                <w:szCs w:val="28"/>
                <w:lang w:val="vi-VN"/>
              </w:rPr>
              <w:t>;</w:t>
            </w:r>
          </w:p>
          <w:p w:rsidR="00AA6459" w:rsidRPr="002D4CF5" w:rsidRDefault="00AA6459" w:rsidP="002D4CF5">
            <w:pPr>
              <w:spacing w:line="360" w:lineRule="auto"/>
              <w:rPr>
                <w:sz w:val="28"/>
                <w:szCs w:val="28"/>
                <w:lang w:val="vi-VN"/>
              </w:rPr>
            </w:pPr>
            <w:r w:rsidRPr="002D4CF5">
              <w:rPr>
                <w:sz w:val="28"/>
                <w:szCs w:val="28"/>
                <w:lang w:val="vi-VN"/>
              </w:rPr>
              <w:t>* Tổng kết bài học theo những câu hỏi của GV.</w:t>
            </w:r>
          </w:p>
        </w:tc>
        <w:tc>
          <w:tcPr>
            <w:tcW w:w="5009" w:type="dxa"/>
          </w:tcPr>
          <w:p w:rsidR="00AA6459" w:rsidRPr="002D4CF5" w:rsidRDefault="00AA6459" w:rsidP="002D4CF5">
            <w:pPr>
              <w:tabs>
                <w:tab w:val="left" w:pos="1035"/>
              </w:tabs>
              <w:spacing w:line="360" w:lineRule="auto"/>
              <w:rPr>
                <w:b/>
                <w:sz w:val="28"/>
                <w:szCs w:val="28"/>
                <w:u w:val="single"/>
                <w:lang w:val="vi-VN"/>
              </w:rPr>
            </w:pPr>
            <w:r w:rsidRPr="002D4CF5">
              <w:rPr>
                <w:b/>
                <w:sz w:val="28"/>
                <w:szCs w:val="28"/>
                <w:u w:val="single"/>
                <w:lang w:val="vi-VN"/>
              </w:rPr>
              <w:t xml:space="preserve"> III. Tổng kết</w:t>
            </w:r>
          </w:p>
          <w:p w:rsidR="00AA6459" w:rsidRPr="002D4CF5" w:rsidRDefault="00AA6459" w:rsidP="002D4CF5">
            <w:pPr>
              <w:tabs>
                <w:tab w:val="left" w:pos="1035"/>
              </w:tabs>
              <w:spacing w:line="360" w:lineRule="auto"/>
              <w:rPr>
                <w:b/>
                <w:sz w:val="28"/>
                <w:szCs w:val="28"/>
                <w:lang w:val="vi-VN"/>
              </w:rPr>
            </w:pPr>
            <w:r w:rsidRPr="002D4CF5">
              <w:rPr>
                <w:b/>
                <w:sz w:val="28"/>
                <w:szCs w:val="28"/>
                <w:lang w:val="vi-VN"/>
              </w:rPr>
              <w:t>1. Nghệ thuật:</w:t>
            </w:r>
          </w:p>
          <w:p w:rsidR="00AA6459" w:rsidRPr="002D4CF5" w:rsidRDefault="00AA6459" w:rsidP="002D4CF5">
            <w:pPr>
              <w:tabs>
                <w:tab w:val="left" w:pos="1035"/>
              </w:tabs>
              <w:spacing w:line="360" w:lineRule="auto"/>
              <w:rPr>
                <w:sz w:val="28"/>
                <w:szCs w:val="28"/>
                <w:lang w:val="vi-VN"/>
              </w:rPr>
            </w:pPr>
            <w:r w:rsidRPr="002D4CF5">
              <w:rPr>
                <w:sz w:val="28"/>
                <w:szCs w:val="28"/>
                <w:lang w:val="vi-VN"/>
              </w:rPr>
              <w:t xml:space="preserve">  - Hình ảnh thơ tươi sáng, ngôn ngữ giàu tính dân tộc;</w:t>
            </w:r>
          </w:p>
          <w:p w:rsidR="00AA6459" w:rsidRPr="002D4CF5" w:rsidRDefault="00AA6459" w:rsidP="002D4CF5">
            <w:pPr>
              <w:tabs>
                <w:tab w:val="left" w:pos="1035"/>
              </w:tabs>
              <w:spacing w:line="360" w:lineRule="auto"/>
              <w:rPr>
                <w:sz w:val="28"/>
                <w:szCs w:val="28"/>
                <w:lang w:val="vi-VN"/>
              </w:rPr>
            </w:pPr>
            <w:r w:rsidRPr="002D4CF5">
              <w:rPr>
                <w:sz w:val="28"/>
                <w:szCs w:val="28"/>
                <w:lang w:val="vi-VN"/>
              </w:rPr>
              <w:t xml:space="preserve">  - Ngôn ngữ gợi cảm, giàu nhạc điệu </w:t>
            </w:r>
          </w:p>
          <w:p w:rsidR="00AA6459" w:rsidRPr="002D4CF5" w:rsidRDefault="00AA6459" w:rsidP="002D4CF5">
            <w:pPr>
              <w:spacing w:line="360" w:lineRule="auto"/>
              <w:ind w:firstLine="150"/>
              <w:rPr>
                <w:sz w:val="28"/>
                <w:szCs w:val="28"/>
                <w:lang w:val="vi-VN"/>
              </w:rPr>
            </w:pPr>
            <w:r w:rsidRPr="002D4CF5">
              <w:rPr>
                <w:sz w:val="28"/>
                <w:szCs w:val="28"/>
                <w:lang w:val="vi-VN"/>
              </w:rPr>
              <w:t>- Giọng thơ chân thành, sôi nổi, nồng nàn.</w:t>
            </w:r>
          </w:p>
          <w:p w:rsidR="00AA6459" w:rsidRPr="002D4CF5" w:rsidRDefault="00AA6459" w:rsidP="002D4CF5">
            <w:pPr>
              <w:spacing w:line="360" w:lineRule="auto"/>
              <w:ind w:firstLine="150"/>
              <w:rPr>
                <w:sz w:val="28"/>
                <w:szCs w:val="28"/>
                <w:lang w:val="vi-VN"/>
              </w:rPr>
            </w:pPr>
            <w:r w:rsidRPr="002D4CF5">
              <w:rPr>
                <w:sz w:val="28"/>
                <w:szCs w:val="28"/>
                <w:lang w:val="vi-VN"/>
              </w:rPr>
              <w:t>- Thơ gần gũi với hình thức thơ mới, dùng nhiều hình ảnh tượng trưng…</w:t>
            </w:r>
          </w:p>
          <w:p w:rsidR="00AA6459" w:rsidRPr="002D4CF5" w:rsidRDefault="00AA6459" w:rsidP="002D4CF5">
            <w:pPr>
              <w:spacing w:line="360" w:lineRule="auto"/>
              <w:rPr>
                <w:sz w:val="28"/>
                <w:szCs w:val="28"/>
                <w:lang w:val="vi-VN"/>
              </w:rPr>
            </w:pPr>
            <w:r w:rsidRPr="002D4CF5">
              <w:rPr>
                <w:b/>
                <w:i/>
                <w:sz w:val="28"/>
                <w:szCs w:val="28"/>
                <w:lang w:val="vi-VN"/>
              </w:rPr>
              <w:t>2. Ý nghĩa văn bản:</w:t>
            </w:r>
            <w:r w:rsidRPr="002D4CF5">
              <w:rPr>
                <w:sz w:val="28"/>
                <w:szCs w:val="28"/>
                <w:lang w:val="vi-VN"/>
              </w:rPr>
              <w:t xml:space="preserve">  Bài thơ là lời tuyên ngôn cho tập “ Từ ấy” , là lời tâm nguyện của người thanh niên yêu nước giác ngộ lí tưởng Cộng Sản .</w:t>
            </w:r>
            <w:r w:rsidRPr="002D4CF5">
              <w:rPr>
                <w:b/>
                <w:sz w:val="28"/>
                <w:szCs w:val="28"/>
                <w:lang w:val="vi-VN"/>
              </w:rPr>
              <w:t xml:space="preserve"> </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5760"/>
        <w:tblGridChange w:id="201">
          <w:tblGrid>
            <w:gridCol w:w="4320"/>
            <w:gridCol w:w="5760"/>
          </w:tblGrid>
        </w:tblGridChange>
      </w:tblGrid>
      <w:tr w:rsidR="00AA6459" w:rsidRPr="002D4CF5" w:rsidTr="00AA6459">
        <w:trPr>
          <w:trHeight w:val="647"/>
        </w:trPr>
        <w:tc>
          <w:tcPr>
            <w:tcW w:w="432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760" w:type="dxa"/>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AA6459" w:rsidRPr="002D4CF5" w:rsidTr="00AA6459">
        <w:trPr>
          <w:trHeight w:val="647"/>
        </w:trPr>
        <w:tc>
          <w:tcPr>
            <w:tcW w:w="4320" w:type="dxa"/>
            <w:shd w:val="clear" w:color="auto" w:fill="auto"/>
          </w:tcPr>
          <w:p w:rsidR="00AA6459" w:rsidRPr="002D4CF5" w:rsidRDefault="00AA6459" w:rsidP="002D4CF5">
            <w:pPr>
              <w:spacing w:line="360" w:lineRule="auto"/>
              <w:rPr>
                <w:b/>
                <w:sz w:val="28"/>
                <w:szCs w:val="28"/>
                <w:lang w:val="vi-VN"/>
              </w:rPr>
            </w:pPr>
            <w:r w:rsidRPr="002D4CF5">
              <w:rPr>
                <w:b/>
                <w:sz w:val="28"/>
                <w:szCs w:val="28"/>
                <w:lang w:val="vi-VN"/>
              </w:rPr>
              <w:t xml:space="preserve">GV giao nhiệm vụ: </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Đọc đoạn thơ sau và trả lời các câu hỏi:</w:t>
            </w:r>
          </w:p>
          <w:p w:rsidR="00AA6459" w:rsidRPr="002D4CF5" w:rsidRDefault="00AA6459" w:rsidP="002D4CF5">
            <w:pPr>
              <w:spacing w:line="360" w:lineRule="auto"/>
              <w:rPr>
                <w:i/>
                <w:sz w:val="28"/>
                <w:szCs w:val="28"/>
                <w:lang w:val="vi-VN"/>
              </w:rPr>
            </w:pPr>
            <w:r w:rsidRPr="002D4CF5">
              <w:rPr>
                <w:i/>
                <w:sz w:val="28"/>
                <w:szCs w:val="28"/>
                <w:lang w:val="vi-VN"/>
              </w:rPr>
              <w:t>Từ ấy trong tôi bừng nắng hạ,</w:t>
            </w:r>
          </w:p>
          <w:p w:rsidR="00AA6459" w:rsidRPr="002D4CF5" w:rsidRDefault="00AA6459" w:rsidP="002D4CF5">
            <w:pPr>
              <w:spacing w:line="360" w:lineRule="auto"/>
              <w:rPr>
                <w:i/>
                <w:sz w:val="28"/>
                <w:szCs w:val="28"/>
                <w:lang w:val="vi-VN"/>
              </w:rPr>
            </w:pPr>
            <w:r w:rsidRPr="002D4CF5">
              <w:rPr>
                <w:i/>
                <w:sz w:val="28"/>
                <w:szCs w:val="28"/>
                <w:lang w:val="vi-VN"/>
              </w:rPr>
              <w:t xml:space="preserve"> Mặt trời chân lí chói qua tim.</w:t>
            </w:r>
          </w:p>
          <w:p w:rsidR="00AA6459" w:rsidRPr="002D4CF5" w:rsidRDefault="00AA6459" w:rsidP="002D4CF5">
            <w:pPr>
              <w:spacing w:line="360" w:lineRule="auto"/>
              <w:rPr>
                <w:i/>
                <w:sz w:val="28"/>
                <w:szCs w:val="28"/>
                <w:lang w:val="vi-VN"/>
              </w:rPr>
            </w:pPr>
            <w:r w:rsidRPr="002D4CF5">
              <w:rPr>
                <w:i/>
                <w:sz w:val="28"/>
                <w:szCs w:val="28"/>
                <w:lang w:val="vi-VN"/>
              </w:rPr>
              <w:t xml:space="preserve"> Hồn tôi là một vườn hoa lá,</w:t>
            </w:r>
          </w:p>
          <w:p w:rsidR="00AA6459" w:rsidRPr="002D4CF5" w:rsidRDefault="00AA6459" w:rsidP="002D4CF5">
            <w:pPr>
              <w:spacing w:line="360" w:lineRule="auto"/>
              <w:rPr>
                <w:i/>
                <w:sz w:val="28"/>
                <w:szCs w:val="28"/>
                <w:lang w:val="vi-VN"/>
              </w:rPr>
            </w:pPr>
            <w:r w:rsidRPr="002D4CF5">
              <w:rPr>
                <w:i/>
                <w:sz w:val="28"/>
                <w:szCs w:val="28"/>
                <w:lang w:val="vi-VN"/>
              </w:rPr>
              <w:t xml:space="preserve"> Rất đậm hương và rộn tiếng chim. </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shd w:val="clear" w:color="auto" w:fill="FFFFFF"/>
                <w:lang w:val="vi-VN"/>
              </w:rPr>
            </w:pPr>
            <w:r w:rsidRPr="002D4CF5">
              <w:rPr>
                <w:i/>
                <w:sz w:val="28"/>
                <w:szCs w:val="28"/>
                <w:shd w:val="clear" w:color="auto" w:fill="FFFFFF"/>
                <w:lang w:val="vi-VN"/>
              </w:rPr>
              <w:t xml:space="preserve">( </w:t>
            </w:r>
            <w:r w:rsidRPr="002D4CF5">
              <w:rPr>
                <w:sz w:val="28"/>
                <w:szCs w:val="28"/>
                <w:shd w:val="clear" w:color="auto" w:fill="FFFFFF"/>
                <w:lang w:val="vi-VN"/>
              </w:rPr>
              <w:t xml:space="preserve">Trích </w:t>
            </w:r>
            <w:r w:rsidRPr="002D4CF5">
              <w:rPr>
                <w:i/>
                <w:sz w:val="28"/>
                <w:szCs w:val="28"/>
                <w:lang w:val="vi-VN"/>
              </w:rPr>
              <w:t>Từ ấy</w:t>
            </w:r>
            <w:r w:rsidRPr="002D4CF5">
              <w:rPr>
                <w:sz w:val="28"/>
                <w:szCs w:val="28"/>
                <w:shd w:val="clear" w:color="auto" w:fill="FFFFFF"/>
                <w:lang w:val="vi-VN"/>
              </w:rPr>
              <w:t>, Tố Hữu, Tr 44, SGK Ngữ văn 11,Tập II, NXBGD 2007)</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color w:val="222222"/>
                <w:sz w:val="28"/>
                <w:szCs w:val="28"/>
                <w:lang w:val="vi-VN"/>
              </w:rPr>
              <w:t xml:space="preserve"> 1/ Nêu nội dung chính của đoạn thơ trên?</w:t>
            </w:r>
          </w:p>
          <w:p w:rsidR="00AA6459" w:rsidRPr="002D4CF5" w:rsidRDefault="00AA6459" w:rsidP="002D4CF5">
            <w:pPr>
              <w:spacing w:line="360" w:lineRule="auto"/>
              <w:ind w:firstLine="720"/>
              <w:rPr>
                <w:bCs/>
                <w:iCs/>
                <w:sz w:val="28"/>
                <w:szCs w:val="28"/>
                <w:lang w:val="vi-VN"/>
              </w:rPr>
            </w:pPr>
            <w:r w:rsidRPr="002D4CF5">
              <w:rPr>
                <w:color w:val="222222"/>
                <w:sz w:val="28"/>
                <w:szCs w:val="28"/>
                <w:lang w:val="vi-VN"/>
              </w:rPr>
              <w:t xml:space="preserve"> 2/ Đoạn</w:t>
            </w:r>
            <w:r w:rsidRPr="002D4CF5">
              <w:rPr>
                <w:bCs/>
                <w:iCs/>
                <w:sz w:val="28"/>
                <w:szCs w:val="28"/>
                <w:lang w:val="vi-VN"/>
              </w:rPr>
              <w:t xml:space="preserve"> thơ được viết theo phương thức biểu đạt nào? </w:t>
            </w:r>
          </w:p>
          <w:p w:rsidR="00AA6459" w:rsidRPr="002D4CF5" w:rsidRDefault="00AA6459" w:rsidP="002D4CF5">
            <w:pPr>
              <w:spacing w:line="360" w:lineRule="auto"/>
              <w:rPr>
                <w:sz w:val="28"/>
                <w:szCs w:val="28"/>
                <w:lang w:val="vi-VN"/>
              </w:rPr>
            </w:pPr>
            <w:r w:rsidRPr="002D4CF5">
              <w:rPr>
                <w:sz w:val="28"/>
                <w:szCs w:val="28"/>
                <w:lang w:val="vi-VN"/>
              </w:rPr>
              <w:t xml:space="preserve"> </w:t>
            </w:r>
            <w:r w:rsidRPr="002D4CF5">
              <w:rPr>
                <w:sz w:val="28"/>
                <w:szCs w:val="28"/>
                <w:lang w:val="vi-VN"/>
              </w:rPr>
              <w:tab/>
              <w:t xml:space="preserve"> 3/</w:t>
            </w:r>
            <w:r w:rsidRPr="002D4CF5">
              <w:rPr>
                <w:bCs/>
                <w:iCs/>
                <w:sz w:val="28"/>
                <w:szCs w:val="28"/>
                <w:lang w:val="vi-VN"/>
              </w:rPr>
              <w:t xml:space="preserve"> </w:t>
            </w:r>
            <w:r w:rsidRPr="002D4CF5">
              <w:rPr>
                <w:rStyle w:val="ff6"/>
                <w:sz w:val="28"/>
                <w:szCs w:val="28"/>
                <w:lang w:val="vi-VN"/>
              </w:rPr>
              <w:t>Xác định biện pháp tu từ về từ trong đoạn thơ và nêu hiệu quả nghệ thuật của biện pháp tu từ đó.</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HS thực hiện nhiệm vụ:</w:t>
            </w:r>
          </w:p>
          <w:p w:rsidR="00AA6459" w:rsidRPr="002D4CF5" w:rsidRDefault="00AA6459" w:rsidP="002D4CF5">
            <w:pPr>
              <w:spacing w:line="360" w:lineRule="auto"/>
              <w:rPr>
                <w:b/>
                <w:sz w:val="28"/>
                <w:szCs w:val="28"/>
                <w:lang w:val="vi-VN"/>
              </w:rPr>
            </w:pPr>
            <w:r w:rsidRPr="002D4CF5">
              <w:rPr>
                <w:sz w:val="28"/>
                <w:szCs w:val="28"/>
                <w:lang w:val="vi-VN"/>
              </w:rPr>
              <w:t xml:space="preserve">-  HS báo  cáo kết quả thực hiện nhiệm vụ: </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c>
          <w:tcPr>
            <w:tcW w:w="5760" w:type="dxa"/>
          </w:tcPr>
          <w:p w:rsidR="00AA6459" w:rsidRPr="002D4CF5" w:rsidRDefault="00AA6459" w:rsidP="002D4CF5">
            <w:pPr>
              <w:spacing w:line="360" w:lineRule="auto"/>
              <w:ind w:firstLine="662"/>
              <w:rPr>
                <w:i/>
                <w:sz w:val="28"/>
                <w:szCs w:val="28"/>
                <w:lang w:val="vi-VN"/>
              </w:rPr>
            </w:pPr>
            <w:r w:rsidRPr="002D4CF5">
              <w:rPr>
                <w:sz w:val="28"/>
                <w:szCs w:val="28"/>
                <w:lang w:val="vi-VN"/>
              </w:rPr>
              <w:t> </w:t>
            </w:r>
            <w:r w:rsidRPr="002D4CF5">
              <w:rPr>
                <w:i/>
                <w:sz w:val="28"/>
                <w:szCs w:val="28"/>
                <w:lang w:val="vi-VN"/>
              </w:rPr>
              <w:t>Trả lời:</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1/ Nội dung chính của đoạn thơ: nhà thơ trẻ thể hiện niềm vui sướng, say mê khi gặp lí tưởng của Đảng.</w:t>
            </w:r>
          </w:p>
          <w:p w:rsidR="00AA6459" w:rsidRPr="002D4CF5" w:rsidRDefault="00AA6459" w:rsidP="002D4CF5">
            <w:pPr>
              <w:pStyle w:val="noidung"/>
              <w:spacing w:before="0" w:beforeAutospacing="0" w:after="0" w:afterAutospacing="0" w:line="360" w:lineRule="auto"/>
              <w:ind w:firstLine="720"/>
              <w:rPr>
                <w:bCs/>
                <w:iCs/>
                <w:sz w:val="28"/>
                <w:szCs w:val="28"/>
                <w:lang w:val="vi-VN"/>
              </w:rPr>
            </w:pPr>
            <w:r w:rsidRPr="002D4CF5">
              <w:rPr>
                <w:color w:val="222222"/>
                <w:sz w:val="28"/>
                <w:szCs w:val="28"/>
                <w:lang w:val="vi-VN"/>
              </w:rPr>
              <w:t xml:space="preserve"> 2/Đoạn</w:t>
            </w:r>
            <w:r w:rsidRPr="002D4CF5">
              <w:rPr>
                <w:bCs/>
                <w:iCs/>
                <w:sz w:val="28"/>
                <w:szCs w:val="28"/>
                <w:lang w:val="vi-VN"/>
              </w:rPr>
              <w:t xml:space="preserve"> thơ được viết theo phương thức biểu đạt miêu tả và biểu cảm.</w:t>
            </w:r>
          </w:p>
          <w:p w:rsidR="00AA6459" w:rsidRPr="002D4CF5" w:rsidRDefault="00AA6459" w:rsidP="002D4CF5">
            <w:pPr>
              <w:spacing w:line="360" w:lineRule="auto"/>
              <w:rPr>
                <w:rStyle w:val="ff6"/>
                <w:sz w:val="28"/>
                <w:szCs w:val="28"/>
                <w:lang w:val="vi-VN"/>
              </w:rPr>
            </w:pPr>
            <w:r w:rsidRPr="002D4CF5">
              <w:rPr>
                <w:sz w:val="28"/>
                <w:szCs w:val="28"/>
                <w:lang w:val="vi-VN"/>
              </w:rPr>
              <w:t xml:space="preserve"> </w:t>
            </w:r>
            <w:r w:rsidRPr="002D4CF5">
              <w:rPr>
                <w:sz w:val="28"/>
                <w:szCs w:val="28"/>
                <w:lang w:val="vi-VN"/>
              </w:rPr>
              <w:tab/>
              <w:t xml:space="preserve"> 3/</w:t>
            </w:r>
            <w:r w:rsidRPr="002D4CF5">
              <w:rPr>
                <w:bCs/>
                <w:iCs/>
                <w:sz w:val="28"/>
                <w:szCs w:val="28"/>
                <w:lang w:val="vi-VN"/>
              </w:rPr>
              <w:t xml:space="preserve"> </w:t>
            </w:r>
            <w:r w:rsidRPr="002D4CF5">
              <w:rPr>
                <w:rStyle w:val="ff6"/>
                <w:sz w:val="28"/>
                <w:szCs w:val="28"/>
                <w:lang w:val="vi-VN"/>
              </w:rPr>
              <w:t>Biện pháp tu từ về từ trong đoạn thơ:</w:t>
            </w:r>
          </w:p>
          <w:p w:rsidR="00AA6459" w:rsidRPr="002D4CF5" w:rsidRDefault="00AA6459" w:rsidP="002D4CF5">
            <w:pPr>
              <w:spacing w:line="360" w:lineRule="auto"/>
              <w:ind w:firstLine="720"/>
              <w:rPr>
                <w:rStyle w:val="ff6"/>
                <w:i/>
                <w:sz w:val="28"/>
                <w:szCs w:val="28"/>
                <w:lang w:val="vi-VN"/>
              </w:rPr>
            </w:pPr>
            <w:r w:rsidRPr="002D4CF5">
              <w:rPr>
                <w:rStyle w:val="ff6"/>
                <w:sz w:val="28"/>
                <w:szCs w:val="28"/>
                <w:lang w:val="vi-VN"/>
              </w:rPr>
              <w:t xml:space="preserve">Hai câu đầu : Ẩn dụ : </w:t>
            </w:r>
            <w:r w:rsidRPr="002D4CF5">
              <w:rPr>
                <w:rStyle w:val="ff6"/>
                <w:i/>
                <w:sz w:val="28"/>
                <w:szCs w:val="28"/>
                <w:lang w:val="vi-VN"/>
              </w:rPr>
              <w:t>nắng hạ ; mặt trời chân lí</w:t>
            </w:r>
          </w:p>
          <w:p w:rsidR="00AA6459" w:rsidRPr="002D4CF5" w:rsidRDefault="00AA6459" w:rsidP="002D4CF5">
            <w:pPr>
              <w:spacing w:line="360" w:lineRule="auto"/>
              <w:ind w:firstLine="720"/>
              <w:rPr>
                <w:rStyle w:val="ff6"/>
                <w:sz w:val="28"/>
                <w:szCs w:val="28"/>
                <w:lang w:val="vi-VN"/>
              </w:rPr>
            </w:pPr>
            <w:r w:rsidRPr="002D4CF5">
              <w:rPr>
                <w:rStyle w:val="ff6"/>
                <w:sz w:val="28"/>
                <w:szCs w:val="28"/>
                <w:lang w:val="vi-VN"/>
              </w:rPr>
              <w:t>Hiệu quả nghệ thuật: nhấn mạnh ánh sáng lí tưởng mở ra trong tâm hồn nhà thơ một chân trời mới của nhận thức, tư tưởng và tình cảm ; nhà thơ có niềm xúc động thành kính, thiêng liêng.</w:t>
            </w:r>
          </w:p>
          <w:p w:rsidR="00AA6459" w:rsidRPr="002D4CF5" w:rsidRDefault="00AA6459" w:rsidP="002D4CF5">
            <w:pPr>
              <w:spacing w:line="360" w:lineRule="auto"/>
              <w:ind w:firstLine="720"/>
              <w:rPr>
                <w:rStyle w:val="ff6"/>
                <w:i/>
                <w:sz w:val="28"/>
                <w:szCs w:val="28"/>
                <w:lang w:val="vi-VN"/>
              </w:rPr>
            </w:pPr>
            <w:r w:rsidRPr="002D4CF5">
              <w:rPr>
                <w:rStyle w:val="ff6"/>
                <w:sz w:val="28"/>
                <w:szCs w:val="28"/>
                <w:lang w:val="vi-VN"/>
              </w:rPr>
              <w:t xml:space="preserve">Hai câu tiếp : so sánh: </w:t>
            </w:r>
            <w:r w:rsidRPr="002D4CF5">
              <w:rPr>
                <w:rStyle w:val="ff6"/>
                <w:i/>
                <w:sz w:val="28"/>
                <w:szCs w:val="28"/>
                <w:lang w:val="vi-VN"/>
              </w:rPr>
              <w:t>hồn tôi- vườn hoa lá...đậm hương...tiếng chim</w:t>
            </w:r>
          </w:p>
          <w:p w:rsidR="00AA6459" w:rsidRPr="002D4CF5" w:rsidRDefault="00AA6459" w:rsidP="002D4CF5">
            <w:pPr>
              <w:spacing w:line="360" w:lineRule="auto"/>
              <w:ind w:firstLine="720"/>
              <w:rPr>
                <w:rStyle w:val="ff6"/>
                <w:sz w:val="28"/>
                <w:szCs w:val="28"/>
                <w:lang w:val="vi-VN"/>
              </w:rPr>
            </w:pPr>
            <w:r w:rsidRPr="002D4CF5">
              <w:rPr>
                <w:rStyle w:val="ff6"/>
                <w:sz w:val="28"/>
                <w:szCs w:val="28"/>
                <w:lang w:val="vi-VN"/>
              </w:rPr>
              <w:t>Hiệu quả nghệ thuật: Tác giả đón nhận lí tưởng bằng cả tình cảm rạo rực, say mê, sôi nổi. Niềm vui hoá thành âm thanh rộn ràng như chim hót, thành sắc lá, sắc hoa tươi xanh, rực rỡ, hương thơm lan toả ngọt ngào.</w:t>
            </w:r>
          </w:p>
          <w:p w:rsidR="00AA6459" w:rsidRPr="002D4CF5" w:rsidRDefault="00AA6459" w:rsidP="002D4CF5">
            <w:pPr>
              <w:spacing w:line="360" w:lineRule="auto"/>
              <w:ind w:firstLine="682"/>
              <w:rPr>
                <w:b/>
                <w:bCs/>
                <w:color w:val="000000"/>
                <w:sz w:val="28"/>
                <w:szCs w:val="28"/>
                <w:lang w:val="vi-VN"/>
              </w:rPr>
            </w:pP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02">
          <w:tblGrid>
            <w:gridCol w:w="3600"/>
            <w:gridCol w:w="6480"/>
          </w:tblGrid>
        </w:tblGridChange>
      </w:tblGrid>
      <w:tr w:rsidR="00AA6459" w:rsidRPr="002D4CF5" w:rsidTr="00AA6459">
        <w:trPr>
          <w:trHeight w:val="647"/>
        </w:trPr>
        <w:tc>
          <w:tcPr>
            <w:tcW w:w="360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AA6459">
        <w:trPr>
          <w:trHeight w:val="647"/>
        </w:trPr>
        <w:tc>
          <w:tcPr>
            <w:tcW w:w="3600" w:type="dxa"/>
            <w:shd w:val="clear" w:color="auto" w:fill="auto"/>
          </w:tcPr>
          <w:p w:rsidR="00AA6459" w:rsidRPr="002D4CF5" w:rsidRDefault="00AA6459" w:rsidP="002D4CF5">
            <w:pPr>
              <w:spacing w:line="360" w:lineRule="auto"/>
              <w:rPr>
                <w:b/>
                <w:sz w:val="28"/>
                <w:szCs w:val="28"/>
              </w:rPr>
            </w:pPr>
            <w:r w:rsidRPr="002D4CF5">
              <w:rPr>
                <w:b/>
                <w:sz w:val="28"/>
                <w:szCs w:val="28"/>
                <w:lang w:val="vi-VN"/>
              </w:rPr>
              <w:t xml:space="preserve">GV giao nhiệm vụ: </w:t>
            </w:r>
          </w:p>
          <w:p w:rsidR="00AA6459" w:rsidRPr="002D4CF5" w:rsidRDefault="00AA6459" w:rsidP="002D4CF5">
            <w:pPr>
              <w:spacing w:line="360" w:lineRule="auto"/>
              <w:ind w:firstLine="662"/>
              <w:rPr>
                <w:sz w:val="28"/>
                <w:szCs w:val="28"/>
                <w:lang w:val="vi-VN"/>
              </w:rPr>
            </w:pPr>
            <w:r w:rsidRPr="002D4CF5">
              <w:rPr>
                <w:sz w:val="28"/>
                <w:szCs w:val="28"/>
                <w:lang w:val="vi-VN"/>
              </w:rPr>
              <w:t xml:space="preserve">Qua đoạn thơ 1 của bài thơ </w:t>
            </w:r>
            <w:r w:rsidRPr="002D4CF5">
              <w:rPr>
                <w:i/>
                <w:sz w:val="28"/>
                <w:szCs w:val="28"/>
                <w:lang w:val="vi-VN"/>
              </w:rPr>
              <w:t>Từ ấy,</w:t>
            </w:r>
            <w:r w:rsidRPr="002D4CF5">
              <w:rPr>
                <w:sz w:val="28"/>
                <w:szCs w:val="28"/>
                <w:lang w:val="vi-VN"/>
              </w:rPr>
              <w:t xml:space="preserve"> viết đoạn văn ngắn ( 5 đến 7 dòng) bày tỏ suy nghĩ về hiện tượng một bộ phận giới trẻ sống xa rời lí tưởng, thực dụng trong cuộc sống hôm nay.</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HS thực hiện nhiệm vụ:</w:t>
            </w:r>
          </w:p>
          <w:p w:rsidR="00AA6459" w:rsidRPr="002D4CF5" w:rsidRDefault="00AA6459" w:rsidP="002D4CF5">
            <w:pPr>
              <w:spacing w:line="360" w:lineRule="auto"/>
              <w:rPr>
                <w:b/>
                <w:sz w:val="28"/>
                <w:szCs w:val="28"/>
                <w:lang w:val="vi-VN"/>
              </w:rPr>
            </w:pPr>
            <w:r w:rsidRPr="002D4CF5">
              <w:rPr>
                <w:sz w:val="28"/>
                <w:szCs w:val="28"/>
                <w:lang w:val="vi-VN"/>
              </w:rPr>
              <w:t xml:space="preserve">-  HS báo  cáo kết quả thực hiện nhiệm vụ: </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AA6459" w:rsidRPr="002D4CF5" w:rsidRDefault="00AA6459" w:rsidP="002D4CF5">
            <w:pPr>
              <w:spacing w:line="360" w:lineRule="auto"/>
              <w:rPr>
                <w:sz w:val="28"/>
                <w:szCs w:val="28"/>
                <w:lang w:val="vi-VN"/>
              </w:rPr>
            </w:pPr>
            <w:r w:rsidRPr="002D4CF5">
              <w:rPr>
                <w:sz w:val="28"/>
                <w:szCs w:val="28"/>
                <w:lang w:val="vi-VN"/>
              </w:rPr>
              <w:t>Đoạn văn đảm bảo các yêu cầu :</w:t>
            </w:r>
          </w:p>
          <w:p w:rsidR="00AA6459" w:rsidRPr="002D4CF5" w:rsidRDefault="00AA6459" w:rsidP="002D4CF5">
            <w:pPr>
              <w:spacing w:line="360" w:lineRule="auto"/>
              <w:ind w:firstLine="720"/>
              <w:rPr>
                <w:sz w:val="28"/>
                <w:szCs w:val="28"/>
                <w:lang w:val="vi-VN"/>
              </w:rPr>
            </w:pPr>
            <w:r w:rsidRPr="002D4CF5">
              <w:rPr>
                <w:sz w:val="28"/>
                <w:szCs w:val="28"/>
                <w:lang w:val="vi-VN"/>
              </w:rPr>
              <w:t xml:space="preserve">-Hình thức : đảm bảo về số câu, không được gạch đầu dòng, không mắc lỗi chính tả, ngữ pháp. Hành văn trong sáng, cảm xúc chân thành ; </w:t>
            </w:r>
          </w:p>
          <w:p w:rsidR="00AA6459" w:rsidRPr="002D4CF5" w:rsidRDefault="00AA6459" w:rsidP="002D4CF5">
            <w:pPr>
              <w:spacing w:line="360" w:lineRule="auto"/>
              <w:ind w:firstLine="720"/>
              <w:rPr>
                <w:b/>
                <w:sz w:val="28"/>
                <w:szCs w:val="28"/>
                <w:lang w:val="vi-VN"/>
              </w:rPr>
            </w:pPr>
            <w:r w:rsidRPr="002D4CF5">
              <w:rPr>
                <w:sz w:val="28"/>
                <w:szCs w:val="28"/>
                <w:lang w:val="vi-VN"/>
              </w:rPr>
              <w:t>-Nội dung: thí sinh bày tỏ suy nghĩ về hiện tượng xấu : một bộ phận giới trẻ sống xa rời lí tưởng, thực dụng trong cuộc sống hôm nay. Cụ thể : Thế nào là sống xa rời lí tưởng, thực dụng ? Hậu quả, nguyên nhân của lối sống đó ? Nêu biện pháp khắc phục ?</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03">
          <w:tblGrid>
            <w:gridCol w:w="3600"/>
            <w:gridCol w:w="6480"/>
          </w:tblGrid>
        </w:tblGridChange>
      </w:tblGrid>
      <w:tr w:rsidR="00AA6459" w:rsidRPr="002D4CF5" w:rsidTr="00AA6459">
        <w:trPr>
          <w:trHeight w:val="647"/>
        </w:trPr>
        <w:tc>
          <w:tcPr>
            <w:tcW w:w="360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AA6459">
        <w:trPr>
          <w:trHeight w:val="647"/>
        </w:trPr>
        <w:tc>
          <w:tcPr>
            <w:tcW w:w="3600" w:type="dxa"/>
            <w:shd w:val="clear" w:color="auto" w:fill="auto"/>
          </w:tcPr>
          <w:p w:rsidR="00AA6459" w:rsidRPr="002D4CF5" w:rsidRDefault="00AA6459" w:rsidP="002D4CF5">
            <w:pPr>
              <w:spacing w:line="360" w:lineRule="auto"/>
              <w:rPr>
                <w:b/>
                <w:sz w:val="28"/>
                <w:szCs w:val="28"/>
              </w:rPr>
            </w:pPr>
            <w:r w:rsidRPr="002D4CF5">
              <w:rPr>
                <w:b/>
                <w:sz w:val="28"/>
                <w:szCs w:val="28"/>
              </w:rPr>
              <w:t xml:space="preserve">GV giao nhiệm vụ: </w:t>
            </w:r>
          </w:p>
          <w:p w:rsidR="00AA6459" w:rsidRPr="002D4CF5" w:rsidRDefault="00AA6459" w:rsidP="002D4CF5">
            <w:pPr>
              <w:spacing w:line="360" w:lineRule="auto"/>
              <w:rPr>
                <w:b/>
                <w:sz w:val="28"/>
                <w:szCs w:val="28"/>
              </w:rPr>
            </w:pPr>
            <w:r w:rsidRPr="002D4CF5">
              <w:rPr>
                <w:b/>
                <w:sz w:val="28"/>
                <w:szCs w:val="28"/>
              </w:rPr>
              <w:t>+ Vẽ bản đồ tư duy bài học</w:t>
            </w:r>
          </w:p>
          <w:p w:rsidR="00AA6459" w:rsidRPr="002D4CF5" w:rsidRDefault="00AA6459" w:rsidP="002D4CF5">
            <w:pPr>
              <w:spacing w:line="360" w:lineRule="auto"/>
              <w:rPr>
                <w:b/>
                <w:sz w:val="28"/>
                <w:szCs w:val="28"/>
              </w:rPr>
            </w:pPr>
            <w:r w:rsidRPr="002D4CF5">
              <w:rPr>
                <w:b/>
                <w:sz w:val="28"/>
                <w:szCs w:val="28"/>
              </w:rPr>
              <w:t>+ Sưu tầm thêm một số bài thơ của Tố Hữu trong tập Từ ấy. Viết bài cảm nhận về vẻ đẹp của bài thơ mà anh chị tâm đắc</w:t>
            </w:r>
          </w:p>
          <w:p w:rsidR="00AA6459" w:rsidRPr="002D4CF5" w:rsidRDefault="00AA6459"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AA6459" w:rsidRPr="002D4CF5" w:rsidRDefault="00AA6459" w:rsidP="002D4CF5">
            <w:pPr>
              <w:spacing w:line="360" w:lineRule="auto"/>
              <w:rPr>
                <w:sz w:val="28"/>
                <w:szCs w:val="28"/>
                <w:lang w:val="vi-VN"/>
              </w:rPr>
            </w:pPr>
            <w:r w:rsidRPr="002D4CF5">
              <w:rPr>
                <w:sz w:val="28"/>
                <w:szCs w:val="28"/>
                <w:lang w:val="vi-VN"/>
              </w:rPr>
              <w:t xml:space="preserve">-  HS báo  cáo kết quả thực hiện nhiệm vụ: </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AA6459" w:rsidRPr="002D4CF5" w:rsidRDefault="00AA6459"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AA6459" w:rsidRPr="002D4CF5" w:rsidRDefault="00AA6459" w:rsidP="002D4CF5">
            <w:pPr>
              <w:spacing w:line="360" w:lineRule="auto"/>
              <w:rPr>
                <w:b/>
                <w:bCs/>
                <w:color w:val="000000"/>
                <w:sz w:val="28"/>
                <w:szCs w:val="28"/>
                <w:lang w:val="vi-VN"/>
              </w:rPr>
            </w:pPr>
            <w:r w:rsidRPr="002D4CF5">
              <w:rPr>
                <w:b/>
                <w:bCs/>
                <w:color w:val="000000"/>
                <w:sz w:val="28"/>
                <w:szCs w:val="28"/>
                <w:lang w:val="vi-VN"/>
              </w:rPr>
              <w:t>+ Tìm đọc qua sách tham khảo, xử lí thông tin trên mạng. Viết bài cảm nhận riêng với tình cảm chân thành.</w:t>
            </w:r>
          </w:p>
        </w:tc>
      </w:tr>
    </w:tbl>
    <w:p w:rsidR="00597147" w:rsidRPr="002D4CF5" w:rsidRDefault="00597147" w:rsidP="002D4CF5">
      <w:pPr>
        <w:spacing w:line="360" w:lineRule="auto"/>
        <w:rPr>
          <w:b/>
          <w:sz w:val="28"/>
          <w:szCs w:val="28"/>
          <w:u w:val="single"/>
        </w:rPr>
      </w:pPr>
    </w:p>
    <w:p w:rsidR="00AA6459" w:rsidRPr="002D4CF5" w:rsidRDefault="00AA6459" w:rsidP="002D4CF5">
      <w:pPr>
        <w:tabs>
          <w:tab w:val="left" w:pos="0"/>
        </w:tabs>
        <w:spacing w:line="360" w:lineRule="auto"/>
        <w:rPr>
          <w:i/>
          <w:sz w:val="28"/>
          <w:szCs w:val="28"/>
        </w:rPr>
      </w:pPr>
      <w:r w:rsidRPr="002D4CF5">
        <w:rPr>
          <w:i/>
          <w:sz w:val="28"/>
          <w:szCs w:val="28"/>
        </w:rPr>
        <w:t>……………………………………………………………………………………………………………………………………………………………………………………………………………………………………………………………………………………………………………………………..</w:t>
      </w:r>
    </w:p>
    <w:p w:rsidR="006649B4" w:rsidRPr="002D4CF5" w:rsidRDefault="006649B4" w:rsidP="002D4CF5">
      <w:pPr>
        <w:spacing w:line="360" w:lineRule="auto"/>
        <w:rPr>
          <w:b/>
          <w:sz w:val="28"/>
          <w:szCs w:val="28"/>
          <w:u w:val="single"/>
          <w:lang w:val="vi-VN"/>
        </w:rPr>
      </w:pPr>
    </w:p>
    <w:p w:rsidR="006649B4" w:rsidRPr="002D4CF5" w:rsidRDefault="006649B4" w:rsidP="002D4CF5">
      <w:pPr>
        <w:spacing w:line="360" w:lineRule="auto"/>
        <w:rPr>
          <w:b/>
          <w:sz w:val="28"/>
          <w:szCs w:val="28"/>
          <w:u w:val="single"/>
          <w:lang w:val="vi-VN"/>
        </w:rPr>
      </w:pPr>
    </w:p>
    <w:p w:rsidR="006649B4" w:rsidRPr="002D4CF5" w:rsidRDefault="006649B4" w:rsidP="002D4CF5">
      <w:pPr>
        <w:spacing w:line="360" w:lineRule="auto"/>
        <w:rPr>
          <w:b/>
          <w:sz w:val="28"/>
          <w:szCs w:val="28"/>
          <w:u w:val="single"/>
          <w:lang w:val="vi-VN"/>
        </w:rPr>
      </w:pPr>
    </w:p>
    <w:p w:rsidR="006649B4" w:rsidRPr="002D4CF5" w:rsidRDefault="006649B4" w:rsidP="002D4CF5">
      <w:pPr>
        <w:spacing w:line="360" w:lineRule="auto"/>
        <w:rPr>
          <w:b/>
          <w:sz w:val="28"/>
          <w:szCs w:val="28"/>
          <w:u w:val="single"/>
          <w:lang w:val="vi-VN"/>
        </w:rPr>
      </w:pPr>
    </w:p>
    <w:p w:rsidR="006649B4" w:rsidRPr="002D4CF5" w:rsidRDefault="006649B4" w:rsidP="002D4CF5">
      <w:pPr>
        <w:spacing w:line="360" w:lineRule="auto"/>
        <w:rPr>
          <w:i/>
          <w:sz w:val="28"/>
          <w:szCs w:val="28"/>
        </w:rPr>
      </w:pPr>
      <w:r w:rsidRPr="002D4CF5">
        <w:rPr>
          <w:i/>
          <w:sz w:val="28"/>
          <w:szCs w:val="28"/>
        </w:rPr>
        <w:t>Tuần :</w:t>
      </w:r>
    </w:p>
    <w:p w:rsidR="006649B4" w:rsidRPr="002D4CF5" w:rsidRDefault="006649B4" w:rsidP="002D4CF5">
      <w:pPr>
        <w:spacing w:line="360" w:lineRule="auto"/>
        <w:rPr>
          <w:i/>
          <w:sz w:val="28"/>
          <w:szCs w:val="28"/>
        </w:rPr>
      </w:pPr>
      <w:r w:rsidRPr="002D4CF5">
        <w:rPr>
          <w:i/>
          <w:sz w:val="28"/>
          <w:szCs w:val="28"/>
        </w:rPr>
        <w:t>Ngày soạn:                                                                         Ngày kí :</w:t>
      </w:r>
    </w:p>
    <w:p w:rsidR="006649B4" w:rsidRPr="002D4CF5" w:rsidRDefault="006649B4" w:rsidP="002D4CF5">
      <w:pPr>
        <w:spacing w:line="360" w:lineRule="auto"/>
        <w:jc w:val="center"/>
        <w:rPr>
          <w:b/>
          <w:i/>
          <w:sz w:val="28"/>
          <w:szCs w:val="28"/>
          <w:lang w:val="vi-VN"/>
        </w:rPr>
      </w:pPr>
      <w:r w:rsidRPr="002D4CF5">
        <w:rPr>
          <w:b/>
          <w:sz w:val="28"/>
          <w:szCs w:val="28"/>
        </w:rPr>
        <w:t>Tiết 88 :</w:t>
      </w:r>
      <w:r w:rsidRPr="002D4CF5">
        <w:rPr>
          <w:b/>
          <w:sz w:val="28"/>
          <w:szCs w:val="28"/>
          <w:lang w:val="vi-VN"/>
        </w:rPr>
        <w:t>ĐẶC ĐIỂM LOẠI HÌNH TIẾNG VIỆT</w:t>
      </w:r>
    </w:p>
    <w:p w:rsidR="006649B4" w:rsidRPr="002D4CF5" w:rsidRDefault="006649B4" w:rsidP="002D4CF5">
      <w:pPr>
        <w:spacing w:line="360" w:lineRule="auto"/>
        <w:rPr>
          <w:b/>
          <w:sz w:val="28"/>
          <w:szCs w:val="28"/>
        </w:rPr>
      </w:pPr>
      <w:r w:rsidRPr="002D4CF5">
        <w:rPr>
          <w:b/>
          <w:sz w:val="28"/>
          <w:szCs w:val="28"/>
        </w:rPr>
        <w:t xml:space="preserve">A. MỤC TIÊU BÀI HỌC </w:t>
      </w:r>
    </w:p>
    <w:p w:rsidR="006649B4" w:rsidRPr="002D4CF5" w:rsidRDefault="006649B4" w:rsidP="002D4CF5">
      <w:pPr>
        <w:spacing w:line="360" w:lineRule="auto"/>
        <w:rPr>
          <w:b/>
          <w:sz w:val="28"/>
          <w:szCs w:val="28"/>
        </w:rPr>
      </w:pPr>
      <w:r w:rsidRPr="002D4CF5">
        <w:rPr>
          <w:b/>
          <w:sz w:val="28"/>
          <w:szCs w:val="28"/>
        </w:rPr>
        <w:t>I. VỀ KIẾN THỨC</w:t>
      </w:r>
    </w:p>
    <w:p w:rsidR="006649B4" w:rsidRPr="002D4CF5" w:rsidRDefault="006649B4" w:rsidP="002D4CF5">
      <w:pPr>
        <w:spacing w:line="360" w:lineRule="auto"/>
        <w:rPr>
          <w:sz w:val="28"/>
          <w:szCs w:val="28"/>
          <w:lang w:val="vi-VN"/>
        </w:rPr>
      </w:pPr>
      <w:r w:rsidRPr="002D4CF5">
        <w:rPr>
          <w:i/>
          <w:sz w:val="28"/>
          <w:szCs w:val="28"/>
          <w:lang w:val="vi-VN"/>
        </w:rPr>
        <w:t xml:space="preserve">                        </w:t>
      </w:r>
      <w:r w:rsidRPr="002D4CF5">
        <w:rPr>
          <w:sz w:val="28"/>
          <w:szCs w:val="28"/>
          <w:lang w:val="vi-VN"/>
        </w:rPr>
        <w:t>-Nắm được thuật ngữ loại hình ngôn ngữ và đặc điểm loại hình ngôn ngữ tiếng Việt.</w:t>
      </w:r>
    </w:p>
    <w:p w:rsidR="006649B4" w:rsidRPr="002D4CF5" w:rsidRDefault="006649B4" w:rsidP="002D4CF5">
      <w:pPr>
        <w:spacing w:line="360" w:lineRule="auto"/>
        <w:rPr>
          <w:sz w:val="28"/>
          <w:szCs w:val="28"/>
          <w:lang w:val="vi-VN"/>
        </w:rPr>
      </w:pPr>
      <w:r w:rsidRPr="002D4CF5">
        <w:rPr>
          <w:sz w:val="28"/>
          <w:szCs w:val="28"/>
          <w:lang w:val="vi-VN"/>
        </w:rPr>
        <w:tab/>
      </w:r>
      <w:r w:rsidRPr="002D4CF5">
        <w:rPr>
          <w:sz w:val="28"/>
          <w:szCs w:val="28"/>
          <w:lang w:val="vi-VN"/>
        </w:rPr>
        <w:tab/>
        <w:t>-Luyện tập.</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II. VỀ KĨ NĂNG</w:t>
      </w:r>
    </w:p>
    <w:p w:rsidR="006649B4" w:rsidRPr="002D4CF5" w:rsidRDefault="006649B4" w:rsidP="002D4CF5">
      <w:pPr>
        <w:tabs>
          <w:tab w:val="left" w:pos="240"/>
        </w:tabs>
        <w:spacing w:line="360" w:lineRule="auto"/>
        <w:ind w:firstLine="1440"/>
        <w:rPr>
          <w:sz w:val="28"/>
          <w:szCs w:val="28"/>
          <w:lang w:val="vi-VN"/>
        </w:rPr>
      </w:pPr>
      <w:r w:rsidRPr="002D4CF5">
        <w:rPr>
          <w:sz w:val="28"/>
          <w:szCs w:val="28"/>
          <w:lang w:val="vi-VN"/>
        </w:rPr>
        <w:t>Rèn kỹ năng sử dụng tiếng Việt dựa trên đặc điểm loại hình tiếng Việt.</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III. VỀ THÁI ĐỘ</w:t>
      </w:r>
    </w:p>
    <w:p w:rsidR="006649B4" w:rsidRPr="002D4CF5" w:rsidRDefault="006649B4" w:rsidP="002D4CF5">
      <w:pPr>
        <w:spacing w:line="360" w:lineRule="auto"/>
        <w:ind w:firstLine="720"/>
        <w:rPr>
          <w:sz w:val="28"/>
          <w:szCs w:val="28"/>
          <w:lang w:val="vi-VN"/>
        </w:rPr>
      </w:pPr>
      <w:r w:rsidRPr="002D4CF5">
        <w:rPr>
          <w:sz w:val="28"/>
          <w:szCs w:val="28"/>
          <w:lang w:val="vi-VN"/>
        </w:rPr>
        <w:t>Có ý thức sử dụng tiếng Việt đúng, tốt để giữ gìn sự trong sáng của tiếng Việt.</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IV. ĐỊNH HƯỚNG GÓP PHẦN HÌNH THÀNH NĂNG LỰC</w:t>
      </w:r>
    </w:p>
    <w:p w:rsidR="006649B4" w:rsidRPr="002D4CF5" w:rsidRDefault="006649B4"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loại hình ngôn ngữ tiếng Việt;</w:t>
      </w:r>
    </w:p>
    <w:p w:rsidR="006649B4" w:rsidRPr="002D4CF5" w:rsidRDefault="006649B4" w:rsidP="002D4CF5">
      <w:pPr>
        <w:spacing w:line="360" w:lineRule="auto"/>
        <w:rPr>
          <w:spacing w:val="4"/>
          <w:sz w:val="28"/>
          <w:szCs w:val="28"/>
          <w:lang w:val="vi-VN"/>
        </w:rPr>
      </w:pPr>
      <w:r w:rsidRPr="002D4CF5">
        <w:rPr>
          <w:spacing w:val="4"/>
          <w:sz w:val="28"/>
          <w:szCs w:val="28"/>
          <w:lang w:val="vi-VN"/>
        </w:rPr>
        <w:tab/>
        <w:t>- Năng lực đọc – hiểu  các văn bản liên quan đến ngôn ngữ;</w:t>
      </w:r>
    </w:p>
    <w:p w:rsidR="006649B4" w:rsidRPr="002D4CF5" w:rsidRDefault="006649B4" w:rsidP="002D4CF5">
      <w:pPr>
        <w:spacing w:line="360" w:lineRule="auto"/>
        <w:rPr>
          <w:spacing w:val="4"/>
          <w:sz w:val="28"/>
          <w:szCs w:val="28"/>
          <w:lang w:val="vi-VN"/>
        </w:rPr>
      </w:pPr>
      <w:r w:rsidRPr="002D4CF5">
        <w:rPr>
          <w:spacing w:val="4"/>
          <w:sz w:val="28"/>
          <w:szCs w:val="28"/>
          <w:lang w:val="vi-VN"/>
        </w:rPr>
        <w:tab/>
        <w:t>- Năng lực phân tích, so sánh đặc điểm của các loại hình ngôn ngữ giữa các nước.</w:t>
      </w:r>
    </w:p>
    <w:p w:rsidR="006649B4" w:rsidRPr="002D4CF5" w:rsidRDefault="006649B4" w:rsidP="002D4CF5">
      <w:pPr>
        <w:spacing w:line="360" w:lineRule="auto"/>
        <w:rPr>
          <w:spacing w:val="4"/>
          <w:sz w:val="28"/>
          <w:szCs w:val="28"/>
          <w:lang w:val="vi-VN"/>
        </w:rPr>
      </w:pPr>
      <w:r w:rsidRPr="002D4CF5">
        <w:rPr>
          <w:spacing w:val="4"/>
          <w:sz w:val="28"/>
          <w:szCs w:val="28"/>
          <w:lang w:val="vi-VN"/>
        </w:rPr>
        <w:tab/>
        <w:t>- Năng lực sử dụng ngôn ngữ;</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B. CHUẨN BỊ CỦA GIÁO VIÊN VÀ HỌC SINH</w:t>
      </w:r>
    </w:p>
    <w:p w:rsidR="006649B4" w:rsidRPr="002D4CF5" w:rsidRDefault="006649B4" w:rsidP="002D4CF5">
      <w:pPr>
        <w:spacing w:line="360" w:lineRule="auto"/>
        <w:rPr>
          <w:b/>
          <w:sz w:val="28"/>
          <w:szCs w:val="28"/>
        </w:rPr>
      </w:pPr>
      <w:r w:rsidRPr="002D4CF5">
        <w:rPr>
          <w:b/>
          <w:sz w:val="28"/>
          <w:szCs w:val="28"/>
        </w:rPr>
        <w:t>I. CHUẨN BỊ CỦA GV</w:t>
      </w:r>
    </w:p>
    <w:p w:rsidR="006649B4" w:rsidRPr="002D4CF5" w:rsidRDefault="006649B4" w:rsidP="002D4CF5">
      <w:pPr>
        <w:spacing w:line="360" w:lineRule="auto"/>
        <w:ind w:firstLine="720"/>
        <w:rPr>
          <w:sz w:val="28"/>
          <w:szCs w:val="28"/>
          <w:lang w:val="nl-NL"/>
        </w:rPr>
      </w:pPr>
      <w:r w:rsidRPr="002D4CF5">
        <w:rPr>
          <w:sz w:val="28"/>
          <w:szCs w:val="28"/>
          <w:lang w:val="nl-NL"/>
        </w:rPr>
        <w:t xml:space="preserve">- Phương tiện, thiết bị: </w:t>
      </w:r>
    </w:p>
    <w:p w:rsidR="006649B4" w:rsidRPr="002D4CF5" w:rsidRDefault="006649B4" w:rsidP="002D4CF5">
      <w:pPr>
        <w:spacing w:line="360" w:lineRule="auto"/>
        <w:ind w:firstLine="720"/>
        <w:rPr>
          <w:sz w:val="28"/>
          <w:szCs w:val="28"/>
          <w:lang w:val="nl-NL"/>
        </w:rPr>
      </w:pPr>
      <w:r w:rsidRPr="002D4CF5">
        <w:rPr>
          <w:sz w:val="28"/>
          <w:szCs w:val="28"/>
          <w:lang w:val="nl-NL"/>
        </w:rPr>
        <w:t>+ SGK, SGV, Tư liệu Ngữ Văn 11, thiết kế bài học.</w:t>
      </w:r>
    </w:p>
    <w:p w:rsidR="006649B4" w:rsidRPr="002D4CF5" w:rsidRDefault="006649B4" w:rsidP="002D4CF5">
      <w:pPr>
        <w:spacing w:line="360" w:lineRule="auto"/>
        <w:ind w:firstLine="720"/>
        <w:rPr>
          <w:sz w:val="28"/>
          <w:szCs w:val="28"/>
          <w:lang w:val="nl-NL"/>
        </w:rPr>
      </w:pPr>
      <w:r w:rsidRPr="002D4CF5">
        <w:rPr>
          <w:sz w:val="28"/>
          <w:szCs w:val="28"/>
          <w:lang w:val="nl-NL"/>
        </w:rPr>
        <w:t>+ Máy tính, máy chiếu, loa...</w:t>
      </w:r>
    </w:p>
    <w:p w:rsidR="006649B4" w:rsidRPr="002D4CF5" w:rsidRDefault="006649B4"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6649B4" w:rsidRPr="002D4CF5" w:rsidRDefault="006649B4" w:rsidP="002D4CF5">
      <w:pPr>
        <w:spacing w:line="360" w:lineRule="auto"/>
        <w:rPr>
          <w:b/>
          <w:sz w:val="28"/>
          <w:szCs w:val="28"/>
        </w:rPr>
      </w:pPr>
      <w:r w:rsidRPr="002D4CF5">
        <w:rPr>
          <w:b/>
          <w:sz w:val="28"/>
          <w:szCs w:val="28"/>
        </w:rPr>
        <w:t>II. CHUẨN BỊ CỦA HỌC SINH.</w:t>
      </w:r>
    </w:p>
    <w:p w:rsidR="006649B4" w:rsidRPr="002D4CF5" w:rsidRDefault="006649B4"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6649B4" w:rsidRPr="002D4CF5" w:rsidRDefault="006649B4" w:rsidP="002D4CF5">
      <w:pPr>
        <w:spacing w:line="360" w:lineRule="auto"/>
        <w:rPr>
          <w:b/>
          <w:sz w:val="28"/>
          <w:szCs w:val="28"/>
        </w:rPr>
      </w:pPr>
      <w:r w:rsidRPr="002D4CF5">
        <w:rPr>
          <w:b/>
          <w:sz w:val="28"/>
          <w:szCs w:val="28"/>
        </w:rPr>
        <w:t>C. TIẾN TRÌNH BÀI HỌC</w:t>
      </w:r>
    </w:p>
    <w:p w:rsidR="006649B4" w:rsidRPr="002D4CF5" w:rsidRDefault="006649B4" w:rsidP="002D4CF5">
      <w:pPr>
        <w:spacing w:line="360" w:lineRule="auto"/>
        <w:rPr>
          <w:b/>
          <w:sz w:val="28"/>
          <w:szCs w:val="28"/>
          <w:lang w:val="pt-BR"/>
        </w:rPr>
      </w:pPr>
    </w:p>
    <w:p w:rsidR="006649B4" w:rsidRPr="002D4CF5" w:rsidRDefault="006649B4" w:rsidP="002D4CF5">
      <w:pPr>
        <w:spacing w:line="360" w:lineRule="auto"/>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6649B4" w:rsidRPr="002D4CF5" w:rsidRDefault="006649B4" w:rsidP="002D4CF5">
      <w:pPr>
        <w:spacing w:line="360" w:lineRule="auto"/>
        <w:ind w:firstLine="720"/>
        <w:outlineLvl w:val="0"/>
        <w:rPr>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430"/>
      </w:tblGrid>
      <w:tr w:rsidR="006649B4" w:rsidRPr="002D4CF5" w:rsidTr="006649B4">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6649B4" w:rsidRPr="002D4CF5" w:rsidRDefault="006649B4" w:rsidP="002D4CF5">
            <w:pPr>
              <w:spacing w:line="360" w:lineRule="auto"/>
              <w:rPr>
                <w:b/>
                <w:i/>
                <w:sz w:val="28"/>
                <w:szCs w:val="28"/>
                <w:lang w:val="vi-VN"/>
              </w:rPr>
            </w:pPr>
            <w:r w:rsidRPr="002D4CF5">
              <w:rPr>
                <w:b/>
                <w:i/>
                <w:sz w:val="28"/>
                <w:szCs w:val="28"/>
                <w:lang w:val="vi-VN"/>
              </w:rPr>
              <w:t>Hoạt động của Thầy và trò</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rsidR="006649B4" w:rsidRPr="002D4CF5" w:rsidRDefault="006649B4"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6649B4" w:rsidRPr="002D4CF5" w:rsidTr="006649B4">
        <w:tc>
          <w:tcPr>
            <w:tcW w:w="7560" w:type="dxa"/>
            <w:tcBorders>
              <w:top w:val="single" w:sz="4" w:space="0" w:color="auto"/>
              <w:left w:val="single" w:sz="4" w:space="0" w:color="auto"/>
              <w:bottom w:val="single" w:sz="4" w:space="0" w:color="auto"/>
              <w:right w:val="single" w:sz="4" w:space="0" w:color="auto"/>
            </w:tcBorders>
            <w:shd w:val="clear" w:color="auto" w:fill="auto"/>
          </w:tcPr>
          <w:p w:rsidR="006649B4" w:rsidRPr="002D4CF5" w:rsidRDefault="006649B4" w:rsidP="002D4CF5">
            <w:pPr>
              <w:spacing w:line="360" w:lineRule="auto"/>
              <w:rPr>
                <w:sz w:val="28"/>
                <w:szCs w:val="28"/>
                <w:lang w:val="vi-VN"/>
              </w:rPr>
            </w:pPr>
            <w:r w:rsidRPr="002D4CF5">
              <w:rPr>
                <w:sz w:val="28"/>
                <w:szCs w:val="28"/>
                <w:lang w:val="vi-VN"/>
              </w:rPr>
              <w:t>- GV giao nhiệm vụ: Văn bản sau cung cấp thông tin gì?</w:t>
            </w:r>
          </w:p>
          <w:p w:rsidR="006649B4" w:rsidRPr="002D4CF5" w:rsidRDefault="006649B4" w:rsidP="002D4CF5">
            <w:pPr>
              <w:spacing w:line="360" w:lineRule="auto"/>
              <w:rPr>
                <w:i/>
                <w:sz w:val="28"/>
                <w:szCs w:val="28"/>
                <w:lang w:val="vi-VN"/>
              </w:rPr>
            </w:pPr>
            <w:r w:rsidRPr="002D4CF5">
              <w:rPr>
                <w:sz w:val="28"/>
                <w:szCs w:val="28"/>
                <w:lang w:val="vi-VN"/>
              </w:rPr>
              <w:t xml:space="preserve">               </w:t>
            </w:r>
            <w:r w:rsidRPr="002D4CF5">
              <w:rPr>
                <w:i/>
                <w:sz w:val="28"/>
                <w:szCs w:val="28"/>
                <w:lang w:val="vi-VN"/>
              </w:rPr>
              <w:t>Theo tạp chí Daily Mail, các nhà nghiên cứu thuộc Đại học bang Pennsylvania (Mỹ) vừa cảnh báo, nếu con người không tăng cường bảo vệ môi trường thì đến cuối thế kỷ này, có khoảng 50% đến 90% các ngôn ngữ trên thế giới sẽ bị biến mất.</w:t>
            </w:r>
          </w:p>
          <w:p w:rsidR="006649B4" w:rsidRPr="002D4CF5" w:rsidRDefault="006649B4" w:rsidP="002D4CF5">
            <w:pPr>
              <w:spacing w:line="360" w:lineRule="auto"/>
              <w:rPr>
                <w:i/>
                <w:sz w:val="28"/>
                <w:szCs w:val="28"/>
                <w:lang w:val="vi-VN"/>
              </w:rPr>
            </w:pPr>
            <w:r w:rsidRPr="002D4CF5">
              <w:rPr>
                <w:i/>
                <w:sz w:val="28"/>
                <w:szCs w:val="28"/>
                <w:lang w:val="vi-VN"/>
              </w:rPr>
              <w:t xml:space="preserve">              Nền văn hóa đặc thù có liên quan đến những ngôn ngữ này cũng không thể tồn tại, mà được thay thế bằng văn hóa và ngôn ngữ mang tính toàn cầu với màu sắc công nghiệp hóa.</w:t>
            </w:r>
          </w:p>
          <w:p w:rsidR="006649B4" w:rsidRPr="002D4CF5" w:rsidRDefault="006649B4" w:rsidP="002D4CF5">
            <w:pPr>
              <w:spacing w:line="360" w:lineRule="auto"/>
              <w:rPr>
                <w:sz w:val="28"/>
                <w:szCs w:val="28"/>
                <w:lang w:val="vi-VN"/>
              </w:rPr>
            </w:pPr>
            <w:r w:rsidRPr="002D4CF5">
              <w:rPr>
                <w:sz w:val="28"/>
                <w:szCs w:val="28"/>
                <w:lang w:val="vi-VN"/>
              </w:rPr>
              <w:t xml:space="preserve">          (Theohttp://khoahoc.tv/90-ngon-ngu-tren-the-gioi-bien-mat-trong-the-ky-21)</w:t>
            </w:r>
          </w:p>
          <w:p w:rsidR="006649B4" w:rsidRPr="002D4CF5" w:rsidRDefault="006649B4" w:rsidP="002D4CF5">
            <w:pPr>
              <w:spacing w:line="360" w:lineRule="auto"/>
              <w:rPr>
                <w:sz w:val="28"/>
                <w:szCs w:val="28"/>
                <w:lang w:val="vi-VN"/>
              </w:rPr>
            </w:pPr>
            <w:r w:rsidRPr="002D4CF5">
              <w:rPr>
                <w:sz w:val="28"/>
                <w:szCs w:val="28"/>
                <w:lang w:val="vi-VN"/>
              </w:rPr>
              <w:t xml:space="preserve">-   HS thực hiện nhiệm vụ: </w:t>
            </w:r>
          </w:p>
          <w:p w:rsidR="006649B4" w:rsidRPr="002D4CF5" w:rsidRDefault="006649B4" w:rsidP="002D4CF5">
            <w:pPr>
              <w:spacing w:line="360" w:lineRule="auto"/>
              <w:rPr>
                <w:sz w:val="28"/>
                <w:szCs w:val="28"/>
                <w:lang w:val="vi-VN"/>
              </w:rPr>
            </w:pPr>
            <w:r w:rsidRPr="002D4CF5">
              <w:rPr>
                <w:sz w:val="28"/>
                <w:szCs w:val="28"/>
                <w:lang w:val="vi-VN"/>
              </w:rPr>
              <w:t>-  HS báo  cáo kết quả thực hiện nhiệm vụ: Cảnh báo về khả năng biến mất ngôn ngữ trên thế giới;</w:t>
            </w:r>
          </w:p>
          <w:p w:rsidR="006649B4" w:rsidRPr="002D4CF5" w:rsidRDefault="006649B4" w:rsidP="002D4CF5">
            <w:pPr>
              <w:spacing w:line="360" w:lineRule="auto"/>
              <w:rPr>
                <w:sz w:val="28"/>
                <w:szCs w:val="28"/>
                <w:lang w:val="vi-VN"/>
              </w:rPr>
            </w:pPr>
            <w:r w:rsidRPr="002D4CF5">
              <w:rPr>
                <w:sz w:val="28"/>
                <w:szCs w:val="28"/>
                <w:lang w:val="vi-VN"/>
              </w:rPr>
              <w:t>Từ đó, giáo viên giới thiệu Vào bài:</w:t>
            </w:r>
            <w:r w:rsidRPr="002D4CF5">
              <w:rPr>
                <w:i/>
                <w:sz w:val="28"/>
                <w:szCs w:val="28"/>
                <w:lang w:val="vi-VN"/>
              </w:rPr>
              <w:t>Các em thân mến! Từ khi ra đời tiếng Việt luôn là phương tiện giao tiếp quan trọng nhất, là công cụ tư duy của người Việt. Hiểu rõ về tiếng Việt không chỉ giúp người sử dụng ngôn ngữ Việt hiệu quả, vận dụng linh hoạt trong từng hoàn cảnh giao tiếp cụ thể và phát triển hơn khả năng ngôn ngữ trong đời sống. Để hiểu rõ hơn tiếng Việc thuộc loại hình ngôn ngữ nào, các đặc điểm của loại hình tiếng Việt chúng ta cùng tìm hiểu bài Đặc điểm loại hình tiếng Việt.</w:t>
            </w:r>
            <w:r w:rsidRPr="002D4CF5">
              <w:rPr>
                <w:sz w:val="28"/>
                <w:szCs w:val="28"/>
                <w:lang w:val="vi-VN"/>
              </w:rPr>
              <w:t xml:space="preserve"> </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6649B4" w:rsidRPr="002D4CF5" w:rsidRDefault="006649B4" w:rsidP="002D4CF5">
            <w:pPr>
              <w:spacing w:line="360" w:lineRule="auto"/>
              <w:rPr>
                <w:sz w:val="28"/>
                <w:szCs w:val="28"/>
                <w:lang w:val="vi-VN"/>
              </w:rPr>
            </w:pPr>
            <w:r w:rsidRPr="002D4CF5">
              <w:rPr>
                <w:sz w:val="28"/>
                <w:szCs w:val="28"/>
                <w:lang w:val="vi-VN"/>
              </w:rPr>
              <w:t>-  Nhận thức được nhiệm vụ  cần giải quyết của bài học.</w:t>
            </w: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r w:rsidRPr="002D4CF5">
              <w:rPr>
                <w:sz w:val="28"/>
                <w:szCs w:val="28"/>
                <w:lang w:val="vi-VN"/>
              </w:rPr>
              <w:t>- Tập trung cao và hợp tác tốt để giải quyết  nhiệm vụ.</w:t>
            </w: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r w:rsidRPr="002D4CF5">
              <w:rPr>
                <w:sz w:val="28"/>
                <w:szCs w:val="28"/>
                <w:lang w:val="vi-VN"/>
              </w:rPr>
              <w:t xml:space="preserve">- Có thái độ tích cực, hứng thú. </w:t>
            </w:r>
          </w:p>
        </w:tc>
      </w:tr>
    </w:tbl>
    <w:p w:rsidR="006649B4" w:rsidRPr="002D4CF5" w:rsidRDefault="006649B4" w:rsidP="002D4CF5">
      <w:pPr>
        <w:spacing w:line="360" w:lineRule="auto"/>
        <w:rPr>
          <w:b/>
          <w:sz w:val="28"/>
          <w:szCs w:val="28"/>
          <w:lang w:val="vi-VN"/>
        </w:rPr>
      </w:pPr>
    </w:p>
    <w:p w:rsidR="006649B4" w:rsidRPr="002D4CF5" w:rsidRDefault="006649B4"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70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030"/>
        <w:tblGridChange w:id="204">
          <w:tblGrid>
            <w:gridCol w:w="3960"/>
            <w:gridCol w:w="6030"/>
          </w:tblGrid>
        </w:tblGridChange>
      </w:tblGrid>
      <w:tr w:rsidR="006649B4" w:rsidRPr="002D4CF5" w:rsidTr="006649B4">
        <w:trPr>
          <w:trHeight w:val="647"/>
        </w:trPr>
        <w:tc>
          <w:tcPr>
            <w:tcW w:w="3960" w:type="dxa"/>
            <w:shd w:val="clear" w:color="auto" w:fill="auto"/>
          </w:tcPr>
          <w:p w:rsidR="006649B4" w:rsidRPr="002D4CF5" w:rsidRDefault="006649B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030" w:type="dxa"/>
          </w:tcPr>
          <w:p w:rsidR="006649B4" w:rsidRPr="002D4CF5" w:rsidRDefault="006649B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6649B4" w:rsidRPr="002D4CF5" w:rsidTr="006649B4">
        <w:trPr>
          <w:trHeight w:val="1430"/>
        </w:trPr>
        <w:tc>
          <w:tcPr>
            <w:tcW w:w="3960" w:type="dxa"/>
            <w:shd w:val="clear" w:color="auto" w:fill="auto"/>
          </w:tcPr>
          <w:p w:rsidR="006649B4" w:rsidRPr="002D4CF5" w:rsidRDefault="006649B4" w:rsidP="002D4CF5">
            <w:pPr>
              <w:spacing w:line="360" w:lineRule="auto"/>
              <w:rPr>
                <w:b/>
                <w:sz w:val="28"/>
                <w:szCs w:val="28"/>
                <w:u w:val="single"/>
              </w:rPr>
            </w:pPr>
            <w:r w:rsidRPr="002D4CF5">
              <w:rPr>
                <w:b/>
                <w:sz w:val="28"/>
                <w:szCs w:val="28"/>
                <w:u w:val="single"/>
              </w:rPr>
              <w:t xml:space="preserve">* Thao tác 1 : </w:t>
            </w:r>
          </w:p>
          <w:p w:rsidR="006649B4" w:rsidRPr="002D4CF5" w:rsidRDefault="006649B4" w:rsidP="002D4CF5">
            <w:pPr>
              <w:tabs>
                <w:tab w:val="left" w:pos="510"/>
                <w:tab w:val="left" w:pos="540"/>
              </w:tabs>
              <w:spacing w:line="360" w:lineRule="auto"/>
              <w:rPr>
                <w:b/>
                <w:sz w:val="28"/>
                <w:szCs w:val="28"/>
              </w:rPr>
            </w:pPr>
            <w:r w:rsidRPr="002D4CF5">
              <w:rPr>
                <w:b/>
                <w:sz w:val="28"/>
                <w:szCs w:val="28"/>
              </w:rPr>
              <w:t>Hướng dẫn HS tìm hiểu loại hình ngôn ngữ</w:t>
            </w:r>
          </w:p>
          <w:p w:rsidR="006649B4" w:rsidRPr="002D4CF5" w:rsidRDefault="006649B4" w:rsidP="002D4CF5">
            <w:pPr>
              <w:tabs>
                <w:tab w:val="left" w:pos="2412"/>
              </w:tabs>
              <w:spacing w:line="360" w:lineRule="auto"/>
              <w:rPr>
                <w:sz w:val="28"/>
                <w:szCs w:val="28"/>
              </w:rPr>
            </w:pPr>
            <w:r w:rsidRPr="002D4CF5">
              <w:rPr>
                <w:i/>
                <w:sz w:val="28"/>
                <w:szCs w:val="28"/>
              </w:rPr>
              <w:t>GV:</w:t>
            </w:r>
            <w:r w:rsidRPr="002D4CF5">
              <w:rPr>
                <w:sz w:val="28"/>
                <w:szCs w:val="28"/>
              </w:rPr>
              <w:t xml:space="preserve"> Gọi HS đọc mục I (SGK)</w:t>
            </w:r>
          </w:p>
          <w:p w:rsidR="006649B4" w:rsidRPr="002D4CF5" w:rsidRDefault="006649B4" w:rsidP="002D4CF5">
            <w:pPr>
              <w:tabs>
                <w:tab w:val="left" w:pos="2412"/>
              </w:tabs>
              <w:spacing w:line="360" w:lineRule="auto"/>
              <w:rPr>
                <w:sz w:val="28"/>
                <w:szCs w:val="28"/>
              </w:rPr>
            </w:pPr>
            <w:r w:rsidRPr="002D4CF5">
              <w:rPr>
                <w:sz w:val="28"/>
                <w:szCs w:val="28"/>
              </w:rPr>
              <w:t>? Dựa vào phần I trong SGK và hiểu biết của em, hãy cho biết loại hình ngôn ngữ là gì?</w:t>
            </w:r>
          </w:p>
          <w:p w:rsidR="006649B4" w:rsidRPr="002D4CF5" w:rsidRDefault="006649B4" w:rsidP="002D4CF5">
            <w:pPr>
              <w:tabs>
                <w:tab w:val="left" w:pos="2412"/>
              </w:tabs>
              <w:spacing w:line="360" w:lineRule="auto"/>
              <w:rPr>
                <w:sz w:val="28"/>
                <w:szCs w:val="28"/>
              </w:rPr>
            </w:pPr>
          </w:p>
          <w:p w:rsidR="006649B4" w:rsidRPr="002D4CF5" w:rsidRDefault="006649B4" w:rsidP="002D4CF5">
            <w:pPr>
              <w:tabs>
                <w:tab w:val="left" w:pos="2412"/>
              </w:tabs>
              <w:spacing w:line="360" w:lineRule="auto"/>
              <w:rPr>
                <w:sz w:val="28"/>
                <w:szCs w:val="28"/>
              </w:rPr>
            </w:pPr>
            <w:r w:rsidRPr="002D4CF5">
              <w:rPr>
                <w:sz w:val="28"/>
                <w:szCs w:val="28"/>
              </w:rPr>
              <w:t xml:space="preserve">   ? Theo em có mấy loại hình ngôn ngữ? Hãy lấy ví dụ của từng loại đó.</w:t>
            </w:r>
          </w:p>
          <w:p w:rsidR="006649B4" w:rsidRPr="002D4CF5" w:rsidRDefault="006649B4" w:rsidP="002D4CF5">
            <w:pPr>
              <w:tabs>
                <w:tab w:val="left" w:pos="2412"/>
              </w:tabs>
              <w:spacing w:line="360" w:lineRule="auto"/>
              <w:rPr>
                <w:sz w:val="28"/>
                <w:szCs w:val="28"/>
              </w:rPr>
            </w:pPr>
          </w:p>
          <w:p w:rsidR="006649B4" w:rsidRPr="002D4CF5" w:rsidRDefault="006649B4" w:rsidP="002D4CF5">
            <w:pPr>
              <w:tabs>
                <w:tab w:val="left" w:pos="2412"/>
              </w:tabs>
              <w:spacing w:line="360" w:lineRule="auto"/>
              <w:rPr>
                <w:sz w:val="28"/>
                <w:szCs w:val="28"/>
              </w:rPr>
            </w:pPr>
          </w:p>
          <w:p w:rsidR="006649B4" w:rsidRPr="002D4CF5" w:rsidRDefault="006649B4" w:rsidP="002D4CF5">
            <w:pPr>
              <w:tabs>
                <w:tab w:val="left" w:pos="2412"/>
              </w:tabs>
              <w:spacing w:line="360" w:lineRule="auto"/>
              <w:rPr>
                <w:sz w:val="28"/>
                <w:szCs w:val="28"/>
              </w:rPr>
            </w:pPr>
          </w:p>
          <w:p w:rsidR="006649B4" w:rsidRPr="002D4CF5" w:rsidRDefault="006649B4" w:rsidP="002D4CF5">
            <w:pPr>
              <w:tabs>
                <w:tab w:val="left" w:pos="510"/>
                <w:tab w:val="left" w:pos="540"/>
              </w:tabs>
              <w:spacing w:line="360" w:lineRule="auto"/>
              <w:rPr>
                <w:sz w:val="28"/>
                <w:szCs w:val="28"/>
              </w:rPr>
            </w:pPr>
          </w:p>
          <w:p w:rsidR="006649B4" w:rsidRPr="002D4CF5" w:rsidRDefault="006649B4" w:rsidP="002D4CF5">
            <w:pPr>
              <w:tabs>
                <w:tab w:val="left" w:pos="510"/>
                <w:tab w:val="left" w:pos="540"/>
              </w:tabs>
              <w:spacing w:line="360" w:lineRule="auto"/>
              <w:rPr>
                <w:sz w:val="28"/>
                <w:szCs w:val="28"/>
              </w:rPr>
            </w:pPr>
            <w:r w:rsidRPr="002D4CF5">
              <w:rPr>
                <w:sz w:val="28"/>
                <w:szCs w:val="28"/>
              </w:rPr>
              <w:t xml:space="preserve"> </w:t>
            </w:r>
          </w:p>
          <w:p w:rsidR="006649B4" w:rsidRPr="002D4CF5" w:rsidRDefault="006649B4" w:rsidP="002D4CF5">
            <w:pPr>
              <w:spacing w:line="360" w:lineRule="auto"/>
              <w:rPr>
                <w:sz w:val="28"/>
                <w:szCs w:val="28"/>
              </w:rPr>
            </w:pPr>
            <w:r w:rsidRPr="002D4CF5">
              <w:rPr>
                <w:sz w:val="28"/>
                <w:szCs w:val="28"/>
              </w:rPr>
              <w:t>HS Tái hiện kiến thức và trình bày.</w:t>
            </w:r>
          </w:p>
          <w:p w:rsidR="006649B4" w:rsidRPr="002D4CF5" w:rsidRDefault="006649B4" w:rsidP="002D4CF5">
            <w:pPr>
              <w:spacing w:line="360" w:lineRule="auto"/>
              <w:rPr>
                <w:sz w:val="28"/>
                <w:szCs w:val="28"/>
              </w:rPr>
            </w:pPr>
          </w:p>
        </w:tc>
        <w:tc>
          <w:tcPr>
            <w:tcW w:w="6030" w:type="dxa"/>
          </w:tcPr>
          <w:p w:rsidR="006649B4" w:rsidRPr="002D4CF5" w:rsidRDefault="006649B4" w:rsidP="002D4CF5">
            <w:pPr>
              <w:spacing w:line="360" w:lineRule="auto"/>
              <w:rPr>
                <w:b/>
                <w:bCs/>
                <w:color w:val="000000"/>
                <w:sz w:val="28"/>
                <w:szCs w:val="28"/>
              </w:rPr>
            </w:pPr>
            <w:r w:rsidRPr="002D4CF5">
              <w:rPr>
                <w:b/>
                <w:bCs/>
                <w:color w:val="000000"/>
                <w:sz w:val="28"/>
                <w:szCs w:val="28"/>
                <w:u w:val="single"/>
              </w:rPr>
              <w:t>I. LOẠI HÌNH NGÔN NGỮ</w:t>
            </w:r>
            <w:r w:rsidRPr="002D4CF5">
              <w:rPr>
                <w:b/>
                <w:bCs/>
                <w:color w:val="000000"/>
                <w:sz w:val="28"/>
                <w:szCs w:val="28"/>
              </w:rPr>
              <w:t>:</w:t>
            </w:r>
          </w:p>
          <w:p w:rsidR="006649B4" w:rsidRPr="002D4CF5" w:rsidRDefault="006649B4" w:rsidP="002D4CF5">
            <w:pPr>
              <w:spacing w:line="360" w:lineRule="auto"/>
              <w:rPr>
                <w:b/>
                <w:bCs/>
                <w:color w:val="000000"/>
                <w:sz w:val="28"/>
                <w:szCs w:val="28"/>
              </w:rPr>
            </w:pPr>
            <w:r w:rsidRPr="002D4CF5">
              <w:rPr>
                <w:b/>
                <w:bCs/>
                <w:color w:val="000000"/>
                <w:sz w:val="28"/>
                <w:szCs w:val="28"/>
              </w:rPr>
              <w:t xml:space="preserve"> 1. Khái niệm :</w:t>
            </w:r>
          </w:p>
          <w:p w:rsidR="006649B4" w:rsidRPr="002D4CF5" w:rsidRDefault="006649B4" w:rsidP="002D4CF5">
            <w:pPr>
              <w:spacing w:line="360" w:lineRule="auto"/>
              <w:rPr>
                <w:b/>
                <w:bCs/>
                <w:color w:val="000000"/>
                <w:sz w:val="28"/>
                <w:szCs w:val="28"/>
              </w:rPr>
            </w:pPr>
            <w:r w:rsidRPr="002D4CF5">
              <w:rPr>
                <w:b/>
                <w:bCs/>
                <w:color w:val="000000"/>
                <w:sz w:val="28"/>
                <w:szCs w:val="28"/>
              </w:rPr>
              <w:t xml:space="preserve">  a. Loại hình </w:t>
            </w:r>
          </w:p>
          <w:p w:rsidR="006649B4" w:rsidRPr="002D4CF5" w:rsidRDefault="006649B4" w:rsidP="002D4CF5">
            <w:pPr>
              <w:spacing w:line="360" w:lineRule="auto"/>
              <w:rPr>
                <w:bCs/>
                <w:color w:val="000000"/>
                <w:sz w:val="28"/>
                <w:szCs w:val="28"/>
              </w:rPr>
            </w:pPr>
            <w:r w:rsidRPr="002D4CF5">
              <w:rPr>
                <w:bCs/>
                <w:color w:val="000000"/>
                <w:sz w:val="28"/>
                <w:szCs w:val="28"/>
              </w:rPr>
              <w:t xml:space="preserve">-Một tập hợp những sự vật , hiện tượng cùng có chung những đặc trưng cơ bản nào đó </w:t>
            </w:r>
          </w:p>
          <w:p w:rsidR="006649B4" w:rsidRPr="002D4CF5" w:rsidRDefault="006649B4" w:rsidP="002D4CF5">
            <w:pPr>
              <w:spacing w:line="360" w:lineRule="auto"/>
              <w:rPr>
                <w:color w:val="000000"/>
                <w:sz w:val="28"/>
                <w:szCs w:val="28"/>
              </w:rPr>
            </w:pPr>
            <w:r w:rsidRPr="002D4CF5">
              <w:rPr>
                <w:bCs/>
                <w:sz w:val="28"/>
                <w:szCs w:val="28"/>
              </w:rPr>
              <w:t>Ví dụ :</w:t>
            </w:r>
            <w:r w:rsidRPr="002D4CF5">
              <w:rPr>
                <w:bCs/>
                <w:color w:val="FF0000"/>
                <w:sz w:val="28"/>
                <w:szCs w:val="28"/>
              </w:rPr>
              <w:t xml:space="preserve"> </w:t>
            </w:r>
            <w:r w:rsidRPr="002D4CF5">
              <w:rPr>
                <w:bCs/>
                <w:color w:val="000000"/>
                <w:sz w:val="28"/>
                <w:szCs w:val="28"/>
              </w:rPr>
              <w:t xml:space="preserve"> Loại hình nghệ thuật ,  Loại hình báo chí,Loại hình ngôn ngữ …..</w:t>
            </w:r>
          </w:p>
          <w:p w:rsidR="006649B4" w:rsidRPr="002D4CF5" w:rsidRDefault="006649B4" w:rsidP="002D4CF5">
            <w:pPr>
              <w:spacing w:line="360" w:lineRule="auto"/>
              <w:rPr>
                <w:b/>
                <w:bCs/>
                <w:color w:val="000000"/>
                <w:sz w:val="28"/>
                <w:szCs w:val="28"/>
              </w:rPr>
            </w:pPr>
            <w:r w:rsidRPr="002D4CF5">
              <w:rPr>
                <w:bCs/>
                <w:color w:val="000000"/>
                <w:sz w:val="28"/>
                <w:szCs w:val="28"/>
              </w:rPr>
              <w:t xml:space="preserve"> </w:t>
            </w:r>
            <w:r w:rsidRPr="002D4CF5">
              <w:rPr>
                <w:b/>
                <w:bCs/>
                <w:color w:val="000000"/>
                <w:sz w:val="28"/>
                <w:szCs w:val="28"/>
              </w:rPr>
              <w:t>b. Loại hình ngôn ngữ :</w:t>
            </w:r>
          </w:p>
          <w:p w:rsidR="006649B4" w:rsidRPr="002D4CF5" w:rsidRDefault="006649B4" w:rsidP="002D4CF5">
            <w:pPr>
              <w:spacing w:line="360" w:lineRule="auto"/>
              <w:rPr>
                <w:b/>
                <w:bCs/>
                <w:color w:val="000000"/>
                <w:sz w:val="28"/>
                <w:szCs w:val="28"/>
              </w:rPr>
            </w:pPr>
            <w:r w:rsidRPr="002D4CF5">
              <w:rPr>
                <w:b/>
                <w:bCs/>
                <w:color w:val="000000"/>
                <w:sz w:val="28"/>
                <w:szCs w:val="28"/>
              </w:rPr>
              <w:t xml:space="preserve">  </w:t>
            </w:r>
            <w:r w:rsidRPr="002D4CF5">
              <w:rPr>
                <w:bCs/>
                <w:color w:val="000000"/>
                <w:sz w:val="28"/>
                <w:szCs w:val="28"/>
              </w:rPr>
              <w:t>Là cách phân loại ngôn ngữ trên thế giới dựa trên những đặc trưng cơ bản nhất của các ngôn ngữ đó</w:t>
            </w:r>
            <w:r w:rsidRPr="002D4CF5">
              <w:rPr>
                <w:b/>
                <w:bCs/>
                <w:color w:val="000000"/>
                <w:sz w:val="28"/>
                <w:szCs w:val="28"/>
              </w:rPr>
              <w:t xml:space="preserve"> .</w:t>
            </w:r>
          </w:p>
          <w:p w:rsidR="006649B4" w:rsidRPr="002D4CF5" w:rsidRDefault="006649B4" w:rsidP="002D4CF5">
            <w:pPr>
              <w:spacing w:line="360" w:lineRule="auto"/>
              <w:rPr>
                <w:b/>
                <w:bCs/>
                <w:color w:val="000000"/>
                <w:sz w:val="28"/>
                <w:szCs w:val="28"/>
              </w:rPr>
            </w:pPr>
            <w:r w:rsidRPr="002D4CF5">
              <w:rPr>
                <w:b/>
                <w:bCs/>
                <w:color w:val="000000"/>
                <w:sz w:val="28"/>
                <w:szCs w:val="28"/>
              </w:rPr>
              <w:t xml:space="preserve"> 2. Loại hình ngôn ngữ tiếng Việt :</w:t>
            </w:r>
          </w:p>
          <w:p w:rsidR="006649B4" w:rsidRPr="002D4CF5" w:rsidRDefault="006649B4" w:rsidP="002D4CF5">
            <w:pPr>
              <w:spacing w:line="360" w:lineRule="auto"/>
              <w:rPr>
                <w:bCs/>
                <w:sz w:val="28"/>
                <w:szCs w:val="28"/>
              </w:rPr>
            </w:pPr>
            <w:r w:rsidRPr="002D4CF5">
              <w:rPr>
                <w:bCs/>
                <w:color w:val="000000"/>
                <w:sz w:val="28"/>
                <w:szCs w:val="28"/>
              </w:rPr>
              <w:t xml:space="preserve"> - </w:t>
            </w:r>
            <w:r w:rsidRPr="002D4CF5">
              <w:rPr>
                <w:bCs/>
                <w:sz w:val="28"/>
                <w:szCs w:val="28"/>
              </w:rPr>
              <w:t>Tiếng Việt thuộc ngữ hệ Nam Á</w:t>
            </w:r>
          </w:p>
          <w:p w:rsidR="006649B4" w:rsidRPr="002D4CF5" w:rsidRDefault="006649B4" w:rsidP="002D4CF5">
            <w:pPr>
              <w:tabs>
                <w:tab w:val="left" w:pos="1620"/>
              </w:tabs>
              <w:spacing w:line="360" w:lineRule="auto"/>
              <w:rPr>
                <w:sz w:val="28"/>
                <w:szCs w:val="28"/>
              </w:rPr>
            </w:pPr>
            <w:r w:rsidRPr="002D4CF5">
              <w:rPr>
                <w:bCs/>
                <w:sz w:val="28"/>
                <w:szCs w:val="28"/>
              </w:rPr>
              <w:t xml:space="preserve"> -</w:t>
            </w:r>
            <w:r w:rsidRPr="002D4CF5">
              <w:rPr>
                <w:bCs/>
                <w:color w:val="000000"/>
                <w:sz w:val="28"/>
                <w:szCs w:val="28"/>
              </w:rPr>
              <w:t xml:space="preserve"> Tiếng Việt thuộc loại hình ngôn ngữ đơn lập</w:t>
            </w:r>
          </w:p>
        </w:tc>
      </w:tr>
      <w:tr w:rsidR="006649B4" w:rsidRPr="002D4CF5" w:rsidTr="006649B4">
        <w:trPr>
          <w:trHeight w:val="8720"/>
        </w:trPr>
        <w:tc>
          <w:tcPr>
            <w:tcW w:w="3960" w:type="dxa"/>
            <w:shd w:val="clear" w:color="auto" w:fill="auto"/>
          </w:tcPr>
          <w:p w:rsidR="006649B4" w:rsidRPr="002D4CF5" w:rsidRDefault="006649B4" w:rsidP="002D4CF5">
            <w:pPr>
              <w:spacing w:line="360" w:lineRule="auto"/>
              <w:rPr>
                <w:sz w:val="28"/>
                <w:szCs w:val="28"/>
              </w:rPr>
            </w:pPr>
            <w:r w:rsidRPr="002D4CF5">
              <w:rPr>
                <w:b/>
                <w:sz w:val="28"/>
                <w:szCs w:val="28"/>
                <w:u w:val="single"/>
              </w:rPr>
              <w:t xml:space="preserve">* Thao tác 1 : </w:t>
            </w:r>
            <w:r w:rsidRPr="002D4CF5">
              <w:rPr>
                <w:sz w:val="28"/>
                <w:szCs w:val="28"/>
              </w:rPr>
              <w:t>: Hướng dẫn HS tìm hiểu ngữ liệu hình thành kiến thức</w:t>
            </w:r>
          </w:p>
          <w:p w:rsidR="006649B4" w:rsidRPr="002D4CF5" w:rsidRDefault="006649B4" w:rsidP="002D4CF5">
            <w:pPr>
              <w:spacing w:line="360" w:lineRule="auto"/>
              <w:rPr>
                <w:sz w:val="28"/>
                <w:szCs w:val="28"/>
              </w:rPr>
            </w:pPr>
            <w:r w:rsidRPr="002D4CF5">
              <w:rPr>
                <w:sz w:val="28"/>
                <w:szCs w:val="28"/>
              </w:rPr>
              <w:t xml:space="preserve"> </w:t>
            </w:r>
            <w:r w:rsidRPr="002D4CF5">
              <w:rPr>
                <w:i/>
                <w:sz w:val="28"/>
                <w:szCs w:val="28"/>
              </w:rPr>
              <w:t>GV:</w:t>
            </w:r>
            <w:r w:rsidRPr="002D4CF5">
              <w:rPr>
                <w:sz w:val="28"/>
                <w:szCs w:val="28"/>
              </w:rPr>
              <w:t xml:space="preserve">   Gọi HS đọc ngữ liệu 1 và tiến hành thảo luận nhóm (trong vòng 3 phút) với các yêu cầu sau:</w:t>
            </w:r>
          </w:p>
          <w:p w:rsidR="006649B4" w:rsidRPr="002D4CF5" w:rsidRDefault="006649B4" w:rsidP="002D4CF5">
            <w:pPr>
              <w:spacing w:line="360" w:lineRule="auto"/>
              <w:rPr>
                <w:sz w:val="28"/>
                <w:szCs w:val="28"/>
              </w:rPr>
            </w:pPr>
          </w:p>
          <w:p w:rsidR="006649B4" w:rsidRPr="002D4CF5" w:rsidRDefault="006649B4" w:rsidP="002D4CF5">
            <w:pPr>
              <w:spacing w:line="360" w:lineRule="auto"/>
              <w:rPr>
                <w:sz w:val="28"/>
                <w:szCs w:val="28"/>
              </w:rPr>
            </w:pPr>
            <w:r w:rsidRPr="002D4CF5">
              <w:rPr>
                <w:sz w:val="28"/>
                <w:szCs w:val="28"/>
              </w:rPr>
              <w:t>? Hãy cho biết câu thơ có  mấy tiếng, mấy từ và các tiếng, các từ đó được đọc, viết như thế nào.</w:t>
            </w:r>
          </w:p>
          <w:p w:rsidR="006649B4" w:rsidRPr="002D4CF5" w:rsidRDefault="006649B4" w:rsidP="002D4CF5">
            <w:pPr>
              <w:spacing w:line="360" w:lineRule="auto"/>
              <w:rPr>
                <w:sz w:val="28"/>
                <w:szCs w:val="28"/>
              </w:rPr>
            </w:pPr>
          </w:p>
          <w:p w:rsidR="006649B4" w:rsidRPr="002D4CF5" w:rsidRDefault="006649B4" w:rsidP="002D4CF5">
            <w:pPr>
              <w:spacing w:line="360" w:lineRule="auto"/>
              <w:rPr>
                <w:sz w:val="28"/>
                <w:szCs w:val="28"/>
              </w:rPr>
            </w:pPr>
            <w:r w:rsidRPr="002D4CF5">
              <w:rPr>
                <w:sz w:val="28"/>
                <w:szCs w:val="28"/>
              </w:rPr>
              <w:t>? Nếu bỏ một tiếng bất kì trong câu thì cấu trúc ngữ pháp và ý nghĩa ngữ pháp của câu như thế nào.</w:t>
            </w:r>
          </w:p>
          <w:p w:rsidR="006649B4" w:rsidRPr="002D4CF5" w:rsidRDefault="006649B4" w:rsidP="002D4CF5">
            <w:pPr>
              <w:spacing w:line="360" w:lineRule="auto"/>
              <w:rPr>
                <w:sz w:val="28"/>
                <w:szCs w:val="28"/>
              </w:rPr>
            </w:pPr>
            <w:r w:rsidRPr="002D4CF5">
              <w:rPr>
                <w:sz w:val="28"/>
                <w:szCs w:val="28"/>
              </w:rPr>
              <w:t>GV: Lấy 1 câu tiếng Anh “I am a student” để so sánh với câu tiếng Việ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6"/>
              <w:gridCol w:w="1656"/>
            </w:tblGrid>
            <w:tr w:rsidR="006649B4" w:rsidRPr="002D4CF5" w:rsidTr="006649B4">
              <w:tc>
                <w:tcPr>
                  <w:tcW w:w="1656" w:type="dxa"/>
                  <w:tcBorders>
                    <w:top w:val="nil"/>
                    <w:left w:val="nil"/>
                    <w:bottom w:val="nil"/>
                  </w:tcBorders>
                  <w:shd w:val="clear" w:color="auto" w:fill="auto"/>
                </w:tcPr>
                <w:p w:rsidR="006649B4" w:rsidRPr="002D4CF5" w:rsidRDefault="006649B4" w:rsidP="002D4CF5">
                  <w:pPr>
                    <w:spacing w:line="360" w:lineRule="auto"/>
                    <w:rPr>
                      <w:sz w:val="28"/>
                      <w:szCs w:val="28"/>
                      <w:u w:val="single"/>
                    </w:rPr>
                  </w:pPr>
                  <w:r w:rsidRPr="002D4CF5">
                    <w:rPr>
                      <w:sz w:val="28"/>
                      <w:szCs w:val="28"/>
                      <w:u w:val="single"/>
                    </w:rPr>
                    <w:t>t. Việt</w:t>
                  </w:r>
                </w:p>
                <w:p w:rsidR="006649B4" w:rsidRPr="002D4CF5" w:rsidRDefault="006649B4" w:rsidP="002D4CF5">
                  <w:pPr>
                    <w:spacing w:line="360" w:lineRule="auto"/>
                    <w:rPr>
                      <w:sz w:val="28"/>
                      <w:szCs w:val="28"/>
                    </w:rPr>
                  </w:pPr>
                  <w:r w:rsidRPr="002D4CF5">
                    <w:rPr>
                      <w:sz w:val="28"/>
                      <w:szCs w:val="28"/>
                    </w:rPr>
                    <w:t>- Cách viết tách rời: “Tôi là ..</w:t>
                  </w:r>
                </w:p>
                <w:p w:rsidR="006649B4" w:rsidRPr="002D4CF5" w:rsidRDefault="006649B4" w:rsidP="002D4CF5">
                  <w:pPr>
                    <w:spacing w:line="360" w:lineRule="auto"/>
                    <w:rPr>
                      <w:sz w:val="28"/>
                      <w:szCs w:val="28"/>
                    </w:rPr>
                  </w:pPr>
                  <w:r w:rsidRPr="002D4CF5">
                    <w:rPr>
                      <w:sz w:val="28"/>
                      <w:szCs w:val="28"/>
                    </w:rPr>
                    <w:t>- Cách đọc tách rời: “ sinh viên”</w:t>
                  </w:r>
                </w:p>
              </w:tc>
              <w:tc>
                <w:tcPr>
                  <w:tcW w:w="1656" w:type="dxa"/>
                  <w:tcBorders>
                    <w:top w:val="nil"/>
                    <w:bottom w:val="nil"/>
                    <w:right w:val="nil"/>
                  </w:tcBorders>
                  <w:shd w:val="clear" w:color="auto" w:fill="auto"/>
                </w:tcPr>
                <w:p w:rsidR="006649B4" w:rsidRPr="002D4CF5" w:rsidRDefault="006649B4" w:rsidP="002D4CF5">
                  <w:pPr>
                    <w:spacing w:line="360" w:lineRule="auto"/>
                    <w:rPr>
                      <w:sz w:val="28"/>
                      <w:szCs w:val="28"/>
                      <w:u w:val="single"/>
                    </w:rPr>
                  </w:pPr>
                  <w:r w:rsidRPr="002D4CF5">
                    <w:rPr>
                      <w:sz w:val="28"/>
                      <w:szCs w:val="28"/>
                      <w:u w:val="single"/>
                    </w:rPr>
                    <w:t>t. Anh</w:t>
                  </w:r>
                </w:p>
                <w:p w:rsidR="006649B4" w:rsidRPr="002D4CF5" w:rsidRDefault="006649B4" w:rsidP="002D4CF5">
                  <w:pPr>
                    <w:spacing w:line="360" w:lineRule="auto"/>
                    <w:rPr>
                      <w:sz w:val="28"/>
                      <w:szCs w:val="28"/>
                    </w:rPr>
                  </w:pPr>
                  <w:r w:rsidRPr="002D4CF5">
                    <w:rPr>
                      <w:sz w:val="28"/>
                      <w:szCs w:val="28"/>
                    </w:rPr>
                    <w:t>- Cách viết nối từ: “I’m ..</w:t>
                  </w:r>
                </w:p>
                <w:p w:rsidR="006649B4" w:rsidRPr="002D4CF5" w:rsidRDefault="006649B4" w:rsidP="002D4CF5">
                  <w:pPr>
                    <w:spacing w:line="360" w:lineRule="auto"/>
                    <w:rPr>
                      <w:sz w:val="28"/>
                      <w:szCs w:val="28"/>
                    </w:rPr>
                  </w:pPr>
                  <w:r w:rsidRPr="002D4CF5">
                    <w:rPr>
                      <w:sz w:val="28"/>
                      <w:szCs w:val="28"/>
                    </w:rPr>
                    <w:t>- Cách đọc có âm gió: “student”-&gt; “Z”</w:t>
                  </w:r>
                </w:p>
              </w:tc>
            </w:tr>
          </w:tbl>
          <w:p w:rsidR="006649B4" w:rsidRPr="002D4CF5" w:rsidRDefault="006649B4" w:rsidP="002D4CF5">
            <w:pPr>
              <w:spacing w:line="360" w:lineRule="auto"/>
              <w:rPr>
                <w:sz w:val="28"/>
                <w:szCs w:val="28"/>
              </w:rPr>
            </w:pPr>
          </w:p>
          <w:p w:rsidR="006649B4" w:rsidRPr="002D4CF5" w:rsidRDefault="006649B4" w:rsidP="002D4CF5">
            <w:pPr>
              <w:spacing w:line="360" w:lineRule="auto"/>
              <w:rPr>
                <w:sz w:val="28"/>
                <w:szCs w:val="28"/>
              </w:rPr>
            </w:pPr>
            <w:r w:rsidRPr="002D4CF5">
              <w:rPr>
                <w:sz w:val="28"/>
                <w:szCs w:val="28"/>
              </w:rPr>
              <w:t>? Câu thơ có mấy tiếng, mấy từ.</w:t>
            </w:r>
          </w:p>
          <w:p w:rsidR="006649B4" w:rsidRPr="002D4CF5" w:rsidRDefault="006649B4" w:rsidP="002D4CF5">
            <w:pPr>
              <w:spacing w:line="360" w:lineRule="auto"/>
              <w:rPr>
                <w:sz w:val="28"/>
                <w:szCs w:val="28"/>
              </w:rPr>
            </w:pPr>
            <w:r w:rsidRPr="002D4CF5">
              <w:rPr>
                <w:sz w:val="28"/>
                <w:szCs w:val="28"/>
              </w:rPr>
              <w:t>? Qua phân tích ngữ liệu 1 ở trên, em nào có thể kết luận “tiếng” trong tiếng Việt có những đặc điểm, chức năng gì?Từ đó khái quát lên đặc điểm đầu tiên của tiếng Việt.</w:t>
            </w:r>
          </w:p>
          <w:p w:rsidR="006649B4" w:rsidRPr="002D4CF5" w:rsidRDefault="006649B4" w:rsidP="002D4CF5">
            <w:pPr>
              <w:spacing w:line="360" w:lineRule="auto"/>
              <w:rPr>
                <w:sz w:val="28"/>
                <w:szCs w:val="28"/>
              </w:rPr>
            </w:pPr>
            <w:r w:rsidRPr="002D4CF5">
              <w:rPr>
                <w:sz w:val="28"/>
                <w:szCs w:val="28"/>
              </w:rPr>
              <w:sym w:font="Wingdings" w:char="F0DE"/>
            </w:r>
            <w:r w:rsidRPr="002D4CF5">
              <w:rPr>
                <w:sz w:val="28"/>
                <w:szCs w:val="28"/>
              </w:rPr>
              <w:t xml:space="preserve"> Kết luận lại đặc điểm đầu tiên.</w:t>
            </w:r>
          </w:p>
          <w:p w:rsidR="006649B4" w:rsidRPr="002D4CF5" w:rsidRDefault="006649B4" w:rsidP="002D4CF5">
            <w:pPr>
              <w:spacing w:line="360" w:lineRule="auto"/>
              <w:rPr>
                <w:sz w:val="28"/>
                <w:szCs w:val="28"/>
              </w:rPr>
            </w:pPr>
          </w:p>
          <w:p w:rsidR="006649B4" w:rsidRPr="002D4CF5" w:rsidRDefault="006649B4" w:rsidP="002D4CF5">
            <w:pPr>
              <w:spacing w:line="360" w:lineRule="auto"/>
              <w:rPr>
                <w:sz w:val="28"/>
                <w:szCs w:val="28"/>
              </w:rPr>
            </w:pPr>
            <w:r w:rsidRPr="002D4CF5">
              <w:rPr>
                <w:i/>
                <w:sz w:val="28"/>
                <w:szCs w:val="28"/>
              </w:rPr>
              <w:t>GV:</w:t>
            </w:r>
            <w:r w:rsidRPr="002D4CF5">
              <w:rPr>
                <w:sz w:val="28"/>
                <w:szCs w:val="28"/>
              </w:rPr>
              <w:t xml:space="preserve"> Gọi HS đọc 2 câu ca dao ở mục II.2 (SGK).     </w:t>
            </w:r>
          </w:p>
          <w:p w:rsidR="006649B4" w:rsidRPr="002D4CF5" w:rsidRDefault="006649B4" w:rsidP="002D4CF5">
            <w:pPr>
              <w:spacing w:line="360" w:lineRule="auto"/>
              <w:rPr>
                <w:sz w:val="28"/>
                <w:szCs w:val="28"/>
              </w:rPr>
            </w:pPr>
            <w:r w:rsidRPr="002D4CF5">
              <w:rPr>
                <w:sz w:val="28"/>
                <w:szCs w:val="28"/>
              </w:rPr>
              <w:t>? Hãy nhận xét về mặt chức năng ngữ pháp và hình thái của 3 từ “người” trong 2 câu ca dao trên?</w:t>
            </w:r>
          </w:p>
          <w:p w:rsidR="006649B4" w:rsidRPr="002D4CF5" w:rsidRDefault="006649B4" w:rsidP="002D4CF5">
            <w:pPr>
              <w:spacing w:line="360" w:lineRule="auto"/>
              <w:rPr>
                <w:sz w:val="28"/>
                <w:szCs w:val="28"/>
              </w:rPr>
            </w:pPr>
            <w:r w:rsidRPr="002D4CF5">
              <w:rPr>
                <w:sz w:val="28"/>
                <w:szCs w:val="28"/>
              </w:rPr>
              <w:t>Gợi mở: Về ngữ pháp và hình thái có gì khác nhau không?</w:t>
            </w:r>
          </w:p>
          <w:p w:rsidR="006649B4" w:rsidRPr="002D4CF5" w:rsidRDefault="006649B4" w:rsidP="002D4CF5">
            <w:pPr>
              <w:spacing w:line="360" w:lineRule="auto"/>
              <w:rPr>
                <w:sz w:val="28"/>
                <w:szCs w:val="28"/>
              </w:rPr>
            </w:pPr>
            <w:r w:rsidRPr="002D4CF5">
              <w:rPr>
                <w:sz w:val="28"/>
                <w:szCs w:val="28"/>
              </w:rPr>
              <w:t>Kết luận nội dung</w:t>
            </w:r>
          </w:p>
          <w:p w:rsidR="006649B4" w:rsidRPr="002D4CF5" w:rsidRDefault="006649B4" w:rsidP="002D4CF5">
            <w:pPr>
              <w:spacing w:line="360" w:lineRule="auto"/>
              <w:rPr>
                <w:sz w:val="28"/>
                <w:szCs w:val="28"/>
              </w:rPr>
            </w:pPr>
            <w:r w:rsidRPr="002D4CF5">
              <w:rPr>
                <w:i/>
                <w:sz w:val="28"/>
                <w:szCs w:val="28"/>
              </w:rPr>
              <w:t xml:space="preserve"> GV</w:t>
            </w:r>
            <w:r w:rsidRPr="002D4CF5">
              <w:rPr>
                <w:sz w:val="28"/>
                <w:szCs w:val="28"/>
              </w:rPr>
              <w:t xml:space="preserve"> đưa bảng phụ VD2. Sau đó nêu ra yêu cầu:</w:t>
            </w:r>
          </w:p>
          <w:p w:rsidR="006649B4" w:rsidRPr="002D4CF5" w:rsidRDefault="006649B4" w:rsidP="002D4CF5">
            <w:pPr>
              <w:spacing w:line="360" w:lineRule="auto"/>
              <w:rPr>
                <w:sz w:val="28"/>
                <w:szCs w:val="28"/>
              </w:rPr>
            </w:pPr>
          </w:p>
          <w:p w:rsidR="006649B4" w:rsidRPr="002D4CF5" w:rsidRDefault="006649B4" w:rsidP="002D4CF5">
            <w:pPr>
              <w:spacing w:line="360" w:lineRule="auto"/>
              <w:rPr>
                <w:sz w:val="28"/>
                <w:szCs w:val="28"/>
              </w:rPr>
            </w:pPr>
            <w:r w:rsidRPr="002D4CF5">
              <w:rPr>
                <w:sz w:val="28"/>
                <w:szCs w:val="28"/>
              </w:rPr>
              <w:t>? Hãy nhận xét về mặt vai trò ngữ pháp và hình thái của các từ được gạch chân ở bảng phụ trên.</w:t>
            </w:r>
          </w:p>
          <w:p w:rsidR="006649B4" w:rsidRPr="002D4CF5" w:rsidRDefault="006649B4" w:rsidP="002D4CF5">
            <w:pPr>
              <w:spacing w:line="360" w:lineRule="auto"/>
              <w:rPr>
                <w:sz w:val="28"/>
                <w:szCs w:val="28"/>
              </w:rPr>
            </w:pPr>
            <w:r w:rsidRPr="002D4CF5">
              <w:rPr>
                <w:i/>
                <w:sz w:val="28"/>
                <w:szCs w:val="28"/>
                <w:u w:val="single"/>
              </w:rPr>
              <w:t>Gợi mở</w:t>
            </w:r>
            <w:r w:rsidRPr="002D4CF5">
              <w:rPr>
                <w:sz w:val="28"/>
                <w:szCs w:val="28"/>
              </w:rPr>
              <w:t xml:space="preserve">: So sánh xem ở 2 câu t. Việt và t.Anh có gì khác nhau (vai trò ngữ pháp như chủ ngữ, vị ngữ và hình thái bên ngoài của từ đó). Từ đó rút ra kết luận ở sự khác nhau đó. </w:t>
            </w:r>
          </w:p>
          <w:p w:rsidR="006649B4" w:rsidRPr="002D4CF5" w:rsidRDefault="006649B4" w:rsidP="002D4CF5">
            <w:pPr>
              <w:spacing w:line="360" w:lineRule="auto"/>
              <w:rPr>
                <w:sz w:val="28"/>
                <w:szCs w:val="28"/>
              </w:rPr>
            </w:pPr>
            <w:r w:rsidRPr="002D4CF5">
              <w:rPr>
                <w:sz w:val="28"/>
                <w:szCs w:val="28"/>
              </w:rPr>
              <w:t>? Qua việc phân tích VD1 và VD2, em hãy rút ra kết luận về hình thái từ của tiếng Việt?</w:t>
            </w:r>
          </w:p>
          <w:p w:rsidR="006649B4" w:rsidRPr="002D4CF5" w:rsidRDefault="006649B4" w:rsidP="002D4CF5">
            <w:pPr>
              <w:spacing w:line="360" w:lineRule="auto"/>
              <w:rPr>
                <w:sz w:val="28"/>
                <w:szCs w:val="28"/>
              </w:rPr>
            </w:pPr>
            <w:r w:rsidRPr="002D4CF5">
              <w:rPr>
                <w:sz w:val="28"/>
                <w:szCs w:val="28"/>
              </w:rPr>
              <w:sym w:font="Wingdings" w:char="F0DE"/>
            </w:r>
            <w:r w:rsidRPr="002D4CF5">
              <w:rPr>
                <w:sz w:val="28"/>
                <w:szCs w:val="28"/>
              </w:rPr>
              <w:t xml:space="preserve"> Đây là điểm khác biệt rõ nét của ngôn ngữ đơn lập (tiếng Việt) và ngôn ngữ hòa kết (tiếng Anh).</w:t>
            </w:r>
          </w:p>
          <w:p w:rsidR="006649B4" w:rsidRPr="002D4CF5" w:rsidRDefault="006649B4" w:rsidP="002D4CF5">
            <w:pPr>
              <w:spacing w:line="360" w:lineRule="auto"/>
              <w:rPr>
                <w:sz w:val="28"/>
                <w:szCs w:val="28"/>
              </w:rPr>
            </w:pPr>
          </w:p>
          <w:p w:rsidR="006649B4" w:rsidRPr="002D4CF5" w:rsidRDefault="006649B4" w:rsidP="002D4CF5">
            <w:pPr>
              <w:spacing w:line="360" w:lineRule="auto"/>
              <w:rPr>
                <w:sz w:val="28"/>
                <w:szCs w:val="28"/>
              </w:rPr>
            </w:pPr>
            <w:r w:rsidRPr="002D4CF5">
              <w:rPr>
                <w:sz w:val="28"/>
                <w:szCs w:val="28"/>
              </w:rPr>
              <w:t>?Gọi học sinh đọc ngữ liệu ở mục II.3 (SGK) và lưu ý các hư từ được in đậm trong ngữ liệu.</w:t>
            </w:r>
          </w:p>
          <w:p w:rsidR="006649B4" w:rsidRPr="002D4CF5" w:rsidRDefault="006649B4" w:rsidP="002D4CF5">
            <w:pPr>
              <w:spacing w:line="360" w:lineRule="auto"/>
              <w:rPr>
                <w:sz w:val="28"/>
                <w:szCs w:val="28"/>
              </w:rPr>
            </w:pPr>
            <w:r w:rsidRPr="002D4CF5">
              <w:rPr>
                <w:sz w:val="28"/>
                <w:szCs w:val="28"/>
              </w:rPr>
              <w:t>GV:Tổ chức thảo luận nhóm. Thời gian thảo luận là 3’.</w:t>
            </w:r>
          </w:p>
          <w:p w:rsidR="006649B4" w:rsidRPr="002D4CF5" w:rsidRDefault="006649B4" w:rsidP="002D4CF5">
            <w:pPr>
              <w:spacing w:line="360" w:lineRule="auto"/>
              <w:rPr>
                <w:sz w:val="28"/>
                <w:szCs w:val="28"/>
              </w:rPr>
            </w:pPr>
            <w:r w:rsidRPr="002D4CF5">
              <w:rPr>
                <w:sz w:val="28"/>
                <w:szCs w:val="28"/>
              </w:rPr>
              <w:t>?  Bên cạnh những hư từ đã được dùng, các em hãy thêm hoặc thay thế một số hư từ (</w:t>
            </w:r>
            <w:r w:rsidRPr="002D4CF5">
              <w:rPr>
                <w:i/>
                <w:sz w:val="28"/>
                <w:szCs w:val="28"/>
              </w:rPr>
              <w:t>không, sẽ, mà, còn, có, nhé…)</w:t>
            </w:r>
            <w:r w:rsidRPr="002D4CF5">
              <w:rPr>
                <w:sz w:val="28"/>
                <w:szCs w:val="28"/>
              </w:rPr>
              <w:t xml:space="preserve"> vào vị trí thích hợp trong ngữ liệu trên, sau đó rút ra nhận xét về ý nghĩa ngữ của các câu vừa tạo?</w:t>
            </w:r>
          </w:p>
          <w:p w:rsidR="006649B4" w:rsidRPr="002D4CF5" w:rsidRDefault="006649B4" w:rsidP="002D4CF5">
            <w:pPr>
              <w:spacing w:line="360" w:lineRule="auto"/>
              <w:rPr>
                <w:sz w:val="28"/>
                <w:szCs w:val="28"/>
              </w:rPr>
            </w:pPr>
            <w:r w:rsidRPr="002D4CF5">
              <w:rPr>
                <w:sz w:val="28"/>
                <w:szCs w:val="28"/>
              </w:rPr>
              <w:t>?  Hãy thêm hoặc thay đổi trật tự một số từ trong ngữ liệu trên và nhận xét về ý nghĩa ngữ của các câu vừa tạo?</w:t>
            </w:r>
          </w:p>
          <w:p w:rsidR="006649B4" w:rsidRPr="002D4CF5" w:rsidRDefault="006649B4" w:rsidP="002D4CF5">
            <w:pPr>
              <w:spacing w:line="360" w:lineRule="auto"/>
              <w:rPr>
                <w:sz w:val="28"/>
                <w:szCs w:val="28"/>
              </w:rPr>
            </w:pPr>
            <w:r w:rsidRPr="002D4CF5">
              <w:rPr>
                <w:i/>
                <w:sz w:val="28"/>
                <w:szCs w:val="28"/>
              </w:rPr>
              <w:t>GV</w:t>
            </w:r>
            <w:r w:rsidRPr="002D4CF5">
              <w:rPr>
                <w:sz w:val="28"/>
                <w:szCs w:val="28"/>
              </w:rPr>
              <w:t>: Nhắc lại khái niệm về hư từ và trật tự từ cho HS hiểu rõ hơn vai trò của chúng trong câu.</w:t>
            </w:r>
          </w:p>
          <w:p w:rsidR="006649B4" w:rsidRPr="002D4CF5" w:rsidRDefault="006649B4" w:rsidP="002D4CF5">
            <w:pPr>
              <w:spacing w:line="360" w:lineRule="auto"/>
              <w:rPr>
                <w:sz w:val="28"/>
                <w:szCs w:val="28"/>
              </w:rPr>
            </w:pPr>
            <w:r w:rsidRPr="002D4CF5">
              <w:rPr>
                <w:sz w:val="28"/>
                <w:szCs w:val="28"/>
              </w:rPr>
              <w:t xml:space="preserve">     Quan sát, hướng dẫn các nhóm thảo luận và cùng HS rút ra nhận xét với bảng phụ 2 &amp; 3.</w:t>
            </w:r>
          </w:p>
          <w:p w:rsidR="006649B4" w:rsidRPr="002D4CF5" w:rsidRDefault="006649B4" w:rsidP="002D4CF5">
            <w:pPr>
              <w:spacing w:line="360" w:lineRule="auto"/>
              <w:rPr>
                <w:sz w:val="28"/>
                <w:szCs w:val="28"/>
              </w:rPr>
            </w:pPr>
            <w:r w:rsidRPr="002D4CF5">
              <w:rPr>
                <w:sz w:val="28"/>
                <w:szCs w:val="28"/>
              </w:rPr>
              <w:t xml:space="preserve">    Từ đó cho ta thấy trật tự các từ và hư từ rất quan trọng nếu vị trí của chúng thay đổi thì ý nghĩa của câu </w:t>
            </w:r>
          </w:p>
          <w:p w:rsidR="006649B4" w:rsidRPr="002D4CF5" w:rsidRDefault="006649B4" w:rsidP="002D4CF5">
            <w:pPr>
              <w:spacing w:line="360" w:lineRule="auto"/>
              <w:rPr>
                <w:sz w:val="28"/>
                <w:szCs w:val="28"/>
              </w:rPr>
            </w:pPr>
            <w:r w:rsidRPr="002D4CF5">
              <w:rPr>
                <w:sz w:val="28"/>
                <w:szCs w:val="28"/>
              </w:rPr>
              <w:t>thay đổi theo.</w:t>
            </w:r>
          </w:p>
          <w:p w:rsidR="006649B4" w:rsidRPr="002D4CF5" w:rsidRDefault="006649B4" w:rsidP="002D4CF5">
            <w:pPr>
              <w:spacing w:line="360" w:lineRule="auto"/>
              <w:rPr>
                <w:sz w:val="28"/>
                <w:szCs w:val="28"/>
              </w:rPr>
            </w:pPr>
            <w:r w:rsidRPr="002D4CF5">
              <w:rPr>
                <w:sz w:val="28"/>
                <w:szCs w:val="28"/>
              </w:rPr>
              <w:sym w:font="Wingdings" w:char="F0DE"/>
            </w:r>
            <w:r w:rsidRPr="002D4CF5">
              <w:rPr>
                <w:sz w:val="28"/>
                <w:szCs w:val="28"/>
              </w:rPr>
              <w:t xml:space="preserve"> Kết luận lại nội dung đặc đểm.</w:t>
            </w:r>
          </w:p>
          <w:p w:rsidR="006649B4" w:rsidRPr="002D4CF5" w:rsidRDefault="006649B4" w:rsidP="002D4CF5">
            <w:pPr>
              <w:spacing w:line="360" w:lineRule="auto"/>
              <w:rPr>
                <w:sz w:val="28"/>
                <w:szCs w:val="28"/>
              </w:rPr>
            </w:pPr>
          </w:p>
          <w:p w:rsidR="006649B4" w:rsidRPr="002D4CF5" w:rsidRDefault="006649B4" w:rsidP="002D4CF5">
            <w:pPr>
              <w:spacing w:line="360" w:lineRule="auto"/>
              <w:rPr>
                <w:sz w:val="28"/>
                <w:szCs w:val="28"/>
              </w:rPr>
            </w:pPr>
            <w:r w:rsidRPr="002D4CF5">
              <w:rPr>
                <w:sz w:val="28"/>
                <w:szCs w:val="28"/>
              </w:rPr>
              <w:t>? Từ việc phân tích và nhận xét các ngữ liệu ở trên, các em hãy khái quát lại những đặc điểm cơ bản của loại hình tiếng Việt?</w:t>
            </w:r>
          </w:p>
          <w:p w:rsidR="006649B4" w:rsidRPr="002D4CF5" w:rsidRDefault="006649B4" w:rsidP="002D4CF5">
            <w:pPr>
              <w:spacing w:line="360" w:lineRule="auto"/>
              <w:rPr>
                <w:sz w:val="28"/>
                <w:szCs w:val="28"/>
              </w:rPr>
            </w:pPr>
            <w:r w:rsidRPr="002D4CF5">
              <w:rPr>
                <w:sz w:val="28"/>
                <w:szCs w:val="28"/>
              </w:rPr>
              <w:sym w:font="Wingdings" w:char="F0DE"/>
            </w:r>
            <w:r w:rsidRPr="002D4CF5">
              <w:rPr>
                <w:sz w:val="28"/>
                <w:szCs w:val="28"/>
              </w:rPr>
              <w:t xml:space="preserve"> Kết luận nội dung 3 đặc điểm bằng bảng phụ.</w:t>
            </w:r>
          </w:p>
          <w:p w:rsidR="006649B4" w:rsidRPr="002D4CF5" w:rsidRDefault="006649B4" w:rsidP="002D4CF5">
            <w:pPr>
              <w:spacing w:line="360" w:lineRule="auto"/>
              <w:rPr>
                <w:sz w:val="28"/>
                <w:szCs w:val="28"/>
              </w:rPr>
            </w:pPr>
            <w:r w:rsidRPr="002D4CF5">
              <w:rPr>
                <w:i/>
                <w:sz w:val="28"/>
                <w:szCs w:val="28"/>
              </w:rPr>
              <w:t>GV</w:t>
            </w:r>
            <w:r w:rsidRPr="002D4CF5">
              <w:rPr>
                <w:sz w:val="28"/>
                <w:szCs w:val="28"/>
              </w:rPr>
              <w:t>: Gọi HS đọc to phần ghi nhớ (SGK- Tr 57).</w:t>
            </w:r>
          </w:p>
        </w:tc>
        <w:tc>
          <w:tcPr>
            <w:tcW w:w="6030" w:type="dxa"/>
          </w:tcPr>
          <w:p w:rsidR="006649B4" w:rsidRPr="002D4CF5" w:rsidRDefault="006649B4" w:rsidP="002D4CF5">
            <w:pPr>
              <w:spacing w:line="360" w:lineRule="auto"/>
              <w:rPr>
                <w:sz w:val="28"/>
                <w:szCs w:val="28"/>
                <w:u w:val="single"/>
                <w:lang w:val="vi-VN"/>
              </w:rPr>
            </w:pPr>
            <w:r w:rsidRPr="002D4CF5">
              <w:rPr>
                <w:b/>
                <w:bCs/>
                <w:color w:val="000000"/>
                <w:sz w:val="28"/>
                <w:szCs w:val="28"/>
                <w:u w:val="single"/>
                <w:lang w:val="vi-VN"/>
              </w:rPr>
              <w:t>II. ĐẶC ĐIỂM</w:t>
            </w:r>
            <w:r w:rsidRPr="002D4CF5">
              <w:rPr>
                <w:color w:val="000000"/>
                <w:sz w:val="28"/>
                <w:szCs w:val="28"/>
                <w:u w:val="single"/>
                <w:lang w:val="vi-VN"/>
              </w:rPr>
              <w:t xml:space="preserve"> </w:t>
            </w:r>
            <w:r w:rsidRPr="002D4CF5">
              <w:rPr>
                <w:b/>
                <w:color w:val="000000"/>
                <w:sz w:val="28"/>
                <w:szCs w:val="28"/>
                <w:u w:val="single"/>
                <w:lang w:val="vi-VN"/>
              </w:rPr>
              <w:t>CƠ BẢN CỦA</w:t>
            </w:r>
            <w:r w:rsidRPr="002D4CF5">
              <w:rPr>
                <w:color w:val="000000"/>
                <w:sz w:val="28"/>
                <w:szCs w:val="28"/>
                <w:u w:val="single"/>
                <w:lang w:val="vi-VN"/>
              </w:rPr>
              <w:t xml:space="preserve"> </w:t>
            </w:r>
            <w:r w:rsidRPr="002D4CF5">
              <w:rPr>
                <w:b/>
                <w:bCs/>
                <w:color w:val="000000"/>
                <w:sz w:val="28"/>
                <w:szCs w:val="28"/>
                <w:u w:val="single"/>
                <w:lang w:val="vi-VN"/>
              </w:rPr>
              <w:t>LOẠI HÌNH NGÔN NGỮ TIẾNG VIỆT:</w:t>
            </w:r>
            <w:r w:rsidRPr="002D4CF5">
              <w:rPr>
                <w:sz w:val="28"/>
                <w:szCs w:val="28"/>
                <w:u w:val="single"/>
                <w:lang w:val="vi-VN"/>
              </w:rPr>
              <w:t xml:space="preserve"> </w:t>
            </w:r>
          </w:p>
          <w:p w:rsidR="006649B4" w:rsidRPr="002D4CF5" w:rsidRDefault="006649B4" w:rsidP="002D4CF5">
            <w:pPr>
              <w:spacing w:line="360" w:lineRule="auto"/>
              <w:rPr>
                <w:color w:val="000000"/>
                <w:sz w:val="28"/>
                <w:szCs w:val="28"/>
                <w:lang w:val="vi-VN"/>
              </w:rPr>
            </w:pPr>
            <w:r w:rsidRPr="002D4CF5">
              <w:rPr>
                <w:sz w:val="28"/>
                <w:szCs w:val="28"/>
                <w:lang w:val="vi-VN"/>
              </w:rPr>
              <w:t>Mang đ</w:t>
            </w:r>
            <w:r w:rsidRPr="002D4CF5">
              <w:rPr>
                <w:color w:val="000000"/>
                <w:sz w:val="28"/>
                <w:szCs w:val="28"/>
                <w:lang w:val="vi-VN"/>
              </w:rPr>
              <w:t>ặc trưng của loại hình ngôn ngữ đơn lập với các đặc trưng sau:</w:t>
            </w:r>
          </w:p>
          <w:p w:rsidR="006649B4" w:rsidRPr="002D4CF5" w:rsidRDefault="006649B4" w:rsidP="002D4CF5">
            <w:pPr>
              <w:spacing w:line="360" w:lineRule="auto"/>
              <w:rPr>
                <w:color w:val="000000"/>
                <w:sz w:val="28"/>
                <w:szCs w:val="28"/>
                <w:lang w:val="vi-VN"/>
              </w:rPr>
            </w:pPr>
            <w:r w:rsidRPr="002D4CF5">
              <w:rPr>
                <w:b/>
                <w:color w:val="000000"/>
                <w:sz w:val="28"/>
                <w:szCs w:val="28"/>
                <w:u w:val="single"/>
                <w:lang w:val="vi-VN"/>
              </w:rPr>
              <w:t>1/-</w:t>
            </w:r>
            <w:r w:rsidRPr="002D4CF5">
              <w:rPr>
                <w:b/>
                <w:sz w:val="28"/>
                <w:szCs w:val="28"/>
                <w:u w:val="single"/>
                <w:lang w:val="vi-VN"/>
              </w:rPr>
              <w:t xml:space="preserve"> </w:t>
            </w:r>
            <w:r w:rsidRPr="002D4CF5">
              <w:rPr>
                <w:b/>
                <w:color w:val="000000"/>
                <w:sz w:val="28"/>
                <w:szCs w:val="28"/>
                <w:u w:val="single"/>
                <w:lang w:val="vi-VN"/>
              </w:rPr>
              <w:t>Tiếng là đơn vị cơ sở của ngữ pháp ( Tính phân tiết)</w:t>
            </w:r>
            <w:r w:rsidRPr="002D4CF5">
              <w:rPr>
                <w:color w:val="000000"/>
                <w:sz w:val="28"/>
                <w:szCs w:val="28"/>
                <w:lang w:val="vi-VN"/>
              </w:rPr>
              <w:t>:</w:t>
            </w:r>
          </w:p>
          <w:p w:rsidR="006649B4" w:rsidRPr="002D4CF5" w:rsidRDefault="006649B4" w:rsidP="002D4CF5">
            <w:pPr>
              <w:spacing w:line="360" w:lineRule="auto"/>
              <w:rPr>
                <w:bCs/>
                <w:sz w:val="28"/>
                <w:szCs w:val="28"/>
                <w:lang w:val="vi-VN"/>
              </w:rPr>
            </w:pPr>
            <w:r w:rsidRPr="002D4CF5">
              <w:rPr>
                <w:bCs/>
                <w:sz w:val="28"/>
                <w:szCs w:val="28"/>
                <w:lang w:val="vi-VN"/>
              </w:rPr>
              <w:t xml:space="preserve">Ví dụ :   Sao anh không về chơi thôn Vĩ  ?  </w:t>
            </w:r>
          </w:p>
          <w:p w:rsidR="006649B4" w:rsidRPr="002D4CF5" w:rsidRDefault="006649B4" w:rsidP="002D4CF5">
            <w:pPr>
              <w:spacing w:line="360" w:lineRule="auto"/>
              <w:rPr>
                <w:bCs/>
                <w:sz w:val="28"/>
                <w:szCs w:val="28"/>
                <w:lang w:val="vi-VN"/>
              </w:rPr>
            </w:pPr>
            <w:r w:rsidRPr="002D4CF5">
              <w:rPr>
                <w:bCs/>
                <w:sz w:val="28"/>
                <w:szCs w:val="28"/>
                <w:lang w:val="vi-VN"/>
              </w:rPr>
              <w:t xml:space="preserve"> </w:t>
            </w:r>
          </w:p>
          <w:p w:rsidR="006649B4" w:rsidRPr="002D4CF5" w:rsidRDefault="006649B4" w:rsidP="002D4CF5">
            <w:pPr>
              <w:spacing w:line="360" w:lineRule="auto"/>
              <w:rPr>
                <w:bCs/>
                <w:sz w:val="28"/>
                <w:szCs w:val="28"/>
                <w:lang w:val="vi-VN"/>
              </w:rPr>
            </w:pPr>
            <w:r w:rsidRPr="002D4CF5">
              <w:rPr>
                <w:bCs/>
                <w:sz w:val="28"/>
                <w:szCs w:val="28"/>
                <w:lang w:val="vi-VN"/>
              </w:rPr>
              <w:t xml:space="preserve"> - Mỗi tiếng trên cũng có thể là yếu tố cấu tạo từ : trở về, ăn chơi , thôn xóm </w:t>
            </w:r>
          </w:p>
          <w:p w:rsidR="006649B4" w:rsidRPr="002D4CF5" w:rsidRDefault="006649B4" w:rsidP="002D4CF5">
            <w:pPr>
              <w:spacing w:line="360" w:lineRule="auto"/>
              <w:rPr>
                <w:bCs/>
                <w:sz w:val="28"/>
                <w:szCs w:val="28"/>
                <w:lang w:val="vi-VN"/>
              </w:rPr>
            </w:pPr>
            <w:r w:rsidRPr="002D4CF5">
              <w:rPr>
                <w:bCs/>
                <w:sz w:val="28"/>
                <w:szCs w:val="28"/>
              </w:rPr>
              <w:sym w:font="Wingdings" w:char="F0E0"/>
            </w:r>
            <w:r w:rsidRPr="002D4CF5">
              <w:rPr>
                <w:bCs/>
                <w:sz w:val="28"/>
                <w:szCs w:val="28"/>
                <w:lang w:val="vi-VN"/>
              </w:rPr>
              <w:t xml:space="preserve">- Về mặt ngữ âm :tiếng </w:t>
            </w:r>
            <w:r w:rsidRPr="002D4CF5">
              <w:rPr>
                <w:bCs/>
                <w:sz w:val="28"/>
                <w:szCs w:val="28"/>
              </w:rPr>
              <w:sym w:font="Wingdings" w:char="00E0"/>
            </w:r>
            <w:r w:rsidRPr="002D4CF5">
              <w:rPr>
                <w:bCs/>
                <w:sz w:val="28"/>
                <w:szCs w:val="28"/>
                <w:lang w:val="vi-VN"/>
              </w:rPr>
              <w:t xml:space="preserve"> âm tiết .</w:t>
            </w:r>
          </w:p>
          <w:p w:rsidR="006649B4" w:rsidRPr="002D4CF5" w:rsidRDefault="006649B4" w:rsidP="002D4CF5">
            <w:pPr>
              <w:spacing w:line="360" w:lineRule="auto"/>
              <w:rPr>
                <w:bCs/>
                <w:sz w:val="28"/>
                <w:szCs w:val="28"/>
                <w:lang w:val="vi-VN"/>
              </w:rPr>
            </w:pPr>
            <w:r w:rsidRPr="002D4CF5">
              <w:rPr>
                <w:bCs/>
                <w:sz w:val="28"/>
                <w:szCs w:val="28"/>
                <w:lang w:val="vi-VN"/>
              </w:rPr>
              <w:t xml:space="preserve">    - Về mặt sử dụng :tiếng </w:t>
            </w:r>
            <w:r w:rsidRPr="002D4CF5">
              <w:rPr>
                <w:bCs/>
                <w:sz w:val="28"/>
                <w:szCs w:val="28"/>
              </w:rPr>
              <w:sym w:font="Wingdings" w:char="00E0"/>
            </w:r>
            <w:r w:rsidRPr="002D4CF5">
              <w:rPr>
                <w:bCs/>
                <w:sz w:val="28"/>
                <w:szCs w:val="28"/>
                <w:lang w:val="vi-VN"/>
              </w:rPr>
              <w:t xml:space="preserve"> từ hoặc yếu tố cấu tạo từ .</w:t>
            </w: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color w:val="000000"/>
                <w:sz w:val="28"/>
                <w:szCs w:val="28"/>
                <w:lang w:val="vi-VN"/>
              </w:rPr>
            </w:pPr>
            <w:r w:rsidRPr="002D4CF5">
              <w:rPr>
                <w:b/>
                <w:bCs/>
                <w:color w:val="000000"/>
                <w:sz w:val="28"/>
                <w:szCs w:val="28"/>
                <w:lang w:val="vi-VN"/>
              </w:rPr>
              <w:t xml:space="preserve">2) Từ không biến đổi hình thái </w:t>
            </w:r>
          </w:p>
          <w:p w:rsidR="006649B4" w:rsidRPr="002D4CF5" w:rsidRDefault="006649B4" w:rsidP="002D4CF5">
            <w:pPr>
              <w:spacing w:line="360" w:lineRule="auto"/>
              <w:rPr>
                <w:color w:val="000000"/>
                <w:sz w:val="28"/>
                <w:szCs w:val="28"/>
                <w:lang w:val="vi-VN"/>
              </w:rPr>
            </w:pPr>
            <w:r w:rsidRPr="002D4CF5">
              <w:rPr>
                <w:b/>
                <w:color w:val="000000"/>
                <w:sz w:val="28"/>
                <w:szCs w:val="28"/>
                <w:u w:val="single"/>
                <w:lang w:val="vi-VN"/>
              </w:rPr>
              <w:t>Ví dụ 1</w:t>
            </w:r>
            <w:r w:rsidRPr="002D4CF5">
              <w:rPr>
                <w:b/>
                <w:color w:val="000000"/>
                <w:sz w:val="28"/>
                <w:szCs w:val="28"/>
                <w:lang w:val="vi-VN"/>
              </w:rPr>
              <w:t xml:space="preserve"> :</w:t>
            </w:r>
            <w:r w:rsidRPr="002D4CF5">
              <w:rPr>
                <w:color w:val="000000"/>
                <w:sz w:val="28"/>
                <w:szCs w:val="28"/>
                <w:lang w:val="vi-VN"/>
              </w:rPr>
              <w:t xml:space="preserve"> Xác định chức năng ngữ pháp của từ được gạch dưới trong câu ca dao sau:</w:t>
            </w:r>
          </w:p>
          <w:p w:rsidR="006649B4" w:rsidRPr="002D4CF5" w:rsidRDefault="006649B4" w:rsidP="002D4CF5">
            <w:pPr>
              <w:spacing w:line="360" w:lineRule="auto"/>
              <w:rPr>
                <w:sz w:val="28"/>
                <w:szCs w:val="28"/>
                <w:lang w:val="vi-VN"/>
              </w:rPr>
            </w:pPr>
            <w:r w:rsidRPr="002D4CF5">
              <w:rPr>
                <w:sz w:val="28"/>
                <w:szCs w:val="28"/>
                <w:lang w:val="vi-VN"/>
              </w:rPr>
              <w:t xml:space="preserve">   “Cười </w:t>
            </w:r>
            <w:r w:rsidRPr="002D4CF5">
              <w:rPr>
                <w:b/>
                <w:sz w:val="28"/>
                <w:szCs w:val="28"/>
                <w:lang w:val="vi-VN"/>
              </w:rPr>
              <w:t>người</w:t>
            </w:r>
            <w:r w:rsidRPr="002D4CF5">
              <w:rPr>
                <w:b/>
                <w:sz w:val="28"/>
                <w:szCs w:val="28"/>
                <w:vertAlign w:val="subscript"/>
                <w:lang w:val="vi-VN"/>
              </w:rPr>
              <w:t>1</w:t>
            </w:r>
            <w:r w:rsidRPr="002D4CF5">
              <w:rPr>
                <w:sz w:val="28"/>
                <w:szCs w:val="28"/>
                <w:vertAlign w:val="subscript"/>
                <w:lang w:val="vi-VN"/>
              </w:rPr>
              <w:t xml:space="preserve"> </w:t>
            </w:r>
            <w:r w:rsidRPr="002D4CF5">
              <w:rPr>
                <w:sz w:val="28"/>
                <w:szCs w:val="28"/>
                <w:lang w:val="vi-VN"/>
              </w:rPr>
              <w:t>chớ vội cười lâu.</w:t>
            </w:r>
          </w:p>
          <w:p w:rsidR="006649B4" w:rsidRPr="002D4CF5" w:rsidRDefault="006649B4" w:rsidP="002D4CF5">
            <w:pPr>
              <w:spacing w:line="360" w:lineRule="auto"/>
              <w:rPr>
                <w:sz w:val="28"/>
                <w:szCs w:val="28"/>
                <w:lang w:val="vi-VN"/>
              </w:rPr>
            </w:pPr>
            <w:r w:rsidRPr="002D4CF5">
              <w:rPr>
                <w:sz w:val="28"/>
                <w:szCs w:val="28"/>
                <w:lang w:val="vi-VN"/>
              </w:rPr>
              <w:t xml:space="preserve">Cười </w:t>
            </w:r>
            <w:r w:rsidRPr="002D4CF5">
              <w:rPr>
                <w:b/>
                <w:sz w:val="28"/>
                <w:szCs w:val="28"/>
                <w:lang w:val="vi-VN"/>
              </w:rPr>
              <w:t>người</w:t>
            </w:r>
            <w:r w:rsidRPr="002D4CF5">
              <w:rPr>
                <w:b/>
                <w:sz w:val="28"/>
                <w:szCs w:val="28"/>
                <w:vertAlign w:val="subscript"/>
                <w:lang w:val="vi-VN"/>
              </w:rPr>
              <w:t>2</w:t>
            </w:r>
            <w:r w:rsidRPr="002D4CF5">
              <w:rPr>
                <w:sz w:val="28"/>
                <w:szCs w:val="28"/>
                <w:vertAlign w:val="subscript"/>
                <w:lang w:val="vi-VN"/>
              </w:rPr>
              <w:t xml:space="preserve"> </w:t>
            </w:r>
            <w:r w:rsidRPr="002D4CF5">
              <w:rPr>
                <w:sz w:val="28"/>
                <w:szCs w:val="28"/>
                <w:lang w:val="vi-VN"/>
              </w:rPr>
              <w:t xml:space="preserve">hôm trước, hôm sau </w:t>
            </w:r>
            <w:r w:rsidRPr="002D4CF5">
              <w:rPr>
                <w:b/>
                <w:sz w:val="28"/>
                <w:szCs w:val="28"/>
                <w:lang w:val="vi-VN"/>
              </w:rPr>
              <w:t>người</w:t>
            </w:r>
            <w:r w:rsidRPr="002D4CF5">
              <w:rPr>
                <w:b/>
                <w:sz w:val="28"/>
                <w:szCs w:val="28"/>
                <w:vertAlign w:val="subscript"/>
                <w:lang w:val="vi-VN"/>
              </w:rPr>
              <w:t>3</w:t>
            </w:r>
            <w:r w:rsidRPr="002D4CF5">
              <w:rPr>
                <w:sz w:val="28"/>
                <w:szCs w:val="28"/>
                <w:lang w:val="vi-VN"/>
              </w:rPr>
              <w:t xml:space="preserve"> cười”.</w:t>
            </w: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r w:rsidRPr="002D4CF5">
              <w:rPr>
                <w:sz w:val="28"/>
                <w:szCs w:val="28"/>
              </w:rPr>
              <w:sym w:font="Wingdings 3" w:char="F0B2"/>
            </w:r>
            <w:r w:rsidRPr="002D4CF5">
              <w:rPr>
                <w:sz w:val="28"/>
                <w:szCs w:val="28"/>
                <w:lang w:val="vi-VN"/>
              </w:rPr>
              <w:t xml:space="preserve"> Thay đổi về mặt ngữ pháp, không thay đổi về hình thái từ (vỏ bọc bên ngoài).</w:t>
            </w:r>
          </w:p>
          <w:p w:rsidR="006649B4" w:rsidRPr="002D4CF5" w:rsidRDefault="006649B4" w:rsidP="002D4CF5">
            <w:pPr>
              <w:spacing w:line="360" w:lineRule="auto"/>
              <w:rPr>
                <w:b/>
                <w:bCs/>
                <w:color w:val="000000"/>
                <w:sz w:val="28"/>
                <w:szCs w:val="28"/>
                <w:u w:val="single"/>
                <w:lang w:val="vi-VN"/>
              </w:rPr>
            </w:pPr>
            <w:r w:rsidRPr="002D4CF5">
              <w:rPr>
                <w:color w:val="000000"/>
                <w:sz w:val="28"/>
                <w:szCs w:val="28"/>
                <w:lang w:val="vi-VN"/>
              </w:rPr>
              <w:t xml:space="preserve"> </w:t>
            </w:r>
            <w:r w:rsidRPr="002D4CF5">
              <w:rPr>
                <w:b/>
                <w:color w:val="000000"/>
                <w:sz w:val="28"/>
                <w:szCs w:val="28"/>
                <w:u w:val="single"/>
                <w:lang w:val="vi-VN"/>
              </w:rPr>
              <w:t>Ví dụ 2:</w:t>
            </w:r>
          </w:p>
          <w:p w:rsidR="006649B4" w:rsidRPr="002D4CF5" w:rsidRDefault="006649B4" w:rsidP="002D4CF5">
            <w:pPr>
              <w:spacing w:line="360" w:lineRule="auto"/>
              <w:rPr>
                <w:bCs/>
                <w:sz w:val="28"/>
                <w:szCs w:val="28"/>
                <w:lang w:val="vi-VN"/>
              </w:rPr>
            </w:pPr>
            <w:r w:rsidRPr="002D4CF5">
              <w:rPr>
                <w:b/>
                <w:bCs/>
                <w:color w:val="000000"/>
                <w:sz w:val="28"/>
                <w:szCs w:val="28"/>
                <w:lang w:val="vi-VN"/>
              </w:rPr>
              <w:t xml:space="preserve">  </w:t>
            </w:r>
            <w:r w:rsidRPr="002D4CF5">
              <w:rPr>
                <w:bCs/>
                <w:sz w:val="28"/>
                <w:szCs w:val="28"/>
                <w:lang w:val="vi-VN"/>
              </w:rPr>
              <w:t xml:space="preserve">Tôi (1)tặng anh ấy(1) một cuốn sách , anh ấy(2) cho tôi(2 ) một quyển vở .  </w:t>
            </w:r>
          </w:p>
          <w:p w:rsidR="006649B4" w:rsidRPr="002D4CF5" w:rsidRDefault="006649B4" w:rsidP="002D4CF5">
            <w:pPr>
              <w:spacing w:line="360" w:lineRule="auto"/>
              <w:rPr>
                <w:bCs/>
                <w:sz w:val="28"/>
                <w:szCs w:val="28"/>
                <w:lang w:val="vi-VN"/>
              </w:rPr>
            </w:pPr>
            <w:r w:rsidRPr="002D4CF5">
              <w:rPr>
                <w:bCs/>
                <w:sz w:val="28"/>
                <w:szCs w:val="28"/>
                <w:lang w:val="vi-VN"/>
              </w:rPr>
              <w:t xml:space="preserve"> - Tôi (1): chủ ngữ ; tôi (2): phụ ngữ bổ nghĩa cho động từ “cho’’</w:t>
            </w:r>
          </w:p>
          <w:p w:rsidR="006649B4" w:rsidRPr="002D4CF5" w:rsidRDefault="006649B4" w:rsidP="002D4CF5">
            <w:pPr>
              <w:spacing w:line="360" w:lineRule="auto"/>
              <w:rPr>
                <w:bCs/>
                <w:sz w:val="28"/>
                <w:szCs w:val="28"/>
                <w:lang w:val="vi-VN"/>
              </w:rPr>
            </w:pPr>
            <w:r w:rsidRPr="002D4CF5">
              <w:rPr>
                <w:bCs/>
                <w:sz w:val="28"/>
                <w:szCs w:val="28"/>
                <w:lang w:val="vi-VN"/>
              </w:rPr>
              <w:t xml:space="preserve"> - Về ngữ âm và chữ viết : không có sự khác biệt nào giữa các từ </w:t>
            </w:r>
          </w:p>
          <w:p w:rsidR="006649B4" w:rsidRPr="002D4CF5" w:rsidRDefault="006649B4" w:rsidP="002D4CF5">
            <w:pPr>
              <w:spacing w:line="360" w:lineRule="auto"/>
              <w:rPr>
                <w:bCs/>
                <w:sz w:val="28"/>
                <w:szCs w:val="28"/>
                <w:lang w:val="vi-VN"/>
              </w:rPr>
            </w:pPr>
            <w:r w:rsidRPr="002D4CF5">
              <w:rPr>
                <w:bCs/>
                <w:sz w:val="28"/>
                <w:szCs w:val="28"/>
                <w:lang w:val="vi-VN"/>
              </w:rPr>
              <w:t xml:space="preserve"> - Có thể thấy như vậy đối với các từ “ anh ấy’’.</w:t>
            </w: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Cs/>
                <w:sz w:val="28"/>
                <w:szCs w:val="28"/>
                <w:lang w:val="vi-VN"/>
              </w:rPr>
            </w:pPr>
          </w:p>
          <w:p w:rsidR="006649B4" w:rsidRPr="002D4CF5" w:rsidRDefault="006649B4" w:rsidP="002D4CF5">
            <w:pPr>
              <w:spacing w:line="360" w:lineRule="auto"/>
              <w:rPr>
                <w:b/>
                <w:bCs/>
                <w:color w:val="FF5050"/>
                <w:sz w:val="28"/>
                <w:szCs w:val="28"/>
                <w:lang w:val="vi-VN"/>
              </w:rPr>
            </w:pPr>
            <w:r w:rsidRPr="002D4CF5">
              <w:rPr>
                <w:b/>
                <w:bCs/>
                <w:color w:val="000000"/>
                <w:sz w:val="28"/>
                <w:szCs w:val="28"/>
                <w:lang w:val="vi-VN"/>
              </w:rPr>
              <w:t xml:space="preserve">  </w:t>
            </w:r>
          </w:p>
          <w:p w:rsidR="006649B4" w:rsidRPr="002D4CF5" w:rsidRDefault="006649B4" w:rsidP="002D4CF5">
            <w:pPr>
              <w:spacing w:line="360" w:lineRule="auto"/>
              <w:rPr>
                <w:color w:val="000000"/>
                <w:sz w:val="28"/>
                <w:szCs w:val="28"/>
                <w:lang w:val="vi-VN"/>
              </w:rPr>
            </w:pPr>
            <w:r w:rsidRPr="002D4CF5">
              <w:rPr>
                <w:b/>
                <w:bCs/>
                <w:color w:val="000000"/>
                <w:sz w:val="28"/>
                <w:szCs w:val="28"/>
                <w:lang w:val="vi-VN"/>
              </w:rPr>
              <w:t>3) Biện pháp chủ yếu biểu thị ý nghĩa ngữ pháp là sắp đặt từ theo trật  tự trước sau và sử dụng hư từ</w:t>
            </w:r>
            <w:r w:rsidRPr="002D4CF5">
              <w:rPr>
                <w:color w:val="000000"/>
                <w:sz w:val="28"/>
                <w:szCs w:val="28"/>
                <w:lang w:val="vi-VN"/>
              </w:rPr>
              <w:t xml:space="preserve"> :</w:t>
            </w:r>
          </w:p>
          <w:p w:rsidR="006649B4" w:rsidRPr="002D4CF5" w:rsidRDefault="006649B4" w:rsidP="002D4CF5">
            <w:pPr>
              <w:spacing w:line="360" w:lineRule="auto"/>
              <w:rPr>
                <w:color w:val="000000"/>
                <w:sz w:val="28"/>
                <w:szCs w:val="28"/>
                <w:lang w:val="vi-VN"/>
              </w:rPr>
            </w:pPr>
            <w:r w:rsidRPr="002D4CF5">
              <w:rPr>
                <w:color w:val="000000"/>
                <w:sz w:val="28"/>
                <w:szCs w:val="28"/>
                <w:lang w:val="vi-VN"/>
              </w:rPr>
              <w:t>Ví dụ :  Tôi ăn cơm .</w:t>
            </w:r>
          </w:p>
          <w:p w:rsidR="006649B4" w:rsidRPr="002D4CF5" w:rsidRDefault="006649B4" w:rsidP="002D4CF5">
            <w:pPr>
              <w:spacing w:line="360" w:lineRule="auto"/>
              <w:rPr>
                <w:b/>
                <w:color w:val="000000"/>
                <w:sz w:val="28"/>
                <w:szCs w:val="28"/>
                <w:lang w:val="vi-VN"/>
              </w:rPr>
            </w:pPr>
            <w:r w:rsidRPr="002D4CF5">
              <w:rPr>
                <w:color w:val="000000"/>
                <w:sz w:val="28"/>
                <w:szCs w:val="28"/>
                <w:lang w:val="vi-VN"/>
              </w:rPr>
              <w:t>Nếu thay đổi trật tự từ trong câu và sử dụng thêm một số hư từ (đã; đang, sẽ sắp,…)</w:t>
            </w:r>
            <w:r w:rsidRPr="002D4CF5">
              <w:rPr>
                <w:color w:val="000000"/>
                <w:sz w:val="28"/>
                <w:szCs w:val="28"/>
              </w:rPr>
              <w:sym w:font="Wingdings" w:char="F0E8"/>
            </w:r>
            <w:r w:rsidRPr="002D4CF5">
              <w:rPr>
                <w:color w:val="000000"/>
                <w:sz w:val="28"/>
                <w:szCs w:val="28"/>
                <w:lang w:val="vi-VN"/>
              </w:rPr>
              <w:t>ý nghĩa ngữ pháp trong câu sẽ thay đổi theo.</w:t>
            </w:r>
          </w:p>
          <w:p w:rsidR="006649B4" w:rsidRPr="002D4CF5" w:rsidRDefault="006649B4" w:rsidP="002D4CF5">
            <w:pPr>
              <w:spacing w:line="360" w:lineRule="auto"/>
              <w:rPr>
                <w:b/>
                <w:color w:val="000000"/>
                <w:sz w:val="28"/>
                <w:szCs w:val="28"/>
                <w:lang w:val="vi-VN"/>
              </w:rPr>
            </w:pPr>
          </w:p>
          <w:p w:rsidR="006649B4" w:rsidRPr="002D4CF5" w:rsidRDefault="006649B4" w:rsidP="002D4CF5">
            <w:pPr>
              <w:spacing w:line="360" w:lineRule="auto"/>
              <w:rPr>
                <w:b/>
                <w:color w:val="000000"/>
                <w:sz w:val="28"/>
                <w:szCs w:val="28"/>
                <w:lang w:val="vi-VN"/>
              </w:rPr>
            </w:pPr>
          </w:p>
          <w:p w:rsidR="006649B4" w:rsidRPr="002D4CF5" w:rsidRDefault="006649B4" w:rsidP="002D4CF5">
            <w:pPr>
              <w:spacing w:line="360" w:lineRule="auto"/>
              <w:rPr>
                <w:b/>
                <w:color w:val="000000"/>
                <w:sz w:val="28"/>
                <w:szCs w:val="28"/>
                <w:lang w:val="vi-VN"/>
              </w:rPr>
            </w:pPr>
          </w:p>
          <w:p w:rsidR="006649B4" w:rsidRPr="002D4CF5" w:rsidRDefault="006649B4" w:rsidP="002D4CF5">
            <w:pPr>
              <w:spacing w:line="360" w:lineRule="auto"/>
              <w:rPr>
                <w:sz w:val="28"/>
                <w:szCs w:val="28"/>
                <w:lang w:val="vi-VN"/>
              </w:rPr>
            </w:pPr>
          </w:p>
        </w:tc>
      </w:tr>
      <w:tr w:rsidR="006649B4" w:rsidRPr="002D4CF5" w:rsidTr="006649B4">
        <w:tc>
          <w:tcPr>
            <w:tcW w:w="3960" w:type="dxa"/>
            <w:shd w:val="clear" w:color="auto" w:fill="auto"/>
          </w:tcPr>
          <w:p w:rsidR="006649B4" w:rsidRPr="002D4CF5" w:rsidRDefault="006649B4" w:rsidP="002D4CF5">
            <w:pPr>
              <w:spacing w:line="360" w:lineRule="auto"/>
              <w:rPr>
                <w:sz w:val="28"/>
                <w:szCs w:val="28"/>
                <w:lang w:val="vi-VN"/>
              </w:rPr>
            </w:pPr>
            <w:r w:rsidRPr="002D4CF5">
              <w:rPr>
                <w:i/>
                <w:sz w:val="28"/>
                <w:szCs w:val="28"/>
                <w:lang w:val="vi-VN"/>
              </w:rPr>
              <w:t>GV</w:t>
            </w:r>
            <w:r w:rsidRPr="002D4CF5">
              <w:rPr>
                <w:sz w:val="28"/>
                <w:szCs w:val="28"/>
                <w:lang w:val="vi-VN"/>
              </w:rPr>
              <w:t xml:space="preserve"> tổ chức, hướng dẫn HS thực hành khắc sâu kiến thức qua phần luyện tập.</w:t>
            </w:r>
          </w:p>
          <w:p w:rsidR="006649B4" w:rsidRPr="002D4CF5" w:rsidRDefault="006649B4" w:rsidP="002D4CF5">
            <w:pPr>
              <w:spacing w:line="360" w:lineRule="auto"/>
              <w:rPr>
                <w:sz w:val="28"/>
                <w:szCs w:val="28"/>
                <w:lang w:val="vi-VN"/>
              </w:rPr>
            </w:pPr>
            <w:r w:rsidRPr="002D4CF5">
              <w:rPr>
                <w:i/>
                <w:sz w:val="28"/>
                <w:szCs w:val="28"/>
                <w:lang w:val="vi-VN"/>
              </w:rPr>
              <w:t>GV</w:t>
            </w:r>
            <w:r w:rsidRPr="002D4CF5">
              <w:rPr>
                <w:sz w:val="28"/>
                <w:szCs w:val="28"/>
                <w:lang w:val="vi-VN"/>
              </w:rPr>
              <w:t>: Đọc lướt qua 3 yêu cầu của 3 bài tập và chia nhóm thảo luận trong thời gian 5’, sau đó mỗi nhóm lên bảng trình bày kết quả.</w:t>
            </w:r>
          </w:p>
          <w:p w:rsidR="006649B4" w:rsidRPr="002D4CF5" w:rsidRDefault="006649B4" w:rsidP="002D4CF5">
            <w:pPr>
              <w:spacing w:line="360" w:lineRule="auto"/>
              <w:rPr>
                <w:sz w:val="28"/>
                <w:szCs w:val="28"/>
                <w:lang w:val="vi-VN"/>
              </w:rPr>
            </w:pPr>
            <w:r w:rsidRPr="002D4CF5">
              <w:rPr>
                <w:i/>
                <w:sz w:val="28"/>
                <w:szCs w:val="28"/>
                <w:lang w:val="vi-VN"/>
              </w:rPr>
              <w:t>GV</w:t>
            </w:r>
            <w:r w:rsidRPr="002D4CF5">
              <w:rPr>
                <w:sz w:val="28"/>
                <w:szCs w:val="28"/>
                <w:lang w:val="vi-VN"/>
              </w:rPr>
              <w:t>: lưu ý mỗi nhóm cử ra 1 thư ký để ghi nhận kết qua làm được và nghiêm túc, trật tự thảo luận.</w:t>
            </w:r>
          </w:p>
          <w:p w:rsidR="006649B4" w:rsidRPr="002D4CF5" w:rsidRDefault="006649B4" w:rsidP="002D4CF5">
            <w:pPr>
              <w:spacing w:line="360" w:lineRule="auto"/>
              <w:rPr>
                <w:sz w:val="28"/>
                <w:szCs w:val="28"/>
                <w:lang w:val="vi-VN"/>
              </w:rPr>
            </w:pPr>
            <w:r w:rsidRPr="002D4CF5">
              <w:rPr>
                <w:sz w:val="28"/>
                <w:szCs w:val="28"/>
                <w:lang w:val="vi-VN"/>
              </w:rPr>
              <w:t xml:space="preserve">HS đọc ngữ liệu 1 và tiến hành thảo luận nhóm </w:t>
            </w:r>
          </w:p>
          <w:p w:rsidR="006649B4" w:rsidRPr="002D4CF5" w:rsidRDefault="006649B4" w:rsidP="002D4CF5">
            <w:pPr>
              <w:spacing w:line="360" w:lineRule="auto"/>
              <w:rPr>
                <w:sz w:val="28"/>
                <w:szCs w:val="28"/>
                <w:lang w:val="vi-VN"/>
              </w:rPr>
            </w:pPr>
            <w:r w:rsidRPr="002D4CF5">
              <w:rPr>
                <w:sz w:val="28"/>
                <w:szCs w:val="28"/>
                <w:lang w:val="vi-VN"/>
              </w:rPr>
              <w:t xml:space="preserve"> </w:t>
            </w:r>
          </w:p>
          <w:p w:rsidR="006649B4" w:rsidRPr="002D4CF5" w:rsidRDefault="006649B4" w:rsidP="002D4CF5">
            <w:pPr>
              <w:spacing w:line="360" w:lineRule="auto"/>
              <w:rPr>
                <w:bCs/>
                <w:sz w:val="28"/>
                <w:szCs w:val="28"/>
                <w:lang w:val="vi-VN"/>
              </w:rPr>
            </w:pPr>
            <w:r w:rsidRPr="002D4CF5">
              <w:rPr>
                <w:bCs/>
                <w:sz w:val="28"/>
                <w:szCs w:val="28"/>
                <w:lang w:val="vi-VN"/>
              </w:rPr>
              <w:t xml:space="preserve">- Câu thơ có  7 tiếng </w:t>
            </w:r>
            <w:r w:rsidRPr="002D4CF5">
              <w:rPr>
                <w:bCs/>
                <w:sz w:val="28"/>
                <w:szCs w:val="28"/>
              </w:rPr>
              <w:sym w:font="Wingdings" w:char="00E0"/>
            </w:r>
            <w:r w:rsidRPr="002D4CF5">
              <w:rPr>
                <w:bCs/>
                <w:sz w:val="28"/>
                <w:szCs w:val="28"/>
                <w:lang w:val="vi-VN"/>
              </w:rPr>
              <w:t xml:space="preserve"> 7 âm tiết , 7 từ , đọc và viết tách rời nhau .</w:t>
            </w:r>
          </w:p>
          <w:p w:rsidR="006649B4" w:rsidRPr="002D4CF5" w:rsidRDefault="006649B4" w:rsidP="002D4CF5">
            <w:pPr>
              <w:spacing w:line="360" w:lineRule="auto"/>
              <w:rPr>
                <w:sz w:val="28"/>
                <w:szCs w:val="28"/>
                <w:lang w:val="vi-VN"/>
              </w:rPr>
            </w:pPr>
            <w:r w:rsidRPr="002D4CF5">
              <w:rPr>
                <w:sz w:val="28"/>
                <w:szCs w:val="28"/>
                <w:lang w:val="vi-VN"/>
              </w:rPr>
              <w:t>HS đọc 2 câu ca dao ở mục II.2 (SGK) và trả lời</w:t>
            </w: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r w:rsidRPr="002D4CF5">
              <w:rPr>
                <w:b/>
                <w:sz w:val="28"/>
                <w:szCs w:val="28"/>
                <w:lang w:val="vi-VN"/>
              </w:rPr>
              <w:t>- Người</w:t>
            </w:r>
            <w:r w:rsidRPr="002D4CF5">
              <w:rPr>
                <w:b/>
                <w:sz w:val="28"/>
                <w:szCs w:val="28"/>
                <w:vertAlign w:val="subscript"/>
                <w:lang w:val="vi-VN"/>
              </w:rPr>
              <w:t xml:space="preserve">1 </w:t>
            </w:r>
            <w:r w:rsidRPr="002D4CF5">
              <w:rPr>
                <w:b/>
                <w:sz w:val="28"/>
                <w:szCs w:val="28"/>
                <w:lang w:val="vi-VN"/>
              </w:rPr>
              <w:t>và người</w:t>
            </w:r>
            <w:r w:rsidRPr="002D4CF5">
              <w:rPr>
                <w:b/>
                <w:sz w:val="28"/>
                <w:szCs w:val="28"/>
                <w:vertAlign w:val="subscript"/>
                <w:lang w:val="vi-VN"/>
              </w:rPr>
              <w:t>2</w:t>
            </w:r>
            <w:r w:rsidRPr="002D4CF5">
              <w:rPr>
                <w:sz w:val="28"/>
                <w:szCs w:val="28"/>
                <w:lang w:val="vi-VN"/>
              </w:rPr>
              <w:t>: bổ ngữ cho động từ “cười”.</w:t>
            </w:r>
          </w:p>
          <w:p w:rsidR="006649B4" w:rsidRPr="002D4CF5" w:rsidRDefault="006649B4" w:rsidP="002D4CF5">
            <w:pPr>
              <w:spacing w:line="360" w:lineRule="auto"/>
              <w:rPr>
                <w:sz w:val="28"/>
                <w:szCs w:val="28"/>
                <w:lang w:val="vi-VN"/>
              </w:rPr>
            </w:pPr>
            <w:r w:rsidRPr="002D4CF5">
              <w:rPr>
                <w:b/>
                <w:sz w:val="28"/>
                <w:szCs w:val="28"/>
                <w:lang w:val="vi-VN"/>
              </w:rPr>
              <w:t>- Người</w:t>
            </w:r>
            <w:r w:rsidRPr="002D4CF5">
              <w:rPr>
                <w:b/>
                <w:sz w:val="28"/>
                <w:szCs w:val="28"/>
                <w:vertAlign w:val="subscript"/>
                <w:lang w:val="vi-VN"/>
              </w:rPr>
              <w:t>3</w:t>
            </w:r>
            <w:r w:rsidRPr="002D4CF5">
              <w:rPr>
                <w:b/>
                <w:sz w:val="28"/>
                <w:szCs w:val="28"/>
                <w:lang w:val="vi-VN"/>
              </w:rPr>
              <w:t>:</w:t>
            </w:r>
            <w:r w:rsidRPr="002D4CF5">
              <w:rPr>
                <w:sz w:val="28"/>
                <w:szCs w:val="28"/>
                <w:lang w:val="vi-VN"/>
              </w:rPr>
              <w:t xml:space="preserve"> chủ ngữ của động từ “cười”.</w:t>
            </w:r>
          </w:p>
          <w:p w:rsidR="006649B4" w:rsidRPr="002D4CF5" w:rsidRDefault="006649B4" w:rsidP="002D4CF5">
            <w:pPr>
              <w:spacing w:line="360" w:lineRule="auto"/>
              <w:rPr>
                <w:sz w:val="28"/>
                <w:szCs w:val="28"/>
                <w:lang w:val="vi-VN"/>
              </w:rPr>
            </w:pPr>
            <w:r w:rsidRPr="002D4CF5">
              <w:rPr>
                <w:sz w:val="28"/>
                <w:szCs w:val="28"/>
                <w:lang w:val="vi-VN"/>
              </w:rPr>
              <w:t>-ng</w:t>
            </w:r>
            <w:r w:rsidRPr="002D4CF5">
              <w:rPr>
                <w:b/>
                <w:sz w:val="28"/>
                <w:szCs w:val="28"/>
                <w:lang w:val="vi-VN"/>
              </w:rPr>
              <w:t>ười</w:t>
            </w:r>
            <w:r w:rsidRPr="002D4CF5">
              <w:rPr>
                <w:b/>
                <w:sz w:val="28"/>
                <w:szCs w:val="28"/>
                <w:vertAlign w:val="subscript"/>
                <w:lang w:val="vi-VN"/>
              </w:rPr>
              <w:t>1</w:t>
            </w:r>
            <w:r w:rsidRPr="002D4CF5">
              <w:rPr>
                <w:sz w:val="28"/>
                <w:szCs w:val="28"/>
                <w:lang w:val="vi-VN"/>
              </w:rPr>
              <w:t>,</w:t>
            </w:r>
            <w:r w:rsidRPr="002D4CF5">
              <w:rPr>
                <w:b/>
                <w:sz w:val="28"/>
                <w:szCs w:val="28"/>
                <w:lang w:val="vi-VN"/>
              </w:rPr>
              <w:t>người</w:t>
            </w:r>
            <w:r w:rsidRPr="002D4CF5">
              <w:rPr>
                <w:b/>
                <w:sz w:val="28"/>
                <w:szCs w:val="28"/>
                <w:vertAlign w:val="subscript"/>
                <w:lang w:val="vi-VN"/>
              </w:rPr>
              <w:t>2</w:t>
            </w:r>
            <w:r w:rsidRPr="002D4CF5">
              <w:rPr>
                <w:sz w:val="28"/>
                <w:szCs w:val="28"/>
                <w:lang w:val="vi-VN"/>
              </w:rPr>
              <w:t>,</w:t>
            </w:r>
            <w:r w:rsidRPr="002D4CF5">
              <w:rPr>
                <w:b/>
                <w:sz w:val="28"/>
                <w:szCs w:val="28"/>
                <w:lang w:val="vi-VN"/>
              </w:rPr>
              <w:t>người</w:t>
            </w:r>
            <w:r w:rsidRPr="002D4CF5">
              <w:rPr>
                <w:b/>
                <w:sz w:val="28"/>
                <w:szCs w:val="28"/>
                <w:vertAlign w:val="subscript"/>
                <w:lang w:val="vi-VN"/>
              </w:rPr>
              <w:t>3:</w:t>
            </w:r>
            <w:r w:rsidRPr="002D4CF5">
              <w:rPr>
                <w:sz w:val="28"/>
                <w:szCs w:val="28"/>
                <w:lang w:val="vi-VN"/>
              </w:rPr>
              <w:t xml:space="preserve"> không thay đổi về mặt ngữ âm và chữ viết.</w:t>
            </w:r>
            <w:r w:rsidRPr="002D4CF5">
              <w:rPr>
                <w:b/>
                <w:sz w:val="28"/>
                <w:szCs w:val="28"/>
                <w:vertAlign w:val="subscript"/>
                <w:lang w:val="vi-VN"/>
              </w:rPr>
              <w:t xml:space="preserve"> </w:t>
            </w: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b/>
                <w:bCs/>
                <w:color w:val="000000"/>
                <w:sz w:val="28"/>
                <w:szCs w:val="28"/>
              </w:rPr>
            </w:pPr>
            <w:r w:rsidRPr="002D4CF5">
              <w:rPr>
                <w:b/>
                <w:bCs/>
                <w:color w:val="000000"/>
                <w:sz w:val="28"/>
                <w:szCs w:val="28"/>
              </w:rPr>
              <w:t>*Dịch sang tiếng Anh :</w:t>
            </w:r>
          </w:p>
          <w:p w:rsidR="006649B4" w:rsidRPr="002D4CF5" w:rsidRDefault="006649B4" w:rsidP="002D4CF5">
            <w:pPr>
              <w:spacing w:line="360" w:lineRule="auto"/>
              <w:rPr>
                <w:bCs/>
                <w:sz w:val="28"/>
                <w:szCs w:val="28"/>
              </w:rPr>
            </w:pPr>
            <w:r w:rsidRPr="002D4CF5">
              <w:rPr>
                <w:b/>
                <w:bCs/>
                <w:color w:val="000000"/>
                <w:sz w:val="28"/>
                <w:szCs w:val="28"/>
              </w:rPr>
              <w:t xml:space="preserve"> </w:t>
            </w:r>
            <w:r w:rsidRPr="002D4CF5">
              <w:rPr>
                <w:bCs/>
                <w:sz w:val="28"/>
                <w:szCs w:val="28"/>
              </w:rPr>
              <w:t>I give him a book, he gives me a book .</w:t>
            </w:r>
          </w:p>
          <w:p w:rsidR="006649B4" w:rsidRPr="002D4CF5" w:rsidRDefault="006649B4" w:rsidP="002D4CF5">
            <w:pPr>
              <w:spacing w:line="360" w:lineRule="auto"/>
              <w:rPr>
                <w:bCs/>
                <w:sz w:val="28"/>
                <w:szCs w:val="28"/>
              </w:rPr>
            </w:pPr>
            <w:r w:rsidRPr="002D4CF5">
              <w:rPr>
                <w:bCs/>
                <w:sz w:val="28"/>
                <w:szCs w:val="28"/>
              </w:rPr>
              <w:t xml:space="preserve"> Tôi (1) dịch là I ( chủ từ ) ; tôi (2 ) dịch là me (phụ ngữ)</w:t>
            </w:r>
          </w:p>
          <w:p w:rsidR="006649B4" w:rsidRPr="002D4CF5" w:rsidRDefault="006649B4" w:rsidP="002D4CF5">
            <w:pPr>
              <w:spacing w:line="360" w:lineRule="auto"/>
              <w:rPr>
                <w:bCs/>
                <w:sz w:val="28"/>
                <w:szCs w:val="28"/>
              </w:rPr>
            </w:pPr>
            <w:r w:rsidRPr="002D4CF5">
              <w:rPr>
                <w:bCs/>
                <w:sz w:val="28"/>
                <w:szCs w:val="28"/>
              </w:rPr>
              <w:t xml:space="preserve"> Anh ấy(1) dịch là him ( phụ ngữ ); anh ấy (2)dịch là  he (chủ từ)</w:t>
            </w:r>
          </w:p>
          <w:p w:rsidR="006649B4" w:rsidRPr="002D4CF5" w:rsidRDefault="006649B4" w:rsidP="002D4CF5">
            <w:pPr>
              <w:spacing w:line="360" w:lineRule="auto"/>
              <w:rPr>
                <w:bCs/>
                <w:sz w:val="28"/>
                <w:szCs w:val="28"/>
              </w:rPr>
            </w:pPr>
            <w:r w:rsidRPr="002D4CF5">
              <w:rPr>
                <w:sz w:val="28"/>
                <w:szCs w:val="28"/>
              </w:rPr>
              <w:sym w:font="Wingdings" w:char="F0E0"/>
            </w:r>
            <w:r w:rsidRPr="002D4CF5">
              <w:rPr>
                <w:bCs/>
                <w:sz w:val="28"/>
                <w:szCs w:val="28"/>
              </w:rPr>
              <w:t>Từ trong tiếng Việt không biến đổi hình thái khi cần biểu thị ý nghĩa ngữ pháp .</w:t>
            </w:r>
          </w:p>
          <w:p w:rsidR="006649B4" w:rsidRPr="002D4CF5" w:rsidRDefault="006649B4" w:rsidP="002D4CF5">
            <w:pPr>
              <w:spacing w:line="360" w:lineRule="auto"/>
              <w:rPr>
                <w:color w:val="000000"/>
                <w:sz w:val="28"/>
                <w:szCs w:val="28"/>
              </w:rPr>
            </w:pPr>
            <w:r w:rsidRPr="002D4CF5">
              <w:rPr>
                <w:bCs/>
                <w:sz w:val="28"/>
                <w:szCs w:val="28"/>
              </w:rPr>
              <w:t xml:space="preserve">- Từ trong tiếng Anh biến đổi hình thái để biểu thị ý nghĩa ngữ pháp khác nhau </w:t>
            </w:r>
            <w:r w:rsidRPr="002D4CF5">
              <w:rPr>
                <w:bCs/>
                <w:sz w:val="28"/>
                <w:szCs w:val="28"/>
              </w:rPr>
              <w:sym w:font="Wingdings" w:char="00E0"/>
            </w:r>
            <w:r w:rsidRPr="002D4CF5">
              <w:rPr>
                <w:bCs/>
                <w:sz w:val="28"/>
                <w:szCs w:val="28"/>
              </w:rPr>
              <w:t xml:space="preserve"> Tiếng Anh thuộc loại hình ngôn ngữ hòa kết</w:t>
            </w:r>
            <w:r w:rsidRPr="002D4CF5">
              <w:rPr>
                <w:bCs/>
                <w:color w:val="FF0000"/>
                <w:sz w:val="28"/>
                <w:szCs w:val="28"/>
              </w:rPr>
              <w:t xml:space="preserve"> </w:t>
            </w:r>
          </w:p>
          <w:p w:rsidR="006649B4" w:rsidRPr="002D4CF5" w:rsidRDefault="006649B4" w:rsidP="002D4CF5">
            <w:pPr>
              <w:spacing w:line="360" w:lineRule="auto"/>
              <w:rPr>
                <w:sz w:val="28"/>
                <w:szCs w:val="28"/>
              </w:rPr>
            </w:pPr>
          </w:p>
          <w:p w:rsidR="006649B4" w:rsidRPr="002D4CF5" w:rsidRDefault="006649B4" w:rsidP="002D4CF5">
            <w:pPr>
              <w:spacing w:line="360" w:lineRule="auto"/>
              <w:rPr>
                <w:sz w:val="28"/>
                <w:szCs w:val="28"/>
              </w:rPr>
            </w:pPr>
            <w:r w:rsidRPr="002D4CF5">
              <w:rPr>
                <w:sz w:val="28"/>
                <w:szCs w:val="28"/>
              </w:rPr>
              <w:t>Học sinh đọc ngữ liệu ở mục II.3 (SGK) và trả lời:</w:t>
            </w:r>
          </w:p>
          <w:p w:rsidR="006649B4" w:rsidRPr="002D4CF5" w:rsidRDefault="006649B4" w:rsidP="002D4CF5">
            <w:pPr>
              <w:spacing w:line="360" w:lineRule="auto"/>
              <w:rPr>
                <w:sz w:val="28"/>
                <w:szCs w:val="28"/>
              </w:rPr>
            </w:pPr>
            <w:r w:rsidRPr="002D4CF5">
              <w:rPr>
                <w:sz w:val="28"/>
                <w:szCs w:val="28"/>
              </w:rPr>
              <w:t>- Khi thêm các hư từ:</w:t>
            </w:r>
          </w:p>
          <w:p w:rsidR="006649B4" w:rsidRPr="002D4CF5" w:rsidRDefault="006649B4" w:rsidP="002D4CF5">
            <w:pPr>
              <w:spacing w:line="360" w:lineRule="auto"/>
              <w:rPr>
                <w:sz w:val="28"/>
                <w:szCs w:val="28"/>
              </w:rPr>
            </w:pPr>
            <w:r w:rsidRPr="002D4CF5">
              <w:rPr>
                <w:sz w:val="28"/>
                <w:szCs w:val="28"/>
              </w:rPr>
              <w:t xml:space="preserve"> + Tôi </w:t>
            </w:r>
            <w:r w:rsidRPr="002D4CF5">
              <w:rPr>
                <w:b/>
                <w:sz w:val="28"/>
                <w:szCs w:val="28"/>
                <w:u w:val="single"/>
              </w:rPr>
              <w:t>sẽ</w:t>
            </w:r>
            <w:r w:rsidRPr="002D4CF5">
              <w:rPr>
                <w:sz w:val="28"/>
                <w:szCs w:val="28"/>
              </w:rPr>
              <w:t xml:space="preserve"> ăn cơm. (dự định ở tương lai)</w:t>
            </w:r>
          </w:p>
          <w:p w:rsidR="006649B4" w:rsidRPr="002D4CF5" w:rsidRDefault="006649B4" w:rsidP="002D4CF5">
            <w:pPr>
              <w:spacing w:line="360" w:lineRule="auto"/>
              <w:rPr>
                <w:sz w:val="28"/>
                <w:szCs w:val="28"/>
              </w:rPr>
            </w:pPr>
            <w:r w:rsidRPr="002D4CF5">
              <w:rPr>
                <w:sz w:val="28"/>
                <w:szCs w:val="28"/>
              </w:rPr>
              <w:t xml:space="preserve"> + Tôi </w:t>
            </w:r>
            <w:r w:rsidRPr="002D4CF5">
              <w:rPr>
                <w:b/>
                <w:sz w:val="28"/>
                <w:szCs w:val="28"/>
                <w:u w:val="single"/>
              </w:rPr>
              <w:t>không</w:t>
            </w:r>
            <w:r w:rsidRPr="002D4CF5">
              <w:rPr>
                <w:sz w:val="28"/>
                <w:szCs w:val="28"/>
              </w:rPr>
              <w:t xml:space="preserve"> ăn cơm (phủ nhận việc tôi không ăn)</w:t>
            </w:r>
          </w:p>
          <w:p w:rsidR="006649B4" w:rsidRPr="002D4CF5" w:rsidRDefault="006649B4" w:rsidP="002D4CF5">
            <w:pPr>
              <w:spacing w:line="360" w:lineRule="auto"/>
              <w:rPr>
                <w:sz w:val="28"/>
                <w:szCs w:val="28"/>
              </w:rPr>
            </w:pPr>
            <w:r w:rsidRPr="002D4CF5">
              <w:rPr>
                <w:sz w:val="28"/>
                <w:szCs w:val="28"/>
              </w:rPr>
              <w:t xml:space="preserve"> + Tôi </w:t>
            </w:r>
            <w:r w:rsidRPr="002D4CF5">
              <w:rPr>
                <w:b/>
                <w:sz w:val="28"/>
                <w:szCs w:val="28"/>
                <w:u w:val="single"/>
              </w:rPr>
              <w:t>có</w:t>
            </w:r>
            <w:r w:rsidRPr="002D4CF5">
              <w:rPr>
                <w:sz w:val="28"/>
                <w:szCs w:val="28"/>
              </w:rPr>
              <w:t xml:space="preserve"> ăn cơm (khẳng định tôi có ăn)</w:t>
            </w:r>
          </w:p>
          <w:p w:rsidR="006649B4" w:rsidRPr="002D4CF5" w:rsidRDefault="006649B4" w:rsidP="002D4CF5">
            <w:pPr>
              <w:framePr w:hSpace="180" w:wrap="around" w:vAnchor="text" w:hAnchor="text" w:y="1"/>
              <w:spacing w:line="360" w:lineRule="auto"/>
              <w:suppressOverlap/>
              <w:rPr>
                <w:sz w:val="28"/>
                <w:szCs w:val="28"/>
              </w:rPr>
            </w:pPr>
            <w:r w:rsidRPr="002D4CF5">
              <w:rPr>
                <w:sz w:val="28"/>
                <w:szCs w:val="28"/>
              </w:rPr>
              <w:t xml:space="preserve"> + Tôi ăn cơm </w:t>
            </w:r>
            <w:r w:rsidRPr="002D4CF5">
              <w:rPr>
                <w:b/>
                <w:sz w:val="28"/>
                <w:szCs w:val="28"/>
                <w:u w:val="single"/>
              </w:rPr>
              <w:t>nhé</w:t>
            </w:r>
            <w:r w:rsidRPr="002D4CF5">
              <w:rPr>
                <w:sz w:val="28"/>
                <w:szCs w:val="28"/>
              </w:rPr>
              <w:t>!(biểu lộ sắc thái tình cảm với đối tượng tiếp nhận)…</w:t>
            </w:r>
          </w:p>
          <w:p w:rsidR="006649B4" w:rsidRPr="002D4CF5" w:rsidRDefault="006649B4" w:rsidP="002D4CF5">
            <w:pPr>
              <w:framePr w:hSpace="180" w:wrap="around" w:vAnchor="text" w:hAnchor="text" w:y="1"/>
              <w:spacing w:line="360" w:lineRule="auto"/>
              <w:suppressOverlap/>
              <w:rPr>
                <w:sz w:val="28"/>
                <w:szCs w:val="28"/>
              </w:rPr>
            </w:pPr>
            <w:r w:rsidRPr="002D4CF5">
              <w:rPr>
                <w:sz w:val="28"/>
                <w:szCs w:val="28"/>
              </w:rPr>
              <w:t>- Đổi trật tự từ:</w:t>
            </w:r>
          </w:p>
          <w:p w:rsidR="006649B4" w:rsidRPr="002D4CF5" w:rsidRDefault="006649B4" w:rsidP="002D4CF5">
            <w:pPr>
              <w:framePr w:hSpace="180" w:wrap="around" w:vAnchor="text" w:hAnchor="text" w:y="1"/>
              <w:spacing w:line="360" w:lineRule="auto"/>
              <w:suppressOverlap/>
              <w:rPr>
                <w:sz w:val="28"/>
                <w:szCs w:val="28"/>
              </w:rPr>
            </w:pPr>
            <w:r w:rsidRPr="002D4CF5">
              <w:rPr>
                <w:sz w:val="28"/>
                <w:szCs w:val="28"/>
              </w:rPr>
              <w:t xml:space="preserve">+  </w:t>
            </w:r>
            <w:r w:rsidRPr="002D4CF5">
              <w:rPr>
                <w:i/>
                <w:sz w:val="28"/>
                <w:szCs w:val="28"/>
              </w:rPr>
              <w:t>Ăn cơm với tôi</w:t>
            </w:r>
            <w:r w:rsidRPr="002D4CF5">
              <w:rPr>
                <w:sz w:val="28"/>
                <w:szCs w:val="28"/>
              </w:rPr>
              <w:t>.</w:t>
            </w:r>
          </w:p>
          <w:p w:rsidR="006649B4" w:rsidRPr="002D4CF5" w:rsidRDefault="006649B4" w:rsidP="002D4CF5">
            <w:pPr>
              <w:spacing w:line="360" w:lineRule="auto"/>
              <w:rPr>
                <w:sz w:val="28"/>
                <w:szCs w:val="28"/>
              </w:rPr>
            </w:pPr>
            <w:r w:rsidRPr="002D4CF5">
              <w:rPr>
                <w:sz w:val="28"/>
                <w:szCs w:val="28"/>
              </w:rPr>
              <w:t xml:space="preserve">+  </w:t>
            </w:r>
            <w:r w:rsidRPr="002D4CF5">
              <w:rPr>
                <w:i/>
                <w:sz w:val="28"/>
                <w:szCs w:val="28"/>
              </w:rPr>
              <w:t>Tôi sẽ ăn cơm với bạn</w:t>
            </w:r>
            <w:r w:rsidRPr="002D4CF5">
              <w:rPr>
                <w:sz w:val="28"/>
                <w:szCs w:val="28"/>
              </w:rPr>
              <w:t>.</w:t>
            </w:r>
          </w:p>
          <w:p w:rsidR="006649B4" w:rsidRPr="002D4CF5" w:rsidRDefault="006649B4" w:rsidP="002D4CF5">
            <w:pPr>
              <w:spacing w:line="360" w:lineRule="auto"/>
              <w:rPr>
                <w:i/>
                <w:sz w:val="28"/>
                <w:szCs w:val="28"/>
              </w:rPr>
            </w:pPr>
            <w:r w:rsidRPr="002D4CF5">
              <w:rPr>
                <w:sz w:val="28"/>
                <w:szCs w:val="28"/>
              </w:rPr>
              <w:t xml:space="preserve"> + </w:t>
            </w:r>
            <w:r w:rsidRPr="002D4CF5">
              <w:rPr>
                <w:i/>
                <w:sz w:val="28"/>
                <w:szCs w:val="28"/>
              </w:rPr>
              <w:t>Cùng ăn cơm vói tôi nhé!</w:t>
            </w:r>
          </w:p>
          <w:p w:rsidR="006649B4" w:rsidRPr="002D4CF5" w:rsidRDefault="006649B4" w:rsidP="002D4CF5">
            <w:pPr>
              <w:spacing w:line="360" w:lineRule="auto"/>
              <w:rPr>
                <w:sz w:val="28"/>
                <w:szCs w:val="28"/>
              </w:rPr>
            </w:pPr>
            <w:r w:rsidRPr="002D4CF5">
              <w:rPr>
                <w:sz w:val="28"/>
                <w:szCs w:val="28"/>
              </w:rPr>
              <w:t xml:space="preserve">+ </w:t>
            </w:r>
            <w:r w:rsidRPr="002D4CF5">
              <w:rPr>
                <w:i/>
                <w:sz w:val="28"/>
                <w:szCs w:val="28"/>
              </w:rPr>
              <w:t>Tôi đã ăn cơm rồi</w:t>
            </w:r>
          </w:p>
          <w:p w:rsidR="006649B4" w:rsidRPr="002D4CF5" w:rsidRDefault="006649B4" w:rsidP="002D4CF5">
            <w:pPr>
              <w:framePr w:hSpace="180" w:wrap="around" w:vAnchor="text" w:hAnchor="text" w:y="1"/>
              <w:spacing w:line="360" w:lineRule="auto"/>
              <w:suppressOverlap/>
              <w:rPr>
                <w:sz w:val="28"/>
                <w:szCs w:val="28"/>
              </w:rPr>
            </w:pPr>
            <w:r w:rsidRPr="002D4CF5">
              <w:rPr>
                <w:b/>
                <w:sz w:val="28"/>
                <w:szCs w:val="28"/>
              </w:rPr>
              <w:t xml:space="preserve"> </w:t>
            </w:r>
            <w:r w:rsidRPr="002D4CF5">
              <w:rPr>
                <w:sz w:val="28"/>
                <w:szCs w:val="28"/>
              </w:rPr>
              <w:t>- Khi thêm hoặc thay đổi hư từ thì ý nghĩa ngữ pháp của câu sẽ thay đổi.</w:t>
            </w:r>
          </w:p>
          <w:p w:rsidR="006649B4" w:rsidRPr="002D4CF5" w:rsidRDefault="006649B4" w:rsidP="002D4CF5">
            <w:pPr>
              <w:framePr w:hSpace="180" w:wrap="around" w:vAnchor="text" w:hAnchor="text" w:y="1"/>
              <w:spacing w:line="360" w:lineRule="auto"/>
              <w:suppressOverlap/>
              <w:rPr>
                <w:sz w:val="28"/>
                <w:szCs w:val="28"/>
              </w:rPr>
            </w:pPr>
            <w:r w:rsidRPr="002D4CF5">
              <w:rPr>
                <w:sz w:val="28"/>
                <w:szCs w:val="28"/>
              </w:rPr>
              <w:t xml:space="preserve"> - Thay đổi trật tự từ trong câu sẽ làm thay đổi ý nghĩa ngữ pháp. Biện pháp chủ yếu để thể hiện ý nghĩa ngữ pháp là cách sắp đặt từ theo thứ tự trước sau.</w:t>
            </w:r>
          </w:p>
          <w:p w:rsidR="006649B4" w:rsidRPr="002D4CF5" w:rsidRDefault="006649B4" w:rsidP="002D4CF5">
            <w:pPr>
              <w:spacing w:line="360" w:lineRule="auto"/>
              <w:rPr>
                <w:sz w:val="28"/>
                <w:szCs w:val="28"/>
              </w:rPr>
            </w:pPr>
            <w:r w:rsidRPr="002D4CF5">
              <w:rPr>
                <w:sz w:val="28"/>
                <w:szCs w:val="28"/>
              </w:rPr>
              <w:sym w:font="Wingdings" w:char="F0E8"/>
            </w:r>
            <w:r w:rsidRPr="002D4CF5">
              <w:rPr>
                <w:sz w:val="28"/>
                <w:szCs w:val="28"/>
              </w:rPr>
              <w:t xml:space="preserve"> Quan hệ ngữ pháp và ý nghĩa ngữ pháp được biểu thị chủ yếu bằng hư từ và trật tự từ</w:t>
            </w:r>
          </w:p>
          <w:p w:rsidR="006649B4" w:rsidRPr="002D4CF5" w:rsidRDefault="006649B4" w:rsidP="002D4CF5">
            <w:pPr>
              <w:spacing w:line="360" w:lineRule="auto"/>
              <w:rPr>
                <w:b/>
                <w:sz w:val="28"/>
                <w:szCs w:val="28"/>
                <w:u w:val="single"/>
              </w:rPr>
            </w:pPr>
            <w:r w:rsidRPr="002D4CF5">
              <w:rPr>
                <w:b/>
                <w:sz w:val="28"/>
                <w:szCs w:val="28"/>
                <w:u w:val="single"/>
              </w:rPr>
              <w:t>Bài tập 1:</w:t>
            </w:r>
          </w:p>
          <w:p w:rsidR="006649B4" w:rsidRPr="002D4CF5" w:rsidRDefault="006649B4" w:rsidP="002D4CF5">
            <w:pPr>
              <w:spacing w:line="360" w:lineRule="auto"/>
              <w:rPr>
                <w:b/>
                <w:sz w:val="28"/>
                <w:szCs w:val="28"/>
              </w:rPr>
            </w:pPr>
            <w:r w:rsidRPr="002D4CF5">
              <w:rPr>
                <w:b/>
                <w:sz w:val="28"/>
                <w:szCs w:val="28"/>
              </w:rPr>
              <w:t>- “Nụ tầm xuân</w:t>
            </w:r>
            <w:r w:rsidRPr="002D4CF5">
              <w:rPr>
                <w:b/>
                <w:sz w:val="28"/>
                <w:szCs w:val="28"/>
                <w:vertAlign w:val="subscript"/>
              </w:rPr>
              <w:t>1</w:t>
            </w:r>
            <w:r w:rsidRPr="002D4CF5">
              <w:rPr>
                <w:b/>
                <w:sz w:val="28"/>
                <w:szCs w:val="28"/>
              </w:rPr>
              <w:t xml:space="preserve">”: </w:t>
            </w:r>
            <w:r w:rsidRPr="002D4CF5">
              <w:rPr>
                <w:sz w:val="28"/>
                <w:szCs w:val="28"/>
              </w:rPr>
              <w:t xml:space="preserve"> bổ ngữ cho động từ </w:t>
            </w:r>
            <w:r w:rsidRPr="002D4CF5">
              <w:rPr>
                <w:b/>
                <w:sz w:val="28"/>
                <w:szCs w:val="28"/>
              </w:rPr>
              <w:t>“hái”.</w:t>
            </w:r>
          </w:p>
          <w:p w:rsidR="006649B4" w:rsidRPr="002D4CF5" w:rsidRDefault="006649B4" w:rsidP="002D4CF5">
            <w:pPr>
              <w:spacing w:line="360" w:lineRule="auto"/>
              <w:rPr>
                <w:b/>
                <w:sz w:val="28"/>
                <w:szCs w:val="28"/>
              </w:rPr>
            </w:pPr>
            <w:r w:rsidRPr="002D4CF5">
              <w:rPr>
                <w:b/>
                <w:sz w:val="28"/>
                <w:szCs w:val="28"/>
              </w:rPr>
              <w:t>- “Nụ tầm xuân</w:t>
            </w:r>
            <w:r w:rsidRPr="002D4CF5">
              <w:rPr>
                <w:b/>
                <w:sz w:val="28"/>
                <w:szCs w:val="28"/>
                <w:vertAlign w:val="subscript"/>
              </w:rPr>
              <w:t>2</w:t>
            </w:r>
            <w:r w:rsidRPr="002D4CF5">
              <w:rPr>
                <w:b/>
                <w:sz w:val="28"/>
                <w:szCs w:val="28"/>
              </w:rPr>
              <w:t>”:</w:t>
            </w:r>
            <w:r w:rsidRPr="002D4CF5">
              <w:rPr>
                <w:sz w:val="28"/>
                <w:szCs w:val="28"/>
              </w:rPr>
              <w:t xml:space="preserve"> là chủ ngữ.</w:t>
            </w:r>
          </w:p>
          <w:p w:rsidR="006649B4" w:rsidRPr="002D4CF5" w:rsidRDefault="006649B4" w:rsidP="002D4CF5">
            <w:pPr>
              <w:spacing w:line="360" w:lineRule="auto"/>
              <w:rPr>
                <w:b/>
                <w:sz w:val="28"/>
                <w:szCs w:val="28"/>
              </w:rPr>
            </w:pPr>
            <w:r w:rsidRPr="002D4CF5">
              <w:rPr>
                <w:b/>
                <w:sz w:val="28"/>
                <w:szCs w:val="28"/>
              </w:rPr>
              <w:t>- “Bến</w:t>
            </w:r>
            <w:r w:rsidRPr="002D4CF5">
              <w:rPr>
                <w:b/>
                <w:sz w:val="28"/>
                <w:szCs w:val="28"/>
                <w:vertAlign w:val="subscript"/>
              </w:rPr>
              <w:t>1</w:t>
            </w:r>
            <w:r w:rsidRPr="002D4CF5">
              <w:rPr>
                <w:b/>
                <w:sz w:val="28"/>
                <w:szCs w:val="28"/>
              </w:rPr>
              <w:t xml:space="preserve">”: </w:t>
            </w:r>
            <w:r w:rsidRPr="002D4CF5">
              <w:rPr>
                <w:sz w:val="28"/>
                <w:szCs w:val="28"/>
              </w:rPr>
              <w:t>bổ nghĩa cho “nhớ”.</w:t>
            </w:r>
          </w:p>
          <w:p w:rsidR="006649B4" w:rsidRPr="002D4CF5" w:rsidRDefault="006649B4" w:rsidP="002D4CF5">
            <w:pPr>
              <w:spacing w:line="360" w:lineRule="auto"/>
              <w:rPr>
                <w:b/>
                <w:sz w:val="28"/>
                <w:szCs w:val="28"/>
              </w:rPr>
            </w:pPr>
            <w:r w:rsidRPr="002D4CF5">
              <w:rPr>
                <w:b/>
                <w:sz w:val="28"/>
                <w:szCs w:val="28"/>
              </w:rPr>
              <w:t>- “Bến</w:t>
            </w:r>
            <w:r w:rsidRPr="002D4CF5">
              <w:rPr>
                <w:b/>
                <w:sz w:val="28"/>
                <w:szCs w:val="28"/>
                <w:vertAlign w:val="subscript"/>
              </w:rPr>
              <w:t>2</w:t>
            </w:r>
            <w:r w:rsidRPr="002D4CF5">
              <w:rPr>
                <w:b/>
                <w:sz w:val="28"/>
                <w:szCs w:val="28"/>
              </w:rPr>
              <w:t>”</w:t>
            </w:r>
            <w:r w:rsidRPr="002D4CF5">
              <w:rPr>
                <w:sz w:val="28"/>
                <w:szCs w:val="28"/>
              </w:rPr>
              <w:t>: là chủ ngữ.</w:t>
            </w:r>
          </w:p>
          <w:p w:rsidR="006649B4" w:rsidRPr="002D4CF5" w:rsidRDefault="006649B4" w:rsidP="002D4CF5">
            <w:pPr>
              <w:spacing w:line="360" w:lineRule="auto"/>
              <w:rPr>
                <w:b/>
                <w:sz w:val="28"/>
                <w:szCs w:val="28"/>
              </w:rPr>
            </w:pPr>
            <w:r w:rsidRPr="002D4CF5">
              <w:rPr>
                <w:b/>
                <w:sz w:val="28"/>
                <w:szCs w:val="28"/>
              </w:rPr>
              <w:t>- “Trẻ</w:t>
            </w:r>
            <w:r w:rsidRPr="002D4CF5">
              <w:rPr>
                <w:b/>
                <w:sz w:val="28"/>
                <w:szCs w:val="28"/>
                <w:vertAlign w:val="subscript"/>
              </w:rPr>
              <w:t>1</w:t>
            </w:r>
            <w:r w:rsidRPr="002D4CF5">
              <w:rPr>
                <w:b/>
                <w:sz w:val="28"/>
                <w:szCs w:val="28"/>
              </w:rPr>
              <w:t>”:</w:t>
            </w:r>
            <w:r w:rsidRPr="002D4CF5">
              <w:rPr>
                <w:sz w:val="28"/>
                <w:szCs w:val="28"/>
              </w:rPr>
              <w:t xml:space="preserve"> bổ nghĩa cho “yêu”.</w:t>
            </w:r>
          </w:p>
          <w:p w:rsidR="006649B4" w:rsidRPr="002D4CF5" w:rsidRDefault="006649B4" w:rsidP="002D4CF5">
            <w:pPr>
              <w:spacing w:line="360" w:lineRule="auto"/>
              <w:rPr>
                <w:b/>
                <w:sz w:val="28"/>
                <w:szCs w:val="28"/>
              </w:rPr>
            </w:pPr>
            <w:r w:rsidRPr="002D4CF5">
              <w:rPr>
                <w:b/>
                <w:sz w:val="28"/>
                <w:szCs w:val="28"/>
              </w:rPr>
              <w:t>- “Trẻ</w:t>
            </w:r>
            <w:r w:rsidRPr="002D4CF5">
              <w:rPr>
                <w:b/>
                <w:sz w:val="28"/>
                <w:szCs w:val="28"/>
                <w:vertAlign w:val="subscript"/>
              </w:rPr>
              <w:t>2</w:t>
            </w:r>
            <w:r w:rsidRPr="002D4CF5">
              <w:rPr>
                <w:b/>
                <w:sz w:val="28"/>
                <w:szCs w:val="28"/>
              </w:rPr>
              <w:t xml:space="preserve">”: </w:t>
            </w:r>
            <w:r w:rsidRPr="002D4CF5">
              <w:rPr>
                <w:sz w:val="28"/>
                <w:szCs w:val="28"/>
              </w:rPr>
              <w:t>là chủ ngữ.</w:t>
            </w:r>
          </w:p>
          <w:p w:rsidR="006649B4" w:rsidRPr="002D4CF5" w:rsidRDefault="006649B4" w:rsidP="002D4CF5">
            <w:pPr>
              <w:spacing w:line="360" w:lineRule="auto"/>
              <w:rPr>
                <w:b/>
                <w:sz w:val="28"/>
                <w:szCs w:val="28"/>
              </w:rPr>
            </w:pPr>
            <w:r w:rsidRPr="002D4CF5">
              <w:rPr>
                <w:b/>
                <w:sz w:val="28"/>
                <w:szCs w:val="28"/>
              </w:rPr>
              <w:t>- Bống</w:t>
            </w:r>
            <w:r w:rsidRPr="002D4CF5">
              <w:rPr>
                <w:b/>
                <w:sz w:val="28"/>
                <w:szCs w:val="28"/>
                <w:vertAlign w:val="subscript"/>
              </w:rPr>
              <w:t xml:space="preserve">1, </w:t>
            </w:r>
            <w:r w:rsidRPr="002D4CF5">
              <w:rPr>
                <w:b/>
                <w:sz w:val="28"/>
                <w:szCs w:val="28"/>
              </w:rPr>
              <w:t>bống</w:t>
            </w:r>
            <w:r w:rsidRPr="002D4CF5">
              <w:rPr>
                <w:b/>
                <w:sz w:val="28"/>
                <w:szCs w:val="28"/>
                <w:vertAlign w:val="subscript"/>
              </w:rPr>
              <w:t>2</w:t>
            </w:r>
            <w:r w:rsidRPr="002D4CF5">
              <w:rPr>
                <w:b/>
                <w:sz w:val="28"/>
                <w:szCs w:val="28"/>
              </w:rPr>
              <w:t>, bống</w:t>
            </w:r>
            <w:r w:rsidRPr="002D4CF5">
              <w:rPr>
                <w:b/>
                <w:sz w:val="28"/>
                <w:szCs w:val="28"/>
                <w:vertAlign w:val="subscript"/>
              </w:rPr>
              <w:t>3</w:t>
            </w:r>
            <w:r w:rsidRPr="002D4CF5">
              <w:rPr>
                <w:b/>
                <w:sz w:val="28"/>
                <w:szCs w:val="28"/>
              </w:rPr>
              <w:t>, bống</w:t>
            </w:r>
            <w:r w:rsidRPr="002D4CF5">
              <w:rPr>
                <w:b/>
                <w:sz w:val="28"/>
                <w:szCs w:val="28"/>
                <w:vertAlign w:val="subscript"/>
              </w:rPr>
              <w:t>4</w:t>
            </w:r>
            <w:r w:rsidRPr="002D4CF5">
              <w:rPr>
                <w:b/>
                <w:sz w:val="28"/>
                <w:szCs w:val="28"/>
                <w:vertAlign w:val="subscript"/>
              </w:rPr>
              <w:softHyphen/>
            </w:r>
            <w:r w:rsidRPr="002D4CF5">
              <w:rPr>
                <w:b/>
                <w:sz w:val="28"/>
                <w:szCs w:val="28"/>
              </w:rPr>
              <w:t xml:space="preserve">: </w:t>
            </w:r>
            <w:r w:rsidRPr="002D4CF5">
              <w:rPr>
                <w:sz w:val="28"/>
                <w:szCs w:val="28"/>
              </w:rPr>
              <w:t>là bổ ngữ.</w:t>
            </w:r>
          </w:p>
          <w:p w:rsidR="006649B4" w:rsidRPr="002D4CF5" w:rsidRDefault="006649B4" w:rsidP="002D4CF5">
            <w:pPr>
              <w:spacing w:line="360" w:lineRule="auto"/>
              <w:rPr>
                <w:b/>
                <w:sz w:val="28"/>
                <w:szCs w:val="28"/>
              </w:rPr>
            </w:pPr>
            <w:r w:rsidRPr="002D4CF5">
              <w:rPr>
                <w:b/>
                <w:sz w:val="28"/>
                <w:szCs w:val="28"/>
              </w:rPr>
              <w:t>- Bống</w:t>
            </w:r>
            <w:r w:rsidRPr="002D4CF5">
              <w:rPr>
                <w:b/>
                <w:sz w:val="28"/>
                <w:szCs w:val="28"/>
                <w:vertAlign w:val="subscript"/>
              </w:rPr>
              <w:t>5</w:t>
            </w:r>
            <w:r w:rsidRPr="002D4CF5">
              <w:rPr>
                <w:b/>
                <w:sz w:val="28"/>
                <w:szCs w:val="28"/>
              </w:rPr>
              <w:t>, bống</w:t>
            </w:r>
            <w:r w:rsidRPr="002D4CF5">
              <w:rPr>
                <w:b/>
                <w:sz w:val="28"/>
                <w:szCs w:val="28"/>
                <w:vertAlign w:val="subscript"/>
              </w:rPr>
              <w:t>6</w:t>
            </w:r>
            <w:r w:rsidRPr="002D4CF5">
              <w:rPr>
                <w:b/>
                <w:sz w:val="28"/>
                <w:szCs w:val="28"/>
              </w:rPr>
              <w:t>:</w:t>
            </w:r>
            <w:r w:rsidRPr="002D4CF5">
              <w:rPr>
                <w:sz w:val="28"/>
                <w:szCs w:val="28"/>
              </w:rPr>
              <w:t xml:space="preserve"> là chủ ngữ.</w:t>
            </w:r>
          </w:p>
          <w:p w:rsidR="006649B4" w:rsidRPr="002D4CF5" w:rsidRDefault="006649B4" w:rsidP="002D4CF5">
            <w:pPr>
              <w:spacing w:line="360" w:lineRule="auto"/>
              <w:rPr>
                <w:sz w:val="28"/>
                <w:szCs w:val="28"/>
                <w:lang w:val="vi-VN"/>
              </w:rPr>
            </w:pPr>
            <w:r w:rsidRPr="002D4CF5">
              <w:rPr>
                <w:sz w:val="28"/>
                <w:szCs w:val="28"/>
              </w:rPr>
              <w:t xml:space="preserve">     </w:t>
            </w:r>
            <w:r w:rsidRPr="002D4CF5">
              <w:rPr>
                <w:sz w:val="28"/>
                <w:szCs w:val="28"/>
              </w:rPr>
              <w:sym w:font="Wingdings 3" w:char="F0C6"/>
            </w:r>
            <w:r w:rsidRPr="002D4CF5">
              <w:rPr>
                <w:sz w:val="28"/>
                <w:szCs w:val="28"/>
              </w:rPr>
              <w:t xml:space="preserve">Chức vụ ngữ pháp khác nhau nhưng xét về mặt ngữ âm, chữ viết thì không có sự thay đổi </w:t>
            </w:r>
            <w:r w:rsidRPr="002D4CF5">
              <w:rPr>
                <w:sz w:val="28"/>
                <w:szCs w:val="28"/>
              </w:rPr>
              <w:sym w:font="Wingdings" w:char="F0E0"/>
            </w:r>
            <w:r w:rsidRPr="002D4CF5">
              <w:rPr>
                <w:sz w:val="28"/>
                <w:szCs w:val="28"/>
              </w:rPr>
              <w:t xml:space="preserve"> từ không biến đổi về mặt hình thái.</w:t>
            </w:r>
          </w:p>
        </w:tc>
        <w:tc>
          <w:tcPr>
            <w:tcW w:w="6030" w:type="dxa"/>
          </w:tcPr>
          <w:p w:rsidR="006649B4" w:rsidRPr="002D4CF5" w:rsidRDefault="006649B4" w:rsidP="002D4CF5">
            <w:pPr>
              <w:spacing w:line="360" w:lineRule="auto"/>
              <w:rPr>
                <w:color w:val="000000"/>
                <w:sz w:val="28"/>
                <w:szCs w:val="28"/>
                <w:lang w:val="vi-VN"/>
              </w:rPr>
            </w:pPr>
            <w:r w:rsidRPr="002D4CF5">
              <w:rPr>
                <w:b/>
                <w:color w:val="000000"/>
                <w:sz w:val="28"/>
                <w:szCs w:val="28"/>
                <w:lang w:val="vi-VN"/>
              </w:rPr>
              <w:t>III. LUYỆN TẬP</w:t>
            </w:r>
            <w:r w:rsidRPr="002D4CF5">
              <w:rPr>
                <w:color w:val="000000"/>
                <w:sz w:val="28"/>
                <w:szCs w:val="28"/>
                <w:lang w:val="vi-VN"/>
              </w:rPr>
              <w:t>:</w:t>
            </w:r>
          </w:p>
          <w:p w:rsidR="006649B4" w:rsidRPr="002D4CF5" w:rsidRDefault="006649B4" w:rsidP="002D4CF5">
            <w:pPr>
              <w:spacing w:line="360" w:lineRule="auto"/>
              <w:rPr>
                <w:b/>
                <w:color w:val="000000"/>
                <w:sz w:val="28"/>
                <w:szCs w:val="28"/>
                <w:lang w:val="vi-VN"/>
              </w:rPr>
            </w:pPr>
            <w:r w:rsidRPr="002D4CF5">
              <w:rPr>
                <w:b/>
                <w:color w:val="000000"/>
                <w:sz w:val="28"/>
                <w:szCs w:val="28"/>
                <w:lang w:val="vi-VN"/>
              </w:rPr>
              <w:t xml:space="preserve">Bài tập 1: </w:t>
            </w:r>
          </w:p>
          <w:p w:rsidR="006649B4" w:rsidRPr="002D4CF5" w:rsidRDefault="006649B4" w:rsidP="002D4CF5">
            <w:pPr>
              <w:spacing w:line="360" w:lineRule="auto"/>
              <w:rPr>
                <w:color w:val="000000"/>
                <w:sz w:val="28"/>
                <w:szCs w:val="28"/>
                <w:lang w:val="vi-VN"/>
              </w:rPr>
            </w:pPr>
            <w:r w:rsidRPr="002D4CF5">
              <w:rPr>
                <w:color w:val="000000"/>
                <w:sz w:val="28"/>
                <w:szCs w:val="28"/>
                <w:lang w:val="vi-VN"/>
              </w:rPr>
              <w:t>-  Nụ tầm xuân 1 là phụ ngữ cho ĐT hái, đứng sau ĐT hái; nụ tầm xuân 2 là chủ ngữ , trước ĐT nở.</w:t>
            </w:r>
          </w:p>
          <w:p w:rsidR="006649B4" w:rsidRPr="002D4CF5" w:rsidRDefault="006649B4" w:rsidP="002D4CF5">
            <w:pPr>
              <w:spacing w:line="360" w:lineRule="auto"/>
              <w:rPr>
                <w:color w:val="000000"/>
                <w:sz w:val="28"/>
                <w:szCs w:val="28"/>
                <w:lang w:val="vi-VN"/>
              </w:rPr>
            </w:pPr>
            <w:r w:rsidRPr="002D4CF5">
              <w:rPr>
                <w:color w:val="000000"/>
                <w:sz w:val="28"/>
                <w:szCs w:val="28"/>
                <w:lang w:val="vi-VN"/>
              </w:rPr>
              <w:t>- Bến 1:phụ từ đứng sau ĐT nhớ; bến 2 là chủ ngữ , đứng trước cụm từ “khăng khăng đợi thuyền”</w:t>
            </w:r>
          </w:p>
          <w:p w:rsidR="006649B4" w:rsidRPr="002D4CF5" w:rsidRDefault="006649B4" w:rsidP="002D4CF5">
            <w:pPr>
              <w:spacing w:line="360" w:lineRule="auto"/>
              <w:rPr>
                <w:color w:val="000000"/>
                <w:sz w:val="28"/>
                <w:szCs w:val="28"/>
                <w:lang w:val="vi-VN"/>
              </w:rPr>
            </w:pPr>
            <w:r w:rsidRPr="002D4CF5">
              <w:rPr>
                <w:color w:val="000000"/>
                <w:sz w:val="28"/>
                <w:szCs w:val="28"/>
                <w:lang w:val="vi-VN"/>
              </w:rPr>
              <w:t xml:space="preserve">-  Trẻ, già </w:t>
            </w:r>
            <w:r w:rsidRPr="002D4CF5">
              <w:rPr>
                <w:color w:val="000000"/>
                <w:sz w:val="28"/>
                <w:szCs w:val="28"/>
              </w:rPr>
              <w:sym w:font="Wingdings" w:char="F0E0"/>
            </w:r>
            <w:r w:rsidRPr="002D4CF5">
              <w:rPr>
                <w:color w:val="000000"/>
                <w:sz w:val="28"/>
                <w:szCs w:val="28"/>
                <w:lang w:val="vi-VN"/>
              </w:rPr>
              <w:t>tương tự vd1 và 2.</w:t>
            </w:r>
          </w:p>
          <w:p w:rsidR="006649B4" w:rsidRPr="002D4CF5" w:rsidRDefault="006649B4" w:rsidP="002D4CF5">
            <w:pPr>
              <w:spacing w:line="360" w:lineRule="auto"/>
              <w:rPr>
                <w:color w:val="000000"/>
                <w:sz w:val="28"/>
                <w:szCs w:val="28"/>
                <w:lang w:val="vi-VN"/>
              </w:rPr>
            </w:pPr>
            <w:r w:rsidRPr="002D4CF5">
              <w:rPr>
                <w:color w:val="000000"/>
                <w:sz w:val="28"/>
                <w:szCs w:val="28"/>
                <w:lang w:val="vi-VN"/>
              </w:rPr>
              <w:t>- Bống 1,2,3 và 4 : phụ ngữ  của các ĐT trước nó  nên đều đứng sau ĐT; chỉ khác nhau về hư từ kèm theo (ko có hư từ hoặc có hư từ “ cho”)</w:t>
            </w:r>
          </w:p>
          <w:p w:rsidR="006649B4" w:rsidRPr="002D4CF5" w:rsidRDefault="006649B4" w:rsidP="002D4CF5">
            <w:pPr>
              <w:spacing w:line="360" w:lineRule="auto"/>
              <w:rPr>
                <w:color w:val="000000"/>
                <w:sz w:val="28"/>
                <w:szCs w:val="28"/>
                <w:lang w:val="vi-VN"/>
              </w:rPr>
            </w:pPr>
            <w:r w:rsidRPr="002D4CF5">
              <w:rPr>
                <w:color w:val="000000"/>
                <w:sz w:val="28"/>
                <w:szCs w:val="28"/>
                <w:lang w:val="vi-VN"/>
              </w:rPr>
              <w:t>Bống 5 và 6:</w:t>
            </w:r>
            <w:r w:rsidRPr="002D4CF5">
              <w:rPr>
                <w:color w:val="000000"/>
                <w:sz w:val="28"/>
                <w:szCs w:val="28"/>
              </w:rPr>
              <w:sym w:font="Wingdings" w:char="F0E0"/>
            </w:r>
            <w:r w:rsidRPr="002D4CF5">
              <w:rPr>
                <w:color w:val="000000"/>
                <w:sz w:val="28"/>
                <w:szCs w:val="28"/>
                <w:lang w:val="vi-VN"/>
              </w:rPr>
              <w:t xml:space="preserve">chủ ngữ </w:t>
            </w:r>
            <w:r w:rsidRPr="002D4CF5">
              <w:rPr>
                <w:color w:val="000000"/>
                <w:sz w:val="28"/>
                <w:szCs w:val="28"/>
              </w:rPr>
              <w:sym w:font="Wingdings" w:char="F0E0"/>
            </w:r>
            <w:r w:rsidRPr="002D4CF5">
              <w:rPr>
                <w:color w:val="000000"/>
                <w:sz w:val="28"/>
                <w:szCs w:val="28"/>
                <w:lang w:val="vi-VN"/>
              </w:rPr>
              <w:t>đứng trước các ĐT (ngoi ,lớn)</w:t>
            </w:r>
          </w:p>
          <w:p w:rsidR="006649B4" w:rsidRPr="002D4CF5" w:rsidRDefault="006649B4" w:rsidP="002D4CF5">
            <w:pPr>
              <w:spacing w:line="360" w:lineRule="auto"/>
              <w:rPr>
                <w:color w:val="000000"/>
                <w:sz w:val="28"/>
                <w:szCs w:val="28"/>
                <w:lang w:val="vi-VN"/>
              </w:rPr>
            </w:pPr>
            <w:r w:rsidRPr="002D4CF5">
              <w:rPr>
                <w:color w:val="000000"/>
                <w:sz w:val="28"/>
                <w:szCs w:val="28"/>
              </w:rPr>
              <w:sym w:font="Wingdings" w:char="F0E0"/>
            </w:r>
            <w:r w:rsidRPr="002D4CF5">
              <w:rPr>
                <w:color w:val="000000"/>
                <w:sz w:val="28"/>
                <w:szCs w:val="28"/>
                <w:lang w:val="vi-VN"/>
              </w:rPr>
              <w:t xml:space="preserve"> Ở vị trí ngữ pháp nào các từ vẫn không biến đổi hình thái </w:t>
            </w:r>
          </w:p>
          <w:p w:rsidR="006649B4" w:rsidRPr="002D4CF5" w:rsidRDefault="006649B4" w:rsidP="002D4CF5">
            <w:pPr>
              <w:spacing w:line="360" w:lineRule="auto"/>
              <w:rPr>
                <w:sz w:val="28"/>
                <w:szCs w:val="28"/>
                <w:lang w:val="vi-VN"/>
              </w:rPr>
            </w:pPr>
            <w:r w:rsidRPr="002D4CF5">
              <w:rPr>
                <w:b/>
                <w:sz w:val="28"/>
                <w:szCs w:val="28"/>
                <w:u w:val="single"/>
                <w:lang w:val="vi-VN"/>
              </w:rPr>
              <w:t>Bài tập 2</w:t>
            </w:r>
            <w:r w:rsidRPr="002D4CF5">
              <w:rPr>
                <w:sz w:val="28"/>
                <w:szCs w:val="28"/>
                <w:lang w:val="vi-VN"/>
              </w:rPr>
              <w:t>:</w:t>
            </w:r>
          </w:p>
          <w:p w:rsidR="006649B4" w:rsidRPr="002D4CF5" w:rsidRDefault="006649B4" w:rsidP="002D4CF5">
            <w:pPr>
              <w:spacing w:line="360" w:lineRule="auto"/>
              <w:rPr>
                <w:sz w:val="28"/>
                <w:szCs w:val="28"/>
                <w:lang w:val="vi-VN"/>
              </w:rPr>
            </w:pPr>
            <w:r w:rsidRPr="002D4CF5">
              <w:rPr>
                <w:sz w:val="28"/>
                <w:szCs w:val="28"/>
                <w:lang w:val="vi-VN"/>
              </w:rPr>
              <w:t xml:space="preserve">  </w:t>
            </w:r>
            <w:r w:rsidRPr="002D4CF5">
              <w:rPr>
                <w:i/>
                <w:sz w:val="28"/>
                <w:szCs w:val="28"/>
                <w:u w:val="single"/>
                <w:lang w:val="vi-VN"/>
              </w:rPr>
              <w:t>VD1</w:t>
            </w:r>
            <w:r w:rsidRPr="002D4CF5">
              <w:rPr>
                <w:sz w:val="28"/>
                <w:szCs w:val="28"/>
                <w:lang w:val="vi-VN"/>
              </w:rPr>
              <w:t>: Cho 2 câu tiếng Việt và tiếng Anh như:</w:t>
            </w:r>
          </w:p>
          <w:p w:rsidR="006649B4" w:rsidRPr="002D4CF5" w:rsidRDefault="006649B4" w:rsidP="002D4CF5">
            <w:pPr>
              <w:spacing w:line="360" w:lineRule="auto"/>
              <w:rPr>
                <w:b/>
                <w:sz w:val="28"/>
                <w:szCs w:val="28"/>
                <w:lang w:val="vi-VN"/>
              </w:rPr>
            </w:pPr>
            <w:r w:rsidRPr="002D4CF5">
              <w:rPr>
                <w:b/>
                <w:sz w:val="28"/>
                <w:szCs w:val="28"/>
                <w:lang w:val="vi-VN"/>
              </w:rPr>
              <w:t>1</w:t>
            </w:r>
            <w:r w:rsidRPr="002D4CF5">
              <w:rPr>
                <w:sz w:val="28"/>
                <w:szCs w:val="28"/>
                <w:lang w:val="vi-VN"/>
              </w:rPr>
              <w:t xml:space="preserve">/ Cây thước của tôi ngắn hơn </w:t>
            </w:r>
            <w:r w:rsidRPr="002D4CF5">
              <w:rPr>
                <w:b/>
                <w:sz w:val="28"/>
                <w:szCs w:val="28"/>
                <w:u w:val="single"/>
                <w:lang w:val="vi-VN"/>
              </w:rPr>
              <w:t>cây thước của anh</w:t>
            </w:r>
            <w:r w:rsidRPr="002D4CF5">
              <w:rPr>
                <w:sz w:val="28"/>
                <w:szCs w:val="28"/>
                <w:lang w:val="vi-VN"/>
              </w:rPr>
              <w:t xml:space="preserve"> </w:t>
            </w:r>
            <w:r w:rsidRPr="002D4CF5">
              <w:rPr>
                <w:sz w:val="28"/>
                <w:szCs w:val="28"/>
              </w:rPr>
              <w:sym w:font="Wingdings 3" w:char="F0AA"/>
            </w:r>
            <w:r w:rsidRPr="002D4CF5">
              <w:rPr>
                <w:sz w:val="28"/>
                <w:szCs w:val="28"/>
                <w:lang w:val="vi-VN"/>
              </w:rPr>
              <w:t xml:space="preserve"> My ruleris shorter than </w:t>
            </w:r>
            <w:r w:rsidRPr="002D4CF5">
              <w:rPr>
                <w:b/>
                <w:sz w:val="28"/>
                <w:szCs w:val="28"/>
                <w:u w:val="single"/>
                <w:lang w:val="vi-VN"/>
              </w:rPr>
              <w:t>yours</w:t>
            </w:r>
          </w:p>
          <w:p w:rsidR="006649B4" w:rsidRPr="002D4CF5" w:rsidRDefault="006649B4" w:rsidP="002D4CF5">
            <w:pPr>
              <w:spacing w:line="360" w:lineRule="auto"/>
              <w:rPr>
                <w:sz w:val="28"/>
                <w:szCs w:val="28"/>
              </w:rPr>
            </w:pPr>
            <w:r w:rsidRPr="002D4CF5">
              <w:rPr>
                <w:b/>
                <w:sz w:val="28"/>
                <w:szCs w:val="28"/>
              </w:rPr>
              <w:t xml:space="preserve">2/ </w:t>
            </w:r>
            <w:r w:rsidRPr="002D4CF5">
              <w:rPr>
                <w:sz w:val="28"/>
                <w:szCs w:val="28"/>
              </w:rPr>
              <w:t xml:space="preserve">Bài học này khó hơn </w:t>
            </w:r>
            <w:r w:rsidRPr="002D4CF5">
              <w:rPr>
                <w:b/>
                <w:sz w:val="28"/>
                <w:szCs w:val="28"/>
                <w:u w:val="single"/>
              </w:rPr>
              <w:t>bài tập kia</w:t>
            </w:r>
            <w:r w:rsidRPr="002D4CF5">
              <w:rPr>
                <w:sz w:val="28"/>
                <w:szCs w:val="28"/>
              </w:rPr>
              <w:t xml:space="preserve">  </w:t>
            </w:r>
            <w:r w:rsidRPr="002D4CF5">
              <w:rPr>
                <w:sz w:val="28"/>
                <w:szCs w:val="28"/>
              </w:rPr>
              <w:sym w:font="Wingdings 3" w:char="F0AA"/>
            </w:r>
            <w:r w:rsidRPr="002D4CF5">
              <w:rPr>
                <w:sz w:val="28"/>
                <w:szCs w:val="28"/>
              </w:rPr>
              <w:t xml:space="preserve"> This lesson is more difficult than </w:t>
            </w:r>
            <w:r w:rsidRPr="002D4CF5">
              <w:rPr>
                <w:b/>
                <w:sz w:val="28"/>
                <w:szCs w:val="28"/>
                <w:u w:val="single"/>
              </w:rPr>
              <w:t>one</w:t>
            </w:r>
            <w:r w:rsidRPr="002D4CF5">
              <w:rPr>
                <w:sz w:val="28"/>
                <w:szCs w:val="28"/>
              </w:rPr>
              <w:t>.</w:t>
            </w:r>
          </w:p>
          <w:p w:rsidR="006649B4" w:rsidRPr="002D4CF5" w:rsidRDefault="006649B4" w:rsidP="002D4CF5">
            <w:pPr>
              <w:spacing w:line="360" w:lineRule="auto"/>
              <w:rPr>
                <w:b/>
                <w:color w:val="000000"/>
                <w:sz w:val="28"/>
                <w:szCs w:val="28"/>
              </w:rPr>
            </w:pPr>
            <w:r w:rsidRPr="002D4CF5">
              <w:rPr>
                <w:b/>
                <w:color w:val="000000"/>
                <w:sz w:val="28"/>
                <w:szCs w:val="28"/>
              </w:rPr>
              <w:t>Bài tập 3: Các hư từ :</w:t>
            </w:r>
          </w:p>
          <w:p w:rsidR="006649B4" w:rsidRPr="002D4CF5" w:rsidRDefault="006649B4" w:rsidP="002D4CF5">
            <w:pPr>
              <w:spacing w:line="360" w:lineRule="auto"/>
              <w:rPr>
                <w:color w:val="000000"/>
                <w:sz w:val="28"/>
                <w:szCs w:val="28"/>
              </w:rPr>
            </w:pPr>
            <w:r w:rsidRPr="002D4CF5">
              <w:rPr>
                <w:color w:val="000000"/>
                <w:sz w:val="28"/>
                <w:szCs w:val="28"/>
              </w:rPr>
              <w:t>*Đã:chỉ hoạt động  xảy ra trong quá khứ.</w:t>
            </w:r>
          </w:p>
          <w:p w:rsidR="006649B4" w:rsidRPr="002D4CF5" w:rsidRDefault="006649B4" w:rsidP="002D4CF5">
            <w:pPr>
              <w:spacing w:line="360" w:lineRule="auto"/>
              <w:rPr>
                <w:color w:val="000000"/>
                <w:sz w:val="28"/>
                <w:szCs w:val="28"/>
              </w:rPr>
            </w:pPr>
            <w:r w:rsidRPr="002D4CF5">
              <w:rPr>
                <w:color w:val="000000"/>
                <w:sz w:val="28"/>
                <w:szCs w:val="28"/>
              </w:rPr>
              <w:t>*Các: sự vật ở số nhiều, mức độ toàn thể.</w:t>
            </w:r>
          </w:p>
          <w:p w:rsidR="006649B4" w:rsidRPr="002D4CF5" w:rsidRDefault="006649B4" w:rsidP="002D4CF5">
            <w:pPr>
              <w:spacing w:line="360" w:lineRule="auto"/>
              <w:rPr>
                <w:color w:val="000000"/>
                <w:sz w:val="28"/>
                <w:szCs w:val="28"/>
              </w:rPr>
            </w:pPr>
            <w:r w:rsidRPr="002D4CF5">
              <w:rPr>
                <w:color w:val="000000"/>
                <w:sz w:val="28"/>
                <w:szCs w:val="28"/>
              </w:rPr>
              <w:t>*Để: chỉ mục đích.</w:t>
            </w:r>
          </w:p>
          <w:p w:rsidR="006649B4" w:rsidRPr="002D4CF5" w:rsidRDefault="006649B4" w:rsidP="002D4CF5">
            <w:pPr>
              <w:spacing w:line="360" w:lineRule="auto"/>
              <w:rPr>
                <w:color w:val="000000"/>
                <w:sz w:val="28"/>
                <w:szCs w:val="28"/>
              </w:rPr>
            </w:pPr>
            <w:r w:rsidRPr="002D4CF5">
              <w:rPr>
                <w:color w:val="000000"/>
                <w:sz w:val="28"/>
                <w:szCs w:val="28"/>
              </w:rPr>
              <w:t>*Lại: chỉ sự tái diễn.</w:t>
            </w:r>
          </w:p>
          <w:p w:rsidR="006649B4" w:rsidRPr="002D4CF5" w:rsidRDefault="006649B4" w:rsidP="002D4CF5">
            <w:pPr>
              <w:spacing w:line="360" w:lineRule="auto"/>
              <w:rPr>
                <w:b/>
                <w:i/>
                <w:sz w:val="28"/>
                <w:szCs w:val="28"/>
                <w:lang w:val="it-IT"/>
              </w:rPr>
            </w:pPr>
            <w:r w:rsidRPr="002D4CF5">
              <w:rPr>
                <w:color w:val="000000"/>
                <w:sz w:val="28"/>
                <w:szCs w:val="28"/>
              </w:rPr>
              <w:t>*Mà: chỉ mục đích .</w:t>
            </w:r>
            <w:r w:rsidRPr="002D4CF5">
              <w:rPr>
                <w:b/>
                <w:i/>
                <w:sz w:val="28"/>
                <w:szCs w:val="28"/>
                <w:lang w:val="it-IT"/>
              </w:rPr>
              <w:t>:</w:t>
            </w:r>
          </w:p>
          <w:p w:rsidR="006649B4" w:rsidRPr="002D4CF5" w:rsidRDefault="006649B4" w:rsidP="002D4CF5">
            <w:pPr>
              <w:spacing w:line="360" w:lineRule="auto"/>
              <w:rPr>
                <w:sz w:val="28"/>
                <w:szCs w:val="28"/>
                <w:lang w:val="vi-VN"/>
              </w:rPr>
            </w:pPr>
          </w:p>
        </w:tc>
      </w:tr>
    </w:tbl>
    <w:p w:rsidR="006649B4" w:rsidRPr="002D4CF5" w:rsidRDefault="006649B4" w:rsidP="002D4CF5">
      <w:pPr>
        <w:spacing w:line="360" w:lineRule="auto"/>
        <w:rPr>
          <w:sz w:val="28"/>
          <w:szCs w:val="28"/>
          <w:lang w:val="vi-VN"/>
        </w:rPr>
      </w:pPr>
    </w:p>
    <w:p w:rsidR="006649B4" w:rsidRPr="002D4CF5" w:rsidRDefault="006649B4"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6649B4" w:rsidRPr="002D4CF5" w:rsidRDefault="006649B4"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6930"/>
        <w:tblGridChange w:id="205">
          <w:tblGrid>
            <w:gridCol w:w="3060"/>
            <w:gridCol w:w="6930"/>
          </w:tblGrid>
        </w:tblGridChange>
      </w:tblGrid>
      <w:tr w:rsidR="006649B4" w:rsidRPr="002D4CF5" w:rsidTr="006649B4">
        <w:trPr>
          <w:trHeight w:val="647"/>
        </w:trPr>
        <w:tc>
          <w:tcPr>
            <w:tcW w:w="3060" w:type="dxa"/>
            <w:shd w:val="clear" w:color="auto" w:fill="auto"/>
          </w:tcPr>
          <w:p w:rsidR="006649B4" w:rsidRPr="002D4CF5" w:rsidRDefault="006649B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930" w:type="dxa"/>
          </w:tcPr>
          <w:p w:rsidR="006649B4" w:rsidRPr="002D4CF5" w:rsidRDefault="006649B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6649B4" w:rsidRPr="002D4CF5" w:rsidTr="006649B4">
        <w:trPr>
          <w:trHeight w:val="647"/>
        </w:trPr>
        <w:tc>
          <w:tcPr>
            <w:tcW w:w="3060" w:type="dxa"/>
            <w:shd w:val="clear" w:color="auto" w:fill="auto"/>
          </w:tcPr>
          <w:p w:rsidR="006649B4" w:rsidRPr="002D4CF5" w:rsidRDefault="006649B4" w:rsidP="002D4CF5">
            <w:pPr>
              <w:spacing w:line="360" w:lineRule="auto"/>
              <w:rPr>
                <w:b/>
                <w:sz w:val="28"/>
                <w:szCs w:val="28"/>
                <w:lang w:val="vi-VN"/>
              </w:rPr>
            </w:pPr>
            <w:r w:rsidRPr="002D4CF5">
              <w:rPr>
                <w:b/>
                <w:sz w:val="28"/>
                <w:szCs w:val="28"/>
                <w:lang w:val="vi-VN"/>
              </w:rPr>
              <w:t xml:space="preserve">GV giao nhiệm vụ: </w:t>
            </w:r>
          </w:p>
          <w:p w:rsidR="006649B4" w:rsidRPr="002D4CF5" w:rsidRDefault="006649B4" w:rsidP="002D4CF5">
            <w:pPr>
              <w:spacing w:line="360" w:lineRule="auto"/>
              <w:rPr>
                <w:sz w:val="28"/>
                <w:szCs w:val="28"/>
                <w:lang w:val="vi-VN"/>
              </w:rPr>
            </w:pPr>
          </w:p>
          <w:p w:rsidR="006649B4" w:rsidRPr="002D4CF5" w:rsidRDefault="006649B4" w:rsidP="002D4CF5">
            <w:pPr>
              <w:spacing w:line="360" w:lineRule="auto"/>
              <w:rPr>
                <w:sz w:val="28"/>
                <w:szCs w:val="28"/>
                <w:lang w:val="vi-VN"/>
              </w:rPr>
            </w:pPr>
            <w:r w:rsidRPr="002D4CF5">
              <w:rPr>
                <w:sz w:val="28"/>
                <w:szCs w:val="28"/>
                <w:lang w:val="vi-VN"/>
              </w:rPr>
              <w:t>-   HS thực hiện nhiệm vụ:</w:t>
            </w:r>
          </w:p>
          <w:p w:rsidR="006649B4" w:rsidRPr="002D4CF5" w:rsidRDefault="006649B4" w:rsidP="002D4CF5">
            <w:pPr>
              <w:spacing w:line="360" w:lineRule="auto"/>
              <w:rPr>
                <w:b/>
                <w:sz w:val="28"/>
                <w:szCs w:val="28"/>
                <w:lang w:val="vi-VN"/>
              </w:rPr>
            </w:pPr>
            <w:r w:rsidRPr="002D4CF5">
              <w:rPr>
                <w:sz w:val="28"/>
                <w:szCs w:val="28"/>
                <w:lang w:val="vi-VN"/>
              </w:rPr>
              <w:t xml:space="preserve">-  HS báo  cáo kết quả thực hiện nhiệm vụ: </w:t>
            </w:r>
          </w:p>
          <w:p w:rsidR="006649B4" w:rsidRPr="002D4CF5" w:rsidRDefault="006649B4" w:rsidP="002D4CF5">
            <w:pPr>
              <w:pStyle w:val="listparagraph1cxspmiddle"/>
              <w:spacing w:before="0" w:beforeAutospacing="0" w:after="0" w:afterAutospacing="0" w:line="360" w:lineRule="auto"/>
              <w:rPr>
                <w:b/>
                <w:bCs/>
                <w:color w:val="000000"/>
                <w:sz w:val="28"/>
                <w:szCs w:val="28"/>
                <w:lang w:val="vi-VN"/>
              </w:rPr>
            </w:pPr>
          </w:p>
        </w:tc>
        <w:tc>
          <w:tcPr>
            <w:tcW w:w="6930" w:type="dxa"/>
          </w:tcPr>
          <w:p w:rsidR="006649B4" w:rsidRPr="002D4CF5" w:rsidRDefault="006649B4" w:rsidP="002D4CF5">
            <w:pPr>
              <w:spacing w:line="360" w:lineRule="auto"/>
              <w:rPr>
                <w:sz w:val="28"/>
                <w:szCs w:val="28"/>
                <w:lang w:val="vi-VN"/>
              </w:rPr>
            </w:pPr>
            <w:r w:rsidRPr="002D4CF5">
              <w:rPr>
                <w:sz w:val="28"/>
                <w:szCs w:val="28"/>
                <w:lang w:val="vi-VN"/>
              </w:rPr>
              <w:tab/>
            </w:r>
            <w:r w:rsidRPr="002D4CF5">
              <w:rPr>
                <w:b/>
                <w:sz w:val="28"/>
                <w:szCs w:val="28"/>
                <w:u w:val="single"/>
                <w:lang w:val="vi-VN"/>
              </w:rPr>
              <w:t>Bài tập 3</w:t>
            </w:r>
            <w:r w:rsidRPr="002D4CF5">
              <w:rPr>
                <w:sz w:val="28"/>
                <w:szCs w:val="28"/>
                <w:lang w:val="vi-VN"/>
              </w:rPr>
              <w:t xml:space="preserve">: </w:t>
            </w:r>
            <w:r w:rsidRPr="002D4CF5">
              <w:rPr>
                <w:b/>
                <w:sz w:val="28"/>
                <w:szCs w:val="28"/>
                <w:lang w:val="vi-VN"/>
              </w:rPr>
              <w:t>Các hư từ và ý nghĩa của nó:</w:t>
            </w:r>
          </w:p>
          <w:p w:rsidR="006649B4" w:rsidRPr="002D4CF5" w:rsidRDefault="006649B4" w:rsidP="002D4CF5">
            <w:pPr>
              <w:spacing w:line="360" w:lineRule="auto"/>
              <w:rPr>
                <w:sz w:val="28"/>
                <w:szCs w:val="28"/>
                <w:lang w:val="vi-VN"/>
              </w:rPr>
            </w:pPr>
            <w:r w:rsidRPr="002D4CF5">
              <w:rPr>
                <w:b/>
                <w:sz w:val="28"/>
                <w:szCs w:val="28"/>
                <w:lang w:val="vi-VN"/>
              </w:rPr>
              <w:t xml:space="preserve">- Đã: </w:t>
            </w:r>
            <w:r w:rsidRPr="002D4CF5">
              <w:rPr>
                <w:sz w:val="28"/>
                <w:szCs w:val="28"/>
                <w:lang w:val="vi-VN"/>
              </w:rPr>
              <w:t>chỉ hoạt động xảy ra trong quá khứ (việc đã làm).</w:t>
            </w:r>
          </w:p>
          <w:p w:rsidR="006649B4" w:rsidRPr="002D4CF5" w:rsidRDefault="006649B4" w:rsidP="002D4CF5">
            <w:pPr>
              <w:spacing w:line="360" w:lineRule="auto"/>
              <w:rPr>
                <w:sz w:val="28"/>
                <w:szCs w:val="28"/>
                <w:lang w:val="vi-VN"/>
              </w:rPr>
            </w:pPr>
            <w:r w:rsidRPr="002D4CF5">
              <w:rPr>
                <w:sz w:val="28"/>
                <w:szCs w:val="28"/>
                <w:lang w:val="vi-VN"/>
              </w:rPr>
              <w:t xml:space="preserve">- </w:t>
            </w:r>
            <w:r w:rsidRPr="002D4CF5">
              <w:rPr>
                <w:b/>
                <w:sz w:val="28"/>
                <w:szCs w:val="28"/>
                <w:lang w:val="vi-VN"/>
              </w:rPr>
              <w:t>Các:</w:t>
            </w:r>
            <w:r w:rsidRPr="002D4CF5">
              <w:rPr>
                <w:sz w:val="28"/>
                <w:szCs w:val="28"/>
                <w:lang w:val="vi-VN"/>
              </w:rPr>
              <w:t xml:space="preserve"> chỉ số nhiều (các xiềng xích là các thế lực bị áp bức).</w:t>
            </w:r>
          </w:p>
          <w:p w:rsidR="006649B4" w:rsidRPr="002D4CF5" w:rsidRDefault="006649B4" w:rsidP="002D4CF5">
            <w:pPr>
              <w:spacing w:line="360" w:lineRule="auto"/>
              <w:rPr>
                <w:sz w:val="28"/>
                <w:szCs w:val="28"/>
                <w:lang w:val="vi-VN"/>
              </w:rPr>
            </w:pPr>
            <w:r w:rsidRPr="002D4CF5">
              <w:rPr>
                <w:sz w:val="28"/>
                <w:szCs w:val="28"/>
                <w:lang w:val="vi-VN"/>
              </w:rPr>
              <w:t xml:space="preserve">- </w:t>
            </w:r>
            <w:r w:rsidRPr="002D4CF5">
              <w:rPr>
                <w:b/>
                <w:sz w:val="28"/>
                <w:szCs w:val="28"/>
                <w:lang w:val="vi-VN"/>
              </w:rPr>
              <w:t xml:space="preserve">Để: </w:t>
            </w:r>
            <w:r w:rsidRPr="002D4CF5">
              <w:rPr>
                <w:sz w:val="28"/>
                <w:szCs w:val="28"/>
                <w:lang w:val="vi-VN"/>
              </w:rPr>
              <w:t>chỉ mục đích.</w:t>
            </w:r>
          </w:p>
          <w:p w:rsidR="006649B4" w:rsidRPr="002D4CF5" w:rsidRDefault="006649B4" w:rsidP="002D4CF5">
            <w:pPr>
              <w:spacing w:line="360" w:lineRule="auto"/>
              <w:rPr>
                <w:sz w:val="28"/>
                <w:szCs w:val="28"/>
                <w:lang w:val="vi-VN"/>
              </w:rPr>
            </w:pPr>
            <w:r w:rsidRPr="002D4CF5">
              <w:rPr>
                <w:sz w:val="28"/>
                <w:szCs w:val="28"/>
                <w:lang w:val="vi-VN"/>
              </w:rPr>
              <w:t xml:space="preserve">- </w:t>
            </w:r>
            <w:r w:rsidRPr="002D4CF5">
              <w:rPr>
                <w:b/>
                <w:sz w:val="28"/>
                <w:szCs w:val="28"/>
                <w:lang w:val="vi-VN"/>
              </w:rPr>
              <w:t xml:space="preserve">Lại: </w:t>
            </w:r>
            <w:r w:rsidRPr="002D4CF5">
              <w:rPr>
                <w:sz w:val="28"/>
                <w:szCs w:val="28"/>
                <w:lang w:val="vi-VN"/>
              </w:rPr>
              <w:t>chỉ hoạt động tái diễn, đáp lại (vừa đánh đổ đế quốc, vừa đánh đổ giai cấp phong kiến).</w:t>
            </w:r>
          </w:p>
          <w:p w:rsidR="006649B4" w:rsidRPr="002D4CF5" w:rsidRDefault="006649B4" w:rsidP="002D4CF5">
            <w:pPr>
              <w:spacing w:line="360" w:lineRule="auto"/>
              <w:rPr>
                <w:sz w:val="28"/>
                <w:szCs w:val="28"/>
                <w:lang w:val="vi-VN"/>
              </w:rPr>
            </w:pPr>
            <w:r w:rsidRPr="002D4CF5">
              <w:rPr>
                <w:sz w:val="28"/>
                <w:szCs w:val="28"/>
                <w:lang w:val="vi-VN"/>
              </w:rPr>
              <w:t xml:space="preserve"> - </w:t>
            </w:r>
            <w:r w:rsidRPr="002D4CF5">
              <w:rPr>
                <w:b/>
                <w:sz w:val="28"/>
                <w:szCs w:val="28"/>
                <w:lang w:val="vi-VN"/>
              </w:rPr>
              <w:t>Mà:</w:t>
            </w:r>
            <w:r w:rsidRPr="002D4CF5">
              <w:rPr>
                <w:sz w:val="28"/>
                <w:szCs w:val="28"/>
                <w:lang w:val="vi-VN"/>
              </w:rPr>
              <w:t xml:space="preserve"> chỉ mục đích (lập nân Dân chủ Cộng Hòa).</w:t>
            </w:r>
          </w:p>
          <w:p w:rsidR="006649B4" w:rsidRPr="002D4CF5" w:rsidRDefault="006649B4" w:rsidP="002D4CF5">
            <w:pPr>
              <w:spacing w:line="360" w:lineRule="auto"/>
              <w:ind w:firstLine="682"/>
              <w:rPr>
                <w:b/>
                <w:bCs/>
                <w:color w:val="000000"/>
                <w:sz w:val="28"/>
                <w:szCs w:val="28"/>
                <w:lang w:val="vi-VN"/>
              </w:rPr>
            </w:pPr>
            <w:r w:rsidRPr="002D4CF5">
              <w:rPr>
                <w:sz w:val="28"/>
                <w:szCs w:val="28"/>
              </w:rPr>
              <w:sym w:font="Wingdings 3" w:char="F0C6"/>
            </w:r>
            <w:r w:rsidRPr="002D4CF5">
              <w:rPr>
                <w:sz w:val="28"/>
                <w:szCs w:val="28"/>
                <w:lang w:val="vi-VN"/>
              </w:rPr>
              <w:t xml:space="preserve">  Hư từ không biểu thị ý nghĩa từ vựng nhưng nó biểu hiện ý nghĩa ngữ pháp khi kết hợp với các từ lọai khác và có tác dụng làm cho câu mang nội dung biểu đạt hoàn chỉnh.</w:t>
            </w:r>
          </w:p>
        </w:tc>
      </w:tr>
    </w:tbl>
    <w:p w:rsidR="006649B4" w:rsidRPr="002D4CF5" w:rsidRDefault="006649B4" w:rsidP="002D4CF5">
      <w:pPr>
        <w:spacing w:line="360" w:lineRule="auto"/>
        <w:ind w:firstLine="720"/>
        <w:rPr>
          <w:b/>
          <w:sz w:val="28"/>
          <w:szCs w:val="28"/>
          <w:lang w:val="vi-VN"/>
        </w:rPr>
      </w:pPr>
    </w:p>
    <w:p w:rsidR="006649B4" w:rsidRPr="002D4CF5" w:rsidRDefault="006649B4" w:rsidP="002D4CF5">
      <w:pPr>
        <w:spacing w:line="360" w:lineRule="auto"/>
        <w:ind w:firstLine="720"/>
        <w:rPr>
          <w:b/>
          <w:sz w:val="28"/>
          <w:szCs w:val="28"/>
          <w:lang w:val="vi-VN"/>
        </w:rPr>
      </w:pPr>
    </w:p>
    <w:p w:rsidR="006649B4" w:rsidRPr="002D4CF5" w:rsidRDefault="006649B4"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06">
          <w:tblGrid>
            <w:gridCol w:w="3600"/>
            <w:gridCol w:w="6390"/>
          </w:tblGrid>
        </w:tblGridChange>
      </w:tblGrid>
      <w:tr w:rsidR="006649B4" w:rsidRPr="002D4CF5" w:rsidTr="006649B4">
        <w:trPr>
          <w:trHeight w:val="647"/>
        </w:trPr>
        <w:tc>
          <w:tcPr>
            <w:tcW w:w="3600" w:type="dxa"/>
            <w:shd w:val="clear" w:color="auto" w:fill="auto"/>
          </w:tcPr>
          <w:p w:rsidR="006649B4" w:rsidRPr="002D4CF5" w:rsidRDefault="006649B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6649B4" w:rsidRPr="002D4CF5" w:rsidRDefault="006649B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6649B4" w:rsidRPr="002D4CF5" w:rsidTr="006649B4">
        <w:trPr>
          <w:trHeight w:val="647"/>
        </w:trPr>
        <w:tc>
          <w:tcPr>
            <w:tcW w:w="3600" w:type="dxa"/>
            <w:shd w:val="clear" w:color="auto" w:fill="auto"/>
          </w:tcPr>
          <w:p w:rsidR="006649B4" w:rsidRPr="002D4CF5" w:rsidRDefault="006649B4" w:rsidP="002D4CF5">
            <w:pPr>
              <w:spacing w:line="360" w:lineRule="auto"/>
              <w:rPr>
                <w:b/>
                <w:sz w:val="28"/>
                <w:szCs w:val="28"/>
              </w:rPr>
            </w:pPr>
            <w:r w:rsidRPr="002D4CF5">
              <w:rPr>
                <w:b/>
                <w:sz w:val="28"/>
                <w:szCs w:val="28"/>
                <w:lang w:val="vi-VN"/>
              </w:rPr>
              <w:t xml:space="preserve">GV giao nhiệm vụ: </w:t>
            </w:r>
          </w:p>
          <w:p w:rsidR="006649B4" w:rsidRPr="002D4CF5" w:rsidRDefault="006649B4" w:rsidP="002D4CF5">
            <w:pPr>
              <w:spacing w:line="360" w:lineRule="auto"/>
              <w:rPr>
                <w:b/>
                <w:sz w:val="28"/>
                <w:szCs w:val="28"/>
                <w:lang w:val="vi-VN"/>
              </w:rPr>
            </w:pPr>
            <w:r w:rsidRPr="002D4CF5">
              <w:rPr>
                <w:sz w:val="28"/>
                <w:szCs w:val="28"/>
                <w:lang w:val="vi-VN"/>
              </w:rPr>
              <w:t>Chỉ ra sự khác nhau về chức năng ngữ pháp của các thành phần câu:</w:t>
            </w:r>
          </w:p>
          <w:p w:rsidR="006649B4" w:rsidRPr="002D4CF5" w:rsidRDefault="006649B4" w:rsidP="002D4CF5">
            <w:pPr>
              <w:pStyle w:val="Default"/>
              <w:spacing w:line="360" w:lineRule="auto"/>
              <w:ind w:firstLine="720"/>
              <w:rPr>
                <w:i/>
                <w:color w:val="auto"/>
                <w:sz w:val="28"/>
                <w:szCs w:val="28"/>
                <w:u w:val="single"/>
                <w:lang w:val="vi-VN"/>
              </w:rPr>
            </w:pPr>
            <w:r w:rsidRPr="002D4CF5">
              <w:rPr>
                <w:bCs/>
                <w:i/>
                <w:sz w:val="28"/>
                <w:szCs w:val="28"/>
                <w:shd w:val="clear" w:color="auto" w:fill="FFFFFF"/>
                <w:lang w:val="vi-VN"/>
              </w:rPr>
              <w:t>Dân tộc ta, nhân dân ta, non sông đất nước ta đã sinh ra Hồ Chủ tịch, người anh hùng dân tộc vĩ đại, và chính Người đã làm rạng rỡ dân tộc ta, nhân dân ta và non sông đất nước ta</w:t>
            </w:r>
          </w:p>
          <w:p w:rsidR="006649B4" w:rsidRPr="002D4CF5" w:rsidRDefault="006649B4" w:rsidP="002D4CF5">
            <w:pPr>
              <w:spacing w:line="360" w:lineRule="auto"/>
              <w:rPr>
                <w:sz w:val="28"/>
                <w:szCs w:val="28"/>
                <w:lang w:val="vi-VN"/>
              </w:rPr>
            </w:pPr>
            <w:r w:rsidRPr="002D4CF5">
              <w:rPr>
                <w:sz w:val="28"/>
                <w:szCs w:val="28"/>
                <w:lang w:val="vi-VN"/>
              </w:rPr>
              <w:t>-   HS thực hiện nhiệm vụ:</w:t>
            </w:r>
          </w:p>
          <w:p w:rsidR="006649B4" w:rsidRPr="002D4CF5" w:rsidRDefault="006649B4"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  HS báo  cáo kết quả thực hiện nhiệm vụ: </w:t>
            </w:r>
          </w:p>
        </w:tc>
        <w:tc>
          <w:tcPr>
            <w:tcW w:w="6390" w:type="dxa"/>
          </w:tcPr>
          <w:p w:rsidR="006649B4" w:rsidRPr="002D4CF5" w:rsidRDefault="006649B4" w:rsidP="002D4CF5">
            <w:pPr>
              <w:pStyle w:val="Default"/>
              <w:spacing w:line="360" w:lineRule="auto"/>
              <w:rPr>
                <w:b/>
                <w:i/>
                <w:color w:val="auto"/>
                <w:sz w:val="28"/>
                <w:szCs w:val="28"/>
                <w:u w:val="single"/>
                <w:lang w:val="vi-VN"/>
              </w:rPr>
            </w:pPr>
            <w:r w:rsidRPr="002D4CF5">
              <w:rPr>
                <w:b/>
                <w:i/>
                <w:color w:val="auto"/>
                <w:sz w:val="28"/>
                <w:szCs w:val="28"/>
                <w:u w:val="single"/>
                <w:lang w:val="vi-VN"/>
              </w:rPr>
              <w:t>Trả lời:</w:t>
            </w:r>
          </w:p>
          <w:p w:rsidR="006649B4" w:rsidRPr="002D4CF5" w:rsidRDefault="006649B4" w:rsidP="002D4CF5">
            <w:pPr>
              <w:spacing w:line="360" w:lineRule="auto"/>
              <w:ind w:firstLine="720"/>
              <w:rPr>
                <w:sz w:val="28"/>
                <w:szCs w:val="28"/>
                <w:lang w:val="vi-VN"/>
              </w:rPr>
            </w:pPr>
            <w:r w:rsidRPr="002D4CF5">
              <w:rPr>
                <w:sz w:val="28"/>
                <w:szCs w:val="28"/>
                <w:lang w:val="vi-VN"/>
              </w:rPr>
              <w:t>- Vai trò ngữ pháp:</w:t>
            </w:r>
          </w:p>
          <w:p w:rsidR="006649B4" w:rsidRPr="002D4CF5" w:rsidRDefault="006649B4" w:rsidP="002D4CF5">
            <w:pPr>
              <w:spacing w:line="360" w:lineRule="auto"/>
              <w:ind w:firstLine="720"/>
              <w:rPr>
                <w:sz w:val="28"/>
                <w:szCs w:val="28"/>
                <w:lang w:val="vi-VN"/>
              </w:rPr>
            </w:pPr>
            <w:r w:rsidRPr="002D4CF5">
              <w:rPr>
                <w:sz w:val="28"/>
                <w:szCs w:val="28"/>
                <w:lang w:val="vi-VN"/>
              </w:rPr>
              <w:t>+“</w:t>
            </w:r>
            <w:r w:rsidRPr="002D4CF5">
              <w:rPr>
                <w:b/>
                <w:i/>
                <w:sz w:val="28"/>
                <w:szCs w:val="28"/>
                <w:lang w:val="vi-VN"/>
              </w:rPr>
              <w:t>Dân tộc ta, nhân dân ta, non sông đất nước ta”</w:t>
            </w:r>
            <w:r w:rsidRPr="002D4CF5">
              <w:rPr>
                <w:sz w:val="28"/>
                <w:szCs w:val="28"/>
                <w:lang w:val="vi-VN"/>
              </w:rPr>
              <w:t xml:space="preserve"> (1) </w:t>
            </w:r>
            <w:r w:rsidRPr="002D4CF5">
              <w:rPr>
                <w:sz w:val="28"/>
                <w:szCs w:val="28"/>
              </w:rPr>
              <w:sym w:font="Wingdings 2" w:char="F045"/>
            </w:r>
            <w:r w:rsidRPr="002D4CF5">
              <w:rPr>
                <w:sz w:val="28"/>
                <w:szCs w:val="28"/>
                <w:lang w:val="vi-VN"/>
              </w:rPr>
              <w:t xml:space="preserve"> Chủ ngữ.</w:t>
            </w:r>
          </w:p>
          <w:p w:rsidR="006649B4" w:rsidRPr="002D4CF5" w:rsidRDefault="006649B4" w:rsidP="002D4CF5">
            <w:pPr>
              <w:spacing w:line="360" w:lineRule="auto"/>
              <w:ind w:firstLine="720"/>
              <w:rPr>
                <w:b/>
                <w:sz w:val="28"/>
                <w:szCs w:val="28"/>
                <w:lang w:val="vi-VN"/>
              </w:rPr>
            </w:pPr>
            <w:r w:rsidRPr="002D4CF5">
              <w:rPr>
                <w:sz w:val="28"/>
                <w:szCs w:val="28"/>
                <w:lang w:val="vi-VN"/>
              </w:rPr>
              <w:t>+“</w:t>
            </w:r>
            <w:r w:rsidRPr="002D4CF5">
              <w:rPr>
                <w:b/>
                <w:i/>
                <w:sz w:val="28"/>
                <w:szCs w:val="28"/>
                <w:lang w:val="vi-VN"/>
              </w:rPr>
              <w:t>Dân tộc ta, nhân dân ta, non sông đất nước ta”</w:t>
            </w:r>
            <w:r w:rsidRPr="002D4CF5">
              <w:rPr>
                <w:sz w:val="28"/>
                <w:szCs w:val="28"/>
                <w:lang w:val="vi-VN"/>
              </w:rPr>
              <w:t xml:space="preserve">(2) </w:t>
            </w:r>
            <w:r w:rsidRPr="002D4CF5">
              <w:rPr>
                <w:sz w:val="28"/>
                <w:szCs w:val="28"/>
              </w:rPr>
              <w:sym w:font="Wingdings 2" w:char="F045"/>
            </w:r>
            <w:r w:rsidRPr="002D4CF5">
              <w:rPr>
                <w:sz w:val="28"/>
                <w:szCs w:val="28"/>
                <w:lang w:val="vi-VN"/>
              </w:rPr>
              <w:t xml:space="preserve"> Bổ ngữ chỉ đối tượng chịu sự tác động của đồng từ “</w:t>
            </w:r>
            <w:r w:rsidRPr="002D4CF5">
              <w:rPr>
                <w:b/>
                <w:sz w:val="28"/>
                <w:szCs w:val="28"/>
                <w:lang w:val="vi-VN"/>
              </w:rPr>
              <w:t>làm rạng rỡ”</w:t>
            </w:r>
          </w:p>
          <w:p w:rsidR="006649B4" w:rsidRPr="002D4CF5" w:rsidRDefault="006649B4"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Có sự khác nhau là do trật tự sắp đặt từ qui định.</w:t>
            </w:r>
          </w:p>
        </w:tc>
      </w:tr>
    </w:tbl>
    <w:p w:rsidR="006649B4" w:rsidRPr="002D4CF5" w:rsidRDefault="006649B4" w:rsidP="002D4CF5">
      <w:pPr>
        <w:spacing w:line="360" w:lineRule="auto"/>
        <w:ind w:firstLine="713"/>
        <w:rPr>
          <w:rStyle w:val="c22"/>
          <w:rFonts w:ascii="Times New Roman" w:hAnsi="Times New Roman"/>
          <w:sz w:val="28"/>
          <w:szCs w:val="28"/>
          <w:lang w:val="vi-VN"/>
        </w:rPr>
      </w:pPr>
    </w:p>
    <w:p w:rsidR="006649B4" w:rsidRPr="002D4CF5" w:rsidRDefault="006649B4" w:rsidP="002D4CF5">
      <w:pPr>
        <w:spacing w:line="360" w:lineRule="auto"/>
        <w:ind w:firstLine="720"/>
        <w:rPr>
          <w:b/>
          <w:sz w:val="28"/>
          <w:szCs w:val="28"/>
          <w:lang w:val="vi-VN"/>
        </w:rPr>
      </w:pPr>
    </w:p>
    <w:p w:rsidR="006649B4" w:rsidRPr="002D4CF5" w:rsidRDefault="006649B4"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6649B4" w:rsidRPr="002D4CF5" w:rsidRDefault="006649B4"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07">
          <w:tblGrid>
            <w:gridCol w:w="3600"/>
            <w:gridCol w:w="6480"/>
          </w:tblGrid>
        </w:tblGridChange>
      </w:tblGrid>
      <w:tr w:rsidR="006649B4" w:rsidRPr="002D4CF5" w:rsidTr="006649B4">
        <w:trPr>
          <w:trHeight w:val="647"/>
        </w:trPr>
        <w:tc>
          <w:tcPr>
            <w:tcW w:w="3600" w:type="dxa"/>
            <w:shd w:val="clear" w:color="auto" w:fill="auto"/>
          </w:tcPr>
          <w:p w:rsidR="006649B4" w:rsidRPr="002D4CF5" w:rsidRDefault="006649B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6649B4" w:rsidRPr="002D4CF5" w:rsidRDefault="006649B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6649B4" w:rsidRPr="002D4CF5" w:rsidTr="006649B4">
        <w:trPr>
          <w:trHeight w:val="647"/>
        </w:trPr>
        <w:tc>
          <w:tcPr>
            <w:tcW w:w="3600" w:type="dxa"/>
            <w:shd w:val="clear" w:color="auto" w:fill="auto"/>
          </w:tcPr>
          <w:p w:rsidR="006649B4" w:rsidRPr="002D4CF5" w:rsidRDefault="006649B4" w:rsidP="002D4CF5">
            <w:pPr>
              <w:spacing w:line="360" w:lineRule="auto"/>
              <w:rPr>
                <w:b/>
                <w:sz w:val="28"/>
                <w:szCs w:val="28"/>
              </w:rPr>
            </w:pPr>
            <w:r w:rsidRPr="002D4CF5">
              <w:rPr>
                <w:b/>
                <w:sz w:val="28"/>
                <w:szCs w:val="28"/>
              </w:rPr>
              <w:t xml:space="preserve">GV giao nhiệm vụ: </w:t>
            </w:r>
          </w:p>
          <w:p w:rsidR="006649B4" w:rsidRPr="002D4CF5" w:rsidRDefault="006649B4" w:rsidP="002D4CF5">
            <w:pPr>
              <w:spacing w:line="360" w:lineRule="auto"/>
              <w:rPr>
                <w:b/>
                <w:sz w:val="28"/>
                <w:szCs w:val="28"/>
              </w:rPr>
            </w:pPr>
            <w:r w:rsidRPr="002D4CF5">
              <w:rPr>
                <w:b/>
                <w:sz w:val="28"/>
                <w:szCs w:val="28"/>
              </w:rPr>
              <w:t>+ Vẽ bản đồ tư duy bài học</w:t>
            </w:r>
          </w:p>
          <w:p w:rsidR="006649B4" w:rsidRPr="002D4CF5" w:rsidRDefault="006649B4"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6649B4" w:rsidRPr="002D4CF5" w:rsidRDefault="006649B4"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HS báo  cáo kết quả thực hiện nhiệm vụ: </w:t>
            </w:r>
          </w:p>
        </w:tc>
        <w:tc>
          <w:tcPr>
            <w:tcW w:w="6480" w:type="dxa"/>
          </w:tcPr>
          <w:p w:rsidR="006649B4" w:rsidRPr="002D4CF5" w:rsidRDefault="006649B4"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6649B4" w:rsidRPr="002D4CF5" w:rsidRDefault="006649B4" w:rsidP="002D4CF5">
            <w:pPr>
              <w:spacing w:line="360" w:lineRule="auto"/>
              <w:rPr>
                <w:b/>
                <w:bCs/>
                <w:color w:val="000000"/>
                <w:sz w:val="28"/>
                <w:szCs w:val="28"/>
              </w:rPr>
            </w:pPr>
            <w:r w:rsidRPr="002D4CF5">
              <w:rPr>
                <w:b/>
                <w:bCs/>
                <w:color w:val="000000"/>
                <w:sz w:val="28"/>
                <w:szCs w:val="28"/>
                <w:lang w:val="vi-VN"/>
              </w:rPr>
              <w:t>+ Tìm kiếm tư liệu qua sách tham khảo, truy cập mạng</w:t>
            </w:r>
          </w:p>
        </w:tc>
      </w:tr>
    </w:tbl>
    <w:p w:rsidR="006649B4" w:rsidRPr="002D4CF5" w:rsidRDefault="006649B4" w:rsidP="002D4CF5">
      <w:pPr>
        <w:spacing w:line="360" w:lineRule="auto"/>
        <w:rPr>
          <w:b/>
          <w:sz w:val="28"/>
          <w:szCs w:val="28"/>
          <w:u w:val="single"/>
          <w:lang w:val="vi-VN"/>
        </w:rPr>
      </w:pPr>
    </w:p>
    <w:p w:rsidR="006649B4" w:rsidRPr="002D4CF5" w:rsidRDefault="006649B4" w:rsidP="002D4CF5">
      <w:pPr>
        <w:spacing w:line="360" w:lineRule="auto"/>
        <w:rPr>
          <w:b/>
          <w:sz w:val="28"/>
          <w:szCs w:val="28"/>
          <w:u w:val="single"/>
          <w:lang w:val="vi-VN"/>
        </w:rPr>
      </w:pPr>
    </w:p>
    <w:p w:rsidR="006649B4" w:rsidRPr="002D4CF5" w:rsidRDefault="006649B4" w:rsidP="002D4CF5">
      <w:pPr>
        <w:spacing w:line="360" w:lineRule="auto"/>
        <w:rPr>
          <w:b/>
          <w:sz w:val="28"/>
          <w:szCs w:val="28"/>
          <w:u w:val="single"/>
          <w:lang w:val="vi-VN"/>
        </w:rPr>
      </w:pPr>
    </w:p>
    <w:p w:rsidR="006649B4" w:rsidRPr="002D4CF5" w:rsidRDefault="006649B4" w:rsidP="002D4CF5">
      <w:pPr>
        <w:spacing w:line="360" w:lineRule="auto"/>
        <w:rPr>
          <w:b/>
          <w:sz w:val="28"/>
          <w:szCs w:val="28"/>
          <w:u w:val="single"/>
          <w:lang w:val="vi-VN"/>
        </w:rPr>
      </w:pPr>
    </w:p>
    <w:p w:rsidR="006649B4" w:rsidRPr="002D4CF5" w:rsidRDefault="006649B4" w:rsidP="002D4CF5">
      <w:pPr>
        <w:spacing w:line="360" w:lineRule="auto"/>
        <w:rPr>
          <w:b/>
          <w:sz w:val="28"/>
          <w:szCs w:val="28"/>
          <w:u w:val="single"/>
          <w:lang w:val="vi-VN"/>
        </w:rPr>
      </w:pPr>
    </w:p>
    <w:p w:rsidR="00597147" w:rsidRPr="002D4CF5" w:rsidRDefault="00597147" w:rsidP="002D4CF5">
      <w:pPr>
        <w:spacing w:line="360" w:lineRule="auto"/>
        <w:rPr>
          <w:b/>
          <w:sz w:val="28"/>
          <w:szCs w:val="28"/>
          <w:u w:val="single"/>
          <w:lang w:val="vi-VN"/>
        </w:rPr>
      </w:pPr>
      <w:r w:rsidRPr="002D4CF5">
        <w:rPr>
          <w:b/>
          <w:sz w:val="28"/>
          <w:szCs w:val="28"/>
          <w:u w:val="single"/>
          <w:lang w:val="vi-VN"/>
        </w:rPr>
        <w:t>Tiết 8</w:t>
      </w:r>
      <w:r w:rsidR="006649B4" w:rsidRPr="002D4CF5">
        <w:rPr>
          <w:b/>
          <w:sz w:val="28"/>
          <w:szCs w:val="28"/>
          <w:u w:val="single"/>
        </w:rPr>
        <w:t>9 +90</w:t>
      </w:r>
      <w:r w:rsidRPr="002D4CF5">
        <w:rPr>
          <w:b/>
          <w:sz w:val="28"/>
          <w:szCs w:val="28"/>
          <w:u w:val="single"/>
          <w:lang w:val="vi-VN"/>
        </w:rPr>
        <w:t xml:space="preserve"> – Đọc văn</w:t>
      </w:r>
    </w:p>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jc w:val="center"/>
        <w:rPr>
          <w:b/>
          <w:sz w:val="28"/>
          <w:szCs w:val="28"/>
          <w:lang w:val="vi-VN"/>
        </w:rPr>
      </w:pPr>
      <w:r w:rsidRPr="002D4CF5">
        <w:rPr>
          <w:b/>
          <w:sz w:val="28"/>
          <w:szCs w:val="28"/>
          <w:lang w:val="vi-VN"/>
        </w:rPr>
        <w:t>Đọc thêm</w:t>
      </w:r>
    </w:p>
    <w:p w:rsidR="00597147" w:rsidRPr="002D4CF5" w:rsidRDefault="00597147" w:rsidP="002D4CF5">
      <w:pPr>
        <w:spacing w:line="360" w:lineRule="auto"/>
        <w:jc w:val="center"/>
        <w:rPr>
          <w:b/>
          <w:i/>
          <w:sz w:val="28"/>
          <w:szCs w:val="28"/>
          <w:lang w:val="vi-VN"/>
        </w:rPr>
      </w:pPr>
      <w:r w:rsidRPr="002D4CF5">
        <w:rPr>
          <w:b/>
          <w:sz w:val="28"/>
          <w:szCs w:val="28"/>
          <w:lang w:val="vi-VN"/>
        </w:rPr>
        <w:t xml:space="preserve">LAI TÂN </w:t>
      </w:r>
      <w:r w:rsidRPr="002D4CF5">
        <w:rPr>
          <w:b/>
          <w:i/>
          <w:sz w:val="28"/>
          <w:szCs w:val="28"/>
          <w:lang w:val="vi-VN"/>
        </w:rPr>
        <w:t>(Hồ Chí Minh)</w:t>
      </w:r>
    </w:p>
    <w:p w:rsidR="00597147" w:rsidRPr="002D4CF5" w:rsidRDefault="00597147" w:rsidP="002D4CF5">
      <w:pPr>
        <w:spacing w:line="360" w:lineRule="auto"/>
        <w:jc w:val="center"/>
        <w:rPr>
          <w:b/>
          <w:i/>
          <w:sz w:val="28"/>
          <w:szCs w:val="28"/>
          <w:lang w:val="vi-VN"/>
        </w:rPr>
      </w:pPr>
      <w:r w:rsidRPr="002D4CF5">
        <w:rPr>
          <w:b/>
          <w:sz w:val="28"/>
          <w:szCs w:val="28"/>
          <w:lang w:val="vi-VN"/>
        </w:rPr>
        <w:t xml:space="preserve">NHỚ ĐỒNG </w:t>
      </w:r>
      <w:r w:rsidRPr="002D4CF5">
        <w:rPr>
          <w:b/>
          <w:i/>
          <w:sz w:val="28"/>
          <w:szCs w:val="28"/>
          <w:lang w:val="vi-VN"/>
        </w:rPr>
        <w:t>(Tố Hữu)</w:t>
      </w:r>
    </w:p>
    <w:p w:rsidR="00597147" w:rsidRPr="002D4CF5" w:rsidRDefault="00AA6459" w:rsidP="002D4CF5">
      <w:pPr>
        <w:tabs>
          <w:tab w:val="center" w:pos="5040"/>
          <w:tab w:val="left" w:pos="7230"/>
        </w:tabs>
        <w:spacing w:line="360" w:lineRule="auto"/>
        <w:rPr>
          <w:b/>
          <w:i/>
          <w:sz w:val="28"/>
          <w:szCs w:val="28"/>
          <w:lang w:val="vi-VN"/>
        </w:rPr>
      </w:pPr>
      <w:r w:rsidRPr="002D4CF5">
        <w:rPr>
          <w:b/>
          <w:sz w:val="28"/>
          <w:szCs w:val="28"/>
          <w:lang w:val="vi-VN"/>
        </w:rPr>
        <w:tab/>
      </w:r>
      <w:r w:rsidR="00597147" w:rsidRPr="002D4CF5">
        <w:rPr>
          <w:b/>
          <w:sz w:val="28"/>
          <w:szCs w:val="28"/>
          <w:lang w:val="vi-VN"/>
        </w:rPr>
        <w:t xml:space="preserve">TƯƠNG TƯ </w:t>
      </w:r>
      <w:r w:rsidR="00597147" w:rsidRPr="002D4CF5">
        <w:rPr>
          <w:b/>
          <w:i/>
          <w:sz w:val="28"/>
          <w:szCs w:val="28"/>
          <w:lang w:val="vi-VN"/>
        </w:rPr>
        <w:t>(Nguyễn Bính)</w:t>
      </w:r>
      <w:r w:rsidRPr="002D4CF5">
        <w:rPr>
          <w:b/>
          <w:i/>
          <w:sz w:val="28"/>
          <w:szCs w:val="28"/>
          <w:lang w:val="vi-VN"/>
        </w:rPr>
        <w:tab/>
      </w:r>
    </w:p>
    <w:p w:rsidR="00597147" w:rsidRPr="002D4CF5" w:rsidRDefault="00597147" w:rsidP="002D4CF5">
      <w:pPr>
        <w:spacing w:line="360" w:lineRule="auto"/>
        <w:jc w:val="center"/>
        <w:rPr>
          <w:b/>
          <w:i/>
          <w:sz w:val="28"/>
          <w:szCs w:val="28"/>
          <w:lang w:val="vi-VN"/>
        </w:rPr>
      </w:pPr>
      <w:r w:rsidRPr="002D4CF5">
        <w:rPr>
          <w:b/>
          <w:sz w:val="28"/>
          <w:szCs w:val="28"/>
          <w:lang w:val="vi-VN"/>
        </w:rPr>
        <w:t xml:space="preserve">CHIỀU XUÂN </w:t>
      </w:r>
      <w:r w:rsidRPr="002D4CF5">
        <w:rPr>
          <w:b/>
          <w:i/>
          <w:sz w:val="28"/>
          <w:szCs w:val="28"/>
          <w:lang w:val="vi-VN"/>
        </w:rPr>
        <w:t>(Anh Thơ)</w:t>
      </w:r>
    </w:p>
    <w:p w:rsidR="006649B4" w:rsidRPr="002D4CF5" w:rsidRDefault="006649B4" w:rsidP="002D4CF5">
      <w:pPr>
        <w:spacing w:line="360" w:lineRule="auto"/>
        <w:rPr>
          <w:b/>
          <w:sz w:val="28"/>
          <w:szCs w:val="28"/>
        </w:rPr>
      </w:pPr>
      <w:r w:rsidRPr="002D4CF5">
        <w:rPr>
          <w:b/>
          <w:sz w:val="28"/>
          <w:szCs w:val="28"/>
        </w:rPr>
        <w:t xml:space="preserve">A. MỤC TIÊU BÀI HỌC </w:t>
      </w:r>
    </w:p>
    <w:p w:rsidR="006649B4" w:rsidRPr="002D4CF5" w:rsidRDefault="006649B4" w:rsidP="002D4CF5">
      <w:pPr>
        <w:spacing w:line="360" w:lineRule="auto"/>
        <w:rPr>
          <w:b/>
          <w:sz w:val="28"/>
          <w:szCs w:val="28"/>
        </w:rPr>
      </w:pPr>
      <w:r w:rsidRPr="002D4CF5">
        <w:rPr>
          <w:b/>
          <w:sz w:val="28"/>
          <w:szCs w:val="28"/>
        </w:rPr>
        <w:t>I. VỀ KIẾN THỨC</w:t>
      </w:r>
    </w:p>
    <w:p w:rsidR="006649B4" w:rsidRPr="002D4CF5" w:rsidRDefault="006649B4" w:rsidP="002D4CF5">
      <w:pPr>
        <w:pStyle w:val="Heading4"/>
        <w:spacing w:before="0" w:beforeAutospacing="0" w:after="0" w:afterAutospacing="0" w:line="360" w:lineRule="auto"/>
        <w:ind w:firstLine="720"/>
        <w:rPr>
          <w:b w:val="0"/>
          <w:i/>
          <w:sz w:val="28"/>
          <w:szCs w:val="28"/>
          <w:lang w:val="vi-VN"/>
        </w:rPr>
      </w:pPr>
      <w:r w:rsidRPr="002D4CF5">
        <w:rPr>
          <w:sz w:val="28"/>
          <w:szCs w:val="28"/>
          <w:lang w:val="vi-VN"/>
        </w:rPr>
        <w:t>-</w:t>
      </w:r>
      <w:r w:rsidRPr="002D4CF5">
        <w:rPr>
          <w:b w:val="0"/>
          <w:sz w:val="28"/>
          <w:szCs w:val="28"/>
          <w:lang w:val="vi-VN"/>
        </w:rPr>
        <w:t>Tự học có phương pháp, có kết quả qua những gợi ý về kiến thức và kĩ năng để thấy rõ giá trị tư tưởng – nghệ thuật chủ yếu của 4 tác phẩm trữ tình.</w:t>
      </w:r>
    </w:p>
    <w:p w:rsidR="006649B4" w:rsidRPr="002D4CF5" w:rsidRDefault="006649B4" w:rsidP="002D4CF5">
      <w:pPr>
        <w:spacing w:line="360" w:lineRule="auto"/>
        <w:rPr>
          <w:sz w:val="28"/>
          <w:szCs w:val="28"/>
          <w:lang w:val="vi-VN"/>
        </w:rPr>
      </w:pPr>
      <w:r w:rsidRPr="002D4CF5">
        <w:rPr>
          <w:sz w:val="28"/>
          <w:szCs w:val="28"/>
          <w:lang w:val="vi-VN"/>
        </w:rPr>
        <w:t xml:space="preserve">      -Hiểu sâu rộng hơn về tác giả, tác phẩm đã học trong chương trình chính khóa.</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II. VỀ KĨ NĂNG</w:t>
      </w:r>
    </w:p>
    <w:p w:rsidR="006649B4" w:rsidRPr="002D4CF5" w:rsidRDefault="006649B4" w:rsidP="002D4CF5">
      <w:pPr>
        <w:spacing w:line="360" w:lineRule="auto"/>
        <w:ind w:firstLine="720"/>
        <w:rPr>
          <w:sz w:val="28"/>
          <w:szCs w:val="28"/>
          <w:lang w:val="vi-VN"/>
        </w:rPr>
      </w:pPr>
      <w:r w:rsidRPr="002D4CF5">
        <w:rPr>
          <w:sz w:val="28"/>
          <w:szCs w:val="28"/>
          <w:lang w:val="vi-VN"/>
        </w:rPr>
        <w:t>Đọc –hiểu tùy bút theo đặc trưng thể loại.</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III. VỀ THÁI ĐỘ</w:t>
      </w:r>
    </w:p>
    <w:p w:rsidR="006649B4" w:rsidRPr="002D4CF5" w:rsidRDefault="006649B4" w:rsidP="002D4CF5">
      <w:pPr>
        <w:spacing w:line="360" w:lineRule="auto"/>
        <w:ind w:firstLine="720"/>
        <w:rPr>
          <w:b/>
          <w:sz w:val="28"/>
          <w:szCs w:val="28"/>
          <w:lang w:val="vi-VN"/>
        </w:rPr>
      </w:pPr>
      <w:r w:rsidRPr="002D4CF5">
        <w:rPr>
          <w:sz w:val="28"/>
          <w:szCs w:val="28"/>
          <w:lang w:val="vi-VN"/>
        </w:rPr>
        <w:t>Bồi dưỡng lòng yêu quê hương, yêu đất nước, có ý thức sống giao hòa với thiên nhiên...</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IV. ĐỊNH HƯỚNG GÓP PHẦN HÌNH THÀNH NĂNG LỰC</w:t>
      </w:r>
    </w:p>
    <w:p w:rsidR="006649B4" w:rsidRPr="002D4CF5" w:rsidRDefault="006649B4"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các bài thơ đọc thêm;</w:t>
      </w:r>
    </w:p>
    <w:p w:rsidR="006649B4" w:rsidRPr="002D4CF5" w:rsidRDefault="006649B4" w:rsidP="002D4CF5">
      <w:pPr>
        <w:spacing w:line="360" w:lineRule="auto"/>
        <w:rPr>
          <w:spacing w:val="4"/>
          <w:sz w:val="28"/>
          <w:szCs w:val="28"/>
          <w:lang w:val="vi-VN"/>
        </w:rPr>
      </w:pPr>
      <w:r w:rsidRPr="002D4CF5">
        <w:rPr>
          <w:spacing w:val="4"/>
          <w:sz w:val="28"/>
          <w:szCs w:val="28"/>
          <w:lang w:val="vi-VN"/>
        </w:rPr>
        <w:tab/>
        <w:t>- Năng lực đọc – hiểu  các tác phẩm trữ tình;</w:t>
      </w:r>
    </w:p>
    <w:p w:rsidR="006649B4" w:rsidRPr="002D4CF5" w:rsidRDefault="006649B4" w:rsidP="002D4CF5">
      <w:pPr>
        <w:spacing w:line="360" w:lineRule="auto"/>
        <w:ind w:firstLine="720"/>
        <w:rPr>
          <w:spacing w:val="4"/>
          <w:sz w:val="28"/>
          <w:szCs w:val="28"/>
          <w:lang w:val="vi-VN"/>
        </w:rPr>
      </w:pPr>
      <w:r w:rsidRPr="002D4CF5">
        <w:rPr>
          <w:spacing w:val="4"/>
          <w:sz w:val="28"/>
          <w:szCs w:val="28"/>
          <w:lang w:val="vi-VN"/>
        </w:rPr>
        <w:t>- Năng lực trình bày suy nghĩ, cảm nhận của cá nhân về các bài thơ đọc thêm;</w:t>
      </w:r>
    </w:p>
    <w:p w:rsidR="006649B4" w:rsidRPr="002D4CF5" w:rsidRDefault="006649B4" w:rsidP="002D4CF5">
      <w:pPr>
        <w:spacing w:line="360" w:lineRule="auto"/>
        <w:rPr>
          <w:spacing w:val="4"/>
          <w:sz w:val="28"/>
          <w:szCs w:val="28"/>
          <w:lang w:val="vi-VN"/>
        </w:rPr>
      </w:pPr>
      <w:r w:rsidRPr="002D4CF5">
        <w:rPr>
          <w:spacing w:val="4"/>
          <w:sz w:val="28"/>
          <w:szCs w:val="28"/>
          <w:lang w:val="vi-VN"/>
        </w:rPr>
        <w:tab/>
        <w:t>- Năng lực hợp tác khi trao đổi, thảo luận về giá trị tư tưởng và nghệ thuật của các bài thơ đọc thêm;</w:t>
      </w:r>
    </w:p>
    <w:p w:rsidR="006649B4" w:rsidRPr="002D4CF5" w:rsidRDefault="006649B4" w:rsidP="002D4CF5">
      <w:pPr>
        <w:spacing w:line="360" w:lineRule="auto"/>
        <w:ind w:firstLine="720"/>
        <w:rPr>
          <w:spacing w:val="4"/>
          <w:sz w:val="28"/>
          <w:szCs w:val="28"/>
          <w:lang w:val="vi-VN"/>
        </w:rPr>
      </w:pPr>
      <w:r w:rsidRPr="002D4CF5">
        <w:rPr>
          <w:spacing w:val="4"/>
          <w:sz w:val="28"/>
          <w:szCs w:val="28"/>
          <w:lang w:val="vi-VN"/>
        </w:rPr>
        <w:t xml:space="preserve">- Năng lực phân tích, so sánh vẻ đẹp riêng cuả mỗi bài thơ </w:t>
      </w:r>
    </w:p>
    <w:p w:rsidR="006649B4" w:rsidRPr="002D4CF5" w:rsidRDefault="006649B4"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B. CHUẨN BỊ CỦA GIÁO VIÊN VÀ HỌC SINH</w:t>
      </w:r>
    </w:p>
    <w:p w:rsidR="006649B4" w:rsidRPr="002D4CF5" w:rsidRDefault="006649B4" w:rsidP="002D4CF5">
      <w:pPr>
        <w:spacing w:line="360" w:lineRule="auto"/>
        <w:rPr>
          <w:b/>
          <w:sz w:val="28"/>
          <w:szCs w:val="28"/>
        </w:rPr>
      </w:pPr>
      <w:r w:rsidRPr="002D4CF5">
        <w:rPr>
          <w:b/>
          <w:sz w:val="28"/>
          <w:szCs w:val="28"/>
        </w:rPr>
        <w:t>I. CHUẨN BỊ CỦA GV</w:t>
      </w:r>
    </w:p>
    <w:p w:rsidR="006649B4" w:rsidRPr="002D4CF5" w:rsidRDefault="006649B4" w:rsidP="002D4CF5">
      <w:pPr>
        <w:spacing w:line="360" w:lineRule="auto"/>
        <w:ind w:firstLine="720"/>
        <w:rPr>
          <w:sz w:val="28"/>
          <w:szCs w:val="28"/>
          <w:lang w:val="nl-NL"/>
        </w:rPr>
      </w:pPr>
      <w:r w:rsidRPr="002D4CF5">
        <w:rPr>
          <w:sz w:val="28"/>
          <w:szCs w:val="28"/>
          <w:lang w:val="nl-NL"/>
        </w:rPr>
        <w:t xml:space="preserve">- Phương tiện, thiết bị: </w:t>
      </w:r>
    </w:p>
    <w:p w:rsidR="006649B4" w:rsidRPr="002D4CF5" w:rsidRDefault="006649B4" w:rsidP="002D4CF5">
      <w:pPr>
        <w:spacing w:line="360" w:lineRule="auto"/>
        <w:ind w:firstLine="720"/>
        <w:rPr>
          <w:sz w:val="28"/>
          <w:szCs w:val="28"/>
          <w:lang w:val="nl-NL"/>
        </w:rPr>
      </w:pPr>
      <w:r w:rsidRPr="002D4CF5">
        <w:rPr>
          <w:sz w:val="28"/>
          <w:szCs w:val="28"/>
          <w:lang w:val="nl-NL"/>
        </w:rPr>
        <w:t>+ SGK, SGV, Tư liệu Ngữ Văn 11, thiết kế bài học.</w:t>
      </w:r>
    </w:p>
    <w:p w:rsidR="006649B4" w:rsidRPr="002D4CF5" w:rsidRDefault="006649B4" w:rsidP="002D4CF5">
      <w:pPr>
        <w:spacing w:line="360" w:lineRule="auto"/>
        <w:ind w:firstLine="720"/>
        <w:rPr>
          <w:sz w:val="28"/>
          <w:szCs w:val="28"/>
          <w:lang w:val="nl-NL"/>
        </w:rPr>
      </w:pPr>
      <w:r w:rsidRPr="002D4CF5">
        <w:rPr>
          <w:sz w:val="28"/>
          <w:szCs w:val="28"/>
          <w:lang w:val="nl-NL"/>
        </w:rPr>
        <w:t>+ Máy tính, máy chiếu, loa...</w:t>
      </w:r>
    </w:p>
    <w:p w:rsidR="006649B4" w:rsidRPr="002D4CF5" w:rsidRDefault="006649B4"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6649B4" w:rsidRPr="002D4CF5" w:rsidRDefault="006649B4" w:rsidP="002D4CF5">
      <w:pPr>
        <w:spacing w:line="360" w:lineRule="auto"/>
        <w:rPr>
          <w:b/>
          <w:sz w:val="28"/>
          <w:szCs w:val="28"/>
        </w:rPr>
      </w:pPr>
      <w:r w:rsidRPr="002D4CF5">
        <w:rPr>
          <w:b/>
          <w:sz w:val="28"/>
          <w:szCs w:val="28"/>
        </w:rPr>
        <w:t>II. CHUẨN BỊ CỦA HỌC SINH.</w:t>
      </w:r>
    </w:p>
    <w:p w:rsidR="006649B4" w:rsidRPr="002D4CF5" w:rsidRDefault="006649B4"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6649B4" w:rsidRPr="002D4CF5" w:rsidRDefault="006649B4"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w:t>
      </w:r>
      <w:r w:rsidRPr="002D4CF5">
        <w:rPr>
          <w:b/>
          <w:sz w:val="28"/>
          <w:szCs w:val="28"/>
        </w:rPr>
        <w:t>3</w:t>
      </w:r>
      <w:r w:rsidRPr="002D4CF5">
        <w:rPr>
          <w:b/>
          <w:sz w:val="28"/>
          <w:szCs w:val="28"/>
          <w:lang w:val="vi-VN"/>
        </w:rPr>
        <w:t xml:space="preserve"> phút)</w:t>
      </w:r>
    </w:p>
    <w:p w:rsidR="00597147" w:rsidRPr="002D4CF5" w:rsidRDefault="00597147" w:rsidP="002D4CF5">
      <w:pPr>
        <w:spacing w:line="360" w:lineRule="auto"/>
        <w:ind w:firstLine="720"/>
        <w:outlineLvl w:val="0"/>
        <w:rPr>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610"/>
        <w:gridCol w:w="90"/>
      </w:tblGrid>
      <w:tr w:rsidR="00597147" w:rsidRPr="002D4CF5" w:rsidTr="00AA6459">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rPr>
            </w:pPr>
            <w:r w:rsidRPr="002D4CF5">
              <w:rPr>
                <w:b/>
                <w:i/>
                <w:sz w:val="28"/>
                <w:szCs w:val="28"/>
                <w:lang w:val="vi-VN"/>
              </w:rPr>
              <w:t xml:space="preserve">Hoạt động của </w:t>
            </w:r>
            <w:r w:rsidRPr="002D4CF5">
              <w:rPr>
                <w:b/>
                <w:i/>
                <w:sz w:val="28"/>
                <w:szCs w:val="28"/>
              </w:rPr>
              <w:t>GV</w:t>
            </w:r>
            <w:r w:rsidRPr="002D4CF5">
              <w:rPr>
                <w:b/>
                <w:i/>
                <w:sz w:val="28"/>
                <w:szCs w:val="28"/>
                <w:lang w:val="vi-VN"/>
              </w:rPr>
              <w:t xml:space="preserve"> và </w:t>
            </w:r>
            <w:r w:rsidRPr="002D4CF5">
              <w:rPr>
                <w:b/>
                <w:i/>
                <w:sz w:val="28"/>
                <w:szCs w:val="28"/>
              </w:rPr>
              <w:t>HS</w:t>
            </w:r>
          </w:p>
        </w:tc>
        <w:tc>
          <w:tcPr>
            <w:tcW w:w="270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AA6459">
        <w:trPr>
          <w:gridAfter w:val="1"/>
          <w:wAfter w:w="90" w:type="dxa"/>
        </w:trPr>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597147" w:rsidRPr="002D4CF5" w:rsidRDefault="00597147" w:rsidP="002D4CF5">
            <w:pPr>
              <w:spacing w:line="360" w:lineRule="auto"/>
              <w:rPr>
                <w:color w:val="000000"/>
                <w:sz w:val="28"/>
                <w:szCs w:val="28"/>
                <w:lang w:val="vi-VN"/>
              </w:rPr>
            </w:pPr>
            <w:r w:rsidRPr="002D4CF5">
              <w:rPr>
                <w:color w:val="000000"/>
                <w:sz w:val="28"/>
                <w:szCs w:val="28"/>
                <w:lang w:val="vi-VN"/>
              </w:rPr>
              <w:t>+Chuẩn bị bảng lắp ghép</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i/>
                <w:sz w:val="28"/>
                <w:szCs w:val="28"/>
                <w:lang w:val="vi-VN"/>
              </w:rPr>
            </w:pPr>
            <w:r w:rsidRPr="002D4CF5">
              <w:rPr>
                <w:color w:val="000000"/>
                <w:sz w:val="28"/>
                <w:szCs w:val="28"/>
                <w:lang w:val="vi-VN"/>
              </w:rPr>
              <w:t xml:space="preserve">+ Nhìn hình đoán tác giả </w:t>
            </w:r>
            <w:r w:rsidRPr="002D4CF5">
              <w:rPr>
                <w:i/>
                <w:sz w:val="28"/>
                <w:szCs w:val="28"/>
                <w:lang w:val="vi-VN"/>
              </w:rPr>
              <w:t>Nguyễn Bính, Anh Thơ</w:t>
            </w:r>
            <w:r w:rsidRPr="002D4CF5">
              <w:rPr>
                <w:noProof/>
                <w:sz w:val="28"/>
                <w:szCs w:val="28"/>
              </w:rPr>
              <w:pict>
                <v:shape id="Picture 14" o:spid="_x0000_s1057" type="#_x0000_t75" alt="Kết quả hình ảnh cho tương tư nguyễn bính" style="position:absolute;margin-left:0;margin-top:-.7pt;width:121pt;height:150pt;z-index:251653632;visibility:visible;mso-position-horizontal:left;mso-position-horizontal-relative:text;mso-position-vertical-relative:text">
                  <v:imagedata r:id="rId50" r:href="rId51"/>
                  <w10:wrap type="square"/>
                </v:shape>
              </w:pic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Đọc, ngâm thơ liên quan đến tác giả</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rPr>
                <w:i/>
                <w:iCs/>
                <w:sz w:val="28"/>
                <w:szCs w:val="28"/>
                <w:lang w:val="vi-VN"/>
              </w:rPr>
            </w:pPr>
            <w:r w:rsidRPr="002D4CF5">
              <w:rPr>
                <w:sz w:val="28"/>
                <w:szCs w:val="28"/>
                <w:lang w:val="vi-VN"/>
              </w:rPr>
              <w:t xml:space="preserve">Từ đó, giáo viên giới thiệu </w:t>
            </w:r>
            <w:r w:rsidRPr="002D4CF5">
              <w:rPr>
                <w:i/>
                <w:iCs/>
                <w:sz w:val="28"/>
                <w:szCs w:val="28"/>
                <w:lang w:val="vi-VN"/>
              </w:rPr>
              <w:t xml:space="preserve">Vào bài: Chúng ta đã học xong phần thơ của các tác giả tiêu biểu thuộc bộ phận văn học công khai trong phong trào thơ Mới; thơ cách mạng của các tác giả thuộc bộ phận văn học bất hợp pháp. Để hiểu </w:t>
            </w:r>
            <w:r w:rsidRPr="002D4CF5">
              <w:rPr>
                <w:noProof/>
                <w:sz w:val="28"/>
                <w:szCs w:val="28"/>
              </w:rPr>
              <w:pict>
                <v:shape id="Picture 15" o:spid="_x0000_s1056" type="#_x0000_t75" alt="Anh tho" style="position:absolute;margin-left:0;margin-top:68.4pt;width:84pt;height:120pt;z-index:251654656;visibility:visible;mso-position-horizontal:left;mso-position-horizontal-relative:text;mso-position-vertical-relative:text">
                  <v:imagedata r:id="rId52" o:title="Anh tho"/>
                  <w10:wrap type="square"/>
                </v:shape>
              </w:pict>
            </w:r>
            <w:r w:rsidRPr="002D4CF5">
              <w:rPr>
                <w:i/>
                <w:iCs/>
                <w:sz w:val="28"/>
                <w:szCs w:val="28"/>
                <w:lang w:val="vi-VN"/>
              </w:rPr>
              <w:t>thêm về thơ của 2 bộ phận này, hôm nay chúng ta tiến hành đọc thêm 4 bài thơ của bốn tác giả, trong đó có 2 tác giả mới là nhà thơ Nguyễn Bính với bài Tương tư và nhà thơ Anh Thơ với bài thơ Chiều xuân.</w:t>
            </w: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30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6"/>
        <w:gridCol w:w="934"/>
        <w:gridCol w:w="4850"/>
        <w:tblGridChange w:id="208">
          <w:tblGrid>
            <w:gridCol w:w="4296"/>
            <w:gridCol w:w="934"/>
            <w:gridCol w:w="4850"/>
          </w:tblGrid>
        </w:tblGridChange>
      </w:tblGrid>
      <w:tr w:rsidR="00AA6459" w:rsidRPr="002D4CF5" w:rsidTr="00AA6459">
        <w:trPr>
          <w:trHeight w:val="647"/>
        </w:trPr>
        <w:tc>
          <w:tcPr>
            <w:tcW w:w="5230" w:type="dxa"/>
            <w:gridSpan w:val="2"/>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850"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AA6459">
        <w:trPr>
          <w:trHeight w:val="710"/>
        </w:trPr>
        <w:tc>
          <w:tcPr>
            <w:tcW w:w="5230" w:type="dxa"/>
            <w:gridSpan w:val="2"/>
            <w:shd w:val="clear" w:color="auto" w:fill="auto"/>
          </w:tcPr>
          <w:p w:rsidR="00AA6459" w:rsidRPr="002D4CF5" w:rsidRDefault="00AA6459" w:rsidP="002D4CF5">
            <w:pPr>
              <w:spacing w:line="360" w:lineRule="auto"/>
              <w:rPr>
                <w:b/>
                <w:sz w:val="28"/>
                <w:szCs w:val="28"/>
                <w:u w:val="single"/>
              </w:rPr>
            </w:pPr>
            <w:r w:rsidRPr="002D4CF5">
              <w:rPr>
                <w:b/>
                <w:sz w:val="28"/>
                <w:szCs w:val="28"/>
                <w:u w:val="single"/>
              </w:rPr>
              <w:t xml:space="preserve">* Thao tác 1 : </w:t>
            </w:r>
          </w:p>
          <w:p w:rsidR="00AA6459" w:rsidRPr="002D4CF5" w:rsidRDefault="00AA6459" w:rsidP="002D4CF5">
            <w:pPr>
              <w:spacing w:line="360" w:lineRule="auto"/>
              <w:rPr>
                <w:sz w:val="28"/>
                <w:szCs w:val="28"/>
              </w:rPr>
            </w:pPr>
            <w:r w:rsidRPr="002D4CF5">
              <w:rPr>
                <w:sz w:val="28"/>
                <w:szCs w:val="28"/>
              </w:rPr>
              <w:t>GV: Yêu cầu HS đọc tiểu dẫn từng bài thơ, mỗi bài rút ra những điểm chính về tác giả, tác phẩm</w:t>
            </w:r>
          </w:p>
          <w:p w:rsidR="00AA6459" w:rsidRPr="002D4CF5" w:rsidRDefault="00AA6459" w:rsidP="002D4CF5">
            <w:pPr>
              <w:tabs>
                <w:tab w:val="left" w:pos="510"/>
                <w:tab w:val="left" w:pos="540"/>
              </w:tabs>
              <w:spacing w:line="360" w:lineRule="auto"/>
              <w:rPr>
                <w:sz w:val="28"/>
                <w:szCs w:val="28"/>
              </w:rPr>
            </w:pPr>
            <w:r w:rsidRPr="002D4CF5">
              <w:rPr>
                <w:sz w:val="28"/>
                <w:szCs w:val="28"/>
              </w:rPr>
              <w:t xml:space="preserve"> </w:t>
            </w:r>
          </w:p>
          <w:p w:rsidR="00AA6459" w:rsidRPr="002D4CF5" w:rsidRDefault="00AA6459" w:rsidP="002D4CF5">
            <w:pPr>
              <w:spacing w:line="360" w:lineRule="auto"/>
              <w:rPr>
                <w:sz w:val="28"/>
                <w:szCs w:val="28"/>
              </w:rPr>
            </w:pPr>
            <w:r w:rsidRPr="002D4CF5">
              <w:rPr>
                <w:sz w:val="28"/>
                <w:szCs w:val="28"/>
              </w:rPr>
              <w:t>HS Tái hiện kiến thức và trình bày.</w:t>
            </w:r>
          </w:p>
          <w:p w:rsidR="00AA6459" w:rsidRPr="002D4CF5" w:rsidRDefault="00AA6459" w:rsidP="002D4CF5">
            <w:pPr>
              <w:spacing w:line="360" w:lineRule="auto"/>
              <w:rPr>
                <w:sz w:val="28"/>
                <w:szCs w:val="28"/>
              </w:rPr>
            </w:pPr>
          </w:p>
        </w:tc>
        <w:tc>
          <w:tcPr>
            <w:tcW w:w="4850" w:type="dxa"/>
          </w:tcPr>
          <w:p w:rsidR="00AA6459" w:rsidRPr="002D4CF5" w:rsidRDefault="00AA6459" w:rsidP="002D4CF5">
            <w:pPr>
              <w:tabs>
                <w:tab w:val="left" w:pos="1620"/>
              </w:tabs>
              <w:spacing w:line="360" w:lineRule="auto"/>
              <w:rPr>
                <w:b/>
                <w:sz w:val="28"/>
                <w:szCs w:val="28"/>
              </w:rPr>
            </w:pPr>
            <w:r w:rsidRPr="002D4CF5">
              <w:rPr>
                <w:b/>
                <w:sz w:val="28"/>
                <w:szCs w:val="28"/>
              </w:rPr>
              <w:t>I/ Tìm hiểu chung:</w:t>
            </w:r>
          </w:p>
          <w:p w:rsidR="00AA6459" w:rsidRPr="002D4CF5" w:rsidRDefault="00AA6459" w:rsidP="002D4CF5">
            <w:pPr>
              <w:tabs>
                <w:tab w:val="left" w:pos="1620"/>
              </w:tabs>
              <w:spacing w:line="360" w:lineRule="auto"/>
              <w:rPr>
                <w:sz w:val="28"/>
                <w:szCs w:val="28"/>
              </w:rPr>
            </w:pPr>
            <w:r w:rsidRPr="002D4CF5">
              <w:rPr>
                <w:sz w:val="28"/>
                <w:szCs w:val="28"/>
              </w:rPr>
              <w:t>1/ Tác giả:</w:t>
            </w:r>
          </w:p>
          <w:p w:rsidR="00AA6459" w:rsidRPr="002D4CF5" w:rsidRDefault="00AA6459" w:rsidP="00D377B6">
            <w:pPr>
              <w:numPr>
                <w:ilvl w:val="0"/>
                <w:numId w:val="7"/>
              </w:numPr>
              <w:tabs>
                <w:tab w:val="left" w:pos="1620"/>
              </w:tabs>
              <w:spacing w:line="360" w:lineRule="auto"/>
              <w:ind w:left="0"/>
              <w:rPr>
                <w:sz w:val="28"/>
                <w:szCs w:val="28"/>
              </w:rPr>
            </w:pPr>
            <w:r w:rsidRPr="002D4CF5">
              <w:rPr>
                <w:sz w:val="28"/>
                <w:szCs w:val="28"/>
              </w:rPr>
              <w:t>Hồ Chí Minh</w:t>
            </w:r>
          </w:p>
          <w:p w:rsidR="00AA6459" w:rsidRPr="002D4CF5" w:rsidRDefault="00AA6459" w:rsidP="00D377B6">
            <w:pPr>
              <w:numPr>
                <w:ilvl w:val="0"/>
                <w:numId w:val="7"/>
              </w:numPr>
              <w:tabs>
                <w:tab w:val="left" w:pos="1620"/>
              </w:tabs>
              <w:spacing w:line="360" w:lineRule="auto"/>
              <w:ind w:left="0"/>
              <w:rPr>
                <w:sz w:val="28"/>
                <w:szCs w:val="28"/>
              </w:rPr>
            </w:pPr>
            <w:r w:rsidRPr="002D4CF5">
              <w:rPr>
                <w:sz w:val="28"/>
                <w:szCs w:val="28"/>
              </w:rPr>
              <w:t>Tố Hữu</w:t>
            </w:r>
          </w:p>
          <w:p w:rsidR="00AA6459" w:rsidRPr="002D4CF5" w:rsidRDefault="00AA6459" w:rsidP="00D377B6">
            <w:pPr>
              <w:numPr>
                <w:ilvl w:val="0"/>
                <w:numId w:val="7"/>
              </w:numPr>
              <w:tabs>
                <w:tab w:val="left" w:pos="1620"/>
              </w:tabs>
              <w:spacing w:line="360" w:lineRule="auto"/>
              <w:ind w:left="0"/>
              <w:rPr>
                <w:sz w:val="28"/>
                <w:szCs w:val="28"/>
              </w:rPr>
            </w:pPr>
            <w:r w:rsidRPr="002D4CF5">
              <w:rPr>
                <w:sz w:val="28"/>
                <w:szCs w:val="28"/>
              </w:rPr>
              <w:t>Nguyễn Bính</w:t>
            </w:r>
          </w:p>
          <w:p w:rsidR="00AA6459" w:rsidRPr="002D4CF5" w:rsidRDefault="00AA6459" w:rsidP="00D377B6">
            <w:pPr>
              <w:numPr>
                <w:ilvl w:val="0"/>
                <w:numId w:val="7"/>
              </w:numPr>
              <w:tabs>
                <w:tab w:val="left" w:pos="1620"/>
              </w:tabs>
              <w:spacing w:line="360" w:lineRule="auto"/>
              <w:ind w:left="0"/>
              <w:rPr>
                <w:sz w:val="28"/>
                <w:szCs w:val="28"/>
              </w:rPr>
            </w:pPr>
            <w:r w:rsidRPr="002D4CF5">
              <w:rPr>
                <w:sz w:val="28"/>
                <w:szCs w:val="28"/>
              </w:rPr>
              <w:t>Anh Thơ.</w:t>
            </w:r>
          </w:p>
          <w:p w:rsidR="00AA6459" w:rsidRPr="002D4CF5" w:rsidRDefault="00AA6459" w:rsidP="002D4CF5">
            <w:pPr>
              <w:tabs>
                <w:tab w:val="left" w:pos="1620"/>
              </w:tabs>
              <w:spacing w:line="360" w:lineRule="auto"/>
              <w:rPr>
                <w:sz w:val="28"/>
                <w:szCs w:val="28"/>
              </w:rPr>
            </w:pPr>
            <w:r w:rsidRPr="002D4CF5">
              <w:rPr>
                <w:sz w:val="28"/>
                <w:szCs w:val="28"/>
              </w:rPr>
              <w:t>2/ Tác phẩm</w:t>
            </w:r>
          </w:p>
        </w:tc>
      </w:tr>
      <w:tr w:rsidR="00AA6459" w:rsidRPr="002D4CF5" w:rsidTr="00AA6459">
        <w:trPr>
          <w:trHeight w:val="70"/>
        </w:trPr>
        <w:tc>
          <w:tcPr>
            <w:tcW w:w="4296" w:type="dxa"/>
            <w:shd w:val="clear" w:color="auto" w:fill="auto"/>
          </w:tcPr>
          <w:p w:rsidR="00AA6459" w:rsidRPr="002D4CF5" w:rsidRDefault="00AA6459" w:rsidP="002D4CF5">
            <w:pPr>
              <w:spacing w:line="360" w:lineRule="auto"/>
              <w:rPr>
                <w:sz w:val="28"/>
                <w:szCs w:val="28"/>
              </w:rPr>
            </w:pPr>
            <w:r w:rsidRPr="002D4CF5">
              <w:rPr>
                <w:sz w:val="28"/>
                <w:szCs w:val="28"/>
              </w:rPr>
              <w:t>GV: Yêu cầu HS đọc từng bài thơ, mỗi bài vấn đáp khoảng 10 p về những điểm chính của từng tp qua hệ thống câu hỏi ở SGK.</w:t>
            </w: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r w:rsidRPr="002D4CF5">
              <w:rPr>
                <w:sz w:val="28"/>
                <w:szCs w:val="28"/>
              </w:rPr>
              <w:t>Bài LAI TÂN</w:t>
            </w:r>
          </w:p>
          <w:p w:rsidR="00AA6459" w:rsidRPr="002D4CF5" w:rsidRDefault="00AA6459" w:rsidP="002D4CF5">
            <w:pPr>
              <w:spacing w:line="360" w:lineRule="auto"/>
              <w:rPr>
                <w:sz w:val="28"/>
                <w:szCs w:val="28"/>
              </w:rPr>
            </w:pPr>
            <w:r w:rsidRPr="002D4CF5">
              <w:rPr>
                <w:b/>
                <w:sz w:val="28"/>
                <w:szCs w:val="28"/>
              </w:rPr>
              <w:t xml:space="preserve">1. </w:t>
            </w:r>
            <w:r w:rsidRPr="002D4CF5">
              <w:rPr>
                <w:sz w:val="28"/>
                <w:szCs w:val="28"/>
              </w:rPr>
              <w:t>Trong ba câu đầu, bộ máy quan lại ở Lai Tân được mô tả như thế nào? Họ có làm đúng chức năng của mình không?</w:t>
            </w:r>
          </w:p>
          <w:p w:rsidR="00AA6459" w:rsidRPr="002D4CF5" w:rsidRDefault="00AA6459" w:rsidP="002D4CF5">
            <w:pPr>
              <w:spacing w:line="360" w:lineRule="auto"/>
              <w:rPr>
                <w:sz w:val="28"/>
                <w:szCs w:val="28"/>
              </w:rPr>
            </w:pPr>
            <w:r w:rsidRPr="002D4CF5">
              <w:rPr>
                <w:sz w:val="28"/>
                <w:szCs w:val="28"/>
              </w:rPr>
              <w:t>2. Phân tích sắc thái châm biếm, mỉa mai ở câu thơ cuối.?</w:t>
            </w:r>
          </w:p>
          <w:p w:rsidR="00AA6459" w:rsidRPr="002D4CF5" w:rsidRDefault="00AA6459" w:rsidP="002D4CF5">
            <w:pPr>
              <w:spacing w:line="360" w:lineRule="auto"/>
              <w:rPr>
                <w:sz w:val="28"/>
                <w:szCs w:val="28"/>
              </w:rPr>
            </w:pPr>
            <w:r w:rsidRPr="002D4CF5">
              <w:rPr>
                <w:sz w:val="28"/>
                <w:szCs w:val="28"/>
              </w:rPr>
              <w:t>3. Nhận xét về bút pháp và kết cấu bài thơ.?</w:t>
            </w:r>
          </w:p>
          <w:p w:rsidR="00AA6459" w:rsidRPr="002D4CF5" w:rsidRDefault="00AA6459" w:rsidP="002D4CF5">
            <w:pPr>
              <w:spacing w:line="360" w:lineRule="auto"/>
              <w:rPr>
                <w:sz w:val="28"/>
                <w:szCs w:val="28"/>
              </w:rPr>
            </w:pPr>
            <w:r w:rsidRPr="002D4CF5">
              <w:rPr>
                <w:sz w:val="28"/>
                <w:szCs w:val="28"/>
              </w:rPr>
              <w:t>GV: Nhận xét, giảng rõ.</w:t>
            </w: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r w:rsidRPr="002D4CF5">
              <w:rPr>
                <w:sz w:val="28"/>
                <w:szCs w:val="28"/>
              </w:rPr>
              <w:t>Bài “NHỚ ĐỒNG”</w:t>
            </w:r>
          </w:p>
          <w:p w:rsidR="00AA6459" w:rsidRPr="002D4CF5" w:rsidRDefault="00AA6459" w:rsidP="002D4CF5">
            <w:pPr>
              <w:spacing w:line="360" w:lineRule="auto"/>
              <w:rPr>
                <w:sz w:val="28"/>
                <w:szCs w:val="28"/>
              </w:rPr>
            </w:pPr>
            <w:r w:rsidRPr="002D4CF5">
              <w:rPr>
                <w:sz w:val="28"/>
                <w:szCs w:val="28"/>
              </w:rPr>
              <w:t>1.Cảm hứng của tp được gợi lên bởi tiếng hò vọng vào nhà tù.? Vì sao tiếng hò lại có sức gợi như thế?</w:t>
            </w:r>
          </w:p>
          <w:p w:rsidR="00AA6459" w:rsidRPr="002D4CF5" w:rsidRDefault="00AA6459" w:rsidP="002D4CF5">
            <w:pPr>
              <w:spacing w:line="360" w:lineRule="auto"/>
              <w:rPr>
                <w:sz w:val="28"/>
                <w:szCs w:val="28"/>
              </w:rPr>
            </w:pPr>
            <w:r w:rsidRPr="002D4CF5">
              <w:rPr>
                <w:sz w:val="28"/>
                <w:szCs w:val="28"/>
              </w:rPr>
              <w:t>2. Chỉ ra những câu thơ được dùng làm điệp khúc cho bài thơ.Phân tích hiệu quả nt của chúng trong việc thể hiện nỗi nhớ của tg.?</w:t>
            </w:r>
          </w:p>
          <w:p w:rsidR="00AA6459" w:rsidRPr="002D4CF5" w:rsidRDefault="00AA6459" w:rsidP="002D4CF5">
            <w:pPr>
              <w:spacing w:line="360" w:lineRule="auto"/>
              <w:rPr>
                <w:sz w:val="28"/>
                <w:szCs w:val="28"/>
              </w:rPr>
            </w:pPr>
            <w:r w:rsidRPr="002D4CF5">
              <w:rPr>
                <w:sz w:val="28"/>
                <w:szCs w:val="28"/>
              </w:rPr>
              <w:t>3. Niềm yêu quý thiết tha và nỗi nhớ da diết của nhà thơ đối với quê hương, đồng bào được diễn tả bằng những hình ảnh, từ ngữ, giọng điệu nào?</w:t>
            </w:r>
          </w:p>
          <w:p w:rsidR="00AA6459" w:rsidRPr="002D4CF5" w:rsidRDefault="00AA6459" w:rsidP="002D4CF5">
            <w:pPr>
              <w:spacing w:line="360" w:lineRule="auto"/>
              <w:rPr>
                <w:sz w:val="28"/>
                <w:szCs w:val="28"/>
              </w:rPr>
            </w:pPr>
            <w:r w:rsidRPr="002D4CF5">
              <w:rPr>
                <w:sz w:val="28"/>
                <w:szCs w:val="28"/>
              </w:rPr>
              <w:t>4. Nêu cảm nghĩ về niềm say mê lí tưởng, khát khao tự do và hành động của nhà thơ qua đoạn thơ thứ 3.?</w:t>
            </w:r>
          </w:p>
          <w:p w:rsidR="00AA6459" w:rsidRPr="002D4CF5" w:rsidRDefault="00AA6459" w:rsidP="002D4CF5">
            <w:pPr>
              <w:spacing w:line="360" w:lineRule="auto"/>
              <w:rPr>
                <w:sz w:val="28"/>
                <w:szCs w:val="28"/>
              </w:rPr>
            </w:pPr>
            <w:r w:rsidRPr="002D4CF5">
              <w:rPr>
                <w:sz w:val="28"/>
                <w:szCs w:val="28"/>
              </w:rPr>
              <w:t>5. Nhận xét chung về sự vận động của tâm trạng nhà thơ trong bài. ?</w:t>
            </w:r>
          </w:p>
          <w:p w:rsidR="00AA6459" w:rsidRPr="002D4CF5" w:rsidRDefault="00AA6459" w:rsidP="002D4CF5">
            <w:pPr>
              <w:spacing w:line="360" w:lineRule="auto"/>
              <w:rPr>
                <w:sz w:val="28"/>
                <w:szCs w:val="28"/>
              </w:rPr>
            </w:pPr>
            <w:r w:rsidRPr="002D4CF5">
              <w:rPr>
                <w:sz w:val="28"/>
                <w:szCs w:val="28"/>
              </w:rPr>
              <w:t>GV: Nhận xét, diễn giảng</w:t>
            </w: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r w:rsidRPr="002D4CF5">
              <w:rPr>
                <w:sz w:val="28"/>
                <w:szCs w:val="28"/>
              </w:rPr>
              <w:t>Bài “TƯƠNG TƯ”</w:t>
            </w:r>
          </w:p>
          <w:p w:rsidR="00AA6459" w:rsidRPr="002D4CF5" w:rsidRDefault="00AA6459" w:rsidP="002D4CF5">
            <w:pPr>
              <w:spacing w:line="360" w:lineRule="auto"/>
              <w:rPr>
                <w:sz w:val="28"/>
                <w:szCs w:val="28"/>
              </w:rPr>
            </w:pPr>
            <w:r w:rsidRPr="002D4CF5">
              <w:rPr>
                <w:sz w:val="28"/>
                <w:szCs w:val="28"/>
              </w:rPr>
              <w:t>1. Anh chị cảm nhận như thế nào về nỗi nhớ mong và những lời kể lể, trách móc của chàng trai trong bài thơ? Tình cảm của chàng trai đã được đền đáp hay chưa?</w:t>
            </w:r>
          </w:p>
          <w:p w:rsidR="00AA6459" w:rsidRPr="002D4CF5" w:rsidRDefault="00AA6459" w:rsidP="002D4CF5">
            <w:pPr>
              <w:spacing w:line="360" w:lineRule="auto"/>
              <w:rPr>
                <w:sz w:val="28"/>
                <w:szCs w:val="28"/>
              </w:rPr>
            </w:pPr>
            <w:r w:rsidRPr="002D4CF5">
              <w:rPr>
                <w:sz w:val="28"/>
                <w:szCs w:val="28"/>
              </w:rPr>
              <w:t>2. Theo anh,chị, cách bày tỏ ty giọng điệu thơ, cách so cánh, ví von,…ở bài này có những điểm gì đáng chú ý?</w:t>
            </w:r>
          </w:p>
          <w:p w:rsidR="00AA6459" w:rsidRPr="002D4CF5" w:rsidRDefault="00AA6459" w:rsidP="002D4CF5">
            <w:pPr>
              <w:spacing w:line="360" w:lineRule="auto"/>
              <w:rPr>
                <w:sz w:val="28"/>
                <w:szCs w:val="28"/>
              </w:rPr>
            </w:pPr>
            <w:r w:rsidRPr="002D4CF5">
              <w:rPr>
                <w:sz w:val="28"/>
                <w:szCs w:val="28"/>
              </w:rPr>
              <w:t>3. Hoài Thanh cho rằng, trong thơ NB có “hồn xưa đất nước”. Qua bài này, anh.  chị có đồng ý không ?Vì sao?</w:t>
            </w:r>
          </w:p>
          <w:p w:rsidR="00AA6459" w:rsidRPr="002D4CF5" w:rsidRDefault="00AA6459" w:rsidP="002D4CF5">
            <w:pPr>
              <w:spacing w:line="360" w:lineRule="auto"/>
              <w:rPr>
                <w:sz w:val="28"/>
                <w:szCs w:val="28"/>
              </w:rPr>
            </w:pPr>
            <w:r w:rsidRPr="002D4CF5">
              <w:rPr>
                <w:sz w:val="28"/>
                <w:szCs w:val="28"/>
              </w:rPr>
              <w:t>GV: Hướng dẫn, gợi ý</w:t>
            </w:r>
          </w:p>
          <w:p w:rsidR="00AA6459" w:rsidRPr="002D4CF5" w:rsidRDefault="00AA6459" w:rsidP="002D4CF5">
            <w:pPr>
              <w:spacing w:line="360" w:lineRule="auto"/>
              <w:rPr>
                <w:sz w:val="28"/>
                <w:szCs w:val="28"/>
              </w:rPr>
            </w:pPr>
            <w:r w:rsidRPr="002D4CF5">
              <w:rPr>
                <w:noProof/>
                <w:sz w:val="28"/>
                <w:szCs w:val="28"/>
                <w:lang w:eastAsia="en-US"/>
              </w:rPr>
              <w:pict>
                <v:shape id="Picture 4" o:spid="_x0000_i1033" type="#_x0000_t75" alt="tuong tu" style="width:204pt;height:138.6pt;visibility:visible">
                  <v:imagedata r:id="rId53" o:title="tuong tu"/>
                </v:shape>
              </w:pict>
            </w: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r w:rsidRPr="002D4CF5">
              <w:rPr>
                <w:sz w:val="28"/>
                <w:szCs w:val="28"/>
              </w:rPr>
              <w:t>Bài “ CHIỀU XUÂN”</w:t>
            </w:r>
          </w:p>
          <w:p w:rsidR="00AA6459" w:rsidRPr="002D4CF5" w:rsidRDefault="00AA6459" w:rsidP="002D4CF5">
            <w:pPr>
              <w:spacing w:line="360" w:lineRule="auto"/>
              <w:rPr>
                <w:sz w:val="28"/>
                <w:szCs w:val="28"/>
              </w:rPr>
            </w:pPr>
            <w:r w:rsidRPr="002D4CF5">
              <w:rPr>
                <w:sz w:val="28"/>
                <w:szCs w:val="28"/>
              </w:rPr>
              <w:t>1. Bức tranh chiều xuân hiện ra như thế nào? Hãy chỉ ra những nét riêng của bức tranh đó.?</w:t>
            </w:r>
          </w:p>
          <w:p w:rsidR="00AA6459" w:rsidRPr="002D4CF5" w:rsidRDefault="00AA6459" w:rsidP="002D4CF5">
            <w:pPr>
              <w:spacing w:line="360" w:lineRule="auto"/>
              <w:rPr>
                <w:sz w:val="28"/>
                <w:szCs w:val="28"/>
              </w:rPr>
            </w:pPr>
            <w:r w:rsidRPr="002D4CF5">
              <w:rPr>
                <w:sz w:val="28"/>
                <w:szCs w:val="28"/>
              </w:rPr>
              <w:t>2. Anh,chị có cảm nhận gì về không khí và nhịp sống thôn quê trong bài thơ? Không khí ấy được gợi tả bằng những h. a, chi tiêt nào?</w:t>
            </w:r>
          </w:p>
          <w:p w:rsidR="00AA6459" w:rsidRPr="002D4CF5" w:rsidRDefault="00AA6459" w:rsidP="002D4CF5">
            <w:pPr>
              <w:spacing w:line="360" w:lineRule="auto"/>
              <w:rPr>
                <w:sz w:val="28"/>
                <w:szCs w:val="28"/>
              </w:rPr>
            </w:pPr>
            <w:r w:rsidRPr="002D4CF5">
              <w:rPr>
                <w:sz w:val="28"/>
                <w:szCs w:val="28"/>
              </w:rPr>
              <w:t>3. Hãy thống kê những từ láy trong bài thơ và phân tích nét đặc sắc của những từ ấy.?</w:t>
            </w:r>
          </w:p>
          <w:p w:rsidR="00AA6459" w:rsidRPr="002D4CF5" w:rsidRDefault="00AA6459" w:rsidP="002D4CF5">
            <w:pPr>
              <w:spacing w:line="360" w:lineRule="auto"/>
              <w:rPr>
                <w:sz w:val="28"/>
                <w:szCs w:val="28"/>
              </w:rPr>
            </w:pPr>
            <w:r w:rsidRPr="002D4CF5">
              <w:rPr>
                <w:sz w:val="28"/>
                <w:szCs w:val="28"/>
              </w:rPr>
              <w:t>GV: Hướng dẫn, gợi ý</w:t>
            </w:r>
          </w:p>
          <w:p w:rsidR="00AA6459" w:rsidRPr="002D4CF5" w:rsidRDefault="00AA6459" w:rsidP="002D4CF5">
            <w:pPr>
              <w:tabs>
                <w:tab w:val="left" w:pos="510"/>
                <w:tab w:val="left" w:pos="540"/>
              </w:tabs>
              <w:spacing w:line="360" w:lineRule="auto"/>
              <w:rPr>
                <w:sz w:val="28"/>
                <w:szCs w:val="28"/>
              </w:rPr>
            </w:pPr>
          </w:p>
          <w:p w:rsidR="00AA6459" w:rsidRPr="002D4CF5" w:rsidRDefault="00AA6459" w:rsidP="002D4CF5">
            <w:pPr>
              <w:tabs>
                <w:tab w:val="left" w:pos="510"/>
                <w:tab w:val="left" w:pos="540"/>
              </w:tabs>
              <w:spacing w:line="360" w:lineRule="auto"/>
              <w:rPr>
                <w:b/>
                <w:sz w:val="28"/>
                <w:szCs w:val="28"/>
              </w:rPr>
            </w:pPr>
            <w:r w:rsidRPr="002D4CF5">
              <w:rPr>
                <w:b/>
                <w:sz w:val="28"/>
                <w:szCs w:val="28"/>
              </w:rPr>
              <w:t>Hướng dẫn HS tổng kết bài học</w:t>
            </w:r>
          </w:p>
          <w:p w:rsidR="00AA6459" w:rsidRPr="002D4CF5" w:rsidRDefault="00AA6459" w:rsidP="002D4CF5">
            <w:pPr>
              <w:spacing w:line="360" w:lineRule="auto"/>
              <w:rPr>
                <w:sz w:val="28"/>
                <w:szCs w:val="28"/>
                <w:lang w:val="vi-VN"/>
              </w:rPr>
            </w:pPr>
            <w:r w:rsidRPr="002D4CF5">
              <w:rPr>
                <w:sz w:val="28"/>
                <w:szCs w:val="28"/>
                <w:lang w:val="vi-VN"/>
              </w:rPr>
              <w:t>* Tổng kết bài học theo những câu hỏi của GV.</w:t>
            </w:r>
          </w:p>
        </w:tc>
        <w:tc>
          <w:tcPr>
            <w:tcW w:w="5784" w:type="dxa"/>
            <w:gridSpan w:val="2"/>
          </w:tcPr>
          <w:p w:rsidR="00AA6459" w:rsidRPr="002D4CF5" w:rsidRDefault="00AA6459" w:rsidP="002D4CF5">
            <w:pPr>
              <w:spacing w:line="360" w:lineRule="auto"/>
              <w:rPr>
                <w:b/>
                <w:i/>
                <w:sz w:val="28"/>
                <w:szCs w:val="28"/>
                <w:lang w:val="vi-VN"/>
              </w:rPr>
            </w:pPr>
            <w:r w:rsidRPr="002D4CF5">
              <w:rPr>
                <w:b/>
                <w:i/>
                <w:sz w:val="28"/>
                <w:szCs w:val="28"/>
                <w:lang w:val="vi-VN"/>
              </w:rPr>
              <w:t>II/ Đọc - hiểu văn bản:</w:t>
            </w:r>
          </w:p>
          <w:p w:rsidR="00AA6459" w:rsidRPr="002D4CF5" w:rsidRDefault="00AA6459" w:rsidP="002D4CF5">
            <w:pPr>
              <w:spacing w:line="360" w:lineRule="auto"/>
              <w:rPr>
                <w:b/>
                <w:sz w:val="28"/>
                <w:szCs w:val="28"/>
                <w:u w:val="single"/>
                <w:lang w:val="vi-VN"/>
              </w:rPr>
            </w:pPr>
            <w:r w:rsidRPr="002D4CF5">
              <w:rPr>
                <w:b/>
                <w:sz w:val="28"/>
                <w:szCs w:val="28"/>
                <w:u w:val="single"/>
                <w:lang w:val="vi-VN"/>
              </w:rPr>
              <w:t>I.  LAI TÂN.</w:t>
            </w:r>
          </w:p>
          <w:p w:rsidR="00AA6459" w:rsidRPr="002D4CF5" w:rsidRDefault="00AA6459" w:rsidP="002D4CF5">
            <w:pPr>
              <w:spacing w:line="360" w:lineRule="auto"/>
              <w:rPr>
                <w:sz w:val="28"/>
                <w:szCs w:val="28"/>
                <w:lang w:val="vi-VN"/>
              </w:rPr>
            </w:pPr>
            <w:r w:rsidRPr="002D4CF5">
              <w:rPr>
                <w:b/>
                <w:sz w:val="28"/>
                <w:szCs w:val="28"/>
                <w:lang w:val="vi-VN"/>
              </w:rPr>
              <w:t xml:space="preserve">1.  </w:t>
            </w:r>
            <w:r w:rsidRPr="002D4CF5">
              <w:rPr>
                <w:sz w:val="28"/>
                <w:szCs w:val="28"/>
                <w:lang w:val="vi-VN"/>
              </w:rPr>
              <w:t>Chỉ bằng ba câu thơ kể, tả bình thản,bộ máy lãnh đạo của huyện Lai Tân hiện ra rõ rệt: ban trưởng: chuyên đánh bạc; cảnh sát trưởng: ăn tiền của phạm nhân; huyện trưởng: vừa hút thuốc phiện vứa bàn công việc =&gt; sự thối nát của chính quyền huyện.</w:t>
            </w:r>
          </w:p>
          <w:p w:rsidR="00AA6459" w:rsidRPr="002D4CF5" w:rsidRDefault="00AA6459" w:rsidP="002D4CF5">
            <w:pPr>
              <w:spacing w:line="360" w:lineRule="auto"/>
              <w:rPr>
                <w:sz w:val="28"/>
                <w:szCs w:val="28"/>
                <w:lang w:val="vi-VN"/>
              </w:rPr>
            </w:pPr>
            <w:r w:rsidRPr="002D4CF5">
              <w:rPr>
                <w:b/>
                <w:sz w:val="28"/>
                <w:szCs w:val="28"/>
                <w:lang w:val="vi-VN"/>
              </w:rPr>
              <w:t xml:space="preserve">2. </w:t>
            </w:r>
            <w:r w:rsidRPr="002D4CF5">
              <w:rPr>
                <w:sz w:val="28"/>
                <w:szCs w:val="28"/>
                <w:lang w:val="vi-VN"/>
              </w:rPr>
              <w:t xml:space="preserve"> Sắc thái châm biếm mỉa mai ở câu thơ cuối: Đó là thái bình giả tạo, bên ngoài, giấu bên trong sự tha hóa, mục nát thối ruỗng hợp pháp.</w:t>
            </w:r>
          </w:p>
          <w:p w:rsidR="00AA6459" w:rsidRPr="002D4CF5" w:rsidRDefault="00AA6459" w:rsidP="002D4CF5">
            <w:pPr>
              <w:spacing w:line="360" w:lineRule="auto"/>
              <w:rPr>
                <w:sz w:val="28"/>
                <w:szCs w:val="28"/>
                <w:lang w:val="vi-VN"/>
              </w:rPr>
            </w:pPr>
            <w:r w:rsidRPr="002D4CF5">
              <w:rPr>
                <w:sz w:val="28"/>
                <w:szCs w:val="28"/>
                <w:lang w:val="vi-VN"/>
              </w:rPr>
              <w:t>Đó là thái bình của tham nhũng,lười biếng, sa đọa với bộ máy công quyền của những con mọt dân tham lam.</w:t>
            </w:r>
          </w:p>
          <w:p w:rsidR="00AA6459" w:rsidRPr="002D4CF5" w:rsidRDefault="00AA6459" w:rsidP="002D4CF5">
            <w:pPr>
              <w:spacing w:line="360" w:lineRule="auto"/>
              <w:rPr>
                <w:sz w:val="28"/>
                <w:szCs w:val="28"/>
                <w:lang w:val="vi-VN"/>
              </w:rPr>
            </w:pPr>
            <w:r w:rsidRPr="002D4CF5">
              <w:rPr>
                <w:sz w:val="28"/>
                <w:szCs w:val="28"/>
                <w:lang w:val="vi-VN"/>
              </w:rPr>
              <w:t>Mỉa mai với ý: thái bình như thế thì dân bị oan khổ biết bao nhiêu!</w:t>
            </w:r>
          </w:p>
          <w:p w:rsidR="00AA6459" w:rsidRPr="002D4CF5" w:rsidRDefault="00AA6459" w:rsidP="002D4CF5">
            <w:pPr>
              <w:spacing w:line="360" w:lineRule="auto"/>
              <w:rPr>
                <w:sz w:val="28"/>
                <w:szCs w:val="28"/>
                <w:lang w:val="vi-VN"/>
              </w:rPr>
            </w:pPr>
            <w:r w:rsidRPr="002D4CF5">
              <w:rPr>
                <w:sz w:val="28"/>
                <w:szCs w:val="28"/>
                <w:lang w:val="vi-VN"/>
              </w:rPr>
              <w:t>Vẫn y cựu thái bình thiên: sự thật hiển nhiên, đã thành bản chất, quy luật bao năm nay.</w:t>
            </w:r>
          </w:p>
          <w:p w:rsidR="00AA6459" w:rsidRPr="002D4CF5" w:rsidRDefault="00AA6459" w:rsidP="002D4CF5">
            <w:pPr>
              <w:spacing w:line="360" w:lineRule="auto"/>
              <w:rPr>
                <w:sz w:val="28"/>
                <w:szCs w:val="28"/>
                <w:lang w:val="vi-VN"/>
              </w:rPr>
            </w:pPr>
            <w:r w:rsidRPr="002D4CF5">
              <w:rPr>
                <w:b/>
                <w:sz w:val="28"/>
                <w:szCs w:val="28"/>
                <w:lang w:val="vi-VN"/>
              </w:rPr>
              <w:t xml:space="preserve">3. </w:t>
            </w:r>
            <w:r w:rsidRPr="002D4CF5">
              <w:rPr>
                <w:sz w:val="28"/>
                <w:szCs w:val="28"/>
                <w:lang w:val="vi-VN"/>
              </w:rPr>
              <w:t xml:space="preserve"> Kết cấu và bút pháp.</w:t>
            </w:r>
          </w:p>
          <w:p w:rsidR="00AA6459" w:rsidRPr="002D4CF5" w:rsidRDefault="00AA6459" w:rsidP="002D4CF5">
            <w:pPr>
              <w:spacing w:line="360" w:lineRule="auto"/>
              <w:rPr>
                <w:sz w:val="28"/>
                <w:szCs w:val="28"/>
                <w:lang w:val="vi-VN"/>
              </w:rPr>
            </w:pPr>
            <w:r w:rsidRPr="002D4CF5">
              <w:rPr>
                <w:sz w:val="28"/>
                <w:szCs w:val="28"/>
                <w:lang w:val="vi-VN"/>
              </w:rPr>
              <w:t>Thể thơ thất ngôn tứ tuyệt cô đọng hàm súc.</w:t>
            </w:r>
          </w:p>
          <w:p w:rsidR="00AA6459" w:rsidRPr="002D4CF5" w:rsidRDefault="00AA6459" w:rsidP="002D4CF5">
            <w:pPr>
              <w:spacing w:line="360" w:lineRule="auto"/>
              <w:rPr>
                <w:sz w:val="28"/>
                <w:szCs w:val="28"/>
                <w:lang w:val="vi-VN"/>
              </w:rPr>
            </w:pPr>
            <w:r w:rsidRPr="002D4CF5">
              <w:rPr>
                <w:sz w:val="28"/>
                <w:szCs w:val="28"/>
                <w:lang w:val="vi-VN"/>
              </w:rPr>
              <w:t>Ba câu đầu kể tả khách quan, thái độ giấu kín. Câu cuối nêu nhận xét thâm trầm kín đáo, mỉa mai châm biếm sâu sắc.</w:t>
            </w:r>
          </w:p>
          <w:p w:rsidR="00AA6459" w:rsidRPr="002D4CF5" w:rsidRDefault="00AA6459" w:rsidP="002D4CF5">
            <w:pPr>
              <w:spacing w:line="360" w:lineRule="auto"/>
              <w:rPr>
                <w:b/>
                <w:sz w:val="28"/>
                <w:szCs w:val="28"/>
                <w:u w:val="single"/>
                <w:lang w:val="vi-VN"/>
              </w:rPr>
            </w:pPr>
            <w:r w:rsidRPr="002D4CF5">
              <w:rPr>
                <w:b/>
                <w:sz w:val="28"/>
                <w:szCs w:val="28"/>
                <w:u w:val="single"/>
                <w:lang w:val="vi-VN"/>
              </w:rPr>
              <w:t>II.  NHỚ ĐỒNG.</w:t>
            </w:r>
          </w:p>
          <w:p w:rsidR="00AA6459" w:rsidRPr="002D4CF5" w:rsidRDefault="00AA6459" w:rsidP="002D4CF5">
            <w:pPr>
              <w:spacing w:line="360" w:lineRule="auto"/>
              <w:rPr>
                <w:sz w:val="28"/>
                <w:szCs w:val="28"/>
                <w:lang w:val="vi-VN"/>
              </w:rPr>
            </w:pPr>
            <w:r w:rsidRPr="002D4CF5">
              <w:rPr>
                <w:b/>
                <w:sz w:val="28"/>
                <w:szCs w:val="28"/>
                <w:lang w:val="vi-VN"/>
              </w:rPr>
              <w:t xml:space="preserve">1. </w:t>
            </w:r>
            <w:r w:rsidRPr="002D4CF5">
              <w:rPr>
                <w:sz w:val="28"/>
                <w:szCs w:val="28"/>
                <w:lang w:val="vi-VN"/>
              </w:rPr>
              <w:t xml:space="preserve"> Sự gợi cảm của tiếng hò quê hương: không gì lay động bằng âm nhạc, nhất là âm nhạc dân ca. Đó là linh hồn của quê hương, dân tộc. Nó càng có ý nghĩa khi nhà thơ bị giam cầm trong nhà tù.</w:t>
            </w:r>
          </w:p>
          <w:p w:rsidR="00AA6459" w:rsidRPr="002D4CF5" w:rsidRDefault="00AA6459" w:rsidP="002D4CF5">
            <w:pPr>
              <w:spacing w:line="360" w:lineRule="auto"/>
              <w:rPr>
                <w:sz w:val="28"/>
                <w:szCs w:val="28"/>
                <w:lang w:val="vi-VN"/>
              </w:rPr>
            </w:pPr>
            <w:r w:rsidRPr="002D4CF5">
              <w:rPr>
                <w:b/>
                <w:sz w:val="28"/>
                <w:szCs w:val="28"/>
                <w:lang w:val="vi-VN"/>
              </w:rPr>
              <w:t xml:space="preserve">2. </w:t>
            </w:r>
            <w:r w:rsidRPr="002D4CF5">
              <w:rPr>
                <w:sz w:val="28"/>
                <w:szCs w:val="28"/>
                <w:lang w:val="vi-VN"/>
              </w:rPr>
              <w:t xml:space="preserve"> Ý nghĩa của những điệp khúc ( 4)</w:t>
            </w:r>
          </w:p>
          <w:p w:rsidR="00AA6459" w:rsidRPr="002D4CF5" w:rsidRDefault="00AA6459" w:rsidP="002D4CF5">
            <w:pPr>
              <w:spacing w:line="360" w:lineRule="auto"/>
              <w:rPr>
                <w:sz w:val="28"/>
                <w:szCs w:val="28"/>
                <w:lang w:val="vi-VN"/>
              </w:rPr>
            </w:pPr>
            <w:r w:rsidRPr="002D4CF5">
              <w:rPr>
                <w:sz w:val="28"/>
                <w:szCs w:val="28"/>
                <w:lang w:val="vi-VN"/>
              </w:rPr>
              <w:t>Khắc sâu, tô đậm âm vang của tiếng hò khêu gợi nỗi nhớ quê hương của tg về cảnh quê, người quê.</w:t>
            </w:r>
          </w:p>
          <w:p w:rsidR="00AA6459" w:rsidRPr="002D4CF5" w:rsidRDefault="00AA6459" w:rsidP="002D4CF5">
            <w:pPr>
              <w:spacing w:line="360" w:lineRule="auto"/>
              <w:rPr>
                <w:sz w:val="28"/>
                <w:szCs w:val="28"/>
                <w:lang w:val="vi-VN"/>
              </w:rPr>
            </w:pPr>
            <w:r w:rsidRPr="002D4CF5">
              <w:rPr>
                <w:sz w:val="28"/>
                <w:szCs w:val="28"/>
                <w:lang w:val="vi-VN"/>
              </w:rPr>
              <w:t>ĐK 1: nhớ cảnh quê tươi đẹp</w:t>
            </w:r>
          </w:p>
          <w:p w:rsidR="00AA6459" w:rsidRPr="002D4CF5" w:rsidRDefault="00AA6459" w:rsidP="002D4CF5">
            <w:pPr>
              <w:spacing w:line="360" w:lineRule="auto"/>
              <w:rPr>
                <w:sz w:val="28"/>
                <w:szCs w:val="28"/>
                <w:lang w:val="vi-VN"/>
              </w:rPr>
            </w:pPr>
            <w:r w:rsidRPr="002D4CF5">
              <w:rPr>
                <w:sz w:val="28"/>
                <w:szCs w:val="28"/>
                <w:lang w:val="vi-VN"/>
              </w:rPr>
              <w:t>bình yên.</w:t>
            </w:r>
          </w:p>
          <w:p w:rsidR="00AA6459" w:rsidRPr="002D4CF5" w:rsidRDefault="00AA6459" w:rsidP="002D4CF5">
            <w:pPr>
              <w:spacing w:line="360" w:lineRule="auto"/>
              <w:rPr>
                <w:sz w:val="28"/>
                <w:szCs w:val="28"/>
                <w:lang w:val="vi-VN"/>
              </w:rPr>
            </w:pPr>
            <w:r w:rsidRPr="002D4CF5">
              <w:rPr>
                <w:sz w:val="28"/>
                <w:szCs w:val="28"/>
                <w:lang w:val="vi-VN"/>
              </w:rPr>
              <w:t>ĐK 2: nhớ người nông dân lao động ở quê.</w:t>
            </w:r>
          </w:p>
          <w:p w:rsidR="00AA6459" w:rsidRPr="002D4CF5" w:rsidRDefault="00AA6459" w:rsidP="002D4CF5">
            <w:pPr>
              <w:spacing w:line="360" w:lineRule="auto"/>
              <w:rPr>
                <w:sz w:val="28"/>
                <w:szCs w:val="28"/>
                <w:lang w:val="vi-VN"/>
              </w:rPr>
            </w:pPr>
            <w:r w:rsidRPr="002D4CF5">
              <w:rPr>
                <w:sz w:val="28"/>
                <w:szCs w:val="28"/>
                <w:lang w:val="vi-VN"/>
              </w:rPr>
              <w:t>ĐK 3: nhớ về quá khứ, những người thân.Nhớ lúc  bản thân tìm thấy chân lí_ lí tưởng sống.</w:t>
            </w:r>
          </w:p>
          <w:p w:rsidR="00AA6459" w:rsidRPr="002D4CF5" w:rsidRDefault="00AA6459" w:rsidP="002D4CF5">
            <w:pPr>
              <w:spacing w:line="360" w:lineRule="auto"/>
              <w:rPr>
                <w:sz w:val="28"/>
                <w:szCs w:val="28"/>
                <w:lang w:val="vi-VN"/>
              </w:rPr>
            </w:pPr>
            <w:r w:rsidRPr="002D4CF5">
              <w:rPr>
                <w:sz w:val="28"/>
                <w:szCs w:val="28"/>
                <w:lang w:val="vi-VN"/>
              </w:rPr>
              <w:t>ĐK 4: trở về hiện tại : trưa hiu quạnh tiếng hò vọng vào gợi nỗi nhớ đồng quê triền miên không dứt.</w:t>
            </w:r>
          </w:p>
          <w:p w:rsidR="00AA6459" w:rsidRPr="002D4CF5" w:rsidRDefault="00AA6459" w:rsidP="002D4CF5">
            <w:pPr>
              <w:spacing w:line="360" w:lineRule="auto"/>
              <w:rPr>
                <w:sz w:val="28"/>
                <w:szCs w:val="28"/>
                <w:lang w:val="vi-VN"/>
              </w:rPr>
            </w:pPr>
            <w:r w:rsidRPr="002D4CF5">
              <w:rPr>
                <w:b/>
                <w:sz w:val="28"/>
                <w:szCs w:val="28"/>
                <w:lang w:val="vi-VN"/>
              </w:rPr>
              <w:t xml:space="preserve">3. </w:t>
            </w:r>
            <w:r w:rsidRPr="002D4CF5">
              <w:rPr>
                <w:sz w:val="28"/>
                <w:szCs w:val="28"/>
                <w:lang w:val="vi-VN"/>
              </w:rPr>
              <w:t xml:space="preserve"> Tình yêu tha thiết và nỗi nhớ da diết của tg được thể hiện qua nhiều h. a quen thuộc: cánh đồng ,dòng sông, nhà tranh…</w:t>
            </w:r>
          </w:p>
          <w:p w:rsidR="00AA6459" w:rsidRPr="002D4CF5" w:rsidRDefault="00AA6459" w:rsidP="002D4CF5">
            <w:pPr>
              <w:spacing w:line="360" w:lineRule="auto"/>
              <w:rPr>
                <w:sz w:val="28"/>
                <w:szCs w:val="28"/>
                <w:lang w:val="vi-VN"/>
              </w:rPr>
            </w:pPr>
            <w:r w:rsidRPr="002D4CF5">
              <w:rPr>
                <w:sz w:val="28"/>
                <w:szCs w:val="28"/>
                <w:lang w:val="vi-VN"/>
              </w:rPr>
              <w:t>Các điệp từ, điệp ngữ: đâu, ôi, ơi, chao ôi ..gắn kết gọi hỏi nong mỏi, hi vọng.</w:t>
            </w:r>
          </w:p>
          <w:p w:rsidR="00AA6459" w:rsidRPr="002D4CF5" w:rsidRDefault="00AA6459" w:rsidP="002D4CF5">
            <w:pPr>
              <w:spacing w:line="360" w:lineRule="auto"/>
              <w:rPr>
                <w:sz w:val="28"/>
                <w:szCs w:val="28"/>
                <w:lang w:val="vi-VN"/>
              </w:rPr>
            </w:pPr>
            <w:r w:rsidRPr="002D4CF5">
              <w:rPr>
                <w:b/>
                <w:sz w:val="28"/>
                <w:szCs w:val="28"/>
                <w:lang w:val="vi-VN"/>
              </w:rPr>
              <w:t xml:space="preserve">4. </w:t>
            </w:r>
            <w:r w:rsidRPr="002D4CF5">
              <w:rPr>
                <w:sz w:val="28"/>
                <w:szCs w:val="28"/>
                <w:lang w:val="vi-VN"/>
              </w:rPr>
              <w:t xml:space="preserve"> Cảm nghĩ về niềm say mê lí tưởng của nhà thơ.</w:t>
            </w:r>
          </w:p>
          <w:p w:rsidR="00AA6459" w:rsidRPr="002D4CF5" w:rsidRDefault="00AA6459" w:rsidP="002D4CF5">
            <w:pPr>
              <w:spacing w:line="360" w:lineRule="auto"/>
              <w:rPr>
                <w:sz w:val="28"/>
                <w:szCs w:val="28"/>
                <w:lang w:val="vi-VN"/>
              </w:rPr>
            </w:pPr>
            <w:r w:rsidRPr="002D4CF5">
              <w:rPr>
                <w:sz w:val="28"/>
                <w:szCs w:val="28"/>
                <w:lang w:val="vi-VN"/>
              </w:rPr>
              <w:t>Chân thành, hồn nhiên, băn khoăn quanh quẩn cố vùng thoát mà chưa được.</w:t>
            </w:r>
          </w:p>
          <w:p w:rsidR="00AA6459" w:rsidRPr="002D4CF5" w:rsidRDefault="00AA6459" w:rsidP="002D4CF5">
            <w:pPr>
              <w:spacing w:line="360" w:lineRule="auto"/>
              <w:rPr>
                <w:sz w:val="28"/>
                <w:szCs w:val="28"/>
                <w:lang w:val="vi-VN"/>
              </w:rPr>
            </w:pPr>
            <w:r w:rsidRPr="002D4CF5">
              <w:rPr>
                <w:sz w:val="28"/>
                <w:szCs w:val="28"/>
                <w:lang w:val="vi-VN"/>
              </w:rPr>
              <w:t>Khi tìm thấy lí tưởng: say mê, sung sướng, nhẹ nhàng như được nâng cánh.</w:t>
            </w:r>
          </w:p>
          <w:p w:rsidR="00AA6459" w:rsidRPr="002D4CF5" w:rsidRDefault="00AA6459" w:rsidP="002D4CF5">
            <w:pPr>
              <w:spacing w:line="360" w:lineRule="auto"/>
              <w:rPr>
                <w:sz w:val="28"/>
                <w:szCs w:val="28"/>
                <w:lang w:val="vi-VN"/>
              </w:rPr>
            </w:pPr>
            <w:r w:rsidRPr="002D4CF5">
              <w:rPr>
                <w:b/>
                <w:sz w:val="28"/>
                <w:szCs w:val="28"/>
                <w:lang w:val="vi-VN"/>
              </w:rPr>
              <w:t xml:space="preserve">5. </w:t>
            </w:r>
            <w:r w:rsidRPr="002D4CF5">
              <w:rPr>
                <w:sz w:val="28"/>
                <w:szCs w:val="28"/>
                <w:lang w:val="vi-VN"/>
              </w:rPr>
              <w:t xml:space="preserve"> </w:t>
            </w:r>
            <w:r w:rsidRPr="002D4CF5">
              <w:rPr>
                <w:b/>
                <w:sz w:val="28"/>
                <w:szCs w:val="28"/>
                <w:lang w:val="vi-VN"/>
              </w:rPr>
              <w:t xml:space="preserve"> HS:</w:t>
            </w:r>
            <w:r w:rsidRPr="002D4CF5">
              <w:rPr>
                <w:sz w:val="28"/>
                <w:szCs w:val="28"/>
                <w:lang w:val="vi-VN"/>
              </w:rPr>
              <w:t>tự làm</w:t>
            </w:r>
          </w:p>
          <w:p w:rsidR="00AA6459" w:rsidRPr="002D4CF5" w:rsidRDefault="00AA6459" w:rsidP="002D4CF5">
            <w:pPr>
              <w:spacing w:line="360" w:lineRule="auto"/>
              <w:rPr>
                <w:b/>
                <w:sz w:val="28"/>
                <w:szCs w:val="28"/>
                <w:u w:val="single"/>
                <w:lang w:val="vi-VN"/>
              </w:rPr>
            </w:pPr>
            <w:r w:rsidRPr="002D4CF5">
              <w:rPr>
                <w:b/>
                <w:sz w:val="28"/>
                <w:szCs w:val="28"/>
                <w:u w:val="single"/>
                <w:lang w:val="vi-VN"/>
              </w:rPr>
              <w:t>III.  TƯƠNG TƯ</w:t>
            </w:r>
          </w:p>
          <w:p w:rsidR="00AA6459" w:rsidRPr="002D4CF5" w:rsidRDefault="00AA6459" w:rsidP="002D4CF5">
            <w:pPr>
              <w:spacing w:line="360" w:lineRule="auto"/>
              <w:rPr>
                <w:sz w:val="28"/>
                <w:szCs w:val="28"/>
                <w:lang w:val="vi-VN"/>
              </w:rPr>
            </w:pPr>
            <w:r w:rsidRPr="002D4CF5">
              <w:rPr>
                <w:b/>
                <w:sz w:val="28"/>
                <w:szCs w:val="28"/>
                <w:lang w:val="vi-VN"/>
              </w:rPr>
              <w:t xml:space="preserve">1. </w:t>
            </w:r>
            <w:r w:rsidRPr="002D4CF5">
              <w:rPr>
                <w:sz w:val="28"/>
                <w:szCs w:val="28"/>
                <w:lang w:val="vi-VN"/>
              </w:rPr>
              <w:t>Nỗi nhớ mong và những lời kể lể trách móc của chàng trai là rất chân thành, tha thiết, thể hiện một cách giàu hình tượng.</w:t>
            </w:r>
          </w:p>
          <w:p w:rsidR="00AA6459" w:rsidRPr="002D4CF5" w:rsidRDefault="00AA6459" w:rsidP="002D4CF5">
            <w:pPr>
              <w:spacing w:line="360" w:lineRule="auto"/>
              <w:rPr>
                <w:sz w:val="28"/>
                <w:szCs w:val="28"/>
                <w:lang w:val="vi-VN"/>
              </w:rPr>
            </w:pPr>
            <w:r w:rsidRPr="002D4CF5">
              <w:rPr>
                <w:sz w:val="28"/>
                <w:szCs w:val="28"/>
                <w:lang w:val="vi-VN"/>
              </w:rPr>
              <w:t>Tình cảm của chàng trai là chưa được đền đáp.</w:t>
            </w:r>
          </w:p>
          <w:p w:rsidR="00AA6459" w:rsidRPr="002D4CF5" w:rsidRDefault="00AA6459" w:rsidP="002D4CF5">
            <w:pPr>
              <w:spacing w:line="360" w:lineRule="auto"/>
              <w:rPr>
                <w:sz w:val="28"/>
                <w:szCs w:val="28"/>
                <w:lang w:val="vi-VN"/>
              </w:rPr>
            </w:pPr>
            <w:r w:rsidRPr="002D4CF5">
              <w:rPr>
                <w:b/>
                <w:sz w:val="28"/>
                <w:szCs w:val="28"/>
                <w:lang w:val="vi-VN"/>
              </w:rPr>
              <w:t xml:space="preserve">2. </w:t>
            </w:r>
            <w:r w:rsidRPr="002D4CF5">
              <w:rPr>
                <w:sz w:val="28"/>
                <w:szCs w:val="28"/>
                <w:lang w:val="vi-VN"/>
              </w:rPr>
              <w:t>Cách bày tỏ tình yêu , giọng điệu thơ , cách so sánh ví von trong bài này có đặc điểm: giàu chất liệu VHDG, tình cảm gắn với quê hương đất nước. Cách bày tỏ từ xa tới gần theo các cặp đôi: thôn Đoài- thôn Đông; một người- một người; nắng-  mưa; tôi- nàng; bến- đò; hoa- bướm; cau- giầu.</w:t>
            </w:r>
          </w:p>
          <w:p w:rsidR="00AA6459" w:rsidRPr="002D4CF5" w:rsidRDefault="00AA6459" w:rsidP="002D4CF5">
            <w:pPr>
              <w:spacing w:line="360" w:lineRule="auto"/>
              <w:rPr>
                <w:sz w:val="28"/>
                <w:szCs w:val="28"/>
                <w:lang w:val="vi-VN"/>
              </w:rPr>
            </w:pPr>
            <w:r w:rsidRPr="002D4CF5">
              <w:rPr>
                <w:b/>
                <w:sz w:val="28"/>
                <w:szCs w:val="28"/>
                <w:lang w:val="vi-VN"/>
              </w:rPr>
              <w:t xml:space="preserve">3. </w:t>
            </w:r>
            <w:r w:rsidRPr="002D4CF5">
              <w:rPr>
                <w:sz w:val="28"/>
                <w:szCs w:val="28"/>
                <w:lang w:val="vi-VN"/>
              </w:rPr>
              <w:t>Đúng là trong thơ NB có “hồn xưa đất nước” vì ông giỏi vận dụng các chất liệu VHDG vào trong thơ của mình.</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b/>
                <w:sz w:val="28"/>
                <w:szCs w:val="28"/>
                <w:u w:val="single"/>
                <w:lang w:val="vi-VN"/>
              </w:rPr>
            </w:pPr>
            <w:r w:rsidRPr="002D4CF5">
              <w:rPr>
                <w:b/>
                <w:sz w:val="28"/>
                <w:szCs w:val="28"/>
                <w:u w:val="single"/>
                <w:lang w:val="vi-VN"/>
              </w:rPr>
              <w:t>IV.  CHIỀU XUÂN.</w:t>
            </w:r>
          </w:p>
          <w:p w:rsidR="00AA6459" w:rsidRPr="002D4CF5" w:rsidRDefault="00AA6459" w:rsidP="002D4CF5">
            <w:pPr>
              <w:spacing w:line="360" w:lineRule="auto"/>
              <w:rPr>
                <w:sz w:val="28"/>
                <w:szCs w:val="28"/>
                <w:lang w:val="vi-VN"/>
              </w:rPr>
            </w:pPr>
            <w:r w:rsidRPr="002D4CF5">
              <w:rPr>
                <w:b/>
                <w:sz w:val="28"/>
                <w:szCs w:val="28"/>
                <w:lang w:val="vi-VN"/>
              </w:rPr>
              <w:t xml:space="preserve">1. </w:t>
            </w:r>
            <w:r w:rsidRPr="002D4CF5">
              <w:rPr>
                <w:sz w:val="28"/>
                <w:szCs w:val="28"/>
                <w:lang w:val="vi-VN"/>
              </w:rPr>
              <w:t>Chiều xuân ở nông thôn miền Bắc hiện ra thật tĩnh lặng êm đềm với mưa xuân, con đò, hoa xoan, cách đồng lúa…..</w:t>
            </w:r>
          </w:p>
          <w:p w:rsidR="00AA6459" w:rsidRPr="002D4CF5" w:rsidRDefault="00AA6459" w:rsidP="002D4CF5">
            <w:pPr>
              <w:spacing w:line="360" w:lineRule="auto"/>
              <w:rPr>
                <w:sz w:val="28"/>
                <w:szCs w:val="28"/>
                <w:lang w:val="vi-VN"/>
              </w:rPr>
            </w:pPr>
            <w:r w:rsidRPr="002D4CF5">
              <w:rPr>
                <w:b/>
                <w:sz w:val="28"/>
                <w:szCs w:val="28"/>
                <w:lang w:val="vi-VN"/>
              </w:rPr>
              <w:t xml:space="preserve">2. </w:t>
            </w:r>
            <w:r w:rsidRPr="002D4CF5">
              <w:rPr>
                <w:sz w:val="28"/>
                <w:szCs w:val="28"/>
                <w:lang w:val="vi-VN"/>
              </w:rPr>
              <w:t>Không khí êm đềm tĩnh lặng.</w:t>
            </w:r>
          </w:p>
          <w:p w:rsidR="00AA6459" w:rsidRPr="002D4CF5" w:rsidRDefault="00AA6459" w:rsidP="002D4CF5">
            <w:pPr>
              <w:spacing w:line="360" w:lineRule="auto"/>
              <w:rPr>
                <w:sz w:val="28"/>
                <w:szCs w:val="28"/>
                <w:lang w:val="vi-VN"/>
              </w:rPr>
            </w:pPr>
            <w:r w:rsidRPr="002D4CF5">
              <w:rPr>
                <w:sz w:val="28"/>
                <w:szCs w:val="28"/>
                <w:lang w:val="vi-VN"/>
              </w:rPr>
              <w:t>Nhịp sống bình yên, chậm rãi như có từ ngàn đời.</w:t>
            </w:r>
          </w:p>
          <w:p w:rsidR="00AA6459" w:rsidRPr="002D4CF5" w:rsidRDefault="00AA6459" w:rsidP="002D4CF5">
            <w:pPr>
              <w:spacing w:line="360" w:lineRule="auto"/>
              <w:rPr>
                <w:sz w:val="28"/>
                <w:szCs w:val="28"/>
                <w:lang w:val="vi-VN"/>
              </w:rPr>
            </w:pPr>
            <w:r w:rsidRPr="002D4CF5">
              <w:rPr>
                <w:sz w:val="28"/>
                <w:szCs w:val="28"/>
                <w:lang w:val="vi-VN"/>
              </w:rPr>
              <w:t>Những từ ngữ, h. a thể hiện:êm đềm, vắng, biếng lười, nằm mặc, vắng lặng….</w:t>
            </w:r>
          </w:p>
          <w:p w:rsidR="00AA6459" w:rsidRPr="002D4CF5" w:rsidRDefault="00AA6459" w:rsidP="002D4CF5">
            <w:pPr>
              <w:spacing w:line="360" w:lineRule="auto"/>
              <w:rPr>
                <w:sz w:val="28"/>
                <w:szCs w:val="28"/>
                <w:lang w:val="vi-VN"/>
              </w:rPr>
            </w:pPr>
            <w:r w:rsidRPr="002D4CF5">
              <w:rPr>
                <w:sz w:val="28"/>
                <w:szCs w:val="28"/>
                <w:lang w:val="vi-VN"/>
              </w:rPr>
              <w:t>Các danh từ chỉ cảnh vật: con đò, dòng sông, đàn sáo…</w:t>
            </w:r>
          </w:p>
          <w:p w:rsidR="00AA6459" w:rsidRPr="002D4CF5" w:rsidRDefault="00AA6459" w:rsidP="002D4CF5">
            <w:pPr>
              <w:spacing w:line="360" w:lineRule="auto"/>
              <w:rPr>
                <w:sz w:val="28"/>
                <w:szCs w:val="28"/>
                <w:lang w:val="vi-VN"/>
              </w:rPr>
            </w:pPr>
            <w:r w:rsidRPr="002D4CF5">
              <w:rPr>
                <w:b/>
                <w:sz w:val="28"/>
                <w:szCs w:val="28"/>
                <w:lang w:val="vi-VN"/>
              </w:rPr>
              <w:t xml:space="preserve">3. </w:t>
            </w:r>
            <w:r w:rsidRPr="002D4CF5">
              <w:rPr>
                <w:sz w:val="28"/>
                <w:szCs w:val="28"/>
                <w:lang w:val="vi-VN"/>
              </w:rPr>
              <w:t>Các từ láy gợi tả âm thanh, hình dáng, cảm xúc, không khí: êm êm, tơi bời, vu vơ, rập rờn, thong thả..</w:t>
            </w:r>
          </w:p>
          <w:p w:rsidR="00AA6459" w:rsidRPr="002D4CF5" w:rsidRDefault="00AA6459" w:rsidP="002D4CF5">
            <w:pPr>
              <w:spacing w:line="360" w:lineRule="auto"/>
              <w:rPr>
                <w:sz w:val="28"/>
                <w:szCs w:val="28"/>
                <w:lang w:val="vi-VN"/>
              </w:rPr>
            </w:pP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09">
          <w:tblGrid>
            <w:gridCol w:w="3600"/>
            <w:gridCol w:w="6480"/>
          </w:tblGrid>
        </w:tblGridChange>
      </w:tblGrid>
      <w:tr w:rsidR="00AA6459" w:rsidRPr="002D4CF5" w:rsidTr="00AA6459">
        <w:trPr>
          <w:trHeight w:val="647"/>
        </w:trPr>
        <w:tc>
          <w:tcPr>
            <w:tcW w:w="360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AA6459" w:rsidRPr="002D4CF5" w:rsidTr="00AA6459">
        <w:trPr>
          <w:trHeight w:val="647"/>
        </w:trPr>
        <w:tc>
          <w:tcPr>
            <w:tcW w:w="3600" w:type="dxa"/>
            <w:shd w:val="clear" w:color="auto" w:fill="auto"/>
          </w:tcPr>
          <w:p w:rsidR="00AA6459" w:rsidRPr="002D4CF5" w:rsidRDefault="00AA6459" w:rsidP="002D4CF5">
            <w:pPr>
              <w:spacing w:line="360" w:lineRule="auto"/>
              <w:rPr>
                <w:b/>
                <w:sz w:val="28"/>
                <w:szCs w:val="28"/>
                <w:lang w:val="vi-VN"/>
              </w:rPr>
            </w:pPr>
            <w:r w:rsidRPr="002D4CF5">
              <w:rPr>
                <w:b/>
                <w:sz w:val="28"/>
                <w:szCs w:val="28"/>
                <w:lang w:val="vi-VN"/>
              </w:rPr>
              <w:t xml:space="preserve">GV giao nhiệm vụ: </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Đọc đoạn thơ sau và trả lời câu hỏi :</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i/>
                <w:sz w:val="28"/>
                <w:szCs w:val="28"/>
                <w:lang w:val="vi-VN"/>
              </w:rPr>
            </w:pPr>
            <w:r w:rsidRPr="002D4CF5">
              <w:rPr>
                <w:i/>
                <w:sz w:val="28"/>
                <w:szCs w:val="28"/>
                <w:lang w:val="vi-VN"/>
              </w:rPr>
              <w:t>Thôn Đoài ngồi nhớ thôn Đông</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i/>
                <w:sz w:val="28"/>
                <w:szCs w:val="28"/>
                <w:lang w:val="vi-VN"/>
              </w:rPr>
            </w:pPr>
            <w:r w:rsidRPr="002D4CF5">
              <w:rPr>
                <w:i/>
                <w:sz w:val="28"/>
                <w:szCs w:val="28"/>
                <w:lang w:val="vi-VN"/>
              </w:rPr>
              <w:t>Một người chín nhớ mười mong một người.</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i/>
                <w:sz w:val="28"/>
                <w:szCs w:val="28"/>
                <w:lang w:val="vi-VN"/>
              </w:rPr>
            </w:pPr>
            <w:r w:rsidRPr="002D4CF5">
              <w:rPr>
                <w:i/>
                <w:sz w:val="28"/>
                <w:szCs w:val="28"/>
                <w:lang w:val="vi-VN"/>
              </w:rPr>
              <w:t>Gió mưa là bệnh của giời,</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i/>
                <w:sz w:val="28"/>
                <w:szCs w:val="28"/>
                <w:lang w:val="vi-VN"/>
              </w:rPr>
            </w:pPr>
            <w:r w:rsidRPr="002D4CF5">
              <w:rPr>
                <w:i/>
                <w:sz w:val="28"/>
                <w:szCs w:val="28"/>
                <w:lang w:val="vi-VN"/>
              </w:rPr>
              <w:t>Tương tư là bệnh của tôi yêu nàng</w:t>
            </w:r>
          </w:p>
          <w:p w:rsidR="00AA6459" w:rsidRPr="002D4CF5" w:rsidRDefault="00AA6459" w:rsidP="002D4CF5">
            <w:pPr>
              <w:pStyle w:val="NormalWeb"/>
              <w:shd w:val="clear" w:color="auto" w:fill="FFFFFF"/>
              <w:spacing w:before="0" w:beforeAutospacing="0" w:after="0" w:afterAutospacing="0" w:line="360" w:lineRule="auto"/>
              <w:textAlignment w:val="baseline"/>
              <w:rPr>
                <w:sz w:val="28"/>
                <w:szCs w:val="28"/>
                <w:shd w:val="clear" w:color="auto" w:fill="FFFFFF"/>
                <w:lang w:val="vi-VN"/>
              </w:rPr>
            </w:pPr>
            <w:r w:rsidRPr="002D4CF5">
              <w:rPr>
                <w:i/>
                <w:sz w:val="28"/>
                <w:szCs w:val="28"/>
                <w:shd w:val="clear" w:color="auto" w:fill="FFFFFF"/>
                <w:lang w:val="vi-VN"/>
              </w:rPr>
              <w:t xml:space="preserve">( </w:t>
            </w:r>
            <w:r w:rsidRPr="002D4CF5">
              <w:rPr>
                <w:sz w:val="28"/>
                <w:szCs w:val="28"/>
                <w:shd w:val="clear" w:color="auto" w:fill="FFFFFF"/>
                <w:lang w:val="vi-VN"/>
              </w:rPr>
              <w:t xml:space="preserve">Trích </w:t>
            </w:r>
            <w:r w:rsidRPr="002D4CF5">
              <w:rPr>
                <w:i/>
                <w:sz w:val="28"/>
                <w:szCs w:val="28"/>
                <w:shd w:val="clear" w:color="auto" w:fill="FFFFFF"/>
                <w:lang w:val="vi-VN"/>
              </w:rPr>
              <w:t>Tương tư</w:t>
            </w:r>
            <w:r w:rsidRPr="002D4CF5">
              <w:rPr>
                <w:i/>
                <w:sz w:val="28"/>
                <w:szCs w:val="28"/>
                <w:lang w:val="vi-VN"/>
              </w:rPr>
              <w:t xml:space="preserve"> </w:t>
            </w:r>
            <w:r w:rsidRPr="002D4CF5">
              <w:rPr>
                <w:sz w:val="28"/>
                <w:szCs w:val="28"/>
                <w:shd w:val="clear" w:color="auto" w:fill="FFFFFF"/>
                <w:lang w:val="vi-VN"/>
              </w:rPr>
              <w:t>, Nguyễn Bính, Tr 49, SGK Ngữ văn 11,Tập II, NXBGD 2007)</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1. Xác định phương thức biểu đạt chính được sử dụng trong đoạn thơ. Đoạn thơ thể hiện tâm tư, tình cảm gì của nhân vật trữ tình ?</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2. Phân tích hiệu quả sử dụng biện pháp tu từ trong hai câu thơ đầu của đoạn thơ.</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3. Những yếu tố nào trong đoạn thơ thể hiện chất dân gian trong thơ Nguyễn Bính ?</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HS thực hiện nhiệm vụ:</w:t>
            </w:r>
          </w:p>
          <w:p w:rsidR="00AA6459" w:rsidRPr="002D4CF5" w:rsidRDefault="00AA6459" w:rsidP="002D4CF5">
            <w:pPr>
              <w:spacing w:line="360" w:lineRule="auto"/>
              <w:rPr>
                <w:b/>
                <w:sz w:val="28"/>
                <w:szCs w:val="28"/>
                <w:lang w:val="vi-VN"/>
              </w:rPr>
            </w:pPr>
            <w:r w:rsidRPr="002D4CF5">
              <w:rPr>
                <w:sz w:val="28"/>
                <w:szCs w:val="28"/>
                <w:lang w:val="vi-VN"/>
              </w:rPr>
              <w:t xml:space="preserve">-  HS báo  cáo kết quả thực hiện nhiệm vụ: </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Trả lời</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1. Phương thức biểu đạt chính được sử dụng trong đoạn thơ : biểu cảm</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 xml:space="preserve"> Đoạn thơ thể hiện tâm tư, tình cảm tương tư nhớ và mong của nhân vật trữ tình.</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i/>
                <w:sz w:val="28"/>
                <w:szCs w:val="28"/>
                <w:lang w:val="vi-VN"/>
              </w:rPr>
            </w:pPr>
            <w:r w:rsidRPr="002D4CF5">
              <w:rPr>
                <w:sz w:val="28"/>
                <w:szCs w:val="28"/>
                <w:lang w:val="vi-VN"/>
              </w:rPr>
              <w:t>2. Biện pháp tu từ trong hai câu thơ đầu : hoán dụ : dùng địa danh để chỉ người sống trên địa danh đó :</w:t>
            </w:r>
            <w:r w:rsidRPr="002D4CF5">
              <w:rPr>
                <w:i/>
                <w:sz w:val="28"/>
                <w:szCs w:val="28"/>
                <w:lang w:val="vi-VN"/>
              </w:rPr>
              <w:t>Thôn Đoài- Thôn Đông</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Hiệu quả sử dụng biện pháp tu từ trong hai câu thơ đầu của đoạn thơ.</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 Cách biểu đạt tình cảm kín đáo, ý nhị .</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 Tạo ra 2 nỗi nhớ song hành, chuyển hóa: người nhớ người, thôn nhớ thôn ; biểu đạt được qui luật tâm lí: khi tương tư thì cả không gian sinh tồn xung quanh chủ thể cũng nhuốm nỗi tương tư.</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3. Những yếu tố trong đoạn thơ thể hiện chất dân gian trong thơ Nguyễn Bính :</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 Nội dung : Tâm trạng tương tư- đề tài quen thuộc xuất hiện nhiều trong ca  dao, dân ca.</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 Hình thức : Thể thơ lục bát; địa danh , nghệ thuật hoán dụ, thành ngữ, cách nói vòng, giọng điệu tâm tình ngọt ngào thường thấy trong ca dao …</w:t>
            </w:r>
          </w:p>
          <w:p w:rsidR="00AA6459" w:rsidRPr="002D4CF5" w:rsidRDefault="00AA6459" w:rsidP="002D4CF5">
            <w:pPr>
              <w:spacing w:line="360" w:lineRule="auto"/>
              <w:ind w:firstLine="682"/>
              <w:rPr>
                <w:b/>
                <w:bCs/>
                <w:color w:val="000000"/>
                <w:sz w:val="28"/>
                <w:szCs w:val="28"/>
                <w:lang w:val="vi-VN"/>
              </w:rPr>
            </w:pP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10">
          <w:tblGrid>
            <w:gridCol w:w="3600"/>
            <w:gridCol w:w="6480"/>
          </w:tblGrid>
        </w:tblGridChange>
      </w:tblGrid>
      <w:tr w:rsidR="00AA6459" w:rsidRPr="002D4CF5" w:rsidTr="00AA6459">
        <w:trPr>
          <w:trHeight w:val="647"/>
        </w:trPr>
        <w:tc>
          <w:tcPr>
            <w:tcW w:w="360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AA6459">
        <w:trPr>
          <w:trHeight w:val="647"/>
        </w:trPr>
        <w:tc>
          <w:tcPr>
            <w:tcW w:w="3600" w:type="dxa"/>
            <w:shd w:val="clear" w:color="auto" w:fill="auto"/>
          </w:tcPr>
          <w:p w:rsidR="00AA6459" w:rsidRPr="002D4CF5" w:rsidRDefault="00AA6459" w:rsidP="002D4CF5">
            <w:pPr>
              <w:spacing w:line="360" w:lineRule="auto"/>
              <w:rPr>
                <w:b/>
                <w:sz w:val="28"/>
                <w:szCs w:val="28"/>
              </w:rPr>
            </w:pPr>
            <w:r w:rsidRPr="002D4CF5">
              <w:rPr>
                <w:b/>
                <w:sz w:val="28"/>
                <w:szCs w:val="28"/>
                <w:lang w:val="vi-VN"/>
              </w:rPr>
              <w:t xml:space="preserve">GV giao nhiệm vụ: </w:t>
            </w:r>
          </w:p>
          <w:p w:rsidR="00AA6459" w:rsidRPr="002D4CF5" w:rsidRDefault="00AA6459"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 xml:space="preserve">Từ bài thơ </w:t>
            </w:r>
            <w:r w:rsidRPr="002D4CF5">
              <w:rPr>
                <w:i/>
                <w:sz w:val="28"/>
                <w:szCs w:val="28"/>
                <w:lang w:val="vi-VN"/>
              </w:rPr>
              <w:t xml:space="preserve">Tương tư </w:t>
            </w:r>
            <w:r w:rsidRPr="002D4CF5">
              <w:rPr>
                <w:sz w:val="28"/>
                <w:szCs w:val="28"/>
                <w:lang w:val="vi-VN"/>
              </w:rPr>
              <w:t xml:space="preserve">của Nguyễn Bính, viết đoạn văn ngắn ( 5 đến 7 dòng) bày tỏ suy nghĩ về </w:t>
            </w:r>
            <w:r w:rsidRPr="002D4CF5">
              <w:rPr>
                <w:i/>
                <w:sz w:val="28"/>
                <w:szCs w:val="28"/>
                <w:lang w:val="vi-VN"/>
              </w:rPr>
              <w:t xml:space="preserve">tình yêu chân chính </w:t>
            </w:r>
            <w:r w:rsidRPr="002D4CF5">
              <w:rPr>
                <w:sz w:val="28"/>
                <w:szCs w:val="28"/>
                <w:lang w:val="vi-VN"/>
              </w:rPr>
              <w:t xml:space="preserve"> của tuổi trẻ trong cuộc sống hôm nay.</w:t>
            </w:r>
          </w:p>
          <w:p w:rsidR="00AA6459" w:rsidRPr="002D4CF5" w:rsidRDefault="00AA6459" w:rsidP="002D4CF5">
            <w:pPr>
              <w:spacing w:line="360" w:lineRule="auto"/>
              <w:rPr>
                <w:sz w:val="28"/>
                <w:szCs w:val="28"/>
                <w:lang w:val="vi-VN"/>
              </w:rPr>
            </w:pPr>
          </w:p>
          <w:p w:rsidR="00AA6459" w:rsidRPr="002D4CF5" w:rsidRDefault="00AA6459" w:rsidP="002D4CF5">
            <w:pPr>
              <w:spacing w:line="360" w:lineRule="auto"/>
              <w:rPr>
                <w:sz w:val="28"/>
                <w:szCs w:val="28"/>
                <w:lang w:val="vi-VN"/>
              </w:rPr>
            </w:pPr>
            <w:r w:rsidRPr="002D4CF5">
              <w:rPr>
                <w:sz w:val="28"/>
                <w:szCs w:val="28"/>
                <w:lang w:val="vi-VN"/>
              </w:rPr>
              <w:t>-   HS thực hiện nhiệm vụ:</w:t>
            </w:r>
          </w:p>
          <w:p w:rsidR="00AA6459" w:rsidRPr="002D4CF5" w:rsidRDefault="00AA6459" w:rsidP="002D4CF5">
            <w:pPr>
              <w:spacing w:line="360" w:lineRule="auto"/>
              <w:rPr>
                <w:b/>
                <w:sz w:val="28"/>
                <w:szCs w:val="28"/>
                <w:lang w:val="vi-VN"/>
              </w:rPr>
            </w:pPr>
            <w:r w:rsidRPr="002D4CF5">
              <w:rPr>
                <w:sz w:val="28"/>
                <w:szCs w:val="28"/>
                <w:lang w:val="vi-VN"/>
              </w:rPr>
              <w:t xml:space="preserve">-  HS báo  cáo kết quả thực hiện nhiệm vụ: </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AA6459" w:rsidRPr="002D4CF5" w:rsidRDefault="00AA6459" w:rsidP="002D4CF5">
            <w:pPr>
              <w:pStyle w:val="Default"/>
              <w:spacing w:line="360" w:lineRule="auto"/>
              <w:rPr>
                <w:b/>
                <w:i/>
                <w:color w:val="auto"/>
                <w:sz w:val="28"/>
                <w:szCs w:val="28"/>
                <w:u w:val="single"/>
                <w:lang w:val="vi-VN"/>
              </w:rPr>
            </w:pPr>
            <w:r w:rsidRPr="002D4CF5">
              <w:rPr>
                <w:b/>
                <w:i/>
                <w:color w:val="auto"/>
                <w:sz w:val="28"/>
                <w:szCs w:val="28"/>
                <w:u w:val="single"/>
                <w:lang w:val="vi-VN"/>
              </w:rPr>
              <w:t>Trả lời:</w:t>
            </w:r>
          </w:p>
          <w:p w:rsidR="00AA6459" w:rsidRPr="002D4CF5" w:rsidRDefault="00AA6459" w:rsidP="002D4CF5">
            <w:pPr>
              <w:spacing w:line="360" w:lineRule="auto"/>
              <w:ind w:firstLine="720"/>
              <w:rPr>
                <w:sz w:val="28"/>
                <w:szCs w:val="28"/>
                <w:lang w:val="vi-VN"/>
              </w:rPr>
            </w:pPr>
            <w:r w:rsidRPr="002D4CF5">
              <w:rPr>
                <w:sz w:val="28"/>
                <w:szCs w:val="28"/>
                <w:lang w:val="vi-VN"/>
              </w:rPr>
              <w:t>Đoạn văn đảm bảo các yêu cầu :</w:t>
            </w:r>
          </w:p>
          <w:p w:rsidR="00AA6459" w:rsidRPr="002D4CF5" w:rsidRDefault="00AA6459" w:rsidP="002D4CF5">
            <w:pPr>
              <w:spacing w:line="360" w:lineRule="auto"/>
              <w:ind w:firstLine="720"/>
              <w:rPr>
                <w:sz w:val="28"/>
                <w:szCs w:val="28"/>
                <w:lang w:val="vi-VN"/>
              </w:rPr>
            </w:pPr>
            <w:r w:rsidRPr="002D4CF5">
              <w:rPr>
                <w:sz w:val="28"/>
                <w:szCs w:val="28"/>
                <w:lang w:val="vi-VN"/>
              </w:rPr>
              <w:t xml:space="preserve">-Hình thức : đảm bảo về số câu, không được gạch đầu dòng, không mắc lỗi chính tả, ngữ pháp. Hành văn trong sáng, cảm xúc chân thành ; </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Nội dung: từ nỗi nhớ và mong của chàng trai trong đoạn thơ, thí sinh suy nghĩ về </w:t>
            </w:r>
            <w:r w:rsidRPr="002D4CF5">
              <w:rPr>
                <w:i/>
                <w:sz w:val="28"/>
                <w:szCs w:val="28"/>
                <w:lang w:val="vi-VN"/>
              </w:rPr>
              <w:t xml:space="preserve">tình yêu chân chính </w:t>
            </w:r>
            <w:r w:rsidRPr="002D4CF5">
              <w:rPr>
                <w:sz w:val="28"/>
                <w:szCs w:val="28"/>
                <w:lang w:val="vi-VN"/>
              </w:rPr>
              <w:t xml:space="preserve"> của tuổi trẻ trong cuộc sống hôm nay. Cụ thể : Tình yêu là gì ? Biểu hiện của tình yêu chân chính ?Ý nghĩa của tình yêu chân chính ? Phê phán hiện tượng </w:t>
            </w:r>
            <w:r w:rsidRPr="002D4CF5">
              <w:rPr>
                <w:i/>
                <w:sz w:val="28"/>
                <w:szCs w:val="28"/>
                <w:lang w:val="vi-VN"/>
              </w:rPr>
              <w:t xml:space="preserve">yêu cuồng sống vội </w:t>
            </w:r>
            <w:r w:rsidRPr="002D4CF5">
              <w:rPr>
                <w:sz w:val="28"/>
                <w:szCs w:val="28"/>
                <w:lang w:val="vi-VN"/>
              </w:rPr>
              <w:t>của một bộ phận giới trẻ ? Từ đó, rút ra bài học nhận thức và hành động cho bản thân.</w:t>
            </w: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11">
          <w:tblGrid>
            <w:gridCol w:w="3600"/>
            <w:gridCol w:w="6480"/>
          </w:tblGrid>
        </w:tblGridChange>
      </w:tblGrid>
      <w:tr w:rsidR="00AA6459" w:rsidRPr="002D4CF5" w:rsidTr="00AA6459">
        <w:trPr>
          <w:trHeight w:val="647"/>
        </w:trPr>
        <w:tc>
          <w:tcPr>
            <w:tcW w:w="3600" w:type="dxa"/>
            <w:shd w:val="clear" w:color="auto" w:fill="auto"/>
          </w:tcPr>
          <w:p w:rsidR="00AA6459" w:rsidRPr="002D4CF5" w:rsidRDefault="00AA6459"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AA6459" w:rsidRPr="002D4CF5" w:rsidRDefault="00AA6459"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A6459" w:rsidRPr="002D4CF5" w:rsidTr="00AA6459">
        <w:trPr>
          <w:trHeight w:val="647"/>
        </w:trPr>
        <w:tc>
          <w:tcPr>
            <w:tcW w:w="3600" w:type="dxa"/>
            <w:shd w:val="clear" w:color="auto" w:fill="auto"/>
          </w:tcPr>
          <w:p w:rsidR="00AA6459" w:rsidRPr="002D4CF5" w:rsidRDefault="00AA6459" w:rsidP="002D4CF5">
            <w:pPr>
              <w:spacing w:line="360" w:lineRule="auto"/>
              <w:rPr>
                <w:b/>
                <w:sz w:val="28"/>
                <w:szCs w:val="28"/>
              </w:rPr>
            </w:pPr>
            <w:r w:rsidRPr="002D4CF5">
              <w:rPr>
                <w:b/>
                <w:sz w:val="28"/>
                <w:szCs w:val="28"/>
              </w:rPr>
              <w:t xml:space="preserve">GV giao nhiệm vụ: </w:t>
            </w:r>
          </w:p>
          <w:p w:rsidR="00AA6459" w:rsidRPr="002D4CF5" w:rsidRDefault="00AA6459" w:rsidP="002D4CF5">
            <w:pPr>
              <w:spacing w:line="360" w:lineRule="auto"/>
              <w:rPr>
                <w:b/>
                <w:sz w:val="28"/>
                <w:szCs w:val="28"/>
              </w:rPr>
            </w:pPr>
            <w:r w:rsidRPr="002D4CF5">
              <w:rPr>
                <w:b/>
                <w:sz w:val="28"/>
                <w:szCs w:val="28"/>
              </w:rPr>
              <w:t>+ Vẽ bản đồ tư duy bài học</w:t>
            </w:r>
          </w:p>
          <w:p w:rsidR="00AA6459" w:rsidRPr="002D4CF5" w:rsidRDefault="00AA6459" w:rsidP="002D4CF5">
            <w:pPr>
              <w:spacing w:line="360" w:lineRule="auto"/>
              <w:rPr>
                <w:b/>
                <w:sz w:val="28"/>
                <w:szCs w:val="28"/>
              </w:rPr>
            </w:pPr>
            <w:r w:rsidRPr="002D4CF5">
              <w:rPr>
                <w:b/>
                <w:sz w:val="28"/>
                <w:szCs w:val="28"/>
              </w:rPr>
              <w:t>+ Sưu tầm thêm một số bài thơ của Nguyễn Bính, Anh Thơ. Viết bài cảm nhận ngắn về những bài thơ đó</w:t>
            </w:r>
          </w:p>
          <w:p w:rsidR="00AA6459" w:rsidRPr="002D4CF5" w:rsidRDefault="00AA6459"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AA6459" w:rsidRPr="002D4CF5" w:rsidRDefault="00AA6459"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HS báo  cáo kết quả thực hiện nhiệm vụ: </w:t>
            </w:r>
          </w:p>
        </w:tc>
        <w:tc>
          <w:tcPr>
            <w:tcW w:w="6480" w:type="dxa"/>
          </w:tcPr>
          <w:p w:rsidR="00AA6459" w:rsidRPr="002D4CF5" w:rsidRDefault="00AA6459"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AA6459" w:rsidRPr="002D4CF5" w:rsidRDefault="00AA6459" w:rsidP="002D4CF5">
            <w:pPr>
              <w:spacing w:line="360" w:lineRule="auto"/>
              <w:rPr>
                <w:b/>
                <w:bCs/>
                <w:color w:val="000000"/>
                <w:sz w:val="28"/>
                <w:szCs w:val="28"/>
                <w:lang w:val="vi-VN"/>
              </w:rPr>
            </w:pPr>
            <w:r w:rsidRPr="002D4CF5">
              <w:rPr>
                <w:b/>
                <w:bCs/>
                <w:color w:val="000000"/>
                <w:sz w:val="28"/>
                <w:szCs w:val="28"/>
                <w:lang w:val="vi-VN"/>
              </w:rPr>
              <w:t>+ Tìm kiếm tư liệu qua sách tham khảo, truy cập mạng;</w:t>
            </w:r>
          </w:p>
        </w:tc>
      </w:tr>
    </w:tbl>
    <w:p w:rsidR="00597147" w:rsidRPr="002D4CF5" w:rsidRDefault="00597147" w:rsidP="002D4CF5">
      <w:pPr>
        <w:spacing w:line="360" w:lineRule="auto"/>
        <w:rPr>
          <w:sz w:val="28"/>
          <w:szCs w:val="28"/>
        </w:rPr>
      </w:pPr>
    </w:p>
    <w:p w:rsidR="0037715E" w:rsidRPr="002D4CF5" w:rsidRDefault="0037715E" w:rsidP="002D4CF5">
      <w:pPr>
        <w:tabs>
          <w:tab w:val="left" w:pos="0"/>
        </w:tabs>
        <w:spacing w:line="360" w:lineRule="auto"/>
        <w:rPr>
          <w:i/>
          <w:sz w:val="28"/>
          <w:szCs w:val="28"/>
        </w:rPr>
      </w:pPr>
      <w:r w:rsidRPr="002D4CF5">
        <w:rPr>
          <w:i/>
          <w:sz w:val="28"/>
          <w:szCs w:val="28"/>
        </w:rPr>
        <w:t>………………………………………………………………………………………………………………………………………………………………………………………………………………………………………………………………………………………………………………………………</w:t>
      </w: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AA6459" w:rsidRPr="002D4CF5" w:rsidRDefault="00AA6459" w:rsidP="002D4CF5">
      <w:pPr>
        <w:spacing w:line="360" w:lineRule="auto"/>
        <w:rPr>
          <w:sz w:val="28"/>
          <w:szCs w:val="28"/>
        </w:rPr>
      </w:pPr>
    </w:p>
    <w:p w:rsidR="000A7412" w:rsidRPr="002D4CF5" w:rsidRDefault="000A7412" w:rsidP="002D4CF5">
      <w:pPr>
        <w:pStyle w:val="Heading2"/>
        <w:spacing w:before="0" w:beforeAutospacing="0" w:after="0" w:afterAutospacing="0" w:line="360" w:lineRule="auto"/>
        <w:rPr>
          <w:i/>
          <w:sz w:val="28"/>
          <w:szCs w:val="28"/>
        </w:rPr>
      </w:pPr>
    </w:p>
    <w:p w:rsidR="000E3737" w:rsidRPr="002D4CF5" w:rsidRDefault="000E3737"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902D8C" w:rsidRPr="002D4CF5" w:rsidRDefault="00902D8C" w:rsidP="002D4CF5">
      <w:pPr>
        <w:spacing w:line="360" w:lineRule="auto"/>
        <w:rPr>
          <w:rFonts w:eastAsia="Times New Roman"/>
          <w:b/>
          <w:bCs/>
          <w:i/>
          <w:sz w:val="28"/>
          <w:szCs w:val="28"/>
        </w:rPr>
      </w:pPr>
    </w:p>
    <w:p w:rsidR="000E3737" w:rsidRPr="002D4CF5" w:rsidRDefault="000E3737" w:rsidP="002D4CF5">
      <w:pPr>
        <w:spacing w:line="360" w:lineRule="auto"/>
        <w:rPr>
          <w:rFonts w:eastAsia="Times New Roman"/>
          <w:b/>
          <w:bCs/>
          <w:i/>
          <w:sz w:val="28"/>
          <w:szCs w:val="28"/>
        </w:rPr>
      </w:pPr>
    </w:p>
    <w:p w:rsidR="000F48C5" w:rsidRPr="002D4CF5" w:rsidRDefault="000F48C5" w:rsidP="002D4CF5">
      <w:pPr>
        <w:spacing w:line="360" w:lineRule="auto"/>
        <w:rPr>
          <w:b/>
          <w:sz w:val="28"/>
          <w:szCs w:val="28"/>
          <w:lang w:val="vi-VN"/>
        </w:rPr>
      </w:pPr>
      <w:r w:rsidRPr="002D4CF5">
        <w:rPr>
          <w:b/>
          <w:sz w:val="28"/>
          <w:szCs w:val="28"/>
        </w:rPr>
        <w:t>Tiết 91:</w:t>
      </w:r>
      <w:r w:rsidRPr="002D4CF5">
        <w:rPr>
          <w:b/>
          <w:sz w:val="28"/>
          <w:szCs w:val="28"/>
          <w:lang w:val="vi-VN"/>
        </w:rPr>
        <w:t>TIỂU SỬ TÓM TẮT-LUYỆN TẬP VIẾT TIỂU SỬ TÓM TẮT</w:t>
      </w:r>
    </w:p>
    <w:p w:rsidR="006649B4" w:rsidRPr="002D4CF5" w:rsidRDefault="006649B4" w:rsidP="002D4CF5">
      <w:pPr>
        <w:spacing w:line="360" w:lineRule="auto"/>
        <w:rPr>
          <w:b/>
          <w:sz w:val="28"/>
          <w:szCs w:val="28"/>
        </w:rPr>
      </w:pPr>
      <w:r w:rsidRPr="002D4CF5">
        <w:rPr>
          <w:b/>
          <w:sz w:val="28"/>
          <w:szCs w:val="28"/>
        </w:rPr>
        <w:t xml:space="preserve">A. MỤC TIÊU BÀI HỌC </w:t>
      </w:r>
    </w:p>
    <w:p w:rsidR="006649B4" w:rsidRPr="002D4CF5" w:rsidRDefault="006649B4" w:rsidP="002D4CF5">
      <w:pPr>
        <w:spacing w:line="360" w:lineRule="auto"/>
        <w:rPr>
          <w:b/>
          <w:sz w:val="28"/>
          <w:szCs w:val="28"/>
        </w:rPr>
      </w:pPr>
      <w:r w:rsidRPr="002D4CF5">
        <w:rPr>
          <w:b/>
          <w:sz w:val="28"/>
          <w:szCs w:val="28"/>
        </w:rPr>
        <w:t>I. VỀ KIẾN THỨC</w:t>
      </w:r>
    </w:p>
    <w:p w:rsidR="006649B4" w:rsidRPr="002D4CF5" w:rsidRDefault="006649B4" w:rsidP="002D4CF5">
      <w:pPr>
        <w:spacing w:line="360" w:lineRule="auto"/>
        <w:rPr>
          <w:b/>
          <w:sz w:val="28"/>
          <w:szCs w:val="28"/>
        </w:rPr>
      </w:pPr>
      <w:r w:rsidRPr="002D4CF5">
        <w:rPr>
          <w:sz w:val="28"/>
          <w:szCs w:val="28"/>
          <w:lang w:val="vi-VN"/>
        </w:rPr>
        <w:t>Hiểu được mục đích yêu cầu của tiểu sử tóm tắt</w:t>
      </w:r>
    </w:p>
    <w:p w:rsidR="006649B4" w:rsidRPr="002D4CF5" w:rsidRDefault="006649B4" w:rsidP="002D4CF5">
      <w:pPr>
        <w:spacing w:line="360" w:lineRule="auto"/>
        <w:rPr>
          <w:b/>
          <w:sz w:val="28"/>
          <w:szCs w:val="28"/>
        </w:rPr>
      </w:pPr>
      <w:r w:rsidRPr="002D4CF5">
        <w:rPr>
          <w:b/>
          <w:sz w:val="28"/>
          <w:szCs w:val="28"/>
        </w:rPr>
        <w:t>II. VỀ KĨ NĂNG</w:t>
      </w:r>
    </w:p>
    <w:p w:rsidR="006649B4" w:rsidRPr="002D4CF5" w:rsidRDefault="006649B4" w:rsidP="002D4CF5">
      <w:pPr>
        <w:tabs>
          <w:tab w:val="left" w:pos="240"/>
        </w:tabs>
        <w:spacing w:line="360" w:lineRule="auto"/>
        <w:ind w:firstLine="1440"/>
        <w:rPr>
          <w:sz w:val="28"/>
          <w:szCs w:val="28"/>
          <w:lang w:val="vi-VN"/>
        </w:rPr>
      </w:pPr>
      <w:r w:rsidRPr="002D4CF5">
        <w:rPr>
          <w:sz w:val="28"/>
          <w:szCs w:val="28"/>
          <w:lang w:val="vi-VN"/>
        </w:rPr>
        <w:t>Viết được tiểu sử tóm tắt</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III. VỀ THÁI ĐỘ</w:t>
      </w:r>
    </w:p>
    <w:p w:rsidR="006649B4" w:rsidRPr="002D4CF5" w:rsidRDefault="006649B4" w:rsidP="002D4CF5">
      <w:pPr>
        <w:tabs>
          <w:tab w:val="left" w:pos="240"/>
        </w:tabs>
        <w:spacing w:line="360" w:lineRule="auto"/>
        <w:ind w:firstLine="1440"/>
        <w:rPr>
          <w:sz w:val="28"/>
          <w:szCs w:val="28"/>
          <w:lang w:val="vi-VN"/>
        </w:rPr>
      </w:pPr>
      <w:r w:rsidRPr="002D4CF5">
        <w:rPr>
          <w:sz w:val="28"/>
          <w:szCs w:val="28"/>
          <w:lang w:val="vi-VN"/>
        </w:rPr>
        <w:t>-Bồi dưỡng ý thức thận trọng, chân thực khi viết tiểu sử tóm tắt.</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IV. ĐỊNH HƯỚNG GÓP PHẦN HÌNH THÀNH NĂNG LỰC</w:t>
      </w:r>
    </w:p>
    <w:p w:rsidR="006649B4" w:rsidRPr="002D4CF5" w:rsidRDefault="006649B4"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tiểu sử của tác giả văn học;</w:t>
      </w:r>
    </w:p>
    <w:p w:rsidR="006649B4" w:rsidRPr="002D4CF5" w:rsidRDefault="006649B4" w:rsidP="002D4CF5">
      <w:pPr>
        <w:spacing w:line="360" w:lineRule="auto"/>
        <w:rPr>
          <w:spacing w:val="4"/>
          <w:sz w:val="28"/>
          <w:szCs w:val="28"/>
          <w:lang w:val="vi-VN"/>
        </w:rPr>
      </w:pPr>
      <w:r w:rsidRPr="002D4CF5">
        <w:rPr>
          <w:spacing w:val="4"/>
          <w:sz w:val="28"/>
          <w:szCs w:val="28"/>
          <w:lang w:val="vi-VN"/>
        </w:rPr>
        <w:tab/>
        <w:t>- Năng lực đọc – hiểu  các văn bản liên quan đến tiểu sử tóm tắt;</w:t>
      </w:r>
    </w:p>
    <w:p w:rsidR="006649B4" w:rsidRPr="002D4CF5" w:rsidRDefault="006649B4"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tác giả văn học;</w:t>
      </w:r>
    </w:p>
    <w:p w:rsidR="006649B4" w:rsidRPr="002D4CF5" w:rsidRDefault="006649B4" w:rsidP="002D4CF5">
      <w:pPr>
        <w:spacing w:line="360" w:lineRule="auto"/>
        <w:rPr>
          <w:spacing w:val="4"/>
          <w:sz w:val="28"/>
          <w:szCs w:val="28"/>
          <w:lang w:val="vi-VN"/>
        </w:rPr>
      </w:pPr>
      <w:r w:rsidRPr="002D4CF5">
        <w:rPr>
          <w:spacing w:val="4"/>
          <w:sz w:val="28"/>
          <w:szCs w:val="28"/>
          <w:lang w:val="vi-VN"/>
        </w:rPr>
        <w:tab/>
        <w:t>- Năng lực hợp tác khi trao đổi, thảo luận về tiểu sử tác giả, sự nghiệp sáng tác…</w:t>
      </w:r>
    </w:p>
    <w:p w:rsidR="006649B4" w:rsidRPr="002D4CF5" w:rsidRDefault="006649B4" w:rsidP="002D4CF5">
      <w:pPr>
        <w:spacing w:line="360" w:lineRule="auto"/>
        <w:ind w:firstLine="720"/>
        <w:rPr>
          <w:spacing w:val="4"/>
          <w:sz w:val="28"/>
          <w:szCs w:val="28"/>
          <w:lang w:val="vi-VN"/>
        </w:rPr>
      </w:pPr>
      <w:r w:rsidRPr="002D4CF5">
        <w:rPr>
          <w:spacing w:val="4"/>
          <w:sz w:val="28"/>
          <w:szCs w:val="28"/>
          <w:lang w:val="vi-VN"/>
        </w:rPr>
        <w:t>- Năng lực phân tích, so sánh đặc điểm của văn thuyết minh về tác giả văn học với dạng bài Tiểu sử tóm tắt;</w:t>
      </w:r>
    </w:p>
    <w:p w:rsidR="006649B4" w:rsidRPr="002D4CF5" w:rsidRDefault="006649B4"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6649B4" w:rsidRPr="002D4CF5" w:rsidRDefault="006649B4" w:rsidP="002D4CF5">
      <w:pPr>
        <w:spacing w:line="360" w:lineRule="auto"/>
        <w:rPr>
          <w:b/>
          <w:sz w:val="28"/>
          <w:szCs w:val="28"/>
        </w:rPr>
      </w:pPr>
    </w:p>
    <w:p w:rsidR="006649B4" w:rsidRPr="002D4CF5" w:rsidRDefault="006649B4" w:rsidP="002D4CF5">
      <w:pPr>
        <w:spacing w:line="360" w:lineRule="auto"/>
        <w:rPr>
          <w:b/>
          <w:sz w:val="28"/>
          <w:szCs w:val="28"/>
        </w:rPr>
      </w:pPr>
      <w:r w:rsidRPr="002D4CF5">
        <w:rPr>
          <w:b/>
          <w:sz w:val="28"/>
          <w:szCs w:val="28"/>
        </w:rPr>
        <w:t>B. CHUẨN BỊ CỦA GIÁO VIÊN VÀ HỌC SINH</w:t>
      </w:r>
    </w:p>
    <w:p w:rsidR="006649B4" w:rsidRPr="002D4CF5" w:rsidRDefault="006649B4" w:rsidP="002D4CF5">
      <w:pPr>
        <w:spacing w:line="360" w:lineRule="auto"/>
        <w:rPr>
          <w:b/>
          <w:sz w:val="28"/>
          <w:szCs w:val="28"/>
        </w:rPr>
      </w:pPr>
      <w:r w:rsidRPr="002D4CF5">
        <w:rPr>
          <w:b/>
          <w:sz w:val="28"/>
          <w:szCs w:val="28"/>
        </w:rPr>
        <w:t>I. CHUẨN BỊ CỦA GV</w:t>
      </w:r>
    </w:p>
    <w:p w:rsidR="006649B4" w:rsidRPr="002D4CF5" w:rsidRDefault="006649B4" w:rsidP="002D4CF5">
      <w:pPr>
        <w:spacing w:line="360" w:lineRule="auto"/>
        <w:ind w:firstLine="720"/>
        <w:rPr>
          <w:sz w:val="28"/>
          <w:szCs w:val="28"/>
          <w:lang w:val="nl-NL"/>
        </w:rPr>
      </w:pPr>
      <w:r w:rsidRPr="002D4CF5">
        <w:rPr>
          <w:sz w:val="28"/>
          <w:szCs w:val="28"/>
          <w:lang w:val="nl-NL"/>
        </w:rPr>
        <w:t xml:space="preserve">- Phương tiện, thiết bị: </w:t>
      </w:r>
    </w:p>
    <w:p w:rsidR="006649B4" w:rsidRPr="002D4CF5" w:rsidRDefault="006649B4" w:rsidP="002D4CF5">
      <w:pPr>
        <w:spacing w:line="360" w:lineRule="auto"/>
        <w:ind w:firstLine="720"/>
        <w:rPr>
          <w:sz w:val="28"/>
          <w:szCs w:val="28"/>
          <w:lang w:val="nl-NL"/>
        </w:rPr>
      </w:pPr>
      <w:r w:rsidRPr="002D4CF5">
        <w:rPr>
          <w:sz w:val="28"/>
          <w:szCs w:val="28"/>
          <w:lang w:val="nl-NL"/>
        </w:rPr>
        <w:t>+ SGK, SGV, Tư liệu Ngữ Văn 11, thiết kế bài học.</w:t>
      </w:r>
    </w:p>
    <w:p w:rsidR="006649B4" w:rsidRPr="002D4CF5" w:rsidRDefault="006649B4" w:rsidP="002D4CF5">
      <w:pPr>
        <w:spacing w:line="360" w:lineRule="auto"/>
        <w:ind w:firstLine="720"/>
        <w:rPr>
          <w:sz w:val="28"/>
          <w:szCs w:val="28"/>
          <w:lang w:val="nl-NL"/>
        </w:rPr>
      </w:pPr>
      <w:r w:rsidRPr="002D4CF5">
        <w:rPr>
          <w:sz w:val="28"/>
          <w:szCs w:val="28"/>
          <w:lang w:val="nl-NL"/>
        </w:rPr>
        <w:t>+ Máy tính, máy chiếu, loa...</w:t>
      </w:r>
    </w:p>
    <w:p w:rsidR="006649B4" w:rsidRPr="002D4CF5" w:rsidRDefault="006649B4"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6649B4" w:rsidRPr="002D4CF5" w:rsidRDefault="006649B4" w:rsidP="002D4CF5">
      <w:pPr>
        <w:spacing w:line="360" w:lineRule="auto"/>
        <w:rPr>
          <w:b/>
          <w:sz w:val="28"/>
          <w:szCs w:val="28"/>
        </w:rPr>
      </w:pPr>
      <w:r w:rsidRPr="002D4CF5">
        <w:rPr>
          <w:b/>
          <w:sz w:val="28"/>
          <w:szCs w:val="28"/>
        </w:rPr>
        <w:t>II. CHUẨN BỊ CỦA HỌC SINH.</w:t>
      </w:r>
    </w:p>
    <w:p w:rsidR="006649B4" w:rsidRPr="002D4CF5" w:rsidRDefault="006649B4"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6649B4" w:rsidRPr="002D4CF5" w:rsidRDefault="006649B4" w:rsidP="002D4CF5">
      <w:pPr>
        <w:spacing w:line="360" w:lineRule="auto"/>
        <w:rPr>
          <w:b/>
          <w:sz w:val="28"/>
          <w:szCs w:val="28"/>
        </w:rPr>
      </w:pPr>
      <w:r w:rsidRPr="002D4CF5">
        <w:rPr>
          <w:b/>
          <w:sz w:val="28"/>
          <w:szCs w:val="28"/>
        </w:rPr>
        <w:t>C. TIẾN TRÌNH BÀI HỌC</w:t>
      </w:r>
    </w:p>
    <w:p w:rsidR="000F48C5" w:rsidRPr="002D4CF5" w:rsidRDefault="000F48C5" w:rsidP="002D4CF5">
      <w:pPr>
        <w:spacing w:line="360" w:lineRule="auto"/>
        <w:rPr>
          <w:sz w:val="28"/>
          <w:szCs w:val="28"/>
          <w:lang w:val="vi-VN"/>
        </w:rPr>
      </w:pPr>
      <w:r w:rsidRPr="002D4CF5">
        <w:rPr>
          <w:i/>
          <w:sz w:val="28"/>
          <w:szCs w:val="28"/>
          <w:lang w:val="vi-VN"/>
        </w:rPr>
        <w:t xml:space="preserve"> </w:t>
      </w:r>
      <w:r w:rsidRPr="002D4CF5">
        <w:rPr>
          <w:i/>
          <w:sz w:val="28"/>
          <w:szCs w:val="28"/>
          <w:lang w:val="vi-VN"/>
        </w:rPr>
        <w:tab/>
      </w:r>
    </w:p>
    <w:p w:rsidR="000F48C5" w:rsidRPr="002D4CF5" w:rsidRDefault="000F48C5" w:rsidP="002D4CF5">
      <w:pPr>
        <w:spacing w:line="360" w:lineRule="auto"/>
        <w:rPr>
          <w:sz w:val="28"/>
          <w:szCs w:val="28"/>
          <w:lang w:val="vi-VN"/>
        </w:rPr>
      </w:pPr>
      <w:r w:rsidRPr="002D4CF5">
        <w:rPr>
          <w:b/>
          <w:sz w:val="28"/>
          <w:szCs w:val="28"/>
          <w:lang w:val="vi-VN"/>
        </w:rPr>
        <w:tab/>
      </w:r>
    </w:p>
    <w:p w:rsidR="000F48C5" w:rsidRPr="002D4CF5" w:rsidRDefault="000F48C5" w:rsidP="002D4CF5">
      <w:pPr>
        <w:spacing w:line="360" w:lineRule="auto"/>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0F48C5" w:rsidRPr="002D4CF5" w:rsidRDefault="000F48C5" w:rsidP="002D4CF5">
      <w:pPr>
        <w:spacing w:line="360" w:lineRule="auto"/>
        <w:ind w:firstLine="720"/>
        <w:outlineLvl w:val="0"/>
        <w:rPr>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430"/>
      </w:tblGrid>
      <w:tr w:rsidR="000F48C5" w:rsidRPr="002D4CF5" w:rsidTr="00D30D99">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0F48C5" w:rsidRPr="002D4CF5" w:rsidRDefault="000F48C5" w:rsidP="002D4CF5">
            <w:pPr>
              <w:spacing w:line="360" w:lineRule="auto"/>
              <w:rPr>
                <w:b/>
                <w:i/>
                <w:sz w:val="28"/>
                <w:szCs w:val="28"/>
                <w:lang w:val="vi-VN"/>
              </w:rPr>
            </w:pPr>
            <w:r w:rsidRPr="002D4CF5">
              <w:rPr>
                <w:b/>
                <w:i/>
                <w:sz w:val="28"/>
                <w:szCs w:val="28"/>
                <w:lang w:val="vi-VN"/>
              </w:rPr>
              <w:t>Hoạt động của Thầy và trò</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rsidR="000F48C5" w:rsidRPr="002D4CF5" w:rsidRDefault="000F48C5"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0F48C5" w:rsidRPr="002D4CF5" w:rsidTr="00D30D99">
        <w:tc>
          <w:tcPr>
            <w:tcW w:w="7560" w:type="dxa"/>
            <w:tcBorders>
              <w:top w:val="single" w:sz="4" w:space="0" w:color="auto"/>
              <w:left w:val="single" w:sz="4" w:space="0" w:color="auto"/>
              <w:bottom w:val="single" w:sz="4" w:space="0" w:color="auto"/>
              <w:right w:val="single" w:sz="4" w:space="0" w:color="auto"/>
            </w:tcBorders>
            <w:shd w:val="clear" w:color="auto" w:fill="auto"/>
          </w:tcPr>
          <w:p w:rsidR="000F48C5" w:rsidRPr="002D4CF5" w:rsidRDefault="000F48C5"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0F48C5" w:rsidRPr="002D4CF5" w:rsidRDefault="000F48C5" w:rsidP="002D4CF5">
            <w:pPr>
              <w:spacing w:line="360" w:lineRule="auto"/>
              <w:rPr>
                <w:color w:val="000000"/>
                <w:sz w:val="28"/>
                <w:szCs w:val="28"/>
                <w:lang w:val="vi-VN"/>
              </w:rPr>
            </w:pPr>
            <w:r w:rsidRPr="002D4CF5">
              <w:rPr>
                <w:color w:val="000000"/>
                <w:sz w:val="28"/>
                <w:szCs w:val="28"/>
                <w:lang w:val="vi-VN"/>
              </w:rPr>
              <w:t>+Chuẩn bị bảng lắp ghép</w:t>
            </w:r>
          </w:p>
          <w:p w:rsidR="000F48C5" w:rsidRPr="002D4CF5" w:rsidRDefault="000F48C5" w:rsidP="002D4CF5">
            <w:pPr>
              <w:spacing w:line="360" w:lineRule="auto"/>
              <w:rPr>
                <w:color w:val="000000"/>
                <w:sz w:val="28"/>
                <w:szCs w:val="28"/>
                <w:lang w:val="vi-VN"/>
              </w:rPr>
            </w:pPr>
            <w:r w:rsidRPr="002D4CF5">
              <w:rPr>
                <w:color w:val="000000"/>
                <w:sz w:val="28"/>
                <w:szCs w:val="28"/>
                <w:lang w:val="vi-VN"/>
              </w:rPr>
              <w:t>* HS:</w:t>
            </w:r>
          </w:p>
          <w:p w:rsidR="000F48C5" w:rsidRPr="002D4CF5" w:rsidRDefault="000F48C5" w:rsidP="002D4CF5">
            <w:pPr>
              <w:spacing w:line="360" w:lineRule="auto"/>
              <w:rPr>
                <w:i/>
                <w:sz w:val="28"/>
                <w:szCs w:val="28"/>
                <w:lang w:val="vi-VN"/>
              </w:rPr>
            </w:pPr>
            <w:r w:rsidRPr="002D4CF5">
              <w:rPr>
                <w:color w:val="000000"/>
                <w:sz w:val="28"/>
                <w:szCs w:val="28"/>
                <w:lang w:val="vi-VN"/>
              </w:rPr>
              <w:t xml:space="preserve">+ Nhìn hình đoán tác giả </w:t>
            </w:r>
            <w:r w:rsidRPr="002D4CF5">
              <w:rPr>
                <w:i/>
                <w:sz w:val="28"/>
                <w:szCs w:val="28"/>
                <w:lang w:val="vi-VN"/>
              </w:rPr>
              <w:t>văn học VN 1930-1945</w:t>
            </w:r>
          </w:p>
          <w:p w:rsidR="000F48C5" w:rsidRPr="002D4CF5" w:rsidRDefault="000F48C5" w:rsidP="002D4CF5">
            <w:pPr>
              <w:spacing w:line="360" w:lineRule="auto"/>
              <w:rPr>
                <w:color w:val="000000"/>
                <w:sz w:val="28"/>
                <w:szCs w:val="28"/>
                <w:lang w:val="vi-VN"/>
              </w:rPr>
            </w:pPr>
            <w:r w:rsidRPr="002D4CF5">
              <w:rPr>
                <w:color w:val="000000"/>
                <w:sz w:val="28"/>
                <w:szCs w:val="28"/>
                <w:lang w:val="vi-VN"/>
              </w:rPr>
              <w:t>+ Lắp ghép tác phẩm với tác giả</w:t>
            </w:r>
          </w:p>
          <w:p w:rsidR="000F48C5" w:rsidRPr="002D4CF5" w:rsidRDefault="000F48C5" w:rsidP="002D4CF5">
            <w:pPr>
              <w:spacing w:line="360" w:lineRule="auto"/>
              <w:rPr>
                <w:color w:val="000000"/>
                <w:sz w:val="28"/>
                <w:szCs w:val="28"/>
                <w:lang w:val="vi-VN"/>
              </w:rPr>
            </w:pPr>
            <w:r w:rsidRPr="002D4CF5">
              <w:rPr>
                <w:color w:val="000000"/>
                <w:sz w:val="28"/>
                <w:szCs w:val="28"/>
                <w:lang w:val="vi-VN"/>
              </w:rPr>
              <w:t>+ Đưa ra một số ngữ liệu liên quan đến tác giả, tác phẩm;</w:t>
            </w:r>
          </w:p>
          <w:p w:rsidR="000F48C5" w:rsidRPr="002D4CF5" w:rsidRDefault="000F48C5" w:rsidP="002D4CF5">
            <w:pPr>
              <w:spacing w:line="360" w:lineRule="auto"/>
              <w:rPr>
                <w:sz w:val="28"/>
                <w:szCs w:val="28"/>
                <w:lang w:val="vi-VN"/>
              </w:rPr>
            </w:pPr>
          </w:p>
          <w:p w:rsidR="000F48C5" w:rsidRPr="002D4CF5" w:rsidRDefault="000F48C5" w:rsidP="002D4CF5">
            <w:pPr>
              <w:spacing w:line="360" w:lineRule="auto"/>
              <w:rPr>
                <w:sz w:val="28"/>
                <w:szCs w:val="28"/>
                <w:lang w:val="vi-VN"/>
              </w:rPr>
            </w:pPr>
            <w:r w:rsidRPr="002D4CF5">
              <w:rPr>
                <w:sz w:val="28"/>
                <w:szCs w:val="28"/>
                <w:lang w:val="vi-VN"/>
              </w:rPr>
              <w:t xml:space="preserve">-   HS thực hiện nhiệm vụ: </w:t>
            </w:r>
          </w:p>
          <w:p w:rsidR="000F48C5" w:rsidRPr="002D4CF5" w:rsidRDefault="000F48C5"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0F48C5" w:rsidRPr="002D4CF5" w:rsidRDefault="000F48C5" w:rsidP="002D4CF5">
            <w:pPr>
              <w:spacing w:line="360" w:lineRule="auto"/>
              <w:rPr>
                <w:i/>
                <w:iCs/>
                <w:sz w:val="28"/>
                <w:szCs w:val="28"/>
                <w:lang w:val="vi-VN"/>
              </w:rPr>
            </w:pPr>
            <w:r w:rsidRPr="002D4CF5">
              <w:rPr>
                <w:sz w:val="28"/>
                <w:szCs w:val="28"/>
                <w:lang w:val="vi-VN"/>
              </w:rPr>
              <w:t xml:space="preserve">Từ đó, giáo viên giới thiệu </w:t>
            </w:r>
            <w:r w:rsidRPr="002D4CF5">
              <w:rPr>
                <w:i/>
                <w:iCs/>
                <w:sz w:val="28"/>
                <w:szCs w:val="28"/>
                <w:lang w:val="vi-VN"/>
              </w:rPr>
              <w:t>Vào bài: Trước khi đi vào phần văn bản đọc văn, bao giờ SGK cũng đưa ra ngữ liệu gọi là TIỂU DẪN, trong đó cung cấp những tri thức liên quan đến tác giả, tác phẩm. Ngữ liệu đó là một phần trong nội dung tóm tắt tiểu sử của một tác giả văn học. Vậy tiểu sử tóm tắt là gì? Thực hiện như thế nào?</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0F48C5" w:rsidRPr="002D4CF5" w:rsidRDefault="000F48C5" w:rsidP="002D4CF5">
            <w:pPr>
              <w:spacing w:line="360" w:lineRule="auto"/>
              <w:rPr>
                <w:sz w:val="28"/>
                <w:szCs w:val="28"/>
                <w:lang w:val="vi-VN"/>
              </w:rPr>
            </w:pPr>
            <w:r w:rsidRPr="002D4CF5">
              <w:rPr>
                <w:sz w:val="28"/>
                <w:szCs w:val="28"/>
                <w:lang w:val="vi-VN"/>
              </w:rPr>
              <w:t>-  Nhận thức được nhiệm vụ  cần giải quyết của bài học.</w:t>
            </w:r>
          </w:p>
          <w:p w:rsidR="000F48C5" w:rsidRPr="002D4CF5" w:rsidRDefault="000F48C5" w:rsidP="002D4CF5">
            <w:pPr>
              <w:spacing w:line="360" w:lineRule="auto"/>
              <w:rPr>
                <w:sz w:val="28"/>
                <w:szCs w:val="28"/>
                <w:lang w:val="vi-VN"/>
              </w:rPr>
            </w:pPr>
          </w:p>
          <w:p w:rsidR="000F48C5" w:rsidRPr="002D4CF5" w:rsidRDefault="000F48C5" w:rsidP="002D4CF5">
            <w:pPr>
              <w:spacing w:line="360" w:lineRule="auto"/>
              <w:rPr>
                <w:sz w:val="28"/>
                <w:szCs w:val="28"/>
                <w:lang w:val="vi-VN"/>
              </w:rPr>
            </w:pPr>
            <w:r w:rsidRPr="002D4CF5">
              <w:rPr>
                <w:sz w:val="28"/>
                <w:szCs w:val="28"/>
                <w:lang w:val="vi-VN"/>
              </w:rPr>
              <w:t>- Tập trung cao và hợp tác tốt để giải quyết  nhiệm vụ.</w:t>
            </w:r>
          </w:p>
          <w:p w:rsidR="000F48C5" w:rsidRPr="002D4CF5" w:rsidRDefault="000F48C5" w:rsidP="002D4CF5">
            <w:pPr>
              <w:spacing w:line="360" w:lineRule="auto"/>
              <w:rPr>
                <w:sz w:val="28"/>
                <w:szCs w:val="28"/>
                <w:lang w:val="vi-VN"/>
              </w:rPr>
            </w:pPr>
          </w:p>
          <w:p w:rsidR="000F48C5" w:rsidRPr="002D4CF5" w:rsidRDefault="000F48C5" w:rsidP="002D4CF5">
            <w:pPr>
              <w:spacing w:line="360" w:lineRule="auto"/>
              <w:rPr>
                <w:sz w:val="28"/>
                <w:szCs w:val="28"/>
                <w:lang w:val="vi-VN"/>
              </w:rPr>
            </w:pPr>
          </w:p>
          <w:p w:rsidR="000F48C5" w:rsidRPr="002D4CF5" w:rsidRDefault="000F48C5" w:rsidP="002D4CF5">
            <w:pPr>
              <w:spacing w:line="360" w:lineRule="auto"/>
              <w:rPr>
                <w:sz w:val="28"/>
                <w:szCs w:val="28"/>
                <w:lang w:val="vi-VN"/>
              </w:rPr>
            </w:pPr>
            <w:r w:rsidRPr="002D4CF5">
              <w:rPr>
                <w:sz w:val="28"/>
                <w:szCs w:val="28"/>
                <w:lang w:val="vi-VN"/>
              </w:rPr>
              <w:t xml:space="preserve">- Có thái độ tích cực, hứng thú. </w:t>
            </w:r>
          </w:p>
        </w:tc>
      </w:tr>
    </w:tbl>
    <w:p w:rsidR="000F48C5" w:rsidRPr="002D4CF5" w:rsidRDefault="000F48C5" w:rsidP="002D4CF5">
      <w:pPr>
        <w:spacing w:line="360" w:lineRule="auto"/>
        <w:rPr>
          <w:b/>
          <w:sz w:val="28"/>
          <w:szCs w:val="28"/>
          <w:lang w:val="vi-VN"/>
        </w:rPr>
      </w:pPr>
    </w:p>
    <w:p w:rsidR="00902D8C" w:rsidRPr="002D4CF5" w:rsidRDefault="00902D8C"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2. HÌNH THÀNH KIẾN THỨC( phút)</w:t>
      </w: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tbl>
      <w:tblPr>
        <w:tblpPr w:leftFromText="180" w:rightFromText="180" w:vertAnchor="text" w:horzAnchor="margin" w:tblpY="-663"/>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5670"/>
        <w:tblGridChange w:id="212">
          <w:tblGrid>
            <w:gridCol w:w="4320"/>
            <w:gridCol w:w="5670"/>
          </w:tblGrid>
        </w:tblGridChange>
      </w:tblGrid>
      <w:tr w:rsidR="00902D8C" w:rsidRPr="002D4CF5" w:rsidTr="004769BA">
        <w:trPr>
          <w:trHeight w:val="647"/>
        </w:trPr>
        <w:tc>
          <w:tcPr>
            <w:tcW w:w="4320" w:type="dxa"/>
            <w:shd w:val="clear" w:color="auto" w:fill="auto"/>
          </w:tcPr>
          <w:p w:rsidR="00902D8C" w:rsidRPr="002D4CF5" w:rsidRDefault="00902D8C"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670" w:type="dxa"/>
          </w:tcPr>
          <w:p w:rsidR="00902D8C" w:rsidRPr="002D4CF5" w:rsidRDefault="00902D8C"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902D8C" w:rsidRPr="002D4CF5" w:rsidTr="004769BA">
        <w:trPr>
          <w:trHeight w:val="1430"/>
        </w:trPr>
        <w:tc>
          <w:tcPr>
            <w:tcW w:w="4320" w:type="dxa"/>
            <w:shd w:val="clear" w:color="auto" w:fill="auto"/>
          </w:tcPr>
          <w:p w:rsidR="00902D8C" w:rsidRPr="002D4CF5" w:rsidRDefault="00902D8C" w:rsidP="002D4CF5">
            <w:pPr>
              <w:spacing w:line="360" w:lineRule="auto"/>
              <w:rPr>
                <w:b/>
                <w:sz w:val="28"/>
                <w:szCs w:val="28"/>
                <w:u w:val="single"/>
              </w:rPr>
            </w:pPr>
            <w:r w:rsidRPr="002D4CF5">
              <w:rPr>
                <w:b/>
                <w:sz w:val="28"/>
                <w:szCs w:val="28"/>
                <w:u w:val="single"/>
              </w:rPr>
              <w:t xml:space="preserve">* Thao tác 1 : </w:t>
            </w:r>
          </w:p>
          <w:p w:rsidR="00902D8C" w:rsidRPr="002D4CF5" w:rsidRDefault="00902D8C" w:rsidP="002D4CF5">
            <w:pPr>
              <w:tabs>
                <w:tab w:val="left" w:pos="510"/>
                <w:tab w:val="left" w:pos="540"/>
              </w:tabs>
              <w:spacing w:line="360" w:lineRule="auto"/>
              <w:rPr>
                <w:b/>
                <w:sz w:val="28"/>
                <w:szCs w:val="28"/>
              </w:rPr>
            </w:pPr>
            <w:r w:rsidRPr="002D4CF5">
              <w:rPr>
                <w:b/>
                <w:sz w:val="28"/>
                <w:szCs w:val="28"/>
              </w:rPr>
              <w:t>Hướng dẫn HS tìm hiểu mục đích, yêu cầu của viết tiểu sử tóm tắt</w:t>
            </w:r>
          </w:p>
          <w:p w:rsidR="00902D8C" w:rsidRPr="002D4CF5" w:rsidRDefault="00902D8C" w:rsidP="002D4CF5">
            <w:pPr>
              <w:spacing w:line="360" w:lineRule="auto"/>
              <w:rPr>
                <w:sz w:val="28"/>
                <w:szCs w:val="28"/>
                <w:lang w:eastAsia="ar-SA"/>
              </w:rPr>
            </w:pPr>
            <w:r w:rsidRPr="002D4CF5">
              <w:rPr>
                <w:sz w:val="28"/>
                <w:szCs w:val="28"/>
              </w:rPr>
              <w:t>Tìm hiểu khái niệm mục đích, yêu cầu của TSTT.</w:t>
            </w:r>
          </w:p>
          <w:p w:rsidR="00902D8C" w:rsidRPr="002D4CF5" w:rsidRDefault="00902D8C" w:rsidP="002D4CF5">
            <w:pPr>
              <w:spacing w:line="360" w:lineRule="auto"/>
              <w:rPr>
                <w:sz w:val="28"/>
                <w:szCs w:val="28"/>
              </w:rPr>
            </w:pPr>
            <w:r w:rsidRPr="002D4CF5">
              <w:rPr>
                <w:sz w:val="28"/>
                <w:szCs w:val="28"/>
              </w:rPr>
              <w:t>-GV: TSTT là gì ?Nêu những trường hợp cần viết TSTT ? yêu cầu và mục đích viết TSTT?</w:t>
            </w:r>
          </w:p>
          <w:p w:rsidR="00902D8C" w:rsidRPr="002D4CF5" w:rsidRDefault="00902D8C" w:rsidP="002D4CF5">
            <w:pPr>
              <w:spacing w:line="360" w:lineRule="auto"/>
              <w:rPr>
                <w:sz w:val="28"/>
                <w:szCs w:val="28"/>
              </w:rPr>
            </w:pPr>
            <w:r w:rsidRPr="002D4CF5">
              <w:rPr>
                <w:sz w:val="28"/>
                <w:szCs w:val="28"/>
              </w:rPr>
              <w:t>GV: Đọc cho HS nghe tiểu sử tóm tắt nhà thơ Nguyễn Du.</w:t>
            </w:r>
          </w:p>
          <w:p w:rsidR="00902D8C" w:rsidRPr="002D4CF5" w:rsidRDefault="00902D8C" w:rsidP="002D4CF5">
            <w:pPr>
              <w:spacing w:line="360" w:lineRule="auto"/>
              <w:rPr>
                <w:sz w:val="28"/>
                <w:szCs w:val="28"/>
              </w:rPr>
            </w:pPr>
            <w:r w:rsidRPr="002D4CF5">
              <w:rPr>
                <w:sz w:val="28"/>
                <w:szCs w:val="28"/>
              </w:rPr>
              <w:t>GV: Hãy cho biết những yêu cầu cơ bản của TSTT là gì?</w:t>
            </w:r>
          </w:p>
          <w:p w:rsidR="00902D8C" w:rsidRPr="002D4CF5" w:rsidRDefault="00902D8C" w:rsidP="002D4CF5">
            <w:pPr>
              <w:tabs>
                <w:tab w:val="left" w:pos="510"/>
                <w:tab w:val="left" w:pos="540"/>
              </w:tabs>
              <w:spacing w:line="360" w:lineRule="auto"/>
              <w:rPr>
                <w:sz w:val="28"/>
                <w:szCs w:val="28"/>
              </w:rPr>
            </w:pPr>
            <w:r w:rsidRPr="002D4CF5">
              <w:rPr>
                <w:b/>
                <w:i/>
                <w:sz w:val="28"/>
                <w:szCs w:val="28"/>
              </w:rPr>
              <w:t>*GV Tích hợp kiến thức đọc văn phần tiểu dẫn 1 số tác giả đã học trong Ngữ văn 10, 11 để hướng dẫn học sinh có ngữ liệu viết TSTT.</w:t>
            </w:r>
            <w:r w:rsidRPr="002D4CF5">
              <w:rPr>
                <w:sz w:val="28"/>
                <w:szCs w:val="28"/>
              </w:rPr>
              <w:t xml:space="preserve"> </w:t>
            </w:r>
          </w:p>
          <w:p w:rsidR="00902D8C" w:rsidRPr="002D4CF5" w:rsidRDefault="00902D8C" w:rsidP="002D4CF5">
            <w:pPr>
              <w:tabs>
                <w:tab w:val="left" w:pos="510"/>
                <w:tab w:val="left" w:pos="540"/>
              </w:tabs>
              <w:spacing w:line="360" w:lineRule="auto"/>
              <w:rPr>
                <w:sz w:val="28"/>
                <w:szCs w:val="28"/>
              </w:rPr>
            </w:pPr>
            <w:r w:rsidRPr="002D4CF5">
              <w:rPr>
                <w:sz w:val="28"/>
                <w:szCs w:val="28"/>
              </w:rPr>
              <w:t>-HS dựa vào SGK trả lời.</w:t>
            </w:r>
          </w:p>
        </w:tc>
        <w:tc>
          <w:tcPr>
            <w:tcW w:w="5670" w:type="dxa"/>
          </w:tcPr>
          <w:p w:rsidR="00902D8C" w:rsidRPr="002D4CF5" w:rsidRDefault="00902D8C" w:rsidP="002D4CF5">
            <w:pPr>
              <w:spacing w:line="360" w:lineRule="auto"/>
              <w:rPr>
                <w:sz w:val="28"/>
                <w:szCs w:val="28"/>
                <w:lang w:eastAsia="ar-SA"/>
              </w:rPr>
            </w:pPr>
            <w:r w:rsidRPr="002D4CF5">
              <w:rPr>
                <w:b/>
                <w:sz w:val="28"/>
                <w:szCs w:val="28"/>
              </w:rPr>
              <w:t xml:space="preserve">I. </w:t>
            </w:r>
            <w:r w:rsidRPr="002D4CF5">
              <w:rPr>
                <w:b/>
                <w:sz w:val="28"/>
                <w:szCs w:val="28"/>
                <w:u w:val="single"/>
              </w:rPr>
              <w:t>MỤC ĐÍCH, YÊU CẦU CỦA TSTT</w:t>
            </w:r>
            <w:r w:rsidRPr="002D4CF5">
              <w:rPr>
                <w:sz w:val="28"/>
                <w:szCs w:val="28"/>
              </w:rPr>
              <w:t>:</w:t>
            </w:r>
          </w:p>
          <w:p w:rsidR="00902D8C" w:rsidRPr="002D4CF5" w:rsidRDefault="00902D8C" w:rsidP="002D4CF5">
            <w:pPr>
              <w:spacing w:line="360" w:lineRule="auto"/>
              <w:rPr>
                <w:b/>
                <w:sz w:val="28"/>
                <w:szCs w:val="28"/>
              </w:rPr>
            </w:pPr>
            <w:r w:rsidRPr="002D4CF5">
              <w:rPr>
                <w:sz w:val="28"/>
                <w:szCs w:val="28"/>
              </w:rPr>
              <w:t xml:space="preserve">   </w:t>
            </w:r>
            <w:r w:rsidRPr="002D4CF5">
              <w:rPr>
                <w:b/>
                <w:sz w:val="28"/>
                <w:szCs w:val="28"/>
              </w:rPr>
              <w:t>1.</w:t>
            </w:r>
            <w:r w:rsidRPr="002D4CF5">
              <w:rPr>
                <w:b/>
                <w:sz w:val="28"/>
                <w:szCs w:val="28"/>
                <w:u w:val="single"/>
              </w:rPr>
              <w:t>Khái niệm</w:t>
            </w:r>
            <w:r w:rsidRPr="002D4CF5">
              <w:rPr>
                <w:b/>
                <w:sz w:val="28"/>
                <w:szCs w:val="28"/>
              </w:rPr>
              <w:t xml:space="preserve">: </w:t>
            </w:r>
            <w:r w:rsidRPr="002D4CF5">
              <w:rPr>
                <w:sz w:val="28"/>
                <w:szCs w:val="28"/>
              </w:rPr>
              <w:t>TSTT: Là văn bản thông tin một cách khách quan trung thực những nét cơ bản về cuộc đời, sự nghiệp của một cá nhân.</w:t>
            </w:r>
          </w:p>
          <w:p w:rsidR="00902D8C" w:rsidRPr="002D4CF5" w:rsidRDefault="00902D8C" w:rsidP="002D4CF5">
            <w:pPr>
              <w:spacing w:line="360" w:lineRule="auto"/>
              <w:rPr>
                <w:b/>
                <w:sz w:val="28"/>
                <w:szCs w:val="28"/>
              </w:rPr>
            </w:pPr>
            <w:r w:rsidRPr="002D4CF5">
              <w:rPr>
                <w:b/>
                <w:sz w:val="28"/>
                <w:szCs w:val="28"/>
              </w:rPr>
              <w:t xml:space="preserve">   2.</w:t>
            </w:r>
            <w:r w:rsidRPr="002D4CF5">
              <w:rPr>
                <w:b/>
                <w:sz w:val="28"/>
                <w:szCs w:val="28"/>
                <w:u w:val="single"/>
              </w:rPr>
              <w:t>Mục đích</w:t>
            </w:r>
            <w:r w:rsidRPr="002D4CF5">
              <w:rPr>
                <w:b/>
                <w:sz w:val="28"/>
                <w:szCs w:val="28"/>
              </w:rPr>
              <w:t xml:space="preserve">: </w:t>
            </w:r>
            <w:r w:rsidRPr="002D4CF5">
              <w:rPr>
                <w:sz w:val="28"/>
                <w:szCs w:val="28"/>
              </w:rPr>
              <w:t>G/thiệu cho người đọc, người nghe về cuộc đời, sự nghiệp, cống hiến của người được nói tới.</w:t>
            </w:r>
          </w:p>
          <w:p w:rsidR="00902D8C" w:rsidRPr="002D4CF5" w:rsidRDefault="00902D8C" w:rsidP="002D4CF5">
            <w:pPr>
              <w:spacing w:line="360" w:lineRule="auto"/>
              <w:rPr>
                <w:b/>
                <w:sz w:val="28"/>
                <w:szCs w:val="28"/>
              </w:rPr>
            </w:pPr>
            <w:r w:rsidRPr="002D4CF5">
              <w:rPr>
                <w:sz w:val="28"/>
                <w:szCs w:val="28"/>
              </w:rPr>
              <w:t xml:space="preserve">   </w:t>
            </w:r>
            <w:r w:rsidRPr="002D4CF5">
              <w:rPr>
                <w:b/>
                <w:sz w:val="28"/>
                <w:szCs w:val="28"/>
              </w:rPr>
              <w:t xml:space="preserve">3. </w:t>
            </w:r>
            <w:r w:rsidRPr="002D4CF5">
              <w:rPr>
                <w:b/>
                <w:sz w:val="28"/>
                <w:szCs w:val="28"/>
                <w:u w:val="single"/>
              </w:rPr>
              <w:t>Yêu cầu</w:t>
            </w:r>
            <w:r w:rsidRPr="002D4CF5">
              <w:rPr>
                <w:b/>
                <w:sz w:val="28"/>
                <w:szCs w:val="28"/>
              </w:rPr>
              <w:t>:</w:t>
            </w:r>
          </w:p>
          <w:p w:rsidR="00902D8C" w:rsidRPr="002D4CF5" w:rsidRDefault="00902D8C" w:rsidP="002D4CF5">
            <w:pPr>
              <w:spacing w:line="360" w:lineRule="auto"/>
              <w:rPr>
                <w:sz w:val="28"/>
                <w:szCs w:val="28"/>
              </w:rPr>
            </w:pPr>
            <w:r w:rsidRPr="002D4CF5">
              <w:rPr>
                <w:sz w:val="28"/>
                <w:szCs w:val="28"/>
              </w:rPr>
              <w:t xml:space="preserve"> - Thông tin một cách khách quan, chính xác về người được nói tới.</w:t>
            </w:r>
          </w:p>
          <w:p w:rsidR="00902D8C" w:rsidRPr="002D4CF5" w:rsidRDefault="00902D8C" w:rsidP="002D4CF5">
            <w:pPr>
              <w:spacing w:line="360" w:lineRule="auto"/>
              <w:rPr>
                <w:sz w:val="28"/>
                <w:szCs w:val="28"/>
              </w:rPr>
            </w:pPr>
            <w:r w:rsidRPr="002D4CF5">
              <w:rPr>
                <w:sz w:val="28"/>
                <w:szCs w:val="28"/>
              </w:rPr>
              <w:t xml:space="preserve"> - Nội dung và độ dài của văn bản cần phù hợp với mục đích viết TSTT</w:t>
            </w:r>
          </w:p>
          <w:p w:rsidR="00902D8C" w:rsidRPr="002D4CF5" w:rsidRDefault="00902D8C" w:rsidP="002D4CF5">
            <w:pPr>
              <w:tabs>
                <w:tab w:val="left" w:pos="1620"/>
              </w:tabs>
              <w:spacing w:line="360" w:lineRule="auto"/>
              <w:rPr>
                <w:sz w:val="28"/>
                <w:szCs w:val="28"/>
              </w:rPr>
            </w:pPr>
            <w:r w:rsidRPr="002D4CF5">
              <w:rPr>
                <w:sz w:val="28"/>
                <w:szCs w:val="28"/>
              </w:rPr>
              <w:t xml:space="preserve"> - Văn phong cô đọng, trong sáng, không sử dụng các biện pháp tu từ.</w:t>
            </w:r>
          </w:p>
        </w:tc>
      </w:tr>
      <w:tr w:rsidR="00902D8C" w:rsidRPr="002D4CF5" w:rsidTr="004769BA">
        <w:trPr>
          <w:trHeight w:val="70"/>
        </w:trPr>
        <w:tc>
          <w:tcPr>
            <w:tcW w:w="4320" w:type="dxa"/>
            <w:shd w:val="clear" w:color="auto" w:fill="auto"/>
          </w:tcPr>
          <w:p w:rsidR="00902D8C" w:rsidRPr="002D4CF5" w:rsidRDefault="00902D8C" w:rsidP="002D4CF5">
            <w:pPr>
              <w:spacing w:line="360" w:lineRule="auto"/>
              <w:rPr>
                <w:sz w:val="28"/>
                <w:szCs w:val="28"/>
              </w:rPr>
            </w:pPr>
            <w:r w:rsidRPr="002D4CF5">
              <w:rPr>
                <w:b/>
                <w:sz w:val="28"/>
                <w:szCs w:val="28"/>
              </w:rPr>
              <w:t>Thao tác 1</w:t>
            </w:r>
            <w:r w:rsidRPr="002D4CF5">
              <w:rPr>
                <w:sz w:val="28"/>
                <w:szCs w:val="28"/>
              </w:rPr>
              <w:t>: Tìm hiểu cách viết TSTT.</w:t>
            </w:r>
          </w:p>
          <w:p w:rsidR="00902D8C" w:rsidRPr="002D4CF5" w:rsidRDefault="00902D8C" w:rsidP="002D4CF5">
            <w:pPr>
              <w:spacing w:line="360" w:lineRule="auto"/>
              <w:rPr>
                <w:sz w:val="28"/>
                <w:szCs w:val="28"/>
              </w:rPr>
            </w:pPr>
            <w:r w:rsidRPr="002D4CF5">
              <w:rPr>
                <w:sz w:val="28"/>
                <w:szCs w:val="28"/>
              </w:rPr>
              <w:t xml:space="preserve"> - chọn tài liệu để viết TSTT.</w:t>
            </w:r>
          </w:p>
          <w:p w:rsidR="00902D8C" w:rsidRPr="002D4CF5" w:rsidRDefault="00902D8C" w:rsidP="002D4CF5">
            <w:pPr>
              <w:spacing w:line="360" w:lineRule="auto"/>
              <w:rPr>
                <w:sz w:val="28"/>
                <w:szCs w:val="28"/>
              </w:rPr>
            </w:pPr>
            <w:r w:rsidRPr="002D4CF5">
              <w:rPr>
                <w:sz w:val="28"/>
                <w:szCs w:val="28"/>
              </w:rPr>
              <w:t xml:space="preserve"> GV: Gọi 1 HS đọc to phần văn bản. Những HS còn lại chú ý lắng nghe và trả lời các câu hỏi nêu bên dưới.</w:t>
            </w:r>
          </w:p>
          <w:p w:rsidR="00902D8C" w:rsidRPr="002D4CF5" w:rsidRDefault="00902D8C" w:rsidP="002D4CF5">
            <w:pPr>
              <w:spacing w:line="360" w:lineRule="auto"/>
              <w:rPr>
                <w:sz w:val="28"/>
                <w:szCs w:val="28"/>
              </w:rPr>
            </w:pPr>
            <w:r w:rsidRPr="002D4CF5">
              <w:rPr>
                <w:sz w:val="28"/>
                <w:szCs w:val="28"/>
              </w:rPr>
              <w:t xml:space="preserve"> GV: Chốt lại vấn đề </w:t>
            </w:r>
            <w:r w:rsidRPr="002D4CF5">
              <w:rPr>
                <w:sz w:val="28"/>
                <w:szCs w:val="28"/>
              </w:rPr>
              <w:sym w:font="Wingdings" w:char="F0E0"/>
            </w:r>
            <w:r w:rsidRPr="002D4CF5">
              <w:rPr>
                <w:b/>
                <w:sz w:val="28"/>
                <w:szCs w:val="28"/>
              </w:rPr>
              <w:t>GD kĩ năng sống:</w:t>
            </w:r>
            <w:r w:rsidRPr="002D4CF5">
              <w:rPr>
                <w:sz w:val="28"/>
                <w:szCs w:val="28"/>
              </w:rPr>
              <w:t xml:space="preserve"> </w:t>
            </w:r>
          </w:p>
          <w:p w:rsidR="00902D8C" w:rsidRPr="002D4CF5" w:rsidRDefault="00902D8C" w:rsidP="002D4CF5">
            <w:pPr>
              <w:spacing w:line="360" w:lineRule="auto"/>
              <w:rPr>
                <w:sz w:val="28"/>
                <w:szCs w:val="28"/>
              </w:rPr>
            </w:pPr>
            <w:r w:rsidRPr="002D4CF5">
              <w:rPr>
                <w:sz w:val="28"/>
                <w:szCs w:val="28"/>
              </w:rPr>
              <w:t>+Tư duy sáng tạo: cần tìm kiếm và xử lí thông tin phù hợp để tạo lập VB TSTT của một nhân vật.</w:t>
            </w:r>
          </w:p>
          <w:p w:rsidR="00902D8C" w:rsidRPr="002D4CF5" w:rsidRDefault="00902D8C" w:rsidP="002D4CF5">
            <w:pPr>
              <w:spacing w:line="360" w:lineRule="auto"/>
              <w:rPr>
                <w:sz w:val="28"/>
                <w:szCs w:val="28"/>
              </w:rPr>
            </w:pPr>
            <w:r w:rsidRPr="002D4CF5">
              <w:rPr>
                <w:sz w:val="28"/>
                <w:szCs w:val="28"/>
              </w:rPr>
              <w:t xml:space="preserve">+Đảm nhận trách nhiệm, kiểm soát cảm xúc </w:t>
            </w:r>
            <w:r w:rsidRPr="002D4CF5">
              <w:rPr>
                <w:sz w:val="28"/>
                <w:szCs w:val="28"/>
                <w:lang w:val="nl-NL"/>
              </w:rPr>
              <w:sym w:font="Wingdings" w:char="F0E0"/>
            </w:r>
            <w:r w:rsidRPr="002D4CF5">
              <w:rPr>
                <w:sz w:val="28"/>
                <w:szCs w:val="28"/>
              </w:rPr>
              <w:t xml:space="preserve">trình bày thông tin khách quan, trung </w:t>
            </w:r>
          </w:p>
          <w:p w:rsidR="00902D8C" w:rsidRPr="002D4CF5" w:rsidRDefault="00902D8C" w:rsidP="002D4CF5">
            <w:pPr>
              <w:spacing w:line="360" w:lineRule="auto"/>
              <w:rPr>
                <w:sz w:val="28"/>
                <w:szCs w:val="28"/>
              </w:rPr>
            </w:pPr>
            <w:r w:rsidRPr="002D4CF5">
              <w:rPr>
                <w:sz w:val="28"/>
                <w:szCs w:val="28"/>
              </w:rPr>
              <w:t>thực chính xác về TS của người được tóm tắt.</w:t>
            </w:r>
          </w:p>
          <w:p w:rsidR="00902D8C" w:rsidRPr="002D4CF5" w:rsidRDefault="00902D8C" w:rsidP="002D4CF5">
            <w:pPr>
              <w:spacing w:line="360" w:lineRule="auto"/>
              <w:rPr>
                <w:sz w:val="28"/>
                <w:szCs w:val="28"/>
              </w:rPr>
            </w:pPr>
            <w:r w:rsidRPr="002D4CF5">
              <w:rPr>
                <w:sz w:val="28"/>
                <w:szCs w:val="28"/>
              </w:rPr>
              <w:t>HS đọc to phần văn bản. Những HS còn lại chú ý lắng nghe và trả lời các câu hỏi nêu bên dưới.</w:t>
            </w: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r w:rsidRPr="002D4CF5">
              <w:rPr>
                <w:b/>
                <w:sz w:val="28"/>
                <w:szCs w:val="28"/>
              </w:rPr>
              <w:t>Thao tác 2</w:t>
            </w:r>
            <w:r w:rsidRPr="002D4CF5">
              <w:rPr>
                <w:sz w:val="28"/>
                <w:szCs w:val="28"/>
              </w:rPr>
              <w:t>: Tìm hiểu cách viết tiểu sử tóm tắt.</w:t>
            </w:r>
          </w:p>
          <w:p w:rsidR="00902D8C" w:rsidRPr="002D4CF5" w:rsidRDefault="00902D8C" w:rsidP="002D4CF5">
            <w:pPr>
              <w:spacing w:line="360" w:lineRule="auto"/>
              <w:ind w:firstLine="120"/>
              <w:rPr>
                <w:sz w:val="28"/>
                <w:szCs w:val="28"/>
              </w:rPr>
            </w:pPr>
            <w:r w:rsidRPr="002D4CF5">
              <w:rPr>
                <w:sz w:val="28"/>
                <w:szCs w:val="28"/>
              </w:rPr>
              <w:t>GV: hãy cho biết bản tiểu sử tóm tắt thường gồm những phần nào?</w:t>
            </w:r>
          </w:p>
          <w:p w:rsidR="00902D8C" w:rsidRPr="002D4CF5" w:rsidRDefault="00902D8C" w:rsidP="002D4CF5">
            <w:pPr>
              <w:spacing w:line="360" w:lineRule="auto"/>
              <w:rPr>
                <w:sz w:val="28"/>
                <w:szCs w:val="28"/>
                <w:lang w:val="vi-VN"/>
              </w:rPr>
            </w:pPr>
            <w:r w:rsidRPr="002D4CF5">
              <w:rPr>
                <w:sz w:val="28"/>
                <w:szCs w:val="28"/>
                <w:lang w:val="vi-VN"/>
              </w:rPr>
              <w:t>HS luyện cách viết nhan đề văn bản, lần lượt viết các nội dung chính của văn bản nhân thân, các hoạt động chính, những đóng góp chủ yếu, lời đánh giá chung.</w:t>
            </w: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r w:rsidRPr="002D4CF5">
              <w:rPr>
                <w:b/>
                <w:sz w:val="28"/>
                <w:szCs w:val="28"/>
              </w:rPr>
              <w:t>Thao tác 3</w:t>
            </w:r>
            <w:r w:rsidRPr="002D4CF5">
              <w:rPr>
                <w:sz w:val="28"/>
                <w:szCs w:val="28"/>
              </w:rPr>
              <w:t>: GV hướng dẫn HS làm bài tập phần luyện tập.</w:t>
            </w:r>
          </w:p>
          <w:p w:rsidR="00902D8C" w:rsidRPr="002D4CF5" w:rsidRDefault="00902D8C" w:rsidP="002D4CF5">
            <w:pPr>
              <w:spacing w:line="360" w:lineRule="auto"/>
              <w:rPr>
                <w:sz w:val="28"/>
                <w:szCs w:val="28"/>
              </w:rPr>
            </w:pPr>
            <w:r w:rsidRPr="002D4CF5">
              <w:rPr>
                <w:sz w:val="28"/>
                <w:szCs w:val="28"/>
              </w:rPr>
              <w:t>GV: Yêu cầu HS đọc BT1 và  dựa vào phần bài học trả lời</w:t>
            </w:r>
            <w:r w:rsidRPr="002D4CF5">
              <w:rPr>
                <w:sz w:val="28"/>
                <w:szCs w:val="28"/>
              </w:rPr>
              <w:sym w:font="Wingdings" w:char="00E0"/>
            </w:r>
            <w:r w:rsidRPr="002D4CF5">
              <w:rPr>
                <w:sz w:val="28"/>
                <w:szCs w:val="28"/>
              </w:rPr>
              <w:t xml:space="preserve"> GV giải thích thêm.</w:t>
            </w:r>
          </w:p>
          <w:p w:rsidR="00902D8C" w:rsidRPr="002D4CF5" w:rsidRDefault="00902D8C" w:rsidP="002D4CF5">
            <w:pPr>
              <w:spacing w:line="360" w:lineRule="auto"/>
              <w:rPr>
                <w:sz w:val="28"/>
                <w:szCs w:val="28"/>
              </w:rPr>
            </w:pPr>
            <w:r w:rsidRPr="002D4CF5">
              <w:rPr>
                <w:sz w:val="28"/>
                <w:szCs w:val="28"/>
              </w:rPr>
              <w:t>GV: Cho HS thảo luận nhóm để tìm ra sự giống nhau và khác nhau ở BT2.</w:t>
            </w:r>
          </w:p>
          <w:p w:rsidR="00902D8C" w:rsidRPr="002D4CF5" w:rsidRDefault="00902D8C" w:rsidP="002D4CF5">
            <w:pPr>
              <w:spacing w:line="360" w:lineRule="auto"/>
              <w:rPr>
                <w:sz w:val="28"/>
                <w:szCs w:val="28"/>
              </w:rPr>
            </w:pPr>
            <w:r w:rsidRPr="002D4CF5">
              <w:rPr>
                <w:sz w:val="28"/>
                <w:szCs w:val="28"/>
              </w:rPr>
              <w:t>GV: Hướng dẫn HS BT3 về nhà làm: HS đọc lại bài học về một nhà văn, nhà thơ đã học để nắm được nội dung và viết tiểu sử tóm tắt.</w:t>
            </w:r>
          </w:p>
          <w:p w:rsidR="00902D8C" w:rsidRPr="002D4CF5" w:rsidRDefault="00902D8C" w:rsidP="002D4CF5">
            <w:pPr>
              <w:spacing w:line="360" w:lineRule="auto"/>
              <w:rPr>
                <w:b/>
                <w:sz w:val="28"/>
                <w:szCs w:val="28"/>
                <w:u w:val="single"/>
              </w:rPr>
            </w:pPr>
          </w:p>
          <w:p w:rsidR="00902D8C" w:rsidRPr="002D4CF5" w:rsidRDefault="00902D8C" w:rsidP="002D4CF5">
            <w:pPr>
              <w:spacing w:line="360" w:lineRule="auto"/>
              <w:rPr>
                <w:sz w:val="28"/>
                <w:szCs w:val="28"/>
                <w:lang w:val="vi-VN"/>
              </w:rPr>
            </w:pPr>
            <w:r w:rsidRPr="002D4CF5">
              <w:rPr>
                <w:sz w:val="28"/>
                <w:szCs w:val="28"/>
                <w:lang w:val="vi-VN"/>
              </w:rPr>
              <w:t>* Tổng kết bài học theo những câu hỏi của GV.</w:t>
            </w:r>
          </w:p>
          <w:p w:rsidR="00902D8C" w:rsidRPr="002D4CF5" w:rsidRDefault="00902D8C" w:rsidP="002D4CF5">
            <w:pPr>
              <w:spacing w:line="360" w:lineRule="auto"/>
              <w:rPr>
                <w:sz w:val="28"/>
                <w:szCs w:val="28"/>
                <w:lang w:val="vi-VN"/>
              </w:rPr>
            </w:pPr>
            <w:r w:rsidRPr="002D4CF5">
              <w:rPr>
                <w:sz w:val="28"/>
                <w:szCs w:val="28"/>
                <w:lang w:val="vi-VN"/>
              </w:rPr>
              <w:t>HS đọc BT1 và  dựa vào phần bài học trả lời,</w:t>
            </w: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tc>
        <w:tc>
          <w:tcPr>
            <w:tcW w:w="5670" w:type="dxa"/>
          </w:tcPr>
          <w:p w:rsidR="00902D8C" w:rsidRPr="002D4CF5" w:rsidRDefault="00902D8C" w:rsidP="002D4CF5">
            <w:pPr>
              <w:spacing w:line="360" w:lineRule="auto"/>
              <w:rPr>
                <w:b/>
                <w:sz w:val="28"/>
                <w:szCs w:val="28"/>
                <w:lang w:val="vi-VN"/>
              </w:rPr>
            </w:pPr>
            <w:r w:rsidRPr="002D4CF5">
              <w:rPr>
                <w:b/>
                <w:sz w:val="28"/>
                <w:szCs w:val="28"/>
                <w:lang w:val="vi-VN"/>
              </w:rPr>
              <w:t>II. CÁCH VIẾT TIỂU SỬ TÓM TẮT:</w:t>
            </w:r>
          </w:p>
          <w:p w:rsidR="00902D8C" w:rsidRPr="002D4CF5" w:rsidRDefault="00902D8C" w:rsidP="002D4CF5">
            <w:pPr>
              <w:spacing w:line="360" w:lineRule="auto"/>
              <w:rPr>
                <w:b/>
                <w:sz w:val="28"/>
                <w:szCs w:val="28"/>
                <w:lang w:val="vi-VN"/>
              </w:rPr>
            </w:pPr>
            <w:r w:rsidRPr="002D4CF5">
              <w:rPr>
                <w:sz w:val="28"/>
                <w:szCs w:val="28"/>
                <w:lang w:val="vi-VN"/>
              </w:rPr>
              <w:t xml:space="preserve">   </w:t>
            </w:r>
            <w:r w:rsidRPr="002D4CF5">
              <w:rPr>
                <w:b/>
                <w:sz w:val="28"/>
                <w:szCs w:val="28"/>
                <w:lang w:val="vi-VN"/>
              </w:rPr>
              <w:t xml:space="preserve">1. </w:t>
            </w:r>
            <w:r w:rsidRPr="002D4CF5">
              <w:rPr>
                <w:b/>
                <w:sz w:val="28"/>
                <w:szCs w:val="28"/>
                <w:u w:val="single"/>
                <w:lang w:val="vi-VN"/>
              </w:rPr>
              <w:t>Chọn tài liệu để viết TSTT</w:t>
            </w:r>
            <w:r w:rsidRPr="002D4CF5">
              <w:rPr>
                <w:b/>
                <w:sz w:val="28"/>
                <w:szCs w:val="28"/>
                <w:lang w:val="vi-VN"/>
              </w:rPr>
              <w:t>:</w:t>
            </w:r>
          </w:p>
          <w:p w:rsidR="00902D8C" w:rsidRPr="002D4CF5" w:rsidRDefault="00902D8C" w:rsidP="002D4CF5">
            <w:pPr>
              <w:spacing w:line="360" w:lineRule="auto"/>
              <w:rPr>
                <w:sz w:val="28"/>
                <w:szCs w:val="28"/>
                <w:lang w:val="vi-VN"/>
              </w:rPr>
            </w:pPr>
            <w:r w:rsidRPr="002D4CF5">
              <w:rPr>
                <w:sz w:val="28"/>
                <w:szCs w:val="28"/>
                <w:lang w:val="vi-VN"/>
              </w:rPr>
              <w:t xml:space="preserve"> - Cần chọn các tài liệu: Chân thực, chính xác, đầy đủ, tiêu biểu.</w:t>
            </w:r>
          </w:p>
          <w:p w:rsidR="00902D8C" w:rsidRPr="002D4CF5" w:rsidRDefault="00902D8C" w:rsidP="002D4CF5">
            <w:pPr>
              <w:spacing w:line="360" w:lineRule="auto"/>
              <w:rPr>
                <w:sz w:val="28"/>
                <w:szCs w:val="28"/>
                <w:lang w:val="vi-VN"/>
              </w:rPr>
            </w:pPr>
            <w:r w:rsidRPr="002D4CF5">
              <w:rPr>
                <w:sz w:val="28"/>
                <w:szCs w:val="28"/>
                <w:lang w:val="vi-VN"/>
              </w:rPr>
              <w:t xml:space="preserve">   </w:t>
            </w: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r w:rsidRPr="002D4CF5">
              <w:rPr>
                <w:b/>
                <w:sz w:val="28"/>
                <w:szCs w:val="28"/>
                <w:lang w:val="vi-VN"/>
              </w:rPr>
              <w:t xml:space="preserve"> 2. </w:t>
            </w:r>
            <w:r w:rsidRPr="002D4CF5">
              <w:rPr>
                <w:b/>
                <w:sz w:val="28"/>
                <w:szCs w:val="28"/>
                <w:u w:val="single"/>
                <w:lang w:val="vi-VN"/>
              </w:rPr>
              <w:t>Viết TSTT</w:t>
            </w:r>
            <w:r w:rsidRPr="002D4CF5">
              <w:rPr>
                <w:sz w:val="28"/>
                <w:szCs w:val="28"/>
                <w:lang w:val="vi-VN"/>
              </w:rPr>
              <w:t>: Bản  TSTT thường có các phần:</w:t>
            </w:r>
          </w:p>
          <w:p w:rsidR="00902D8C" w:rsidRPr="002D4CF5" w:rsidRDefault="00902D8C" w:rsidP="002D4CF5">
            <w:pPr>
              <w:spacing w:line="360" w:lineRule="auto"/>
              <w:rPr>
                <w:sz w:val="28"/>
                <w:szCs w:val="28"/>
                <w:lang w:val="vi-VN"/>
              </w:rPr>
            </w:pPr>
            <w:r w:rsidRPr="002D4CF5">
              <w:rPr>
                <w:sz w:val="28"/>
                <w:szCs w:val="28"/>
                <w:lang w:val="vi-VN"/>
              </w:rPr>
              <w:t xml:space="preserve"> - Giới thiệu khái quát: Họ tên, ngày tháng năm sinh, quê quán, gia đình, học vấn…của người được giới thiệu.</w:t>
            </w:r>
          </w:p>
          <w:p w:rsidR="00902D8C" w:rsidRPr="002D4CF5" w:rsidRDefault="00902D8C" w:rsidP="002D4CF5">
            <w:pPr>
              <w:spacing w:line="360" w:lineRule="auto"/>
              <w:rPr>
                <w:sz w:val="28"/>
                <w:szCs w:val="28"/>
                <w:lang w:val="vi-VN"/>
              </w:rPr>
            </w:pPr>
            <w:r w:rsidRPr="002D4CF5">
              <w:rPr>
                <w:sz w:val="28"/>
                <w:szCs w:val="28"/>
                <w:lang w:val="vi-VN"/>
              </w:rPr>
              <w:t xml:space="preserve"> - Hoạt động XH: làm gì, ở đâu, mối quan hệ với mọi người…</w:t>
            </w:r>
          </w:p>
          <w:p w:rsidR="00902D8C" w:rsidRPr="002D4CF5" w:rsidRDefault="00902D8C" w:rsidP="002D4CF5">
            <w:pPr>
              <w:spacing w:line="360" w:lineRule="auto"/>
              <w:rPr>
                <w:sz w:val="28"/>
                <w:szCs w:val="28"/>
                <w:lang w:val="vi-VN"/>
              </w:rPr>
            </w:pPr>
            <w:r w:rsidRPr="002D4CF5">
              <w:rPr>
                <w:sz w:val="28"/>
                <w:szCs w:val="28"/>
                <w:lang w:val="vi-VN"/>
              </w:rPr>
              <w:t xml:space="preserve"> - Những đóng góp, những thành tựu tiêu biểu .</w:t>
            </w:r>
          </w:p>
          <w:p w:rsidR="00902D8C" w:rsidRPr="002D4CF5" w:rsidRDefault="00902D8C" w:rsidP="002D4CF5">
            <w:pPr>
              <w:spacing w:line="360" w:lineRule="auto"/>
              <w:rPr>
                <w:sz w:val="28"/>
                <w:szCs w:val="28"/>
                <w:lang w:val="vi-VN"/>
              </w:rPr>
            </w:pPr>
            <w:r w:rsidRPr="002D4CF5">
              <w:rPr>
                <w:sz w:val="28"/>
                <w:szCs w:val="28"/>
                <w:lang w:val="vi-VN"/>
              </w:rPr>
              <w:t xml:space="preserve"> - Đánh giá chung.</w:t>
            </w:r>
          </w:p>
          <w:p w:rsidR="00902D8C" w:rsidRPr="002D4CF5" w:rsidRDefault="00902D8C" w:rsidP="002D4CF5">
            <w:pPr>
              <w:spacing w:line="360" w:lineRule="auto"/>
              <w:rPr>
                <w:b/>
                <w:sz w:val="28"/>
                <w:szCs w:val="28"/>
                <w:lang w:val="vi-VN"/>
              </w:rPr>
            </w:pPr>
            <w:r w:rsidRPr="002D4CF5">
              <w:rPr>
                <w:b/>
                <w:sz w:val="28"/>
                <w:szCs w:val="28"/>
                <w:lang w:val="vi-VN"/>
              </w:rPr>
              <w:t xml:space="preserve">  </w:t>
            </w:r>
            <w:r w:rsidRPr="002D4CF5">
              <w:rPr>
                <w:b/>
                <w:sz w:val="28"/>
                <w:szCs w:val="28"/>
                <w:u w:val="single"/>
                <w:lang w:val="vi-VN"/>
              </w:rPr>
              <w:t>3. Luyện tập</w:t>
            </w:r>
            <w:r w:rsidRPr="002D4CF5">
              <w:rPr>
                <w:b/>
                <w:sz w:val="28"/>
                <w:szCs w:val="28"/>
                <w:lang w:val="vi-VN"/>
              </w:rPr>
              <w:t>:</w:t>
            </w:r>
          </w:p>
          <w:p w:rsidR="00902D8C" w:rsidRPr="002D4CF5" w:rsidRDefault="00902D8C" w:rsidP="002D4CF5">
            <w:pPr>
              <w:spacing w:line="360" w:lineRule="auto"/>
              <w:rPr>
                <w:b/>
                <w:sz w:val="28"/>
                <w:szCs w:val="28"/>
                <w:lang w:val="vi-VN"/>
              </w:rPr>
            </w:pPr>
            <w:r w:rsidRPr="002D4CF5">
              <w:rPr>
                <w:b/>
                <w:sz w:val="28"/>
                <w:szCs w:val="28"/>
                <w:lang w:val="vi-VN"/>
              </w:rPr>
              <w:t>Bài  1:</w:t>
            </w:r>
            <w:r w:rsidRPr="002D4CF5">
              <w:rPr>
                <w:sz w:val="28"/>
                <w:szCs w:val="28"/>
                <w:lang w:val="vi-VN"/>
              </w:rPr>
              <w:t>Những trường hợp cần  viết TSTT: c,d.</w:t>
            </w:r>
          </w:p>
          <w:p w:rsidR="00902D8C" w:rsidRPr="002D4CF5" w:rsidRDefault="00902D8C" w:rsidP="002D4CF5">
            <w:pPr>
              <w:spacing w:line="360" w:lineRule="auto"/>
              <w:rPr>
                <w:b/>
                <w:sz w:val="28"/>
                <w:szCs w:val="28"/>
                <w:lang w:val="vi-VN"/>
              </w:rPr>
            </w:pPr>
            <w:r w:rsidRPr="002D4CF5">
              <w:rPr>
                <w:sz w:val="28"/>
                <w:szCs w:val="28"/>
                <w:lang w:val="vi-VN"/>
              </w:rPr>
              <w:t xml:space="preserve"> </w:t>
            </w:r>
            <w:r w:rsidRPr="002D4CF5">
              <w:rPr>
                <w:b/>
                <w:sz w:val="28"/>
                <w:szCs w:val="28"/>
                <w:lang w:val="vi-VN"/>
              </w:rPr>
              <w:t>Bài  2:</w:t>
            </w:r>
          </w:p>
          <w:p w:rsidR="00902D8C" w:rsidRPr="002D4CF5" w:rsidRDefault="00902D8C" w:rsidP="002D4CF5">
            <w:pPr>
              <w:spacing w:line="360" w:lineRule="auto"/>
              <w:rPr>
                <w:sz w:val="28"/>
                <w:szCs w:val="28"/>
                <w:lang w:val="vi-VN"/>
              </w:rPr>
            </w:pPr>
            <w:r w:rsidRPr="002D4CF5">
              <w:rPr>
                <w:sz w:val="28"/>
                <w:szCs w:val="28"/>
                <w:lang w:val="vi-VN"/>
              </w:rPr>
              <w:t xml:space="preserve">  *Giống nhau: Đều có thể viềt về một nhân vật nào đấy.</w:t>
            </w:r>
          </w:p>
          <w:p w:rsidR="00902D8C" w:rsidRPr="002D4CF5" w:rsidRDefault="00902D8C" w:rsidP="002D4CF5">
            <w:pPr>
              <w:spacing w:line="360" w:lineRule="auto"/>
              <w:rPr>
                <w:sz w:val="28"/>
                <w:szCs w:val="28"/>
                <w:lang w:val="vi-VN"/>
              </w:rPr>
            </w:pPr>
            <w:r w:rsidRPr="002D4CF5">
              <w:rPr>
                <w:sz w:val="28"/>
                <w:szCs w:val="28"/>
                <w:lang w:val="vi-VN"/>
              </w:rPr>
              <w:t xml:space="preserve">  * Khác nhau:</w:t>
            </w:r>
          </w:p>
          <w:p w:rsidR="00902D8C" w:rsidRPr="002D4CF5" w:rsidRDefault="00902D8C" w:rsidP="002D4CF5">
            <w:pPr>
              <w:spacing w:line="360" w:lineRule="auto"/>
              <w:rPr>
                <w:sz w:val="28"/>
                <w:szCs w:val="28"/>
                <w:lang w:val="vi-VN"/>
              </w:rPr>
            </w:pPr>
            <w:r w:rsidRPr="002D4CF5">
              <w:rPr>
                <w:sz w:val="28"/>
                <w:szCs w:val="28"/>
                <w:lang w:val="vi-VN"/>
              </w:rPr>
              <w:t xml:space="preserve"> - TSTT và điếu văn: Khác nhau về mđ và hoàn cảnh gt đoạn văn được viết để đọc trong lễ truy điệu bên ngoài TS còn có: lời chia buồn với gia quyến, tiếc thương người đã mất…</w:t>
            </w:r>
          </w:p>
          <w:p w:rsidR="00902D8C" w:rsidRPr="002D4CF5" w:rsidRDefault="00902D8C" w:rsidP="002D4CF5">
            <w:pPr>
              <w:spacing w:line="360" w:lineRule="auto"/>
              <w:rPr>
                <w:sz w:val="28"/>
                <w:szCs w:val="28"/>
                <w:lang w:val="vi-VN"/>
              </w:rPr>
            </w:pPr>
            <w:r w:rsidRPr="002D4CF5">
              <w:rPr>
                <w:sz w:val="28"/>
                <w:szCs w:val="28"/>
                <w:lang w:val="vi-VN"/>
              </w:rPr>
              <w:t xml:space="preserve"> - Sơ yếu lí lịch: Là VB hành chính, thường có mẫu cố định, nội dung thường nhấn mạnh đến nhân thân và các mối quan hệ, Bản lí lịch cần có xác nhận của cơ quan thẩm quyền.</w:t>
            </w:r>
          </w:p>
          <w:p w:rsidR="00902D8C" w:rsidRPr="002D4CF5" w:rsidRDefault="00902D8C" w:rsidP="002D4CF5">
            <w:pPr>
              <w:spacing w:line="360" w:lineRule="auto"/>
              <w:rPr>
                <w:sz w:val="28"/>
                <w:szCs w:val="28"/>
                <w:lang w:val="vi-VN"/>
              </w:rPr>
            </w:pPr>
            <w:r w:rsidRPr="002D4CF5">
              <w:rPr>
                <w:sz w:val="28"/>
                <w:szCs w:val="28"/>
                <w:lang w:val="vi-VN"/>
              </w:rPr>
              <w:t xml:space="preserve"> - TSTT và VB thuyết minh: VB TM có đối tượng rộng hơn (người, vật, danh lam…) văn TM diễn đạt phong phú, giàu hình ảnh và có tính biểu cảm.</w:t>
            </w:r>
          </w:p>
        </w:tc>
      </w:tr>
    </w:tbl>
    <w:p w:rsidR="000F48C5" w:rsidRPr="002D4CF5" w:rsidRDefault="000F48C5" w:rsidP="002D4CF5">
      <w:pPr>
        <w:tabs>
          <w:tab w:val="left" w:pos="0"/>
        </w:tabs>
        <w:spacing w:line="360" w:lineRule="auto"/>
        <w:rPr>
          <w:b/>
          <w:sz w:val="28"/>
          <w:szCs w:val="28"/>
          <w:lang w:val="vi-VN"/>
        </w:rPr>
      </w:pPr>
    </w:p>
    <w:p w:rsidR="000F48C5" w:rsidRPr="002D4CF5" w:rsidRDefault="000F48C5" w:rsidP="002D4CF5">
      <w:pPr>
        <w:tabs>
          <w:tab w:val="left" w:pos="0"/>
        </w:tabs>
        <w:spacing w:line="360" w:lineRule="auto"/>
        <w:rPr>
          <w:b/>
          <w:sz w:val="28"/>
          <w:szCs w:val="28"/>
          <w:lang w:val="vi-VN"/>
        </w:rPr>
      </w:pPr>
    </w:p>
    <w:p w:rsidR="000F48C5" w:rsidRPr="002D4CF5" w:rsidRDefault="000F48C5" w:rsidP="002D4CF5">
      <w:pPr>
        <w:tabs>
          <w:tab w:val="left" w:pos="0"/>
        </w:tabs>
        <w:spacing w:line="360" w:lineRule="auto"/>
        <w:rPr>
          <w:i/>
          <w:sz w:val="28"/>
          <w:szCs w:val="28"/>
        </w:rPr>
      </w:pPr>
      <w:r w:rsidRPr="002D4CF5">
        <w:rPr>
          <w:i/>
          <w:sz w:val="28"/>
          <w:szCs w:val="28"/>
        </w:rPr>
        <w:t>………………………………………………………………………………………………………………………………………………………………………………………………………………………………………………………………………………………………………………………………</w:t>
      </w:r>
    </w:p>
    <w:p w:rsidR="00902D8C" w:rsidRPr="002D4CF5" w:rsidRDefault="00902D8C" w:rsidP="002D4CF5">
      <w:pPr>
        <w:tabs>
          <w:tab w:val="left" w:pos="0"/>
        </w:tabs>
        <w:spacing w:line="360" w:lineRule="auto"/>
        <w:rPr>
          <w:i/>
          <w:sz w:val="28"/>
          <w:szCs w:val="28"/>
        </w:rPr>
      </w:pPr>
    </w:p>
    <w:p w:rsidR="00902D8C" w:rsidRPr="002D4CF5" w:rsidRDefault="00902D8C" w:rsidP="002D4CF5">
      <w:pPr>
        <w:tabs>
          <w:tab w:val="left" w:pos="0"/>
        </w:tabs>
        <w:spacing w:line="360" w:lineRule="auto"/>
        <w:rPr>
          <w:i/>
          <w:sz w:val="28"/>
          <w:szCs w:val="28"/>
        </w:rPr>
      </w:pPr>
    </w:p>
    <w:p w:rsidR="00902D8C" w:rsidRPr="002D4CF5" w:rsidRDefault="00902D8C" w:rsidP="002D4CF5">
      <w:pPr>
        <w:tabs>
          <w:tab w:val="left" w:pos="0"/>
        </w:tabs>
        <w:spacing w:line="360" w:lineRule="auto"/>
        <w:rPr>
          <w:i/>
          <w:sz w:val="28"/>
          <w:szCs w:val="28"/>
        </w:rPr>
      </w:pPr>
    </w:p>
    <w:p w:rsidR="00902D8C" w:rsidRPr="002D4CF5" w:rsidRDefault="00902D8C" w:rsidP="002D4CF5">
      <w:pPr>
        <w:tabs>
          <w:tab w:val="left" w:pos="0"/>
        </w:tabs>
        <w:spacing w:line="360" w:lineRule="auto"/>
        <w:rPr>
          <w:i/>
          <w:sz w:val="28"/>
          <w:szCs w:val="28"/>
        </w:rPr>
      </w:pPr>
    </w:p>
    <w:p w:rsidR="00902D8C" w:rsidRPr="002D4CF5" w:rsidRDefault="00902D8C" w:rsidP="002D4CF5">
      <w:pPr>
        <w:tabs>
          <w:tab w:val="left" w:pos="0"/>
        </w:tabs>
        <w:spacing w:line="360" w:lineRule="auto"/>
        <w:rPr>
          <w:i/>
          <w:sz w:val="28"/>
          <w:szCs w:val="28"/>
        </w:rPr>
      </w:pPr>
    </w:p>
    <w:p w:rsidR="00902D8C" w:rsidRPr="002D4CF5" w:rsidRDefault="00902D8C" w:rsidP="002D4CF5">
      <w:pPr>
        <w:tabs>
          <w:tab w:val="left" w:pos="0"/>
        </w:tabs>
        <w:spacing w:line="360" w:lineRule="auto"/>
        <w:rPr>
          <w:i/>
          <w:sz w:val="28"/>
          <w:szCs w:val="28"/>
        </w:rPr>
      </w:pPr>
    </w:p>
    <w:p w:rsidR="00902D8C" w:rsidRPr="002D4CF5" w:rsidRDefault="00902D8C" w:rsidP="002D4CF5">
      <w:pPr>
        <w:tabs>
          <w:tab w:val="left" w:pos="0"/>
        </w:tabs>
        <w:spacing w:line="360" w:lineRule="auto"/>
        <w:rPr>
          <w:i/>
          <w:sz w:val="28"/>
          <w:szCs w:val="28"/>
        </w:rPr>
      </w:pPr>
    </w:p>
    <w:p w:rsidR="00902D8C" w:rsidRPr="002D4CF5" w:rsidRDefault="00902D8C" w:rsidP="002D4CF5">
      <w:pPr>
        <w:tabs>
          <w:tab w:val="left" w:pos="0"/>
        </w:tabs>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483BA0" w:rsidRPr="002D4CF5" w:rsidRDefault="00483BA0" w:rsidP="002D4CF5">
      <w:pPr>
        <w:spacing w:line="360" w:lineRule="auto"/>
        <w:rPr>
          <w:i/>
          <w:sz w:val="28"/>
          <w:szCs w:val="28"/>
        </w:rPr>
      </w:pPr>
      <w:r w:rsidRPr="002D4CF5">
        <w:rPr>
          <w:i/>
          <w:sz w:val="28"/>
          <w:szCs w:val="28"/>
        </w:rPr>
        <w:t>Tuần :</w:t>
      </w:r>
    </w:p>
    <w:p w:rsidR="00483BA0" w:rsidRPr="002D4CF5" w:rsidRDefault="00483BA0" w:rsidP="002D4CF5">
      <w:pPr>
        <w:spacing w:line="360" w:lineRule="auto"/>
        <w:rPr>
          <w:i/>
          <w:sz w:val="28"/>
          <w:szCs w:val="28"/>
        </w:rPr>
      </w:pPr>
      <w:r w:rsidRPr="002D4CF5">
        <w:rPr>
          <w:i/>
          <w:sz w:val="28"/>
          <w:szCs w:val="28"/>
        </w:rPr>
        <w:t>Ngày soạn:                                                                         Ngày kí :</w:t>
      </w:r>
    </w:p>
    <w:p w:rsidR="00597147" w:rsidRPr="002D4CF5" w:rsidRDefault="00902D8C" w:rsidP="002D4CF5">
      <w:pPr>
        <w:spacing w:line="360" w:lineRule="auto"/>
        <w:jc w:val="center"/>
        <w:rPr>
          <w:b/>
          <w:sz w:val="28"/>
          <w:szCs w:val="28"/>
          <w:lang w:val="vi-VN"/>
        </w:rPr>
      </w:pPr>
      <w:r w:rsidRPr="002D4CF5">
        <w:rPr>
          <w:b/>
          <w:sz w:val="28"/>
          <w:szCs w:val="28"/>
        </w:rPr>
        <w:t>Tiết 92</w:t>
      </w:r>
      <w:r w:rsidR="00483BA0" w:rsidRPr="002D4CF5">
        <w:rPr>
          <w:b/>
          <w:sz w:val="28"/>
          <w:szCs w:val="28"/>
        </w:rPr>
        <w:t xml:space="preserve"> :</w:t>
      </w:r>
      <w:r w:rsidR="00597147" w:rsidRPr="002D4CF5">
        <w:rPr>
          <w:b/>
          <w:sz w:val="28"/>
          <w:szCs w:val="28"/>
          <w:lang w:val="vi-VN"/>
        </w:rPr>
        <w:t>TÔI YÊU EM</w:t>
      </w:r>
    </w:p>
    <w:p w:rsidR="00597147" w:rsidRPr="002D4CF5" w:rsidRDefault="00597147" w:rsidP="002D4CF5">
      <w:pPr>
        <w:spacing w:line="360" w:lineRule="auto"/>
        <w:rPr>
          <w:b/>
          <w:i/>
          <w:sz w:val="28"/>
          <w:szCs w:val="28"/>
          <w:lang w:val="vi-VN"/>
        </w:rPr>
      </w:pPr>
      <w:r w:rsidRPr="002D4CF5">
        <w:rPr>
          <w:b/>
          <w:sz w:val="28"/>
          <w:szCs w:val="28"/>
          <w:lang w:val="vi-VN"/>
        </w:rPr>
        <w:t xml:space="preserve">                                         </w:t>
      </w:r>
      <w:r w:rsidRPr="002D4CF5">
        <w:rPr>
          <w:b/>
          <w:sz w:val="28"/>
          <w:szCs w:val="28"/>
          <w:lang w:val="vi-VN"/>
        </w:rPr>
        <w:tab/>
      </w:r>
      <w:r w:rsidRPr="002D4CF5">
        <w:rPr>
          <w:b/>
          <w:sz w:val="28"/>
          <w:szCs w:val="28"/>
          <w:lang w:val="vi-VN"/>
        </w:rPr>
        <w:tab/>
      </w:r>
      <w:r w:rsidRPr="002D4CF5">
        <w:rPr>
          <w:b/>
          <w:sz w:val="28"/>
          <w:szCs w:val="28"/>
          <w:lang w:val="vi-VN"/>
        </w:rPr>
        <w:tab/>
      </w:r>
      <w:r w:rsidRPr="002D4CF5">
        <w:rPr>
          <w:b/>
          <w:sz w:val="28"/>
          <w:szCs w:val="28"/>
          <w:lang w:val="vi-VN"/>
        </w:rPr>
        <w:tab/>
      </w:r>
      <w:r w:rsidRPr="002D4CF5">
        <w:rPr>
          <w:b/>
          <w:sz w:val="28"/>
          <w:szCs w:val="28"/>
          <w:lang w:val="vi-VN"/>
        </w:rPr>
        <w:tab/>
        <w:t xml:space="preserve"> </w:t>
      </w:r>
      <w:r w:rsidRPr="002D4CF5">
        <w:rPr>
          <w:b/>
          <w:i/>
          <w:sz w:val="28"/>
          <w:szCs w:val="28"/>
          <w:lang w:val="vi-VN"/>
        </w:rPr>
        <w:t>(Puskin)</w:t>
      </w:r>
    </w:p>
    <w:p w:rsidR="00902D8C" w:rsidRPr="002D4CF5" w:rsidRDefault="00902D8C" w:rsidP="002D4CF5">
      <w:pPr>
        <w:spacing w:line="360" w:lineRule="auto"/>
        <w:rPr>
          <w:b/>
          <w:sz w:val="28"/>
          <w:szCs w:val="28"/>
        </w:rPr>
      </w:pPr>
      <w:r w:rsidRPr="002D4CF5">
        <w:rPr>
          <w:b/>
          <w:sz w:val="28"/>
          <w:szCs w:val="28"/>
        </w:rPr>
        <w:t xml:space="preserve">A. MỤC TIÊU BÀI HỌC </w:t>
      </w:r>
    </w:p>
    <w:p w:rsidR="00902D8C" w:rsidRPr="002D4CF5" w:rsidRDefault="00902D8C" w:rsidP="002D4CF5">
      <w:pPr>
        <w:spacing w:line="360" w:lineRule="auto"/>
        <w:rPr>
          <w:b/>
          <w:sz w:val="28"/>
          <w:szCs w:val="28"/>
        </w:rPr>
      </w:pPr>
      <w:r w:rsidRPr="002D4CF5">
        <w:rPr>
          <w:b/>
          <w:sz w:val="28"/>
          <w:szCs w:val="28"/>
        </w:rPr>
        <w:t>I. VỀ KIẾN THỨC</w:t>
      </w:r>
    </w:p>
    <w:p w:rsidR="00902D8C" w:rsidRPr="002D4CF5" w:rsidRDefault="00902D8C" w:rsidP="002D4CF5">
      <w:pPr>
        <w:pStyle w:val="Heading4"/>
        <w:spacing w:before="0" w:beforeAutospacing="0" w:after="0" w:afterAutospacing="0" w:line="360" w:lineRule="auto"/>
        <w:ind w:firstLine="720"/>
        <w:rPr>
          <w:b w:val="0"/>
          <w:sz w:val="28"/>
          <w:szCs w:val="28"/>
          <w:lang w:val="vi-VN"/>
        </w:rPr>
      </w:pPr>
      <w:r w:rsidRPr="002D4CF5">
        <w:rPr>
          <w:b w:val="0"/>
          <w:sz w:val="28"/>
          <w:szCs w:val="28"/>
          <w:lang w:val="vi-VN"/>
        </w:rPr>
        <w:t>Cảm nhận được vẻ đẹp trong sáng của bài thơ cả về nội dung tâm tình lẫn ngôn ngữ ghệ thuật:</w:t>
      </w:r>
    </w:p>
    <w:p w:rsidR="00902D8C" w:rsidRPr="002D4CF5" w:rsidRDefault="00902D8C" w:rsidP="002D4CF5">
      <w:pPr>
        <w:spacing w:line="360" w:lineRule="auto"/>
        <w:rPr>
          <w:sz w:val="28"/>
          <w:szCs w:val="28"/>
          <w:lang w:val="vi-VN"/>
        </w:rPr>
      </w:pPr>
      <w:r w:rsidRPr="002D4CF5">
        <w:rPr>
          <w:sz w:val="28"/>
          <w:szCs w:val="28"/>
          <w:lang w:val="vi-VN"/>
        </w:rPr>
        <w:tab/>
      </w:r>
      <w:r w:rsidRPr="002D4CF5">
        <w:rPr>
          <w:sz w:val="28"/>
          <w:szCs w:val="28"/>
          <w:lang w:val="vi-VN"/>
        </w:rPr>
        <w:tab/>
        <w:t>- Tình yêu đẹp đẽ, trong sáng đầy vị tha và cao thượng</w:t>
      </w:r>
    </w:p>
    <w:p w:rsidR="00902D8C" w:rsidRPr="002D4CF5" w:rsidRDefault="00902D8C" w:rsidP="002D4CF5">
      <w:pPr>
        <w:spacing w:line="360" w:lineRule="auto"/>
        <w:rPr>
          <w:sz w:val="28"/>
          <w:szCs w:val="28"/>
          <w:lang w:val="vi-VN"/>
        </w:rPr>
      </w:pPr>
      <w:r w:rsidRPr="002D4CF5">
        <w:rPr>
          <w:sz w:val="28"/>
          <w:szCs w:val="28"/>
          <w:lang w:val="vi-VN"/>
        </w:rPr>
        <w:tab/>
      </w:r>
      <w:r w:rsidRPr="002D4CF5">
        <w:rPr>
          <w:sz w:val="28"/>
          <w:szCs w:val="28"/>
          <w:lang w:val="vi-VN"/>
        </w:rPr>
        <w:tab/>
        <w:t>- Hình thức giản dị, không tô điểm rất phù hợp với tình yêu chân thành.</w:t>
      </w:r>
    </w:p>
    <w:p w:rsidR="00902D8C" w:rsidRPr="002D4CF5" w:rsidRDefault="00902D8C" w:rsidP="002D4CF5">
      <w:pPr>
        <w:spacing w:line="360" w:lineRule="auto"/>
        <w:rPr>
          <w:b/>
          <w:sz w:val="28"/>
          <w:szCs w:val="28"/>
        </w:rPr>
      </w:pPr>
    </w:p>
    <w:p w:rsidR="00902D8C" w:rsidRPr="002D4CF5" w:rsidRDefault="00902D8C" w:rsidP="002D4CF5">
      <w:pPr>
        <w:spacing w:line="360" w:lineRule="auto"/>
        <w:rPr>
          <w:b/>
          <w:sz w:val="28"/>
          <w:szCs w:val="28"/>
        </w:rPr>
      </w:pPr>
      <w:r w:rsidRPr="002D4CF5">
        <w:rPr>
          <w:b/>
          <w:sz w:val="28"/>
          <w:szCs w:val="28"/>
        </w:rPr>
        <w:t>II. VỀ KĨ NĂNG</w:t>
      </w:r>
    </w:p>
    <w:p w:rsidR="00902D8C" w:rsidRPr="002D4CF5" w:rsidRDefault="00902D8C" w:rsidP="002D4CF5">
      <w:pPr>
        <w:spacing w:line="360" w:lineRule="auto"/>
        <w:ind w:firstLine="720"/>
        <w:rPr>
          <w:sz w:val="28"/>
          <w:szCs w:val="28"/>
          <w:lang w:val="vi-VN"/>
        </w:rPr>
      </w:pPr>
      <w:r w:rsidRPr="002D4CF5">
        <w:rPr>
          <w:sz w:val="28"/>
          <w:szCs w:val="28"/>
          <w:lang w:val="vi-VN"/>
        </w:rPr>
        <w:t>Rèn kỹ năng đọc hiểu thơ tình yêu;</w:t>
      </w:r>
    </w:p>
    <w:p w:rsidR="00902D8C" w:rsidRPr="002D4CF5" w:rsidRDefault="00902D8C" w:rsidP="002D4CF5">
      <w:pPr>
        <w:spacing w:line="360" w:lineRule="auto"/>
        <w:rPr>
          <w:b/>
          <w:sz w:val="28"/>
          <w:szCs w:val="28"/>
        </w:rPr>
      </w:pPr>
    </w:p>
    <w:p w:rsidR="00902D8C" w:rsidRPr="002D4CF5" w:rsidRDefault="00902D8C" w:rsidP="002D4CF5">
      <w:pPr>
        <w:spacing w:line="360" w:lineRule="auto"/>
        <w:rPr>
          <w:b/>
          <w:sz w:val="28"/>
          <w:szCs w:val="28"/>
        </w:rPr>
      </w:pPr>
      <w:r w:rsidRPr="002D4CF5">
        <w:rPr>
          <w:b/>
          <w:sz w:val="28"/>
          <w:szCs w:val="28"/>
        </w:rPr>
        <w:t>III. VỀ THÁI ĐỘ</w:t>
      </w:r>
    </w:p>
    <w:p w:rsidR="00902D8C" w:rsidRPr="002D4CF5" w:rsidRDefault="00902D8C" w:rsidP="002D4CF5">
      <w:pPr>
        <w:spacing w:line="360" w:lineRule="auto"/>
        <w:ind w:firstLine="720"/>
        <w:rPr>
          <w:sz w:val="28"/>
          <w:szCs w:val="28"/>
          <w:lang w:val="vi-VN"/>
        </w:rPr>
      </w:pPr>
      <w:r w:rsidRPr="002D4CF5">
        <w:rPr>
          <w:sz w:val="28"/>
          <w:szCs w:val="28"/>
          <w:lang w:val="vi-VN"/>
        </w:rPr>
        <w:t>Giáo dục cho học sinh tình cảm chân thành, vị tha, cao thượng trong cuộc sống và trong tình yêu</w:t>
      </w:r>
    </w:p>
    <w:p w:rsidR="00902D8C" w:rsidRPr="002D4CF5" w:rsidRDefault="00902D8C" w:rsidP="002D4CF5">
      <w:pPr>
        <w:spacing w:line="360" w:lineRule="auto"/>
        <w:rPr>
          <w:b/>
          <w:sz w:val="28"/>
          <w:szCs w:val="28"/>
        </w:rPr>
      </w:pPr>
    </w:p>
    <w:p w:rsidR="00902D8C" w:rsidRPr="002D4CF5" w:rsidRDefault="00902D8C" w:rsidP="002D4CF5">
      <w:pPr>
        <w:spacing w:line="360" w:lineRule="auto"/>
        <w:rPr>
          <w:b/>
          <w:sz w:val="28"/>
          <w:szCs w:val="28"/>
        </w:rPr>
      </w:pPr>
      <w:r w:rsidRPr="002D4CF5">
        <w:rPr>
          <w:b/>
          <w:sz w:val="28"/>
          <w:szCs w:val="28"/>
        </w:rPr>
        <w:t>IV. ĐỊNH HƯỚNG GÓP PHẦN HÌNH THÀNH NĂNG LỰC</w:t>
      </w:r>
    </w:p>
    <w:p w:rsidR="00902D8C" w:rsidRPr="002D4CF5" w:rsidRDefault="00902D8C"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thơ Puskin;</w:t>
      </w:r>
    </w:p>
    <w:p w:rsidR="00902D8C" w:rsidRPr="002D4CF5" w:rsidRDefault="00902D8C" w:rsidP="002D4CF5">
      <w:pPr>
        <w:spacing w:line="360" w:lineRule="auto"/>
        <w:rPr>
          <w:spacing w:val="4"/>
          <w:sz w:val="28"/>
          <w:szCs w:val="28"/>
          <w:lang w:val="vi-VN"/>
        </w:rPr>
      </w:pPr>
      <w:r w:rsidRPr="002D4CF5">
        <w:rPr>
          <w:spacing w:val="4"/>
          <w:sz w:val="28"/>
          <w:szCs w:val="28"/>
          <w:lang w:val="vi-VN"/>
        </w:rPr>
        <w:tab/>
        <w:t>- Năng lực đọc – hiểu  các tác phẩm thơ tình yêu trên thế giới;</w:t>
      </w:r>
    </w:p>
    <w:p w:rsidR="00902D8C" w:rsidRPr="002D4CF5" w:rsidRDefault="00902D8C"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vẻ đẹp tình yêu trong bài thơ của Puskin;</w:t>
      </w:r>
    </w:p>
    <w:p w:rsidR="00902D8C" w:rsidRPr="002D4CF5" w:rsidRDefault="00902D8C" w:rsidP="002D4CF5">
      <w:pPr>
        <w:spacing w:line="360" w:lineRule="auto"/>
        <w:rPr>
          <w:spacing w:val="4"/>
          <w:sz w:val="28"/>
          <w:szCs w:val="28"/>
          <w:lang w:val="vi-VN"/>
        </w:rPr>
      </w:pPr>
      <w:r w:rsidRPr="002D4CF5">
        <w:rPr>
          <w:spacing w:val="4"/>
          <w:sz w:val="28"/>
          <w:szCs w:val="28"/>
          <w:lang w:val="vi-VN"/>
        </w:rPr>
        <w:tab/>
        <w:t>- Năng lực hợp tác khi trao đổi, thảo luận về giá trị tư tưởng và nghệ thuật của bài thơ;</w:t>
      </w:r>
    </w:p>
    <w:p w:rsidR="00902D8C" w:rsidRPr="002D4CF5" w:rsidRDefault="00902D8C" w:rsidP="002D4CF5">
      <w:pPr>
        <w:spacing w:line="360" w:lineRule="auto"/>
        <w:ind w:firstLine="720"/>
        <w:rPr>
          <w:spacing w:val="4"/>
          <w:sz w:val="28"/>
          <w:szCs w:val="28"/>
          <w:lang w:val="vi-VN"/>
        </w:rPr>
      </w:pPr>
      <w:r w:rsidRPr="002D4CF5">
        <w:rPr>
          <w:spacing w:val="4"/>
          <w:sz w:val="28"/>
          <w:szCs w:val="28"/>
          <w:lang w:val="vi-VN"/>
        </w:rPr>
        <w:t>- Năng lực phân tích, so sánh đặc điểm của thơ tình Puskin với các nhà thơ khác;</w:t>
      </w:r>
    </w:p>
    <w:p w:rsidR="00902D8C" w:rsidRPr="002D4CF5" w:rsidRDefault="00902D8C" w:rsidP="002D4CF5">
      <w:pPr>
        <w:spacing w:line="360" w:lineRule="auto"/>
        <w:rPr>
          <w:spacing w:val="4"/>
          <w:sz w:val="28"/>
          <w:szCs w:val="28"/>
          <w:lang w:val="vi-VN"/>
        </w:rPr>
      </w:pPr>
      <w:r w:rsidRPr="002D4CF5">
        <w:rPr>
          <w:spacing w:val="4"/>
          <w:sz w:val="28"/>
          <w:szCs w:val="28"/>
          <w:lang w:val="vi-VN"/>
        </w:rPr>
        <w:tab/>
        <w:t>- Năng lực tạo lập văn bản nghị luận văn học;</w:t>
      </w:r>
    </w:p>
    <w:p w:rsidR="00902D8C" w:rsidRPr="002D4CF5" w:rsidRDefault="00902D8C" w:rsidP="002D4CF5">
      <w:pPr>
        <w:spacing w:line="360" w:lineRule="auto"/>
        <w:rPr>
          <w:b/>
          <w:sz w:val="28"/>
          <w:szCs w:val="28"/>
        </w:rPr>
      </w:pPr>
    </w:p>
    <w:p w:rsidR="00902D8C" w:rsidRPr="002D4CF5" w:rsidRDefault="00902D8C" w:rsidP="002D4CF5">
      <w:pPr>
        <w:spacing w:line="360" w:lineRule="auto"/>
        <w:rPr>
          <w:b/>
          <w:sz w:val="28"/>
          <w:szCs w:val="28"/>
        </w:rPr>
      </w:pPr>
      <w:r w:rsidRPr="002D4CF5">
        <w:rPr>
          <w:b/>
          <w:sz w:val="28"/>
          <w:szCs w:val="28"/>
        </w:rPr>
        <w:t>B. CHUẨN BỊ CỦA GIÁO VIÊN VÀ HỌC SINH</w:t>
      </w:r>
    </w:p>
    <w:p w:rsidR="00902D8C" w:rsidRPr="002D4CF5" w:rsidRDefault="00902D8C" w:rsidP="002D4CF5">
      <w:pPr>
        <w:spacing w:line="360" w:lineRule="auto"/>
        <w:rPr>
          <w:b/>
          <w:sz w:val="28"/>
          <w:szCs w:val="28"/>
        </w:rPr>
      </w:pPr>
      <w:r w:rsidRPr="002D4CF5">
        <w:rPr>
          <w:b/>
          <w:sz w:val="28"/>
          <w:szCs w:val="28"/>
        </w:rPr>
        <w:t>I. CHUẨN BỊ CỦA GV</w:t>
      </w:r>
    </w:p>
    <w:p w:rsidR="00902D8C" w:rsidRPr="002D4CF5" w:rsidRDefault="00902D8C" w:rsidP="002D4CF5">
      <w:pPr>
        <w:spacing w:line="360" w:lineRule="auto"/>
        <w:ind w:firstLine="720"/>
        <w:rPr>
          <w:sz w:val="28"/>
          <w:szCs w:val="28"/>
          <w:lang w:val="nl-NL"/>
        </w:rPr>
      </w:pPr>
      <w:r w:rsidRPr="002D4CF5">
        <w:rPr>
          <w:sz w:val="28"/>
          <w:szCs w:val="28"/>
          <w:lang w:val="nl-NL"/>
        </w:rPr>
        <w:t xml:space="preserve">- Phương tiện, thiết bị: </w:t>
      </w:r>
    </w:p>
    <w:p w:rsidR="00902D8C" w:rsidRPr="002D4CF5" w:rsidRDefault="00902D8C" w:rsidP="002D4CF5">
      <w:pPr>
        <w:spacing w:line="360" w:lineRule="auto"/>
        <w:ind w:firstLine="720"/>
        <w:rPr>
          <w:sz w:val="28"/>
          <w:szCs w:val="28"/>
          <w:lang w:val="nl-NL"/>
        </w:rPr>
      </w:pPr>
      <w:r w:rsidRPr="002D4CF5">
        <w:rPr>
          <w:sz w:val="28"/>
          <w:szCs w:val="28"/>
          <w:lang w:val="nl-NL"/>
        </w:rPr>
        <w:t>+ SGK, SGV, Tư liệu Ngữ Văn 11, thiết kế bài học.</w:t>
      </w:r>
    </w:p>
    <w:p w:rsidR="00902D8C" w:rsidRPr="002D4CF5" w:rsidRDefault="00902D8C" w:rsidP="002D4CF5">
      <w:pPr>
        <w:spacing w:line="360" w:lineRule="auto"/>
        <w:ind w:firstLine="720"/>
        <w:rPr>
          <w:sz w:val="28"/>
          <w:szCs w:val="28"/>
          <w:lang w:val="nl-NL"/>
        </w:rPr>
      </w:pPr>
      <w:r w:rsidRPr="002D4CF5">
        <w:rPr>
          <w:sz w:val="28"/>
          <w:szCs w:val="28"/>
          <w:lang w:val="nl-NL"/>
        </w:rPr>
        <w:t>+ Máy tính, máy chiếu, loa...</w:t>
      </w:r>
    </w:p>
    <w:p w:rsidR="00902D8C" w:rsidRPr="002D4CF5" w:rsidRDefault="00902D8C"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902D8C" w:rsidRPr="002D4CF5" w:rsidRDefault="00902D8C" w:rsidP="002D4CF5">
      <w:pPr>
        <w:spacing w:line="360" w:lineRule="auto"/>
        <w:rPr>
          <w:b/>
          <w:sz w:val="28"/>
          <w:szCs w:val="28"/>
        </w:rPr>
      </w:pPr>
      <w:r w:rsidRPr="002D4CF5">
        <w:rPr>
          <w:b/>
          <w:sz w:val="28"/>
          <w:szCs w:val="28"/>
        </w:rPr>
        <w:t>II. CHUẨN BỊ CỦA HỌC SINH.</w:t>
      </w:r>
    </w:p>
    <w:p w:rsidR="00902D8C" w:rsidRPr="002D4CF5" w:rsidRDefault="00902D8C"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902D8C" w:rsidRPr="002D4CF5" w:rsidRDefault="00902D8C"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340"/>
      </w:tblGrid>
      <w:tr w:rsidR="00597147" w:rsidRPr="002D4CF5" w:rsidTr="00483BA0">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483BA0">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597147" w:rsidRPr="002D4CF5" w:rsidRDefault="00597147" w:rsidP="002D4CF5">
            <w:pPr>
              <w:spacing w:line="360" w:lineRule="auto"/>
              <w:rPr>
                <w:color w:val="000000"/>
                <w:sz w:val="28"/>
                <w:szCs w:val="28"/>
                <w:lang w:val="vi-VN"/>
              </w:rPr>
            </w:pPr>
            <w:r w:rsidRPr="002D4CF5">
              <w:rPr>
                <w:color w:val="000000"/>
                <w:sz w:val="28"/>
                <w:szCs w:val="28"/>
                <w:lang w:val="vi-VN"/>
              </w:rPr>
              <w:t>+Chuẩn bị bảng lắp ghép</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i/>
                <w:sz w:val="28"/>
                <w:szCs w:val="28"/>
                <w:lang w:val="vi-VN"/>
              </w:rPr>
            </w:pPr>
            <w:r w:rsidRPr="002D4CF5">
              <w:rPr>
                <w:color w:val="000000"/>
                <w:sz w:val="28"/>
                <w:szCs w:val="28"/>
                <w:lang w:val="vi-VN"/>
              </w:rPr>
              <w:t xml:space="preserve">+ Nhìn hình đoán tác giả </w:t>
            </w:r>
            <w:r w:rsidRPr="002D4CF5">
              <w:rPr>
                <w:i/>
                <w:sz w:val="28"/>
                <w:szCs w:val="28"/>
                <w:lang w:val="vi-VN"/>
              </w:rPr>
              <w:t>Puskin</w:t>
            </w:r>
          </w:p>
          <w:p w:rsidR="00597147" w:rsidRPr="002D4CF5" w:rsidRDefault="00597147" w:rsidP="002D4CF5">
            <w:pPr>
              <w:spacing w:line="360" w:lineRule="auto"/>
              <w:rPr>
                <w:sz w:val="28"/>
                <w:szCs w:val="28"/>
                <w:lang w:val="vi-VN"/>
              </w:rPr>
            </w:pPr>
            <w:r w:rsidRPr="002D4CF5">
              <w:rPr>
                <w:noProof/>
                <w:sz w:val="28"/>
                <w:szCs w:val="28"/>
              </w:rPr>
              <w:pict>
                <v:shape id="Picture 5" o:spid="_x0000_s1055" type="#_x0000_t75" alt="Puskin" style="position:absolute;margin-left:0;margin-top:0;width:104pt;height:105pt;z-index:251646464;visibility:visible;mso-position-horizontal:left">
                  <v:imagedata r:id="rId54" o:title="Puskin"/>
                  <w10:wrap type="square"/>
                </v:shape>
              </w:pic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Đọc, ngâm thơ liên quan đến tác giả</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ind w:firstLine="720"/>
              <w:rPr>
                <w:i/>
                <w:sz w:val="28"/>
                <w:szCs w:val="28"/>
                <w:lang w:val="vi-VN"/>
              </w:rPr>
            </w:pPr>
            <w:r w:rsidRPr="002D4CF5">
              <w:rPr>
                <w:sz w:val="28"/>
                <w:szCs w:val="28"/>
                <w:lang w:val="vi-VN"/>
              </w:rPr>
              <w:t xml:space="preserve">Từ đó, giáo viên giới thiệu </w:t>
            </w:r>
            <w:r w:rsidRPr="002D4CF5">
              <w:rPr>
                <w:i/>
                <w:iCs/>
                <w:sz w:val="28"/>
                <w:szCs w:val="28"/>
                <w:lang w:val="vi-VN"/>
              </w:rPr>
              <w:t xml:space="preserve">Vào bài: </w:t>
            </w:r>
            <w:r w:rsidRPr="002D4CF5">
              <w:rPr>
                <w:i/>
                <w:sz w:val="28"/>
                <w:szCs w:val="28"/>
                <w:lang w:val="vi-VN"/>
              </w:rPr>
              <w:t>Nhà thơ Xuân Diệu – ông hoàng của thơ tình Việt Nam đã từng viết:</w:t>
            </w:r>
          </w:p>
          <w:p w:rsidR="00597147" w:rsidRPr="002D4CF5" w:rsidRDefault="00597147" w:rsidP="002D4CF5">
            <w:pPr>
              <w:spacing w:line="360" w:lineRule="auto"/>
              <w:rPr>
                <w:i/>
                <w:sz w:val="28"/>
                <w:szCs w:val="28"/>
                <w:lang w:val="vi-VN"/>
              </w:rPr>
            </w:pPr>
            <w:r w:rsidRPr="002D4CF5">
              <w:rPr>
                <w:i/>
                <w:sz w:val="28"/>
                <w:szCs w:val="28"/>
                <w:lang w:val="vi-VN"/>
              </w:rPr>
              <w:t>Làm sao sống được mà không yêu</w:t>
            </w:r>
          </w:p>
          <w:p w:rsidR="00597147" w:rsidRPr="002D4CF5" w:rsidRDefault="00597147" w:rsidP="002D4CF5">
            <w:pPr>
              <w:spacing w:line="360" w:lineRule="auto"/>
              <w:rPr>
                <w:i/>
                <w:sz w:val="28"/>
                <w:szCs w:val="28"/>
                <w:lang w:val="vi-VN"/>
              </w:rPr>
            </w:pPr>
            <w:r w:rsidRPr="002D4CF5">
              <w:rPr>
                <w:i/>
                <w:sz w:val="28"/>
                <w:szCs w:val="28"/>
                <w:lang w:val="vi-VN"/>
              </w:rPr>
              <w:t>Không nhớ không yêu một kẻ nào.</w:t>
            </w:r>
          </w:p>
          <w:p w:rsidR="00597147" w:rsidRPr="002D4CF5" w:rsidRDefault="00597147" w:rsidP="002D4CF5">
            <w:pPr>
              <w:spacing w:line="360" w:lineRule="auto"/>
              <w:rPr>
                <w:sz w:val="28"/>
                <w:szCs w:val="28"/>
                <w:lang w:val="vi-VN"/>
              </w:rPr>
            </w:pPr>
            <w:r w:rsidRPr="002D4CF5">
              <w:rPr>
                <w:i/>
                <w:sz w:val="28"/>
                <w:szCs w:val="28"/>
                <w:lang w:val="vi-VN"/>
              </w:rPr>
              <w:t>Có lẽ tình yêu ngự trị trong mỗi chúng ta, nó trở thàng một “ kiệt tác của con người”(Gác- xông), không biết con người biết yêu từ khi nào, và cũng không biết tình yêu đến với con người như thế nào? Chỉ biết khi bước vào vườn thơ tình của nhân loại, ta bắt gặp muôn vàn những bông hoa tình yêu với muôn vàn màu sắc. Có tình yêu tầm thường, tình yêu cao cả, tình yêu ích kỉ, vẩn đục, tình yêu trong sáng… và “Tôi yêu em” của Pus-kin là một trong nhưng tình yêu ấy.</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30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009"/>
        <w:tblGridChange w:id="213">
          <w:tblGrid>
            <w:gridCol w:w="4981"/>
            <w:gridCol w:w="5009"/>
          </w:tblGrid>
        </w:tblGridChange>
      </w:tblGrid>
      <w:tr w:rsidR="00483BA0" w:rsidRPr="002D4CF5" w:rsidTr="00483BA0">
        <w:trPr>
          <w:trHeight w:val="647"/>
        </w:trPr>
        <w:tc>
          <w:tcPr>
            <w:tcW w:w="4981" w:type="dxa"/>
            <w:shd w:val="clear" w:color="auto" w:fill="auto"/>
          </w:tcPr>
          <w:p w:rsidR="00483BA0" w:rsidRPr="002D4CF5" w:rsidRDefault="00483BA0"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009" w:type="dxa"/>
          </w:tcPr>
          <w:p w:rsidR="00483BA0" w:rsidRPr="002D4CF5" w:rsidRDefault="00483BA0"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483BA0" w:rsidRPr="002D4CF5" w:rsidTr="00483BA0">
        <w:trPr>
          <w:trHeight w:val="1430"/>
        </w:trPr>
        <w:tc>
          <w:tcPr>
            <w:tcW w:w="4981" w:type="dxa"/>
            <w:shd w:val="clear" w:color="auto" w:fill="auto"/>
          </w:tcPr>
          <w:p w:rsidR="00483BA0" w:rsidRPr="002D4CF5" w:rsidRDefault="00483BA0" w:rsidP="002D4CF5">
            <w:pPr>
              <w:spacing w:line="360" w:lineRule="auto"/>
              <w:rPr>
                <w:b/>
                <w:sz w:val="28"/>
                <w:szCs w:val="28"/>
                <w:u w:val="single"/>
              </w:rPr>
            </w:pPr>
            <w:r w:rsidRPr="002D4CF5">
              <w:rPr>
                <w:b/>
                <w:sz w:val="28"/>
                <w:szCs w:val="28"/>
                <w:u w:val="single"/>
              </w:rPr>
              <w:t xml:space="preserve">* Thao tác 1 : </w:t>
            </w:r>
          </w:p>
          <w:p w:rsidR="00483BA0" w:rsidRPr="002D4CF5" w:rsidRDefault="00483BA0" w:rsidP="002D4CF5">
            <w:pPr>
              <w:autoSpaceDE w:val="0"/>
              <w:autoSpaceDN w:val="0"/>
              <w:adjustRightInd w:val="0"/>
              <w:spacing w:line="360" w:lineRule="auto"/>
              <w:rPr>
                <w:b/>
                <w:bCs/>
                <w:sz w:val="28"/>
                <w:szCs w:val="28"/>
                <w:lang w:val="en"/>
              </w:rPr>
            </w:pPr>
            <w:r w:rsidRPr="002D4CF5">
              <w:rPr>
                <w:b/>
                <w:bCs/>
                <w:sz w:val="28"/>
                <w:szCs w:val="28"/>
                <w:lang w:val="en"/>
              </w:rPr>
              <w:t>1. Tác giả</w:t>
            </w:r>
          </w:p>
          <w:p w:rsidR="00483BA0" w:rsidRPr="002D4CF5" w:rsidRDefault="00483BA0" w:rsidP="002D4CF5">
            <w:pPr>
              <w:autoSpaceDE w:val="0"/>
              <w:autoSpaceDN w:val="0"/>
              <w:adjustRightInd w:val="0"/>
              <w:spacing w:line="360" w:lineRule="auto"/>
              <w:rPr>
                <w:sz w:val="28"/>
                <w:szCs w:val="28"/>
                <w:lang w:val="en"/>
              </w:rPr>
            </w:pPr>
            <w:r w:rsidRPr="002D4CF5">
              <w:rPr>
                <w:sz w:val="28"/>
                <w:szCs w:val="28"/>
                <w:lang w:val="en"/>
              </w:rPr>
              <w:t>GV đặt câu hỏi:</w:t>
            </w:r>
          </w:p>
          <w:p w:rsidR="00483BA0" w:rsidRPr="002D4CF5" w:rsidRDefault="00483BA0" w:rsidP="002D4CF5">
            <w:pPr>
              <w:autoSpaceDE w:val="0"/>
              <w:autoSpaceDN w:val="0"/>
              <w:adjustRightInd w:val="0"/>
              <w:spacing w:line="360" w:lineRule="auto"/>
              <w:rPr>
                <w:sz w:val="28"/>
                <w:szCs w:val="28"/>
                <w:lang w:val="en"/>
              </w:rPr>
            </w:pPr>
            <w:r w:rsidRPr="002D4CF5">
              <w:rPr>
                <w:sz w:val="28"/>
                <w:szCs w:val="28"/>
                <w:lang w:val="en"/>
              </w:rPr>
              <w:t xml:space="preserve"> Nêu những nét chính về tác giả Pu –skin ? </w:t>
            </w:r>
          </w:p>
          <w:p w:rsidR="00483BA0" w:rsidRPr="002D4CF5" w:rsidRDefault="00483BA0" w:rsidP="002D4CF5">
            <w:pPr>
              <w:autoSpaceDE w:val="0"/>
              <w:autoSpaceDN w:val="0"/>
              <w:adjustRightInd w:val="0"/>
              <w:spacing w:line="360" w:lineRule="auto"/>
              <w:rPr>
                <w:sz w:val="28"/>
                <w:szCs w:val="28"/>
                <w:lang w:val="en"/>
              </w:rPr>
            </w:pPr>
          </w:p>
          <w:p w:rsidR="00483BA0" w:rsidRPr="002D4CF5" w:rsidRDefault="00483BA0" w:rsidP="002D4CF5">
            <w:pPr>
              <w:autoSpaceDE w:val="0"/>
              <w:autoSpaceDN w:val="0"/>
              <w:adjustRightInd w:val="0"/>
              <w:spacing w:line="360" w:lineRule="auto"/>
              <w:rPr>
                <w:sz w:val="28"/>
                <w:szCs w:val="28"/>
                <w:lang w:val="en"/>
              </w:rPr>
            </w:pPr>
            <w:r w:rsidRPr="002D4CF5">
              <w:rPr>
                <w:sz w:val="28"/>
                <w:szCs w:val="28"/>
                <w:lang w:val="en"/>
              </w:rPr>
              <w:t>Các thể loại sáng tác và nội dung tác phẩm của Puskin ? vị trí và tài năng của Puskin trong  nền VH Nga ?</w:t>
            </w:r>
          </w:p>
          <w:p w:rsidR="00483BA0" w:rsidRPr="002D4CF5" w:rsidRDefault="00483BA0" w:rsidP="002D4CF5">
            <w:pPr>
              <w:autoSpaceDE w:val="0"/>
              <w:autoSpaceDN w:val="0"/>
              <w:adjustRightInd w:val="0"/>
              <w:spacing w:line="360" w:lineRule="auto"/>
              <w:rPr>
                <w:b/>
                <w:bCs/>
                <w:sz w:val="28"/>
                <w:szCs w:val="28"/>
                <w:lang w:val="fr-FR"/>
              </w:rPr>
            </w:pPr>
            <w:r w:rsidRPr="002D4CF5">
              <w:rPr>
                <w:b/>
                <w:bCs/>
                <w:sz w:val="28"/>
                <w:szCs w:val="28"/>
                <w:lang w:val="fr-FR"/>
              </w:rPr>
              <w:t>HS trả lời:</w:t>
            </w:r>
          </w:p>
          <w:p w:rsidR="00483BA0" w:rsidRPr="002D4CF5" w:rsidRDefault="00483BA0" w:rsidP="002D4CF5">
            <w:pPr>
              <w:autoSpaceDE w:val="0"/>
              <w:autoSpaceDN w:val="0"/>
              <w:adjustRightInd w:val="0"/>
              <w:spacing w:line="360" w:lineRule="auto"/>
              <w:rPr>
                <w:sz w:val="28"/>
                <w:szCs w:val="28"/>
                <w:lang w:val="fr-FR"/>
              </w:rPr>
            </w:pPr>
            <w:r w:rsidRPr="002D4CF5">
              <w:rPr>
                <w:sz w:val="28"/>
                <w:szCs w:val="28"/>
                <w:lang w:val="fr-FR"/>
              </w:rPr>
              <w:t>- Pu- skin, ...</w:t>
            </w:r>
          </w:p>
          <w:p w:rsidR="00483BA0" w:rsidRPr="002D4CF5" w:rsidRDefault="00483BA0" w:rsidP="002D4CF5">
            <w:pPr>
              <w:autoSpaceDE w:val="0"/>
              <w:autoSpaceDN w:val="0"/>
              <w:adjustRightInd w:val="0"/>
              <w:spacing w:line="360" w:lineRule="auto"/>
              <w:rPr>
                <w:sz w:val="28"/>
                <w:szCs w:val="28"/>
                <w:lang w:val="fr-FR"/>
              </w:rPr>
            </w:pPr>
            <w:r w:rsidRPr="002D4CF5">
              <w:rPr>
                <w:sz w:val="28"/>
                <w:szCs w:val="28"/>
                <w:lang w:val="fr-FR"/>
              </w:rPr>
              <w:t>- nội dung tác phẩm: thể hiện niềm khao khát tự do và tình yêu của nhân dân Nga.</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fr-FR"/>
              </w:rPr>
              <w:t>- Là một thi sĩ lừng danh với 800 bài th</w:t>
            </w:r>
            <w:r w:rsidRPr="002D4CF5">
              <w:rPr>
                <w:sz w:val="28"/>
                <w:szCs w:val="28"/>
                <w:lang w:val="vi-VN"/>
              </w:rPr>
              <w:t>ơ trữ t</w:t>
            </w:r>
            <w:r w:rsidRPr="002D4CF5">
              <w:rPr>
                <w:sz w:val="28"/>
                <w:szCs w:val="28"/>
                <w:lang w:val="fr-FR"/>
              </w:rPr>
              <w:t>ình, là tác giả của nhiều cuốn tiểu thuyết, kịch, tr</w:t>
            </w:r>
            <w:r w:rsidRPr="002D4CF5">
              <w:rPr>
                <w:sz w:val="28"/>
                <w:szCs w:val="28"/>
                <w:lang w:val="vi-VN"/>
              </w:rPr>
              <w:t>ường ca, truyện ngắn…</w:t>
            </w:r>
          </w:p>
          <w:p w:rsidR="00483BA0" w:rsidRPr="002D4CF5" w:rsidRDefault="00483BA0" w:rsidP="002D4CF5">
            <w:pPr>
              <w:autoSpaceDE w:val="0"/>
              <w:autoSpaceDN w:val="0"/>
              <w:adjustRightInd w:val="0"/>
              <w:spacing w:line="360" w:lineRule="auto"/>
              <w:rPr>
                <w:b/>
                <w:bCs/>
                <w:sz w:val="28"/>
                <w:szCs w:val="28"/>
                <w:lang w:val="vi-VN"/>
              </w:rPr>
            </w:pP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2. Tác phẩm</w:t>
            </w:r>
          </w:p>
          <w:p w:rsidR="00483BA0" w:rsidRPr="002D4CF5" w:rsidRDefault="00483BA0" w:rsidP="002D4CF5">
            <w:pPr>
              <w:autoSpaceDE w:val="0"/>
              <w:autoSpaceDN w:val="0"/>
              <w:adjustRightInd w:val="0"/>
              <w:spacing w:line="360" w:lineRule="auto"/>
              <w:rPr>
                <w:sz w:val="28"/>
                <w:szCs w:val="28"/>
                <w:lang w:val="vi-VN"/>
              </w:rPr>
            </w:pP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Bài thơ viết về đề tài gì ? đó là đề tài như thế nào trong thơ ca?</w:t>
            </w:r>
          </w:p>
          <w:p w:rsidR="00483BA0" w:rsidRPr="002D4CF5" w:rsidRDefault="00483BA0" w:rsidP="002D4CF5">
            <w:pPr>
              <w:autoSpaceDE w:val="0"/>
              <w:autoSpaceDN w:val="0"/>
              <w:adjustRightInd w:val="0"/>
              <w:spacing w:line="360" w:lineRule="auto"/>
              <w:rPr>
                <w:sz w:val="28"/>
                <w:szCs w:val="28"/>
                <w:lang w:val="vi-VN"/>
              </w:rPr>
            </w:pP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Hoàn cảnh sáng tác bài thơ?</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Chia bố cục bài thơ và nêu  nội dung từng phần?</w:t>
            </w:r>
          </w:p>
          <w:p w:rsidR="00483BA0" w:rsidRPr="002D4CF5" w:rsidRDefault="00483BA0" w:rsidP="002D4CF5">
            <w:pPr>
              <w:autoSpaceDE w:val="0"/>
              <w:autoSpaceDN w:val="0"/>
              <w:adjustRightInd w:val="0"/>
              <w:spacing w:line="360" w:lineRule="auto"/>
              <w:rPr>
                <w:sz w:val="28"/>
                <w:szCs w:val="28"/>
                <w:lang w:val="vi-VN"/>
              </w:rPr>
            </w:pP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HS trả lời:</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Đề tài : tình yêu- chủ đề lớn trong thơ Puskin.</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Bài thơ chia làm hai phần, bốn câu đầu và bốn câu sau.</w:t>
            </w:r>
          </w:p>
          <w:p w:rsidR="00483BA0" w:rsidRPr="002D4CF5" w:rsidRDefault="00483BA0" w:rsidP="002D4CF5">
            <w:pPr>
              <w:tabs>
                <w:tab w:val="left" w:pos="510"/>
                <w:tab w:val="left" w:pos="540"/>
              </w:tabs>
              <w:spacing w:line="360" w:lineRule="auto"/>
              <w:rPr>
                <w:sz w:val="28"/>
                <w:szCs w:val="28"/>
                <w:lang w:val="vi-VN"/>
              </w:rPr>
            </w:pPr>
            <w:r w:rsidRPr="002D4CF5">
              <w:rPr>
                <w:b/>
                <w:bCs/>
                <w:sz w:val="28"/>
                <w:szCs w:val="28"/>
                <w:lang w:val="vi-VN"/>
              </w:rPr>
              <w:t>GV nhận xét, chốt lại ý chính.</w:t>
            </w:r>
          </w:p>
          <w:p w:rsidR="00483BA0" w:rsidRPr="002D4CF5" w:rsidRDefault="00483BA0" w:rsidP="002D4CF5">
            <w:pPr>
              <w:tabs>
                <w:tab w:val="left" w:pos="510"/>
                <w:tab w:val="left" w:pos="540"/>
              </w:tabs>
              <w:spacing w:line="360" w:lineRule="auto"/>
              <w:rPr>
                <w:sz w:val="28"/>
                <w:szCs w:val="28"/>
                <w:lang w:val="vi-VN"/>
              </w:rPr>
            </w:pPr>
            <w:r w:rsidRPr="002D4CF5">
              <w:rPr>
                <w:sz w:val="28"/>
                <w:szCs w:val="28"/>
                <w:lang w:val="vi-VN"/>
              </w:rPr>
              <w:t xml:space="preserve"> </w:t>
            </w:r>
          </w:p>
        </w:tc>
        <w:tc>
          <w:tcPr>
            <w:tcW w:w="5009" w:type="dxa"/>
          </w:tcPr>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I. Tìm hiểu chung:</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 xml:space="preserve">  1. Tác giả.</w:t>
            </w:r>
          </w:p>
          <w:p w:rsidR="00483BA0" w:rsidRPr="002D4CF5" w:rsidRDefault="00483BA0" w:rsidP="002D4CF5">
            <w:pPr>
              <w:autoSpaceDE w:val="0"/>
              <w:autoSpaceDN w:val="0"/>
              <w:adjustRightInd w:val="0"/>
              <w:spacing w:line="360" w:lineRule="auto"/>
              <w:rPr>
                <w:bCs/>
                <w:sz w:val="28"/>
                <w:szCs w:val="28"/>
                <w:lang w:val="vi-VN"/>
              </w:rPr>
            </w:pPr>
            <w:r w:rsidRPr="002D4CF5">
              <w:rPr>
                <w:bCs/>
                <w:sz w:val="28"/>
                <w:szCs w:val="28"/>
                <w:lang w:val="vi-VN"/>
              </w:rPr>
              <w:t xml:space="preserve">- A-lếch-xan-đrơ Pus-kin (1799-1837), “Mặt trời cùa thi ca Nga”. </w:t>
            </w:r>
          </w:p>
          <w:p w:rsidR="00483BA0" w:rsidRPr="002D4CF5" w:rsidRDefault="00483BA0" w:rsidP="002D4CF5">
            <w:pPr>
              <w:autoSpaceDE w:val="0"/>
              <w:autoSpaceDN w:val="0"/>
              <w:adjustRightInd w:val="0"/>
              <w:spacing w:line="360" w:lineRule="auto"/>
              <w:rPr>
                <w:bCs/>
                <w:sz w:val="28"/>
                <w:szCs w:val="28"/>
                <w:lang w:val="vi-VN"/>
              </w:rPr>
            </w:pPr>
            <w:r w:rsidRPr="002D4CF5">
              <w:rPr>
                <w:bCs/>
                <w:sz w:val="28"/>
                <w:szCs w:val="28"/>
                <w:lang w:val="vi-VN"/>
              </w:rPr>
              <w:t>-  Là nhà thơ vĩ đại “có ý nghĩa to lớn không chỉ trong lịch sử văn chương mà cả trong lịch sử thức tỉnh của dân tộc Nga.</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2. Tác phẩm</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xml:space="preserve">- Hoàn cảnh sáng tác : một trong những </w:t>
            </w:r>
            <w:r w:rsidRPr="002D4CF5">
              <w:rPr>
                <w:bCs/>
                <w:sz w:val="28"/>
                <w:szCs w:val="28"/>
                <w:lang w:val="vi-VN"/>
              </w:rPr>
              <w:t>bài thơ nổi tiếng được khơi gợi cảm xúc từ mối tình không thành của tác giả với Ô-lê-nhi-na- con gái vị Chủ tịch Viện hàn lâm Nghệ thuật Nga.; được coi là viên ngọc vô giá trong kho tàng thi ca Nga.</w:t>
            </w:r>
          </w:p>
          <w:p w:rsidR="00483BA0" w:rsidRPr="002D4CF5" w:rsidRDefault="00483BA0" w:rsidP="002D4CF5">
            <w:pPr>
              <w:autoSpaceDE w:val="0"/>
              <w:autoSpaceDN w:val="0"/>
              <w:adjustRightInd w:val="0"/>
              <w:spacing w:line="360" w:lineRule="auto"/>
              <w:rPr>
                <w:b/>
                <w:sz w:val="28"/>
                <w:szCs w:val="28"/>
                <w:lang w:val="vi-VN"/>
              </w:rPr>
            </w:pPr>
            <w:r w:rsidRPr="002D4CF5">
              <w:rPr>
                <w:sz w:val="28"/>
                <w:szCs w:val="28"/>
                <w:lang w:val="vi-VN"/>
              </w:rPr>
              <w:t xml:space="preserve"> </w:t>
            </w:r>
            <w:r w:rsidRPr="002D4CF5">
              <w:rPr>
                <w:b/>
                <w:sz w:val="28"/>
                <w:szCs w:val="28"/>
                <w:lang w:val="vi-VN"/>
              </w:rPr>
              <w:t>- Bố cục:</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xml:space="preserve"> + 4 câu đầu : những mâu thuẫn trong tâm trạng của nhân vật trữ tình.</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xml:space="preserve">  + 2 câu giữa : nỗi khổ đau</w:t>
            </w:r>
          </w:p>
          <w:p w:rsidR="00483BA0" w:rsidRPr="002D4CF5" w:rsidRDefault="00483BA0" w:rsidP="002D4CF5">
            <w:pPr>
              <w:tabs>
                <w:tab w:val="left" w:pos="1620"/>
              </w:tabs>
              <w:spacing w:line="360" w:lineRule="auto"/>
              <w:rPr>
                <w:sz w:val="28"/>
                <w:szCs w:val="28"/>
                <w:lang w:val="vi-VN"/>
              </w:rPr>
            </w:pPr>
            <w:r w:rsidRPr="002D4CF5">
              <w:rPr>
                <w:sz w:val="28"/>
                <w:szCs w:val="28"/>
                <w:lang w:val="vi-VN"/>
              </w:rPr>
              <w:t xml:space="preserve">  + 2 câu sau : sự cao thượng chân thành.</w:t>
            </w:r>
          </w:p>
        </w:tc>
      </w:tr>
      <w:tr w:rsidR="00483BA0" w:rsidRPr="002D4CF5" w:rsidTr="00483BA0">
        <w:trPr>
          <w:trHeight w:val="70"/>
        </w:trPr>
        <w:tc>
          <w:tcPr>
            <w:tcW w:w="4981" w:type="dxa"/>
            <w:shd w:val="clear" w:color="auto" w:fill="auto"/>
          </w:tcPr>
          <w:p w:rsidR="00483BA0" w:rsidRPr="002D4CF5" w:rsidRDefault="00483BA0" w:rsidP="002D4CF5">
            <w:pPr>
              <w:spacing w:line="360" w:lineRule="auto"/>
              <w:rPr>
                <w:b/>
                <w:sz w:val="28"/>
                <w:szCs w:val="28"/>
                <w:u w:val="single"/>
              </w:rPr>
            </w:pPr>
            <w:r w:rsidRPr="002D4CF5">
              <w:rPr>
                <w:b/>
                <w:sz w:val="28"/>
                <w:szCs w:val="28"/>
                <w:u w:val="single"/>
              </w:rPr>
              <w:t xml:space="preserve">* Thao tác 1 : </w:t>
            </w:r>
          </w:p>
          <w:p w:rsidR="00483BA0" w:rsidRPr="002D4CF5" w:rsidRDefault="00483BA0" w:rsidP="002D4CF5">
            <w:pPr>
              <w:tabs>
                <w:tab w:val="left" w:pos="510"/>
                <w:tab w:val="left" w:pos="540"/>
              </w:tabs>
              <w:spacing w:line="360" w:lineRule="auto"/>
              <w:rPr>
                <w:b/>
                <w:sz w:val="28"/>
                <w:szCs w:val="28"/>
              </w:rPr>
            </w:pPr>
            <w:r w:rsidRPr="002D4CF5">
              <w:rPr>
                <w:b/>
                <w:sz w:val="28"/>
                <w:szCs w:val="28"/>
              </w:rPr>
              <w:t xml:space="preserve">Hướng dẫn HS đọc </w:t>
            </w:r>
            <w:r w:rsidRPr="002D4CF5">
              <w:rPr>
                <w:sz w:val="28"/>
                <w:szCs w:val="28"/>
              </w:rPr>
              <w:t>-</w:t>
            </w:r>
            <w:r w:rsidRPr="002D4CF5">
              <w:rPr>
                <w:b/>
                <w:sz w:val="28"/>
                <w:szCs w:val="28"/>
              </w:rPr>
              <w:t xml:space="preserve"> hiểu văn bản</w:t>
            </w:r>
          </w:p>
          <w:p w:rsidR="00483BA0" w:rsidRPr="002D4CF5" w:rsidRDefault="00483BA0" w:rsidP="002D4CF5">
            <w:pPr>
              <w:tabs>
                <w:tab w:val="left" w:pos="510"/>
                <w:tab w:val="left" w:pos="540"/>
              </w:tabs>
              <w:spacing w:line="360" w:lineRule="auto"/>
              <w:rPr>
                <w:sz w:val="28"/>
                <w:szCs w:val="28"/>
                <w:lang w:val="vi-VN"/>
              </w:rPr>
            </w:pPr>
            <w:r w:rsidRPr="002D4CF5">
              <w:rPr>
                <w:b/>
                <w:bCs/>
                <w:sz w:val="28"/>
                <w:szCs w:val="28"/>
              </w:rPr>
              <w:t>Đọc VB</w:t>
            </w:r>
            <w:r w:rsidRPr="002D4CF5">
              <w:rPr>
                <w:sz w:val="28"/>
                <w:szCs w:val="28"/>
              </w:rPr>
              <w:t>: GV mời một HS đọc bài th</w:t>
            </w:r>
            <w:r w:rsidRPr="002D4CF5">
              <w:rPr>
                <w:sz w:val="28"/>
                <w:szCs w:val="28"/>
                <w:lang w:val="vi-VN"/>
              </w:rPr>
              <w:t>ơ. GV nhận xét cách đọc. Chú ý giọng đọc cần thể hiện cảm xúc của tác giả.</w:t>
            </w:r>
          </w:p>
          <w:p w:rsidR="00483BA0" w:rsidRPr="002D4CF5" w:rsidRDefault="00483BA0" w:rsidP="002D4CF5">
            <w:pPr>
              <w:spacing w:line="360" w:lineRule="auto"/>
              <w:rPr>
                <w:sz w:val="28"/>
                <w:szCs w:val="28"/>
                <w:lang w:val="vi-VN"/>
              </w:rPr>
            </w:pPr>
            <w:r w:rsidRPr="002D4CF5">
              <w:rPr>
                <w:sz w:val="28"/>
                <w:szCs w:val="28"/>
                <w:lang w:val="vi-VN"/>
              </w:rPr>
              <w:t>* 1-2 HS đọc, cả lớp theo dõi.</w:t>
            </w:r>
          </w:p>
          <w:p w:rsidR="00483BA0" w:rsidRPr="002D4CF5" w:rsidRDefault="00483BA0" w:rsidP="002D4CF5">
            <w:pPr>
              <w:autoSpaceDE w:val="0"/>
              <w:autoSpaceDN w:val="0"/>
              <w:adjustRightInd w:val="0"/>
              <w:spacing w:line="360" w:lineRule="auto"/>
              <w:rPr>
                <w:bCs/>
                <w:sz w:val="28"/>
                <w:szCs w:val="28"/>
                <w:lang w:val="vi-VN"/>
              </w:rPr>
            </w:pPr>
            <w:r w:rsidRPr="002D4CF5">
              <w:rPr>
                <w:bCs/>
                <w:sz w:val="28"/>
                <w:szCs w:val="28"/>
                <w:lang w:val="vi-VN"/>
              </w:rPr>
              <w:t>GV hướng dẫn HS tìm hiểu những mâu thuẫn tâm trạng. GV chia lớp thành 04 nhóm và phát phiếu học tập.</w:t>
            </w:r>
          </w:p>
          <w:p w:rsidR="00483BA0" w:rsidRPr="002D4CF5" w:rsidRDefault="00483BA0" w:rsidP="002D4CF5">
            <w:pPr>
              <w:autoSpaceDE w:val="0"/>
              <w:autoSpaceDN w:val="0"/>
              <w:adjustRightInd w:val="0"/>
              <w:spacing w:line="360" w:lineRule="auto"/>
              <w:rPr>
                <w:sz w:val="28"/>
                <w:szCs w:val="28"/>
                <w:lang w:val="vi-VN"/>
              </w:rPr>
            </w:pPr>
            <w:r w:rsidRPr="002D4CF5">
              <w:rPr>
                <w:b/>
                <w:bCs/>
                <w:sz w:val="28"/>
                <w:szCs w:val="28"/>
                <w:lang w:val="vi-VN"/>
              </w:rPr>
              <w:t>Nhóm 1:</w:t>
            </w:r>
            <w:r w:rsidRPr="002D4CF5">
              <w:rPr>
                <w:sz w:val="28"/>
                <w:szCs w:val="28"/>
                <w:lang w:val="vi-VN"/>
              </w:rPr>
              <w:t xml:space="preserve"> Điệp khúc nào làm nổi bật cảm xúc chủ đạo của bài thơ ? Tâm trạng nhân vật trữ tình được biểu hiện trong hai câu đầu như thế nào?</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 xml:space="preserve">HS trả lời : </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Đại diện nhóm 1 trả lời</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xml:space="preserve">- </w:t>
            </w:r>
            <w:r w:rsidRPr="002D4CF5">
              <w:rPr>
                <w:i/>
                <w:iCs/>
                <w:sz w:val="28"/>
                <w:szCs w:val="28"/>
                <w:lang w:val="vi-VN"/>
              </w:rPr>
              <w:t>Tôi yêu em</w:t>
            </w:r>
            <w:r w:rsidRPr="002D4CF5">
              <w:rPr>
                <w:sz w:val="28"/>
                <w:szCs w:val="28"/>
                <w:lang w:val="vi-VN"/>
              </w:rPr>
              <w:t xml:space="preserve"> cảm xúc chủ đạo, xuyên suốt bài thơ.</w:t>
            </w:r>
          </w:p>
          <w:p w:rsidR="00483BA0" w:rsidRPr="002D4CF5" w:rsidRDefault="00483BA0" w:rsidP="002D4CF5">
            <w:pPr>
              <w:autoSpaceDE w:val="0"/>
              <w:autoSpaceDN w:val="0"/>
              <w:adjustRightInd w:val="0"/>
              <w:spacing w:line="360" w:lineRule="auto"/>
              <w:rPr>
                <w:i/>
                <w:iCs/>
                <w:sz w:val="28"/>
                <w:szCs w:val="28"/>
                <w:lang w:val="vi-VN"/>
              </w:rPr>
            </w:pPr>
            <w:r w:rsidRPr="002D4CF5">
              <w:rPr>
                <w:sz w:val="28"/>
                <w:szCs w:val="28"/>
                <w:lang w:val="vi-VN"/>
              </w:rPr>
              <w:t xml:space="preserve">- Thể hiện tình yêu chân thành, tình cảm vẫn còn không hề mất </w:t>
            </w:r>
            <w:r w:rsidRPr="002D4CF5">
              <w:rPr>
                <w:i/>
                <w:iCs/>
                <w:sz w:val="28"/>
                <w:szCs w:val="28"/>
                <w:lang w:val="vi-VN"/>
              </w:rPr>
              <w:t>ngọn lửa tình chưa hẳn đã tàn phai.</w:t>
            </w:r>
          </w:p>
          <w:p w:rsidR="00483BA0" w:rsidRPr="002D4CF5" w:rsidRDefault="00483BA0" w:rsidP="002D4CF5">
            <w:pPr>
              <w:autoSpaceDE w:val="0"/>
              <w:autoSpaceDN w:val="0"/>
              <w:adjustRightInd w:val="0"/>
              <w:spacing w:line="360" w:lineRule="auto"/>
              <w:rPr>
                <w:sz w:val="28"/>
                <w:szCs w:val="28"/>
                <w:lang w:val="vi-VN"/>
              </w:rPr>
            </w:pPr>
            <w:r w:rsidRPr="002D4CF5">
              <w:rPr>
                <w:b/>
                <w:bCs/>
                <w:sz w:val="28"/>
                <w:szCs w:val="28"/>
                <w:lang w:val="vi-VN"/>
              </w:rPr>
              <w:t>GV nhận xét, chốt ý.</w:t>
            </w:r>
          </w:p>
          <w:p w:rsidR="00483BA0" w:rsidRPr="002D4CF5" w:rsidRDefault="00483BA0" w:rsidP="002D4CF5">
            <w:pPr>
              <w:autoSpaceDE w:val="0"/>
              <w:autoSpaceDN w:val="0"/>
              <w:adjustRightInd w:val="0"/>
              <w:spacing w:line="360" w:lineRule="auto"/>
              <w:rPr>
                <w:sz w:val="28"/>
                <w:szCs w:val="28"/>
                <w:lang w:val="vi-VN"/>
              </w:rPr>
            </w:pPr>
            <w:r w:rsidRPr="002D4CF5">
              <w:rPr>
                <w:b/>
                <w:bCs/>
                <w:sz w:val="28"/>
                <w:szCs w:val="28"/>
                <w:lang w:val="vi-VN"/>
              </w:rPr>
              <w:t>Nhóm 2:</w:t>
            </w:r>
            <w:r w:rsidRPr="002D4CF5">
              <w:rPr>
                <w:sz w:val="28"/>
                <w:szCs w:val="28"/>
                <w:lang w:val="vi-VN"/>
              </w:rPr>
              <w:t xml:space="preserve"> Giọng điệu trữ tình được chuyển biến như thế nào từ câu 1, 2 sang câu 3, 4? Mâu thuẫn trong tâm trạng của nhân vật ?</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Gợi ý:</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cách diễn đạt, tâm trạng gì của tác giả?</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Giọng điệu trữ tình có gì thay đổi so với 2 câu trên ?</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Đại diện nhóm 2 trả lời</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Giọng điệu day dứt, dứt khoát.</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quyết định chối bỏ dứt khoát, dập tắt ngọn lửa tình, để không  làm bận lòng em , vì muốn người mình yêu hạnh phúc.</w:t>
            </w:r>
          </w:p>
          <w:p w:rsidR="00483BA0" w:rsidRPr="002D4CF5" w:rsidRDefault="00483BA0" w:rsidP="002D4CF5">
            <w:pPr>
              <w:autoSpaceDE w:val="0"/>
              <w:autoSpaceDN w:val="0"/>
              <w:adjustRightInd w:val="0"/>
              <w:spacing w:line="360" w:lineRule="auto"/>
              <w:rPr>
                <w:b/>
                <w:bCs/>
                <w:sz w:val="28"/>
                <w:szCs w:val="28"/>
                <w:lang w:val="vi-VN"/>
              </w:rPr>
            </w:pPr>
            <w:r w:rsidRPr="002D4CF5">
              <w:rPr>
                <w:sz w:val="28"/>
                <w:szCs w:val="28"/>
                <w:lang w:val="vi-VN"/>
              </w:rPr>
              <w:t>…</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GV nhận xét, chốt ý.</w:t>
            </w:r>
          </w:p>
          <w:p w:rsidR="00483BA0" w:rsidRPr="002D4CF5" w:rsidRDefault="00483BA0" w:rsidP="002D4CF5">
            <w:pPr>
              <w:autoSpaceDE w:val="0"/>
              <w:autoSpaceDN w:val="0"/>
              <w:adjustRightInd w:val="0"/>
              <w:spacing w:line="360" w:lineRule="auto"/>
              <w:rPr>
                <w:sz w:val="28"/>
                <w:szCs w:val="28"/>
                <w:lang w:val="vi-VN"/>
              </w:rPr>
            </w:pPr>
            <w:r w:rsidRPr="002D4CF5">
              <w:rPr>
                <w:b/>
                <w:bCs/>
                <w:sz w:val="28"/>
                <w:szCs w:val="28"/>
                <w:lang w:val="vi-VN"/>
              </w:rPr>
              <w:t xml:space="preserve">Nhóm 3: </w:t>
            </w:r>
            <w:r w:rsidRPr="002D4CF5">
              <w:rPr>
                <w:sz w:val="28"/>
                <w:szCs w:val="28"/>
                <w:lang w:val="vi-VN"/>
              </w:rPr>
              <w:t xml:space="preserve"> Tâm trạng nhân vật trữ tình trong hai câu thơ thứ ba ? (biện pháp tu từ, tâm trạng cảm xúc…)</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Đại diện nhóm 3 trả lời</w:t>
            </w:r>
          </w:p>
          <w:p w:rsidR="00483BA0" w:rsidRPr="002D4CF5" w:rsidRDefault="00483BA0" w:rsidP="002D4CF5">
            <w:pPr>
              <w:autoSpaceDE w:val="0"/>
              <w:autoSpaceDN w:val="0"/>
              <w:adjustRightInd w:val="0"/>
              <w:spacing w:line="360" w:lineRule="auto"/>
              <w:rPr>
                <w:i/>
                <w:iCs/>
                <w:sz w:val="28"/>
                <w:szCs w:val="28"/>
                <w:lang w:val="vi-VN"/>
              </w:rPr>
            </w:pPr>
            <w:r w:rsidRPr="002D4CF5">
              <w:rPr>
                <w:b/>
                <w:bCs/>
                <w:sz w:val="28"/>
                <w:szCs w:val="28"/>
                <w:lang w:val="vi-VN"/>
              </w:rPr>
              <w:t xml:space="preserve">- </w:t>
            </w:r>
            <w:r w:rsidRPr="002D4CF5">
              <w:rPr>
                <w:i/>
                <w:iCs/>
                <w:sz w:val="28"/>
                <w:szCs w:val="28"/>
                <w:lang w:val="vi-VN"/>
              </w:rPr>
              <w:t>lúc rụt rè, khi hậm hực lòng ghen</w:t>
            </w:r>
          </w:p>
          <w:p w:rsidR="00483BA0" w:rsidRPr="002D4CF5" w:rsidRDefault="00483BA0" w:rsidP="002D4CF5">
            <w:pPr>
              <w:autoSpaceDE w:val="0"/>
              <w:autoSpaceDN w:val="0"/>
              <w:adjustRightInd w:val="0"/>
              <w:spacing w:line="360" w:lineRule="auto"/>
              <w:rPr>
                <w:i/>
                <w:iCs/>
                <w:sz w:val="28"/>
                <w:szCs w:val="28"/>
                <w:lang w:val="vi-VN"/>
              </w:rPr>
            </w:pPr>
            <w:r w:rsidRPr="002D4CF5">
              <w:rPr>
                <w:i/>
                <w:iCs/>
                <w:sz w:val="28"/>
                <w:szCs w:val="28"/>
                <w:lang w:val="vi-VN"/>
              </w:rPr>
              <w:t>- tôi yêu em yêu chân thành và say đắm.</w:t>
            </w:r>
          </w:p>
          <w:p w:rsidR="00483BA0" w:rsidRPr="002D4CF5" w:rsidRDefault="00483BA0" w:rsidP="002D4CF5">
            <w:pPr>
              <w:autoSpaceDE w:val="0"/>
              <w:autoSpaceDN w:val="0"/>
              <w:adjustRightInd w:val="0"/>
              <w:spacing w:line="360" w:lineRule="auto"/>
              <w:rPr>
                <w:sz w:val="28"/>
                <w:szCs w:val="28"/>
                <w:lang w:val="vi-VN"/>
              </w:rPr>
            </w:pPr>
            <w:r w:rsidRPr="002D4CF5">
              <w:rPr>
                <w:b/>
                <w:bCs/>
                <w:sz w:val="28"/>
                <w:szCs w:val="28"/>
                <w:lang w:val="vi-VN"/>
              </w:rPr>
              <w:t>GV nhận xét, chốt ý.</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Nhóm 4:</w:t>
            </w:r>
            <w:r w:rsidRPr="002D4CF5">
              <w:rPr>
                <w:sz w:val="28"/>
                <w:szCs w:val="28"/>
                <w:lang w:val="vi-VN"/>
              </w:rPr>
              <w:t xml:space="preserve"> Lời cầu chúc thể hiện điều gì ở nhân vật trữ tình ? Cảm nhận, suy nghĩ về tình yêu đơn phương trong bài thơ ?</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Đại diện nhóm 4 trả lời:</w:t>
            </w:r>
          </w:p>
          <w:p w:rsidR="00483BA0" w:rsidRPr="002D4CF5" w:rsidRDefault="00483BA0" w:rsidP="002D4CF5">
            <w:pPr>
              <w:autoSpaceDE w:val="0"/>
              <w:autoSpaceDN w:val="0"/>
              <w:adjustRightInd w:val="0"/>
              <w:spacing w:line="360" w:lineRule="auto"/>
              <w:rPr>
                <w:sz w:val="28"/>
                <w:szCs w:val="28"/>
                <w:lang w:val="vi-VN"/>
              </w:rPr>
            </w:pPr>
            <w:r w:rsidRPr="002D4CF5">
              <w:rPr>
                <w:b/>
                <w:bCs/>
                <w:sz w:val="28"/>
                <w:szCs w:val="28"/>
                <w:lang w:val="vi-VN"/>
              </w:rPr>
              <w:t xml:space="preserve">- </w:t>
            </w:r>
            <w:r w:rsidRPr="002D4CF5">
              <w:rPr>
                <w:sz w:val="28"/>
                <w:szCs w:val="28"/>
                <w:lang w:val="vi-VN"/>
              </w:rPr>
              <w:t>khẳng định tình yêu dành cho em “tôi yêu em”</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Lời cầu chúc: sự thăng hoa của cảm xúc - vượt trên đau khổ ghen tuông ích kỉ mong cho người mình yêu được hạnh phúc.</w:t>
            </w:r>
          </w:p>
          <w:p w:rsidR="00483BA0" w:rsidRPr="002D4CF5" w:rsidRDefault="00483BA0" w:rsidP="002D4CF5">
            <w:pPr>
              <w:tabs>
                <w:tab w:val="left" w:pos="510"/>
                <w:tab w:val="left" w:pos="540"/>
              </w:tabs>
              <w:spacing w:line="360" w:lineRule="auto"/>
              <w:rPr>
                <w:sz w:val="28"/>
                <w:szCs w:val="28"/>
                <w:lang w:val="vi-VN"/>
              </w:rPr>
            </w:pPr>
            <w:r w:rsidRPr="002D4CF5">
              <w:rPr>
                <w:sz w:val="28"/>
                <w:szCs w:val="28"/>
                <w:lang w:val="vi-VN"/>
              </w:rPr>
              <w:t xml:space="preserve"> </w:t>
            </w:r>
            <w:r w:rsidRPr="002D4CF5">
              <w:rPr>
                <w:b/>
                <w:bCs/>
                <w:sz w:val="28"/>
                <w:szCs w:val="28"/>
                <w:lang w:val="vi-VN"/>
              </w:rPr>
              <w:t>GV nhận xét, chốt ý.</w:t>
            </w:r>
          </w:p>
        </w:tc>
        <w:tc>
          <w:tcPr>
            <w:tcW w:w="5009" w:type="dxa"/>
          </w:tcPr>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 xml:space="preserve">II. Đọc -  hiểu: </w:t>
            </w:r>
          </w:p>
          <w:p w:rsidR="00483BA0" w:rsidRPr="002D4CF5" w:rsidRDefault="00483BA0" w:rsidP="002D4CF5">
            <w:pPr>
              <w:autoSpaceDE w:val="0"/>
              <w:autoSpaceDN w:val="0"/>
              <w:adjustRightInd w:val="0"/>
              <w:spacing w:line="360" w:lineRule="auto"/>
              <w:rPr>
                <w:b/>
                <w:bCs/>
                <w:sz w:val="28"/>
                <w:szCs w:val="28"/>
                <w:u w:val="single"/>
                <w:lang w:val="vi-VN"/>
              </w:rPr>
            </w:pPr>
            <w:r w:rsidRPr="002D4CF5">
              <w:rPr>
                <w:b/>
                <w:bCs/>
                <w:sz w:val="28"/>
                <w:szCs w:val="28"/>
                <w:lang w:val="vi-VN"/>
              </w:rPr>
              <w:t>1.</w:t>
            </w:r>
            <w:r w:rsidRPr="002D4CF5">
              <w:rPr>
                <w:b/>
                <w:bCs/>
                <w:sz w:val="28"/>
                <w:szCs w:val="28"/>
                <w:u w:val="single"/>
                <w:lang w:val="vi-VN"/>
              </w:rPr>
              <w:t xml:space="preserve">  Những mâu thuẫn trong tâm trạng (4 câu đầu)</w:t>
            </w:r>
          </w:p>
          <w:p w:rsidR="00483BA0" w:rsidRPr="002D4CF5" w:rsidRDefault="00483BA0" w:rsidP="002D4CF5">
            <w:pPr>
              <w:autoSpaceDE w:val="0"/>
              <w:autoSpaceDN w:val="0"/>
              <w:adjustRightInd w:val="0"/>
              <w:spacing w:line="360" w:lineRule="auto"/>
              <w:rPr>
                <w:i/>
                <w:iCs/>
                <w:sz w:val="28"/>
                <w:szCs w:val="28"/>
                <w:lang w:val="vi-VN"/>
              </w:rPr>
            </w:pPr>
            <w:r w:rsidRPr="002D4CF5">
              <w:rPr>
                <w:sz w:val="28"/>
                <w:szCs w:val="28"/>
                <w:lang w:val="vi-VN"/>
              </w:rPr>
              <w:t xml:space="preserve">- Tình cảm : </w:t>
            </w:r>
            <w:r w:rsidRPr="002D4CF5">
              <w:rPr>
                <w:i/>
                <w:iCs/>
                <w:sz w:val="28"/>
                <w:szCs w:val="28"/>
                <w:lang w:val="vi-VN"/>
              </w:rPr>
              <w:t>Tôi yêu…ngọn lửa</w:t>
            </w:r>
          </w:p>
          <w:p w:rsidR="00483BA0" w:rsidRPr="002D4CF5" w:rsidRDefault="00483BA0" w:rsidP="002D4CF5">
            <w:pPr>
              <w:autoSpaceDE w:val="0"/>
              <w:autoSpaceDN w:val="0"/>
              <w:adjustRightInd w:val="0"/>
              <w:spacing w:line="360" w:lineRule="auto"/>
              <w:rPr>
                <w:sz w:val="28"/>
                <w:szCs w:val="28"/>
                <w:lang w:val="vi-VN"/>
              </w:rPr>
            </w:pPr>
            <w:r w:rsidRPr="002D4CF5">
              <w:rPr>
                <w:i/>
                <w:iCs/>
                <w:sz w:val="28"/>
                <w:szCs w:val="28"/>
                <w:lang w:val="vi-VN"/>
              </w:rPr>
              <w:t>tình chưa hẳn đã tàn phai</w:t>
            </w:r>
            <w:r w:rsidRPr="002D4CF5">
              <w:rPr>
                <w:sz w:val="28"/>
                <w:szCs w:val="28"/>
                <w:lang w:val="vi-VN"/>
              </w:rPr>
              <w:t xml:space="preserve"> , tình yêu trong tâm hồn chưa lụi tắt, vẫn còn dai dẳng cháy, vẫn được ấp ủ   thú nhận tình yêu chân thành.</w:t>
            </w:r>
          </w:p>
          <w:p w:rsidR="00483BA0" w:rsidRPr="002D4CF5" w:rsidRDefault="00483BA0" w:rsidP="002D4CF5">
            <w:pPr>
              <w:autoSpaceDE w:val="0"/>
              <w:autoSpaceDN w:val="0"/>
              <w:adjustRightInd w:val="0"/>
              <w:spacing w:line="360" w:lineRule="auto"/>
              <w:rPr>
                <w:bCs/>
                <w:sz w:val="28"/>
                <w:szCs w:val="28"/>
                <w:lang w:val="vi-VN"/>
              </w:rPr>
            </w:pPr>
            <w:r w:rsidRPr="002D4CF5">
              <w:rPr>
                <w:i/>
                <w:iCs/>
                <w:sz w:val="28"/>
                <w:szCs w:val="28"/>
                <w:lang w:val="vi-VN"/>
              </w:rPr>
              <w:t xml:space="preserve">- </w:t>
            </w:r>
            <w:r w:rsidRPr="002D4CF5">
              <w:rPr>
                <w:bCs/>
                <w:sz w:val="28"/>
                <w:szCs w:val="28"/>
                <w:lang w:val="vi-VN"/>
              </w:rPr>
              <w:t>Thể hiện tình yêu say đắm, mãnh liệt, biết là đơn phương nhưng vẫn yêu.</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xml:space="preserve">- </w:t>
            </w:r>
            <w:r w:rsidRPr="002D4CF5">
              <w:rPr>
                <w:bCs/>
                <w:sz w:val="28"/>
                <w:szCs w:val="28"/>
                <w:lang w:val="vi-VN"/>
              </w:rPr>
              <w:t>Tuy rất yêu nhưng luôn biết tự kiềm chế “ không để em bận lòng thêm nữa”, chẳng muốn em buồn vì bất cứ lẽ gì.</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xml:space="preserve">+ Lý trí: </w:t>
            </w:r>
            <w:r w:rsidRPr="002D4CF5">
              <w:rPr>
                <w:i/>
                <w:iCs/>
                <w:sz w:val="28"/>
                <w:szCs w:val="28"/>
                <w:lang w:val="vi-VN"/>
              </w:rPr>
              <w:t>nhưng không để em</w:t>
            </w:r>
            <w:r w:rsidRPr="002D4CF5">
              <w:rPr>
                <w:sz w:val="28"/>
                <w:szCs w:val="28"/>
                <w:lang w:val="vi-VN"/>
              </w:rPr>
              <w:t xml:space="preserve"> bận lòng thêm nữa</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quyết định dứt khoát, vì hạnh phúc của em  Vị tha, cao thượng, tình yêu đơn phương.</w:t>
            </w:r>
          </w:p>
          <w:p w:rsidR="00483BA0" w:rsidRPr="002D4CF5" w:rsidRDefault="00483BA0" w:rsidP="002D4CF5">
            <w:pPr>
              <w:autoSpaceDE w:val="0"/>
              <w:autoSpaceDN w:val="0"/>
              <w:adjustRightInd w:val="0"/>
              <w:spacing w:line="360" w:lineRule="auto"/>
              <w:rPr>
                <w:sz w:val="28"/>
                <w:szCs w:val="28"/>
                <w:lang w:val="vi-VN"/>
              </w:rPr>
            </w:pPr>
          </w:p>
          <w:p w:rsidR="00483BA0" w:rsidRPr="002D4CF5" w:rsidRDefault="00483BA0" w:rsidP="002D4CF5">
            <w:pPr>
              <w:autoSpaceDE w:val="0"/>
              <w:autoSpaceDN w:val="0"/>
              <w:adjustRightInd w:val="0"/>
              <w:spacing w:line="360" w:lineRule="auto"/>
              <w:rPr>
                <w:b/>
                <w:bCs/>
                <w:sz w:val="28"/>
                <w:szCs w:val="28"/>
                <w:u w:val="single"/>
                <w:lang w:val="vi-VN"/>
              </w:rPr>
            </w:pPr>
            <w:r w:rsidRPr="002D4CF5">
              <w:rPr>
                <w:b/>
                <w:bCs/>
                <w:sz w:val="28"/>
                <w:szCs w:val="28"/>
                <w:u w:val="single"/>
                <w:lang w:val="vi-VN"/>
              </w:rPr>
              <w:t>2. Nỗi khổ đau của nhân vật trữ tình (2 câu giữa)</w:t>
            </w:r>
          </w:p>
          <w:p w:rsidR="00483BA0" w:rsidRPr="002D4CF5" w:rsidRDefault="00483BA0" w:rsidP="002D4CF5">
            <w:pPr>
              <w:autoSpaceDE w:val="0"/>
              <w:autoSpaceDN w:val="0"/>
              <w:adjustRightInd w:val="0"/>
              <w:spacing w:line="360" w:lineRule="auto"/>
              <w:rPr>
                <w:bCs/>
                <w:sz w:val="28"/>
                <w:szCs w:val="28"/>
                <w:lang w:val="vi-VN"/>
              </w:rPr>
            </w:pPr>
            <w:r w:rsidRPr="002D4CF5">
              <w:rPr>
                <w:sz w:val="28"/>
                <w:szCs w:val="28"/>
                <w:lang w:val="vi-VN"/>
              </w:rPr>
              <w:t xml:space="preserve">- </w:t>
            </w:r>
            <w:r w:rsidRPr="002D4CF5">
              <w:rPr>
                <w:bCs/>
                <w:sz w:val="28"/>
                <w:szCs w:val="28"/>
                <w:lang w:val="vi-VN"/>
              </w:rPr>
              <w:t>Một tình yêu cũng với nhiều cung bậc cảm xúc: lúc rụt rè, lòng ghen, yêu say đắm…</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Điệp khúc tôi yêu em kết hợp với những trạng thái cảm xúc dồn nén, dày vò chìm ẩn dưới đáy sâu của tâm hồn hành hạ con tim. Đó là những cung bậc, những trạng thái cảm xúc của người đang yêu.</w:t>
            </w:r>
          </w:p>
          <w:p w:rsidR="00483BA0" w:rsidRPr="002D4CF5" w:rsidRDefault="00483BA0" w:rsidP="002D4CF5">
            <w:pPr>
              <w:autoSpaceDE w:val="0"/>
              <w:autoSpaceDN w:val="0"/>
              <w:adjustRightInd w:val="0"/>
              <w:spacing w:line="360" w:lineRule="auto"/>
              <w:rPr>
                <w:b/>
                <w:bCs/>
                <w:sz w:val="28"/>
                <w:szCs w:val="28"/>
                <w:u w:val="single"/>
                <w:lang w:val="vi-VN"/>
              </w:rPr>
            </w:pPr>
            <w:r w:rsidRPr="002D4CF5">
              <w:rPr>
                <w:b/>
                <w:bCs/>
                <w:sz w:val="28"/>
                <w:szCs w:val="28"/>
                <w:u w:val="single"/>
                <w:lang w:val="vi-VN"/>
              </w:rPr>
              <w:t>3. Sự cao thượng chân thành (2 câu cuối)</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Khẳng định: Tôi yêu em chân thành đằm thắm</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 xml:space="preserve"> cảm xúc được giải tỏa dâng cao, tiết điệu nhanh, gấp diễn tả tính chất tươi sáng dạt dào cảm xúc. </w:t>
            </w:r>
          </w:p>
          <w:p w:rsidR="00483BA0" w:rsidRPr="002D4CF5" w:rsidRDefault="00483BA0" w:rsidP="002D4CF5">
            <w:pPr>
              <w:spacing w:line="360" w:lineRule="auto"/>
              <w:rPr>
                <w:sz w:val="28"/>
                <w:szCs w:val="28"/>
                <w:lang w:val="vi-VN"/>
              </w:rPr>
            </w:pPr>
            <w:r w:rsidRPr="002D4CF5">
              <w:rPr>
                <w:sz w:val="28"/>
                <w:szCs w:val="28"/>
                <w:lang w:val="vi-VN"/>
              </w:rPr>
              <w:t xml:space="preserve">- tác giả tỉnh táo, biết là tình yêu vô vọng nên đã ứng xử một cách cao thượng “ cầu em được người tình như tôi đã yêu em”  </w:t>
            </w:r>
            <w:r w:rsidRPr="002D4CF5">
              <w:rPr>
                <w:bCs/>
                <w:sz w:val="28"/>
                <w:szCs w:val="28"/>
                <w:lang w:val="vi-VN"/>
              </w:rPr>
              <w:t>tình cảm cao thượng đầy chất nhân văn.</w:t>
            </w:r>
          </w:p>
          <w:p w:rsidR="00483BA0" w:rsidRPr="002D4CF5" w:rsidRDefault="00483BA0" w:rsidP="002D4CF5">
            <w:pPr>
              <w:spacing w:line="360" w:lineRule="auto"/>
              <w:rPr>
                <w:sz w:val="28"/>
                <w:szCs w:val="28"/>
                <w:lang w:val="vi-VN"/>
              </w:rPr>
            </w:pPr>
            <w:r w:rsidRPr="002D4CF5">
              <w:rPr>
                <w:b/>
                <w:sz w:val="28"/>
                <w:szCs w:val="28"/>
                <w:lang w:val="vi-VN"/>
              </w:rPr>
              <w:t xml:space="preserve">   </w:t>
            </w:r>
          </w:p>
        </w:tc>
      </w:tr>
      <w:tr w:rsidR="00483BA0" w:rsidRPr="002D4CF5" w:rsidTr="00483BA0">
        <w:tc>
          <w:tcPr>
            <w:tcW w:w="4981" w:type="dxa"/>
            <w:shd w:val="clear" w:color="auto" w:fill="auto"/>
          </w:tcPr>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GV hỏi:</w:t>
            </w:r>
          </w:p>
          <w:p w:rsidR="00483BA0" w:rsidRPr="002D4CF5" w:rsidRDefault="00483BA0" w:rsidP="002D4CF5">
            <w:pPr>
              <w:autoSpaceDE w:val="0"/>
              <w:autoSpaceDN w:val="0"/>
              <w:adjustRightInd w:val="0"/>
              <w:spacing w:line="360" w:lineRule="auto"/>
              <w:rPr>
                <w:sz w:val="28"/>
                <w:szCs w:val="28"/>
                <w:lang w:val="vi-VN"/>
              </w:rPr>
            </w:pPr>
            <w:r w:rsidRPr="002D4CF5">
              <w:rPr>
                <w:sz w:val="28"/>
                <w:szCs w:val="28"/>
                <w:lang w:val="vi-VN"/>
              </w:rPr>
              <w:t>Những đặc sắc nghệ thuật trong bài thơ ?</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HS trả lời:</w:t>
            </w:r>
          </w:p>
          <w:p w:rsidR="00483BA0" w:rsidRPr="002D4CF5" w:rsidRDefault="00483BA0" w:rsidP="002D4CF5">
            <w:pPr>
              <w:spacing w:line="360" w:lineRule="auto"/>
              <w:rPr>
                <w:sz w:val="28"/>
                <w:szCs w:val="28"/>
                <w:lang w:val="vi-VN"/>
              </w:rPr>
            </w:pPr>
            <w:r w:rsidRPr="002D4CF5">
              <w:rPr>
                <w:sz w:val="28"/>
                <w:szCs w:val="28"/>
                <w:lang w:val="vi-VN"/>
              </w:rPr>
              <w:t>-giọng điệu thơ chân thực, giản dị, thể hiện tâm trạng tác giả…</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HS trả lời</w:t>
            </w:r>
          </w:p>
          <w:p w:rsidR="00483BA0" w:rsidRPr="002D4CF5" w:rsidRDefault="00483BA0" w:rsidP="002D4CF5">
            <w:pPr>
              <w:autoSpaceDE w:val="0"/>
              <w:autoSpaceDN w:val="0"/>
              <w:adjustRightInd w:val="0"/>
              <w:spacing w:line="360" w:lineRule="auto"/>
              <w:rPr>
                <w:b/>
                <w:bCs/>
                <w:sz w:val="28"/>
                <w:szCs w:val="28"/>
                <w:lang w:val="vi-VN"/>
              </w:rPr>
            </w:pPr>
            <w:r w:rsidRPr="002D4CF5">
              <w:rPr>
                <w:sz w:val="28"/>
                <w:szCs w:val="28"/>
                <w:lang w:val="vi-VN"/>
              </w:rPr>
              <w:t>- bài thơ thể hiện tình yêu chân thành, mãnh liệt…</w:t>
            </w:r>
          </w:p>
          <w:p w:rsidR="00483BA0" w:rsidRPr="002D4CF5" w:rsidRDefault="00483BA0" w:rsidP="002D4CF5">
            <w:pPr>
              <w:autoSpaceDE w:val="0"/>
              <w:autoSpaceDN w:val="0"/>
              <w:adjustRightInd w:val="0"/>
              <w:spacing w:line="360" w:lineRule="auto"/>
              <w:rPr>
                <w:b/>
                <w:bCs/>
                <w:sz w:val="28"/>
                <w:szCs w:val="28"/>
                <w:lang w:val="vi-VN"/>
              </w:rPr>
            </w:pPr>
            <w:r w:rsidRPr="002D4CF5">
              <w:rPr>
                <w:b/>
                <w:bCs/>
                <w:sz w:val="28"/>
                <w:szCs w:val="28"/>
                <w:lang w:val="vi-VN"/>
              </w:rPr>
              <w:t>GV nhận xét, chốt ý.</w:t>
            </w:r>
          </w:p>
          <w:p w:rsidR="00483BA0" w:rsidRPr="002D4CF5" w:rsidRDefault="00483BA0" w:rsidP="002D4CF5">
            <w:pPr>
              <w:spacing w:line="360" w:lineRule="auto"/>
              <w:rPr>
                <w:sz w:val="28"/>
                <w:szCs w:val="28"/>
                <w:lang w:val="vi-VN"/>
              </w:rPr>
            </w:pPr>
          </w:p>
        </w:tc>
        <w:tc>
          <w:tcPr>
            <w:tcW w:w="5009" w:type="dxa"/>
          </w:tcPr>
          <w:p w:rsidR="00483BA0" w:rsidRPr="002D4CF5" w:rsidRDefault="00483BA0" w:rsidP="002D4CF5">
            <w:pPr>
              <w:spacing w:line="360" w:lineRule="auto"/>
              <w:rPr>
                <w:b/>
                <w:sz w:val="28"/>
                <w:szCs w:val="28"/>
                <w:lang w:val="vi-VN"/>
              </w:rPr>
            </w:pPr>
            <w:r w:rsidRPr="002D4CF5">
              <w:rPr>
                <w:b/>
                <w:sz w:val="28"/>
                <w:szCs w:val="28"/>
                <w:lang w:val="vi-VN"/>
              </w:rPr>
              <w:t>III. Tổng kết</w:t>
            </w:r>
          </w:p>
          <w:p w:rsidR="00483BA0" w:rsidRPr="002D4CF5" w:rsidRDefault="00483BA0" w:rsidP="002D4CF5">
            <w:pPr>
              <w:spacing w:line="360" w:lineRule="auto"/>
              <w:rPr>
                <w:b/>
                <w:sz w:val="28"/>
                <w:szCs w:val="28"/>
                <w:lang w:val="vi-VN"/>
              </w:rPr>
            </w:pPr>
            <w:r w:rsidRPr="002D4CF5">
              <w:rPr>
                <w:b/>
                <w:sz w:val="28"/>
                <w:szCs w:val="28"/>
                <w:lang w:val="vi-VN"/>
              </w:rPr>
              <w:t>1. Nghệ thuật:</w:t>
            </w:r>
          </w:p>
          <w:p w:rsidR="00483BA0" w:rsidRPr="002D4CF5" w:rsidRDefault="00483BA0" w:rsidP="002D4CF5">
            <w:pPr>
              <w:autoSpaceDE w:val="0"/>
              <w:autoSpaceDN w:val="0"/>
              <w:adjustRightInd w:val="0"/>
              <w:spacing w:line="360" w:lineRule="auto"/>
              <w:rPr>
                <w:bCs/>
                <w:sz w:val="28"/>
                <w:szCs w:val="28"/>
                <w:lang w:val="vi-VN"/>
              </w:rPr>
            </w:pPr>
            <w:r w:rsidRPr="002D4CF5">
              <w:rPr>
                <w:bCs/>
                <w:sz w:val="28"/>
                <w:szCs w:val="28"/>
                <w:lang w:val="vi-VN"/>
              </w:rPr>
              <w:t>- Ngôn ngữ thơ giản dị, trong sáng, hàm súc.</w:t>
            </w:r>
          </w:p>
          <w:p w:rsidR="00483BA0" w:rsidRPr="002D4CF5" w:rsidRDefault="00483BA0" w:rsidP="002D4CF5">
            <w:pPr>
              <w:spacing w:line="360" w:lineRule="auto"/>
              <w:rPr>
                <w:sz w:val="28"/>
                <w:szCs w:val="28"/>
                <w:lang w:val="vi-VN"/>
              </w:rPr>
            </w:pPr>
            <w:r w:rsidRPr="002D4CF5">
              <w:rPr>
                <w:bCs/>
                <w:sz w:val="28"/>
                <w:szCs w:val="28"/>
                <w:lang w:val="vi-VN"/>
              </w:rPr>
              <w:t>- Giọng điệu thơ chân thực, sinh động, lúc phân vân, ngập ngừng khi kiên quyết, day dứt…</w:t>
            </w:r>
          </w:p>
          <w:p w:rsidR="00483BA0" w:rsidRPr="002D4CF5" w:rsidRDefault="00483BA0" w:rsidP="002D4CF5">
            <w:pPr>
              <w:spacing w:line="360" w:lineRule="auto"/>
              <w:rPr>
                <w:b/>
                <w:i/>
                <w:sz w:val="28"/>
                <w:szCs w:val="28"/>
                <w:lang w:val="vi-VN"/>
              </w:rPr>
            </w:pPr>
            <w:r w:rsidRPr="002D4CF5">
              <w:rPr>
                <w:b/>
                <w:sz w:val="28"/>
                <w:szCs w:val="28"/>
                <w:lang w:val="vi-VN"/>
              </w:rPr>
              <w:t xml:space="preserve">   2</w:t>
            </w:r>
            <w:r w:rsidRPr="002D4CF5">
              <w:rPr>
                <w:b/>
                <w:i/>
                <w:sz w:val="28"/>
                <w:szCs w:val="28"/>
                <w:lang w:val="vi-VN"/>
              </w:rPr>
              <w:t>. Ý nghĩa văn bản:</w:t>
            </w:r>
          </w:p>
          <w:p w:rsidR="00483BA0" w:rsidRPr="002D4CF5" w:rsidRDefault="00483BA0" w:rsidP="002D4CF5">
            <w:pPr>
              <w:spacing w:line="360" w:lineRule="auto"/>
              <w:rPr>
                <w:sz w:val="28"/>
                <w:szCs w:val="28"/>
                <w:lang w:val="vi-VN"/>
              </w:rPr>
            </w:pPr>
            <w:r w:rsidRPr="002D4CF5">
              <w:rPr>
                <w:sz w:val="28"/>
                <w:szCs w:val="28"/>
                <w:lang w:val="vi-VN"/>
              </w:rPr>
              <w:t xml:space="preserve">          Dù trong hoàn cảnh và tình yêu nào, con người phải sống chân thành, mảnh liệt, cao thượng và vị tha.</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7290"/>
        <w:tblGridChange w:id="214">
          <w:tblGrid>
            <w:gridCol w:w="2700"/>
            <w:gridCol w:w="7290"/>
          </w:tblGrid>
        </w:tblGridChange>
      </w:tblGrid>
      <w:tr w:rsidR="00483BA0" w:rsidRPr="002D4CF5" w:rsidTr="00483BA0">
        <w:trPr>
          <w:trHeight w:val="647"/>
        </w:trPr>
        <w:tc>
          <w:tcPr>
            <w:tcW w:w="2700" w:type="dxa"/>
            <w:shd w:val="clear" w:color="auto" w:fill="auto"/>
          </w:tcPr>
          <w:p w:rsidR="00483BA0" w:rsidRPr="002D4CF5" w:rsidRDefault="00483BA0"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290" w:type="dxa"/>
          </w:tcPr>
          <w:p w:rsidR="00483BA0" w:rsidRPr="002D4CF5" w:rsidRDefault="00483BA0"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483BA0" w:rsidRPr="002D4CF5" w:rsidTr="00483BA0">
        <w:trPr>
          <w:trHeight w:val="647"/>
        </w:trPr>
        <w:tc>
          <w:tcPr>
            <w:tcW w:w="2700" w:type="dxa"/>
            <w:shd w:val="clear" w:color="auto" w:fill="auto"/>
          </w:tcPr>
          <w:p w:rsidR="00483BA0" w:rsidRPr="002D4CF5" w:rsidRDefault="00483BA0" w:rsidP="002D4CF5">
            <w:pPr>
              <w:spacing w:line="360" w:lineRule="auto"/>
              <w:rPr>
                <w:b/>
                <w:sz w:val="28"/>
                <w:szCs w:val="28"/>
                <w:lang w:val="vi-VN"/>
              </w:rPr>
            </w:pPr>
            <w:r w:rsidRPr="002D4CF5">
              <w:rPr>
                <w:b/>
                <w:sz w:val="28"/>
                <w:szCs w:val="28"/>
                <w:lang w:val="vi-VN"/>
              </w:rPr>
              <w:t xml:space="preserve">GV giao nhiệm vụ: </w:t>
            </w:r>
          </w:p>
          <w:p w:rsidR="00483BA0" w:rsidRPr="002D4CF5" w:rsidRDefault="00483BA0"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1/ Bài thơ cần được đọc bằng một giọng điệu như thế nào?</w:t>
            </w:r>
          </w:p>
          <w:p w:rsidR="00483BA0" w:rsidRPr="002D4CF5" w:rsidRDefault="00483BA0"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2/ Có thể chia tách bài thơ thành các phần như thế nào ? Đặt tên cho mỗi phần.</w:t>
            </w:r>
          </w:p>
          <w:p w:rsidR="00483BA0" w:rsidRPr="002D4CF5" w:rsidRDefault="00483BA0" w:rsidP="002D4CF5">
            <w:pPr>
              <w:spacing w:line="360" w:lineRule="auto"/>
              <w:ind w:firstLine="662"/>
              <w:rPr>
                <w:sz w:val="28"/>
                <w:szCs w:val="28"/>
                <w:lang w:val="vi-VN"/>
              </w:rPr>
            </w:pPr>
            <w:r w:rsidRPr="002D4CF5">
              <w:rPr>
                <w:sz w:val="28"/>
                <w:szCs w:val="28"/>
                <w:lang w:val="vi-VN"/>
              </w:rPr>
              <w:t>3/ So sánh mạch cảm xúc ở 6 câu thơ đầu và 2 câu thơ cuối ?</w:t>
            </w:r>
          </w:p>
          <w:p w:rsidR="00483BA0" w:rsidRPr="002D4CF5" w:rsidRDefault="00483BA0" w:rsidP="002D4CF5">
            <w:pPr>
              <w:spacing w:line="360" w:lineRule="auto"/>
              <w:rPr>
                <w:sz w:val="28"/>
                <w:szCs w:val="28"/>
                <w:lang w:val="vi-VN"/>
              </w:rPr>
            </w:pPr>
          </w:p>
          <w:p w:rsidR="00483BA0" w:rsidRPr="002D4CF5" w:rsidRDefault="00483BA0" w:rsidP="002D4CF5">
            <w:pPr>
              <w:spacing w:line="360" w:lineRule="auto"/>
              <w:rPr>
                <w:sz w:val="28"/>
                <w:szCs w:val="28"/>
                <w:lang w:val="vi-VN"/>
              </w:rPr>
            </w:pPr>
            <w:r w:rsidRPr="002D4CF5">
              <w:rPr>
                <w:sz w:val="28"/>
                <w:szCs w:val="28"/>
                <w:lang w:val="vi-VN"/>
              </w:rPr>
              <w:t>-   HS thực hiện nhiệm vụ:</w:t>
            </w:r>
          </w:p>
          <w:p w:rsidR="00483BA0" w:rsidRPr="002D4CF5" w:rsidRDefault="00483BA0" w:rsidP="002D4CF5">
            <w:pPr>
              <w:spacing w:line="360" w:lineRule="auto"/>
              <w:rPr>
                <w:b/>
                <w:sz w:val="28"/>
                <w:szCs w:val="28"/>
                <w:lang w:val="vi-VN"/>
              </w:rPr>
            </w:pPr>
            <w:r w:rsidRPr="002D4CF5">
              <w:rPr>
                <w:sz w:val="28"/>
                <w:szCs w:val="28"/>
                <w:lang w:val="vi-VN"/>
              </w:rPr>
              <w:t xml:space="preserve">-  HS báo  cáo kết quả thực hiện nhiệm vụ: </w:t>
            </w:r>
          </w:p>
          <w:p w:rsidR="00483BA0" w:rsidRPr="002D4CF5" w:rsidRDefault="00483BA0" w:rsidP="002D4CF5">
            <w:pPr>
              <w:pStyle w:val="listparagraph1cxspmiddle"/>
              <w:spacing w:before="0" w:beforeAutospacing="0" w:after="0" w:afterAutospacing="0" w:line="360" w:lineRule="auto"/>
              <w:rPr>
                <w:b/>
                <w:bCs/>
                <w:color w:val="000000"/>
                <w:sz w:val="28"/>
                <w:szCs w:val="28"/>
                <w:lang w:val="vi-VN"/>
              </w:rPr>
            </w:pPr>
          </w:p>
        </w:tc>
        <w:tc>
          <w:tcPr>
            <w:tcW w:w="7290" w:type="dxa"/>
          </w:tcPr>
          <w:p w:rsidR="00483BA0" w:rsidRPr="002D4CF5" w:rsidRDefault="00483BA0" w:rsidP="002D4CF5">
            <w:pPr>
              <w:pStyle w:val="Default"/>
              <w:spacing w:line="360" w:lineRule="auto"/>
              <w:rPr>
                <w:b/>
                <w:i/>
                <w:color w:val="auto"/>
                <w:sz w:val="28"/>
                <w:szCs w:val="28"/>
                <w:u w:val="single"/>
                <w:lang w:val="vi-VN"/>
              </w:rPr>
            </w:pPr>
            <w:r w:rsidRPr="002D4CF5">
              <w:rPr>
                <w:b/>
                <w:i/>
                <w:color w:val="auto"/>
                <w:sz w:val="28"/>
                <w:szCs w:val="28"/>
                <w:u w:val="single"/>
                <w:lang w:val="vi-VN"/>
              </w:rPr>
              <w:t>Trả lời:</w:t>
            </w:r>
          </w:p>
          <w:p w:rsidR="00483BA0" w:rsidRPr="002D4CF5" w:rsidRDefault="00483BA0"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 xml:space="preserve">1/ Bài thơ cần được đọc bằng một giọng điệu : Câu 1-2 đọc chậm, ngập ngừng, vừa như thú nhận vừa tự nhủ ; câu 3-4 đọc mạnh mẽ, dứt khoát như lời hứa, lời thề ; câu 5-6 đọc day dứt, buồn đau, chiêm nghiệm ; câu 7-8 : mong ước thiết tha mà điềm tĩnh. </w:t>
            </w:r>
          </w:p>
          <w:p w:rsidR="00483BA0" w:rsidRPr="002D4CF5" w:rsidRDefault="00483BA0"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 xml:space="preserve"> 2/ Có thể chia tách bài thơ thành 03 phần :</w:t>
            </w:r>
          </w:p>
          <w:p w:rsidR="00483BA0" w:rsidRPr="002D4CF5" w:rsidRDefault="00483BA0"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Bốn câu đầu : Những tâm tư giằng xé ;</w:t>
            </w:r>
          </w:p>
          <w:p w:rsidR="00483BA0" w:rsidRPr="002D4CF5" w:rsidRDefault="00483BA0"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Hai câu giữa : Nỗi khổ đau tuyệt vọng ;</w:t>
            </w:r>
          </w:p>
          <w:p w:rsidR="00483BA0" w:rsidRPr="002D4CF5" w:rsidRDefault="00483BA0"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Hai câu cuối : Lời cầu chúc cao thượng, chân thành.</w:t>
            </w:r>
          </w:p>
          <w:p w:rsidR="00483BA0" w:rsidRPr="002D4CF5" w:rsidRDefault="00483BA0"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3/So sánh mạch cảm xúc ở 6 câu thơ đầu và 2 câu thơ cuối :</w:t>
            </w:r>
          </w:p>
          <w:p w:rsidR="00483BA0" w:rsidRPr="002D4CF5" w:rsidRDefault="00483BA0"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 Ở 6 câu thơ đầu, nhân vật trữ tình như bị giằng xé, xáo trộn bởi rất nhiều cung bậc cảm xúc của một trái tim yêu say đắm nhưng dường như không được đáp lại. Tình yêu âm thầm vô vọng cùng nỗi ghen tuông khiến nhân vật trữ tình rơi vào đáy sâu của nỗi khổ đau. Và ta tưởng cảm giác tuyệt vọng sẽ ngày càng giày vò nhân vật trữ tình.</w:t>
            </w:r>
          </w:p>
          <w:p w:rsidR="00483BA0" w:rsidRPr="002D4CF5" w:rsidRDefault="00483BA0" w:rsidP="002D4CF5">
            <w:pPr>
              <w:pStyle w:val="NormalWeb"/>
              <w:shd w:val="clear" w:color="auto" w:fill="FFFFFF"/>
              <w:spacing w:before="0" w:beforeAutospacing="0" w:after="0" w:afterAutospacing="0" w:line="360" w:lineRule="auto"/>
              <w:textAlignment w:val="baseline"/>
              <w:rPr>
                <w:sz w:val="28"/>
                <w:szCs w:val="28"/>
                <w:lang w:val="vi-VN"/>
              </w:rPr>
            </w:pPr>
            <w:r w:rsidRPr="002D4CF5">
              <w:rPr>
                <w:sz w:val="28"/>
                <w:szCs w:val="28"/>
                <w:lang w:val="vi-VN"/>
              </w:rPr>
              <w:tab/>
              <w:t>- Nhưng đến 2 câu thơ cuối, mạch cảm xúc đã thay đổi đột ngột. Vượt lên nỗi buồn đau u ám, lòng ghen tuông ích kỉ, nhân vật trữ tình cầu chúc cho người yêu</w:t>
            </w:r>
            <w:r w:rsidRPr="002D4CF5">
              <w:rPr>
                <w:i/>
                <w:sz w:val="28"/>
                <w:szCs w:val="28"/>
                <w:lang w:val="vi-VN"/>
              </w:rPr>
              <w:t xml:space="preserve"> được người tình như tôi đã yêu em</w:t>
            </w:r>
            <w:r w:rsidRPr="002D4CF5">
              <w:rPr>
                <w:sz w:val="28"/>
                <w:szCs w:val="28"/>
                <w:lang w:val="vi-VN"/>
              </w:rPr>
              <w:t>. Lời cầu chúc như một cảm xúc thăng hoa của một tình yêu chân thành, cao thượng.</w:t>
            </w:r>
          </w:p>
          <w:p w:rsidR="00483BA0" w:rsidRPr="002D4CF5" w:rsidRDefault="00483BA0" w:rsidP="002D4CF5">
            <w:pPr>
              <w:spacing w:line="360" w:lineRule="auto"/>
              <w:ind w:firstLine="682"/>
              <w:rPr>
                <w:b/>
                <w:bCs/>
                <w:color w:val="000000"/>
                <w:sz w:val="28"/>
                <w:szCs w:val="28"/>
                <w:lang w:val="vi-VN"/>
              </w:rPr>
            </w:pP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rPr>
      </w:pPr>
    </w:p>
    <w:p w:rsidR="00483BA0" w:rsidRPr="002D4CF5" w:rsidRDefault="00483BA0" w:rsidP="002D4CF5">
      <w:pPr>
        <w:spacing w:line="360" w:lineRule="auto"/>
        <w:ind w:firstLine="720"/>
        <w:rPr>
          <w:b/>
          <w:sz w:val="28"/>
          <w:szCs w:val="28"/>
        </w:rPr>
      </w:pPr>
    </w:p>
    <w:p w:rsidR="00483BA0" w:rsidRPr="002D4CF5" w:rsidRDefault="00483BA0" w:rsidP="002D4CF5">
      <w:pPr>
        <w:spacing w:line="360" w:lineRule="auto"/>
        <w:ind w:firstLine="720"/>
        <w:rPr>
          <w:b/>
          <w:sz w:val="28"/>
          <w:szCs w:val="28"/>
        </w:rPr>
      </w:pPr>
    </w:p>
    <w:p w:rsidR="00483BA0" w:rsidRPr="002D4CF5" w:rsidRDefault="00483BA0" w:rsidP="002D4CF5">
      <w:pPr>
        <w:spacing w:line="360" w:lineRule="auto"/>
        <w:ind w:firstLine="720"/>
        <w:rPr>
          <w:b/>
          <w:sz w:val="28"/>
          <w:szCs w:val="28"/>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220"/>
        <w:tblGridChange w:id="215">
          <w:tblGrid>
            <w:gridCol w:w="4680"/>
            <w:gridCol w:w="5220"/>
          </w:tblGrid>
        </w:tblGridChange>
      </w:tblGrid>
      <w:tr w:rsidR="00483BA0" w:rsidRPr="002D4CF5" w:rsidTr="00483BA0">
        <w:trPr>
          <w:trHeight w:val="647"/>
        </w:trPr>
        <w:tc>
          <w:tcPr>
            <w:tcW w:w="4680" w:type="dxa"/>
            <w:shd w:val="clear" w:color="auto" w:fill="auto"/>
          </w:tcPr>
          <w:p w:rsidR="00483BA0" w:rsidRPr="002D4CF5" w:rsidRDefault="00483BA0"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220" w:type="dxa"/>
          </w:tcPr>
          <w:p w:rsidR="00483BA0" w:rsidRPr="002D4CF5" w:rsidRDefault="00483BA0"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483BA0" w:rsidRPr="002D4CF5" w:rsidTr="00483BA0">
        <w:trPr>
          <w:trHeight w:val="647"/>
        </w:trPr>
        <w:tc>
          <w:tcPr>
            <w:tcW w:w="4680" w:type="dxa"/>
            <w:shd w:val="clear" w:color="auto" w:fill="auto"/>
          </w:tcPr>
          <w:p w:rsidR="00483BA0" w:rsidRPr="002D4CF5" w:rsidRDefault="00483BA0" w:rsidP="002D4CF5">
            <w:pPr>
              <w:spacing w:line="360" w:lineRule="auto"/>
              <w:rPr>
                <w:b/>
                <w:sz w:val="28"/>
                <w:szCs w:val="28"/>
              </w:rPr>
            </w:pPr>
            <w:r w:rsidRPr="002D4CF5">
              <w:rPr>
                <w:b/>
                <w:sz w:val="28"/>
                <w:szCs w:val="28"/>
                <w:lang w:val="vi-VN"/>
              </w:rPr>
              <w:t xml:space="preserve">GV giao nhiệm vụ: </w:t>
            </w:r>
          </w:p>
          <w:p w:rsidR="00483BA0" w:rsidRPr="002D4CF5" w:rsidRDefault="00483BA0" w:rsidP="002D4CF5">
            <w:pPr>
              <w:spacing w:line="360" w:lineRule="auto"/>
              <w:ind w:firstLine="662"/>
              <w:rPr>
                <w:iCs/>
                <w:sz w:val="28"/>
                <w:szCs w:val="28"/>
              </w:rPr>
            </w:pPr>
            <w:r w:rsidRPr="002D4CF5">
              <w:rPr>
                <w:sz w:val="28"/>
                <w:szCs w:val="28"/>
              </w:rPr>
              <w:t xml:space="preserve">Từ bài thơ </w:t>
            </w:r>
            <w:r w:rsidRPr="002D4CF5">
              <w:rPr>
                <w:i/>
                <w:sz w:val="28"/>
                <w:szCs w:val="28"/>
              </w:rPr>
              <w:t>Tôi yêu em</w:t>
            </w:r>
            <w:r w:rsidRPr="002D4CF5">
              <w:rPr>
                <w:sz w:val="28"/>
                <w:szCs w:val="28"/>
              </w:rPr>
              <w:t xml:space="preserve"> của Pusin, viết bài văn ngắn ( khoảng 400 từ) bày tỏ suy nghĩ </w:t>
            </w:r>
            <w:r w:rsidRPr="002D4CF5">
              <w:rPr>
                <w:iCs/>
                <w:sz w:val="28"/>
                <w:szCs w:val="28"/>
              </w:rPr>
              <w:t>về hiện tượng sau được đăng trên báo http://giadinh.vnexpress.net:</w:t>
            </w:r>
          </w:p>
          <w:p w:rsidR="00483BA0" w:rsidRPr="002D4CF5" w:rsidRDefault="00483BA0" w:rsidP="002D4CF5">
            <w:pPr>
              <w:spacing w:line="360" w:lineRule="auto"/>
              <w:ind w:firstLine="662"/>
              <w:rPr>
                <w:i/>
                <w:iCs/>
                <w:sz w:val="28"/>
                <w:szCs w:val="28"/>
              </w:rPr>
            </w:pPr>
            <w:r w:rsidRPr="002D4CF5">
              <w:rPr>
                <w:bCs/>
                <w:i/>
                <w:sz w:val="28"/>
                <w:szCs w:val="28"/>
                <w:shd w:val="clear" w:color="auto" w:fill="FFFFFF"/>
              </w:rPr>
              <w:t>Thạc sĩ giáo dục Phạm Phúc Thịnh cho rằng giới trẻ ngày nay yêu thoáng, sống vội mà quên mất giá trị cốt lõi của tình yêu là sự hy sinh. Họ đề cao cái tôi quá mức nên khi bị phụ tình thường tìm cách trả thù, thậm chí giết chết người yêu.</w:t>
            </w:r>
          </w:p>
          <w:p w:rsidR="00483BA0" w:rsidRPr="002D4CF5" w:rsidRDefault="00483BA0" w:rsidP="002D4CF5">
            <w:pPr>
              <w:spacing w:line="360" w:lineRule="auto"/>
              <w:rPr>
                <w:sz w:val="28"/>
                <w:szCs w:val="28"/>
              </w:rPr>
            </w:pPr>
          </w:p>
          <w:p w:rsidR="00483BA0" w:rsidRPr="002D4CF5" w:rsidRDefault="00483BA0" w:rsidP="002D4CF5">
            <w:pPr>
              <w:spacing w:line="360" w:lineRule="auto"/>
              <w:rPr>
                <w:sz w:val="28"/>
                <w:szCs w:val="28"/>
                <w:lang w:val="vi-VN"/>
              </w:rPr>
            </w:pPr>
            <w:r w:rsidRPr="002D4CF5">
              <w:rPr>
                <w:sz w:val="28"/>
                <w:szCs w:val="28"/>
                <w:lang w:val="vi-VN"/>
              </w:rPr>
              <w:t>-   HS thực hiện nhiệm vụ:</w:t>
            </w:r>
          </w:p>
          <w:p w:rsidR="00483BA0" w:rsidRPr="002D4CF5" w:rsidRDefault="00483BA0" w:rsidP="002D4CF5">
            <w:pPr>
              <w:spacing w:line="360" w:lineRule="auto"/>
              <w:rPr>
                <w:b/>
                <w:sz w:val="28"/>
                <w:szCs w:val="28"/>
                <w:lang w:val="vi-VN"/>
              </w:rPr>
            </w:pPr>
            <w:r w:rsidRPr="002D4CF5">
              <w:rPr>
                <w:sz w:val="28"/>
                <w:szCs w:val="28"/>
                <w:lang w:val="vi-VN"/>
              </w:rPr>
              <w:t xml:space="preserve">-  HS báo  cáo kết quả thực hiện nhiệm vụ: </w:t>
            </w:r>
          </w:p>
          <w:p w:rsidR="00483BA0" w:rsidRPr="002D4CF5" w:rsidRDefault="00483BA0" w:rsidP="002D4CF5">
            <w:pPr>
              <w:pStyle w:val="listparagraph1cxspmiddle"/>
              <w:spacing w:before="0" w:beforeAutospacing="0" w:after="0" w:afterAutospacing="0" w:line="360" w:lineRule="auto"/>
              <w:rPr>
                <w:b/>
                <w:bCs/>
                <w:color w:val="000000"/>
                <w:sz w:val="28"/>
                <w:szCs w:val="28"/>
                <w:lang w:val="vi-VN"/>
              </w:rPr>
            </w:pPr>
          </w:p>
        </w:tc>
        <w:tc>
          <w:tcPr>
            <w:tcW w:w="5220" w:type="dxa"/>
          </w:tcPr>
          <w:p w:rsidR="00483BA0" w:rsidRPr="002D4CF5" w:rsidRDefault="00483BA0" w:rsidP="002D4CF5">
            <w:pPr>
              <w:spacing w:line="360" w:lineRule="auto"/>
              <w:rPr>
                <w:sz w:val="28"/>
                <w:szCs w:val="28"/>
                <w:lang w:val="vi-VN"/>
              </w:rPr>
            </w:pPr>
            <w:r w:rsidRPr="002D4CF5">
              <w:rPr>
                <w:b/>
                <w:sz w:val="28"/>
                <w:szCs w:val="28"/>
                <w:lang w:val="vi-VN"/>
              </w:rPr>
              <w:t xml:space="preserve">            I/ Mở bài : </w:t>
            </w:r>
            <w:r w:rsidRPr="002D4CF5">
              <w:rPr>
                <w:sz w:val="28"/>
                <w:szCs w:val="28"/>
                <w:lang w:val="vi-VN"/>
              </w:rPr>
              <w:t>Dẫn dắt ý liên quan. Nêu vấn đề cần nghị luận. Nhận định hiện tượng cuồng yêu là hiện tượng xấu, cần lên án.</w:t>
            </w:r>
          </w:p>
          <w:p w:rsidR="00483BA0" w:rsidRPr="002D4CF5" w:rsidRDefault="00483BA0" w:rsidP="002D4CF5">
            <w:pPr>
              <w:spacing w:line="360" w:lineRule="auto"/>
              <w:rPr>
                <w:b/>
                <w:sz w:val="28"/>
                <w:szCs w:val="28"/>
                <w:lang w:val="vi-VN"/>
              </w:rPr>
            </w:pPr>
            <w:r w:rsidRPr="002D4CF5">
              <w:rPr>
                <w:sz w:val="28"/>
                <w:szCs w:val="28"/>
                <w:lang w:val="vi-VN"/>
              </w:rPr>
              <w:tab/>
            </w:r>
            <w:r w:rsidRPr="002D4CF5">
              <w:rPr>
                <w:b/>
                <w:sz w:val="28"/>
                <w:szCs w:val="28"/>
                <w:lang w:val="vi-VN"/>
              </w:rPr>
              <w:t>II/ Thân bài :</w:t>
            </w:r>
          </w:p>
          <w:p w:rsidR="00483BA0" w:rsidRPr="002D4CF5" w:rsidRDefault="00483BA0" w:rsidP="002D4CF5">
            <w:pPr>
              <w:spacing w:line="360" w:lineRule="auto"/>
              <w:ind w:firstLine="662"/>
              <w:rPr>
                <w:sz w:val="28"/>
                <w:szCs w:val="28"/>
                <w:lang w:val="vi-VN"/>
              </w:rPr>
            </w:pPr>
            <w:r w:rsidRPr="002D4CF5">
              <w:rPr>
                <w:sz w:val="28"/>
                <w:szCs w:val="28"/>
                <w:lang w:val="vi-VN"/>
              </w:rPr>
              <w:tab/>
              <w:t xml:space="preserve">  </w:t>
            </w:r>
            <w:r w:rsidRPr="002D4CF5">
              <w:rPr>
                <w:b/>
                <w:sz w:val="28"/>
                <w:szCs w:val="28"/>
                <w:lang w:val="vi-VN"/>
              </w:rPr>
              <w:t xml:space="preserve">1/ Giải thích: </w:t>
            </w:r>
            <w:r w:rsidRPr="002D4CF5">
              <w:rPr>
                <w:iCs/>
                <w:sz w:val="28"/>
                <w:szCs w:val="28"/>
                <w:lang w:val="vi-VN"/>
              </w:rPr>
              <w:t>Cuồng yêu là gì là gì ?</w:t>
            </w:r>
            <w:r w:rsidRPr="002D4CF5">
              <w:rPr>
                <w:sz w:val="28"/>
                <w:szCs w:val="28"/>
                <w:lang w:val="vi-VN"/>
              </w:rPr>
              <w:t xml:space="preserve"> Biểu hiện của hiện tượng cuồng yêu ?  </w:t>
            </w:r>
          </w:p>
          <w:p w:rsidR="00483BA0" w:rsidRPr="002D4CF5" w:rsidRDefault="00483BA0" w:rsidP="002D4CF5">
            <w:pPr>
              <w:spacing w:line="360" w:lineRule="auto"/>
              <w:rPr>
                <w:sz w:val="28"/>
                <w:szCs w:val="28"/>
                <w:lang w:val="vi-VN"/>
              </w:rPr>
            </w:pPr>
            <w:r w:rsidRPr="002D4CF5">
              <w:rPr>
                <w:sz w:val="28"/>
                <w:szCs w:val="28"/>
                <w:lang w:val="vi-VN"/>
              </w:rPr>
              <w:t xml:space="preserve">   </w:t>
            </w:r>
            <w:r w:rsidRPr="002D4CF5">
              <w:rPr>
                <w:sz w:val="28"/>
                <w:szCs w:val="28"/>
                <w:lang w:val="vi-VN"/>
              </w:rPr>
              <w:tab/>
              <w:t xml:space="preserve">  </w:t>
            </w:r>
            <w:r w:rsidRPr="002D4CF5">
              <w:rPr>
                <w:b/>
                <w:sz w:val="28"/>
                <w:szCs w:val="28"/>
                <w:lang w:val="vi-VN"/>
              </w:rPr>
              <w:t xml:space="preserve">2/ Phân tích </w:t>
            </w:r>
            <w:r w:rsidRPr="002D4CF5">
              <w:rPr>
                <w:sz w:val="28"/>
                <w:szCs w:val="28"/>
                <w:lang w:val="vi-VN"/>
              </w:rPr>
              <w:t>Hậu quả, nguyên nhân của cuồng yêu ?</w:t>
            </w:r>
          </w:p>
          <w:p w:rsidR="00483BA0" w:rsidRPr="002D4CF5" w:rsidRDefault="00483BA0" w:rsidP="002D4CF5">
            <w:pPr>
              <w:spacing w:line="360" w:lineRule="auto"/>
              <w:ind w:firstLine="662"/>
              <w:rPr>
                <w:sz w:val="28"/>
                <w:szCs w:val="28"/>
                <w:lang w:val="vi-VN"/>
              </w:rPr>
            </w:pPr>
            <w:r w:rsidRPr="002D4CF5">
              <w:rPr>
                <w:sz w:val="28"/>
                <w:szCs w:val="28"/>
                <w:lang w:val="vi-VN"/>
              </w:rPr>
              <w:t xml:space="preserve">   </w:t>
            </w:r>
            <w:r w:rsidRPr="002D4CF5">
              <w:rPr>
                <w:b/>
                <w:snapToGrid w:val="0"/>
                <w:sz w:val="28"/>
                <w:szCs w:val="28"/>
                <w:lang w:val="vi-VN"/>
              </w:rPr>
              <w:t xml:space="preserve">3/ </w:t>
            </w:r>
            <w:r w:rsidRPr="002D4CF5">
              <w:rPr>
                <w:sz w:val="28"/>
                <w:szCs w:val="28"/>
                <w:lang w:val="vi-VN"/>
              </w:rPr>
              <w:t>Biện pháp khắc phục hiện tượng cuồng yêu ?</w:t>
            </w:r>
          </w:p>
          <w:p w:rsidR="00483BA0" w:rsidRPr="002D4CF5" w:rsidRDefault="00483BA0" w:rsidP="002D4CF5">
            <w:pPr>
              <w:spacing w:line="360" w:lineRule="auto"/>
              <w:rPr>
                <w:sz w:val="28"/>
                <w:szCs w:val="28"/>
                <w:lang w:val="vi-VN"/>
              </w:rPr>
            </w:pPr>
            <w:r w:rsidRPr="002D4CF5">
              <w:rPr>
                <w:b/>
                <w:snapToGrid w:val="0"/>
                <w:sz w:val="28"/>
                <w:szCs w:val="28"/>
                <w:lang w:val="vi-VN"/>
              </w:rPr>
              <w:t xml:space="preserve">    </w:t>
            </w:r>
            <w:r w:rsidRPr="002D4CF5">
              <w:rPr>
                <w:b/>
                <w:snapToGrid w:val="0"/>
                <w:sz w:val="28"/>
                <w:szCs w:val="28"/>
                <w:lang w:val="vi-VN"/>
              </w:rPr>
              <w:tab/>
            </w:r>
            <w:r w:rsidRPr="002D4CF5">
              <w:rPr>
                <w:b/>
                <w:sz w:val="28"/>
                <w:szCs w:val="28"/>
                <w:lang w:val="vi-VN"/>
              </w:rPr>
              <w:t xml:space="preserve">III/ Kết bài : </w:t>
            </w:r>
            <w:r w:rsidRPr="002D4CF5">
              <w:rPr>
                <w:sz w:val="28"/>
                <w:szCs w:val="28"/>
                <w:lang w:val="vi-VN"/>
              </w:rPr>
              <w:t>Tóm lược hiện tượng xấu</w:t>
            </w:r>
          </w:p>
          <w:p w:rsidR="00483BA0" w:rsidRPr="002D4CF5" w:rsidRDefault="00483BA0"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ab/>
            </w:r>
            <w:r w:rsidRPr="002D4CF5">
              <w:rPr>
                <w:sz w:val="28"/>
                <w:szCs w:val="28"/>
                <w:lang w:val="vi-VN"/>
              </w:rPr>
              <w:tab/>
              <w:t xml:space="preserve">- </w:t>
            </w:r>
            <w:r w:rsidRPr="002D4CF5">
              <w:rPr>
                <w:sz w:val="28"/>
                <w:szCs w:val="28"/>
              </w:rPr>
              <w:t>Liên hệ bản thân</w:t>
            </w: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00"/>
        <w:tblGridChange w:id="216">
          <w:tblGrid>
            <w:gridCol w:w="3600"/>
            <w:gridCol w:w="6300"/>
          </w:tblGrid>
        </w:tblGridChange>
      </w:tblGrid>
      <w:tr w:rsidR="00AD6C04" w:rsidRPr="002D4CF5" w:rsidTr="00AD6C04">
        <w:trPr>
          <w:trHeight w:val="647"/>
        </w:trPr>
        <w:tc>
          <w:tcPr>
            <w:tcW w:w="3600" w:type="dxa"/>
            <w:shd w:val="clear" w:color="auto" w:fill="auto"/>
          </w:tcPr>
          <w:p w:rsidR="00AD6C04" w:rsidRPr="002D4CF5" w:rsidRDefault="00AD6C0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00" w:type="dxa"/>
          </w:tcPr>
          <w:p w:rsidR="00AD6C04" w:rsidRPr="002D4CF5" w:rsidRDefault="00AD6C0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D6C04" w:rsidRPr="002D4CF5" w:rsidTr="00AD6C04">
        <w:trPr>
          <w:trHeight w:val="647"/>
        </w:trPr>
        <w:tc>
          <w:tcPr>
            <w:tcW w:w="3600" w:type="dxa"/>
            <w:shd w:val="clear" w:color="auto" w:fill="auto"/>
          </w:tcPr>
          <w:p w:rsidR="00AD6C04" w:rsidRPr="002D4CF5" w:rsidRDefault="00AD6C04" w:rsidP="002D4CF5">
            <w:pPr>
              <w:spacing w:line="360" w:lineRule="auto"/>
              <w:rPr>
                <w:b/>
                <w:sz w:val="28"/>
                <w:szCs w:val="28"/>
              </w:rPr>
            </w:pPr>
            <w:r w:rsidRPr="002D4CF5">
              <w:rPr>
                <w:b/>
                <w:sz w:val="28"/>
                <w:szCs w:val="28"/>
              </w:rPr>
              <w:t xml:space="preserve">GV giao nhiệm vụ: </w:t>
            </w:r>
          </w:p>
          <w:p w:rsidR="00AD6C04" w:rsidRPr="002D4CF5" w:rsidRDefault="00AD6C04" w:rsidP="002D4CF5">
            <w:pPr>
              <w:spacing w:line="360" w:lineRule="auto"/>
              <w:rPr>
                <w:b/>
                <w:sz w:val="28"/>
                <w:szCs w:val="28"/>
              </w:rPr>
            </w:pPr>
            <w:r w:rsidRPr="002D4CF5">
              <w:rPr>
                <w:b/>
                <w:sz w:val="28"/>
                <w:szCs w:val="28"/>
              </w:rPr>
              <w:t>+ Vẽ bản đồ tư duy bài học</w:t>
            </w:r>
          </w:p>
          <w:p w:rsidR="00AD6C04" w:rsidRPr="002D4CF5" w:rsidRDefault="00AD6C04" w:rsidP="002D4CF5">
            <w:pPr>
              <w:spacing w:line="360" w:lineRule="auto"/>
              <w:rPr>
                <w:b/>
                <w:sz w:val="28"/>
                <w:szCs w:val="28"/>
              </w:rPr>
            </w:pPr>
            <w:r w:rsidRPr="002D4CF5">
              <w:rPr>
                <w:b/>
                <w:sz w:val="28"/>
                <w:szCs w:val="28"/>
              </w:rPr>
              <w:t>+ Sưu tầm và viết cảm nhận về một số bài thơ tình nổi tiếng của Puskin</w:t>
            </w:r>
          </w:p>
          <w:p w:rsidR="00AD6C04" w:rsidRPr="002D4CF5" w:rsidRDefault="00AD6C04"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AD6C04" w:rsidRPr="002D4CF5" w:rsidRDefault="00AD6C04" w:rsidP="002D4CF5">
            <w:pPr>
              <w:spacing w:line="360" w:lineRule="auto"/>
              <w:rPr>
                <w:sz w:val="28"/>
                <w:szCs w:val="28"/>
                <w:lang w:val="vi-VN"/>
              </w:rPr>
            </w:pPr>
            <w:r w:rsidRPr="002D4CF5">
              <w:rPr>
                <w:sz w:val="28"/>
                <w:szCs w:val="28"/>
                <w:lang w:val="vi-VN"/>
              </w:rPr>
              <w:t xml:space="preserve">-  HS báo  cáo kết quả thực hiện nhiệm vụ: </w:t>
            </w:r>
          </w:p>
          <w:p w:rsidR="00AD6C04" w:rsidRPr="002D4CF5" w:rsidRDefault="00AD6C04" w:rsidP="002D4CF5">
            <w:pPr>
              <w:pStyle w:val="listparagraph1cxspmiddle"/>
              <w:spacing w:before="0" w:beforeAutospacing="0" w:after="0" w:afterAutospacing="0" w:line="360" w:lineRule="auto"/>
              <w:rPr>
                <w:b/>
                <w:bCs/>
                <w:color w:val="000000"/>
                <w:sz w:val="28"/>
                <w:szCs w:val="28"/>
                <w:lang w:val="vi-VN"/>
              </w:rPr>
            </w:pPr>
          </w:p>
        </w:tc>
        <w:tc>
          <w:tcPr>
            <w:tcW w:w="6300" w:type="dxa"/>
          </w:tcPr>
          <w:p w:rsidR="00AD6C04" w:rsidRPr="002D4CF5" w:rsidRDefault="00AD6C04"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AD6C04" w:rsidRPr="002D4CF5" w:rsidRDefault="00AD6C04" w:rsidP="002D4CF5">
            <w:pPr>
              <w:spacing w:line="360" w:lineRule="auto"/>
              <w:rPr>
                <w:b/>
                <w:bCs/>
                <w:color w:val="000000"/>
                <w:sz w:val="28"/>
                <w:szCs w:val="28"/>
                <w:lang w:val="vi-VN"/>
              </w:rPr>
            </w:pPr>
            <w:r w:rsidRPr="002D4CF5">
              <w:rPr>
                <w:b/>
                <w:bCs/>
                <w:color w:val="000000"/>
                <w:sz w:val="28"/>
                <w:szCs w:val="28"/>
                <w:lang w:val="vi-VN"/>
              </w:rPr>
              <w:t>+ Tìm đọc qua sách tham khảo, truy cập mạng. Bài viết chân thành, cảm xúc;</w:t>
            </w:r>
          </w:p>
        </w:tc>
      </w:tr>
    </w:tbl>
    <w:p w:rsidR="00597147" w:rsidRPr="002D4CF5" w:rsidRDefault="00597147" w:rsidP="002D4CF5">
      <w:pPr>
        <w:pStyle w:val="NormalWeb"/>
        <w:shd w:val="clear" w:color="auto" w:fill="FFFFFF"/>
        <w:spacing w:before="0" w:beforeAutospacing="0" w:after="0" w:afterAutospacing="0" w:line="360" w:lineRule="auto"/>
        <w:rPr>
          <w:rStyle w:val="Strong"/>
          <w:sz w:val="28"/>
          <w:szCs w:val="28"/>
          <w:bdr w:val="none" w:sz="0" w:space="0" w:color="auto" w:frame="1"/>
          <w:lang w:val="pt-BR"/>
        </w:rPr>
      </w:pPr>
    </w:p>
    <w:p w:rsidR="00597147" w:rsidRPr="002D4CF5" w:rsidRDefault="00483BA0" w:rsidP="002D4CF5">
      <w:pPr>
        <w:tabs>
          <w:tab w:val="left" w:pos="0"/>
        </w:tabs>
        <w:spacing w:line="360" w:lineRule="auto"/>
        <w:rPr>
          <w:i/>
          <w:sz w:val="28"/>
          <w:szCs w:val="28"/>
        </w:rPr>
      </w:pPr>
      <w:r w:rsidRPr="002D4CF5">
        <w:rPr>
          <w:i/>
          <w:sz w:val="28"/>
          <w:szCs w:val="28"/>
        </w:rPr>
        <w:t>………………………………………………………………………………………………………………………………………………………………………………………………………………………………………………………………………………………………………………………………</w:t>
      </w:r>
    </w:p>
    <w:p w:rsidR="000B32D3" w:rsidRPr="002D4CF5" w:rsidRDefault="000B32D3" w:rsidP="002D4CF5">
      <w:pPr>
        <w:spacing w:line="360" w:lineRule="auto"/>
        <w:rPr>
          <w:b/>
          <w:sz w:val="28"/>
          <w:szCs w:val="28"/>
        </w:rPr>
      </w:pPr>
    </w:p>
    <w:p w:rsidR="000B32D3" w:rsidRPr="002D4CF5" w:rsidRDefault="00902D8C" w:rsidP="002D4CF5">
      <w:pPr>
        <w:spacing w:line="360" w:lineRule="auto"/>
        <w:rPr>
          <w:b/>
          <w:i/>
          <w:sz w:val="28"/>
          <w:szCs w:val="28"/>
        </w:rPr>
      </w:pPr>
      <w:r w:rsidRPr="002D4CF5">
        <w:rPr>
          <w:b/>
          <w:i/>
          <w:sz w:val="28"/>
          <w:szCs w:val="28"/>
        </w:rPr>
        <w:t xml:space="preserve">Tiết </w:t>
      </w:r>
      <w:r w:rsidR="001318A5" w:rsidRPr="002D4CF5">
        <w:rPr>
          <w:b/>
          <w:i/>
          <w:sz w:val="28"/>
          <w:szCs w:val="28"/>
        </w:rPr>
        <w:t>93</w:t>
      </w:r>
    </w:p>
    <w:p w:rsidR="000B32D3" w:rsidRPr="002D4CF5" w:rsidRDefault="000B32D3" w:rsidP="002D4CF5">
      <w:pPr>
        <w:spacing w:line="360" w:lineRule="auto"/>
        <w:jc w:val="center"/>
        <w:rPr>
          <w:b/>
          <w:sz w:val="28"/>
          <w:szCs w:val="28"/>
          <w:lang w:val="vi-VN"/>
        </w:rPr>
      </w:pPr>
      <w:r w:rsidRPr="002D4CF5">
        <w:rPr>
          <w:b/>
          <w:sz w:val="28"/>
          <w:szCs w:val="28"/>
          <w:lang w:val="vi-VN"/>
        </w:rPr>
        <w:t>Đọc thêm</w:t>
      </w:r>
    </w:p>
    <w:p w:rsidR="000B32D3" w:rsidRPr="002D4CF5" w:rsidRDefault="000B32D3" w:rsidP="002D4CF5">
      <w:pPr>
        <w:spacing w:line="360" w:lineRule="auto"/>
        <w:jc w:val="center"/>
        <w:rPr>
          <w:b/>
          <w:sz w:val="28"/>
          <w:szCs w:val="28"/>
          <w:lang w:val="vi-VN"/>
        </w:rPr>
      </w:pPr>
      <w:r w:rsidRPr="002D4CF5">
        <w:rPr>
          <w:b/>
          <w:sz w:val="28"/>
          <w:szCs w:val="28"/>
          <w:lang w:val="vi-VN"/>
        </w:rPr>
        <w:t>BÀI THƠ SỐ 28</w:t>
      </w:r>
    </w:p>
    <w:p w:rsidR="000B32D3" w:rsidRPr="002D4CF5" w:rsidRDefault="000B32D3" w:rsidP="002D4CF5">
      <w:pPr>
        <w:spacing w:line="360" w:lineRule="auto"/>
        <w:rPr>
          <w:b/>
          <w:i/>
          <w:sz w:val="28"/>
          <w:szCs w:val="28"/>
          <w:lang w:val="vi-VN"/>
        </w:rPr>
      </w:pPr>
      <w:r w:rsidRPr="002D4CF5">
        <w:rPr>
          <w:b/>
          <w:i/>
          <w:sz w:val="28"/>
          <w:szCs w:val="28"/>
          <w:lang w:val="vi-VN"/>
        </w:rPr>
        <w:t xml:space="preserve">                                                </w:t>
      </w:r>
      <w:r w:rsidRPr="002D4CF5">
        <w:rPr>
          <w:b/>
          <w:i/>
          <w:sz w:val="28"/>
          <w:szCs w:val="28"/>
          <w:lang w:val="vi-VN"/>
        </w:rPr>
        <w:tab/>
      </w:r>
      <w:r w:rsidRPr="002D4CF5">
        <w:rPr>
          <w:b/>
          <w:i/>
          <w:sz w:val="28"/>
          <w:szCs w:val="28"/>
          <w:lang w:val="vi-VN"/>
        </w:rPr>
        <w:tab/>
      </w:r>
      <w:r w:rsidRPr="002D4CF5">
        <w:rPr>
          <w:b/>
          <w:i/>
          <w:sz w:val="28"/>
          <w:szCs w:val="28"/>
          <w:lang w:val="vi-VN"/>
        </w:rPr>
        <w:tab/>
      </w:r>
      <w:r w:rsidRPr="002D4CF5">
        <w:rPr>
          <w:b/>
          <w:i/>
          <w:sz w:val="28"/>
          <w:szCs w:val="28"/>
          <w:lang w:val="vi-VN"/>
        </w:rPr>
        <w:tab/>
        <w:t>(Tagor)</w:t>
      </w:r>
    </w:p>
    <w:p w:rsidR="001318A5" w:rsidRPr="002D4CF5" w:rsidRDefault="001318A5" w:rsidP="002D4CF5">
      <w:pPr>
        <w:spacing w:line="360" w:lineRule="auto"/>
        <w:ind w:left="360"/>
        <w:rPr>
          <w:b/>
          <w:sz w:val="28"/>
          <w:szCs w:val="28"/>
        </w:rPr>
      </w:pPr>
      <w:r w:rsidRPr="002D4CF5">
        <w:rPr>
          <w:b/>
          <w:sz w:val="28"/>
          <w:szCs w:val="28"/>
        </w:rPr>
        <w:t xml:space="preserve">A. MỤC TIÊU BÀI HỌC </w:t>
      </w:r>
    </w:p>
    <w:p w:rsidR="001318A5" w:rsidRPr="002D4CF5" w:rsidRDefault="001318A5" w:rsidP="002D4CF5">
      <w:pPr>
        <w:spacing w:line="360" w:lineRule="auto"/>
        <w:ind w:left="360"/>
        <w:rPr>
          <w:b/>
          <w:sz w:val="28"/>
          <w:szCs w:val="28"/>
        </w:rPr>
      </w:pPr>
      <w:r w:rsidRPr="002D4CF5">
        <w:rPr>
          <w:b/>
          <w:sz w:val="28"/>
          <w:szCs w:val="28"/>
        </w:rPr>
        <w:t>I. VỀ KIẾN THỨC</w:t>
      </w:r>
    </w:p>
    <w:p w:rsidR="001318A5" w:rsidRPr="002D4CF5" w:rsidRDefault="001318A5" w:rsidP="002D4CF5">
      <w:pPr>
        <w:pStyle w:val="Heading4"/>
        <w:spacing w:before="0" w:beforeAutospacing="0" w:after="0" w:afterAutospacing="0" w:line="360" w:lineRule="auto"/>
        <w:ind w:left="360"/>
        <w:rPr>
          <w:b w:val="0"/>
          <w:i/>
          <w:sz w:val="28"/>
          <w:szCs w:val="28"/>
          <w:lang w:val="vi-VN"/>
        </w:rPr>
      </w:pPr>
      <w:r w:rsidRPr="002D4CF5">
        <w:rPr>
          <w:b w:val="0"/>
          <w:sz w:val="28"/>
          <w:szCs w:val="28"/>
          <w:lang w:val="vi-VN"/>
        </w:rPr>
        <w:t>Tìm hiểu cuộc đời, sự nghiệp sáng tác của nhà thơ Ấn Độ.</w:t>
      </w:r>
    </w:p>
    <w:p w:rsidR="001318A5" w:rsidRPr="002D4CF5" w:rsidRDefault="001318A5" w:rsidP="00D377B6">
      <w:pPr>
        <w:numPr>
          <w:ilvl w:val="0"/>
          <w:numId w:val="10"/>
        </w:numPr>
        <w:spacing w:line="360" w:lineRule="auto"/>
        <w:rPr>
          <w:sz w:val="28"/>
          <w:szCs w:val="28"/>
          <w:lang w:val="vi-VN"/>
        </w:rPr>
      </w:pPr>
      <w:r w:rsidRPr="002D4CF5">
        <w:rPr>
          <w:sz w:val="28"/>
          <w:szCs w:val="28"/>
          <w:lang w:val="vi-VN"/>
        </w:rPr>
        <w:t>Hiểu được đặc trưng tư duy của người Ấn Độ: triết lý và trữ tình.</w:t>
      </w:r>
    </w:p>
    <w:p w:rsidR="001318A5" w:rsidRPr="002D4CF5" w:rsidRDefault="001318A5" w:rsidP="002D4CF5">
      <w:pPr>
        <w:spacing w:line="360" w:lineRule="auto"/>
        <w:ind w:left="360"/>
        <w:rPr>
          <w:b/>
          <w:sz w:val="28"/>
          <w:szCs w:val="28"/>
        </w:rPr>
      </w:pPr>
    </w:p>
    <w:p w:rsidR="001318A5" w:rsidRPr="002D4CF5" w:rsidRDefault="001318A5" w:rsidP="002D4CF5">
      <w:pPr>
        <w:spacing w:line="360" w:lineRule="auto"/>
        <w:ind w:left="360"/>
        <w:rPr>
          <w:b/>
          <w:sz w:val="28"/>
          <w:szCs w:val="28"/>
        </w:rPr>
      </w:pPr>
      <w:r w:rsidRPr="002D4CF5">
        <w:rPr>
          <w:b/>
          <w:sz w:val="28"/>
          <w:szCs w:val="28"/>
        </w:rPr>
        <w:t>II. VỀ KĨ NĂNG</w:t>
      </w:r>
    </w:p>
    <w:p w:rsidR="001318A5" w:rsidRPr="002D4CF5" w:rsidRDefault="001318A5" w:rsidP="002D4CF5">
      <w:pPr>
        <w:spacing w:line="360" w:lineRule="auto"/>
        <w:rPr>
          <w:sz w:val="28"/>
          <w:szCs w:val="28"/>
          <w:lang w:val="vi-VN"/>
        </w:rPr>
      </w:pPr>
      <w:r w:rsidRPr="002D4CF5">
        <w:rPr>
          <w:sz w:val="28"/>
          <w:szCs w:val="28"/>
          <w:lang w:val="vi-VN"/>
        </w:rPr>
        <w:t>Rèn kỹ năng đọc hiểu thơ tình yêu</w:t>
      </w:r>
    </w:p>
    <w:p w:rsidR="001318A5" w:rsidRPr="002D4CF5" w:rsidRDefault="001318A5" w:rsidP="002D4CF5">
      <w:pPr>
        <w:spacing w:line="360" w:lineRule="auto"/>
        <w:ind w:left="360"/>
        <w:rPr>
          <w:b/>
          <w:sz w:val="28"/>
          <w:szCs w:val="28"/>
        </w:rPr>
      </w:pPr>
    </w:p>
    <w:p w:rsidR="001318A5" w:rsidRPr="002D4CF5" w:rsidRDefault="001318A5" w:rsidP="002D4CF5">
      <w:pPr>
        <w:spacing w:line="360" w:lineRule="auto"/>
        <w:ind w:left="360"/>
        <w:rPr>
          <w:b/>
          <w:sz w:val="28"/>
          <w:szCs w:val="28"/>
        </w:rPr>
      </w:pPr>
      <w:r w:rsidRPr="002D4CF5">
        <w:rPr>
          <w:b/>
          <w:sz w:val="28"/>
          <w:szCs w:val="28"/>
        </w:rPr>
        <w:t>III. VỀ THÁI ĐỘ</w:t>
      </w:r>
    </w:p>
    <w:p w:rsidR="001318A5" w:rsidRPr="002D4CF5" w:rsidRDefault="001318A5" w:rsidP="002D4CF5">
      <w:pPr>
        <w:spacing w:line="360" w:lineRule="auto"/>
        <w:ind w:firstLine="720"/>
        <w:rPr>
          <w:sz w:val="28"/>
          <w:szCs w:val="28"/>
          <w:lang w:val="vi-VN"/>
        </w:rPr>
      </w:pPr>
      <w:r w:rsidRPr="002D4CF5">
        <w:rPr>
          <w:sz w:val="28"/>
          <w:szCs w:val="28"/>
          <w:lang w:val="vi-VN"/>
        </w:rPr>
        <w:t>Giáo dục cho học sinh tình cảm chân thành, tha thiết trong tình yêu tuổi trẻ..</w:t>
      </w:r>
    </w:p>
    <w:p w:rsidR="001318A5" w:rsidRPr="002D4CF5" w:rsidRDefault="001318A5" w:rsidP="002D4CF5">
      <w:pPr>
        <w:spacing w:line="360" w:lineRule="auto"/>
        <w:ind w:left="360"/>
        <w:rPr>
          <w:b/>
          <w:sz w:val="28"/>
          <w:szCs w:val="28"/>
        </w:rPr>
      </w:pPr>
    </w:p>
    <w:p w:rsidR="001318A5" w:rsidRPr="002D4CF5" w:rsidRDefault="001318A5" w:rsidP="002D4CF5">
      <w:pPr>
        <w:spacing w:line="360" w:lineRule="auto"/>
        <w:ind w:left="360"/>
        <w:rPr>
          <w:b/>
          <w:sz w:val="28"/>
          <w:szCs w:val="28"/>
        </w:rPr>
      </w:pPr>
      <w:r w:rsidRPr="002D4CF5">
        <w:rPr>
          <w:b/>
          <w:sz w:val="28"/>
          <w:szCs w:val="28"/>
        </w:rPr>
        <w:t>IV. ĐỊNH HƯỚNG GÓP PHẦN HÌNH THÀNH NĂNG LỰC</w:t>
      </w:r>
    </w:p>
    <w:p w:rsidR="001318A5" w:rsidRPr="002D4CF5" w:rsidRDefault="001318A5"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thơ Tagor;;</w:t>
      </w:r>
    </w:p>
    <w:p w:rsidR="001318A5" w:rsidRPr="002D4CF5" w:rsidRDefault="001318A5" w:rsidP="002D4CF5">
      <w:pPr>
        <w:spacing w:line="360" w:lineRule="auto"/>
        <w:rPr>
          <w:spacing w:val="4"/>
          <w:sz w:val="28"/>
          <w:szCs w:val="28"/>
          <w:lang w:val="vi-VN"/>
        </w:rPr>
      </w:pPr>
      <w:r w:rsidRPr="002D4CF5">
        <w:rPr>
          <w:spacing w:val="4"/>
          <w:sz w:val="28"/>
          <w:szCs w:val="28"/>
          <w:lang w:val="vi-VN"/>
        </w:rPr>
        <w:tab/>
        <w:t>- Năng lực đọc – hiểu  các tác phẩm thơ tình yêu trên thế giới;</w:t>
      </w:r>
    </w:p>
    <w:p w:rsidR="001318A5" w:rsidRPr="002D4CF5" w:rsidRDefault="001318A5"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vẻ đẹp tình yêu trong bài thơ của Tagor;</w:t>
      </w:r>
    </w:p>
    <w:p w:rsidR="001318A5" w:rsidRPr="002D4CF5" w:rsidRDefault="001318A5" w:rsidP="002D4CF5">
      <w:pPr>
        <w:spacing w:line="360" w:lineRule="auto"/>
        <w:rPr>
          <w:spacing w:val="4"/>
          <w:sz w:val="28"/>
          <w:szCs w:val="28"/>
          <w:lang w:val="vi-VN"/>
        </w:rPr>
      </w:pPr>
      <w:r w:rsidRPr="002D4CF5">
        <w:rPr>
          <w:spacing w:val="4"/>
          <w:sz w:val="28"/>
          <w:szCs w:val="28"/>
          <w:lang w:val="vi-VN"/>
        </w:rPr>
        <w:tab/>
        <w:t>- Năng lực hợp tác khi trao đổi, thảo luận về giá trị tư tưởng và nghệ thuật của bài thơ;</w:t>
      </w:r>
    </w:p>
    <w:p w:rsidR="001318A5" w:rsidRPr="002D4CF5" w:rsidRDefault="001318A5" w:rsidP="002D4CF5">
      <w:pPr>
        <w:spacing w:line="360" w:lineRule="auto"/>
        <w:ind w:firstLine="720"/>
        <w:rPr>
          <w:spacing w:val="4"/>
          <w:sz w:val="28"/>
          <w:szCs w:val="28"/>
          <w:lang w:val="vi-VN"/>
        </w:rPr>
      </w:pPr>
      <w:r w:rsidRPr="002D4CF5">
        <w:rPr>
          <w:spacing w:val="4"/>
          <w:sz w:val="28"/>
          <w:szCs w:val="28"/>
          <w:lang w:val="vi-VN"/>
        </w:rPr>
        <w:t>- Năng lực phân tích, so sánh đặc điểm của thơ tình Tagor; với các nhà thơ khác;</w:t>
      </w:r>
    </w:p>
    <w:p w:rsidR="001318A5" w:rsidRPr="002D4CF5" w:rsidRDefault="001318A5" w:rsidP="002D4CF5">
      <w:pPr>
        <w:spacing w:line="360" w:lineRule="auto"/>
        <w:rPr>
          <w:spacing w:val="4"/>
          <w:sz w:val="28"/>
          <w:szCs w:val="28"/>
          <w:lang w:val="vi-VN"/>
        </w:rPr>
      </w:pPr>
      <w:r w:rsidRPr="002D4CF5">
        <w:rPr>
          <w:spacing w:val="4"/>
          <w:sz w:val="28"/>
          <w:szCs w:val="28"/>
          <w:lang w:val="vi-VN"/>
        </w:rPr>
        <w:tab/>
        <w:t>- Năng lực tạo lập văn bản nghị luận văn học;</w:t>
      </w:r>
    </w:p>
    <w:p w:rsidR="001318A5" w:rsidRPr="002D4CF5" w:rsidRDefault="001318A5" w:rsidP="002D4CF5">
      <w:pPr>
        <w:spacing w:line="360" w:lineRule="auto"/>
        <w:ind w:left="360"/>
        <w:rPr>
          <w:b/>
          <w:sz w:val="28"/>
          <w:szCs w:val="28"/>
        </w:rPr>
      </w:pPr>
    </w:p>
    <w:p w:rsidR="001318A5" w:rsidRPr="002D4CF5" w:rsidRDefault="001318A5" w:rsidP="002D4CF5">
      <w:pPr>
        <w:spacing w:line="360" w:lineRule="auto"/>
        <w:ind w:left="360"/>
        <w:rPr>
          <w:b/>
          <w:sz w:val="28"/>
          <w:szCs w:val="28"/>
        </w:rPr>
      </w:pPr>
      <w:r w:rsidRPr="002D4CF5">
        <w:rPr>
          <w:b/>
          <w:sz w:val="28"/>
          <w:szCs w:val="28"/>
        </w:rPr>
        <w:t>B. CHUẨN BỊ CỦA GIÁO VIÊN VÀ HỌC SINH</w:t>
      </w:r>
    </w:p>
    <w:p w:rsidR="001318A5" w:rsidRPr="002D4CF5" w:rsidRDefault="001318A5" w:rsidP="002D4CF5">
      <w:pPr>
        <w:spacing w:line="360" w:lineRule="auto"/>
        <w:ind w:left="360"/>
        <w:rPr>
          <w:b/>
          <w:sz w:val="28"/>
          <w:szCs w:val="28"/>
        </w:rPr>
      </w:pPr>
      <w:r w:rsidRPr="002D4CF5">
        <w:rPr>
          <w:b/>
          <w:sz w:val="28"/>
          <w:szCs w:val="28"/>
        </w:rPr>
        <w:t>I. CHUẨN BỊ CỦA GV</w:t>
      </w:r>
    </w:p>
    <w:p w:rsidR="001318A5" w:rsidRPr="002D4CF5" w:rsidRDefault="001318A5" w:rsidP="002D4CF5">
      <w:pPr>
        <w:spacing w:line="360" w:lineRule="auto"/>
        <w:ind w:left="360"/>
        <w:rPr>
          <w:sz w:val="28"/>
          <w:szCs w:val="28"/>
          <w:lang w:val="nl-NL"/>
        </w:rPr>
      </w:pPr>
      <w:r w:rsidRPr="002D4CF5">
        <w:rPr>
          <w:sz w:val="28"/>
          <w:szCs w:val="28"/>
          <w:lang w:val="nl-NL"/>
        </w:rPr>
        <w:t xml:space="preserve">- Phương tiện, thiết bị: </w:t>
      </w:r>
    </w:p>
    <w:p w:rsidR="001318A5" w:rsidRPr="002D4CF5" w:rsidRDefault="001318A5" w:rsidP="002D4CF5">
      <w:pPr>
        <w:spacing w:line="360" w:lineRule="auto"/>
        <w:ind w:left="360"/>
        <w:rPr>
          <w:sz w:val="28"/>
          <w:szCs w:val="28"/>
          <w:lang w:val="nl-NL"/>
        </w:rPr>
      </w:pPr>
      <w:r w:rsidRPr="002D4CF5">
        <w:rPr>
          <w:sz w:val="28"/>
          <w:szCs w:val="28"/>
          <w:lang w:val="nl-NL"/>
        </w:rPr>
        <w:t>+ SGK, SGV, Tư liệu Ngữ Văn 11, thiết kế bài học.</w:t>
      </w:r>
    </w:p>
    <w:p w:rsidR="001318A5" w:rsidRPr="002D4CF5" w:rsidRDefault="001318A5" w:rsidP="002D4CF5">
      <w:pPr>
        <w:spacing w:line="360" w:lineRule="auto"/>
        <w:ind w:left="360"/>
        <w:rPr>
          <w:sz w:val="28"/>
          <w:szCs w:val="28"/>
          <w:lang w:val="nl-NL"/>
        </w:rPr>
      </w:pPr>
      <w:r w:rsidRPr="002D4CF5">
        <w:rPr>
          <w:sz w:val="28"/>
          <w:szCs w:val="28"/>
          <w:lang w:val="nl-NL"/>
        </w:rPr>
        <w:t>+ Máy tính, máy chiếu, loa...</w:t>
      </w:r>
    </w:p>
    <w:p w:rsidR="001318A5" w:rsidRPr="002D4CF5" w:rsidRDefault="001318A5" w:rsidP="002D4CF5">
      <w:pPr>
        <w:spacing w:line="360" w:lineRule="auto"/>
        <w:ind w:left="360"/>
        <w:rPr>
          <w:sz w:val="28"/>
          <w:szCs w:val="28"/>
          <w:lang w:val="nl-NL"/>
        </w:rPr>
      </w:pPr>
      <w:r w:rsidRPr="002D4CF5">
        <w:rPr>
          <w:sz w:val="28"/>
          <w:szCs w:val="28"/>
          <w:lang w:val="nl-NL"/>
        </w:rPr>
        <w:t>- PPDH:  Phát vấn, thuyết trình, nêu vấn đề, thảo luận nhóm, trò chơi</w:t>
      </w:r>
    </w:p>
    <w:p w:rsidR="001318A5" w:rsidRPr="002D4CF5" w:rsidRDefault="001318A5" w:rsidP="002D4CF5">
      <w:pPr>
        <w:spacing w:line="360" w:lineRule="auto"/>
        <w:ind w:left="360"/>
        <w:rPr>
          <w:b/>
          <w:sz w:val="28"/>
          <w:szCs w:val="28"/>
        </w:rPr>
      </w:pPr>
      <w:r w:rsidRPr="002D4CF5">
        <w:rPr>
          <w:b/>
          <w:sz w:val="28"/>
          <w:szCs w:val="28"/>
        </w:rPr>
        <w:t>II. CHUẨN BỊ CỦA HỌC SINH.</w:t>
      </w:r>
    </w:p>
    <w:p w:rsidR="001318A5" w:rsidRPr="002D4CF5" w:rsidRDefault="001318A5" w:rsidP="002D4CF5">
      <w:pPr>
        <w:spacing w:line="360" w:lineRule="auto"/>
        <w:ind w:left="360"/>
        <w:rPr>
          <w:sz w:val="28"/>
          <w:szCs w:val="28"/>
          <w:lang w:val="nl-NL"/>
        </w:rPr>
      </w:pPr>
      <w:r w:rsidRPr="002D4CF5">
        <w:rPr>
          <w:b/>
          <w:sz w:val="28"/>
          <w:szCs w:val="28"/>
        </w:rPr>
        <w:tab/>
      </w:r>
      <w:r w:rsidRPr="002D4CF5">
        <w:rPr>
          <w:sz w:val="28"/>
          <w:szCs w:val="28"/>
          <w:lang w:val="nl-NL"/>
        </w:rPr>
        <w:t>Sách giáo khoa, bài soạn.</w:t>
      </w:r>
    </w:p>
    <w:p w:rsidR="001318A5" w:rsidRPr="002D4CF5" w:rsidRDefault="001318A5" w:rsidP="002D4CF5">
      <w:pPr>
        <w:spacing w:line="360" w:lineRule="auto"/>
        <w:ind w:left="360"/>
        <w:rPr>
          <w:b/>
          <w:sz w:val="28"/>
          <w:szCs w:val="28"/>
        </w:rPr>
      </w:pPr>
      <w:r w:rsidRPr="002D4CF5">
        <w:rPr>
          <w:b/>
          <w:sz w:val="28"/>
          <w:szCs w:val="28"/>
        </w:rPr>
        <w:t>C. TIẾN TRÌNH BÀI HỌC</w:t>
      </w:r>
    </w:p>
    <w:p w:rsidR="000B32D3" w:rsidRPr="002D4CF5" w:rsidRDefault="000B32D3" w:rsidP="002D4CF5">
      <w:pPr>
        <w:spacing w:line="360" w:lineRule="auto"/>
        <w:rPr>
          <w:sz w:val="28"/>
          <w:szCs w:val="28"/>
        </w:rPr>
      </w:pPr>
      <w:r w:rsidRPr="002D4CF5">
        <w:rPr>
          <w:b/>
          <w:sz w:val="28"/>
          <w:szCs w:val="28"/>
          <w:lang w:val="vi-VN"/>
        </w:rPr>
        <w:tab/>
      </w:r>
    </w:p>
    <w:p w:rsidR="000B32D3" w:rsidRPr="002D4CF5" w:rsidRDefault="000B32D3"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0B32D3" w:rsidRPr="002D4CF5" w:rsidRDefault="000B32D3" w:rsidP="002D4CF5">
      <w:pPr>
        <w:spacing w:line="360" w:lineRule="auto"/>
        <w:ind w:firstLine="720"/>
        <w:outlineLvl w:val="0"/>
        <w:rPr>
          <w:sz w:val="28"/>
          <w:szCs w:val="28"/>
        </w:rPr>
      </w:pPr>
    </w:p>
    <w:p w:rsidR="000B32D3" w:rsidRPr="002D4CF5" w:rsidRDefault="000B32D3" w:rsidP="002D4CF5">
      <w:pPr>
        <w:spacing w:line="360" w:lineRule="auto"/>
        <w:ind w:firstLine="720"/>
        <w:outlineLvl w:val="0"/>
        <w:rPr>
          <w:sz w:val="28"/>
          <w:szCs w:val="28"/>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430"/>
      </w:tblGrid>
      <w:tr w:rsidR="000B32D3" w:rsidRPr="002D4CF5" w:rsidTr="000B32D3">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0B32D3" w:rsidRPr="002D4CF5" w:rsidRDefault="000B32D3" w:rsidP="002D4CF5">
            <w:pPr>
              <w:spacing w:line="360" w:lineRule="auto"/>
              <w:rPr>
                <w:b/>
                <w:i/>
                <w:sz w:val="28"/>
                <w:szCs w:val="28"/>
                <w:lang w:val="vi-VN"/>
              </w:rPr>
            </w:pPr>
            <w:r w:rsidRPr="002D4CF5">
              <w:rPr>
                <w:b/>
                <w:i/>
                <w:sz w:val="28"/>
                <w:szCs w:val="28"/>
                <w:lang w:val="vi-VN"/>
              </w:rPr>
              <w:t>Hoạt động của Thầy và trò</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rsidR="000B32D3" w:rsidRPr="002D4CF5" w:rsidRDefault="000B32D3"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0B32D3" w:rsidRPr="002D4CF5" w:rsidTr="000B32D3">
        <w:tc>
          <w:tcPr>
            <w:tcW w:w="7560" w:type="dxa"/>
            <w:tcBorders>
              <w:top w:val="single" w:sz="4" w:space="0" w:color="auto"/>
              <w:left w:val="single" w:sz="4" w:space="0" w:color="auto"/>
              <w:bottom w:val="single" w:sz="4" w:space="0" w:color="auto"/>
              <w:right w:val="single" w:sz="4" w:space="0" w:color="auto"/>
            </w:tcBorders>
            <w:shd w:val="clear" w:color="auto" w:fill="auto"/>
          </w:tcPr>
          <w:p w:rsidR="000B32D3" w:rsidRPr="002D4CF5" w:rsidRDefault="000B32D3"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0B32D3" w:rsidRPr="002D4CF5" w:rsidRDefault="000B32D3" w:rsidP="002D4CF5">
            <w:pPr>
              <w:spacing w:line="360" w:lineRule="auto"/>
              <w:rPr>
                <w:color w:val="000000"/>
                <w:sz w:val="28"/>
                <w:szCs w:val="28"/>
                <w:lang w:val="vi-VN"/>
              </w:rPr>
            </w:pPr>
            <w:r w:rsidRPr="002D4CF5">
              <w:rPr>
                <w:noProof/>
                <w:sz w:val="28"/>
                <w:szCs w:val="28"/>
              </w:rPr>
              <w:pict>
                <v:shape id="_x0000_s1076" type="#_x0000_t75" alt="Targo" style="position:absolute;margin-left:0;margin-top:83.5pt;width:101.9pt;height:143.85pt;z-index:251666944;visibility:visible;mso-position-horizontal:left">
                  <v:imagedata r:id="rId55" o:title="Targo"/>
                  <w10:wrap type="square"/>
                </v:shape>
              </w:pict>
            </w:r>
            <w:r w:rsidRPr="002D4CF5">
              <w:rPr>
                <w:color w:val="000000"/>
                <w:sz w:val="28"/>
                <w:szCs w:val="28"/>
                <w:lang w:val="vi-VN"/>
              </w:rPr>
              <w:t>+Chuẩn bị bảng lắp ghép</w:t>
            </w:r>
          </w:p>
          <w:p w:rsidR="000B32D3" w:rsidRPr="002D4CF5" w:rsidRDefault="000B32D3" w:rsidP="002D4CF5">
            <w:pPr>
              <w:spacing w:line="360" w:lineRule="auto"/>
              <w:rPr>
                <w:color w:val="000000"/>
                <w:sz w:val="28"/>
                <w:szCs w:val="28"/>
                <w:lang w:val="vi-VN"/>
              </w:rPr>
            </w:pPr>
            <w:r w:rsidRPr="002D4CF5">
              <w:rPr>
                <w:color w:val="000000"/>
                <w:sz w:val="28"/>
                <w:szCs w:val="28"/>
                <w:lang w:val="vi-VN"/>
              </w:rPr>
              <w:t>* HS:</w:t>
            </w:r>
          </w:p>
          <w:p w:rsidR="000B32D3" w:rsidRPr="002D4CF5" w:rsidRDefault="000B32D3" w:rsidP="002D4CF5">
            <w:pPr>
              <w:spacing w:line="360" w:lineRule="auto"/>
              <w:rPr>
                <w:sz w:val="28"/>
                <w:szCs w:val="28"/>
                <w:lang w:val="vi-VN"/>
              </w:rPr>
            </w:pPr>
            <w:r w:rsidRPr="002D4CF5">
              <w:rPr>
                <w:color w:val="000000"/>
                <w:sz w:val="28"/>
                <w:szCs w:val="28"/>
                <w:lang w:val="vi-VN"/>
              </w:rPr>
              <w:t xml:space="preserve">+ Nhìn hình đoán tác giả </w:t>
            </w:r>
            <w:r w:rsidRPr="002D4CF5">
              <w:rPr>
                <w:i/>
                <w:sz w:val="28"/>
                <w:szCs w:val="28"/>
                <w:lang w:val="vi-VN"/>
              </w:rPr>
              <w:t>Targo</w:t>
            </w:r>
          </w:p>
          <w:p w:rsidR="000B32D3" w:rsidRPr="002D4CF5" w:rsidRDefault="000B32D3" w:rsidP="002D4CF5">
            <w:pPr>
              <w:spacing w:line="360" w:lineRule="auto"/>
              <w:rPr>
                <w:color w:val="000000"/>
                <w:sz w:val="28"/>
                <w:szCs w:val="28"/>
                <w:lang w:val="vi-VN"/>
              </w:rPr>
            </w:pPr>
            <w:r w:rsidRPr="002D4CF5">
              <w:rPr>
                <w:color w:val="000000"/>
                <w:sz w:val="28"/>
                <w:szCs w:val="28"/>
                <w:lang w:val="vi-VN"/>
              </w:rPr>
              <w:t>+ Lắp ghép tác phẩm với tác giả</w:t>
            </w:r>
          </w:p>
          <w:p w:rsidR="000B32D3" w:rsidRPr="002D4CF5" w:rsidRDefault="000B32D3" w:rsidP="002D4CF5">
            <w:pPr>
              <w:spacing w:line="360" w:lineRule="auto"/>
              <w:rPr>
                <w:color w:val="000000"/>
                <w:sz w:val="28"/>
                <w:szCs w:val="28"/>
                <w:lang w:val="vi-VN"/>
              </w:rPr>
            </w:pPr>
            <w:r w:rsidRPr="002D4CF5">
              <w:rPr>
                <w:color w:val="000000"/>
                <w:sz w:val="28"/>
                <w:szCs w:val="28"/>
                <w:lang w:val="vi-VN"/>
              </w:rPr>
              <w:t>+ Đọc, ngâm thơ liên quan đến tác giả</w:t>
            </w: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r w:rsidRPr="002D4CF5">
              <w:rPr>
                <w:sz w:val="28"/>
                <w:szCs w:val="28"/>
                <w:lang w:val="vi-VN"/>
              </w:rPr>
              <w:t xml:space="preserve">-   HS thực hiện nhiệm vụ: </w:t>
            </w:r>
          </w:p>
          <w:p w:rsidR="000B32D3" w:rsidRPr="002D4CF5" w:rsidRDefault="000B32D3"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0B32D3" w:rsidRPr="002D4CF5" w:rsidRDefault="000B32D3" w:rsidP="002D4CF5">
            <w:pPr>
              <w:spacing w:line="360" w:lineRule="auto"/>
              <w:rPr>
                <w:i/>
                <w:iCs/>
                <w:sz w:val="28"/>
                <w:szCs w:val="28"/>
                <w:lang w:val="vi-VN"/>
              </w:rPr>
            </w:pPr>
            <w:r w:rsidRPr="002D4CF5">
              <w:rPr>
                <w:sz w:val="28"/>
                <w:szCs w:val="28"/>
                <w:lang w:val="vi-VN"/>
              </w:rPr>
              <w:t xml:space="preserve">Từ đó, giáo viên giới thiệu </w:t>
            </w:r>
            <w:r w:rsidRPr="002D4CF5">
              <w:rPr>
                <w:i/>
                <w:iCs/>
                <w:sz w:val="28"/>
                <w:szCs w:val="28"/>
                <w:lang w:val="vi-VN"/>
              </w:rPr>
              <w:t>Vào bài: Ở chương trình Ngữ văn 10, chúng ta đã tìm hiểu sử thi Ấn Độ Ramayana. Nay chúng ta tìm hiểu một bài thơ tình của nhà thơ Ấn Độ, đó là bài thơ số 28.</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0B32D3" w:rsidRPr="002D4CF5" w:rsidRDefault="000B32D3" w:rsidP="002D4CF5">
            <w:pPr>
              <w:spacing w:line="360" w:lineRule="auto"/>
              <w:rPr>
                <w:sz w:val="28"/>
                <w:szCs w:val="28"/>
                <w:lang w:val="vi-VN"/>
              </w:rPr>
            </w:pPr>
            <w:r w:rsidRPr="002D4CF5">
              <w:rPr>
                <w:sz w:val="28"/>
                <w:szCs w:val="28"/>
                <w:lang w:val="vi-VN"/>
              </w:rPr>
              <w:t>-  Nhận thức được nhiệm vụ  cần giải quyết của bài học.</w:t>
            </w: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r w:rsidRPr="002D4CF5">
              <w:rPr>
                <w:sz w:val="28"/>
                <w:szCs w:val="28"/>
                <w:lang w:val="vi-VN"/>
              </w:rPr>
              <w:t>- Tập trung cao và hợp tác tốt để giải quyết  nhiệm vụ.</w:t>
            </w: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r w:rsidRPr="002D4CF5">
              <w:rPr>
                <w:sz w:val="28"/>
                <w:szCs w:val="28"/>
                <w:lang w:val="vi-VN"/>
              </w:rPr>
              <w:t xml:space="preserve">- Có thái độ tích cực, hứng thú. </w:t>
            </w:r>
          </w:p>
        </w:tc>
      </w:tr>
    </w:tbl>
    <w:p w:rsidR="000B32D3" w:rsidRPr="002D4CF5" w:rsidRDefault="000B32D3" w:rsidP="002D4CF5">
      <w:pPr>
        <w:spacing w:line="360" w:lineRule="auto"/>
        <w:rPr>
          <w:b/>
          <w:sz w:val="28"/>
          <w:szCs w:val="28"/>
          <w:lang w:val="vi-VN"/>
        </w:rPr>
      </w:pPr>
    </w:p>
    <w:p w:rsidR="000B32D3" w:rsidRPr="002D4CF5" w:rsidRDefault="000B32D3"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30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009"/>
        <w:tblGridChange w:id="217">
          <w:tblGrid>
            <w:gridCol w:w="4981"/>
            <w:gridCol w:w="5009"/>
          </w:tblGrid>
        </w:tblGridChange>
      </w:tblGrid>
      <w:tr w:rsidR="000B32D3" w:rsidRPr="002D4CF5" w:rsidTr="000B32D3">
        <w:trPr>
          <w:trHeight w:val="647"/>
        </w:trPr>
        <w:tc>
          <w:tcPr>
            <w:tcW w:w="4981" w:type="dxa"/>
            <w:shd w:val="clear" w:color="auto" w:fill="auto"/>
          </w:tcPr>
          <w:p w:rsidR="000B32D3" w:rsidRPr="002D4CF5" w:rsidRDefault="000B32D3"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009" w:type="dxa"/>
          </w:tcPr>
          <w:p w:rsidR="000B32D3" w:rsidRPr="002D4CF5" w:rsidRDefault="000B32D3"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0B32D3" w:rsidRPr="002D4CF5" w:rsidTr="000B32D3">
        <w:trPr>
          <w:trHeight w:val="1430"/>
        </w:trPr>
        <w:tc>
          <w:tcPr>
            <w:tcW w:w="4981" w:type="dxa"/>
            <w:shd w:val="clear" w:color="auto" w:fill="auto"/>
          </w:tcPr>
          <w:p w:rsidR="000B32D3" w:rsidRPr="002D4CF5" w:rsidRDefault="000B32D3" w:rsidP="002D4CF5">
            <w:pPr>
              <w:spacing w:line="360" w:lineRule="auto"/>
              <w:rPr>
                <w:b/>
                <w:sz w:val="28"/>
                <w:szCs w:val="28"/>
                <w:u w:val="single"/>
              </w:rPr>
            </w:pPr>
            <w:r w:rsidRPr="002D4CF5">
              <w:rPr>
                <w:b/>
                <w:sz w:val="28"/>
                <w:szCs w:val="28"/>
                <w:u w:val="single"/>
              </w:rPr>
              <w:t xml:space="preserve">* Thao tác 1 : </w:t>
            </w:r>
          </w:p>
          <w:p w:rsidR="000B32D3" w:rsidRPr="002D4CF5" w:rsidRDefault="000B32D3" w:rsidP="002D4CF5">
            <w:pPr>
              <w:tabs>
                <w:tab w:val="left" w:pos="510"/>
                <w:tab w:val="left" w:pos="540"/>
              </w:tabs>
              <w:spacing w:line="360" w:lineRule="auto"/>
              <w:rPr>
                <w:sz w:val="28"/>
                <w:szCs w:val="28"/>
                <w:u w:val="single"/>
              </w:rPr>
            </w:pPr>
            <w:r w:rsidRPr="002D4CF5">
              <w:rPr>
                <w:b/>
                <w:sz w:val="28"/>
                <w:szCs w:val="28"/>
              </w:rPr>
              <w:t>Hướng dẫn HS tìm hiểu chung về tác giả và tác phẩm</w:t>
            </w:r>
          </w:p>
          <w:p w:rsidR="000B32D3" w:rsidRPr="002D4CF5" w:rsidRDefault="000B32D3" w:rsidP="002D4CF5">
            <w:pPr>
              <w:tabs>
                <w:tab w:val="left" w:pos="510"/>
                <w:tab w:val="left" w:pos="540"/>
              </w:tabs>
              <w:spacing w:line="360" w:lineRule="auto"/>
              <w:rPr>
                <w:b/>
                <w:sz w:val="28"/>
                <w:szCs w:val="28"/>
              </w:rPr>
            </w:pPr>
            <w:r w:rsidRPr="002D4CF5">
              <w:rPr>
                <w:sz w:val="28"/>
                <w:szCs w:val="28"/>
              </w:rPr>
              <w:t>- Phần tiểu dẫn trình bày những nội dung gì? Em hãy nêu tóm tắt những điểm cơ bản.</w:t>
            </w:r>
          </w:p>
          <w:p w:rsidR="000B32D3" w:rsidRPr="002D4CF5" w:rsidRDefault="000B32D3" w:rsidP="002D4CF5">
            <w:pPr>
              <w:spacing w:line="360" w:lineRule="auto"/>
              <w:rPr>
                <w:bCs/>
                <w:sz w:val="28"/>
                <w:szCs w:val="28"/>
              </w:rPr>
            </w:pPr>
            <w:r w:rsidRPr="002D4CF5">
              <w:rPr>
                <w:sz w:val="28"/>
                <w:szCs w:val="28"/>
              </w:rPr>
              <w:t xml:space="preserve"> </w:t>
            </w:r>
            <w:r w:rsidRPr="002D4CF5">
              <w:rPr>
                <w:bCs/>
                <w:sz w:val="28"/>
                <w:szCs w:val="28"/>
              </w:rPr>
              <w:t>- Giới thiệu vài nét về tập thơ “Người làm vườn”?</w:t>
            </w:r>
          </w:p>
          <w:p w:rsidR="000B32D3" w:rsidRPr="002D4CF5" w:rsidRDefault="000B32D3" w:rsidP="002D4CF5">
            <w:pPr>
              <w:tabs>
                <w:tab w:val="left" w:pos="510"/>
                <w:tab w:val="left" w:pos="540"/>
              </w:tabs>
              <w:spacing w:line="360" w:lineRule="auto"/>
              <w:rPr>
                <w:bCs/>
                <w:sz w:val="28"/>
                <w:szCs w:val="28"/>
              </w:rPr>
            </w:pPr>
            <w:r w:rsidRPr="002D4CF5">
              <w:rPr>
                <w:bCs/>
                <w:sz w:val="28"/>
                <w:szCs w:val="28"/>
              </w:rPr>
              <w:t>- Nêu xuất xứ của “bài thơ số 28”. Theo em bài thơ có gì đặc biệt?</w:t>
            </w:r>
          </w:p>
          <w:p w:rsidR="000B32D3" w:rsidRPr="002D4CF5" w:rsidRDefault="000B32D3" w:rsidP="002D4CF5">
            <w:pPr>
              <w:spacing w:line="360" w:lineRule="auto"/>
              <w:rPr>
                <w:sz w:val="28"/>
                <w:szCs w:val="28"/>
              </w:rPr>
            </w:pPr>
            <w:r w:rsidRPr="002D4CF5">
              <w:rPr>
                <w:sz w:val="28"/>
                <w:szCs w:val="28"/>
              </w:rPr>
              <w:t>HS Tái hiện kiến thức và trình bày:</w:t>
            </w:r>
          </w:p>
          <w:p w:rsidR="000B32D3" w:rsidRPr="002D4CF5" w:rsidRDefault="000B32D3" w:rsidP="002D4CF5">
            <w:pPr>
              <w:spacing w:line="360" w:lineRule="auto"/>
              <w:rPr>
                <w:b/>
                <w:bCs/>
                <w:sz w:val="28"/>
                <w:szCs w:val="28"/>
              </w:rPr>
            </w:pPr>
            <w:r w:rsidRPr="002D4CF5">
              <w:rPr>
                <w:bCs/>
                <w:sz w:val="28"/>
                <w:szCs w:val="28"/>
              </w:rPr>
              <w:t>Ra-bin-đra-nát Tago (1861-1941).</w:t>
            </w:r>
          </w:p>
          <w:p w:rsidR="000B32D3" w:rsidRPr="002D4CF5" w:rsidRDefault="000B32D3" w:rsidP="002D4CF5">
            <w:pPr>
              <w:spacing w:line="360" w:lineRule="auto"/>
              <w:rPr>
                <w:bCs/>
                <w:sz w:val="28"/>
                <w:szCs w:val="28"/>
              </w:rPr>
            </w:pPr>
            <w:r w:rsidRPr="002D4CF5">
              <w:rPr>
                <w:bCs/>
                <w:sz w:val="28"/>
                <w:szCs w:val="28"/>
              </w:rPr>
              <w:t>- Sinh tại Cancuta, bang Ben gan, Ấn Độ, xuất thân trong gia đình quý tộc  Bàlamôn yêu nước.</w:t>
            </w:r>
          </w:p>
          <w:p w:rsidR="000B32D3" w:rsidRPr="002D4CF5" w:rsidRDefault="000B32D3" w:rsidP="002D4CF5">
            <w:pPr>
              <w:spacing w:line="360" w:lineRule="auto"/>
              <w:rPr>
                <w:bCs/>
                <w:sz w:val="28"/>
                <w:szCs w:val="28"/>
              </w:rPr>
            </w:pPr>
            <w:r w:rsidRPr="002D4CF5">
              <w:rPr>
                <w:bCs/>
                <w:sz w:val="28"/>
                <w:szCs w:val="28"/>
              </w:rPr>
              <w:t>- Tago là một thiên tài đa dạng về các hoạt động sáng tạo :thơ ca, tiểu thuyết, truyện ngắn, sân khấu, âm nhạc, hội hoạ. ở Bengan- quê hương ông người ta gọi ông là Gurudeva (bậc thánh sư)</w:t>
            </w:r>
          </w:p>
          <w:p w:rsidR="000B32D3" w:rsidRPr="002D4CF5" w:rsidRDefault="000B32D3" w:rsidP="002D4CF5">
            <w:pPr>
              <w:spacing w:line="360" w:lineRule="auto"/>
              <w:rPr>
                <w:bCs/>
                <w:sz w:val="28"/>
                <w:szCs w:val="28"/>
                <w:u w:val="single"/>
              </w:rPr>
            </w:pPr>
            <w:r w:rsidRPr="002D4CF5">
              <w:rPr>
                <w:bCs/>
                <w:sz w:val="28"/>
                <w:szCs w:val="28"/>
              </w:rPr>
              <w:t>- Là một trong những tập thơ nổi tiếng của Tago, gồm 85 bài thơ, được Tago viết bằng tiếng Bengan, sau tự dịch ra tiếng Anh và xuất bản năm 1914.</w:t>
            </w:r>
          </w:p>
          <w:p w:rsidR="000B32D3" w:rsidRPr="002D4CF5" w:rsidRDefault="000B32D3" w:rsidP="002D4CF5">
            <w:pPr>
              <w:tabs>
                <w:tab w:val="left" w:pos="510"/>
                <w:tab w:val="left" w:pos="540"/>
              </w:tabs>
              <w:spacing w:line="360" w:lineRule="auto"/>
              <w:rPr>
                <w:sz w:val="28"/>
                <w:szCs w:val="28"/>
              </w:rPr>
            </w:pPr>
            <w:r w:rsidRPr="002D4CF5">
              <w:rPr>
                <w:bCs/>
                <w:sz w:val="28"/>
                <w:szCs w:val="28"/>
              </w:rPr>
              <w:t>- Tên tác phẩm gợi ra  hình tượng nhà thơ nguyện làm người chăm sóc vườn hoa cuộc đời. Với Tago vườn đời thật tươi đẹp, được sống ở trên đời thực sự là niềm vui khi ở đó chứa chan tình yêu thương  giữa con người với con người, giữa con người với thiên nhiên. Và thi sĩ chính là người hát ca, người vun xới cho những bông hoa tình yêu ấy.</w:t>
            </w:r>
          </w:p>
        </w:tc>
        <w:tc>
          <w:tcPr>
            <w:tcW w:w="5009" w:type="dxa"/>
          </w:tcPr>
          <w:p w:rsidR="000B32D3" w:rsidRPr="002D4CF5" w:rsidRDefault="000B32D3" w:rsidP="002D4CF5">
            <w:pPr>
              <w:spacing w:line="360" w:lineRule="auto"/>
              <w:rPr>
                <w:b/>
                <w:sz w:val="28"/>
                <w:szCs w:val="28"/>
              </w:rPr>
            </w:pPr>
            <w:r w:rsidRPr="002D4CF5">
              <w:rPr>
                <w:b/>
                <w:sz w:val="28"/>
                <w:szCs w:val="28"/>
              </w:rPr>
              <w:t>I.Tìm hiểu chung:</w:t>
            </w:r>
          </w:p>
          <w:p w:rsidR="000B32D3" w:rsidRPr="002D4CF5" w:rsidRDefault="000B32D3" w:rsidP="002D4CF5">
            <w:pPr>
              <w:spacing w:line="360" w:lineRule="auto"/>
              <w:rPr>
                <w:b/>
                <w:sz w:val="28"/>
                <w:szCs w:val="28"/>
              </w:rPr>
            </w:pPr>
            <w:r w:rsidRPr="002D4CF5">
              <w:rPr>
                <w:b/>
                <w:sz w:val="28"/>
                <w:szCs w:val="28"/>
              </w:rPr>
              <w:t xml:space="preserve"> 1.Tác giả:</w:t>
            </w:r>
          </w:p>
          <w:p w:rsidR="000B32D3" w:rsidRPr="002D4CF5" w:rsidRDefault="000B32D3" w:rsidP="002D4CF5">
            <w:pPr>
              <w:spacing w:line="360" w:lineRule="auto"/>
              <w:rPr>
                <w:sz w:val="28"/>
                <w:szCs w:val="28"/>
              </w:rPr>
            </w:pPr>
            <w:r w:rsidRPr="002D4CF5">
              <w:rPr>
                <w:b/>
                <w:sz w:val="28"/>
                <w:szCs w:val="28"/>
              </w:rPr>
              <w:t xml:space="preserve">  - </w:t>
            </w:r>
            <w:r w:rsidRPr="002D4CF5">
              <w:rPr>
                <w:sz w:val="28"/>
                <w:szCs w:val="28"/>
              </w:rPr>
              <w:t>R</w:t>
            </w:r>
            <w:r w:rsidRPr="002D4CF5">
              <w:rPr>
                <w:b/>
                <w:sz w:val="28"/>
                <w:szCs w:val="28"/>
              </w:rPr>
              <w:t>.</w:t>
            </w:r>
            <w:r w:rsidRPr="002D4CF5">
              <w:rPr>
                <w:sz w:val="28"/>
                <w:szCs w:val="28"/>
              </w:rPr>
              <w:t>Ta-go</w:t>
            </w:r>
            <w:r w:rsidRPr="002D4CF5">
              <w:rPr>
                <w:b/>
                <w:sz w:val="28"/>
                <w:szCs w:val="28"/>
              </w:rPr>
              <w:t xml:space="preserve"> </w:t>
            </w:r>
            <w:r w:rsidRPr="002D4CF5">
              <w:rPr>
                <w:sz w:val="28"/>
                <w:szCs w:val="28"/>
              </w:rPr>
              <w:t xml:space="preserve"> (1861 – 1941) là nhà văn nhà văn hóa lớn của Ấn Độ - có những cống hiến quan trọng cho văn hóa Ấn Độ, cho sự nghiệp giải phóng dân tộc, góp phần vào cuộc đấu tranh của nhân loại vì độc lập, hòa bình và hữu nghị.</w:t>
            </w:r>
          </w:p>
          <w:p w:rsidR="000B32D3" w:rsidRPr="002D4CF5" w:rsidRDefault="000B32D3" w:rsidP="002D4CF5">
            <w:pPr>
              <w:spacing w:line="360" w:lineRule="auto"/>
              <w:rPr>
                <w:sz w:val="28"/>
                <w:szCs w:val="28"/>
              </w:rPr>
            </w:pPr>
            <w:r w:rsidRPr="002D4CF5">
              <w:rPr>
                <w:sz w:val="28"/>
                <w:szCs w:val="28"/>
              </w:rPr>
              <w:t>- Sự nghiệp: khổng lồ, nhiều lĩnh vực xuất sắc : thơ, tiểu thuyết, truyện ngắn, kịch, tiểu luận, triết học, nhạc, họa.</w:t>
            </w:r>
          </w:p>
          <w:p w:rsidR="000B32D3" w:rsidRPr="002D4CF5" w:rsidRDefault="000B32D3" w:rsidP="002D4CF5">
            <w:pPr>
              <w:spacing w:line="360" w:lineRule="auto"/>
              <w:rPr>
                <w:sz w:val="28"/>
                <w:szCs w:val="28"/>
              </w:rPr>
            </w:pPr>
            <w:r w:rsidRPr="002D4CF5">
              <w:rPr>
                <w:sz w:val="28"/>
                <w:szCs w:val="28"/>
              </w:rPr>
              <w:t xml:space="preserve">- Tập thơ </w:t>
            </w:r>
            <w:r w:rsidRPr="002D4CF5">
              <w:rPr>
                <w:i/>
                <w:sz w:val="28"/>
                <w:szCs w:val="28"/>
              </w:rPr>
              <w:t xml:space="preserve">Dâng </w:t>
            </w:r>
            <w:r w:rsidRPr="002D4CF5">
              <w:rPr>
                <w:sz w:val="28"/>
                <w:szCs w:val="28"/>
              </w:rPr>
              <w:t>được giải Nôben 1913.</w:t>
            </w:r>
          </w:p>
          <w:p w:rsidR="000B32D3" w:rsidRPr="002D4CF5" w:rsidRDefault="000B32D3" w:rsidP="002D4CF5">
            <w:pPr>
              <w:spacing w:line="360" w:lineRule="auto"/>
              <w:rPr>
                <w:b/>
                <w:sz w:val="28"/>
                <w:szCs w:val="28"/>
              </w:rPr>
            </w:pPr>
            <w:r w:rsidRPr="002D4CF5">
              <w:rPr>
                <w:b/>
                <w:sz w:val="28"/>
                <w:szCs w:val="28"/>
              </w:rPr>
              <w:t>2. Tác phẩm:</w:t>
            </w:r>
          </w:p>
          <w:p w:rsidR="000B32D3" w:rsidRPr="002D4CF5" w:rsidRDefault="000B32D3" w:rsidP="002D4CF5">
            <w:pPr>
              <w:tabs>
                <w:tab w:val="left" w:pos="1620"/>
              </w:tabs>
              <w:spacing w:line="360" w:lineRule="auto"/>
              <w:rPr>
                <w:sz w:val="28"/>
                <w:szCs w:val="28"/>
              </w:rPr>
            </w:pPr>
            <w:r w:rsidRPr="002D4CF5">
              <w:rPr>
                <w:b/>
                <w:sz w:val="28"/>
                <w:szCs w:val="28"/>
              </w:rPr>
              <w:t xml:space="preserve">- </w:t>
            </w:r>
            <w:r w:rsidRPr="002D4CF5">
              <w:rPr>
                <w:sz w:val="28"/>
                <w:szCs w:val="28"/>
              </w:rPr>
              <w:t xml:space="preserve">Xuất xứ bài thơ:  In trong tập </w:t>
            </w:r>
            <w:r w:rsidRPr="002D4CF5">
              <w:rPr>
                <w:i/>
                <w:sz w:val="28"/>
                <w:szCs w:val="28"/>
              </w:rPr>
              <w:t xml:space="preserve">Người làm vườn </w:t>
            </w:r>
            <w:r w:rsidRPr="002D4CF5">
              <w:rPr>
                <w:sz w:val="28"/>
                <w:szCs w:val="28"/>
              </w:rPr>
              <w:t>_ là bài thơ tình nổi tiếng.</w:t>
            </w:r>
          </w:p>
        </w:tc>
      </w:tr>
      <w:tr w:rsidR="000B32D3" w:rsidRPr="002D4CF5" w:rsidTr="000B32D3">
        <w:trPr>
          <w:trHeight w:val="70"/>
        </w:trPr>
        <w:tc>
          <w:tcPr>
            <w:tcW w:w="4981" w:type="dxa"/>
            <w:shd w:val="clear" w:color="auto" w:fill="auto"/>
          </w:tcPr>
          <w:p w:rsidR="000B32D3" w:rsidRPr="002D4CF5" w:rsidRDefault="000B32D3" w:rsidP="002D4CF5">
            <w:pPr>
              <w:tabs>
                <w:tab w:val="left" w:pos="510"/>
                <w:tab w:val="left" w:pos="540"/>
              </w:tabs>
              <w:spacing w:line="360" w:lineRule="auto"/>
              <w:rPr>
                <w:b/>
                <w:sz w:val="28"/>
                <w:szCs w:val="28"/>
              </w:rPr>
            </w:pPr>
            <w:r w:rsidRPr="002D4CF5">
              <w:rPr>
                <w:b/>
                <w:sz w:val="28"/>
                <w:szCs w:val="28"/>
              </w:rPr>
              <w:t xml:space="preserve">Hướng dẫn HS đọc </w:t>
            </w:r>
            <w:r w:rsidRPr="002D4CF5">
              <w:rPr>
                <w:sz w:val="28"/>
                <w:szCs w:val="28"/>
              </w:rPr>
              <w:t>-</w:t>
            </w:r>
            <w:r w:rsidRPr="002D4CF5">
              <w:rPr>
                <w:b/>
                <w:sz w:val="28"/>
                <w:szCs w:val="28"/>
              </w:rPr>
              <w:t xml:space="preserve"> hiểu văn bản</w:t>
            </w:r>
          </w:p>
          <w:p w:rsidR="000B32D3" w:rsidRPr="002D4CF5" w:rsidRDefault="000B32D3" w:rsidP="002D4CF5">
            <w:pPr>
              <w:spacing w:line="360" w:lineRule="auto"/>
              <w:rPr>
                <w:bCs/>
                <w:sz w:val="28"/>
                <w:szCs w:val="28"/>
              </w:rPr>
            </w:pPr>
            <w:r w:rsidRPr="002D4CF5">
              <w:rPr>
                <w:bCs/>
                <w:sz w:val="28"/>
                <w:szCs w:val="28"/>
              </w:rPr>
              <w:t>- Gv hướng dẫn học sinh đọc tác phẩm (chú ý đến đoạn, mạch, nhịp điệu của bài thơ để đọc diễn cảm, giọng thiết tha, trìu mến, chân thành)</w:t>
            </w:r>
          </w:p>
          <w:p w:rsidR="000B32D3" w:rsidRPr="002D4CF5" w:rsidRDefault="000B32D3" w:rsidP="002D4CF5">
            <w:pPr>
              <w:spacing w:line="360" w:lineRule="auto"/>
              <w:rPr>
                <w:sz w:val="28"/>
                <w:szCs w:val="28"/>
                <w:lang w:val="vi-VN"/>
              </w:rPr>
            </w:pPr>
            <w:r w:rsidRPr="002D4CF5">
              <w:rPr>
                <w:sz w:val="28"/>
                <w:szCs w:val="28"/>
                <w:lang w:val="vi-VN"/>
              </w:rPr>
              <w:t>* 1-2 HS đọc, cả lớp theo dõi.</w:t>
            </w:r>
          </w:p>
          <w:p w:rsidR="000B32D3" w:rsidRPr="002D4CF5" w:rsidRDefault="000B32D3" w:rsidP="002D4CF5">
            <w:pPr>
              <w:spacing w:line="360" w:lineRule="auto"/>
              <w:rPr>
                <w:bCs/>
                <w:sz w:val="28"/>
                <w:szCs w:val="28"/>
                <w:lang w:val="vi-VN"/>
              </w:rPr>
            </w:pPr>
            <w:r w:rsidRPr="002D4CF5">
              <w:rPr>
                <w:bCs/>
                <w:sz w:val="28"/>
                <w:szCs w:val="28"/>
                <w:lang w:val="vi-VN"/>
              </w:rPr>
              <w:t>- GV đưa ra hệ thống câu hỏi thảo luận cho học sinh:</w:t>
            </w:r>
          </w:p>
          <w:p w:rsidR="000B32D3" w:rsidRPr="002D4CF5" w:rsidRDefault="000B32D3" w:rsidP="002D4CF5">
            <w:pPr>
              <w:spacing w:line="360" w:lineRule="auto"/>
              <w:rPr>
                <w:b/>
                <w:bCs/>
                <w:sz w:val="28"/>
                <w:szCs w:val="28"/>
                <w:u w:val="single"/>
                <w:lang w:val="vi-VN"/>
              </w:rPr>
            </w:pPr>
            <w:r w:rsidRPr="002D4CF5">
              <w:rPr>
                <w:b/>
                <w:bCs/>
                <w:sz w:val="28"/>
                <w:szCs w:val="28"/>
                <w:u w:val="single"/>
                <w:lang w:val="vi-VN"/>
              </w:rPr>
              <w:t>Câu hỏi 1 (nhóm1):</w:t>
            </w:r>
          </w:p>
          <w:p w:rsidR="000B32D3" w:rsidRPr="002D4CF5" w:rsidRDefault="000B32D3" w:rsidP="002D4CF5">
            <w:pPr>
              <w:spacing w:line="360" w:lineRule="auto"/>
              <w:rPr>
                <w:bCs/>
                <w:sz w:val="28"/>
                <w:szCs w:val="28"/>
                <w:lang w:val="vi-VN"/>
              </w:rPr>
            </w:pPr>
            <w:r w:rsidRPr="002D4CF5">
              <w:rPr>
                <w:bCs/>
                <w:sz w:val="28"/>
                <w:szCs w:val="28"/>
                <w:lang w:val="vi-VN"/>
              </w:rPr>
              <w:t>- Khát vọng tình yêu trong câu 1- 6 được thể hiện như thế  nào?</w:t>
            </w:r>
          </w:p>
          <w:p w:rsidR="000B32D3" w:rsidRPr="002D4CF5" w:rsidRDefault="000B32D3"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p w:rsidR="000B32D3" w:rsidRPr="002D4CF5" w:rsidRDefault="000B32D3" w:rsidP="002D4CF5">
            <w:pPr>
              <w:spacing w:line="360" w:lineRule="auto"/>
              <w:rPr>
                <w:bCs/>
                <w:sz w:val="28"/>
                <w:szCs w:val="28"/>
                <w:lang w:val="vi-VN"/>
              </w:rPr>
            </w:pPr>
            <w:r w:rsidRPr="002D4CF5">
              <w:rPr>
                <w:bCs/>
                <w:sz w:val="28"/>
                <w:szCs w:val="28"/>
                <w:lang w:val="vi-VN"/>
              </w:rPr>
              <w:t>+ “Đôi mắt” là nơi tập trung để nhận biết tình cảm nhiều nhất. Tago dùng h/a “đôi mắt” để diễn tả tâm trạng băn khoăn, muốn tìm hiểu của người yêu. Đây không phải là cái nhìn  từ bề ngoài mà là cái nhìn của “tâm tưởng”.</w:t>
            </w:r>
          </w:p>
          <w:p w:rsidR="000B32D3" w:rsidRPr="002D4CF5" w:rsidRDefault="000B32D3" w:rsidP="002D4CF5">
            <w:pPr>
              <w:spacing w:line="360" w:lineRule="auto"/>
              <w:rPr>
                <w:bCs/>
                <w:sz w:val="28"/>
                <w:szCs w:val="28"/>
                <w:lang w:val="vi-VN"/>
              </w:rPr>
            </w:pPr>
            <w:r w:rsidRPr="002D4CF5">
              <w:rPr>
                <w:bCs/>
                <w:sz w:val="28"/>
                <w:szCs w:val="28"/>
                <w:lang w:val="vi-VN"/>
              </w:rPr>
              <w:t>+ H/a so sánh: ( mắt= trăng, tâm= biển) rất sống động, hình tượng đến tuyệt vời: “như trăng kia…” hình ảnh lung linh huyền ảo của ánh trăng hay chính tâm hồn em đang muốn đi sâu vào, hoà làm một với tâm hồn anh như trăng kia sẽ hoà tan vào lòng biển cả. Đó phải chăng là biểu hiện của sự khát khao hoà hợp tâm hồn. Tago ví sự tìm kiếm trong tình yêu là cao đẹp càng đi sâu tìm hiểu càng nhận thấy cái hay ở nó.</w:t>
            </w:r>
          </w:p>
          <w:p w:rsidR="000B32D3" w:rsidRPr="002D4CF5" w:rsidRDefault="000B32D3" w:rsidP="002D4CF5">
            <w:pPr>
              <w:spacing w:line="360" w:lineRule="auto"/>
              <w:rPr>
                <w:bCs/>
                <w:sz w:val="28"/>
                <w:szCs w:val="28"/>
                <w:lang w:val="vi-VN"/>
              </w:rPr>
            </w:pPr>
            <w:r w:rsidRPr="002D4CF5">
              <w:rPr>
                <w:bCs/>
                <w:sz w:val="28"/>
                <w:szCs w:val="28"/>
                <w:lang w:val="vi-VN"/>
              </w:rPr>
              <w:t>- Để bày tỏ khát khao của mình, chàng trai bày tỏ hết lòng mình không giấu điều gì trước mắt người yêu nhưng lại rơi vào nghịch lý: chính vì thế mà người yêu “không biết gì tất cả về anh”.</w:t>
            </w:r>
          </w:p>
          <w:p w:rsidR="000B32D3" w:rsidRPr="002D4CF5" w:rsidRDefault="000B32D3" w:rsidP="002D4CF5">
            <w:pPr>
              <w:spacing w:line="360" w:lineRule="auto"/>
              <w:rPr>
                <w:b/>
                <w:bCs/>
                <w:sz w:val="28"/>
                <w:szCs w:val="28"/>
                <w:lang w:val="vi-VN"/>
              </w:rPr>
            </w:pPr>
            <w:r w:rsidRPr="002D4CF5">
              <w:rPr>
                <w:b/>
                <w:bCs/>
                <w:sz w:val="28"/>
                <w:szCs w:val="28"/>
                <w:lang w:val="vi-VN"/>
              </w:rPr>
              <w:t>Câu hỏi 2(nhóm 2)</w:t>
            </w:r>
          </w:p>
          <w:p w:rsidR="000B32D3" w:rsidRPr="002D4CF5" w:rsidRDefault="000B32D3" w:rsidP="002D4CF5">
            <w:pPr>
              <w:spacing w:line="360" w:lineRule="auto"/>
              <w:rPr>
                <w:bCs/>
                <w:sz w:val="28"/>
                <w:szCs w:val="28"/>
                <w:lang w:val="vi-VN"/>
              </w:rPr>
            </w:pPr>
            <w:r w:rsidRPr="002D4CF5">
              <w:rPr>
                <w:bCs/>
                <w:sz w:val="28"/>
                <w:szCs w:val="28"/>
                <w:lang w:val="vi-VN"/>
              </w:rPr>
              <w:t>- Để bày tỏ tình cảm của chàng trai trong những câu tiếp theo, Tago đã sử dụng những biện pháp nghệ thuật nào?</w:t>
            </w:r>
          </w:p>
          <w:p w:rsidR="000B32D3" w:rsidRPr="002D4CF5" w:rsidRDefault="000B32D3" w:rsidP="002D4CF5">
            <w:pPr>
              <w:spacing w:line="360" w:lineRule="auto"/>
              <w:rPr>
                <w:bCs/>
                <w:sz w:val="28"/>
                <w:szCs w:val="28"/>
                <w:lang w:val="vi-VN"/>
              </w:rPr>
            </w:pPr>
            <w:r w:rsidRPr="002D4CF5">
              <w:rPr>
                <w:bCs/>
                <w:sz w:val="28"/>
                <w:szCs w:val="28"/>
                <w:lang w:val="vi-VN"/>
              </w:rPr>
              <w:t>“Vì em là chuỗi ngọc châu</w:t>
            </w:r>
          </w:p>
          <w:p w:rsidR="000B32D3" w:rsidRPr="002D4CF5" w:rsidRDefault="000B32D3" w:rsidP="002D4CF5">
            <w:pPr>
              <w:spacing w:line="360" w:lineRule="auto"/>
              <w:rPr>
                <w:bCs/>
                <w:sz w:val="28"/>
                <w:szCs w:val="28"/>
                <w:lang w:val="vi-VN"/>
              </w:rPr>
            </w:pPr>
            <w:r w:rsidRPr="002D4CF5">
              <w:rPr>
                <w:bCs/>
                <w:sz w:val="28"/>
                <w:szCs w:val="28"/>
                <w:lang w:val="vi-VN"/>
              </w:rPr>
              <w:t>Đời anh còn mất nghĩ đâu xa gần” (Lecmôntốp)</w:t>
            </w:r>
          </w:p>
          <w:p w:rsidR="000B32D3" w:rsidRPr="002D4CF5" w:rsidRDefault="000B32D3"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0B32D3" w:rsidRPr="002D4CF5" w:rsidRDefault="000B32D3" w:rsidP="002D4CF5">
            <w:pPr>
              <w:spacing w:line="360" w:lineRule="auto"/>
              <w:rPr>
                <w:bCs/>
                <w:sz w:val="28"/>
                <w:szCs w:val="28"/>
                <w:lang w:val="vi-VN"/>
              </w:rPr>
            </w:pPr>
            <w:r w:rsidRPr="002D4CF5">
              <w:rPr>
                <w:bCs/>
                <w:sz w:val="28"/>
                <w:szCs w:val="28"/>
                <w:lang w:val="vi-VN"/>
              </w:rPr>
              <w:t>- Đoạn thơ như lời ước nguyện của chàng trai. Tago đã sử dụng lối cấu trúc đưa ra những giả định rồi phủ định,  phép so sánh, đối lập thật điêu luyện nhuần nhuyền, lặp lại những từ  như: “if”(nếu), “only”(chỉ), “but”(nhưng) để khẳng định ước nguyện đó.</w:t>
            </w:r>
          </w:p>
          <w:p w:rsidR="000B32D3" w:rsidRPr="002D4CF5" w:rsidRDefault="000B32D3" w:rsidP="002D4CF5">
            <w:pPr>
              <w:spacing w:line="360" w:lineRule="auto"/>
              <w:rPr>
                <w:sz w:val="28"/>
                <w:szCs w:val="28"/>
                <w:lang w:val="vi-VN"/>
              </w:rPr>
            </w:pPr>
            <w:r w:rsidRPr="002D4CF5">
              <w:rPr>
                <w:bCs/>
                <w:sz w:val="28"/>
                <w:szCs w:val="28"/>
                <w:lang w:val="vi-VN"/>
              </w:rPr>
              <w:t xml:space="preserve">- Tago sử dụng biện pháp nghệ thuật so sánh, ví von để khám phá “chiều sâu” và “bến bờ” của trái tim (Trái tim con người là một thế giới bí ẩn , không dễ dàng đo được độ nông sâu, rộng, hẹp của nó. Có thể nó sâu như biển cả, cũng có thể vô biên như vũ trụ, nhưng có lúc nhỏ bé như một vương quốc mà nữ hoàng trị vì nó không biết được biên giới của nó xa hay gần, rộng hẹp tới đâu).  </w:t>
            </w:r>
          </w:p>
          <w:p w:rsidR="000B32D3" w:rsidRPr="002D4CF5" w:rsidRDefault="000B32D3" w:rsidP="002D4CF5">
            <w:pPr>
              <w:spacing w:line="360" w:lineRule="auto"/>
              <w:rPr>
                <w:bCs/>
                <w:sz w:val="28"/>
                <w:szCs w:val="28"/>
                <w:lang w:val="vi-VN"/>
              </w:rPr>
            </w:pPr>
            <w:r w:rsidRPr="002D4CF5">
              <w:rPr>
                <w:bCs/>
                <w:sz w:val="28"/>
                <w:szCs w:val="28"/>
                <w:lang w:val="vi-VN"/>
              </w:rPr>
              <w:t xml:space="preserve">      -Nhưng chàng trai lại nhận ra “trái tim anh lại là tình yêu” nên nó không hề đơn giản: hình như nó có gì đó đặc biệt (trong đó tiềm ẩn sự đối lập, mâu thuẫn: vừa sung sướng, vừa khổ đau, vừa thiếu thốn, vừa giàu sang). Sự đối lập này mãi mãi tồn tại trong T/y, do đó tình yêu đòi hỏi phải có sự thống nhất sự đối lập đó lại.</w:t>
            </w:r>
          </w:p>
          <w:p w:rsidR="000B32D3" w:rsidRPr="002D4CF5" w:rsidRDefault="000B32D3" w:rsidP="002D4CF5">
            <w:pPr>
              <w:spacing w:line="360" w:lineRule="auto"/>
              <w:rPr>
                <w:b/>
                <w:bCs/>
                <w:i/>
                <w:sz w:val="28"/>
                <w:szCs w:val="28"/>
                <w:lang w:val="vi-VN"/>
              </w:rPr>
            </w:pPr>
            <w:r w:rsidRPr="002D4CF5">
              <w:rPr>
                <w:bCs/>
                <w:sz w:val="28"/>
                <w:szCs w:val="28"/>
                <w:lang w:val="vi-VN"/>
              </w:rPr>
              <w:t>GV dẫn : Chàng trai có thể hi sinh và hiến dâng đến vậy nhưng vẫn chưa đủ sức hấp dẫn đối với những đòi hỏi của người yêu. Điều mà người yêu cần có lẽ là thứ khác.</w:t>
            </w:r>
          </w:p>
          <w:p w:rsidR="000B32D3" w:rsidRPr="002D4CF5" w:rsidRDefault="000B32D3" w:rsidP="002D4CF5">
            <w:pPr>
              <w:tabs>
                <w:tab w:val="left" w:pos="2727"/>
              </w:tabs>
              <w:spacing w:line="360" w:lineRule="auto"/>
              <w:rPr>
                <w:b/>
                <w:bCs/>
                <w:sz w:val="28"/>
                <w:szCs w:val="28"/>
                <w:u w:val="single"/>
                <w:lang w:val="vi-VN"/>
              </w:rPr>
            </w:pPr>
            <w:r w:rsidRPr="002D4CF5">
              <w:rPr>
                <w:b/>
                <w:bCs/>
                <w:sz w:val="28"/>
                <w:szCs w:val="28"/>
                <w:u w:val="single"/>
                <w:lang w:val="vi-VN"/>
              </w:rPr>
              <w:t>Câu hỏi 3 (nhóm 3)</w:t>
            </w:r>
          </w:p>
          <w:p w:rsidR="000B32D3" w:rsidRPr="002D4CF5" w:rsidRDefault="000B32D3" w:rsidP="002D4CF5">
            <w:pPr>
              <w:spacing w:line="360" w:lineRule="auto"/>
              <w:rPr>
                <w:bCs/>
                <w:sz w:val="28"/>
                <w:szCs w:val="28"/>
                <w:lang w:val="vi-VN"/>
              </w:rPr>
            </w:pPr>
            <w:r w:rsidRPr="002D4CF5">
              <w:rPr>
                <w:bCs/>
                <w:sz w:val="28"/>
                <w:szCs w:val="28"/>
                <w:lang w:val="vi-VN"/>
              </w:rPr>
              <w:t>- Trong 2 câu cuối Tago muốn khẳng định quy luật gì trong tình yêu?</w:t>
            </w:r>
          </w:p>
          <w:p w:rsidR="000B32D3" w:rsidRPr="002D4CF5" w:rsidRDefault="000B32D3"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w:t>
            </w:r>
          </w:p>
          <w:p w:rsidR="000B32D3" w:rsidRPr="002D4CF5" w:rsidRDefault="000B32D3" w:rsidP="002D4CF5">
            <w:pPr>
              <w:spacing w:line="360" w:lineRule="auto"/>
              <w:rPr>
                <w:bCs/>
                <w:sz w:val="28"/>
                <w:szCs w:val="28"/>
                <w:lang w:val="vi-VN"/>
              </w:rPr>
            </w:pPr>
            <w:r w:rsidRPr="002D4CF5">
              <w:rPr>
                <w:bCs/>
                <w:sz w:val="28"/>
                <w:szCs w:val="28"/>
                <w:lang w:val="vi-VN"/>
              </w:rPr>
              <w:t>- Khẳng định quy luật của tình yêu.</w:t>
            </w:r>
          </w:p>
          <w:p w:rsidR="000B32D3" w:rsidRPr="002D4CF5" w:rsidRDefault="000B32D3" w:rsidP="002D4CF5">
            <w:pPr>
              <w:spacing w:line="360" w:lineRule="auto"/>
              <w:rPr>
                <w:sz w:val="28"/>
                <w:szCs w:val="28"/>
                <w:lang w:val="vi-VN"/>
              </w:rPr>
            </w:pPr>
            <w:r w:rsidRPr="002D4CF5">
              <w:rPr>
                <w:bCs/>
                <w:sz w:val="28"/>
                <w:szCs w:val="28"/>
                <w:lang w:val="vi-VN"/>
              </w:rPr>
              <w:t>Tình yêu giữa anh và em khăng khít như chung cuộc đời, gắn bó với nhau như máu thịt, nhưng thật kì lạ là em vẫn không biết được anh một cách trọn vẹn. Đó là quy luật trong t/y chăng? Tago muốn k/đ rằng : Sự trọn vẹn trong t/y là vô hạn. Dù biết quy luật là như vậy nhưng tình yêu vẫn luôn khao khát biết trọn nó.</w:t>
            </w:r>
          </w:p>
        </w:tc>
        <w:tc>
          <w:tcPr>
            <w:tcW w:w="5009" w:type="dxa"/>
          </w:tcPr>
          <w:p w:rsidR="000B32D3" w:rsidRPr="002D4CF5" w:rsidRDefault="000B32D3" w:rsidP="002D4CF5">
            <w:pPr>
              <w:spacing w:line="360" w:lineRule="auto"/>
              <w:rPr>
                <w:b/>
                <w:sz w:val="28"/>
                <w:szCs w:val="28"/>
                <w:lang w:val="vi-VN"/>
              </w:rPr>
            </w:pPr>
            <w:r w:rsidRPr="002D4CF5">
              <w:rPr>
                <w:b/>
                <w:sz w:val="28"/>
                <w:szCs w:val="28"/>
                <w:lang w:val="vi-VN"/>
              </w:rPr>
              <w:t>II. Đọc- hiểu văn bản:</w:t>
            </w:r>
          </w:p>
          <w:p w:rsidR="000B32D3" w:rsidRPr="002D4CF5" w:rsidRDefault="000B32D3" w:rsidP="002D4CF5">
            <w:pPr>
              <w:spacing w:line="360" w:lineRule="auto"/>
              <w:rPr>
                <w:b/>
                <w:sz w:val="28"/>
                <w:szCs w:val="28"/>
                <w:u w:val="single"/>
                <w:lang w:val="vi-VN"/>
              </w:rPr>
            </w:pPr>
            <w:r w:rsidRPr="002D4CF5">
              <w:rPr>
                <w:b/>
                <w:sz w:val="28"/>
                <w:szCs w:val="28"/>
                <w:lang w:val="vi-VN"/>
              </w:rPr>
              <w:t xml:space="preserve">   </w:t>
            </w:r>
            <w:r w:rsidRPr="002D4CF5">
              <w:rPr>
                <w:b/>
                <w:sz w:val="28"/>
                <w:szCs w:val="28"/>
                <w:u w:val="single"/>
                <w:lang w:val="vi-VN"/>
              </w:rPr>
              <w:t>1. Niềm khao khát của người con gái khi yêu</w:t>
            </w:r>
          </w:p>
          <w:p w:rsidR="000B32D3" w:rsidRPr="002D4CF5" w:rsidRDefault="000B32D3" w:rsidP="002D4CF5">
            <w:pPr>
              <w:spacing w:line="360" w:lineRule="auto"/>
              <w:rPr>
                <w:sz w:val="28"/>
                <w:szCs w:val="28"/>
                <w:lang w:val="vi-VN"/>
              </w:rPr>
            </w:pPr>
            <w:r w:rsidRPr="002D4CF5">
              <w:rPr>
                <w:sz w:val="28"/>
                <w:szCs w:val="28"/>
                <w:lang w:val="vi-VN"/>
              </w:rPr>
              <w:t>- Hình ảnh ánh mắt em được so sánh như trăng kia …</w:t>
            </w:r>
          </w:p>
          <w:p w:rsidR="000B32D3" w:rsidRPr="002D4CF5" w:rsidRDefault="000B32D3" w:rsidP="002D4CF5">
            <w:pPr>
              <w:spacing w:line="360" w:lineRule="auto"/>
              <w:rPr>
                <w:sz w:val="28"/>
                <w:szCs w:val="28"/>
                <w:lang w:val="vi-VN"/>
              </w:rPr>
            </w:pPr>
            <w:r w:rsidRPr="002D4CF5">
              <w:rPr>
                <w:sz w:val="28"/>
                <w:szCs w:val="28"/>
              </w:rPr>
              <w:sym w:font="Wingdings" w:char="F0E0"/>
            </w:r>
            <w:r w:rsidRPr="002D4CF5">
              <w:rPr>
                <w:sz w:val="28"/>
                <w:szCs w:val="28"/>
                <w:lang w:val="vi-VN"/>
              </w:rPr>
              <w:t xml:space="preserve">  Tình yêu được khám phá bằng đôi mắt </w:t>
            </w:r>
            <w:r w:rsidRPr="002D4CF5">
              <w:rPr>
                <w:sz w:val="28"/>
                <w:szCs w:val="28"/>
              </w:rPr>
              <w:sym w:font="Wingdings" w:char="F0E0"/>
            </w:r>
            <w:r w:rsidRPr="002D4CF5">
              <w:rPr>
                <w:sz w:val="28"/>
                <w:szCs w:val="28"/>
                <w:lang w:val="vi-VN"/>
              </w:rPr>
              <w:t xml:space="preserve"> biểu hiện của sự khát khao hiểu biết và hòa hợp </w:t>
            </w:r>
          </w:p>
          <w:p w:rsidR="000B32D3" w:rsidRPr="002D4CF5" w:rsidRDefault="000B32D3" w:rsidP="002D4CF5">
            <w:pPr>
              <w:spacing w:line="360" w:lineRule="auto"/>
              <w:rPr>
                <w:sz w:val="28"/>
                <w:szCs w:val="28"/>
                <w:lang w:val="vi-VN"/>
              </w:rPr>
            </w:pPr>
            <w:r w:rsidRPr="002D4CF5">
              <w:rPr>
                <w:sz w:val="28"/>
                <w:szCs w:val="28"/>
                <w:lang w:val="vi-VN"/>
              </w:rPr>
              <w:t>Chàng trai bày tỏ lòng mình</w:t>
            </w:r>
          </w:p>
          <w:p w:rsidR="000B32D3" w:rsidRPr="002D4CF5" w:rsidRDefault="000B32D3" w:rsidP="002D4CF5">
            <w:pPr>
              <w:spacing w:line="360" w:lineRule="auto"/>
              <w:rPr>
                <w:sz w:val="28"/>
                <w:szCs w:val="28"/>
                <w:lang w:val="vi-VN"/>
              </w:rPr>
            </w:pPr>
            <w:r w:rsidRPr="002D4CF5">
              <w:rPr>
                <w:sz w:val="28"/>
                <w:szCs w:val="28"/>
                <w:lang w:val="vi-VN"/>
              </w:rPr>
              <w:t xml:space="preserve">- Anh để cuộc đời anh… không dấu </w:t>
            </w:r>
            <w:r w:rsidRPr="002D4CF5">
              <w:rPr>
                <w:sz w:val="28"/>
                <w:szCs w:val="28"/>
              </w:rPr>
              <w:sym w:font="Wingdings" w:char="F0E0"/>
            </w:r>
            <w:r w:rsidRPr="002D4CF5">
              <w:rPr>
                <w:sz w:val="28"/>
                <w:szCs w:val="28"/>
                <w:lang w:val="vi-VN"/>
              </w:rPr>
              <w:t xml:space="preserve"> có thể em không hiểu gì </w:t>
            </w:r>
            <w:r w:rsidRPr="002D4CF5">
              <w:rPr>
                <w:sz w:val="28"/>
                <w:szCs w:val="28"/>
              </w:rPr>
              <w:sym w:font="Wingdings" w:char="F0E0"/>
            </w:r>
            <w:r w:rsidRPr="002D4CF5">
              <w:rPr>
                <w:sz w:val="28"/>
                <w:szCs w:val="28"/>
                <w:lang w:val="vi-VN"/>
              </w:rPr>
              <w:t xml:space="preserve"> những biểu hiện bên ngoài chỉ là thứ yếu – điều cốt yếu bên trong là tâm hồn.</w:t>
            </w: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b/>
                <w:sz w:val="28"/>
                <w:szCs w:val="28"/>
                <w:u w:val="single"/>
                <w:lang w:val="vi-VN"/>
              </w:rPr>
            </w:pPr>
            <w:r w:rsidRPr="002D4CF5">
              <w:rPr>
                <w:b/>
                <w:sz w:val="28"/>
                <w:szCs w:val="28"/>
                <w:lang w:val="vi-VN"/>
              </w:rPr>
              <w:t xml:space="preserve">    </w:t>
            </w:r>
            <w:r w:rsidRPr="002D4CF5">
              <w:rPr>
                <w:b/>
                <w:sz w:val="28"/>
                <w:szCs w:val="28"/>
                <w:u w:val="single"/>
                <w:lang w:val="vi-VN"/>
              </w:rPr>
              <w:t>2.Những đặc trưng của cuộc đời, trái tim và tình yêu</w:t>
            </w:r>
          </w:p>
          <w:p w:rsidR="000B32D3" w:rsidRPr="002D4CF5" w:rsidRDefault="000B32D3" w:rsidP="002D4CF5">
            <w:pPr>
              <w:spacing w:line="360" w:lineRule="auto"/>
              <w:rPr>
                <w:sz w:val="28"/>
                <w:szCs w:val="28"/>
                <w:lang w:val="vi-VN"/>
              </w:rPr>
            </w:pPr>
            <w:r w:rsidRPr="002D4CF5">
              <w:rPr>
                <w:sz w:val="28"/>
                <w:szCs w:val="28"/>
                <w:lang w:val="vi-VN"/>
              </w:rPr>
              <w:t>- Nghệ thuật:</w:t>
            </w:r>
          </w:p>
          <w:p w:rsidR="000B32D3" w:rsidRPr="002D4CF5" w:rsidRDefault="000B32D3" w:rsidP="002D4CF5">
            <w:pPr>
              <w:spacing w:line="360" w:lineRule="auto"/>
              <w:rPr>
                <w:sz w:val="28"/>
                <w:szCs w:val="28"/>
                <w:lang w:val="vi-VN"/>
              </w:rPr>
            </w:pPr>
            <w:r w:rsidRPr="002D4CF5">
              <w:rPr>
                <w:sz w:val="28"/>
                <w:szCs w:val="28"/>
                <w:lang w:val="vi-VN"/>
              </w:rPr>
              <w:t xml:space="preserve">  </w:t>
            </w:r>
            <w:r w:rsidRPr="002D4CF5">
              <w:rPr>
                <w:sz w:val="28"/>
                <w:szCs w:val="28"/>
              </w:rPr>
              <w:sym w:font="Wingdings" w:char="F09F"/>
            </w:r>
            <w:r w:rsidRPr="002D4CF5">
              <w:rPr>
                <w:sz w:val="28"/>
                <w:szCs w:val="28"/>
                <w:lang w:val="vi-VN"/>
              </w:rPr>
              <w:t xml:space="preserve"> lối cấu trúc giả định rồi phủ định </w:t>
            </w:r>
            <w:r w:rsidRPr="002D4CF5">
              <w:rPr>
                <w:sz w:val="28"/>
                <w:szCs w:val="28"/>
              </w:rPr>
              <w:sym w:font="Wingdings" w:char="F0E0"/>
            </w:r>
            <w:r w:rsidRPr="002D4CF5">
              <w:rPr>
                <w:sz w:val="28"/>
                <w:szCs w:val="28"/>
                <w:lang w:val="vi-VN"/>
              </w:rPr>
              <w:t xml:space="preserve"> kết luận</w:t>
            </w:r>
          </w:p>
          <w:p w:rsidR="000B32D3" w:rsidRPr="002D4CF5" w:rsidRDefault="000B32D3" w:rsidP="002D4CF5">
            <w:pPr>
              <w:spacing w:line="360" w:lineRule="auto"/>
              <w:rPr>
                <w:sz w:val="28"/>
                <w:szCs w:val="28"/>
                <w:lang w:val="vi-VN"/>
              </w:rPr>
            </w:pPr>
            <w:r w:rsidRPr="002D4CF5">
              <w:rPr>
                <w:sz w:val="28"/>
                <w:szCs w:val="28"/>
                <w:lang w:val="vi-VN"/>
              </w:rPr>
              <w:t xml:space="preserve">  </w:t>
            </w:r>
            <w:r w:rsidRPr="002D4CF5">
              <w:rPr>
                <w:sz w:val="28"/>
                <w:szCs w:val="28"/>
              </w:rPr>
              <w:sym w:font="Wingdings" w:char="F09F"/>
            </w:r>
            <w:r w:rsidRPr="002D4CF5">
              <w:rPr>
                <w:sz w:val="28"/>
                <w:szCs w:val="28"/>
                <w:lang w:val="vi-VN"/>
              </w:rPr>
              <w:t xml:space="preserve"> Dùng hình ảnh so sánh : viên ngọc, đá hoa với trái tim; lạc thú, khổ đau với tình yêu.</w:t>
            </w:r>
          </w:p>
          <w:p w:rsidR="000B32D3" w:rsidRPr="002D4CF5" w:rsidRDefault="000B32D3" w:rsidP="002D4CF5">
            <w:pPr>
              <w:spacing w:line="360" w:lineRule="auto"/>
              <w:rPr>
                <w:sz w:val="28"/>
                <w:szCs w:val="28"/>
                <w:lang w:val="vi-VN"/>
              </w:rPr>
            </w:pPr>
            <w:r w:rsidRPr="002D4CF5">
              <w:rPr>
                <w:sz w:val="28"/>
                <w:szCs w:val="28"/>
                <w:lang w:val="vi-VN"/>
              </w:rPr>
              <w:t xml:space="preserve">  </w:t>
            </w:r>
            <w:r w:rsidRPr="002D4CF5">
              <w:rPr>
                <w:sz w:val="28"/>
                <w:szCs w:val="28"/>
              </w:rPr>
              <w:sym w:font="Wingdings" w:char="F09F"/>
            </w:r>
            <w:r w:rsidRPr="002D4CF5">
              <w:rPr>
                <w:sz w:val="28"/>
                <w:szCs w:val="28"/>
                <w:lang w:val="vi-VN"/>
              </w:rPr>
              <w:t xml:space="preserve"> cách nói nghịch lí : anh không dấu &gt;&lt; em không biết gì</w:t>
            </w:r>
          </w:p>
          <w:p w:rsidR="000B32D3" w:rsidRPr="002D4CF5" w:rsidRDefault="000B32D3" w:rsidP="002D4CF5">
            <w:pPr>
              <w:spacing w:line="360" w:lineRule="auto"/>
              <w:rPr>
                <w:sz w:val="28"/>
                <w:szCs w:val="28"/>
                <w:lang w:val="vi-VN"/>
              </w:rPr>
            </w:pPr>
            <w:r w:rsidRPr="002D4CF5">
              <w:rPr>
                <w:sz w:val="28"/>
                <w:szCs w:val="28"/>
                <w:lang w:val="vi-VN"/>
              </w:rPr>
              <w:t>- Nội dung: sự phức tạp, bao la, vô tận và bí ẩn của cuộc đời, trái tim và sự vô biên của tình yâu.</w:t>
            </w:r>
          </w:p>
          <w:p w:rsidR="000B32D3" w:rsidRPr="002D4CF5" w:rsidRDefault="000B32D3" w:rsidP="002D4CF5">
            <w:pPr>
              <w:spacing w:line="360" w:lineRule="auto"/>
              <w:rPr>
                <w:sz w:val="28"/>
                <w:szCs w:val="28"/>
                <w:lang w:val="vi-VN"/>
              </w:rPr>
            </w:pPr>
            <w:r w:rsidRPr="002D4CF5">
              <w:rPr>
                <w:sz w:val="28"/>
                <w:szCs w:val="28"/>
              </w:rPr>
              <w:sym w:font="Wingdings" w:char="F0E8"/>
            </w:r>
            <w:r w:rsidRPr="002D4CF5">
              <w:rPr>
                <w:sz w:val="28"/>
                <w:szCs w:val="28"/>
                <w:lang w:val="vi-VN"/>
              </w:rPr>
              <w:t xml:space="preserve"> trái tim là thế giới bí ẩn không có biên giới – tình yêu có nhiều cung bậc, mâu thuẫn.</w:t>
            </w:r>
          </w:p>
          <w:p w:rsidR="000B32D3" w:rsidRPr="002D4CF5" w:rsidRDefault="000B32D3" w:rsidP="002D4CF5">
            <w:pPr>
              <w:spacing w:line="360" w:lineRule="auto"/>
              <w:rPr>
                <w:sz w:val="28"/>
                <w:szCs w:val="28"/>
                <w:lang w:val="vi-VN"/>
              </w:rPr>
            </w:pPr>
          </w:p>
        </w:tc>
      </w:tr>
      <w:tr w:rsidR="000B32D3" w:rsidRPr="002D4CF5" w:rsidTr="000B32D3">
        <w:trPr>
          <w:trHeight w:val="710"/>
        </w:trPr>
        <w:tc>
          <w:tcPr>
            <w:tcW w:w="4981" w:type="dxa"/>
            <w:shd w:val="clear" w:color="auto" w:fill="auto"/>
          </w:tcPr>
          <w:p w:rsidR="000B32D3" w:rsidRPr="002D4CF5" w:rsidRDefault="000B32D3" w:rsidP="002D4CF5">
            <w:pPr>
              <w:spacing w:line="360" w:lineRule="auto"/>
              <w:rPr>
                <w:b/>
                <w:bCs/>
                <w:sz w:val="28"/>
                <w:szCs w:val="28"/>
                <w:u w:val="single"/>
                <w:lang w:val="vi-VN"/>
              </w:rPr>
            </w:pPr>
            <w:r w:rsidRPr="002D4CF5">
              <w:rPr>
                <w:b/>
                <w:bCs/>
                <w:sz w:val="28"/>
                <w:szCs w:val="28"/>
                <w:u w:val="single"/>
                <w:lang w:val="vi-VN"/>
              </w:rPr>
              <w:t>Câu hỏi 4 (nhóm 4)</w:t>
            </w:r>
          </w:p>
          <w:p w:rsidR="000B32D3" w:rsidRPr="002D4CF5" w:rsidRDefault="000B32D3" w:rsidP="002D4CF5">
            <w:pPr>
              <w:spacing w:line="360" w:lineRule="auto"/>
              <w:rPr>
                <w:bCs/>
                <w:sz w:val="28"/>
                <w:szCs w:val="28"/>
                <w:lang w:val="vi-VN"/>
              </w:rPr>
            </w:pPr>
            <w:r w:rsidRPr="002D4CF5">
              <w:rPr>
                <w:bCs/>
                <w:sz w:val="28"/>
                <w:szCs w:val="28"/>
                <w:lang w:val="vi-VN"/>
              </w:rPr>
              <w:t>- Đánh giá giá trị nội dung và nghệ thuật của tác phẩm?</w:t>
            </w:r>
          </w:p>
          <w:p w:rsidR="000B32D3" w:rsidRPr="002D4CF5" w:rsidRDefault="000B32D3" w:rsidP="002D4CF5">
            <w:pPr>
              <w:spacing w:line="360" w:lineRule="auto"/>
              <w:rPr>
                <w:b/>
                <w:bCs/>
                <w:i/>
                <w:sz w:val="28"/>
                <w:szCs w:val="28"/>
                <w:lang w:val="vi-VN"/>
              </w:rPr>
            </w:pPr>
            <w:r w:rsidRPr="002D4CF5">
              <w:rPr>
                <w:b/>
                <w:bCs/>
                <w:i/>
                <w:sz w:val="28"/>
                <w:szCs w:val="28"/>
                <w:lang w:val="vi-VN"/>
              </w:rPr>
              <w:t>GV dẫn:</w:t>
            </w:r>
          </w:p>
          <w:p w:rsidR="000B32D3" w:rsidRPr="002D4CF5" w:rsidRDefault="000B32D3" w:rsidP="002D4CF5">
            <w:pPr>
              <w:tabs>
                <w:tab w:val="left" w:pos="510"/>
                <w:tab w:val="left" w:pos="540"/>
              </w:tabs>
              <w:spacing w:line="360" w:lineRule="auto"/>
              <w:rPr>
                <w:sz w:val="28"/>
                <w:szCs w:val="28"/>
                <w:lang w:val="vi-VN"/>
              </w:rPr>
            </w:pPr>
            <w:r w:rsidRPr="002D4CF5">
              <w:rPr>
                <w:bCs/>
                <w:sz w:val="28"/>
                <w:szCs w:val="28"/>
                <w:lang w:val="vi-VN"/>
              </w:rPr>
              <w:t>- ý tưởng và cấu trúc bài thơ đã thể hiện dấu ấn tư duy của người ấn Độ mà Tago là người sáng tạo và kế  thừa. Người Ấn Độ không bao giờ chịu thoả mãn  hay bằng lòng với  những điều mình biết cụ thể, họ thường hướng về những cái phổ quát, cái vô hạn để khám phá, lý giải.</w:t>
            </w:r>
          </w:p>
          <w:p w:rsidR="000B32D3" w:rsidRPr="002D4CF5" w:rsidRDefault="000B32D3"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trình bày kết quả thảo luận:</w:t>
            </w:r>
          </w:p>
          <w:p w:rsidR="000B32D3" w:rsidRPr="002D4CF5" w:rsidRDefault="000B32D3" w:rsidP="002D4CF5">
            <w:pPr>
              <w:spacing w:line="360" w:lineRule="auto"/>
              <w:rPr>
                <w:bCs/>
                <w:sz w:val="28"/>
                <w:szCs w:val="28"/>
                <w:lang w:val="vi-VN"/>
              </w:rPr>
            </w:pPr>
            <w:r w:rsidRPr="002D4CF5">
              <w:rPr>
                <w:bCs/>
                <w:sz w:val="28"/>
                <w:szCs w:val="28"/>
                <w:lang w:val="vi-VN"/>
              </w:rPr>
              <w:t>- Bài thơ số 28 đòi hỏi người yêu phải hướng về một tình yêu trường cửu, vô biên. Tình yêu không bao giờ có giới hạn. Muốn có hạnh phúc trong tình yêu, muốn có tình yêu trọn vẹn chỉ có một cách là luôn khám phá cái bí ẩn, cái sâu xa của tình yêu.</w:t>
            </w:r>
          </w:p>
          <w:p w:rsidR="000B32D3" w:rsidRPr="002D4CF5" w:rsidRDefault="000B32D3" w:rsidP="002D4CF5">
            <w:pPr>
              <w:spacing w:line="360" w:lineRule="auto"/>
              <w:rPr>
                <w:bCs/>
                <w:sz w:val="28"/>
                <w:szCs w:val="28"/>
                <w:lang w:val="vi-VN"/>
              </w:rPr>
            </w:pPr>
            <w:r w:rsidRPr="002D4CF5">
              <w:rPr>
                <w:bCs/>
                <w:sz w:val="28"/>
                <w:szCs w:val="28"/>
                <w:lang w:val="vi-VN"/>
              </w:rPr>
              <w:t>- Tago đã vận dụng bút pháp hướng nội, thực  hiện lối cấu trúc theo tầng bậc-  nghĩa là từ thấp lên cao hoặc ngược lại từ ngoài vào trong.</w:t>
            </w:r>
          </w:p>
          <w:p w:rsidR="000B32D3" w:rsidRPr="002D4CF5" w:rsidRDefault="000B32D3" w:rsidP="002D4CF5">
            <w:pPr>
              <w:spacing w:line="360" w:lineRule="auto"/>
              <w:rPr>
                <w:bCs/>
                <w:sz w:val="28"/>
                <w:szCs w:val="28"/>
                <w:lang w:val="vi-VN"/>
              </w:rPr>
            </w:pPr>
            <w:r w:rsidRPr="002D4CF5">
              <w:rPr>
                <w:bCs/>
                <w:sz w:val="28"/>
                <w:szCs w:val="28"/>
                <w:lang w:val="vi-VN"/>
              </w:rPr>
              <w:t xml:space="preserve">- Nghệ thuật  miêu tả thế giới nội tâm: dùng h/a “đôi mắt” </w:t>
            </w:r>
          </w:p>
          <w:p w:rsidR="000B32D3" w:rsidRPr="002D4CF5" w:rsidRDefault="000B32D3" w:rsidP="002D4CF5">
            <w:pPr>
              <w:spacing w:line="360" w:lineRule="auto"/>
              <w:rPr>
                <w:bCs/>
                <w:sz w:val="28"/>
                <w:szCs w:val="28"/>
                <w:lang w:val="vi-VN"/>
              </w:rPr>
            </w:pPr>
            <w:r w:rsidRPr="002D4CF5">
              <w:rPr>
                <w:bCs/>
                <w:sz w:val="28"/>
                <w:szCs w:val="28"/>
                <w:lang w:val="vi-VN"/>
              </w:rPr>
              <w:t>- Thủ pháp so sánh, tượng trưng, ẩn dụ</w:t>
            </w:r>
          </w:p>
          <w:p w:rsidR="000B32D3" w:rsidRPr="002D4CF5" w:rsidRDefault="000B32D3" w:rsidP="002D4CF5">
            <w:pPr>
              <w:spacing w:line="360" w:lineRule="auto"/>
              <w:rPr>
                <w:bCs/>
                <w:sz w:val="28"/>
                <w:szCs w:val="28"/>
                <w:lang w:val="vi-VN"/>
              </w:rPr>
            </w:pPr>
            <w:r w:rsidRPr="002D4CF5">
              <w:rPr>
                <w:bCs/>
                <w:sz w:val="28"/>
                <w:szCs w:val="28"/>
                <w:lang w:val="vi-VN"/>
              </w:rPr>
              <w:t>- Chất suy tư triết lý: Các từ được lặp đi lặp lại: “if” (nếu), “only”(chỉ), “but”(nhưng) giả định rồi k/đ, nhiều câu tưởng như nghịch lý mà lại rất có lý (câu 3,4,5 hoặc 2 câu cuối)</w:t>
            </w:r>
          </w:p>
          <w:p w:rsidR="000B32D3" w:rsidRPr="002D4CF5" w:rsidRDefault="000B32D3" w:rsidP="002D4CF5">
            <w:pPr>
              <w:spacing w:line="360" w:lineRule="auto"/>
              <w:rPr>
                <w:sz w:val="28"/>
                <w:szCs w:val="28"/>
                <w:lang w:val="vi-VN"/>
              </w:rPr>
            </w:pPr>
            <w:r w:rsidRPr="002D4CF5">
              <w:rPr>
                <w:bCs/>
                <w:sz w:val="28"/>
                <w:szCs w:val="28"/>
                <w:lang w:val="vi-VN"/>
              </w:rPr>
              <w:t>- Giọng điệu vừa bóng bẩy, trữ tình nhưng đồng thời cũng đầy chất triết lý.</w:t>
            </w:r>
          </w:p>
        </w:tc>
        <w:tc>
          <w:tcPr>
            <w:tcW w:w="5009" w:type="dxa"/>
          </w:tcPr>
          <w:p w:rsidR="000B32D3" w:rsidRPr="002D4CF5" w:rsidRDefault="000B32D3" w:rsidP="002D4CF5">
            <w:pPr>
              <w:spacing w:line="360" w:lineRule="auto"/>
              <w:rPr>
                <w:b/>
                <w:sz w:val="28"/>
                <w:szCs w:val="28"/>
                <w:lang w:val="vi-VN"/>
              </w:rPr>
            </w:pPr>
            <w:r w:rsidRPr="002D4CF5">
              <w:rPr>
                <w:b/>
                <w:sz w:val="28"/>
                <w:szCs w:val="28"/>
                <w:lang w:val="vi-VN"/>
              </w:rPr>
              <w:t>III. Tổng kết</w:t>
            </w:r>
          </w:p>
          <w:p w:rsidR="000B32D3" w:rsidRPr="002D4CF5" w:rsidRDefault="000B32D3" w:rsidP="002D4CF5">
            <w:pPr>
              <w:spacing w:line="360" w:lineRule="auto"/>
              <w:rPr>
                <w:b/>
                <w:sz w:val="28"/>
                <w:szCs w:val="28"/>
                <w:lang w:val="vi-VN"/>
              </w:rPr>
            </w:pPr>
            <w:r w:rsidRPr="002D4CF5">
              <w:rPr>
                <w:b/>
                <w:sz w:val="28"/>
                <w:szCs w:val="28"/>
                <w:lang w:val="vi-VN"/>
              </w:rPr>
              <w:t>1. Nghệ thuật:</w:t>
            </w:r>
          </w:p>
          <w:p w:rsidR="000B32D3" w:rsidRPr="002D4CF5" w:rsidRDefault="000B32D3" w:rsidP="002D4CF5">
            <w:pPr>
              <w:spacing w:line="360" w:lineRule="auto"/>
              <w:rPr>
                <w:sz w:val="28"/>
                <w:szCs w:val="28"/>
                <w:lang w:val="vi-VN"/>
              </w:rPr>
            </w:pPr>
            <w:r w:rsidRPr="002D4CF5">
              <w:rPr>
                <w:sz w:val="28"/>
                <w:szCs w:val="28"/>
                <w:lang w:val="vi-VN"/>
              </w:rPr>
              <w:t>Kiểu cấu trúc sóng, thơ giàu tính trí tuệ, sử dụng nhiều hình ảnh.</w:t>
            </w:r>
          </w:p>
          <w:p w:rsidR="000B32D3" w:rsidRPr="002D4CF5" w:rsidRDefault="000B32D3" w:rsidP="002D4CF5">
            <w:pPr>
              <w:spacing w:line="360" w:lineRule="auto"/>
              <w:rPr>
                <w:b/>
                <w:sz w:val="28"/>
                <w:szCs w:val="28"/>
                <w:lang w:val="vi-VN"/>
              </w:rPr>
            </w:pPr>
            <w:r w:rsidRPr="002D4CF5">
              <w:rPr>
                <w:b/>
                <w:sz w:val="28"/>
                <w:szCs w:val="28"/>
                <w:lang w:val="vi-VN"/>
              </w:rPr>
              <w:t>2. Ý nghĩa văn bản:</w:t>
            </w:r>
          </w:p>
          <w:p w:rsidR="000B32D3" w:rsidRPr="002D4CF5" w:rsidRDefault="000B32D3" w:rsidP="002D4CF5">
            <w:pPr>
              <w:spacing w:line="360" w:lineRule="auto"/>
              <w:rPr>
                <w:sz w:val="28"/>
                <w:szCs w:val="28"/>
                <w:lang w:val="vi-VN"/>
              </w:rPr>
            </w:pPr>
            <w:r w:rsidRPr="002D4CF5">
              <w:rPr>
                <w:sz w:val="28"/>
                <w:szCs w:val="28"/>
                <w:lang w:val="vi-VN"/>
              </w:rPr>
              <w:t>Khẳng định mối quan hệ giữa tình yêu và đời sống con người, sự huyền diệu, bí ẩn đòi hỏi phải khám phá.</w:t>
            </w:r>
          </w:p>
        </w:tc>
      </w:tr>
    </w:tbl>
    <w:p w:rsidR="000B32D3" w:rsidRPr="002D4CF5" w:rsidRDefault="000B32D3" w:rsidP="002D4CF5">
      <w:pPr>
        <w:spacing w:line="360" w:lineRule="auto"/>
        <w:rPr>
          <w:sz w:val="28"/>
          <w:szCs w:val="28"/>
          <w:lang w:val="vi-VN"/>
        </w:rPr>
      </w:pPr>
    </w:p>
    <w:p w:rsidR="000B32D3" w:rsidRPr="002D4CF5" w:rsidRDefault="000B32D3"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0B32D3" w:rsidRPr="002D4CF5" w:rsidRDefault="000B32D3" w:rsidP="002D4CF5">
      <w:pPr>
        <w:spacing w:line="360" w:lineRule="auto"/>
        <w:ind w:firstLine="720"/>
        <w:rPr>
          <w:b/>
          <w:sz w:val="28"/>
          <w:szCs w:val="28"/>
          <w:lang w:val="vi-VN"/>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00"/>
        <w:tblGridChange w:id="218">
          <w:tblGrid>
            <w:gridCol w:w="3600"/>
            <w:gridCol w:w="6300"/>
          </w:tblGrid>
        </w:tblGridChange>
      </w:tblGrid>
      <w:tr w:rsidR="000B32D3" w:rsidRPr="002D4CF5" w:rsidTr="000B32D3">
        <w:trPr>
          <w:trHeight w:val="647"/>
        </w:trPr>
        <w:tc>
          <w:tcPr>
            <w:tcW w:w="3600" w:type="dxa"/>
            <w:shd w:val="clear" w:color="auto" w:fill="auto"/>
          </w:tcPr>
          <w:p w:rsidR="000B32D3" w:rsidRPr="002D4CF5" w:rsidRDefault="000B32D3"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00" w:type="dxa"/>
          </w:tcPr>
          <w:p w:rsidR="000B32D3" w:rsidRPr="002D4CF5" w:rsidRDefault="000B32D3"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0B32D3" w:rsidRPr="002D4CF5" w:rsidTr="000B32D3">
        <w:trPr>
          <w:trHeight w:val="647"/>
        </w:trPr>
        <w:tc>
          <w:tcPr>
            <w:tcW w:w="3600" w:type="dxa"/>
            <w:shd w:val="clear" w:color="auto" w:fill="auto"/>
          </w:tcPr>
          <w:p w:rsidR="000B32D3" w:rsidRPr="002D4CF5" w:rsidRDefault="000B32D3" w:rsidP="002D4CF5">
            <w:pPr>
              <w:spacing w:line="360" w:lineRule="auto"/>
              <w:rPr>
                <w:b/>
                <w:sz w:val="28"/>
                <w:szCs w:val="28"/>
                <w:lang w:val="vi-VN"/>
              </w:rPr>
            </w:pPr>
            <w:r w:rsidRPr="002D4CF5">
              <w:rPr>
                <w:b/>
                <w:sz w:val="28"/>
                <w:szCs w:val="28"/>
                <w:lang w:val="vi-VN"/>
              </w:rPr>
              <w:t xml:space="preserve">GV giao nhiệm vụ: </w:t>
            </w:r>
          </w:p>
          <w:p w:rsidR="000B32D3" w:rsidRPr="002D4CF5" w:rsidRDefault="000B32D3"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Đọc đoạn thơ sau và trả lời câu hỏi:</w:t>
            </w:r>
          </w:p>
          <w:p w:rsidR="000B32D3" w:rsidRPr="002D4CF5" w:rsidRDefault="000B32D3" w:rsidP="002D4CF5">
            <w:pPr>
              <w:pStyle w:val="NormalWeb"/>
              <w:shd w:val="clear" w:color="auto" w:fill="FFFFFF"/>
              <w:spacing w:before="0" w:beforeAutospacing="0" w:after="0" w:afterAutospacing="0" w:line="360" w:lineRule="auto"/>
              <w:textAlignment w:val="baseline"/>
              <w:rPr>
                <w:rStyle w:val="apple-converted-space"/>
                <w:b/>
                <w:i/>
                <w:sz w:val="28"/>
                <w:szCs w:val="28"/>
                <w:shd w:val="clear" w:color="auto" w:fill="FFFFFF"/>
                <w:lang w:val="vi-VN"/>
              </w:rPr>
            </w:pPr>
            <w:r w:rsidRPr="002D4CF5">
              <w:rPr>
                <w:i/>
                <w:sz w:val="28"/>
                <w:szCs w:val="28"/>
                <w:shd w:val="clear" w:color="auto" w:fill="FFFFFF"/>
                <w:lang w:val="vi-VN"/>
              </w:rPr>
              <w:t>Đôi mắt băn khoăn của em buồn,</w:t>
            </w:r>
            <w:r w:rsidRPr="002D4CF5">
              <w:rPr>
                <w:rStyle w:val="apple-converted-space"/>
                <w:i/>
                <w:sz w:val="28"/>
                <w:szCs w:val="28"/>
                <w:shd w:val="clear" w:color="auto" w:fill="FFFFFF"/>
                <w:lang w:val="vi-VN"/>
              </w:rPr>
              <w:t> </w:t>
            </w:r>
            <w:r w:rsidRPr="002D4CF5">
              <w:rPr>
                <w:i/>
                <w:sz w:val="28"/>
                <w:szCs w:val="28"/>
                <w:lang w:val="vi-VN"/>
              </w:rPr>
              <w:br/>
            </w:r>
            <w:r w:rsidRPr="002D4CF5">
              <w:rPr>
                <w:i/>
                <w:sz w:val="28"/>
                <w:szCs w:val="28"/>
                <w:shd w:val="clear" w:color="auto" w:fill="FFFFFF"/>
                <w:lang w:val="vi-VN"/>
              </w:rPr>
              <w:t>Đôi mắt em muốn nhìn vào tâm tưởng anh</w:t>
            </w:r>
            <w:r w:rsidRPr="002D4CF5">
              <w:rPr>
                <w:rStyle w:val="apple-converted-space"/>
                <w:i/>
                <w:sz w:val="28"/>
                <w:szCs w:val="28"/>
                <w:shd w:val="clear" w:color="auto" w:fill="FFFFFF"/>
                <w:lang w:val="vi-VN"/>
              </w:rPr>
              <w:t> </w:t>
            </w:r>
            <w:r w:rsidRPr="002D4CF5">
              <w:rPr>
                <w:i/>
                <w:sz w:val="28"/>
                <w:szCs w:val="28"/>
                <w:lang w:val="vi-VN"/>
              </w:rPr>
              <w:br/>
            </w:r>
            <w:r w:rsidRPr="002D4CF5">
              <w:rPr>
                <w:i/>
                <w:sz w:val="28"/>
                <w:szCs w:val="28"/>
                <w:shd w:val="clear" w:color="auto" w:fill="FFFFFF"/>
                <w:lang w:val="vi-VN"/>
              </w:rPr>
              <w:t>Như trăng kia muốn vào sâu biển cả.</w:t>
            </w:r>
            <w:r w:rsidRPr="002D4CF5">
              <w:rPr>
                <w:rStyle w:val="apple-converted-space"/>
                <w:i/>
                <w:sz w:val="28"/>
                <w:szCs w:val="28"/>
                <w:shd w:val="clear" w:color="auto" w:fill="FFFFFF"/>
                <w:lang w:val="vi-VN"/>
              </w:rPr>
              <w:t> </w:t>
            </w:r>
            <w:r w:rsidRPr="002D4CF5">
              <w:rPr>
                <w:i/>
                <w:sz w:val="28"/>
                <w:szCs w:val="28"/>
                <w:lang w:val="vi-VN"/>
              </w:rPr>
              <w:br/>
            </w:r>
            <w:r w:rsidRPr="002D4CF5">
              <w:rPr>
                <w:i/>
                <w:sz w:val="28"/>
                <w:szCs w:val="28"/>
                <w:shd w:val="clear" w:color="auto" w:fill="FFFFFF"/>
                <w:lang w:val="vi-VN"/>
              </w:rPr>
              <w:t>Anh đã để cuộc đời anh trần trụi dưới mắt em.</w:t>
            </w:r>
            <w:r w:rsidRPr="002D4CF5">
              <w:rPr>
                <w:rStyle w:val="apple-converted-space"/>
                <w:i/>
                <w:sz w:val="28"/>
                <w:szCs w:val="28"/>
                <w:shd w:val="clear" w:color="auto" w:fill="FFFFFF"/>
                <w:lang w:val="vi-VN"/>
              </w:rPr>
              <w:t> </w:t>
            </w:r>
            <w:r w:rsidRPr="002D4CF5">
              <w:rPr>
                <w:i/>
                <w:sz w:val="28"/>
                <w:szCs w:val="28"/>
                <w:lang w:val="vi-VN"/>
              </w:rPr>
              <w:br/>
            </w:r>
            <w:r w:rsidRPr="002D4CF5">
              <w:rPr>
                <w:i/>
                <w:sz w:val="28"/>
                <w:szCs w:val="28"/>
                <w:shd w:val="clear" w:color="auto" w:fill="FFFFFF"/>
                <w:lang w:val="vi-VN"/>
              </w:rPr>
              <w:t>Anh không dấu em một điều gì,</w:t>
            </w:r>
            <w:r w:rsidRPr="002D4CF5">
              <w:rPr>
                <w:rStyle w:val="apple-converted-space"/>
                <w:i/>
                <w:sz w:val="28"/>
                <w:szCs w:val="28"/>
                <w:shd w:val="clear" w:color="auto" w:fill="FFFFFF"/>
                <w:lang w:val="vi-VN"/>
              </w:rPr>
              <w:t> </w:t>
            </w:r>
            <w:r w:rsidRPr="002D4CF5">
              <w:rPr>
                <w:i/>
                <w:sz w:val="28"/>
                <w:szCs w:val="28"/>
                <w:lang w:val="vi-VN"/>
              </w:rPr>
              <w:br/>
            </w:r>
            <w:r w:rsidRPr="002D4CF5">
              <w:rPr>
                <w:i/>
                <w:sz w:val="28"/>
                <w:szCs w:val="28"/>
                <w:shd w:val="clear" w:color="auto" w:fill="FFFFFF"/>
                <w:lang w:val="vi-VN"/>
              </w:rPr>
              <w:t>Chính vì thế mà em không biết gì tất cả về anh.</w:t>
            </w:r>
            <w:r w:rsidRPr="002D4CF5">
              <w:rPr>
                <w:rStyle w:val="apple-converted-space"/>
                <w:b/>
                <w:i/>
                <w:sz w:val="28"/>
                <w:szCs w:val="28"/>
                <w:shd w:val="clear" w:color="auto" w:fill="FFFFFF"/>
                <w:lang w:val="vi-VN"/>
              </w:rPr>
              <w:t> </w:t>
            </w:r>
          </w:p>
          <w:p w:rsidR="000B32D3" w:rsidRPr="002D4CF5" w:rsidRDefault="000B32D3" w:rsidP="002D4CF5">
            <w:pPr>
              <w:pStyle w:val="NormalWeb"/>
              <w:shd w:val="clear" w:color="auto" w:fill="FFFFFF"/>
              <w:spacing w:before="0" w:beforeAutospacing="0" w:after="0" w:afterAutospacing="0" w:line="360" w:lineRule="auto"/>
              <w:textAlignment w:val="baseline"/>
              <w:rPr>
                <w:sz w:val="28"/>
                <w:szCs w:val="28"/>
                <w:shd w:val="clear" w:color="auto" w:fill="FFFFFF"/>
                <w:lang w:val="vi-VN"/>
              </w:rPr>
            </w:pPr>
            <w:r w:rsidRPr="002D4CF5">
              <w:rPr>
                <w:sz w:val="28"/>
                <w:szCs w:val="28"/>
                <w:shd w:val="clear" w:color="auto" w:fill="FFFFFF"/>
                <w:lang w:val="vi-VN"/>
              </w:rPr>
              <w:t xml:space="preserve">( Trích </w:t>
            </w:r>
            <w:r w:rsidRPr="002D4CF5">
              <w:rPr>
                <w:i/>
                <w:sz w:val="28"/>
                <w:szCs w:val="28"/>
                <w:shd w:val="clear" w:color="auto" w:fill="FFFFFF"/>
                <w:lang w:val="vi-VN"/>
              </w:rPr>
              <w:t>Bài thơ số 28</w:t>
            </w:r>
            <w:r w:rsidRPr="002D4CF5">
              <w:rPr>
                <w:sz w:val="28"/>
                <w:szCs w:val="28"/>
                <w:shd w:val="clear" w:color="auto" w:fill="FFFFFF"/>
                <w:lang w:val="vi-VN"/>
              </w:rPr>
              <w:t>, R. Ta-go, Tr 61, SGK Ngữ văn 11,Tập II, NXBGD 2007)</w:t>
            </w:r>
          </w:p>
          <w:p w:rsidR="000B32D3" w:rsidRPr="002D4CF5" w:rsidRDefault="000B32D3"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 xml:space="preserve">1/ Nêu ý chính của đoạn thơ? </w:t>
            </w:r>
          </w:p>
          <w:p w:rsidR="000B32D3" w:rsidRPr="002D4CF5" w:rsidRDefault="000B32D3"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2/ Xác định biện pháp tu từ về từ ở đoạn thơ? Nêu hiệu quả nghệ thuật của biện pháp tu từ đó.</w:t>
            </w:r>
          </w:p>
          <w:p w:rsidR="000B32D3" w:rsidRPr="002D4CF5" w:rsidRDefault="000B32D3"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lang w:val="vi-VN"/>
              </w:rPr>
              <w:t xml:space="preserve">3/ Các từ ngữ </w:t>
            </w:r>
            <w:r w:rsidRPr="002D4CF5">
              <w:rPr>
                <w:i/>
                <w:sz w:val="28"/>
                <w:szCs w:val="28"/>
                <w:shd w:val="clear" w:color="auto" w:fill="FFFFFF"/>
                <w:lang w:val="vi-VN"/>
              </w:rPr>
              <w:t>để cuộc đời anh trần trụi; không dấu em; em không biết gì tất cả về anh</w:t>
            </w:r>
            <w:r w:rsidRPr="002D4CF5">
              <w:rPr>
                <w:sz w:val="28"/>
                <w:szCs w:val="28"/>
                <w:shd w:val="clear" w:color="auto" w:fill="FFFFFF"/>
                <w:lang w:val="vi-VN"/>
              </w:rPr>
              <w:t xml:space="preserve"> đạt hiệu quả nghệ thuật như thế nào trong việc thể hiện tâm trạng của chàng trai trong tình yêu ?</w:t>
            </w:r>
            <w:r w:rsidRPr="002D4CF5">
              <w:rPr>
                <w:i/>
                <w:sz w:val="28"/>
                <w:szCs w:val="28"/>
                <w:shd w:val="clear" w:color="auto" w:fill="FFFFFF"/>
                <w:lang w:val="vi-VN"/>
              </w:rPr>
              <w:t xml:space="preserve"> </w:t>
            </w:r>
          </w:p>
          <w:p w:rsidR="000B32D3" w:rsidRPr="002D4CF5" w:rsidRDefault="000B32D3" w:rsidP="002D4CF5">
            <w:pPr>
              <w:spacing w:line="360" w:lineRule="auto"/>
              <w:rPr>
                <w:sz w:val="28"/>
                <w:szCs w:val="28"/>
                <w:lang w:val="vi-VN"/>
              </w:rPr>
            </w:pPr>
          </w:p>
          <w:p w:rsidR="000B32D3" w:rsidRPr="002D4CF5" w:rsidRDefault="000B32D3" w:rsidP="002D4CF5">
            <w:pPr>
              <w:spacing w:line="360" w:lineRule="auto"/>
              <w:rPr>
                <w:sz w:val="28"/>
                <w:szCs w:val="28"/>
                <w:lang w:val="vi-VN"/>
              </w:rPr>
            </w:pPr>
            <w:r w:rsidRPr="002D4CF5">
              <w:rPr>
                <w:sz w:val="28"/>
                <w:szCs w:val="28"/>
                <w:lang w:val="vi-VN"/>
              </w:rPr>
              <w:t>-   HS thực hiện nhiệm vụ:</w:t>
            </w:r>
          </w:p>
          <w:p w:rsidR="000B32D3" w:rsidRPr="002D4CF5" w:rsidRDefault="000B32D3" w:rsidP="002D4CF5">
            <w:pPr>
              <w:spacing w:line="360" w:lineRule="auto"/>
              <w:rPr>
                <w:b/>
                <w:sz w:val="28"/>
                <w:szCs w:val="28"/>
                <w:lang w:val="vi-VN"/>
              </w:rPr>
            </w:pPr>
            <w:r w:rsidRPr="002D4CF5">
              <w:rPr>
                <w:sz w:val="28"/>
                <w:szCs w:val="28"/>
                <w:lang w:val="vi-VN"/>
              </w:rPr>
              <w:t xml:space="preserve">-  HS báo  cáo kết quả thực hiện nhiệm vụ: </w:t>
            </w:r>
          </w:p>
          <w:p w:rsidR="000B32D3" w:rsidRPr="002D4CF5" w:rsidRDefault="000B32D3" w:rsidP="002D4CF5">
            <w:pPr>
              <w:pStyle w:val="listparagraph1cxspmiddle"/>
              <w:spacing w:before="0" w:beforeAutospacing="0" w:after="0" w:afterAutospacing="0" w:line="360" w:lineRule="auto"/>
              <w:rPr>
                <w:b/>
                <w:bCs/>
                <w:color w:val="000000"/>
                <w:sz w:val="28"/>
                <w:szCs w:val="28"/>
                <w:lang w:val="vi-VN"/>
              </w:rPr>
            </w:pPr>
          </w:p>
        </w:tc>
        <w:tc>
          <w:tcPr>
            <w:tcW w:w="6300" w:type="dxa"/>
          </w:tcPr>
          <w:p w:rsidR="000B32D3" w:rsidRPr="002D4CF5" w:rsidRDefault="000B32D3" w:rsidP="002D4CF5">
            <w:pPr>
              <w:spacing w:line="360" w:lineRule="auto"/>
              <w:ind w:firstLine="662"/>
              <w:rPr>
                <w:i/>
                <w:sz w:val="28"/>
                <w:szCs w:val="28"/>
                <w:lang w:val="vi-VN"/>
              </w:rPr>
            </w:pPr>
            <w:r w:rsidRPr="002D4CF5">
              <w:rPr>
                <w:i/>
                <w:sz w:val="28"/>
                <w:szCs w:val="28"/>
                <w:lang w:val="vi-VN"/>
              </w:rPr>
              <w:t>Trả lời:</w:t>
            </w:r>
          </w:p>
          <w:p w:rsidR="000B32D3" w:rsidRPr="002D4CF5" w:rsidRDefault="000B32D3"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 xml:space="preserve">1/ Ý chính: Đoạn thơ mở ra những cảm nhận thật kì diệu về tình yêu. </w:t>
            </w:r>
            <w:r w:rsidRPr="002D4CF5">
              <w:rPr>
                <w:sz w:val="28"/>
                <w:szCs w:val="28"/>
                <w:lang w:val="vi-VN"/>
              </w:rPr>
              <w:t>Yêu là khao khát khám phá thế giới tâm hồn của người mình yêu, yêu là khát khao đồng cảm và đồng điệu. Nhưng đó cũng là điều không bao giờ đạt được.</w:t>
            </w:r>
          </w:p>
          <w:p w:rsidR="000B32D3" w:rsidRPr="002D4CF5" w:rsidRDefault="000B32D3" w:rsidP="002D4CF5">
            <w:pPr>
              <w:pStyle w:val="NormalWeb"/>
              <w:shd w:val="clear" w:color="auto" w:fill="FFFFFF"/>
              <w:spacing w:before="0" w:beforeAutospacing="0" w:after="0" w:afterAutospacing="0" w:line="360" w:lineRule="auto"/>
              <w:ind w:firstLine="720"/>
              <w:textAlignment w:val="baseline"/>
              <w:rPr>
                <w:color w:val="222222"/>
                <w:sz w:val="28"/>
                <w:szCs w:val="28"/>
                <w:lang w:val="vi-VN"/>
              </w:rPr>
            </w:pPr>
            <w:r w:rsidRPr="002D4CF5">
              <w:rPr>
                <w:color w:val="222222"/>
                <w:sz w:val="28"/>
                <w:szCs w:val="28"/>
                <w:lang w:val="vi-VN"/>
              </w:rPr>
              <w:t xml:space="preserve"> 2/ Biện pháp tu từ về từ :</w:t>
            </w:r>
          </w:p>
          <w:p w:rsidR="000B32D3" w:rsidRPr="002D4CF5" w:rsidRDefault="000B32D3" w:rsidP="00D377B6">
            <w:pPr>
              <w:pStyle w:val="NormalWeb"/>
              <w:numPr>
                <w:ilvl w:val="0"/>
                <w:numId w:val="5"/>
              </w:numPr>
              <w:shd w:val="clear" w:color="auto" w:fill="FFFFFF"/>
              <w:spacing w:before="0" w:beforeAutospacing="0" w:after="0" w:afterAutospacing="0" w:line="360" w:lineRule="auto"/>
              <w:ind w:left="0"/>
              <w:textAlignment w:val="baseline"/>
              <w:rPr>
                <w:i/>
                <w:color w:val="222222"/>
                <w:sz w:val="28"/>
                <w:szCs w:val="28"/>
                <w:lang w:val="vi-VN"/>
              </w:rPr>
            </w:pPr>
            <w:r w:rsidRPr="002D4CF5">
              <w:rPr>
                <w:color w:val="222222"/>
                <w:sz w:val="28"/>
                <w:szCs w:val="28"/>
                <w:lang w:val="vi-VN"/>
              </w:rPr>
              <w:t xml:space="preserve">So sánh : </w:t>
            </w:r>
            <w:r w:rsidRPr="002D4CF5">
              <w:rPr>
                <w:i/>
                <w:color w:val="222222"/>
                <w:sz w:val="28"/>
                <w:szCs w:val="28"/>
                <w:lang w:val="vi-VN"/>
              </w:rPr>
              <w:t xml:space="preserve">đôi mắt- như trăng kia muốn vào sâu biển cả </w:t>
            </w:r>
          </w:p>
          <w:p w:rsidR="000B32D3" w:rsidRPr="002D4CF5" w:rsidRDefault="000B32D3" w:rsidP="00D377B6">
            <w:pPr>
              <w:pStyle w:val="NormalWeb"/>
              <w:numPr>
                <w:ilvl w:val="0"/>
                <w:numId w:val="5"/>
              </w:numPr>
              <w:shd w:val="clear" w:color="auto" w:fill="FFFFFF"/>
              <w:spacing w:before="0" w:beforeAutospacing="0" w:after="0" w:afterAutospacing="0" w:line="360" w:lineRule="auto"/>
              <w:ind w:left="0"/>
              <w:textAlignment w:val="baseline"/>
              <w:rPr>
                <w:i/>
                <w:sz w:val="28"/>
                <w:szCs w:val="28"/>
                <w:lang w:val="fr-FR"/>
              </w:rPr>
            </w:pPr>
            <w:r w:rsidRPr="002D4CF5">
              <w:rPr>
                <w:color w:val="222222"/>
                <w:sz w:val="28"/>
                <w:szCs w:val="28"/>
                <w:lang w:val="fr-FR"/>
              </w:rPr>
              <w:t xml:space="preserve">Nhân hoá : </w:t>
            </w:r>
            <w:r w:rsidRPr="002D4CF5">
              <w:rPr>
                <w:i/>
                <w:color w:val="222222"/>
                <w:sz w:val="28"/>
                <w:szCs w:val="28"/>
                <w:lang w:val="fr-FR"/>
              </w:rPr>
              <w:t>trăng-vào sâu</w:t>
            </w:r>
          </w:p>
          <w:p w:rsidR="000B32D3" w:rsidRPr="002D4CF5" w:rsidRDefault="000B32D3" w:rsidP="002D4CF5">
            <w:pPr>
              <w:pStyle w:val="NormalWeb"/>
              <w:shd w:val="clear" w:color="auto" w:fill="FFFFFF"/>
              <w:spacing w:before="0" w:beforeAutospacing="0" w:after="0" w:afterAutospacing="0" w:line="360" w:lineRule="auto"/>
              <w:ind w:firstLine="720"/>
              <w:textAlignment w:val="baseline"/>
              <w:rPr>
                <w:color w:val="222222"/>
                <w:sz w:val="28"/>
                <w:szCs w:val="28"/>
                <w:lang w:val="fr-FR"/>
              </w:rPr>
            </w:pPr>
            <w:r w:rsidRPr="002D4CF5">
              <w:rPr>
                <w:color w:val="222222"/>
                <w:sz w:val="28"/>
                <w:szCs w:val="28"/>
                <w:lang w:val="fr-FR"/>
              </w:rPr>
              <w:t>Hiệu quả nghệ thuật: Thể hiện niềm khao khát của người con gái được tìm hiểu, khám phá về tình yêu, về người yêu. Người có tình, thiên nhiên cũng có tình ; cảnh và người hoà quyện, say trong tình yêu, đang khao khát, chinh phục đối tượng mình yêu.</w:t>
            </w:r>
          </w:p>
          <w:p w:rsidR="000B32D3" w:rsidRPr="002D4CF5" w:rsidRDefault="000B32D3" w:rsidP="002D4CF5">
            <w:pPr>
              <w:pStyle w:val="NormalWeb"/>
              <w:shd w:val="clear" w:color="auto" w:fill="FFFFFF"/>
              <w:spacing w:before="0" w:beforeAutospacing="0" w:after="0" w:afterAutospacing="0" w:line="360" w:lineRule="auto"/>
              <w:ind w:firstLine="720"/>
              <w:textAlignment w:val="baseline"/>
              <w:rPr>
                <w:sz w:val="28"/>
                <w:szCs w:val="28"/>
                <w:shd w:val="clear" w:color="auto" w:fill="FFFFFF"/>
                <w:lang w:val="fr-FR"/>
              </w:rPr>
            </w:pPr>
            <w:r w:rsidRPr="002D4CF5">
              <w:rPr>
                <w:sz w:val="28"/>
                <w:szCs w:val="28"/>
                <w:lang w:val="fr-FR"/>
              </w:rPr>
              <w:t xml:space="preserve">3/Các từ ngữ </w:t>
            </w:r>
            <w:r w:rsidRPr="002D4CF5">
              <w:rPr>
                <w:i/>
                <w:sz w:val="28"/>
                <w:szCs w:val="28"/>
                <w:shd w:val="clear" w:color="auto" w:fill="FFFFFF"/>
                <w:lang w:val="fr-FR"/>
              </w:rPr>
              <w:t>để cuộc đời anh trần trụi; không dấu em; em không biết gì tất cả về anh</w:t>
            </w:r>
            <w:r w:rsidRPr="002D4CF5">
              <w:rPr>
                <w:sz w:val="28"/>
                <w:szCs w:val="28"/>
                <w:shd w:val="clear" w:color="auto" w:fill="FFFFFF"/>
                <w:lang w:val="fr-FR"/>
              </w:rPr>
              <w:t xml:space="preserve"> đặt trong quan hệ đối lập, nghịch lí. Bởi vì tất cả những điều em biết về anh vẫn là chưa đủ. Tâm tưởng anh, sâu thẳm tâm hồn anh, cảm xúc trái tim anh...dễ đâu em nắm bắt được. Bản thân anh và em cũng không hiểu hết chính mình. Qua nghịch lí đó, nhà thơ gợi mở quy luật, vẻ đẹp của tình yêu.</w:t>
            </w:r>
          </w:p>
          <w:p w:rsidR="000B32D3" w:rsidRPr="002D4CF5" w:rsidRDefault="000B32D3" w:rsidP="002D4CF5">
            <w:pPr>
              <w:spacing w:line="360" w:lineRule="auto"/>
              <w:ind w:firstLine="682"/>
              <w:rPr>
                <w:b/>
                <w:bCs/>
                <w:color w:val="000000"/>
                <w:sz w:val="28"/>
                <w:szCs w:val="28"/>
                <w:lang w:val="fr-FR"/>
              </w:rPr>
            </w:pPr>
          </w:p>
        </w:tc>
      </w:tr>
    </w:tbl>
    <w:p w:rsidR="000B32D3" w:rsidRPr="002D4CF5" w:rsidRDefault="000B32D3" w:rsidP="002D4CF5">
      <w:pPr>
        <w:spacing w:line="360" w:lineRule="auto"/>
        <w:ind w:firstLine="720"/>
        <w:rPr>
          <w:b/>
          <w:sz w:val="28"/>
          <w:szCs w:val="28"/>
          <w:lang w:val="vi-VN"/>
        </w:rPr>
      </w:pPr>
    </w:p>
    <w:p w:rsidR="000B32D3" w:rsidRPr="002D4CF5" w:rsidRDefault="000B32D3" w:rsidP="002D4CF5">
      <w:pPr>
        <w:spacing w:line="360" w:lineRule="auto"/>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19">
          <w:tblGrid>
            <w:gridCol w:w="3600"/>
            <w:gridCol w:w="6390"/>
          </w:tblGrid>
        </w:tblGridChange>
      </w:tblGrid>
      <w:tr w:rsidR="000B32D3" w:rsidRPr="002D4CF5" w:rsidTr="000B32D3">
        <w:trPr>
          <w:trHeight w:val="647"/>
        </w:trPr>
        <w:tc>
          <w:tcPr>
            <w:tcW w:w="3600" w:type="dxa"/>
            <w:shd w:val="clear" w:color="auto" w:fill="auto"/>
          </w:tcPr>
          <w:p w:rsidR="000B32D3" w:rsidRPr="002D4CF5" w:rsidRDefault="000B32D3"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0B32D3" w:rsidRPr="002D4CF5" w:rsidRDefault="000B32D3"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0B32D3" w:rsidRPr="002D4CF5" w:rsidTr="000B32D3">
        <w:trPr>
          <w:trHeight w:val="647"/>
        </w:trPr>
        <w:tc>
          <w:tcPr>
            <w:tcW w:w="3600" w:type="dxa"/>
            <w:shd w:val="clear" w:color="auto" w:fill="auto"/>
          </w:tcPr>
          <w:p w:rsidR="000B32D3" w:rsidRPr="002D4CF5" w:rsidRDefault="000B32D3" w:rsidP="002D4CF5">
            <w:pPr>
              <w:spacing w:line="360" w:lineRule="auto"/>
              <w:rPr>
                <w:b/>
                <w:sz w:val="28"/>
                <w:szCs w:val="28"/>
              </w:rPr>
            </w:pPr>
            <w:r w:rsidRPr="002D4CF5">
              <w:rPr>
                <w:b/>
                <w:sz w:val="28"/>
                <w:szCs w:val="28"/>
                <w:lang w:val="vi-VN"/>
              </w:rPr>
              <w:t xml:space="preserve">GV giao nhiệm vụ: </w:t>
            </w:r>
            <w:r w:rsidRPr="002D4CF5">
              <w:rPr>
                <w:b/>
                <w:sz w:val="28"/>
                <w:szCs w:val="28"/>
              </w:rPr>
              <w:t xml:space="preserve">Tại sao có thể nói </w:t>
            </w:r>
            <w:r w:rsidRPr="002D4CF5">
              <w:rPr>
                <w:rStyle w:val="Vanbnnidung22"/>
                <w:i/>
                <w:color w:val="000000"/>
                <w:sz w:val="28"/>
                <w:szCs w:val="28"/>
                <w:lang w:eastAsia="vi-VN"/>
              </w:rPr>
              <w:t>Bài thơ trữ tình nhưng cũng giàu chất triết lí?</w:t>
            </w:r>
          </w:p>
          <w:p w:rsidR="000B32D3" w:rsidRPr="002D4CF5" w:rsidRDefault="000B32D3" w:rsidP="002D4CF5">
            <w:pPr>
              <w:spacing w:line="360" w:lineRule="auto"/>
              <w:rPr>
                <w:sz w:val="28"/>
                <w:szCs w:val="28"/>
              </w:rPr>
            </w:pPr>
          </w:p>
          <w:p w:rsidR="000B32D3" w:rsidRPr="002D4CF5" w:rsidRDefault="000B32D3" w:rsidP="002D4CF5">
            <w:pPr>
              <w:spacing w:line="360" w:lineRule="auto"/>
              <w:rPr>
                <w:sz w:val="28"/>
                <w:szCs w:val="28"/>
                <w:lang w:val="vi-VN"/>
              </w:rPr>
            </w:pPr>
            <w:r w:rsidRPr="002D4CF5">
              <w:rPr>
                <w:sz w:val="28"/>
                <w:szCs w:val="28"/>
                <w:lang w:val="vi-VN"/>
              </w:rPr>
              <w:t>-   HS thực hiện nhiệm vụ:</w:t>
            </w:r>
          </w:p>
          <w:p w:rsidR="000B32D3" w:rsidRPr="002D4CF5" w:rsidRDefault="000B32D3" w:rsidP="002D4CF5">
            <w:pPr>
              <w:spacing w:line="360" w:lineRule="auto"/>
              <w:rPr>
                <w:b/>
                <w:sz w:val="28"/>
                <w:szCs w:val="28"/>
                <w:lang w:val="vi-VN"/>
              </w:rPr>
            </w:pPr>
            <w:r w:rsidRPr="002D4CF5">
              <w:rPr>
                <w:sz w:val="28"/>
                <w:szCs w:val="28"/>
                <w:lang w:val="vi-VN"/>
              </w:rPr>
              <w:t xml:space="preserve">-  HS báo  cáo kết quả thực hiện nhiệm vụ: </w:t>
            </w:r>
          </w:p>
          <w:p w:rsidR="000B32D3" w:rsidRPr="002D4CF5" w:rsidRDefault="000B32D3"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0B32D3" w:rsidRPr="002D4CF5" w:rsidRDefault="000B32D3" w:rsidP="002D4CF5">
            <w:pPr>
              <w:pStyle w:val="Vanbnnidung1"/>
              <w:shd w:val="clear" w:color="auto" w:fill="auto"/>
              <w:spacing w:before="0" w:after="0" w:line="360" w:lineRule="auto"/>
              <w:ind w:firstLine="340"/>
              <w:jc w:val="left"/>
              <w:rPr>
                <w:rFonts w:eastAsia="Times New Roman"/>
                <w:b/>
                <w:bCs/>
                <w:sz w:val="28"/>
                <w:szCs w:val="28"/>
                <w:lang w:val="en-US" w:eastAsia="ja-JP"/>
              </w:rPr>
            </w:pPr>
            <w:r w:rsidRPr="002D4CF5">
              <w:rPr>
                <w:rStyle w:val="Vanbnnidung22"/>
                <w:rFonts w:eastAsia="Times New Roman"/>
                <w:i/>
                <w:color w:val="000000"/>
                <w:sz w:val="28"/>
                <w:szCs w:val="28"/>
                <w:lang w:val="en-US" w:eastAsia="vi-VN"/>
              </w:rPr>
              <w:t>Bài thơ trữ tình nh</w:t>
            </w:r>
            <w:r w:rsidRPr="002D4CF5">
              <w:rPr>
                <w:rStyle w:val="Vanbnnidung22"/>
                <w:rFonts w:eastAsia="Times New Roman"/>
                <w:i/>
                <w:color w:val="000000"/>
                <w:sz w:val="28"/>
                <w:szCs w:val="28"/>
                <w:lang w:val="vi-VN" w:eastAsia="vi-VN"/>
              </w:rPr>
              <w:t>ư</w:t>
            </w:r>
            <w:r w:rsidRPr="002D4CF5">
              <w:rPr>
                <w:rStyle w:val="Vanbnnidung22"/>
                <w:rFonts w:eastAsia="Times New Roman"/>
                <w:i/>
                <w:color w:val="000000"/>
                <w:sz w:val="28"/>
                <w:szCs w:val="28"/>
                <w:lang w:val="en-US" w:eastAsia="vi-VN"/>
              </w:rPr>
              <w:t>ng cũng giàu chất triết lí.</w:t>
            </w:r>
            <w:r w:rsidRPr="002D4CF5">
              <w:rPr>
                <w:rStyle w:val="Vanbnnidung22"/>
                <w:rFonts w:eastAsia="Times New Roman"/>
                <w:b w:val="0"/>
                <w:color w:val="000000"/>
                <w:sz w:val="28"/>
                <w:szCs w:val="28"/>
                <w:lang w:val="en-US" w:eastAsia="vi-VN"/>
              </w:rPr>
              <w:t xml:space="preserve"> Chất triết lí thể hiện ữên nhiều bình diện : Đó là những lập luận theo mô thức “Nếu... chỉ là... nhưng...”, đó là những giả thiết và sự giả định phản bác đầy sức thuyết phục. Nhiều sự vật của đời sống được nhà thơ - triết gia nhìn nhận trong sự nghi v</w:t>
            </w:r>
            <w:r w:rsidRPr="002D4CF5">
              <w:rPr>
                <w:rStyle w:val="Vanbnnidung22"/>
                <w:rFonts w:eastAsia="Times New Roman"/>
                <w:b w:val="0"/>
                <w:color w:val="000000"/>
                <w:sz w:val="28"/>
                <w:szCs w:val="28"/>
                <w:lang w:val="en-US" w:eastAsia="vi-VN"/>
              </w:rPr>
              <w:t>ấ</w:t>
            </w:r>
            <w:r w:rsidRPr="002D4CF5">
              <w:rPr>
                <w:rStyle w:val="Vanbnnidung22"/>
                <w:rFonts w:eastAsia="Times New Roman"/>
                <w:b w:val="0"/>
                <w:color w:val="000000"/>
                <w:sz w:val="28"/>
                <w:szCs w:val="28"/>
                <w:lang w:val="en-US" w:eastAsia="vi-VN"/>
              </w:rPr>
              <w:t>n đ</w:t>
            </w:r>
            <w:r w:rsidRPr="002D4CF5">
              <w:rPr>
                <w:rStyle w:val="Vanbnnidung22"/>
                <w:rFonts w:eastAsia="Times New Roman"/>
                <w:b w:val="0"/>
                <w:color w:val="000000"/>
                <w:sz w:val="28"/>
                <w:szCs w:val="28"/>
                <w:lang w:val="en-US" w:eastAsia="vi-VN"/>
              </w:rPr>
              <w:t>ể</w:t>
            </w:r>
            <w:r w:rsidRPr="002D4CF5">
              <w:rPr>
                <w:rStyle w:val="Vanbnnidung22"/>
                <w:rFonts w:eastAsia="Times New Roman"/>
                <w:b w:val="0"/>
                <w:color w:val="000000"/>
                <w:sz w:val="28"/>
                <w:szCs w:val="28"/>
                <w:lang w:val="en-US" w:eastAsia="vi-VN"/>
              </w:rPr>
              <w:t xml:space="preserve"> tìm ra quy luật và bản chất của nó. Nhà thơ hướng về cái vô cùng của vũ trụ (bi</w:t>
            </w:r>
            <w:r w:rsidRPr="002D4CF5">
              <w:rPr>
                <w:rStyle w:val="Vanbnnidung22"/>
                <w:rFonts w:eastAsia="Times New Roman"/>
                <w:b w:val="0"/>
                <w:color w:val="000000"/>
                <w:sz w:val="28"/>
                <w:szCs w:val="28"/>
                <w:lang w:val="en-US" w:eastAsia="vi-VN"/>
              </w:rPr>
              <w:t>ể</w:t>
            </w:r>
            <w:r w:rsidRPr="002D4CF5">
              <w:rPr>
                <w:rStyle w:val="Vanbnnidung22"/>
                <w:rFonts w:eastAsia="Times New Roman"/>
                <w:b w:val="0"/>
                <w:color w:val="000000"/>
                <w:sz w:val="28"/>
                <w:szCs w:val="28"/>
                <w:lang w:val="en-US" w:eastAsia="vi-VN"/>
              </w:rPr>
              <w:t>n cả, vương quốc) để tìm ra cái hữu hạn của đời người, đặc biệt của đời sống tình thần, đời sống tâm hồn của con người với bao cặp phạm trù đô</w:t>
            </w:r>
            <w:r w:rsidRPr="002D4CF5">
              <w:rPr>
                <w:rStyle w:val="Vanbnnidung22"/>
                <w:rFonts w:eastAsia="Times New Roman"/>
                <w:b w:val="0"/>
                <w:color w:val="000000"/>
                <w:sz w:val="28"/>
                <w:szCs w:val="28"/>
                <w:lang w:val="en-US" w:eastAsia="vi-VN"/>
              </w:rPr>
              <w:t xml:space="preserve">í </w:t>
            </w:r>
            <w:r w:rsidRPr="002D4CF5">
              <w:rPr>
                <w:rStyle w:val="Vanbnnidung22"/>
                <w:rFonts w:eastAsia="Times New Roman"/>
                <w:b w:val="0"/>
                <w:color w:val="000000"/>
                <w:sz w:val="28"/>
                <w:szCs w:val="28"/>
                <w:lang w:val="en-US" w:eastAsia="vi-VN"/>
              </w:rPr>
              <w:t>lập, mâu thuẫn như là những quy luật vĩnh cửu của tình yêu.</w:t>
            </w:r>
          </w:p>
          <w:p w:rsidR="000B32D3" w:rsidRPr="002D4CF5" w:rsidRDefault="000B32D3" w:rsidP="002D4CF5">
            <w:pPr>
              <w:pStyle w:val="listparagraph1cxspmiddle"/>
              <w:spacing w:before="0" w:beforeAutospacing="0" w:after="0" w:afterAutospacing="0" w:line="360" w:lineRule="auto"/>
              <w:rPr>
                <w:b/>
                <w:bCs/>
                <w:color w:val="000000"/>
                <w:sz w:val="28"/>
                <w:szCs w:val="28"/>
                <w:lang w:val="vi-VN"/>
              </w:rPr>
            </w:pPr>
          </w:p>
        </w:tc>
      </w:tr>
    </w:tbl>
    <w:p w:rsidR="000B32D3" w:rsidRPr="002D4CF5" w:rsidRDefault="000B32D3" w:rsidP="002D4CF5">
      <w:pPr>
        <w:spacing w:line="360" w:lineRule="auto"/>
        <w:ind w:firstLine="713"/>
        <w:rPr>
          <w:rStyle w:val="c22"/>
          <w:rFonts w:ascii="Times New Roman" w:hAnsi="Times New Roman"/>
          <w:sz w:val="28"/>
          <w:szCs w:val="28"/>
          <w:lang w:val="vi-VN"/>
        </w:rPr>
      </w:pPr>
    </w:p>
    <w:p w:rsidR="000B32D3" w:rsidRPr="002D4CF5" w:rsidRDefault="000B32D3" w:rsidP="002D4CF5">
      <w:pPr>
        <w:spacing w:line="360" w:lineRule="auto"/>
        <w:rPr>
          <w:b/>
          <w:sz w:val="28"/>
          <w:szCs w:val="28"/>
          <w:lang w:val="vi-VN"/>
        </w:rPr>
      </w:pPr>
      <w:r w:rsidRPr="002D4CF5">
        <w:rPr>
          <w:b/>
          <w:sz w:val="28"/>
          <w:szCs w:val="28"/>
          <w:lang w:val="pt-BR"/>
        </w:rPr>
        <w:sym w:font="Wingdings" w:char="F026"/>
      </w:r>
      <w:r w:rsidRPr="002D4CF5">
        <w:rPr>
          <w:b/>
          <w:sz w:val="28"/>
          <w:szCs w:val="28"/>
          <w:lang w:val="vi-VN"/>
        </w:rPr>
        <w:t>TÌM TÒI, MỞ RỘNG.( 5 phút)</w:t>
      </w:r>
    </w:p>
    <w:p w:rsidR="000B32D3" w:rsidRPr="002D4CF5" w:rsidRDefault="000B32D3" w:rsidP="002D4CF5">
      <w:pPr>
        <w:spacing w:line="360" w:lineRule="auto"/>
        <w:ind w:firstLine="720"/>
        <w:rPr>
          <w:b/>
          <w:sz w:val="28"/>
          <w:szCs w:val="28"/>
          <w:lang w:val="vi-V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120"/>
        <w:tblGridChange w:id="220">
          <w:tblGrid>
            <w:gridCol w:w="3600"/>
            <w:gridCol w:w="6120"/>
          </w:tblGrid>
        </w:tblGridChange>
      </w:tblGrid>
      <w:tr w:rsidR="000B32D3" w:rsidRPr="002D4CF5" w:rsidTr="000B32D3">
        <w:trPr>
          <w:trHeight w:val="647"/>
        </w:trPr>
        <w:tc>
          <w:tcPr>
            <w:tcW w:w="3600" w:type="dxa"/>
            <w:shd w:val="clear" w:color="auto" w:fill="auto"/>
          </w:tcPr>
          <w:p w:rsidR="000B32D3" w:rsidRPr="002D4CF5" w:rsidRDefault="000B32D3"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120" w:type="dxa"/>
          </w:tcPr>
          <w:p w:rsidR="000B32D3" w:rsidRPr="002D4CF5" w:rsidRDefault="000B32D3"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0B32D3" w:rsidRPr="002D4CF5" w:rsidTr="000B32D3">
        <w:trPr>
          <w:trHeight w:val="647"/>
        </w:trPr>
        <w:tc>
          <w:tcPr>
            <w:tcW w:w="3600" w:type="dxa"/>
            <w:shd w:val="clear" w:color="auto" w:fill="auto"/>
          </w:tcPr>
          <w:p w:rsidR="000B32D3" w:rsidRPr="002D4CF5" w:rsidRDefault="000B32D3" w:rsidP="002D4CF5">
            <w:pPr>
              <w:spacing w:line="360" w:lineRule="auto"/>
              <w:rPr>
                <w:b/>
                <w:sz w:val="28"/>
                <w:szCs w:val="28"/>
              </w:rPr>
            </w:pPr>
            <w:r w:rsidRPr="002D4CF5">
              <w:rPr>
                <w:b/>
                <w:sz w:val="28"/>
                <w:szCs w:val="28"/>
              </w:rPr>
              <w:t xml:space="preserve">GV giao nhiệm vụ: </w:t>
            </w:r>
          </w:p>
          <w:p w:rsidR="000B32D3" w:rsidRPr="002D4CF5" w:rsidRDefault="000B32D3" w:rsidP="002D4CF5">
            <w:pPr>
              <w:spacing w:line="360" w:lineRule="auto"/>
              <w:rPr>
                <w:b/>
                <w:sz w:val="28"/>
                <w:szCs w:val="28"/>
              </w:rPr>
            </w:pPr>
            <w:r w:rsidRPr="002D4CF5">
              <w:rPr>
                <w:b/>
                <w:sz w:val="28"/>
                <w:szCs w:val="28"/>
              </w:rPr>
              <w:t>+ Vẽ bản đồ tư duy bài học</w:t>
            </w:r>
          </w:p>
          <w:p w:rsidR="000B32D3" w:rsidRPr="002D4CF5" w:rsidRDefault="000B32D3" w:rsidP="002D4CF5">
            <w:pPr>
              <w:spacing w:line="360" w:lineRule="auto"/>
              <w:rPr>
                <w:b/>
                <w:sz w:val="28"/>
                <w:szCs w:val="28"/>
              </w:rPr>
            </w:pPr>
            <w:r w:rsidRPr="002D4CF5">
              <w:rPr>
                <w:b/>
                <w:sz w:val="28"/>
                <w:szCs w:val="28"/>
              </w:rPr>
              <w:t>+ Sưu tầm thêm một số bài thơ tình của Ta-go. Viết bài cảm nhận về những bài thơ đó.</w:t>
            </w:r>
          </w:p>
          <w:p w:rsidR="000B32D3" w:rsidRPr="002D4CF5" w:rsidRDefault="000B32D3"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0B32D3" w:rsidRPr="002D4CF5" w:rsidRDefault="000B32D3" w:rsidP="002D4CF5">
            <w:pPr>
              <w:spacing w:line="360" w:lineRule="auto"/>
              <w:rPr>
                <w:sz w:val="28"/>
                <w:szCs w:val="28"/>
              </w:rPr>
            </w:pPr>
            <w:r w:rsidRPr="002D4CF5">
              <w:rPr>
                <w:sz w:val="28"/>
                <w:szCs w:val="28"/>
                <w:lang w:val="vi-VN"/>
              </w:rPr>
              <w:t xml:space="preserve">-  HS báo  cáo kết quả thực hiện nhiệm vụ: </w:t>
            </w:r>
          </w:p>
        </w:tc>
        <w:tc>
          <w:tcPr>
            <w:tcW w:w="6120" w:type="dxa"/>
          </w:tcPr>
          <w:p w:rsidR="000B32D3" w:rsidRPr="002D4CF5" w:rsidRDefault="000B32D3"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0B32D3" w:rsidRPr="002D4CF5" w:rsidRDefault="000B32D3" w:rsidP="002D4CF5">
            <w:pPr>
              <w:spacing w:line="360" w:lineRule="auto"/>
              <w:rPr>
                <w:b/>
                <w:bCs/>
                <w:color w:val="000000"/>
                <w:sz w:val="28"/>
                <w:szCs w:val="28"/>
              </w:rPr>
            </w:pPr>
            <w:r w:rsidRPr="002D4CF5">
              <w:rPr>
                <w:b/>
                <w:bCs/>
                <w:color w:val="000000"/>
                <w:sz w:val="28"/>
                <w:szCs w:val="28"/>
                <w:lang w:val="vi-VN"/>
              </w:rPr>
              <w:t xml:space="preserve">+ Tìm trên mạng, sách báo. </w:t>
            </w:r>
            <w:r w:rsidRPr="002D4CF5">
              <w:rPr>
                <w:b/>
                <w:bCs/>
                <w:color w:val="000000"/>
                <w:sz w:val="28"/>
                <w:szCs w:val="28"/>
              </w:rPr>
              <w:t>Cảm nhận chân thành.</w:t>
            </w:r>
          </w:p>
        </w:tc>
      </w:tr>
    </w:tbl>
    <w:p w:rsidR="000B32D3" w:rsidRPr="002D4CF5" w:rsidRDefault="000B32D3" w:rsidP="002D4CF5">
      <w:pPr>
        <w:spacing w:line="360" w:lineRule="auto"/>
        <w:rPr>
          <w:b/>
          <w:sz w:val="28"/>
          <w:szCs w:val="28"/>
        </w:rPr>
      </w:pPr>
    </w:p>
    <w:p w:rsidR="000B32D3" w:rsidRPr="002D4CF5" w:rsidRDefault="000B32D3" w:rsidP="002D4CF5">
      <w:pPr>
        <w:spacing w:line="360" w:lineRule="auto"/>
        <w:rPr>
          <w:b/>
          <w:sz w:val="28"/>
          <w:szCs w:val="28"/>
        </w:rPr>
      </w:pPr>
    </w:p>
    <w:p w:rsidR="000B32D3" w:rsidRPr="002D4CF5" w:rsidRDefault="000B32D3" w:rsidP="002D4CF5">
      <w:pPr>
        <w:spacing w:line="360" w:lineRule="auto"/>
        <w:rPr>
          <w:b/>
          <w:sz w:val="28"/>
          <w:szCs w:val="28"/>
        </w:rPr>
      </w:pPr>
    </w:p>
    <w:p w:rsidR="000B32D3" w:rsidRPr="002D4CF5" w:rsidRDefault="000B32D3" w:rsidP="002D4CF5">
      <w:pPr>
        <w:spacing w:line="360" w:lineRule="auto"/>
        <w:rPr>
          <w:b/>
          <w:sz w:val="28"/>
          <w:szCs w:val="28"/>
        </w:rPr>
      </w:pPr>
    </w:p>
    <w:p w:rsidR="000B32D3" w:rsidRPr="002D4CF5" w:rsidRDefault="000B32D3" w:rsidP="002D4CF5">
      <w:pPr>
        <w:spacing w:line="360" w:lineRule="auto"/>
        <w:rPr>
          <w:sz w:val="28"/>
          <w:szCs w:val="28"/>
          <w:lang w:val="vi-VN"/>
        </w:rPr>
      </w:pPr>
      <w:r w:rsidRPr="002D4CF5">
        <w:rPr>
          <w:b/>
          <w:sz w:val="28"/>
          <w:szCs w:val="28"/>
          <w:lang w:val="vi-VN"/>
        </w:rPr>
        <w:t>Tiết 9</w:t>
      </w:r>
      <w:r w:rsidRPr="002D4CF5">
        <w:rPr>
          <w:b/>
          <w:sz w:val="28"/>
          <w:szCs w:val="28"/>
        </w:rPr>
        <w:t>4</w:t>
      </w:r>
      <w:r w:rsidRPr="002D4CF5">
        <w:rPr>
          <w:b/>
          <w:sz w:val="28"/>
          <w:szCs w:val="28"/>
          <w:lang w:val="vi-VN"/>
        </w:rPr>
        <w:tab/>
      </w:r>
      <w:r w:rsidRPr="002D4CF5">
        <w:rPr>
          <w:b/>
          <w:sz w:val="28"/>
          <w:szCs w:val="28"/>
          <w:lang w:val="vi-VN"/>
        </w:rPr>
        <w:tab/>
      </w:r>
      <w:r w:rsidRPr="002D4CF5">
        <w:rPr>
          <w:b/>
          <w:sz w:val="28"/>
          <w:szCs w:val="28"/>
          <w:lang w:val="vi-VN"/>
        </w:rPr>
        <w:tab/>
      </w:r>
    </w:p>
    <w:p w:rsidR="000B32D3" w:rsidRPr="002D4CF5" w:rsidRDefault="001318A5" w:rsidP="002D4CF5">
      <w:pPr>
        <w:spacing w:line="360" w:lineRule="auto"/>
        <w:ind w:firstLine="397"/>
        <w:rPr>
          <w:b/>
          <w:sz w:val="28"/>
          <w:szCs w:val="28"/>
          <w:lang w:val="vi-VN"/>
        </w:rPr>
      </w:pPr>
      <w:r w:rsidRPr="002D4CF5">
        <w:rPr>
          <w:b/>
          <w:sz w:val="28"/>
          <w:szCs w:val="28"/>
        </w:rPr>
        <w:t xml:space="preserve">                                      </w:t>
      </w:r>
      <w:r w:rsidR="000B32D3" w:rsidRPr="002D4CF5">
        <w:rPr>
          <w:b/>
          <w:sz w:val="28"/>
          <w:szCs w:val="28"/>
          <w:lang w:val="vi-VN"/>
        </w:rPr>
        <w:t>Trả bài Làm văn số 6</w:t>
      </w:r>
    </w:p>
    <w:p w:rsidR="001318A5" w:rsidRPr="002D4CF5" w:rsidRDefault="001318A5" w:rsidP="002D4CF5">
      <w:pPr>
        <w:spacing w:line="360" w:lineRule="auto"/>
        <w:rPr>
          <w:b/>
          <w:sz w:val="28"/>
          <w:szCs w:val="28"/>
        </w:rPr>
      </w:pPr>
      <w:r w:rsidRPr="002D4CF5">
        <w:rPr>
          <w:b/>
          <w:sz w:val="28"/>
          <w:szCs w:val="28"/>
        </w:rPr>
        <w:t xml:space="preserve">A. MỤC TIÊU BÀI HỌC </w:t>
      </w:r>
    </w:p>
    <w:p w:rsidR="001318A5" w:rsidRPr="002D4CF5" w:rsidRDefault="001318A5" w:rsidP="002D4CF5">
      <w:pPr>
        <w:spacing w:line="360" w:lineRule="auto"/>
        <w:rPr>
          <w:b/>
          <w:sz w:val="28"/>
          <w:szCs w:val="28"/>
        </w:rPr>
      </w:pPr>
      <w:r w:rsidRPr="002D4CF5">
        <w:rPr>
          <w:b/>
          <w:sz w:val="28"/>
          <w:szCs w:val="28"/>
        </w:rPr>
        <w:t>I. VỀ KIẾN THỨC</w:t>
      </w:r>
    </w:p>
    <w:p w:rsidR="001318A5" w:rsidRPr="002D4CF5" w:rsidRDefault="001318A5" w:rsidP="002D4CF5">
      <w:pPr>
        <w:spacing w:line="360" w:lineRule="auto"/>
        <w:rPr>
          <w:b/>
          <w:sz w:val="28"/>
          <w:szCs w:val="28"/>
        </w:rPr>
      </w:pPr>
      <w:r w:rsidRPr="002D4CF5">
        <w:rPr>
          <w:sz w:val="28"/>
          <w:szCs w:val="28"/>
          <w:lang w:val="vi-VN"/>
        </w:rPr>
        <w:t>Giúp HS biết phát hiện những sai sót trong bài làm văn của mình để làm tốt hơn các bài tiếp theo</w:t>
      </w:r>
    </w:p>
    <w:p w:rsidR="001318A5" w:rsidRPr="002D4CF5" w:rsidRDefault="001318A5" w:rsidP="002D4CF5">
      <w:pPr>
        <w:spacing w:line="360" w:lineRule="auto"/>
        <w:rPr>
          <w:b/>
          <w:sz w:val="28"/>
          <w:szCs w:val="28"/>
        </w:rPr>
      </w:pPr>
      <w:r w:rsidRPr="002D4CF5">
        <w:rPr>
          <w:b/>
          <w:sz w:val="28"/>
          <w:szCs w:val="28"/>
        </w:rPr>
        <w:t>II. VỀ KĨ NĂNG</w:t>
      </w:r>
    </w:p>
    <w:p w:rsidR="001318A5" w:rsidRPr="002D4CF5" w:rsidRDefault="001318A5" w:rsidP="002D4CF5">
      <w:pPr>
        <w:spacing w:line="360" w:lineRule="auto"/>
        <w:rPr>
          <w:b/>
          <w:sz w:val="28"/>
          <w:szCs w:val="28"/>
        </w:rPr>
      </w:pPr>
      <w:r w:rsidRPr="002D4CF5">
        <w:rPr>
          <w:sz w:val="28"/>
          <w:szCs w:val="28"/>
          <w:lang w:val="vi-VN"/>
        </w:rPr>
        <w:t>Phân tích đề, lập dàn ý bài văn nghị luận.</w:t>
      </w:r>
    </w:p>
    <w:p w:rsidR="001318A5" w:rsidRPr="002D4CF5" w:rsidRDefault="001318A5" w:rsidP="002D4CF5">
      <w:pPr>
        <w:spacing w:line="360" w:lineRule="auto"/>
        <w:rPr>
          <w:b/>
          <w:sz w:val="28"/>
          <w:szCs w:val="28"/>
        </w:rPr>
      </w:pPr>
      <w:r w:rsidRPr="002D4CF5">
        <w:rPr>
          <w:b/>
          <w:sz w:val="28"/>
          <w:szCs w:val="28"/>
        </w:rPr>
        <w:t>III. VỀ THÁI ĐỘ</w:t>
      </w:r>
    </w:p>
    <w:p w:rsidR="001318A5" w:rsidRPr="002D4CF5" w:rsidRDefault="001318A5" w:rsidP="002D4CF5">
      <w:pPr>
        <w:tabs>
          <w:tab w:val="left" w:pos="2790"/>
        </w:tabs>
        <w:spacing w:line="360" w:lineRule="auto"/>
        <w:ind w:firstLine="720"/>
        <w:rPr>
          <w:sz w:val="28"/>
          <w:szCs w:val="28"/>
          <w:lang w:val="vi-VN"/>
        </w:rPr>
      </w:pPr>
      <w:r w:rsidRPr="002D4CF5">
        <w:rPr>
          <w:sz w:val="28"/>
          <w:szCs w:val="28"/>
          <w:lang w:val="vi-VN"/>
        </w:rPr>
        <w:t>Có ý thức  phân tích đề và lập dàn ý trước khi làm bài, biết khắc phục nhược điểm trong quá trình làm văn.</w:t>
      </w:r>
    </w:p>
    <w:p w:rsidR="001318A5" w:rsidRPr="002D4CF5" w:rsidRDefault="001318A5" w:rsidP="002D4CF5">
      <w:pPr>
        <w:tabs>
          <w:tab w:val="left" w:pos="2790"/>
        </w:tabs>
        <w:spacing w:line="360" w:lineRule="auto"/>
        <w:ind w:firstLine="720"/>
        <w:rPr>
          <w:sz w:val="28"/>
          <w:szCs w:val="28"/>
          <w:lang w:val="vi-VN"/>
        </w:rPr>
      </w:pPr>
      <w:r w:rsidRPr="002D4CF5">
        <w:rPr>
          <w:sz w:val="28"/>
          <w:szCs w:val="28"/>
          <w:lang w:val="vi-VN"/>
        </w:rPr>
        <w:t xml:space="preserve">                 - Giao tiếp, tư duy sáng tạo.</w:t>
      </w:r>
    </w:p>
    <w:p w:rsidR="001318A5" w:rsidRPr="002D4CF5" w:rsidRDefault="001318A5" w:rsidP="002D4CF5">
      <w:pPr>
        <w:spacing w:line="360" w:lineRule="auto"/>
        <w:rPr>
          <w:b/>
          <w:sz w:val="28"/>
          <w:szCs w:val="28"/>
        </w:rPr>
      </w:pPr>
    </w:p>
    <w:p w:rsidR="001318A5" w:rsidRPr="002D4CF5" w:rsidRDefault="001318A5" w:rsidP="002D4CF5">
      <w:pPr>
        <w:spacing w:line="360" w:lineRule="auto"/>
        <w:rPr>
          <w:b/>
          <w:sz w:val="28"/>
          <w:szCs w:val="28"/>
        </w:rPr>
      </w:pPr>
      <w:r w:rsidRPr="002D4CF5">
        <w:rPr>
          <w:b/>
          <w:sz w:val="28"/>
          <w:szCs w:val="28"/>
        </w:rPr>
        <w:t>IV. ĐỊNH HƯỚNG GÓP PHẦN HÌNH THÀNH NĂNG LỰC</w:t>
      </w:r>
    </w:p>
    <w:p w:rsidR="001318A5" w:rsidRPr="002D4CF5" w:rsidRDefault="001318A5" w:rsidP="002D4CF5">
      <w:pPr>
        <w:spacing w:line="360" w:lineRule="auto"/>
        <w:ind w:firstLine="720"/>
        <w:rPr>
          <w:sz w:val="28"/>
          <w:szCs w:val="28"/>
          <w:lang w:val="vi-VN"/>
        </w:rPr>
      </w:pPr>
      <w:r w:rsidRPr="002D4CF5">
        <w:rPr>
          <w:sz w:val="28"/>
          <w:szCs w:val="28"/>
          <w:lang w:val="vi-VN"/>
        </w:rPr>
        <w:t>-Năng lực sáng tạo; Năng lực giải quyết vến đề.</w:t>
      </w:r>
    </w:p>
    <w:p w:rsidR="001318A5" w:rsidRPr="002D4CF5" w:rsidRDefault="001318A5" w:rsidP="002D4CF5">
      <w:pPr>
        <w:spacing w:line="360" w:lineRule="auto"/>
        <w:ind w:firstLine="720"/>
        <w:rPr>
          <w:sz w:val="28"/>
          <w:szCs w:val="28"/>
          <w:lang w:val="vi-VN"/>
        </w:rPr>
      </w:pPr>
      <w:r w:rsidRPr="002D4CF5">
        <w:rPr>
          <w:sz w:val="28"/>
          <w:szCs w:val="28"/>
          <w:lang w:val="vi-VN"/>
        </w:rPr>
        <w:t>-Năng lực hợp tác: Thảo luận nhóm để thể hiện cảm nhận của cá nhân và lắng nghe ý kiến của bạn để tự điều chỉnh cá nhân mình (thảo luận đáp án)</w:t>
      </w:r>
    </w:p>
    <w:p w:rsidR="001318A5" w:rsidRPr="002D4CF5" w:rsidRDefault="001318A5" w:rsidP="002D4CF5">
      <w:pPr>
        <w:spacing w:line="360" w:lineRule="auto"/>
        <w:rPr>
          <w:b/>
          <w:sz w:val="28"/>
          <w:szCs w:val="28"/>
        </w:rPr>
      </w:pPr>
    </w:p>
    <w:p w:rsidR="001318A5" w:rsidRPr="002D4CF5" w:rsidRDefault="001318A5" w:rsidP="002D4CF5">
      <w:pPr>
        <w:spacing w:line="360" w:lineRule="auto"/>
        <w:rPr>
          <w:b/>
          <w:sz w:val="28"/>
          <w:szCs w:val="28"/>
        </w:rPr>
      </w:pPr>
      <w:r w:rsidRPr="002D4CF5">
        <w:rPr>
          <w:b/>
          <w:sz w:val="28"/>
          <w:szCs w:val="28"/>
        </w:rPr>
        <w:t>B. CHUẨN BỊ CỦA GIÁO VIÊN VÀ HỌC SINH</w:t>
      </w:r>
    </w:p>
    <w:p w:rsidR="001318A5" w:rsidRPr="002D4CF5" w:rsidRDefault="001318A5" w:rsidP="002D4CF5">
      <w:pPr>
        <w:spacing w:line="360" w:lineRule="auto"/>
        <w:rPr>
          <w:b/>
          <w:sz w:val="28"/>
          <w:szCs w:val="28"/>
        </w:rPr>
      </w:pPr>
      <w:r w:rsidRPr="002D4CF5">
        <w:rPr>
          <w:b/>
          <w:sz w:val="28"/>
          <w:szCs w:val="28"/>
        </w:rPr>
        <w:t>I. CHUẨN BỊ CỦA GV</w:t>
      </w:r>
    </w:p>
    <w:p w:rsidR="001318A5" w:rsidRPr="002D4CF5" w:rsidRDefault="001318A5" w:rsidP="002D4CF5">
      <w:pPr>
        <w:spacing w:line="360" w:lineRule="auto"/>
        <w:ind w:firstLine="720"/>
        <w:rPr>
          <w:sz w:val="28"/>
          <w:szCs w:val="28"/>
          <w:lang w:val="nl-NL"/>
        </w:rPr>
      </w:pPr>
      <w:r w:rsidRPr="002D4CF5">
        <w:rPr>
          <w:sz w:val="28"/>
          <w:szCs w:val="28"/>
          <w:lang w:val="nl-NL"/>
        </w:rPr>
        <w:t xml:space="preserve">- Phương tiện, thiết bị: </w:t>
      </w:r>
    </w:p>
    <w:p w:rsidR="001318A5" w:rsidRPr="002D4CF5" w:rsidRDefault="001318A5" w:rsidP="002D4CF5">
      <w:pPr>
        <w:spacing w:line="360" w:lineRule="auto"/>
        <w:ind w:firstLine="720"/>
        <w:rPr>
          <w:sz w:val="28"/>
          <w:szCs w:val="28"/>
          <w:lang w:val="nl-NL"/>
        </w:rPr>
      </w:pPr>
      <w:r w:rsidRPr="002D4CF5">
        <w:rPr>
          <w:sz w:val="28"/>
          <w:szCs w:val="28"/>
          <w:lang w:val="nl-NL"/>
        </w:rPr>
        <w:t>+ SGK, SGV, Tư liệu Ngữ Văn 11, thiết kế bài học.</w:t>
      </w:r>
    </w:p>
    <w:p w:rsidR="001318A5" w:rsidRPr="002D4CF5" w:rsidRDefault="001318A5" w:rsidP="002D4CF5">
      <w:pPr>
        <w:spacing w:line="360" w:lineRule="auto"/>
        <w:ind w:firstLine="720"/>
        <w:rPr>
          <w:sz w:val="28"/>
          <w:szCs w:val="28"/>
          <w:lang w:val="nl-NL"/>
        </w:rPr>
      </w:pPr>
      <w:r w:rsidRPr="002D4CF5">
        <w:rPr>
          <w:sz w:val="28"/>
          <w:szCs w:val="28"/>
          <w:lang w:val="nl-NL"/>
        </w:rPr>
        <w:t>+ Máy tính, máy chiếu, loa...</w:t>
      </w:r>
    </w:p>
    <w:p w:rsidR="001318A5" w:rsidRPr="002D4CF5" w:rsidRDefault="001318A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1318A5" w:rsidRPr="002D4CF5" w:rsidRDefault="001318A5" w:rsidP="002D4CF5">
      <w:pPr>
        <w:spacing w:line="360" w:lineRule="auto"/>
        <w:rPr>
          <w:b/>
          <w:sz w:val="28"/>
          <w:szCs w:val="28"/>
        </w:rPr>
      </w:pPr>
      <w:r w:rsidRPr="002D4CF5">
        <w:rPr>
          <w:b/>
          <w:sz w:val="28"/>
          <w:szCs w:val="28"/>
        </w:rPr>
        <w:t>II. CHUẨN BỊ CỦA HỌC SINH.</w:t>
      </w:r>
    </w:p>
    <w:p w:rsidR="001318A5" w:rsidRPr="002D4CF5" w:rsidRDefault="001318A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1318A5" w:rsidRPr="002D4CF5" w:rsidRDefault="001318A5" w:rsidP="002D4CF5">
      <w:pPr>
        <w:spacing w:line="360" w:lineRule="auto"/>
        <w:rPr>
          <w:b/>
          <w:sz w:val="28"/>
          <w:szCs w:val="28"/>
        </w:rPr>
      </w:pPr>
      <w:r w:rsidRPr="002D4CF5">
        <w:rPr>
          <w:b/>
          <w:sz w:val="28"/>
          <w:szCs w:val="28"/>
        </w:rPr>
        <w:t>C. TIẾN TRÌNH BÀI HỌC</w:t>
      </w:r>
    </w:p>
    <w:p w:rsidR="001318A5" w:rsidRPr="002D4CF5" w:rsidRDefault="001318A5" w:rsidP="002D4CF5">
      <w:pPr>
        <w:spacing w:line="360" w:lineRule="auto"/>
        <w:ind w:firstLine="397"/>
        <w:rPr>
          <w:b/>
          <w:sz w:val="28"/>
          <w:szCs w:val="28"/>
          <w:lang w:val="vi-VN"/>
        </w:rPr>
      </w:pPr>
    </w:p>
    <w:p w:rsidR="000B32D3" w:rsidRPr="002D4CF5" w:rsidRDefault="000B32D3" w:rsidP="002D4CF5">
      <w:pPr>
        <w:spacing w:line="360" w:lineRule="auto"/>
        <w:ind w:firstLine="72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2"/>
        <w:gridCol w:w="5998"/>
      </w:tblGrid>
      <w:tr w:rsidR="000B32D3" w:rsidRPr="002D4CF5" w:rsidTr="000B32D3">
        <w:tc>
          <w:tcPr>
            <w:tcW w:w="4269" w:type="dxa"/>
          </w:tcPr>
          <w:p w:rsidR="000B32D3" w:rsidRPr="002D4CF5" w:rsidRDefault="000B32D3" w:rsidP="002D4CF5">
            <w:pPr>
              <w:spacing w:line="360" w:lineRule="auto"/>
              <w:rPr>
                <w:b/>
                <w:bCs/>
                <w:sz w:val="28"/>
                <w:szCs w:val="28"/>
                <w:lang w:val="vi-VN"/>
              </w:rPr>
            </w:pPr>
            <w:r w:rsidRPr="002D4CF5">
              <w:rPr>
                <w:b/>
                <w:bCs/>
                <w:sz w:val="28"/>
                <w:szCs w:val="28"/>
                <w:lang w:val="vi-VN"/>
              </w:rPr>
              <w:t>Hoạt động của GV và HS</w:t>
            </w:r>
          </w:p>
        </w:tc>
        <w:tc>
          <w:tcPr>
            <w:tcW w:w="6279" w:type="dxa"/>
          </w:tcPr>
          <w:p w:rsidR="000B32D3" w:rsidRPr="002D4CF5" w:rsidRDefault="000B32D3" w:rsidP="002D4CF5">
            <w:pPr>
              <w:spacing w:line="360" w:lineRule="auto"/>
              <w:rPr>
                <w:b/>
                <w:bCs/>
                <w:sz w:val="28"/>
                <w:szCs w:val="28"/>
                <w:lang w:val="vi-VN"/>
              </w:rPr>
            </w:pPr>
            <w:r w:rsidRPr="002D4CF5">
              <w:rPr>
                <w:b/>
                <w:bCs/>
                <w:sz w:val="28"/>
                <w:szCs w:val="28"/>
                <w:lang w:val="vi-VN"/>
              </w:rPr>
              <w:t>Nội dung kiến thức cần đạt</w:t>
            </w:r>
          </w:p>
        </w:tc>
      </w:tr>
      <w:tr w:rsidR="000B32D3" w:rsidRPr="002D4CF5" w:rsidTr="000B32D3">
        <w:tc>
          <w:tcPr>
            <w:tcW w:w="4269" w:type="dxa"/>
          </w:tcPr>
          <w:p w:rsidR="000B32D3" w:rsidRPr="002D4CF5" w:rsidRDefault="000B32D3" w:rsidP="002D4CF5">
            <w:pPr>
              <w:spacing w:line="360" w:lineRule="auto"/>
              <w:rPr>
                <w:b/>
                <w:bCs/>
                <w:sz w:val="28"/>
                <w:szCs w:val="28"/>
                <w:lang w:val="vi-VN"/>
              </w:rPr>
            </w:pPr>
            <w:r w:rsidRPr="002D4CF5">
              <w:rPr>
                <w:b/>
                <w:bCs/>
                <w:sz w:val="28"/>
                <w:szCs w:val="28"/>
                <w:u w:val="single"/>
                <w:lang w:val="vi-VN"/>
              </w:rPr>
              <w:t>Hoạt động 1</w:t>
            </w:r>
          </w:p>
          <w:p w:rsidR="000B32D3" w:rsidRPr="002D4CF5" w:rsidRDefault="000B32D3" w:rsidP="002D4CF5">
            <w:pPr>
              <w:spacing w:line="360" w:lineRule="auto"/>
              <w:rPr>
                <w:bCs/>
                <w:sz w:val="28"/>
                <w:szCs w:val="28"/>
                <w:lang w:val="vi-VN"/>
              </w:rPr>
            </w:pPr>
            <w:r w:rsidRPr="002D4CF5">
              <w:rPr>
                <w:bCs/>
                <w:sz w:val="28"/>
                <w:szCs w:val="28"/>
                <w:lang w:val="vi-VN"/>
              </w:rPr>
              <w:t>- Yêu cầu HS nhắc lại đề bài và phân tích đề.</w:t>
            </w:r>
          </w:p>
          <w:p w:rsidR="000B32D3" w:rsidRPr="002D4CF5" w:rsidRDefault="000B32D3" w:rsidP="002D4CF5">
            <w:pPr>
              <w:spacing w:line="360" w:lineRule="auto"/>
              <w:rPr>
                <w:bCs/>
                <w:sz w:val="28"/>
                <w:szCs w:val="28"/>
                <w:lang w:val="vi-VN"/>
              </w:rPr>
            </w:pPr>
            <w:r w:rsidRPr="002D4CF5">
              <w:rPr>
                <w:bCs/>
                <w:sz w:val="28"/>
                <w:szCs w:val="28"/>
                <w:lang w:val="vi-VN"/>
              </w:rPr>
              <w:t>- HS nêu dàn ý bài viết của mình</w:t>
            </w:r>
          </w:p>
          <w:p w:rsidR="000B32D3" w:rsidRPr="002D4CF5" w:rsidRDefault="000B32D3" w:rsidP="002D4CF5">
            <w:pPr>
              <w:spacing w:line="360" w:lineRule="auto"/>
              <w:rPr>
                <w:bCs/>
                <w:sz w:val="28"/>
                <w:szCs w:val="28"/>
                <w:lang w:val="vi-VN"/>
              </w:rPr>
            </w:pPr>
            <w:r w:rsidRPr="002D4CF5">
              <w:rPr>
                <w:bCs/>
                <w:sz w:val="28"/>
                <w:szCs w:val="28"/>
                <w:lang w:val="vi-VN"/>
              </w:rPr>
              <w:t>- GV đối chiếu với đáp án và kết luận</w:t>
            </w:r>
          </w:p>
          <w:p w:rsidR="000B32D3" w:rsidRPr="002D4CF5" w:rsidRDefault="000B32D3" w:rsidP="002D4CF5">
            <w:pPr>
              <w:spacing w:line="360" w:lineRule="auto"/>
              <w:rPr>
                <w:b/>
                <w:bCs/>
                <w:sz w:val="28"/>
                <w:szCs w:val="28"/>
                <w:lang w:val="vi-VN"/>
              </w:rPr>
            </w:pPr>
          </w:p>
          <w:p w:rsidR="000B32D3" w:rsidRPr="002D4CF5" w:rsidRDefault="000B32D3" w:rsidP="002D4CF5">
            <w:pPr>
              <w:spacing w:line="360" w:lineRule="auto"/>
              <w:rPr>
                <w:b/>
                <w:bCs/>
                <w:sz w:val="28"/>
                <w:szCs w:val="28"/>
                <w:lang w:val="vi-VN"/>
              </w:rPr>
            </w:pPr>
          </w:p>
          <w:p w:rsidR="000B32D3" w:rsidRPr="002D4CF5" w:rsidRDefault="000B32D3" w:rsidP="002D4CF5">
            <w:pPr>
              <w:spacing w:line="360" w:lineRule="auto"/>
              <w:rPr>
                <w:b/>
                <w:bCs/>
                <w:sz w:val="28"/>
                <w:szCs w:val="28"/>
                <w:lang w:val="vi-VN"/>
              </w:rPr>
            </w:pPr>
          </w:p>
          <w:p w:rsidR="000B32D3" w:rsidRPr="002D4CF5" w:rsidRDefault="000B32D3" w:rsidP="002D4CF5">
            <w:pPr>
              <w:spacing w:line="360" w:lineRule="auto"/>
              <w:rPr>
                <w:b/>
                <w:bCs/>
                <w:sz w:val="28"/>
                <w:szCs w:val="28"/>
                <w:lang w:val="vi-VN"/>
              </w:rPr>
            </w:pPr>
          </w:p>
          <w:p w:rsidR="000B32D3" w:rsidRPr="002D4CF5" w:rsidRDefault="000B32D3" w:rsidP="002D4CF5">
            <w:pPr>
              <w:spacing w:line="360" w:lineRule="auto"/>
              <w:rPr>
                <w:b/>
                <w:bCs/>
                <w:sz w:val="28"/>
                <w:szCs w:val="28"/>
                <w:lang w:val="vi-VN"/>
              </w:rPr>
            </w:pPr>
            <w:r w:rsidRPr="002D4CF5">
              <w:rPr>
                <w:b/>
                <w:bCs/>
                <w:sz w:val="28"/>
                <w:szCs w:val="28"/>
                <w:u w:val="single"/>
                <w:lang w:val="vi-VN"/>
              </w:rPr>
              <w:t>Hoạt động 2</w:t>
            </w:r>
          </w:p>
          <w:p w:rsidR="000B32D3" w:rsidRPr="002D4CF5" w:rsidRDefault="000B32D3" w:rsidP="002D4CF5">
            <w:pPr>
              <w:spacing w:line="360" w:lineRule="auto"/>
              <w:rPr>
                <w:b/>
                <w:bCs/>
                <w:sz w:val="28"/>
                <w:szCs w:val="28"/>
                <w:lang w:val="vi-VN"/>
              </w:rPr>
            </w:pPr>
          </w:p>
          <w:p w:rsidR="000B32D3" w:rsidRPr="002D4CF5" w:rsidRDefault="000B32D3" w:rsidP="002D4CF5">
            <w:pPr>
              <w:spacing w:line="360" w:lineRule="auto"/>
              <w:rPr>
                <w:bCs/>
                <w:sz w:val="28"/>
                <w:szCs w:val="28"/>
                <w:lang w:val="vi-VN"/>
              </w:rPr>
            </w:pPr>
            <w:r w:rsidRPr="002D4CF5">
              <w:rPr>
                <w:bCs/>
                <w:sz w:val="28"/>
                <w:szCs w:val="28"/>
                <w:lang w:val="vi-VN"/>
              </w:rPr>
              <w:t>- GV nhận xét những ưu điểm, nhược điểm bài viết. Đánh giá kết quả.</w:t>
            </w:r>
          </w:p>
          <w:p w:rsidR="000B32D3" w:rsidRPr="002D4CF5" w:rsidRDefault="000B32D3" w:rsidP="002D4CF5">
            <w:pPr>
              <w:spacing w:line="360" w:lineRule="auto"/>
              <w:rPr>
                <w:bCs/>
                <w:sz w:val="28"/>
                <w:szCs w:val="28"/>
                <w:lang w:val="vi-VN"/>
              </w:rPr>
            </w:pPr>
          </w:p>
          <w:p w:rsidR="000B32D3" w:rsidRPr="002D4CF5" w:rsidRDefault="000B32D3" w:rsidP="002D4CF5">
            <w:pPr>
              <w:spacing w:line="360" w:lineRule="auto"/>
              <w:rPr>
                <w:b/>
                <w:bCs/>
                <w:sz w:val="28"/>
                <w:szCs w:val="28"/>
                <w:u w:val="single"/>
                <w:lang w:val="vi-VN"/>
              </w:rPr>
            </w:pPr>
            <w:r w:rsidRPr="002D4CF5">
              <w:rPr>
                <w:b/>
                <w:bCs/>
                <w:sz w:val="28"/>
                <w:szCs w:val="28"/>
                <w:u w:val="single"/>
                <w:lang w:val="vi-VN"/>
              </w:rPr>
              <w:t>Hoạt động 3</w:t>
            </w:r>
          </w:p>
          <w:p w:rsidR="000B32D3" w:rsidRPr="002D4CF5" w:rsidRDefault="000B32D3" w:rsidP="002D4CF5">
            <w:pPr>
              <w:spacing w:line="360" w:lineRule="auto"/>
              <w:rPr>
                <w:bCs/>
                <w:sz w:val="28"/>
                <w:szCs w:val="28"/>
                <w:lang w:val="vi-VN"/>
              </w:rPr>
            </w:pPr>
            <w:r w:rsidRPr="002D4CF5">
              <w:rPr>
                <w:bCs/>
                <w:sz w:val="28"/>
                <w:szCs w:val="28"/>
                <w:lang w:val="vi-VN"/>
              </w:rPr>
              <w:t>- Định hướng nội dung.</w:t>
            </w:r>
          </w:p>
          <w:p w:rsidR="000B32D3" w:rsidRPr="002D4CF5" w:rsidRDefault="000B32D3" w:rsidP="002D4CF5">
            <w:pPr>
              <w:spacing w:line="360" w:lineRule="auto"/>
              <w:rPr>
                <w:bCs/>
                <w:sz w:val="28"/>
                <w:szCs w:val="28"/>
                <w:lang w:val="vi-VN"/>
              </w:rPr>
            </w:pPr>
          </w:p>
          <w:p w:rsidR="000B32D3" w:rsidRPr="002D4CF5" w:rsidRDefault="000B32D3" w:rsidP="002D4CF5">
            <w:pPr>
              <w:spacing w:line="360" w:lineRule="auto"/>
              <w:rPr>
                <w:bCs/>
                <w:sz w:val="28"/>
                <w:szCs w:val="28"/>
              </w:rPr>
            </w:pPr>
            <w:r w:rsidRPr="002D4CF5">
              <w:rPr>
                <w:bCs/>
                <w:sz w:val="28"/>
                <w:szCs w:val="28"/>
                <w:lang w:val="vi-VN"/>
              </w:rPr>
              <w:t xml:space="preserve">- Đọc lại cấu trúc bài nghị luận xã hội để làm bài </w:t>
            </w:r>
          </w:p>
        </w:tc>
        <w:tc>
          <w:tcPr>
            <w:tcW w:w="6279" w:type="dxa"/>
          </w:tcPr>
          <w:p w:rsidR="000B32D3" w:rsidRPr="002D4CF5" w:rsidRDefault="000B32D3" w:rsidP="002D4CF5">
            <w:pPr>
              <w:spacing w:line="360" w:lineRule="auto"/>
              <w:rPr>
                <w:b/>
                <w:bCs/>
                <w:sz w:val="28"/>
                <w:szCs w:val="28"/>
                <w:lang w:val="vi-VN"/>
              </w:rPr>
            </w:pPr>
            <w:r w:rsidRPr="002D4CF5">
              <w:rPr>
                <w:b/>
                <w:bCs/>
                <w:sz w:val="28"/>
                <w:szCs w:val="28"/>
                <w:lang w:val="vi-VN"/>
              </w:rPr>
              <w:t>1. Phân tích đề ( Phần làm văn)</w:t>
            </w:r>
          </w:p>
          <w:p w:rsidR="000B32D3" w:rsidRPr="002D4CF5" w:rsidRDefault="000B32D3" w:rsidP="002D4CF5">
            <w:pPr>
              <w:spacing w:line="360" w:lineRule="auto"/>
              <w:rPr>
                <w:bCs/>
                <w:sz w:val="28"/>
                <w:szCs w:val="28"/>
                <w:lang w:val="vi-VN"/>
              </w:rPr>
            </w:pPr>
            <w:r w:rsidRPr="002D4CF5">
              <w:rPr>
                <w:bCs/>
                <w:sz w:val="28"/>
                <w:szCs w:val="28"/>
                <w:lang w:val="vi-VN"/>
              </w:rPr>
              <w:t>- Yêu cầu nội dung: Bàn về hiện tượng sống ảo, nghiện fakebook của giới trẻ hiện nay</w:t>
            </w:r>
          </w:p>
          <w:p w:rsidR="000B32D3" w:rsidRPr="002D4CF5" w:rsidRDefault="000B32D3" w:rsidP="002D4CF5">
            <w:pPr>
              <w:spacing w:line="360" w:lineRule="auto"/>
              <w:rPr>
                <w:bCs/>
                <w:sz w:val="28"/>
                <w:szCs w:val="28"/>
                <w:lang w:val="vi-VN"/>
              </w:rPr>
            </w:pPr>
            <w:r w:rsidRPr="002D4CF5">
              <w:rPr>
                <w:bCs/>
                <w:sz w:val="28"/>
                <w:szCs w:val="28"/>
                <w:lang w:val="vi-VN"/>
              </w:rPr>
              <w:t>- Yêu cầu dẫn chứng: từ thực tế cuộc sống</w:t>
            </w:r>
          </w:p>
          <w:p w:rsidR="000B32D3" w:rsidRPr="002D4CF5" w:rsidRDefault="000B32D3" w:rsidP="002D4CF5">
            <w:pPr>
              <w:spacing w:line="360" w:lineRule="auto"/>
              <w:rPr>
                <w:bCs/>
                <w:sz w:val="28"/>
                <w:szCs w:val="28"/>
                <w:lang w:val="vi-VN"/>
              </w:rPr>
            </w:pPr>
            <w:r w:rsidRPr="002D4CF5">
              <w:rPr>
                <w:bCs/>
                <w:sz w:val="28"/>
                <w:szCs w:val="28"/>
                <w:lang w:val="vi-VN"/>
              </w:rPr>
              <w:t>- Yêu cầu thao tác nghị luận: Sử dụng thao tác lập luận phân tích, giải thích, chứng minh, so sánh, bình luận.</w:t>
            </w:r>
          </w:p>
          <w:p w:rsidR="000B32D3" w:rsidRPr="002D4CF5" w:rsidRDefault="000B32D3" w:rsidP="002D4CF5">
            <w:pPr>
              <w:spacing w:line="360" w:lineRule="auto"/>
              <w:rPr>
                <w:b/>
                <w:bCs/>
                <w:sz w:val="28"/>
                <w:szCs w:val="28"/>
                <w:lang w:val="vi-VN"/>
              </w:rPr>
            </w:pPr>
            <w:r w:rsidRPr="002D4CF5">
              <w:rPr>
                <w:b/>
                <w:bCs/>
                <w:sz w:val="28"/>
                <w:szCs w:val="28"/>
                <w:lang w:val="vi-VN"/>
              </w:rPr>
              <w:t>2. Nhận xét chung</w:t>
            </w:r>
          </w:p>
          <w:p w:rsidR="000B32D3" w:rsidRPr="002D4CF5" w:rsidRDefault="000B32D3" w:rsidP="002D4CF5">
            <w:pPr>
              <w:spacing w:line="360" w:lineRule="auto"/>
              <w:rPr>
                <w:b/>
                <w:bCs/>
                <w:i/>
                <w:sz w:val="28"/>
                <w:szCs w:val="28"/>
                <w:lang w:val="vi-VN"/>
              </w:rPr>
            </w:pPr>
            <w:r w:rsidRPr="002D4CF5">
              <w:rPr>
                <w:bCs/>
                <w:sz w:val="28"/>
                <w:szCs w:val="28"/>
                <w:lang w:val="vi-VN"/>
              </w:rPr>
              <w:t>a) Ưu điểm</w:t>
            </w:r>
          </w:p>
          <w:p w:rsidR="000B32D3" w:rsidRPr="002D4CF5" w:rsidRDefault="000B32D3" w:rsidP="002D4CF5">
            <w:pPr>
              <w:spacing w:line="360" w:lineRule="auto"/>
              <w:rPr>
                <w:bCs/>
                <w:sz w:val="28"/>
                <w:szCs w:val="28"/>
                <w:lang w:val="vi-VN"/>
              </w:rPr>
            </w:pPr>
            <w:r w:rsidRPr="002D4CF5">
              <w:rPr>
                <w:bCs/>
                <w:sz w:val="28"/>
                <w:szCs w:val="28"/>
                <w:lang w:val="vi-VN"/>
              </w:rPr>
              <w:t>- Nhìn chung các em hiểu đề, biết cách triển khai ý. Nắm được nội dung và ý nghĩa của ý kiến.</w:t>
            </w:r>
          </w:p>
          <w:p w:rsidR="000B32D3" w:rsidRPr="002D4CF5" w:rsidRDefault="000B32D3" w:rsidP="002D4CF5">
            <w:pPr>
              <w:spacing w:line="360" w:lineRule="auto"/>
              <w:rPr>
                <w:bCs/>
                <w:sz w:val="28"/>
                <w:szCs w:val="28"/>
                <w:lang w:val="vi-VN"/>
              </w:rPr>
            </w:pPr>
            <w:r w:rsidRPr="002D4CF5">
              <w:rPr>
                <w:bCs/>
                <w:sz w:val="28"/>
                <w:szCs w:val="28"/>
                <w:lang w:val="vi-VN"/>
              </w:rPr>
              <w:t>- Phân tích một số dẫn chứng để minh họa cho luận đề.</w:t>
            </w:r>
          </w:p>
          <w:p w:rsidR="000B32D3" w:rsidRPr="002D4CF5" w:rsidRDefault="000B32D3" w:rsidP="002D4CF5">
            <w:pPr>
              <w:spacing w:line="360" w:lineRule="auto"/>
              <w:rPr>
                <w:bCs/>
                <w:sz w:val="28"/>
                <w:szCs w:val="28"/>
                <w:lang w:val="vi-VN"/>
              </w:rPr>
            </w:pPr>
            <w:r w:rsidRPr="002D4CF5">
              <w:rPr>
                <w:bCs/>
                <w:sz w:val="28"/>
                <w:szCs w:val="28"/>
                <w:lang w:val="vi-VN"/>
              </w:rPr>
              <w:t>b)  Nhược điểm</w:t>
            </w:r>
          </w:p>
          <w:p w:rsidR="000B32D3" w:rsidRPr="002D4CF5" w:rsidRDefault="000B32D3" w:rsidP="002D4CF5">
            <w:pPr>
              <w:spacing w:line="360" w:lineRule="auto"/>
              <w:rPr>
                <w:bCs/>
                <w:sz w:val="28"/>
                <w:szCs w:val="28"/>
                <w:lang w:val="vi-VN"/>
              </w:rPr>
            </w:pPr>
            <w:r w:rsidRPr="002D4CF5">
              <w:rPr>
                <w:bCs/>
                <w:sz w:val="28"/>
                <w:szCs w:val="28"/>
                <w:lang w:val="vi-VN"/>
              </w:rPr>
              <w:t>- Bài viết chưa mở rộng, chưa bày tỏ được ý kiến của mình một cách cụ thể và rõ ràng.</w:t>
            </w:r>
          </w:p>
          <w:p w:rsidR="000B32D3" w:rsidRPr="002D4CF5" w:rsidRDefault="000B32D3" w:rsidP="002D4CF5">
            <w:pPr>
              <w:spacing w:line="360" w:lineRule="auto"/>
              <w:rPr>
                <w:bCs/>
                <w:sz w:val="28"/>
                <w:szCs w:val="28"/>
                <w:lang w:val="vi-VN"/>
              </w:rPr>
            </w:pPr>
            <w:r w:rsidRPr="002D4CF5">
              <w:rPr>
                <w:bCs/>
                <w:sz w:val="28"/>
                <w:szCs w:val="28"/>
                <w:lang w:val="vi-VN"/>
              </w:rPr>
              <w:t>- Diễn đạt đôi chỗ còn chung chung, mờ nhạt.</w:t>
            </w:r>
          </w:p>
          <w:p w:rsidR="000B32D3" w:rsidRPr="002D4CF5" w:rsidRDefault="000B32D3" w:rsidP="002D4CF5">
            <w:pPr>
              <w:spacing w:line="360" w:lineRule="auto"/>
              <w:rPr>
                <w:bCs/>
                <w:sz w:val="28"/>
                <w:szCs w:val="28"/>
                <w:lang w:val="vi-VN"/>
              </w:rPr>
            </w:pPr>
            <w:r w:rsidRPr="002D4CF5">
              <w:rPr>
                <w:bCs/>
                <w:sz w:val="28"/>
                <w:szCs w:val="28"/>
                <w:lang w:val="vi-VN"/>
              </w:rPr>
              <w:t xml:space="preserve">- Chưa biết triển khai ý, </w:t>
            </w:r>
          </w:p>
          <w:p w:rsidR="000B32D3" w:rsidRPr="002D4CF5" w:rsidRDefault="000B32D3" w:rsidP="002D4CF5">
            <w:pPr>
              <w:spacing w:line="360" w:lineRule="auto"/>
              <w:rPr>
                <w:bCs/>
                <w:sz w:val="28"/>
                <w:szCs w:val="28"/>
                <w:lang w:val="vi-VN"/>
              </w:rPr>
            </w:pPr>
            <w:r w:rsidRPr="002D4CF5">
              <w:rPr>
                <w:bCs/>
                <w:sz w:val="28"/>
                <w:szCs w:val="28"/>
                <w:lang w:val="vi-VN"/>
              </w:rPr>
              <w:t>- Phần liên hệ bản thân còn yếu.</w:t>
            </w:r>
          </w:p>
          <w:p w:rsidR="000B32D3" w:rsidRPr="002D4CF5" w:rsidRDefault="000B32D3" w:rsidP="002D4CF5">
            <w:pPr>
              <w:spacing w:line="360" w:lineRule="auto"/>
              <w:rPr>
                <w:bCs/>
                <w:sz w:val="28"/>
                <w:szCs w:val="28"/>
                <w:lang w:val="vi-VN"/>
              </w:rPr>
            </w:pPr>
          </w:p>
          <w:p w:rsidR="000B32D3" w:rsidRPr="002D4CF5" w:rsidRDefault="000B32D3" w:rsidP="002D4CF5">
            <w:pPr>
              <w:spacing w:line="360" w:lineRule="auto"/>
              <w:rPr>
                <w:bCs/>
                <w:sz w:val="28"/>
                <w:szCs w:val="28"/>
              </w:rPr>
            </w:pPr>
          </w:p>
        </w:tc>
      </w:tr>
    </w:tbl>
    <w:p w:rsidR="000B32D3" w:rsidRPr="002D4CF5" w:rsidRDefault="000B32D3" w:rsidP="002D4CF5">
      <w:pPr>
        <w:spacing w:line="360" w:lineRule="auto"/>
        <w:rPr>
          <w:bCs/>
          <w:sz w:val="28"/>
          <w:szCs w:val="28"/>
        </w:rPr>
      </w:pPr>
    </w:p>
    <w:p w:rsidR="000B32D3" w:rsidRPr="002D4CF5" w:rsidRDefault="000B32D3" w:rsidP="002D4CF5">
      <w:pPr>
        <w:autoSpaceDE w:val="0"/>
        <w:autoSpaceDN w:val="0"/>
        <w:adjustRightInd w:val="0"/>
        <w:spacing w:line="360" w:lineRule="auto"/>
        <w:rPr>
          <w:b/>
          <w:bCs/>
          <w:sz w:val="28"/>
          <w:szCs w:val="28"/>
          <w:lang w:val="pl-PL"/>
        </w:rPr>
      </w:pPr>
      <w:r w:rsidRPr="002D4CF5">
        <w:rPr>
          <w:b/>
          <w:bCs/>
          <w:sz w:val="28"/>
          <w:szCs w:val="28"/>
          <w:lang w:val="pl-PL"/>
        </w:rPr>
        <w:t>ĐỀ KIỂM TRA</w:t>
      </w:r>
    </w:p>
    <w:p w:rsidR="000B32D3" w:rsidRPr="002D4CF5" w:rsidRDefault="000B32D3" w:rsidP="002D4CF5">
      <w:pPr>
        <w:spacing w:line="360" w:lineRule="auto"/>
        <w:rPr>
          <w:b/>
          <w:sz w:val="28"/>
          <w:szCs w:val="28"/>
          <w:shd w:val="clear" w:color="auto" w:fill="FFFFFF"/>
          <w:lang w:val="vi-VN"/>
        </w:rPr>
      </w:pPr>
      <w:r w:rsidRPr="002D4CF5">
        <w:rPr>
          <w:b/>
          <w:sz w:val="28"/>
          <w:szCs w:val="28"/>
          <w:u w:val="single"/>
          <w:shd w:val="clear" w:color="auto" w:fill="FFFFFF"/>
          <w:lang w:val="vi-VN"/>
        </w:rPr>
        <w:t>PHẦN I: ĐỌC HIỂU</w:t>
      </w:r>
      <w:r w:rsidRPr="002D4CF5">
        <w:rPr>
          <w:b/>
          <w:sz w:val="28"/>
          <w:szCs w:val="28"/>
          <w:shd w:val="clear" w:color="auto" w:fill="FFFFFF"/>
          <w:lang w:val="vi-VN"/>
        </w:rPr>
        <w:t xml:space="preserve"> </w:t>
      </w:r>
      <w:r w:rsidRPr="002D4CF5">
        <w:rPr>
          <w:b/>
          <w:i/>
          <w:sz w:val="28"/>
          <w:szCs w:val="28"/>
          <w:shd w:val="clear" w:color="auto" w:fill="FFFFFF"/>
          <w:lang w:val="vi-VN"/>
        </w:rPr>
        <w:t>(</w:t>
      </w:r>
      <w:r w:rsidRPr="002D4CF5">
        <w:rPr>
          <w:b/>
          <w:i/>
          <w:sz w:val="28"/>
          <w:szCs w:val="28"/>
          <w:shd w:val="clear" w:color="auto" w:fill="FFFFFF"/>
          <w:lang w:val="pl-PL"/>
        </w:rPr>
        <w:t>3,</w:t>
      </w:r>
      <w:r w:rsidRPr="002D4CF5">
        <w:rPr>
          <w:b/>
          <w:i/>
          <w:sz w:val="28"/>
          <w:szCs w:val="28"/>
          <w:shd w:val="clear" w:color="auto" w:fill="FFFFFF"/>
          <w:lang w:val="vi-VN"/>
        </w:rPr>
        <w:t>0 điểm)</w:t>
      </w:r>
    </w:p>
    <w:p w:rsidR="000B32D3" w:rsidRPr="002D4CF5" w:rsidRDefault="000B32D3" w:rsidP="002D4CF5">
      <w:pPr>
        <w:pStyle w:val="NormalWeb"/>
        <w:shd w:val="clear" w:color="auto" w:fill="FFFFFF"/>
        <w:spacing w:before="0" w:beforeAutospacing="0" w:after="0" w:afterAutospacing="0" w:line="360" w:lineRule="auto"/>
        <w:ind w:firstLine="720"/>
        <w:textAlignment w:val="baseline"/>
        <w:rPr>
          <w:color w:val="222222"/>
          <w:sz w:val="28"/>
          <w:szCs w:val="28"/>
          <w:lang w:val="pl-PL"/>
        </w:rPr>
      </w:pPr>
    </w:p>
    <w:p w:rsidR="000B32D3" w:rsidRPr="002D4CF5" w:rsidRDefault="000B32D3" w:rsidP="002D4CF5">
      <w:pPr>
        <w:spacing w:line="360" w:lineRule="auto"/>
        <w:ind w:firstLine="720"/>
        <w:rPr>
          <w:i/>
          <w:sz w:val="28"/>
          <w:szCs w:val="28"/>
          <w:lang w:val="pl-PL"/>
        </w:rPr>
      </w:pPr>
      <w:r w:rsidRPr="002D4CF5">
        <w:rPr>
          <w:i/>
          <w:sz w:val="28"/>
          <w:szCs w:val="28"/>
          <w:lang w:val="pl-PL"/>
        </w:rPr>
        <w:t>(1)Tản Đà (1889 - 1939 ) tên khai sinh là Nguyễn Khắc Hiếu, người làng Khê Thượng, huyện Bất Bạt, tỉnh Sơn Tây ( nay thuộc huyện Ba Vì, tỉnh Hà Tây ). Quê hương ông nằm bên bờ sông Đà, gần núi Tản Viên.  Ông sinh ra trong buổi giao thời, Hán học đã tàn mà Tây học cũng mới bắt đầu, nên con người ông, kể cả học vấn, lối sống và sự nghiệp văn chương đều mang dấu ấn“ người của hai thế kỉ”( Hoài Thanh). Tản Đà theo học chữ Hán từ nhỏ, nhưng sau hai khoa thi Hương, ông bỏ thi, chuyển sang sáng tác văn chương quốc ngữ.</w:t>
      </w:r>
    </w:p>
    <w:p w:rsidR="000B32D3" w:rsidRPr="002D4CF5" w:rsidRDefault="000B32D3" w:rsidP="002D4CF5">
      <w:pPr>
        <w:spacing w:line="360" w:lineRule="auto"/>
        <w:ind w:firstLine="720"/>
        <w:rPr>
          <w:i/>
          <w:sz w:val="28"/>
          <w:szCs w:val="28"/>
          <w:lang w:val="pl-PL"/>
        </w:rPr>
      </w:pPr>
      <w:r w:rsidRPr="002D4CF5">
        <w:rPr>
          <w:i/>
          <w:sz w:val="28"/>
          <w:szCs w:val="28"/>
          <w:lang w:val="pl-PL"/>
        </w:rPr>
        <w:t>(2)Điệu tâm hồn mới mẻ,“cái tôi”lãng mạn bay bổng, vừa phóng khoáng, ngông nghênh, vừa cảm thương, ưu ái trong thơ văn ông đã chinh phục độc giả mới đầu thế kỉ XX. Gi</w:t>
      </w:r>
      <w:r w:rsidRPr="002D4CF5">
        <w:rPr>
          <w:i/>
          <w:sz w:val="28"/>
          <w:szCs w:val="28"/>
          <w:lang w:val="vi-VN"/>
        </w:rPr>
        <w:t>ữa</w:t>
      </w:r>
      <w:r w:rsidRPr="002D4CF5">
        <w:rPr>
          <w:i/>
          <w:sz w:val="28"/>
          <w:szCs w:val="28"/>
          <w:lang w:val="pl-PL"/>
        </w:rPr>
        <w:t xml:space="preserve"> lúc thơ phú nhà Nho tàn cuộc, Tản Đà có lối đi riêng, vừa tìm về với ngọn nguồn thơ ca dân gian và dân tộc, vừa có những sáng tạo độc đáo, tài hoa. Thơ văn ông có thể xem như một gạch nối giữa hai thời đại văn học của dân tộc: trung đại và hiện đại.</w:t>
      </w:r>
    </w:p>
    <w:p w:rsidR="000B32D3" w:rsidRPr="002D4CF5" w:rsidRDefault="000B32D3" w:rsidP="002D4CF5">
      <w:pPr>
        <w:spacing w:line="360" w:lineRule="auto"/>
        <w:ind w:firstLine="720"/>
        <w:rPr>
          <w:sz w:val="28"/>
          <w:szCs w:val="28"/>
          <w:shd w:val="clear" w:color="auto" w:fill="FFFFFF"/>
          <w:lang w:val="pl-PL"/>
        </w:rPr>
      </w:pPr>
      <w:r w:rsidRPr="002D4CF5">
        <w:rPr>
          <w:i/>
          <w:sz w:val="28"/>
          <w:szCs w:val="28"/>
          <w:shd w:val="clear" w:color="auto" w:fill="FFFFFF"/>
          <w:lang w:val="pl-PL"/>
        </w:rPr>
        <w:t>( Hầu trời</w:t>
      </w:r>
      <w:r w:rsidRPr="002D4CF5">
        <w:rPr>
          <w:sz w:val="28"/>
          <w:szCs w:val="28"/>
          <w:shd w:val="clear" w:color="auto" w:fill="FFFFFF"/>
          <w:lang w:val="pl-PL"/>
        </w:rPr>
        <w:t>, Tr 12, SGK Ngữ văn 11,Tập II, NXBGD 2007)</w:t>
      </w:r>
    </w:p>
    <w:p w:rsidR="000B32D3" w:rsidRPr="002D4CF5" w:rsidRDefault="000B32D3" w:rsidP="002D4CF5">
      <w:pPr>
        <w:pStyle w:val="NormalWeb"/>
        <w:shd w:val="clear" w:color="auto" w:fill="FFFFFF"/>
        <w:spacing w:before="0" w:beforeAutospacing="0" w:after="0" w:afterAutospacing="0" w:line="360" w:lineRule="auto"/>
        <w:ind w:firstLine="720"/>
        <w:textAlignment w:val="baseline"/>
        <w:rPr>
          <w:sz w:val="28"/>
          <w:szCs w:val="28"/>
          <w:lang w:val="pl-PL"/>
        </w:rPr>
      </w:pPr>
      <w:r w:rsidRPr="002D4CF5">
        <w:rPr>
          <w:sz w:val="28"/>
          <w:szCs w:val="28"/>
          <w:lang w:val="pl-PL"/>
        </w:rPr>
        <w:t>Đọc văn bản trên và trả lời câu hỏi:</w:t>
      </w:r>
    </w:p>
    <w:p w:rsidR="000B32D3" w:rsidRPr="002D4CF5" w:rsidRDefault="000B32D3" w:rsidP="002D4CF5">
      <w:pPr>
        <w:pStyle w:val="NormalWeb"/>
        <w:shd w:val="clear" w:color="auto" w:fill="FFFFFF"/>
        <w:spacing w:before="0" w:beforeAutospacing="0" w:after="0" w:afterAutospacing="0" w:line="360" w:lineRule="auto"/>
        <w:ind w:firstLine="720"/>
        <w:textAlignment w:val="baseline"/>
        <w:rPr>
          <w:sz w:val="28"/>
          <w:szCs w:val="28"/>
          <w:shd w:val="clear" w:color="auto" w:fill="FFFFFF"/>
          <w:lang w:val="pl-PL"/>
        </w:rPr>
      </w:pPr>
      <w:r w:rsidRPr="002D4CF5">
        <w:rPr>
          <w:sz w:val="28"/>
          <w:szCs w:val="28"/>
          <w:lang w:val="pl-PL"/>
        </w:rPr>
        <w:t xml:space="preserve">   </w:t>
      </w:r>
      <w:r w:rsidRPr="002D4CF5">
        <w:rPr>
          <w:sz w:val="28"/>
          <w:szCs w:val="28"/>
          <w:shd w:val="clear" w:color="auto" w:fill="FFFFFF"/>
          <w:lang w:val="pl-PL"/>
        </w:rPr>
        <w:t xml:space="preserve">1/ Nêu ý chính của văn bản? Câu văn nào trong văn bản giải thích bút danh </w:t>
      </w:r>
      <w:r w:rsidRPr="002D4CF5">
        <w:rPr>
          <w:i/>
          <w:sz w:val="28"/>
          <w:szCs w:val="28"/>
          <w:shd w:val="clear" w:color="auto" w:fill="FFFFFF"/>
          <w:lang w:val="pl-PL"/>
        </w:rPr>
        <w:t>Tản Đà ?(1,0)</w:t>
      </w:r>
    </w:p>
    <w:p w:rsidR="000B32D3" w:rsidRPr="002D4CF5" w:rsidRDefault="000B32D3" w:rsidP="002D4CF5">
      <w:pPr>
        <w:spacing w:line="360" w:lineRule="auto"/>
        <w:ind w:firstLine="900"/>
        <w:rPr>
          <w:sz w:val="28"/>
          <w:szCs w:val="28"/>
          <w:lang w:val="pl-PL"/>
        </w:rPr>
      </w:pPr>
      <w:r w:rsidRPr="002D4CF5">
        <w:rPr>
          <w:sz w:val="28"/>
          <w:szCs w:val="28"/>
          <w:shd w:val="clear" w:color="auto" w:fill="FFFFFF"/>
          <w:lang w:val="pl-PL"/>
        </w:rPr>
        <w:t xml:space="preserve">2/ </w:t>
      </w:r>
      <w:r w:rsidRPr="002D4CF5">
        <w:rPr>
          <w:sz w:val="28"/>
          <w:szCs w:val="28"/>
          <w:lang w:val="pl-PL"/>
        </w:rPr>
        <w:t xml:space="preserve">Nhà phê bình Hoài Thanh có nhận định Tản Đà là </w:t>
      </w:r>
      <w:r w:rsidRPr="002D4CF5">
        <w:rPr>
          <w:i/>
          <w:sz w:val="28"/>
          <w:szCs w:val="28"/>
          <w:lang w:val="pl-PL"/>
        </w:rPr>
        <w:t>“ người của hai thế kỉ”</w:t>
      </w:r>
      <w:r w:rsidRPr="002D4CF5">
        <w:rPr>
          <w:sz w:val="28"/>
          <w:szCs w:val="28"/>
          <w:lang w:val="pl-PL"/>
        </w:rPr>
        <w:t xml:space="preserve">. Đó là hai thế kỉ nào ?  </w:t>
      </w:r>
      <w:r w:rsidRPr="002D4CF5">
        <w:rPr>
          <w:i/>
          <w:sz w:val="28"/>
          <w:szCs w:val="28"/>
          <w:shd w:val="clear" w:color="auto" w:fill="FFFFFF"/>
          <w:lang w:val="pl-PL"/>
        </w:rPr>
        <w:t>(0,5)</w:t>
      </w:r>
    </w:p>
    <w:p w:rsidR="000B32D3" w:rsidRPr="002D4CF5" w:rsidRDefault="000B32D3" w:rsidP="002D4CF5">
      <w:pPr>
        <w:spacing w:line="360" w:lineRule="auto"/>
        <w:ind w:firstLine="900"/>
        <w:rPr>
          <w:sz w:val="28"/>
          <w:szCs w:val="28"/>
          <w:shd w:val="clear" w:color="auto" w:fill="FFFFFF"/>
          <w:lang w:val="pl-PL"/>
        </w:rPr>
      </w:pPr>
      <w:r w:rsidRPr="002D4CF5">
        <w:rPr>
          <w:sz w:val="28"/>
          <w:szCs w:val="28"/>
          <w:shd w:val="clear" w:color="auto" w:fill="FFFFFF"/>
          <w:lang w:val="pl-PL"/>
        </w:rPr>
        <w:t>3/ Xác định phép tu từ liệt kê trong đoạn văn (2). Nêu hiệu quả nghệ thuật của phép liệt kê đó.</w:t>
      </w:r>
      <w:r w:rsidRPr="002D4CF5">
        <w:rPr>
          <w:i/>
          <w:sz w:val="28"/>
          <w:szCs w:val="28"/>
          <w:shd w:val="clear" w:color="auto" w:fill="FFFFFF"/>
          <w:lang w:val="pl-PL"/>
        </w:rPr>
        <w:t>(1,5)</w:t>
      </w:r>
    </w:p>
    <w:p w:rsidR="000B32D3" w:rsidRPr="002D4CF5" w:rsidRDefault="000B32D3" w:rsidP="002D4CF5">
      <w:pPr>
        <w:tabs>
          <w:tab w:val="center" w:pos="4320"/>
        </w:tabs>
        <w:spacing w:line="360" w:lineRule="auto"/>
        <w:rPr>
          <w:b/>
          <w:color w:val="000000"/>
          <w:sz w:val="28"/>
          <w:szCs w:val="28"/>
          <w:shd w:val="clear" w:color="auto" w:fill="FFFFFF"/>
          <w:lang w:val="pl-PL"/>
        </w:rPr>
      </w:pPr>
      <w:r w:rsidRPr="002D4CF5">
        <w:rPr>
          <w:b/>
          <w:color w:val="000000"/>
          <w:sz w:val="28"/>
          <w:szCs w:val="28"/>
          <w:shd w:val="clear" w:color="auto" w:fill="FFFFFF"/>
          <w:lang w:val="vi-VN"/>
        </w:rPr>
        <w:t xml:space="preserve">      </w:t>
      </w:r>
    </w:p>
    <w:p w:rsidR="000B32D3" w:rsidRPr="002D4CF5" w:rsidRDefault="000B32D3" w:rsidP="002D4CF5">
      <w:pPr>
        <w:spacing w:line="360" w:lineRule="auto"/>
        <w:rPr>
          <w:b/>
          <w:i/>
          <w:sz w:val="28"/>
          <w:szCs w:val="28"/>
          <w:lang w:val="vi-VN"/>
        </w:rPr>
      </w:pPr>
      <w:r w:rsidRPr="002D4CF5">
        <w:rPr>
          <w:b/>
          <w:color w:val="000000"/>
          <w:sz w:val="28"/>
          <w:szCs w:val="28"/>
          <w:shd w:val="clear" w:color="auto" w:fill="FFFFFF"/>
          <w:lang w:val="pl-PL"/>
        </w:rPr>
        <w:tab/>
      </w:r>
      <w:r w:rsidRPr="002D4CF5">
        <w:rPr>
          <w:b/>
          <w:sz w:val="28"/>
          <w:szCs w:val="28"/>
          <w:u w:val="single"/>
          <w:lang w:val="vi-VN"/>
        </w:rPr>
        <w:t>PHẦN II: LÀM VĂN</w:t>
      </w:r>
      <w:r w:rsidRPr="002D4CF5">
        <w:rPr>
          <w:b/>
          <w:sz w:val="28"/>
          <w:szCs w:val="28"/>
          <w:lang w:val="vi-VN"/>
        </w:rPr>
        <w:t xml:space="preserve"> </w:t>
      </w:r>
      <w:r w:rsidRPr="002D4CF5">
        <w:rPr>
          <w:b/>
          <w:i/>
          <w:sz w:val="28"/>
          <w:szCs w:val="28"/>
          <w:lang w:val="vi-VN"/>
        </w:rPr>
        <w:t>(7,0 điểm)</w:t>
      </w:r>
      <w:r w:rsidRPr="002D4CF5">
        <w:rPr>
          <w:b/>
          <w:sz w:val="28"/>
          <w:szCs w:val="28"/>
          <w:lang w:val="vi-VN"/>
        </w:rPr>
        <w:tab/>
      </w:r>
    </w:p>
    <w:p w:rsidR="000B32D3" w:rsidRPr="002D4CF5" w:rsidRDefault="000B32D3" w:rsidP="002D4CF5">
      <w:pPr>
        <w:pStyle w:val="NormalWeb"/>
        <w:spacing w:before="0" w:beforeAutospacing="0" w:after="0" w:afterAutospacing="0" w:line="360" w:lineRule="auto"/>
        <w:ind w:firstLine="720"/>
        <w:rPr>
          <w:color w:val="000000"/>
          <w:sz w:val="28"/>
          <w:szCs w:val="28"/>
          <w:lang w:val="pl-PL"/>
        </w:rPr>
      </w:pPr>
    </w:p>
    <w:p w:rsidR="000B32D3" w:rsidRPr="002D4CF5" w:rsidRDefault="000B32D3" w:rsidP="002D4CF5">
      <w:pPr>
        <w:spacing w:line="360" w:lineRule="auto"/>
        <w:ind w:firstLine="720"/>
        <w:rPr>
          <w:i/>
          <w:sz w:val="28"/>
          <w:szCs w:val="28"/>
          <w:lang w:val="pl-PL"/>
        </w:rPr>
      </w:pPr>
      <w:r w:rsidRPr="002D4CF5">
        <w:rPr>
          <w:sz w:val="28"/>
          <w:szCs w:val="28"/>
          <w:lang w:val="pl-PL"/>
        </w:rPr>
        <w:t xml:space="preserve">Hãy viết 01 bài văn trình bày suy nghĩ của anh/chị về hiện tượng được đề cập trong văn bản sau: </w:t>
      </w:r>
      <w:r w:rsidRPr="002D4CF5">
        <w:rPr>
          <w:i/>
          <w:sz w:val="28"/>
          <w:szCs w:val="28"/>
          <w:lang w:val="pl-PL"/>
        </w:rPr>
        <w:t>Ngày 21.9.2016, cộng đồng </w:t>
      </w:r>
      <w:hyperlink r:id="rId56" w:history="1">
        <w:r w:rsidRPr="002D4CF5">
          <w:rPr>
            <w:rStyle w:val="Hyperlink"/>
            <w:i/>
            <w:color w:val="auto"/>
            <w:sz w:val="28"/>
            <w:szCs w:val="28"/>
            <w:u w:val="none"/>
            <w:lang w:val="pl-PL"/>
          </w:rPr>
          <w:t>mạng xã hội</w:t>
        </w:r>
      </w:hyperlink>
      <w:r w:rsidRPr="002D4CF5">
        <w:rPr>
          <w:i/>
          <w:sz w:val="28"/>
          <w:szCs w:val="28"/>
          <w:lang w:val="pl-PL"/>
        </w:rPr>
        <w:t> vô cùng sửng sốt với clip một nam thanh niên tẩm xăng tự thiêu rồi nhảy xuống dòng kênh Tân Hóa - TP.HCM khi đã “gom” đủ 40.000 cú click vào nút “like” trên Facebook. Ít hôm sau dư luận lại nhận thêm cú sốc từ hành động châm lửa… đốt trường của một nữ sinh lớp 8 tại Khánh Hòa cũng chỉ vì đã đủ “like” ủng hộ trên Facebook.</w:t>
      </w:r>
    </w:p>
    <w:p w:rsidR="000B32D3" w:rsidRPr="002D4CF5" w:rsidRDefault="000B32D3" w:rsidP="002D4CF5">
      <w:pPr>
        <w:spacing w:line="360" w:lineRule="auto"/>
        <w:ind w:firstLine="720"/>
        <w:rPr>
          <w:i/>
          <w:sz w:val="28"/>
          <w:szCs w:val="28"/>
          <w:lang w:val="pl-PL"/>
        </w:rPr>
      </w:pPr>
      <w:r w:rsidRPr="002D4CF5">
        <w:rPr>
          <w:i/>
          <w:sz w:val="28"/>
          <w:szCs w:val="28"/>
          <w:lang w:val="pl-PL"/>
        </w:rPr>
        <w:t xml:space="preserve">(Trích nguồn </w:t>
      </w:r>
      <w:hyperlink r:id="rId57" w:history="1">
        <w:r w:rsidRPr="002D4CF5">
          <w:rPr>
            <w:rStyle w:val="Hyperlink"/>
            <w:i/>
            <w:color w:val="auto"/>
            <w:sz w:val="28"/>
            <w:szCs w:val="28"/>
            <w:u w:val="none"/>
            <w:lang w:val="pl-PL"/>
          </w:rPr>
          <w:t>http://thanhnien.vn/toi-viet/uy-luc-than-thanh-cua-nut-like-hay-loi-song-benh-hoan-754983.html</w:t>
        </w:r>
      </w:hyperlink>
      <w:r w:rsidRPr="002D4CF5">
        <w:rPr>
          <w:i/>
          <w:sz w:val="28"/>
          <w:szCs w:val="28"/>
          <w:lang w:val="pl-PL"/>
        </w:rPr>
        <w:t xml:space="preserve"> (</w:t>
      </w:r>
      <w:r w:rsidRPr="002D4CF5">
        <w:rPr>
          <w:rStyle w:val="Strong"/>
          <w:sz w:val="28"/>
          <w:szCs w:val="28"/>
          <w:lang w:val="pl-PL"/>
        </w:rPr>
        <w:t>Trương Khắc Trà 14-10-2016)</w:t>
      </w:r>
    </w:p>
    <w:p w:rsidR="000B32D3" w:rsidRPr="002D4CF5" w:rsidRDefault="000B32D3" w:rsidP="002D4CF5">
      <w:pPr>
        <w:spacing w:line="360" w:lineRule="auto"/>
        <w:ind w:firstLine="720"/>
        <w:rPr>
          <w:i/>
          <w:sz w:val="28"/>
          <w:szCs w:val="28"/>
          <w:lang w:val="pl-PL"/>
        </w:rPr>
      </w:pPr>
    </w:p>
    <w:p w:rsidR="000B32D3" w:rsidRPr="002D4CF5" w:rsidRDefault="000B32D3" w:rsidP="002D4CF5">
      <w:pPr>
        <w:spacing w:line="360" w:lineRule="auto"/>
        <w:rPr>
          <w:sz w:val="28"/>
          <w:szCs w:val="28"/>
          <w:lang w:val="pl-PL"/>
        </w:rPr>
      </w:pPr>
    </w:p>
    <w:p w:rsidR="000B32D3" w:rsidRPr="002D4CF5" w:rsidRDefault="000B32D3" w:rsidP="002D4CF5">
      <w:pPr>
        <w:spacing w:line="360" w:lineRule="auto"/>
        <w:jc w:val="center"/>
        <w:rPr>
          <w:b/>
          <w:sz w:val="28"/>
          <w:szCs w:val="28"/>
          <w:lang w:val="vi-VN"/>
        </w:rPr>
      </w:pPr>
      <w:r w:rsidRPr="002D4CF5">
        <w:rPr>
          <w:b/>
          <w:sz w:val="28"/>
          <w:szCs w:val="28"/>
          <w:lang w:val="vi-VN"/>
        </w:rPr>
        <w:t>...............................Hết..............................</w:t>
      </w:r>
    </w:p>
    <w:p w:rsidR="000B32D3" w:rsidRPr="002D4CF5" w:rsidRDefault="000B32D3" w:rsidP="002D4CF5">
      <w:pPr>
        <w:spacing w:line="360" w:lineRule="auto"/>
        <w:rPr>
          <w:b/>
          <w:sz w:val="28"/>
          <w:szCs w:val="28"/>
        </w:rPr>
      </w:pPr>
    </w:p>
    <w:p w:rsidR="000B32D3" w:rsidRPr="002D4CF5" w:rsidRDefault="000B32D3" w:rsidP="002D4CF5">
      <w:pPr>
        <w:spacing w:line="360" w:lineRule="auto"/>
        <w:rPr>
          <w:b/>
          <w:sz w:val="28"/>
          <w:szCs w:val="28"/>
        </w:rPr>
      </w:pPr>
    </w:p>
    <w:p w:rsidR="000B32D3" w:rsidRPr="002D4CF5" w:rsidRDefault="000B32D3" w:rsidP="002D4CF5">
      <w:pPr>
        <w:spacing w:line="360" w:lineRule="auto"/>
        <w:rPr>
          <w:sz w:val="28"/>
          <w:szCs w:val="28"/>
          <w:lang w:val="vi-VN"/>
        </w:rPr>
      </w:pPr>
      <w:r w:rsidRPr="002D4CF5">
        <w:rPr>
          <w:b/>
          <w:sz w:val="28"/>
          <w:szCs w:val="28"/>
          <w:lang w:val="vi-VN"/>
        </w:rPr>
        <w:t>HƯỚNG DẪN CHẤM</w:t>
      </w:r>
    </w:p>
    <w:tbl>
      <w:tblPr>
        <w:tblW w:w="10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895"/>
        <w:gridCol w:w="7797"/>
        <w:gridCol w:w="839"/>
      </w:tblGrid>
      <w:tr w:rsidR="000B32D3" w:rsidRPr="002D4CF5" w:rsidTr="000B32D3">
        <w:tc>
          <w:tcPr>
            <w:tcW w:w="776" w:type="dxa"/>
          </w:tcPr>
          <w:p w:rsidR="000B32D3" w:rsidRPr="002D4CF5" w:rsidRDefault="000B32D3" w:rsidP="002D4CF5">
            <w:pPr>
              <w:spacing w:line="360" w:lineRule="auto"/>
              <w:rPr>
                <w:sz w:val="28"/>
                <w:szCs w:val="28"/>
              </w:rPr>
            </w:pPr>
            <w:r w:rsidRPr="002D4CF5">
              <w:rPr>
                <w:sz w:val="28"/>
                <w:szCs w:val="28"/>
              </w:rPr>
              <w:t>Phần</w:t>
            </w:r>
          </w:p>
        </w:tc>
        <w:tc>
          <w:tcPr>
            <w:tcW w:w="895" w:type="dxa"/>
          </w:tcPr>
          <w:p w:rsidR="000B32D3" w:rsidRPr="002D4CF5" w:rsidRDefault="000B32D3" w:rsidP="002D4CF5">
            <w:pPr>
              <w:spacing w:line="360" w:lineRule="auto"/>
              <w:rPr>
                <w:sz w:val="28"/>
                <w:szCs w:val="28"/>
              </w:rPr>
            </w:pPr>
            <w:r w:rsidRPr="002D4CF5">
              <w:rPr>
                <w:sz w:val="28"/>
                <w:szCs w:val="28"/>
              </w:rPr>
              <w:t>Câu</w:t>
            </w:r>
          </w:p>
        </w:tc>
        <w:tc>
          <w:tcPr>
            <w:tcW w:w="7797" w:type="dxa"/>
          </w:tcPr>
          <w:p w:rsidR="000B32D3" w:rsidRPr="002D4CF5" w:rsidRDefault="000B32D3" w:rsidP="002D4CF5">
            <w:pPr>
              <w:spacing w:line="360" w:lineRule="auto"/>
              <w:rPr>
                <w:sz w:val="28"/>
                <w:szCs w:val="28"/>
              </w:rPr>
            </w:pPr>
            <w:r w:rsidRPr="002D4CF5">
              <w:rPr>
                <w:sz w:val="28"/>
                <w:szCs w:val="28"/>
              </w:rPr>
              <w:t>Nội dung</w:t>
            </w:r>
          </w:p>
        </w:tc>
        <w:tc>
          <w:tcPr>
            <w:tcW w:w="839" w:type="dxa"/>
          </w:tcPr>
          <w:p w:rsidR="000B32D3" w:rsidRPr="002D4CF5" w:rsidRDefault="000B32D3" w:rsidP="002D4CF5">
            <w:pPr>
              <w:spacing w:line="360" w:lineRule="auto"/>
              <w:rPr>
                <w:sz w:val="28"/>
                <w:szCs w:val="28"/>
              </w:rPr>
            </w:pPr>
            <w:r w:rsidRPr="002D4CF5">
              <w:rPr>
                <w:sz w:val="28"/>
                <w:szCs w:val="28"/>
              </w:rPr>
              <w:t>Điểm</w:t>
            </w:r>
          </w:p>
        </w:tc>
      </w:tr>
      <w:tr w:rsidR="000B32D3" w:rsidRPr="002D4CF5" w:rsidTr="000B32D3">
        <w:tc>
          <w:tcPr>
            <w:tcW w:w="776" w:type="dxa"/>
            <w:vMerge w:val="restart"/>
          </w:tcPr>
          <w:p w:rsidR="000B32D3" w:rsidRPr="002D4CF5" w:rsidRDefault="000B32D3" w:rsidP="002D4CF5">
            <w:pPr>
              <w:spacing w:line="360" w:lineRule="auto"/>
              <w:rPr>
                <w:sz w:val="28"/>
                <w:szCs w:val="28"/>
                <w:lang w:val="en"/>
              </w:rPr>
            </w:pPr>
            <w:r w:rsidRPr="002D4CF5">
              <w:rPr>
                <w:sz w:val="28"/>
                <w:szCs w:val="28"/>
                <w:lang w:val="en"/>
              </w:rPr>
              <w:t>I</w:t>
            </w:r>
          </w:p>
        </w:tc>
        <w:tc>
          <w:tcPr>
            <w:tcW w:w="895" w:type="dxa"/>
          </w:tcPr>
          <w:p w:rsidR="000B32D3" w:rsidRPr="002D4CF5" w:rsidRDefault="000B32D3" w:rsidP="002D4CF5">
            <w:pPr>
              <w:spacing w:line="360" w:lineRule="auto"/>
              <w:rPr>
                <w:sz w:val="28"/>
                <w:szCs w:val="28"/>
                <w:lang w:val="en"/>
              </w:rPr>
            </w:pPr>
          </w:p>
        </w:tc>
        <w:tc>
          <w:tcPr>
            <w:tcW w:w="7797" w:type="dxa"/>
          </w:tcPr>
          <w:p w:rsidR="000B32D3" w:rsidRPr="002D4CF5" w:rsidRDefault="000B32D3" w:rsidP="002D4CF5">
            <w:pPr>
              <w:spacing w:line="360" w:lineRule="auto"/>
              <w:rPr>
                <w:sz w:val="28"/>
                <w:szCs w:val="28"/>
                <w:lang w:val="en"/>
              </w:rPr>
            </w:pPr>
            <w:r w:rsidRPr="002D4CF5">
              <w:rPr>
                <w:sz w:val="28"/>
                <w:szCs w:val="28"/>
                <w:lang w:val="en"/>
              </w:rPr>
              <w:t>ĐỌC HIỂU</w:t>
            </w:r>
          </w:p>
        </w:tc>
        <w:tc>
          <w:tcPr>
            <w:tcW w:w="839" w:type="dxa"/>
          </w:tcPr>
          <w:p w:rsidR="000B32D3" w:rsidRPr="002D4CF5" w:rsidRDefault="000B32D3" w:rsidP="002D4CF5">
            <w:pPr>
              <w:spacing w:line="360" w:lineRule="auto"/>
              <w:rPr>
                <w:b/>
                <w:sz w:val="28"/>
                <w:szCs w:val="28"/>
                <w:lang w:val="en"/>
              </w:rPr>
            </w:pPr>
            <w:r w:rsidRPr="002D4CF5">
              <w:rPr>
                <w:b/>
                <w:sz w:val="28"/>
                <w:szCs w:val="28"/>
                <w:lang w:val="en"/>
              </w:rPr>
              <w:t>3.0</w:t>
            </w:r>
          </w:p>
        </w:tc>
      </w:tr>
      <w:tr w:rsidR="000B32D3" w:rsidRPr="002D4CF5" w:rsidTr="000B32D3">
        <w:tc>
          <w:tcPr>
            <w:tcW w:w="776" w:type="dxa"/>
            <w:vMerge/>
          </w:tcPr>
          <w:p w:rsidR="000B32D3" w:rsidRPr="002D4CF5" w:rsidRDefault="000B32D3" w:rsidP="002D4CF5">
            <w:pPr>
              <w:spacing w:line="360" w:lineRule="auto"/>
              <w:rPr>
                <w:sz w:val="28"/>
                <w:szCs w:val="28"/>
                <w:lang w:val="en"/>
              </w:rPr>
            </w:pPr>
          </w:p>
        </w:tc>
        <w:tc>
          <w:tcPr>
            <w:tcW w:w="895" w:type="dxa"/>
          </w:tcPr>
          <w:p w:rsidR="000B32D3" w:rsidRPr="002D4CF5" w:rsidRDefault="000B32D3" w:rsidP="002D4CF5">
            <w:pPr>
              <w:spacing w:line="360" w:lineRule="auto"/>
              <w:rPr>
                <w:sz w:val="28"/>
                <w:szCs w:val="28"/>
                <w:lang w:val="en"/>
              </w:rPr>
            </w:pPr>
            <w:r w:rsidRPr="002D4CF5">
              <w:rPr>
                <w:sz w:val="28"/>
                <w:szCs w:val="28"/>
                <w:lang w:val="en"/>
              </w:rPr>
              <w:t>1</w:t>
            </w:r>
          </w:p>
        </w:tc>
        <w:tc>
          <w:tcPr>
            <w:tcW w:w="7797" w:type="dxa"/>
          </w:tcPr>
          <w:p w:rsidR="000B32D3" w:rsidRPr="002D4CF5" w:rsidRDefault="000B32D3" w:rsidP="002D4CF5">
            <w:pPr>
              <w:spacing w:line="360" w:lineRule="auto"/>
              <w:ind w:firstLine="720"/>
              <w:rPr>
                <w:sz w:val="28"/>
                <w:szCs w:val="28"/>
                <w:shd w:val="clear" w:color="auto" w:fill="FFFFFF"/>
                <w:lang w:val="vi-VN"/>
              </w:rPr>
            </w:pPr>
            <w:r w:rsidRPr="002D4CF5">
              <w:rPr>
                <w:sz w:val="28"/>
                <w:szCs w:val="28"/>
                <w:lang w:val="vi-VN"/>
              </w:rPr>
              <w:t>-</w:t>
            </w:r>
            <w:r w:rsidRPr="002D4CF5">
              <w:rPr>
                <w:sz w:val="28"/>
                <w:szCs w:val="28"/>
                <w:shd w:val="clear" w:color="auto" w:fill="FFFFFF"/>
                <w:lang w:val="vi-VN"/>
              </w:rPr>
              <w:t>Văn bản trên có hai ý chính : Khái quát về tiểu sử, con người Tản Đà và đánh giá nội dung, nghệ thuật thơ văn Tản Đà.</w:t>
            </w:r>
            <w:r w:rsidRPr="002D4CF5">
              <w:rPr>
                <w:color w:val="222222"/>
                <w:sz w:val="28"/>
                <w:szCs w:val="28"/>
                <w:lang w:val="vi-VN"/>
              </w:rPr>
              <w:t xml:space="preserve">( 0,5đ) </w:t>
            </w:r>
          </w:p>
          <w:p w:rsidR="000B32D3" w:rsidRPr="002D4CF5" w:rsidRDefault="000B32D3" w:rsidP="002D4CF5">
            <w:pPr>
              <w:spacing w:line="360" w:lineRule="auto"/>
              <w:ind w:firstLine="720"/>
              <w:rPr>
                <w:sz w:val="28"/>
                <w:szCs w:val="28"/>
                <w:shd w:val="clear" w:color="auto" w:fill="FFFFFF"/>
                <w:lang w:val="fr-FR"/>
              </w:rPr>
            </w:pPr>
            <w:r w:rsidRPr="002D4CF5">
              <w:rPr>
                <w:sz w:val="28"/>
                <w:szCs w:val="28"/>
                <w:lang w:val="vi-VN"/>
              </w:rPr>
              <w:t>-</w:t>
            </w:r>
            <w:r w:rsidRPr="002D4CF5">
              <w:rPr>
                <w:sz w:val="28"/>
                <w:szCs w:val="28"/>
                <w:shd w:val="clear" w:color="auto" w:fill="FFFFFF"/>
                <w:lang w:val="vi-VN"/>
              </w:rPr>
              <w:t xml:space="preserve">Câu văn giải thích bút danh </w:t>
            </w:r>
            <w:r w:rsidRPr="002D4CF5">
              <w:rPr>
                <w:i/>
                <w:sz w:val="28"/>
                <w:szCs w:val="28"/>
                <w:shd w:val="clear" w:color="auto" w:fill="FFFFFF"/>
                <w:lang w:val="vi-VN"/>
              </w:rPr>
              <w:t>Tản Đà </w:t>
            </w:r>
            <w:r w:rsidRPr="002D4CF5">
              <w:rPr>
                <w:sz w:val="28"/>
                <w:szCs w:val="28"/>
                <w:shd w:val="clear" w:color="auto" w:fill="FFFFFF"/>
                <w:lang w:val="vi-VN"/>
              </w:rPr>
              <w:t xml:space="preserve">là : </w:t>
            </w:r>
            <w:r w:rsidRPr="002D4CF5">
              <w:rPr>
                <w:i/>
                <w:sz w:val="28"/>
                <w:szCs w:val="28"/>
                <w:lang w:val="vi-VN"/>
              </w:rPr>
              <w:t>Quê hương ông nằm bên bờ sông Đà, gần núi Tản Viên.</w:t>
            </w:r>
            <w:r w:rsidRPr="002D4CF5">
              <w:rPr>
                <w:sz w:val="28"/>
                <w:szCs w:val="28"/>
                <w:lang w:val="vi-VN"/>
              </w:rPr>
              <w:t xml:space="preserve"> Nhà thơ đã lấy tên sông, tên núi của quê hương để ghép thành bút danh. </w:t>
            </w:r>
            <w:r w:rsidRPr="002D4CF5">
              <w:rPr>
                <w:color w:val="222222"/>
                <w:sz w:val="28"/>
                <w:szCs w:val="28"/>
                <w:lang w:val="vi-VN"/>
              </w:rPr>
              <w:t xml:space="preserve">( 0,5đ) </w:t>
            </w:r>
          </w:p>
          <w:p w:rsidR="000B32D3" w:rsidRPr="002D4CF5" w:rsidRDefault="000B32D3" w:rsidP="002D4CF5">
            <w:pPr>
              <w:spacing w:line="360" w:lineRule="auto"/>
              <w:rPr>
                <w:sz w:val="28"/>
                <w:szCs w:val="28"/>
              </w:rPr>
            </w:pPr>
          </w:p>
        </w:tc>
        <w:tc>
          <w:tcPr>
            <w:tcW w:w="839" w:type="dxa"/>
          </w:tcPr>
          <w:p w:rsidR="000B32D3" w:rsidRPr="002D4CF5" w:rsidRDefault="000B32D3" w:rsidP="002D4CF5">
            <w:pPr>
              <w:spacing w:line="360" w:lineRule="auto"/>
              <w:rPr>
                <w:sz w:val="28"/>
                <w:szCs w:val="28"/>
              </w:rPr>
            </w:pPr>
            <w:r w:rsidRPr="002D4CF5">
              <w:rPr>
                <w:sz w:val="28"/>
                <w:szCs w:val="28"/>
              </w:rPr>
              <w:t>1,0</w:t>
            </w:r>
          </w:p>
        </w:tc>
      </w:tr>
      <w:tr w:rsidR="000B32D3" w:rsidRPr="002D4CF5" w:rsidTr="000B32D3">
        <w:tc>
          <w:tcPr>
            <w:tcW w:w="776" w:type="dxa"/>
            <w:vMerge/>
          </w:tcPr>
          <w:p w:rsidR="000B32D3" w:rsidRPr="002D4CF5" w:rsidRDefault="000B32D3" w:rsidP="002D4CF5">
            <w:pPr>
              <w:spacing w:line="360" w:lineRule="auto"/>
              <w:rPr>
                <w:sz w:val="28"/>
                <w:szCs w:val="28"/>
                <w:lang w:val="en"/>
              </w:rPr>
            </w:pPr>
          </w:p>
        </w:tc>
        <w:tc>
          <w:tcPr>
            <w:tcW w:w="895" w:type="dxa"/>
          </w:tcPr>
          <w:p w:rsidR="000B32D3" w:rsidRPr="002D4CF5" w:rsidRDefault="000B32D3" w:rsidP="002D4CF5">
            <w:pPr>
              <w:spacing w:line="360" w:lineRule="auto"/>
              <w:rPr>
                <w:sz w:val="28"/>
                <w:szCs w:val="28"/>
                <w:lang w:val="en"/>
              </w:rPr>
            </w:pPr>
            <w:r w:rsidRPr="002D4CF5">
              <w:rPr>
                <w:sz w:val="28"/>
                <w:szCs w:val="28"/>
                <w:lang w:val="en"/>
              </w:rPr>
              <w:t>2</w:t>
            </w:r>
          </w:p>
        </w:tc>
        <w:tc>
          <w:tcPr>
            <w:tcW w:w="7797" w:type="dxa"/>
          </w:tcPr>
          <w:p w:rsidR="000B32D3" w:rsidRPr="002D4CF5" w:rsidRDefault="000B32D3" w:rsidP="002D4CF5">
            <w:pPr>
              <w:spacing w:line="360" w:lineRule="auto"/>
              <w:ind w:firstLine="720"/>
              <w:rPr>
                <w:sz w:val="28"/>
                <w:szCs w:val="28"/>
                <w:shd w:val="clear" w:color="auto" w:fill="FFFFFF"/>
                <w:lang w:val="en"/>
              </w:rPr>
            </w:pPr>
            <w:r w:rsidRPr="002D4CF5">
              <w:rPr>
                <w:sz w:val="28"/>
                <w:szCs w:val="28"/>
              </w:rPr>
              <w:t xml:space="preserve"> </w:t>
            </w:r>
            <w:r w:rsidRPr="002D4CF5">
              <w:rPr>
                <w:sz w:val="28"/>
                <w:szCs w:val="28"/>
                <w:lang w:val="en"/>
              </w:rPr>
              <w:t>Hai thế kỉ đó là thế kỉ XIX và thế kỉ XX</w:t>
            </w:r>
          </w:p>
          <w:p w:rsidR="000B32D3" w:rsidRPr="002D4CF5" w:rsidRDefault="000B32D3" w:rsidP="002D4CF5">
            <w:pPr>
              <w:spacing w:line="360" w:lineRule="auto"/>
              <w:rPr>
                <w:sz w:val="28"/>
                <w:szCs w:val="28"/>
                <w:lang w:val="en"/>
              </w:rPr>
            </w:pPr>
          </w:p>
        </w:tc>
        <w:tc>
          <w:tcPr>
            <w:tcW w:w="839" w:type="dxa"/>
          </w:tcPr>
          <w:p w:rsidR="000B32D3" w:rsidRPr="002D4CF5" w:rsidRDefault="000B32D3" w:rsidP="002D4CF5">
            <w:pPr>
              <w:spacing w:line="360" w:lineRule="auto"/>
              <w:rPr>
                <w:sz w:val="28"/>
                <w:szCs w:val="28"/>
              </w:rPr>
            </w:pPr>
            <w:r w:rsidRPr="002D4CF5">
              <w:rPr>
                <w:sz w:val="28"/>
                <w:szCs w:val="28"/>
              </w:rPr>
              <w:t>0,5</w:t>
            </w:r>
          </w:p>
        </w:tc>
      </w:tr>
      <w:tr w:rsidR="000B32D3" w:rsidRPr="002D4CF5" w:rsidTr="000B32D3">
        <w:tc>
          <w:tcPr>
            <w:tcW w:w="776" w:type="dxa"/>
            <w:vMerge/>
          </w:tcPr>
          <w:p w:rsidR="000B32D3" w:rsidRPr="002D4CF5" w:rsidRDefault="000B32D3" w:rsidP="002D4CF5">
            <w:pPr>
              <w:spacing w:line="360" w:lineRule="auto"/>
              <w:rPr>
                <w:sz w:val="28"/>
                <w:szCs w:val="28"/>
                <w:lang w:val="en"/>
              </w:rPr>
            </w:pPr>
          </w:p>
        </w:tc>
        <w:tc>
          <w:tcPr>
            <w:tcW w:w="895" w:type="dxa"/>
          </w:tcPr>
          <w:p w:rsidR="000B32D3" w:rsidRPr="002D4CF5" w:rsidRDefault="000B32D3" w:rsidP="002D4CF5">
            <w:pPr>
              <w:spacing w:line="360" w:lineRule="auto"/>
              <w:rPr>
                <w:sz w:val="28"/>
                <w:szCs w:val="28"/>
                <w:lang w:val="en"/>
              </w:rPr>
            </w:pPr>
            <w:r w:rsidRPr="002D4CF5">
              <w:rPr>
                <w:sz w:val="28"/>
                <w:szCs w:val="28"/>
                <w:lang w:val="en"/>
              </w:rPr>
              <w:t>3</w:t>
            </w:r>
          </w:p>
        </w:tc>
        <w:tc>
          <w:tcPr>
            <w:tcW w:w="7797" w:type="dxa"/>
          </w:tcPr>
          <w:p w:rsidR="000B32D3" w:rsidRPr="002D4CF5" w:rsidRDefault="000B32D3" w:rsidP="002D4CF5">
            <w:pPr>
              <w:spacing w:line="360" w:lineRule="auto"/>
              <w:ind w:firstLine="720"/>
              <w:rPr>
                <w:sz w:val="28"/>
                <w:szCs w:val="28"/>
                <w:shd w:val="clear" w:color="auto" w:fill="FFFFFF"/>
                <w:lang w:val="vi-VN"/>
              </w:rPr>
            </w:pPr>
            <w:r w:rsidRPr="002D4CF5">
              <w:rPr>
                <w:sz w:val="28"/>
                <w:szCs w:val="28"/>
                <w:shd w:val="clear" w:color="auto" w:fill="FFFFFF"/>
                <w:lang w:val="vi-VN"/>
              </w:rPr>
              <w:t xml:space="preserve">-Phép tu từ liệt kê trong đoạn văn (2) : </w:t>
            </w:r>
            <w:r w:rsidRPr="002D4CF5">
              <w:rPr>
                <w:color w:val="222222"/>
                <w:sz w:val="28"/>
                <w:szCs w:val="28"/>
                <w:lang w:val="vi-VN"/>
              </w:rPr>
              <w:t xml:space="preserve">( 0,5đ) </w:t>
            </w:r>
          </w:p>
          <w:p w:rsidR="000B32D3" w:rsidRPr="002D4CF5" w:rsidRDefault="000B32D3" w:rsidP="002D4CF5">
            <w:pPr>
              <w:pStyle w:val="NormalWeb"/>
              <w:shd w:val="clear" w:color="auto" w:fill="FFFFFF"/>
              <w:spacing w:before="0" w:beforeAutospacing="0" w:after="0" w:afterAutospacing="0" w:line="360" w:lineRule="auto"/>
              <w:rPr>
                <w:i/>
                <w:sz w:val="28"/>
                <w:szCs w:val="28"/>
                <w:lang w:val="vi-VN"/>
              </w:rPr>
            </w:pPr>
            <w:r w:rsidRPr="002D4CF5">
              <w:rPr>
                <w:i/>
                <w:sz w:val="28"/>
                <w:szCs w:val="28"/>
                <w:lang w:val="vi-VN"/>
              </w:rPr>
              <w:t xml:space="preserve">+vừa phóng khoáng, ngông nghênh, vừa cảm thương, ưu ái </w:t>
            </w:r>
          </w:p>
          <w:p w:rsidR="000B32D3" w:rsidRPr="002D4CF5" w:rsidRDefault="000B32D3" w:rsidP="002D4CF5">
            <w:pPr>
              <w:pStyle w:val="NormalWeb"/>
              <w:shd w:val="clear" w:color="auto" w:fill="FFFFFF"/>
              <w:spacing w:before="0" w:beforeAutospacing="0" w:after="0" w:afterAutospacing="0" w:line="360" w:lineRule="auto"/>
              <w:rPr>
                <w:sz w:val="28"/>
                <w:szCs w:val="28"/>
                <w:lang w:val="vi-VN"/>
              </w:rPr>
            </w:pPr>
            <w:r w:rsidRPr="002D4CF5">
              <w:rPr>
                <w:i/>
                <w:sz w:val="28"/>
                <w:szCs w:val="28"/>
                <w:lang w:val="vi-VN"/>
              </w:rPr>
              <w:t>+vừa tìm về với ngọn nguồn thơ ca dân gian và dân tộc, vừa có những sáng tạo độc đáo, tài hoa.</w:t>
            </w:r>
          </w:p>
          <w:p w:rsidR="000B32D3" w:rsidRPr="002D4CF5" w:rsidRDefault="000B32D3" w:rsidP="002D4CF5">
            <w:pPr>
              <w:spacing w:line="360" w:lineRule="auto"/>
              <w:rPr>
                <w:sz w:val="28"/>
                <w:szCs w:val="28"/>
                <w:lang w:val="vi-VN"/>
              </w:rPr>
            </w:pPr>
            <w:r w:rsidRPr="002D4CF5">
              <w:rPr>
                <w:sz w:val="28"/>
                <w:szCs w:val="28"/>
                <w:lang w:val="vi-VN"/>
              </w:rPr>
              <w:t xml:space="preserve">Hiệu quả nghệ thuật của phép liệt kê: làm rõ đặc điểm </w:t>
            </w:r>
            <w:r w:rsidRPr="002D4CF5">
              <w:rPr>
                <w:i/>
                <w:sz w:val="28"/>
                <w:szCs w:val="28"/>
                <w:lang w:val="vi-VN"/>
              </w:rPr>
              <w:t>cái tôi lãng mạn</w:t>
            </w:r>
            <w:r w:rsidRPr="002D4CF5">
              <w:rPr>
                <w:sz w:val="28"/>
                <w:szCs w:val="28"/>
                <w:lang w:val="vi-VN"/>
              </w:rPr>
              <w:t xml:space="preserve"> và </w:t>
            </w:r>
            <w:r w:rsidRPr="002D4CF5">
              <w:rPr>
                <w:i/>
                <w:sz w:val="28"/>
                <w:szCs w:val="28"/>
                <w:lang w:val="vi-VN"/>
              </w:rPr>
              <w:t>lối đi riêng</w:t>
            </w:r>
            <w:r w:rsidRPr="002D4CF5">
              <w:rPr>
                <w:sz w:val="28"/>
                <w:szCs w:val="28"/>
                <w:lang w:val="vi-VN"/>
              </w:rPr>
              <w:t xml:space="preserve"> trong sáng tác thơ văn của Tản Đà. Qua đó, người đọc thấy được trong đóng góp lớn của nhà thơ với nền văn học nước nhà.</w:t>
            </w:r>
            <w:r w:rsidRPr="002D4CF5">
              <w:rPr>
                <w:color w:val="222222"/>
                <w:sz w:val="28"/>
                <w:szCs w:val="28"/>
                <w:lang w:val="vi-VN"/>
              </w:rPr>
              <w:t xml:space="preserve">( 1,0đ) </w:t>
            </w:r>
          </w:p>
        </w:tc>
        <w:tc>
          <w:tcPr>
            <w:tcW w:w="839" w:type="dxa"/>
          </w:tcPr>
          <w:p w:rsidR="000B32D3" w:rsidRPr="002D4CF5" w:rsidRDefault="000B32D3" w:rsidP="002D4CF5">
            <w:pPr>
              <w:spacing w:line="360" w:lineRule="auto"/>
              <w:rPr>
                <w:sz w:val="28"/>
                <w:szCs w:val="28"/>
              </w:rPr>
            </w:pPr>
            <w:r w:rsidRPr="002D4CF5">
              <w:rPr>
                <w:sz w:val="28"/>
                <w:szCs w:val="28"/>
              </w:rPr>
              <w:t>1,50</w:t>
            </w:r>
          </w:p>
        </w:tc>
      </w:tr>
      <w:tr w:rsidR="000B32D3" w:rsidRPr="002D4CF5" w:rsidTr="000B32D3">
        <w:tc>
          <w:tcPr>
            <w:tcW w:w="776" w:type="dxa"/>
            <w:vMerge w:val="restart"/>
          </w:tcPr>
          <w:p w:rsidR="000B32D3" w:rsidRPr="002D4CF5" w:rsidRDefault="000B32D3" w:rsidP="002D4CF5">
            <w:pPr>
              <w:spacing w:line="360" w:lineRule="auto"/>
              <w:rPr>
                <w:sz w:val="28"/>
                <w:szCs w:val="28"/>
                <w:lang w:val="en"/>
              </w:rPr>
            </w:pPr>
            <w:r w:rsidRPr="002D4CF5">
              <w:rPr>
                <w:sz w:val="28"/>
                <w:szCs w:val="28"/>
                <w:lang w:val="en"/>
              </w:rPr>
              <w:t>II</w:t>
            </w:r>
          </w:p>
        </w:tc>
        <w:tc>
          <w:tcPr>
            <w:tcW w:w="895" w:type="dxa"/>
            <w:vMerge w:val="restart"/>
          </w:tcPr>
          <w:p w:rsidR="000B32D3" w:rsidRPr="002D4CF5" w:rsidRDefault="000B32D3" w:rsidP="002D4CF5">
            <w:pPr>
              <w:spacing w:line="360" w:lineRule="auto"/>
              <w:rPr>
                <w:sz w:val="28"/>
                <w:szCs w:val="28"/>
                <w:lang w:val="en"/>
              </w:rPr>
            </w:pPr>
          </w:p>
        </w:tc>
        <w:tc>
          <w:tcPr>
            <w:tcW w:w="7797" w:type="dxa"/>
          </w:tcPr>
          <w:p w:rsidR="000B32D3" w:rsidRPr="002D4CF5" w:rsidRDefault="000B32D3" w:rsidP="002D4CF5">
            <w:pPr>
              <w:spacing w:line="360" w:lineRule="auto"/>
              <w:rPr>
                <w:sz w:val="28"/>
                <w:szCs w:val="28"/>
                <w:lang w:val="en"/>
              </w:rPr>
            </w:pPr>
            <w:r w:rsidRPr="002D4CF5">
              <w:rPr>
                <w:sz w:val="28"/>
                <w:szCs w:val="28"/>
                <w:lang w:val="en"/>
              </w:rPr>
              <w:t>LÀM VĂN</w:t>
            </w:r>
          </w:p>
        </w:tc>
        <w:tc>
          <w:tcPr>
            <w:tcW w:w="839" w:type="dxa"/>
          </w:tcPr>
          <w:p w:rsidR="000B32D3" w:rsidRPr="002D4CF5" w:rsidRDefault="000B32D3" w:rsidP="002D4CF5">
            <w:pPr>
              <w:spacing w:line="360" w:lineRule="auto"/>
              <w:rPr>
                <w:b/>
                <w:sz w:val="28"/>
                <w:szCs w:val="28"/>
                <w:lang w:val="en"/>
              </w:rPr>
            </w:pPr>
            <w:r w:rsidRPr="002D4CF5">
              <w:rPr>
                <w:b/>
                <w:sz w:val="28"/>
                <w:szCs w:val="28"/>
                <w:lang w:val="en"/>
              </w:rPr>
              <w:t>7.0</w:t>
            </w:r>
          </w:p>
        </w:tc>
      </w:tr>
      <w:tr w:rsidR="000B32D3" w:rsidRPr="002D4CF5" w:rsidTr="000B32D3">
        <w:tc>
          <w:tcPr>
            <w:tcW w:w="776" w:type="dxa"/>
            <w:vMerge/>
          </w:tcPr>
          <w:p w:rsidR="000B32D3" w:rsidRPr="002D4CF5" w:rsidRDefault="000B32D3" w:rsidP="002D4CF5">
            <w:pPr>
              <w:spacing w:line="360" w:lineRule="auto"/>
              <w:rPr>
                <w:sz w:val="28"/>
                <w:szCs w:val="28"/>
                <w:lang w:val="en"/>
              </w:rPr>
            </w:pPr>
          </w:p>
        </w:tc>
        <w:tc>
          <w:tcPr>
            <w:tcW w:w="895" w:type="dxa"/>
            <w:vMerge/>
          </w:tcPr>
          <w:p w:rsidR="000B32D3" w:rsidRPr="002D4CF5" w:rsidRDefault="000B32D3" w:rsidP="002D4CF5">
            <w:pPr>
              <w:spacing w:line="360" w:lineRule="auto"/>
              <w:rPr>
                <w:sz w:val="28"/>
                <w:szCs w:val="28"/>
                <w:lang w:val="en"/>
              </w:rPr>
            </w:pPr>
          </w:p>
        </w:tc>
        <w:tc>
          <w:tcPr>
            <w:tcW w:w="7797" w:type="dxa"/>
          </w:tcPr>
          <w:p w:rsidR="000B32D3" w:rsidRPr="002D4CF5" w:rsidRDefault="000B32D3" w:rsidP="002D4CF5">
            <w:pPr>
              <w:spacing w:line="360" w:lineRule="auto"/>
              <w:rPr>
                <w:sz w:val="28"/>
                <w:szCs w:val="28"/>
              </w:rPr>
            </w:pPr>
            <w:r w:rsidRPr="002D4CF5">
              <w:rPr>
                <w:sz w:val="28"/>
                <w:szCs w:val="28"/>
                <w:lang w:val="vi-VN"/>
              </w:rPr>
              <w:t xml:space="preserve">Viết một </w:t>
            </w:r>
            <w:r w:rsidRPr="002D4CF5">
              <w:rPr>
                <w:sz w:val="28"/>
                <w:szCs w:val="28"/>
              </w:rPr>
              <w:t>bài</w:t>
            </w:r>
            <w:r w:rsidRPr="002D4CF5">
              <w:rPr>
                <w:sz w:val="28"/>
                <w:szCs w:val="28"/>
                <w:lang w:val="vi-VN"/>
              </w:rPr>
              <w:t xml:space="preserve"> văn ngắn trình bày suy nghĩ của anh/chị về </w:t>
            </w:r>
            <w:r w:rsidRPr="002D4CF5">
              <w:rPr>
                <w:sz w:val="28"/>
                <w:szCs w:val="28"/>
              </w:rPr>
              <w:t>hiện tượng …</w:t>
            </w:r>
          </w:p>
        </w:tc>
        <w:tc>
          <w:tcPr>
            <w:tcW w:w="839" w:type="dxa"/>
          </w:tcPr>
          <w:p w:rsidR="000B32D3" w:rsidRPr="002D4CF5" w:rsidRDefault="000B32D3" w:rsidP="002D4CF5">
            <w:pPr>
              <w:spacing w:line="360" w:lineRule="auto"/>
              <w:rPr>
                <w:sz w:val="28"/>
                <w:szCs w:val="28"/>
              </w:rPr>
            </w:pPr>
          </w:p>
        </w:tc>
      </w:tr>
      <w:tr w:rsidR="000B32D3" w:rsidRPr="002D4CF5" w:rsidTr="000B32D3">
        <w:trPr>
          <w:trHeight w:val="1034"/>
        </w:trPr>
        <w:tc>
          <w:tcPr>
            <w:tcW w:w="776" w:type="dxa"/>
            <w:vMerge/>
          </w:tcPr>
          <w:p w:rsidR="000B32D3" w:rsidRPr="002D4CF5" w:rsidRDefault="000B32D3" w:rsidP="002D4CF5">
            <w:pPr>
              <w:spacing w:line="360" w:lineRule="auto"/>
              <w:rPr>
                <w:sz w:val="28"/>
                <w:szCs w:val="28"/>
                <w:lang w:val="en"/>
              </w:rPr>
            </w:pPr>
          </w:p>
        </w:tc>
        <w:tc>
          <w:tcPr>
            <w:tcW w:w="895" w:type="dxa"/>
            <w:vMerge/>
          </w:tcPr>
          <w:p w:rsidR="000B32D3" w:rsidRPr="002D4CF5" w:rsidRDefault="000B32D3" w:rsidP="002D4CF5">
            <w:pPr>
              <w:spacing w:line="360" w:lineRule="auto"/>
              <w:rPr>
                <w:sz w:val="28"/>
                <w:szCs w:val="28"/>
                <w:lang w:val="en"/>
              </w:rPr>
            </w:pPr>
          </w:p>
        </w:tc>
        <w:tc>
          <w:tcPr>
            <w:tcW w:w="7797" w:type="dxa"/>
          </w:tcPr>
          <w:p w:rsidR="000B32D3" w:rsidRPr="002D4CF5" w:rsidRDefault="000B32D3" w:rsidP="002D4CF5">
            <w:pPr>
              <w:spacing w:line="360" w:lineRule="auto"/>
              <w:rPr>
                <w:sz w:val="28"/>
                <w:szCs w:val="28"/>
              </w:rPr>
            </w:pPr>
            <w:r w:rsidRPr="002D4CF5">
              <w:rPr>
                <w:sz w:val="28"/>
                <w:szCs w:val="28"/>
              </w:rPr>
              <w:t xml:space="preserve">a. Đảm bảo cấu trúc bài văn nghị luận </w:t>
            </w:r>
          </w:p>
          <w:p w:rsidR="000B32D3" w:rsidRPr="002D4CF5" w:rsidRDefault="000B32D3" w:rsidP="002D4CF5">
            <w:pPr>
              <w:spacing w:line="360" w:lineRule="auto"/>
              <w:rPr>
                <w:sz w:val="28"/>
                <w:szCs w:val="28"/>
              </w:rPr>
            </w:pPr>
            <w:r w:rsidRPr="002D4CF5">
              <w:rPr>
                <w:sz w:val="28"/>
                <w:szCs w:val="28"/>
              </w:rPr>
              <w:t>Có đủ các phần mở bài, thân bài, kết đoạn. Mở bài nêu được vấn đề, thân bài triển khai được vấn đề, kết bài kết luận được vấn đề.</w:t>
            </w:r>
          </w:p>
          <w:p w:rsidR="000B32D3" w:rsidRPr="002D4CF5" w:rsidRDefault="000B32D3" w:rsidP="002D4CF5">
            <w:pPr>
              <w:spacing w:line="360" w:lineRule="auto"/>
              <w:rPr>
                <w:sz w:val="28"/>
                <w:szCs w:val="28"/>
              </w:rPr>
            </w:pPr>
            <w:r w:rsidRPr="002D4CF5">
              <w:rPr>
                <w:sz w:val="28"/>
                <w:szCs w:val="28"/>
              </w:rPr>
              <w:t>b. Xác định đúng vấn đề cần nghị luận: Hiện tượng sống ảo của một bộ phận giới trẻ hiện nay;</w:t>
            </w:r>
          </w:p>
        </w:tc>
        <w:tc>
          <w:tcPr>
            <w:tcW w:w="839" w:type="dxa"/>
          </w:tcPr>
          <w:p w:rsidR="000B32D3" w:rsidRPr="002D4CF5" w:rsidRDefault="000B32D3" w:rsidP="002D4CF5">
            <w:pPr>
              <w:spacing w:line="360" w:lineRule="auto"/>
              <w:rPr>
                <w:sz w:val="28"/>
                <w:szCs w:val="28"/>
              </w:rPr>
            </w:pPr>
            <w:r w:rsidRPr="002D4CF5">
              <w:rPr>
                <w:sz w:val="28"/>
                <w:szCs w:val="28"/>
              </w:rPr>
              <w:t>0,5</w:t>
            </w:r>
          </w:p>
          <w:p w:rsidR="000B32D3" w:rsidRPr="002D4CF5" w:rsidRDefault="000B32D3" w:rsidP="002D4CF5">
            <w:pPr>
              <w:spacing w:line="360" w:lineRule="auto"/>
              <w:rPr>
                <w:sz w:val="28"/>
                <w:szCs w:val="28"/>
              </w:rPr>
            </w:pPr>
          </w:p>
        </w:tc>
      </w:tr>
      <w:tr w:rsidR="000B32D3" w:rsidRPr="002D4CF5" w:rsidTr="000B32D3">
        <w:tc>
          <w:tcPr>
            <w:tcW w:w="776" w:type="dxa"/>
            <w:vMerge/>
          </w:tcPr>
          <w:p w:rsidR="000B32D3" w:rsidRPr="002D4CF5" w:rsidRDefault="000B32D3" w:rsidP="002D4CF5">
            <w:pPr>
              <w:spacing w:line="360" w:lineRule="auto"/>
              <w:rPr>
                <w:sz w:val="28"/>
                <w:szCs w:val="28"/>
                <w:lang w:val="en"/>
              </w:rPr>
            </w:pPr>
          </w:p>
        </w:tc>
        <w:tc>
          <w:tcPr>
            <w:tcW w:w="895" w:type="dxa"/>
            <w:vMerge/>
          </w:tcPr>
          <w:p w:rsidR="000B32D3" w:rsidRPr="002D4CF5" w:rsidRDefault="000B32D3" w:rsidP="002D4CF5">
            <w:pPr>
              <w:spacing w:line="360" w:lineRule="auto"/>
              <w:rPr>
                <w:sz w:val="28"/>
                <w:szCs w:val="28"/>
                <w:lang w:val="en"/>
              </w:rPr>
            </w:pPr>
          </w:p>
        </w:tc>
        <w:tc>
          <w:tcPr>
            <w:tcW w:w="7797" w:type="dxa"/>
          </w:tcPr>
          <w:p w:rsidR="000B32D3" w:rsidRPr="002D4CF5" w:rsidRDefault="000B32D3" w:rsidP="002D4CF5">
            <w:pPr>
              <w:spacing w:line="360" w:lineRule="auto"/>
              <w:rPr>
                <w:sz w:val="28"/>
                <w:szCs w:val="28"/>
              </w:rPr>
            </w:pPr>
            <w:r w:rsidRPr="002D4CF5">
              <w:rPr>
                <w:sz w:val="28"/>
                <w:szCs w:val="28"/>
              </w:rPr>
              <w:t>c. Triển khai vấn đề nghị luận thành các luận điểm; vận dụng tốt các thao tác lập luận; kết hợp chặt chẽ giữa lí lẽ và dẫn chứng; rút ra biện pháp khắc phục hiện tượng.</w:t>
            </w:r>
          </w:p>
        </w:tc>
        <w:tc>
          <w:tcPr>
            <w:tcW w:w="839" w:type="dxa"/>
          </w:tcPr>
          <w:p w:rsidR="000B32D3" w:rsidRPr="002D4CF5" w:rsidRDefault="000B32D3" w:rsidP="002D4CF5">
            <w:pPr>
              <w:spacing w:line="360" w:lineRule="auto"/>
              <w:rPr>
                <w:sz w:val="28"/>
                <w:szCs w:val="28"/>
              </w:rPr>
            </w:pPr>
            <w:r w:rsidRPr="002D4CF5">
              <w:rPr>
                <w:sz w:val="28"/>
                <w:szCs w:val="28"/>
              </w:rPr>
              <w:t>6,00</w:t>
            </w:r>
          </w:p>
        </w:tc>
      </w:tr>
      <w:tr w:rsidR="000B32D3" w:rsidRPr="002D4CF5" w:rsidTr="000B32D3">
        <w:trPr>
          <w:trHeight w:val="710"/>
        </w:trPr>
        <w:tc>
          <w:tcPr>
            <w:tcW w:w="776" w:type="dxa"/>
            <w:vMerge/>
          </w:tcPr>
          <w:p w:rsidR="000B32D3" w:rsidRPr="002D4CF5" w:rsidRDefault="000B32D3" w:rsidP="002D4CF5">
            <w:pPr>
              <w:spacing w:line="360" w:lineRule="auto"/>
              <w:rPr>
                <w:sz w:val="28"/>
                <w:szCs w:val="28"/>
                <w:lang w:val="en"/>
              </w:rPr>
            </w:pPr>
          </w:p>
        </w:tc>
        <w:tc>
          <w:tcPr>
            <w:tcW w:w="895" w:type="dxa"/>
            <w:vMerge/>
          </w:tcPr>
          <w:p w:rsidR="000B32D3" w:rsidRPr="002D4CF5" w:rsidRDefault="000B32D3" w:rsidP="002D4CF5">
            <w:pPr>
              <w:spacing w:line="360" w:lineRule="auto"/>
              <w:rPr>
                <w:sz w:val="28"/>
                <w:szCs w:val="28"/>
                <w:lang w:val="en"/>
              </w:rPr>
            </w:pPr>
          </w:p>
        </w:tc>
        <w:tc>
          <w:tcPr>
            <w:tcW w:w="7797" w:type="dxa"/>
          </w:tcPr>
          <w:p w:rsidR="000B32D3" w:rsidRPr="002D4CF5" w:rsidRDefault="000B32D3" w:rsidP="002D4CF5">
            <w:pPr>
              <w:pStyle w:val="NormalWeb"/>
              <w:shd w:val="clear" w:color="auto" w:fill="FFFFFF"/>
              <w:spacing w:before="0" w:beforeAutospacing="0" w:after="0" w:afterAutospacing="0" w:line="360" w:lineRule="auto"/>
              <w:ind w:firstLine="720"/>
              <w:rPr>
                <w:sz w:val="28"/>
                <w:szCs w:val="28"/>
              </w:rPr>
            </w:pPr>
            <w:r w:rsidRPr="002D4CF5">
              <w:rPr>
                <w:sz w:val="28"/>
                <w:szCs w:val="28"/>
              </w:rPr>
              <w:t>- Mở bài: Dẫn ý liên quan để nêu hiện tượng. Khẳng định đây là hiện tượng xấu cần phê phán</w:t>
            </w:r>
          </w:p>
          <w:p w:rsidR="000B32D3" w:rsidRPr="002D4CF5" w:rsidRDefault="000B32D3" w:rsidP="002D4CF5">
            <w:pPr>
              <w:pStyle w:val="NormalWeb"/>
              <w:shd w:val="clear" w:color="auto" w:fill="FFFFFF"/>
              <w:spacing w:before="0" w:beforeAutospacing="0" w:after="0" w:afterAutospacing="0" w:line="360" w:lineRule="auto"/>
              <w:ind w:firstLine="720"/>
              <w:rPr>
                <w:sz w:val="28"/>
                <w:szCs w:val="28"/>
              </w:rPr>
            </w:pPr>
            <w:r w:rsidRPr="002D4CF5">
              <w:rPr>
                <w:sz w:val="28"/>
                <w:szCs w:val="28"/>
              </w:rPr>
              <w:t>- Thân bài:</w:t>
            </w:r>
          </w:p>
          <w:p w:rsidR="000B32D3" w:rsidRPr="002D4CF5" w:rsidRDefault="000B32D3" w:rsidP="002D4CF5">
            <w:pPr>
              <w:spacing w:line="360" w:lineRule="auto"/>
              <w:rPr>
                <w:sz w:val="28"/>
                <w:szCs w:val="28"/>
              </w:rPr>
            </w:pPr>
            <w:r w:rsidRPr="002D4CF5">
              <w:rPr>
                <w:sz w:val="28"/>
                <w:szCs w:val="28"/>
              </w:rPr>
              <w:t xml:space="preserve">                + Tóm lược nội dung hiện tượng: </w:t>
            </w:r>
            <w:r w:rsidRPr="002D4CF5">
              <w:rPr>
                <w:i/>
                <w:sz w:val="28"/>
                <w:szCs w:val="28"/>
              </w:rPr>
              <w:t xml:space="preserve"> tẩm xăng tự thiêu rồi nhảy xuống dòng kênh; ..châm lửa… đốt trường</w:t>
            </w:r>
            <w:r w:rsidRPr="002D4CF5">
              <w:rPr>
                <w:sz w:val="28"/>
                <w:szCs w:val="28"/>
              </w:rPr>
              <w:t>. Đó là những hành vi sai trái, không thể chấp nhận được.</w:t>
            </w:r>
            <w:r w:rsidRPr="002D4CF5">
              <w:rPr>
                <w:i/>
                <w:sz w:val="28"/>
                <w:szCs w:val="28"/>
              </w:rPr>
              <w:t xml:space="preserve"> </w:t>
            </w:r>
          </w:p>
          <w:p w:rsidR="000B32D3" w:rsidRPr="002D4CF5" w:rsidRDefault="000B32D3" w:rsidP="002D4CF5">
            <w:pPr>
              <w:pStyle w:val="NormalWeb"/>
              <w:shd w:val="clear" w:color="auto" w:fill="FFFFFF"/>
              <w:spacing w:before="0" w:beforeAutospacing="0" w:after="0" w:afterAutospacing="0" w:line="360" w:lineRule="auto"/>
              <w:ind w:firstLine="720"/>
              <w:rPr>
                <w:sz w:val="28"/>
                <w:szCs w:val="28"/>
              </w:rPr>
            </w:pPr>
            <w:r w:rsidRPr="002D4CF5">
              <w:rPr>
                <w:sz w:val="28"/>
                <w:szCs w:val="28"/>
              </w:rPr>
              <w:t xml:space="preserve">    + Tác hại của hiện tượng: để lại hậu quả xấu, khó lường; thể hiện sự trống rỗng trong tâm hồn…</w:t>
            </w:r>
          </w:p>
          <w:p w:rsidR="000B32D3" w:rsidRPr="002D4CF5" w:rsidRDefault="000B32D3" w:rsidP="002D4CF5">
            <w:pPr>
              <w:spacing w:line="360" w:lineRule="auto"/>
              <w:rPr>
                <w:sz w:val="28"/>
                <w:szCs w:val="28"/>
                <w:lang w:val="vi-VN"/>
              </w:rPr>
            </w:pPr>
            <w:r w:rsidRPr="002D4CF5">
              <w:rPr>
                <w:sz w:val="28"/>
                <w:szCs w:val="28"/>
              </w:rPr>
              <w:t xml:space="preserve">                + Nguyên nhân: xuất phát từ hành động bột phát và thiếu lí trí của giới trẻ; do ảnh hưởng của </w:t>
            </w:r>
            <w:r w:rsidRPr="002D4CF5">
              <w:rPr>
                <w:sz w:val="28"/>
                <w:szCs w:val="28"/>
                <w:shd w:val="clear" w:color="auto" w:fill="FFFFFF"/>
              </w:rPr>
              <w:t>các trang mạng như Facebook và trào lưu share, like; do thiếu sự quan tậm, giáo dục từ gia đình, nhà trường; do bạn bè xấu lôi kéo, xúi giục, dồn ép…</w:t>
            </w:r>
          </w:p>
        </w:tc>
        <w:tc>
          <w:tcPr>
            <w:tcW w:w="839" w:type="dxa"/>
          </w:tcPr>
          <w:p w:rsidR="000B32D3" w:rsidRPr="002D4CF5" w:rsidRDefault="000B32D3" w:rsidP="002D4CF5">
            <w:pPr>
              <w:spacing w:line="360" w:lineRule="auto"/>
              <w:rPr>
                <w:i/>
                <w:sz w:val="28"/>
                <w:szCs w:val="28"/>
              </w:rPr>
            </w:pPr>
            <w:r w:rsidRPr="002D4CF5">
              <w:rPr>
                <w:i/>
                <w:sz w:val="28"/>
                <w:szCs w:val="28"/>
              </w:rPr>
              <w:t>1,00</w:t>
            </w:r>
          </w:p>
          <w:p w:rsidR="000B32D3" w:rsidRPr="002D4CF5" w:rsidRDefault="000B32D3" w:rsidP="002D4CF5">
            <w:pPr>
              <w:spacing w:line="360" w:lineRule="auto"/>
              <w:rPr>
                <w:sz w:val="28"/>
                <w:szCs w:val="28"/>
              </w:rPr>
            </w:pPr>
          </w:p>
          <w:p w:rsidR="000B32D3" w:rsidRPr="002D4CF5" w:rsidRDefault="000B32D3" w:rsidP="002D4CF5">
            <w:pPr>
              <w:spacing w:line="360" w:lineRule="auto"/>
              <w:rPr>
                <w:i/>
                <w:sz w:val="28"/>
                <w:szCs w:val="28"/>
              </w:rPr>
            </w:pPr>
            <w:r w:rsidRPr="002D4CF5">
              <w:rPr>
                <w:i/>
                <w:sz w:val="28"/>
                <w:szCs w:val="28"/>
              </w:rPr>
              <w:t>4,0</w:t>
            </w: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tc>
      </w:tr>
      <w:tr w:rsidR="000B32D3" w:rsidRPr="002D4CF5" w:rsidTr="000B32D3">
        <w:tc>
          <w:tcPr>
            <w:tcW w:w="776" w:type="dxa"/>
            <w:vMerge/>
          </w:tcPr>
          <w:p w:rsidR="000B32D3" w:rsidRPr="002D4CF5" w:rsidRDefault="000B32D3" w:rsidP="002D4CF5">
            <w:pPr>
              <w:spacing w:line="360" w:lineRule="auto"/>
              <w:rPr>
                <w:sz w:val="28"/>
                <w:szCs w:val="28"/>
                <w:lang w:val="en"/>
              </w:rPr>
            </w:pPr>
          </w:p>
        </w:tc>
        <w:tc>
          <w:tcPr>
            <w:tcW w:w="895" w:type="dxa"/>
            <w:vMerge/>
          </w:tcPr>
          <w:p w:rsidR="000B32D3" w:rsidRPr="002D4CF5" w:rsidRDefault="000B32D3" w:rsidP="002D4CF5">
            <w:pPr>
              <w:spacing w:line="360" w:lineRule="auto"/>
              <w:rPr>
                <w:sz w:val="28"/>
                <w:szCs w:val="28"/>
                <w:lang w:val="en"/>
              </w:rPr>
            </w:pPr>
          </w:p>
        </w:tc>
        <w:tc>
          <w:tcPr>
            <w:tcW w:w="7797" w:type="dxa"/>
          </w:tcPr>
          <w:p w:rsidR="000B32D3" w:rsidRPr="002D4CF5" w:rsidRDefault="000B32D3" w:rsidP="002D4CF5">
            <w:pPr>
              <w:pStyle w:val="NormalWeb"/>
              <w:shd w:val="clear" w:color="auto" w:fill="FFFFFF"/>
              <w:spacing w:before="0" w:beforeAutospacing="0" w:after="0" w:afterAutospacing="0" w:line="360" w:lineRule="auto"/>
              <w:ind w:firstLine="720"/>
              <w:rPr>
                <w:sz w:val="28"/>
                <w:szCs w:val="28"/>
              </w:rPr>
            </w:pPr>
            <w:r w:rsidRPr="002D4CF5">
              <w:rPr>
                <w:sz w:val="28"/>
                <w:szCs w:val="28"/>
              </w:rPr>
              <w:t xml:space="preserve">- Kết bài: đưa ra biện pháp khắc phục phù hợp ( bản thân phải nhận thức và hành động đúng đắn, sống thật, không nghiện facebook; nhà trường, xã hội cần </w:t>
            </w:r>
            <w:r w:rsidRPr="002D4CF5">
              <w:rPr>
                <w:color w:val="000000"/>
                <w:sz w:val="28"/>
                <w:szCs w:val="28"/>
                <w:shd w:val="clear" w:color="auto" w:fill="FFFFFF"/>
              </w:rPr>
              <w:t>giáo dục kỹ năng ứng xử trên thế giới ảo, kỹ năng sử dụng mạng xã hội</w:t>
            </w:r>
            <w:r w:rsidRPr="002D4CF5">
              <w:rPr>
                <w:rStyle w:val="apple-converted-space"/>
                <w:color w:val="000000"/>
                <w:sz w:val="28"/>
                <w:szCs w:val="28"/>
                <w:shd w:val="clear" w:color="auto" w:fill="FFFFFF"/>
              </w:rPr>
              <w:t> …)</w:t>
            </w:r>
          </w:p>
          <w:p w:rsidR="000B32D3" w:rsidRPr="002D4CF5" w:rsidRDefault="000B32D3" w:rsidP="002D4CF5">
            <w:pPr>
              <w:spacing w:line="360" w:lineRule="auto"/>
              <w:rPr>
                <w:sz w:val="28"/>
                <w:szCs w:val="28"/>
              </w:rPr>
            </w:pPr>
          </w:p>
        </w:tc>
        <w:tc>
          <w:tcPr>
            <w:tcW w:w="839" w:type="dxa"/>
          </w:tcPr>
          <w:p w:rsidR="000B32D3" w:rsidRPr="002D4CF5" w:rsidRDefault="000B32D3" w:rsidP="002D4CF5">
            <w:pPr>
              <w:spacing w:line="360" w:lineRule="auto"/>
              <w:rPr>
                <w:sz w:val="28"/>
                <w:szCs w:val="28"/>
              </w:rPr>
            </w:pPr>
            <w:r w:rsidRPr="002D4CF5">
              <w:rPr>
                <w:sz w:val="28"/>
                <w:szCs w:val="28"/>
              </w:rPr>
              <w:t>1,00</w:t>
            </w:r>
          </w:p>
        </w:tc>
      </w:tr>
      <w:tr w:rsidR="000B32D3" w:rsidRPr="002D4CF5" w:rsidTr="000B32D3">
        <w:trPr>
          <w:trHeight w:val="647"/>
        </w:trPr>
        <w:tc>
          <w:tcPr>
            <w:tcW w:w="776" w:type="dxa"/>
            <w:vMerge/>
          </w:tcPr>
          <w:p w:rsidR="000B32D3" w:rsidRPr="002D4CF5" w:rsidRDefault="000B32D3" w:rsidP="002D4CF5">
            <w:pPr>
              <w:spacing w:line="360" w:lineRule="auto"/>
              <w:rPr>
                <w:sz w:val="28"/>
                <w:szCs w:val="28"/>
                <w:lang w:val="en"/>
              </w:rPr>
            </w:pPr>
          </w:p>
        </w:tc>
        <w:tc>
          <w:tcPr>
            <w:tcW w:w="895" w:type="dxa"/>
            <w:vMerge/>
          </w:tcPr>
          <w:p w:rsidR="000B32D3" w:rsidRPr="002D4CF5" w:rsidRDefault="000B32D3" w:rsidP="002D4CF5">
            <w:pPr>
              <w:spacing w:line="360" w:lineRule="auto"/>
              <w:rPr>
                <w:sz w:val="28"/>
                <w:szCs w:val="28"/>
                <w:lang w:val="en"/>
              </w:rPr>
            </w:pPr>
          </w:p>
        </w:tc>
        <w:tc>
          <w:tcPr>
            <w:tcW w:w="7797" w:type="dxa"/>
          </w:tcPr>
          <w:p w:rsidR="000B32D3" w:rsidRPr="002D4CF5" w:rsidRDefault="000B32D3" w:rsidP="002D4CF5">
            <w:pPr>
              <w:spacing w:line="360" w:lineRule="auto"/>
              <w:rPr>
                <w:sz w:val="28"/>
                <w:szCs w:val="28"/>
              </w:rPr>
            </w:pPr>
            <w:r w:rsidRPr="002D4CF5">
              <w:rPr>
                <w:sz w:val="28"/>
                <w:szCs w:val="28"/>
              </w:rPr>
              <w:t>d. Sáng tạo</w:t>
            </w:r>
          </w:p>
          <w:p w:rsidR="000B32D3" w:rsidRPr="002D4CF5" w:rsidRDefault="000B32D3" w:rsidP="002D4CF5">
            <w:pPr>
              <w:spacing w:line="360" w:lineRule="auto"/>
              <w:rPr>
                <w:sz w:val="28"/>
                <w:szCs w:val="28"/>
              </w:rPr>
            </w:pPr>
            <w:r w:rsidRPr="002D4CF5">
              <w:rPr>
                <w:sz w:val="28"/>
                <w:szCs w:val="28"/>
              </w:rPr>
              <w:t>Có cách diễn đạt sáng tạo, thể hiện suy nghĩ sâu sắc, mới mẻ về vấn đề nghị luận.</w:t>
            </w:r>
          </w:p>
        </w:tc>
        <w:tc>
          <w:tcPr>
            <w:tcW w:w="839" w:type="dxa"/>
          </w:tcPr>
          <w:p w:rsidR="000B32D3" w:rsidRPr="002D4CF5" w:rsidRDefault="000B32D3" w:rsidP="002D4CF5">
            <w:pPr>
              <w:spacing w:line="360" w:lineRule="auto"/>
              <w:rPr>
                <w:sz w:val="28"/>
                <w:szCs w:val="28"/>
              </w:rPr>
            </w:pPr>
            <w:r w:rsidRPr="002D4CF5">
              <w:rPr>
                <w:sz w:val="28"/>
                <w:szCs w:val="28"/>
              </w:rPr>
              <w:t>0,25</w:t>
            </w:r>
          </w:p>
        </w:tc>
      </w:tr>
      <w:tr w:rsidR="000B32D3" w:rsidRPr="002D4CF5" w:rsidTr="000B32D3">
        <w:trPr>
          <w:trHeight w:val="539"/>
        </w:trPr>
        <w:tc>
          <w:tcPr>
            <w:tcW w:w="776" w:type="dxa"/>
            <w:vMerge/>
          </w:tcPr>
          <w:p w:rsidR="000B32D3" w:rsidRPr="002D4CF5" w:rsidRDefault="000B32D3" w:rsidP="002D4CF5">
            <w:pPr>
              <w:spacing w:line="360" w:lineRule="auto"/>
              <w:rPr>
                <w:sz w:val="28"/>
                <w:szCs w:val="28"/>
                <w:lang w:val="en"/>
              </w:rPr>
            </w:pPr>
          </w:p>
        </w:tc>
        <w:tc>
          <w:tcPr>
            <w:tcW w:w="895" w:type="dxa"/>
            <w:vMerge/>
          </w:tcPr>
          <w:p w:rsidR="000B32D3" w:rsidRPr="002D4CF5" w:rsidRDefault="000B32D3" w:rsidP="002D4CF5">
            <w:pPr>
              <w:spacing w:line="360" w:lineRule="auto"/>
              <w:rPr>
                <w:sz w:val="28"/>
                <w:szCs w:val="28"/>
                <w:lang w:val="en"/>
              </w:rPr>
            </w:pPr>
          </w:p>
        </w:tc>
        <w:tc>
          <w:tcPr>
            <w:tcW w:w="7797" w:type="dxa"/>
          </w:tcPr>
          <w:p w:rsidR="000B32D3" w:rsidRPr="002D4CF5" w:rsidRDefault="000B32D3" w:rsidP="002D4CF5">
            <w:pPr>
              <w:spacing w:line="360" w:lineRule="auto"/>
              <w:rPr>
                <w:sz w:val="28"/>
                <w:szCs w:val="28"/>
              </w:rPr>
            </w:pPr>
            <w:r w:rsidRPr="002D4CF5">
              <w:rPr>
                <w:sz w:val="28"/>
                <w:szCs w:val="28"/>
              </w:rPr>
              <w:t>e. Chính tả, dùng từ, đặt câu</w:t>
            </w:r>
          </w:p>
          <w:p w:rsidR="000B32D3" w:rsidRPr="002D4CF5" w:rsidRDefault="000B32D3" w:rsidP="002D4CF5">
            <w:pPr>
              <w:spacing w:line="360" w:lineRule="auto"/>
              <w:rPr>
                <w:sz w:val="28"/>
                <w:szCs w:val="28"/>
              </w:rPr>
            </w:pPr>
            <w:r w:rsidRPr="002D4CF5">
              <w:rPr>
                <w:sz w:val="28"/>
                <w:szCs w:val="28"/>
              </w:rPr>
              <w:t>Đảm bảo quy tắc chính tả, dùng từ, đặt câu.</w:t>
            </w:r>
          </w:p>
        </w:tc>
        <w:tc>
          <w:tcPr>
            <w:tcW w:w="839" w:type="dxa"/>
          </w:tcPr>
          <w:p w:rsidR="000B32D3" w:rsidRPr="002D4CF5" w:rsidRDefault="000B32D3" w:rsidP="002D4CF5">
            <w:pPr>
              <w:spacing w:line="360" w:lineRule="auto"/>
              <w:rPr>
                <w:sz w:val="28"/>
                <w:szCs w:val="28"/>
              </w:rPr>
            </w:pPr>
            <w:r w:rsidRPr="002D4CF5">
              <w:rPr>
                <w:sz w:val="28"/>
                <w:szCs w:val="28"/>
              </w:rPr>
              <w:t>0,25</w:t>
            </w:r>
          </w:p>
          <w:p w:rsidR="000B32D3" w:rsidRPr="002D4CF5" w:rsidRDefault="000B32D3" w:rsidP="002D4CF5">
            <w:pPr>
              <w:spacing w:line="360" w:lineRule="auto"/>
              <w:rPr>
                <w:sz w:val="28"/>
                <w:szCs w:val="28"/>
              </w:rPr>
            </w:pPr>
          </w:p>
        </w:tc>
      </w:tr>
      <w:tr w:rsidR="000B32D3" w:rsidRPr="002D4CF5" w:rsidTr="000B32D3">
        <w:tc>
          <w:tcPr>
            <w:tcW w:w="776" w:type="dxa"/>
          </w:tcPr>
          <w:p w:rsidR="000B32D3" w:rsidRPr="002D4CF5" w:rsidRDefault="000B32D3" w:rsidP="002D4CF5">
            <w:pPr>
              <w:spacing w:line="360" w:lineRule="auto"/>
              <w:rPr>
                <w:sz w:val="28"/>
                <w:szCs w:val="28"/>
                <w:lang w:val="en"/>
              </w:rPr>
            </w:pPr>
          </w:p>
        </w:tc>
        <w:tc>
          <w:tcPr>
            <w:tcW w:w="895" w:type="dxa"/>
          </w:tcPr>
          <w:p w:rsidR="000B32D3" w:rsidRPr="002D4CF5" w:rsidRDefault="000B32D3" w:rsidP="002D4CF5">
            <w:pPr>
              <w:spacing w:line="360" w:lineRule="auto"/>
              <w:rPr>
                <w:sz w:val="28"/>
                <w:szCs w:val="28"/>
                <w:lang w:val="en"/>
              </w:rPr>
            </w:pPr>
          </w:p>
        </w:tc>
        <w:tc>
          <w:tcPr>
            <w:tcW w:w="7797" w:type="dxa"/>
          </w:tcPr>
          <w:p w:rsidR="000B32D3" w:rsidRPr="002D4CF5" w:rsidRDefault="000B32D3" w:rsidP="002D4CF5">
            <w:pPr>
              <w:spacing w:line="360" w:lineRule="auto"/>
              <w:rPr>
                <w:sz w:val="28"/>
                <w:szCs w:val="28"/>
              </w:rPr>
            </w:pPr>
            <w:r w:rsidRPr="002D4CF5">
              <w:rPr>
                <w:sz w:val="28"/>
                <w:szCs w:val="28"/>
              </w:rPr>
              <w:t>ĐIỂM TOÀN BÀI THI : I + II = 10,00 điểm</w:t>
            </w:r>
          </w:p>
        </w:tc>
        <w:tc>
          <w:tcPr>
            <w:tcW w:w="839" w:type="dxa"/>
          </w:tcPr>
          <w:p w:rsidR="000B32D3" w:rsidRPr="002D4CF5" w:rsidRDefault="000B32D3" w:rsidP="002D4CF5">
            <w:pPr>
              <w:spacing w:line="360" w:lineRule="auto"/>
              <w:rPr>
                <w:sz w:val="28"/>
                <w:szCs w:val="28"/>
                <w:lang w:val="en"/>
              </w:rPr>
            </w:pPr>
          </w:p>
        </w:tc>
      </w:tr>
    </w:tbl>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0B32D3" w:rsidRPr="002D4CF5" w:rsidRDefault="000B32D3" w:rsidP="002D4CF5">
      <w:pPr>
        <w:spacing w:line="360" w:lineRule="auto"/>
        <w:rPr>
          <w:i/>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b/>
          <w:sz w:val="28"/>
          <w:szCs w:val="28"/>
          <w:lang w:val="vi-VN"/>
        </w:rPr>
      </w:pPr>
      <w:r w:rsidRPr="002D4CF5">
        <w:rPr>
          <w:b/>
          <w:sz w:val="28"/>
          <w:szCs w:val="28"/>
          <w:lang w:val="vi-VN"/>
        </w:rPr>
        <w:t xml:space="preserve">Tiết thứ: </w:t>
      </w:r>
      <w:r w:rsidR="00E85D31" w:rsidRPr="002D4CF5">
        <w:rPr>
          <w:b/>
          <w:sz w:val="28"/>
          <w:szCs w:val="28"/>
        </w:rPr>
        <w:t xml:space="preserve">95- 96                                                                 </w:t>
      </w:r>
      <w:r w:rsidRPr="002D4CF5">
        <w:rPr>
          <w:b/>
          <w:sz w:val="28"/>
          <w:szCs w:val="28"/>
          <w:lang w:val="vi-VN"/>
        </w:rPr>
        <w:t xml:space="preserve">Ngày soạn: </w:t>
      </w:r>
    </w:p>
    <w:p w:rsidR="00597147" w:rsidRPr="002D4CF5" w:rsidRDefault="00E85D31" w:rsidP="002D4CF5">
      <w:pPr>
        <w:spacing w:line="360" w:lineRule="auto"/>
        <w:rPr>
          <w:b/>
          <w:sz w:val="28"/>
          <w:szCs w:val="28"/>
        </w:rPr>
      </w:pPr>
      <w:r w:rsidRPr="002D4CF5">
        <w:rPr>
          <w:b/>
          <w:sz w:val="28"/>
          <w:szCs w:val="28"/>
        </w:rPr>
        <w:t xml:space="preserve">                                                                                           Ngày kí :</w:t>
      </w:r>
    </w:p>
    <w:p w:rsidR="00597147" w:rsidRPr="002D4CF5" w:rsidRDefault="00597147" w:rsidP="002D4CF5">
      <w:pPr>
        <w:spacing w:line="360" w:lineRule="auto"/>
        <w:jc w:val="center"/>
        <w:rPr>
          <w:b/>
          <w:sz w:val="28"/>
          <w:szCs w:val="28"/>
        </w:rPr>
      </w:pPr>
      <w:r w:rsidRPr="002D4CF5">
        <w:rPr>
          <w:b/>
          <w:sz w:val="28"/>
          <w:szCs w:val="28"/>
          <w:lang w:val="vi-VN"/>
        </w:rPr>
        <w:t>NGƯỜI TRONG BAO</w:t>
      </w:r>
    </w:p>
    <w:p w:rsidR="00E85D31" w:rsidRPr="002D4CF5" w:rsidRDefault="00E85D31" w:rsidP="002D4CF5">
      <w:pPr>
        <w:spacing w:line="360" w:lineRule="auto"/>
        <w:jc w:val="center"/>
        <w:rPr>
          <w:b/>
          <w:sz w:val="28"/>
          <w:szCs w:val="28"/>
        </w:rPr>
      </w:pPr>
      <w:r w:rsidRPr="002D4CF5">
        <w:rPr>
          <w:b/>
          <w:sz w:val="28"/>
          <w:szCs w:val="28"/>
          <w:lang w:val="vi-VN"/>
        </w:rPr>
        <w:t>(Sê- khốp)</w:t>
      </w:r>
    </w:p>
    <w:p w:rsidR="00E85D31" w:rsidRPr="002D4CF5" w:rsidRDefault="00597147" w:rsidP="002D4CF5">
      <w:pPr>
        <w:spacing w:line="360" w:lineRule="auto"/>
        <w:rPr>
          <w:b/>
          <w:sz w:val="28"/>
          <w:szCs w:val="28"/>
        </w:rPr>
      </w:pPr>
      <w:r w:rsidRPr="002D4CF5">
        <w:rPr>
          <w:b/>
          <w:sz w:val="28"/>
          <w:szCs w:val="28"/>
          <w:lang w:val="vi-VN"/>
        </w:rPr>
        <w:t xml:space="preserve">    </w:t>
      </w:r>
    </w:p>
    <w:p w:rsidR="001318A5" w:rsidRPr="002D4CF5" w:rsidRDefault="001318A5" w:rsidP="002D4CF5">
      <w:pPr>
        <w:spacing w:line="360" w:lineRule="auto"/>
        <w:rPr>
          <w:b/>
          <w:sz w:val="28"/>
          <w:szCs w:val="28"/>
        </w:rPr>
      </w:pPr>
      <w:r w:rsidRPr="002D4CF5">
        <w:rPr>
          <w:b/>
          <w:sz w:val="28"/>
          <w:szCs w:val="28"/>
        </w:rPr>
        <w:t xml:space="preserve">A. MỤC TIÊU BÀI HỌC </w:t>
      </w:r>
    </w:p>
    <w:p w:rsidR="001318A5" w:rsidRPr="002D4CF5" w:rsidRDefault="001318A5" w:rsidP="002D4CF5">
      <w:pPr>
        <w:spacing w:line="360" w:lineRule="auto"/>
        <w:rPr>
          <w:b/>
          <w:sz w:val="28"/>
          <w:szCs w:val="28"/>
        </w:rPr>
      </w:pPr>
      <w:r w:rsidRPr="002D4CF5">
        <w:rPr>
          <w:b/>
          <w:sz w:val="28"/>
          <w:szCs w:val="28"/>
        </w:rPr>
        <w:t>I. VỀ KIẾN THỨC</w:t>
      </w:r>
    </w:p>
    <w:p w:rsidR="001318A5" w:rsidRPr="002D4CF5" w:rsidRDefault="001318A5" w:rsidP="002D4CF5">
      <w:pPr>
        <w:spacing w:line="360" w:lineRule="auto"/>
        <w:rPr>
          <w:sz w:val="28"/>
          <w:szCs w:val="28"/>
          <w:lang w:val="vi-VN"/>
        </w:rPr>
      </w:pPr>
      <w:r w:rsidRPr="002D4CF5">
        <w:rPr>
          <w:sz w:val="28"/>
          <w:szCs w:val="28"/>
          <w:lang w:val="vi-VN"/>
        </w:rPr>
        <w:t>-Tìm hiểu chung về tác giả, tác phẩm, đọc- tóm tắt văn bản.</w:t>
      </w:r>
    </w:p>
    <w:p w:rsidR="001318A5" w:rsidRPr="002D4CF5" w:rsidRDefault="001318A5" w:rsidP="002D4CF5">
      <w:pPr>
        <w:spacing w:line="360" w:lineRule="auto"/>
        <w:rPr>
          <w:sz w:val="28"/>
          <w:szCs w:val="28"/>
          <w:lang w:val="vi-VN"/>
        </w:rPr>
      </w:pPr>
      <w:r w:rsidRPr="002D4CF5">
        <w:rPr>
          <w:sz w:val="28"/>
          <w:szCs w:val="28"/>
          <w:lang w:val="vi-VN"/>
        </w:rPr>
        <w:tab/>
        <w:t>- Hiểu được giá trị tư tưởng của truyện ngắn Người trong bao: phê phán lối sống sống ích kỉ, hèn nhát, hủ lậu của một bộ phận trí thức Nga ở TK XIX qua hình tượng người trong bao: Bê- li- cốp.</w:t>
      </w:r>
    </w:p>
    <w:p w:rsidR="001318A5" w:rsidRPr="002D4CF5" w:rsidRDefault="001318A5" w:rsidP="002D4CF5">
      <w:pPr>
        <w:spacing w:line="360" w:lineRule="auto"/>
        <w:rPr>
          <w:b/>
          <w:sz w:val="28"/>
          <w:szCs w:val="28"/>
        </w:rPr>
      </w:pPr>
    </w:p>
    <w:p w:rsidR="001318A5" w:rsidRPr="002D4CF5" w:rsidRDefault="001318A5" w:rsidP="002D4CF5">
      <w:pPr>
        <w:spacing w:line="360" w:lineRule="auto"/>
        <w:rPr>
          <w:b/>
          <w:sz w:val="28"/>
          <w:szCs w:val="28"/>
        </w:rPr>
      </w:pPr>
      <w:r w:rsidRPr="002D4CF5">
        <w:rPr>
          <w:b/>
          <w:sz w:val="28"/>
          <w:szCs w:val="28"/>
        </w:rPr>
        <w:t>II. VỀ KĨ NĂNG</w:t>
      </w:r>
    </w:p>
    <w:p w:rsidR="001318A5" w:rsidRPr="002D4CF5" w:rsidRDefault="001318A5" w:rsidP="002D4CF5">
      <w:pPr>
        <w:spacing w:line="360" w:lineRule="auto"/>
        <w:ind w:firstLine="720"/>
        <w:rPr>
          <w:sz w:val="28"/>
          <w:szCs w:val="28"/>
          <w:lang w:val="vi-VN"/>
        </w:rPr>
      </w:pPr>
      <w:r w:rsidRPr="002D4CF5">
        <w:rPr>
          <w:sz w:val="28"/>
          <w:szCs w:val="28"/>
          <w:lang w:val="vi-VN"/>
        </w:rPr>
        <w:t>Rèn luyện kĩ năng tóm tắt tiểu sử và phân tích nhân vật.</w:t>
      </w:r>
    </w:p>
    <w:p w:rsidR="001318A5" w:rsidRPr="002D4CF5" w:rsidRDefault="001318A5" w:rsidP="002D4CF5">
      <w:pPr>
        <w:spacing w:line="360" w:lineRule="auto"/>
        <w:rPr>
          <w:b/>
          <w:sz w:val="28"/>
          <w:szCs w:val="28"/>
        </w:rPr>
      </w:pPr>
    </w:p>
    <w:p w:rsidR="001318A5" w:rsidRPr="002D4CF5" w:rsidRDefault="001318A5" w:rsidP="002D4CF5">
      <w:pPr>
        <w:spacing w:line="360" w:lineRule="auto"/>
        <w:rPr>
          <w:b/>
          <w:sz w:val="28"/>
          <w:szCs w:val="28"/>
        </w:rPr>
      </w:pPr>
      <w:r w:rsidRPr="002D4CF5">
        <w:rPr>
          <w:b/>
          <w:sz w:val="28"/>
          <w:szCs w:val="28"/>
        </w:rPr>
        <w:t>III. VỀ THÁI ĐỘ</w:t>
      </w:r>
    </w:p>
    <w:p w:rsidR="001318A5" w:rsidRPr="002D4CF5" w:rsidRDefault="001318A5" w:rsidP="002D4CF5">
      <w:pPr>
        <w:spacing w:line="360" w:lineRule="auto"/>
        <w:ind w:firstLine="720"/>
        <w:rPr>
          <w:sz w:val="28"/>
          <w:szCs w:val="28"/>
          <w:lang w:val="vi-VN"/>
        </w:rPr>
      </w:pPr>
      <w:r w:rsidRPr="002D4CF5">
        <w:rPr>
          <w:sz w:val="28"/>
          <w:szCs w:val="28"/>
          <w:lang w:val="vi-VN"/>
        </w:rPr>
        <w:t>Có thái độ trân trọng tài năng của tác giả và căm ghét đấu tranh với lối sống thu mình trong bao.</w:t>
      </w:r>
    </w:p>
    <w:p w:rsidR="001318A5" w:rsidRPr="002D4CF5" w:rsidRDefault="001318A5" w:rsidP="002D4CF5">
      <w:pPr>
        <w:spacing w:line="360" w:lineRule="auto"/>
        <w:rPr>
          <w:b/>
          <w:sz w:val="28"/>
          <w:szCs w:val="28"/>
        </w:rPr>
      </w:pPr>
    </w:p>
    <w:p w:rsidR="001318A5" w:rsidRPr="002D4CF5" w:rsidRDefault="001318A5" w:rsidP="002D4CF5">
      <w:pPr>
        <w:spacing w:line="360" w:lineRule="auto"/>
        <w:rPr>
          <w:b/>
          <w:sz w:val="28"/>
          <w:szCs w:val="28"/>
        </w:rPr>
      </w:pPr>
      <w:r w:rsidRPr="002D4CF5">
        <w:rPr>
          <w:b/>
          <w:sz w:val="28"/>
          <w:szCs w:val="28"/>
        </w:rPr>
        <w:t>IV. ĐỊNH HƯỚNG GÓP PHẦN HÌNH THÀNH NĂNG LỰC</w:t>
      </w:r>
    </w:p>
    <w:p w:rsidR="001318A5" w:rsidRPr="002D4CF5" w:rsidRDefault="001318A5"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truyện ngắn của Sê-khốp;</w:t>
      </w:r>
    </w:p>
    <w:p w:rsidR="001318A5" w:rsidRPr="002D4CF5" w:rsidRDefault="001318A5" w:rsidP="002D4CF5">
      <w:pPr>
        <w:spacing w:line="360" w:lineRule="auto"/>
        <w:rPr>
          <w:spacing w:val="4"/>
          <w:sz w:val="28"/>
          <w:szCs w:val="28"/>
          <w:lang w:val="vi-VN"/>
        </w:rPr>
      </w:pPr>
      <w:r w:rsidRPr="002D4CF5">
        <w:rPr>
          <w:spacing w:val="4"/>
          <w:sz w:val="28"/>
          <w:szCs w:val="28"/>
          <w:lang w:val="vi-VN"/>
        </w:rPr>
        <w:tab/>
        <w:t>- Năng lực đọc – hiểu  các tác phẩm truyện ngắn nước ngoài;</w:t>
      </w:r>
    </w:p>
    <w:p w:rsidR="001318A5" w:rsidRPr="002D4CF5" w:rsidRDefault="001318A5"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đặc trưng truyện ngắn của Sê khôp;</w:t>
      </w:r>
    </w:p>
    <w:p w:rsidR="001318A5" w:rsidRPr="002D4CF5" w:rsidRDefault="001318A5" w:rsidP="002D4CF5">
      <w:pPr>
        <w:spacing w:line="360" w:lineRule="auto"/>
        <w:rPr>
          <w:spacing w:val="4"/>
          <w:sz w:val="28"/>
          <w:szCs w:val="28"/>
          <w:lang w:val="vi-VN"/>
        </w:rPr>
      </w:pPr>
      <w:r w:rsidRPr="002D4CF5">
        <w:rPr>
          <w:spacing w:val="4"/>
          <w:sz w:val="28"/>
          <w:szCs w:val="28"/>
          <w:lang w:val="vi-VN"/>
        </w:rPr>
        <w:tab/>
        <w:t>- Năng lực hợp tác khi trao đổi, thảo luận về giá trị tư tưởng và nghệ thuật truyện ngắn của Sê khôp;</w:t>
      </w:r>
    </w:p>
    <w:p w:rsidR="001318A5" w:rsidRPr="002D4CF5" w:rsidRDefault="001318A5" w:rsidP="002D4CF5">
      <w:pPr>
        <w:spacing w:line="360" w:lineRule="auto"/>
        <w:ind w:firstLine="720"/>
        <w:rPr>
          <w:spacing w:val="4"/>
          <w:sz w:val="28"/>
          <w:szCs w:val="28"/>
          <w:lang w:val="vi-VN"/>
        </w:rPr>
      </w:pPr>
      <w:r w:rsidRPr="002D4CF5">
        <w:rPr>
          <w:spacing w:val="4"/>
          <w:sz w:val="28"/>
          <w:szCs w:val="28"/>
          <w:lang w:val="vi-VN"/>
        </w:rPr>
        <w:t>- Năng lực đọc diễn cảm.</w:t>
      </w:r>
    </w:p>
    <w:p w:rsidR="001318A5" w:rsidRPr="002D4CF5" w:rsidRDefault="001318A5" w:rsidP="002D4CF5">
      <w:pPr>
        <w:spacing w:line="360" w:lineRule="auto"/>
        <w:rPr>
          <w:spacing w:val="4"/>
          <w:sz w:val="28"/>
          <w:szCs w:val="28"/>
        </w:rPr>
      </w:pPr>
      <w:r w:rsidRPr="002D4CF5">
        <w:rPr>
          <w:spacing w:val="4"/>
          <w:sz w:val="28"/>
          <w:szCs w:val="28"/>
          <w:lang w:val="vi-VN"/>
        </w:rPr>
        <w:tab/>
        <w:t>- Năng lực tạo lập văn bản nghị luận.</w:t>
      </w:r>
    </w:p>
    <w:p w:rsidR="001318A5" w:rsidRPr="002D4CF5" w:rsidRDefault="001318A5" w:rsidP="002D4CF5">
      <w:pPr>
        <w:spacing w:line="360" w:lineRule="auto"/>
        <w:rPr>
          <w:b/>
          <w:sz w:val="28"/>
          <w:szCs w:val="28"/>
        </w:rPr>
      </w:pPr>
    </w:p>
    <w:p w:rsidR="001318A5" w:rsidRPr="002D4CF5" w:rsidRDefault="001318A5" w:rsidP="002D4CF5">
      <w:pPr>
        <w:spacing w:line="360" w:lineRule="auto"/>
        <w:rPr>
          <w:b/>
          <w:sz w:val="28"/>
          <w:szCs w:val="28"/>
        </w:rPr>
      </w:pPr>
      <w:r w:rsidRPr="002D4CF5">
        <w:rPr>
          <w:b/>
          <w:sz w:val="28"/>
          <w:szCs w:val="28"/>
        </w:rPr>
        <w:t>B. CHUẨN BỊ CỦA GIÁO VIÊN VÀ HỌC SINH</w:t>
      </w:r>
    </w:p>
    <w:p w:rsidR="001318A5" w:rsidRPr="002D4CF5" w:rsidRDefault="001318A5" w:rsidP="002D4CF5">
      <w:pPr>
        <w:spacing w:line="360" w:lineRule="auto"/>
        <w:rPr>
          <w:b/>
          <w:sz w:val="28"/>
          <w:szCs w:val="28"/>
        </w:rPr>
      </w:pPr>
      <w:r w:rsidRPr="002D4CF5">
        <w:rPr>
          <w:b/>
          <w:sz w:val="28"/>
          <w:szCs w:val="28"/>
        </w:rPr>
        <w:t>I. CHUẨN BỊ CỦA GV</w:t>
      </w:r>
    </w:p>
    <w:p w:rsidR="001318A5" w:rsidRPr="002D4CF5" w:rsidRDefault="001318A5" w:rsidP="002D4CF5">
      <w:pPr>
        <w:spacing w:line="360" w:lineRule="auto"/>
        <w:ind w:firstLine="720"/>
        <w:rPr>
          <w:sz w:val="28"/>
          <w:szCs w:val="28"/>
          <w:lang w:val="nl-NL"/>
        </w:rPr>
      </w:pPr>
      <w:r w:rsidRPr="002D4CF5">
        <w:rPr>
          <w:sz w:val="28"/>
          <w:szCs w:val="28"/>
          <w:lang w:val="nl-NL"/>
        </w:rPr>
        <w:t xml:space="preserve">- Phương tiện, thiết bị: </w:t>
      </w:r>
    </w:p>
    <w:p w:rsidR="001318A5" w:rsidRPr="002D4CF5" w:rsidRDefault="001318A5" w:rsidP="002D4CF5">
      <w:pPr>
        <w:spacing w:line="360" w:lineRule="auto"/>
        <w:ind w:firstLine="720"/>
        <w:rPr>
          <w:sz w:val="28"/>
          <w:szCs w:val="28"/>
          <w:lang w:val="nl-NL"/>
        </w:rPr>
      </w:pPr>
      <w:r w:rsidRPr="002D4CF5">
        <w:rPr>
          <w:sz w:val="28"/>
          <w:szCs w:val="28"/>
          <w:lang w:val="nl-NL"/>
        </w:rPr>
        <w:t>+ SGK, SGV, Tư liệu Ngữ Văn 11, thiết kế bài học.</w:t>
      </w:r>
    </w:p>
    <w:p w:rsidR="001318A5" w:rsidRPr="002D4CF5" w:rsidRDefault="001318A5" w:rsidP="002D4CF5">
      <w:pPr>
        <w:spacing w:line="360" w:lineRule="auto"/>
        <w:ind w:firstLine="720"/>
        <w:rPr>
          <w:sz w:val="28"/>
          <w:szCs w:val="28"/>
          <w:lang w:val="nl-NL"/>
        </w:rPr>
      </w:pPr>
      <w:r w:rsidRPr="002D4CF5">
        <w:rPr>
          <w:sz w:val="28"/>
          <w:szCs w:val="28"/>
          <w:lang w:val="nl-NL"/>
        </w:rPr>
        <w:t>+ Máy tính, máy chiếu, loa...</w:t>
      </w:r>
    </w:p>
    <w:p w:rsidR="001318A5" w:rsidRPr="002D4CF5" w:rsidRDefault="001318A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1318A5" w:rsidRPr="002D4CF5" w:rsidRDefault="001318A5" w:rsidP="002D4CF5">
      <w:pPr>
        <w:spacing w:line="360" w:lineRule="auto"/>
        <w:rPr>
          <w:b/>
          <w:sz w:val="28"/>
          <w:szCs w:val="28"/>
        </w:rPr>
      </w:pPr>
      <w:r w:rsidRPr="002D4CF5">
        <w:rPr>
          <w:b/>
          <w:sz w:val="28"/>
          <w:szCs w:val="28"/>
        </w:rPr>
        <w:t>II. CHUẨN BỊ CỦA HỌC SINH.</w:t>
      </w:r>
    </w:p>
    <w:p w:rsidR="001318A5" w:rsidRPr="002D4CF5" w:rsidRDefault="001318A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1318A5" w:rsidRPr="002D4CF5" w:rsidRDefault="001318A5"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rPr>
          <w:b/>
          <w:i/>
          <w:sz w:val="28"/>
          <w:szCs w:val="28"/>
          <w:lang w:val="vi-VN"/>
        </w:rPr>
      </w:pPr>
      <w:r w:rsidRPr="002D4CF5">
        <w:rPr>
          <w:b/>
          <w:sz w:val="28"/>
          <w:szCs w:val="28"/>
          <w:lang w:val="vi-VN"/>
        </w:rPr>
        <w:t xml:space="preserve">                                                    </w:t>
      </w:r>
      <w:r w:rsidRPr="002D4CF5">
        <w:rPr>
          <w:b/>
          <w:sz w:val="28"/>
          <w:szCs w:val="28"/>
          <w:lang w:val="vi-VN"/>
        </w:rPr>
        <w:tab/>
      </w:r>
      <w:r w:rsidRPr="002D4CF5">
        <w:rPr>
          <w:b/>
          <w:sz w:val="28"/>
          <w:szCs w:val="28"/>
          <w:lang w:val="vi-VN"/>
        </w:rPr>
        <w:tab/>
      </w:r>
      <w:r w:rsidRPr="002D4CF5">
        <w:rPr>
          <w:b/>
          <w:sz w:val="28"/>
          <w:szCs w:val="28"/>
          <w:lang w:val="vi-VN"/>
        </w:rPr>
        <w:tab/>
      </w:r>
      <w:r w:rsidRPr="002D4CF5">
        <w:rPr>
          <w:b/>
          <w:sz w:val="28"/>
          <w:szCs w:val="28"/>
          <w:lang w:val="vi-VN"/>
        </w:rPr>
        <w:tab/>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520"/>
      </w:tblGrid>
      <w:tr w:rsidR="00597147" w:rsidRPr="002D4CF5" w:rsidTr="00E85D31">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E85D31">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597147" w:rsidRPr="002D4CF5" w:rsidRDefault="00597147" w:rsidP="002D4CF5">
            <w:pPr>
              <w:spacing w:line="360" w:lineRule="auto"/>
              <w:rPr>
                <w:color w:val="000000"/>
                <w:sz w:val="28"/>
                <w:szCs w:val="28"/>
                <w:lang w:val="vi-VN"/>
              </w:rPr>
            </w:pPr>
            <w:r w:rsidRPr="002D4CF5">
              <w:rPr>
                <w:color w:val="000000"/>
                <w:sz w:val="28"/>
                <w:szCs w:val="28"/>
                <w:lang w:val="vi-VN"/>
              </w:rPr>
              <w:t>+Chuẩn bị bảng lắp ghép</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sz w:val="28"/>
                <w:szCs w:val="28"/>
                <w:lang w:val="vi-VN"/>
              </w:rPr>
            </w:pPr>
            <w:r w:rsidRPr="002D4CF5">
              <w:rPr>
                <w:color w:val="000000"/>
                <w:sz w:val="28"/>
                <w:szCs w:val="28"/>
                <w:lang w:val="vi-VN"/>
              </w:rPr>
              <w:t xml:space="preserve">+ Nhìn hình đoán tác giả </w:t>
            </w:r>
            <w:r w:rsidRPr="002D4CF5">
              <w:rPr>
                <w:i/>
                <w:sz w:val="28"/>
                <w:szCs w:val="28"/>
                <w:lang w:val="vi-VN"/>
              </w:rPr>
              <w:t>Sê-khốp</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rPr>
                <w:sz w:val="28"/>
                <w:szCs w:val="28"/>
                <w:lang w:val="vi-VN"/>
              </w:rPr>
            </w:pPr>
            <w:r w:rsidRPr="002D4CF5">
              <w:rPr>
                <w:noProof/>
                <w:sz w:val="28"/>
                <w:szCs w:val="28"/>
              </w:rPr>
              <w:pict>
                <v:shape id="Picture 16" o:spid="_x0000_s1053" type="#_x0000_t75" alt="Kết quả hình ảnh cho người trong bao sê khốp" style="position:absolute;margin-left:0;margin-top:-68.65pt;width:120.6pt;height:130.05pt;z-index:251655680;visibility:visible;mso-position-horizontal:left">
                  <v:imagedata r:id="rId58" r:href="rId59"/>
                  <w10:wrap type="square"/>
                </v:shape>
              </w:pict>
            </w:r>
            <w:r w:rsidRPr="002D4CF5">
              <w:rPr>
                <w:sz w:val="28"/>
                <w:szCs w:val="28"/>
                <w:lang w:val="vi-VN"/>
              </w:rPr>
              <w:t xml:space="preserve">Từ đó, giáo viên giới thiệu </w:t>
            </w:r>
            <w:r w:rsidRPr="002D4CF5">
              <w:rPr>
                <w:i/>
                <w:iCs/>
                <w:sz w:val="28"/>
                <w:szCs w:val="28"/>
                <w:lang w:val="vi-VN"/>
              </w:rPr>
              <w:t xml:space="preserve">Vào bài: </w:t>
            </w:r>
            <w:r w:rsidRPr="002D4CF5">
              <w:rPr>
                <w:i/>
                <w:sz w:val="28"/>
                <w:szCs w:val="28"/>
                <w:lang w:val="vi-VN"/>
              </w:rPr>
              <w:t>Thế kỉ XIX là thời kì hoàng kim của văn học Nga với các tên tuổi như Puskin, Gô-gôn, Tuốc-ghê-ni-ép, Lép-tôn-xtôi, sê-khốp,..Chúng ta đã biết một nhà thơ Pusikn trong sáng, giản dị với tình yêu chân thành, cao thượng qua bài thơ : “tôi yêu em”. Hôm nay, ta sẽ làm quen với “một Puskin trong văn xuôi”. Đó là Sê-khốp với tác phẩm “Người trong bao”.</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70 phút)</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5580"/>
        <w:tblGridChange w:id="221">
          <w:tblGrid>
            <w:gridCol w:w="4320"/>
            <w:gridCol w:w="5580"/>
          </w:tblGrid>
        </w:tblGridChange>
      </w:tblGrid>
      <w:tr w:rsidR="00E85D31" w:rsidRPr="002D4CF5" w:rsidTr="00E85D31">
        <w:trPr>
          <w:trHeight w:val="647"/>
        </w:trPr>
        <w:tc>
          <w:tcPr>
            <w:tcW w:w="4320" w:type="dxa"/>
            <w:shd w:val="clear" w:color="auto" w:fill="auto"/>
          </w:tcPr>
          <w:p w:rsidR="00E85D31" w:rsidRPr="002D4CF5" w:rsidRDefault="00E85D3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580" w:type="dxa"/>
          </w:tcPr>
          <w:p w:rsidR="00E85D31" w:rsidRPr="002D4CF5" w:rsidRDefault="00E85D31"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E85D31" w:rsidRPr="002D4CF5" w:rsidTr="00E85D31">
        <w:trPr>
          <w:trHeight w:val="1430"/>
        </w:trPr>
        <w:tc>
          <w:tcPr>
            <w:tcW w:w="4320" w:type="dxa"/>
            <w:shd w:val="clear" w:color="auto" w:fill="auto"/>
          </w:tcPr>
          <w:p w:rsidR="00E85D31" w:rsidRPr="002D4CF5" w:rsidRDefault="00E85D31" w:rsidP="002D4CF5">
            <w:pPr>
              <w:tabs>
                <w:tab w:val="left" w:pos="510"/>
                <w:tab w:val="left" w:pos="540"/>
              </w:tabs>
              <w:spacing w:line="360" w:lineRule="auto"/>
              <w:rPr>
                <w:sz w:val="28"/>
                <w:szCs w:val="28"/>
                <w:u w:val="single"/>
              </w:rPr>
            </w:pPr>
            <w:r w:rsidRPr="002D4CF5">
              <w:rPr>
                <w:b/>
                <w:sz w:val="28"/>
                <w:szCs w:val="28"/>
              </w:rPr>
              <w:t>Hướng dẫn HS tìm hiểu chung về tác giả và tác phẩm</w:t>
            </w:r>
          </w:p>
          <w:p w:rsidR="00E85D31" w:rsidRPr="002D4CF5" w:rsidRDefault="00E85D31" w:rsidP="002D4CF5">
            <w:pPr>
              <w:spacing w:line="360" w:lineRule="auto"/>
              <w:rPr>
                <w:sz w:val="28"/>
                <w:szCs w:val="28"/>
              </w:rPr>
            </w:pPr>
            <w:r w:rsidRPr="002D4CF5">
              <w:rPr>
                <w:sz w:val="28"/>
                <w:szCs w:val="28"/>
              </w:rPr>
              <w:t>GV cho hs đọc tiểu dẫn và hệ thống lại những ý chính về tác giả,tác phẩm.</w:t>
            </w:r>
          </w:p>
          <w:p w:rsidR="00E85D31" w:rsidRPr="002D4CF5" w:rsidRDefault="00E85D31" w:rsidP="002D4CF5">
            <w:pPr>
              <w:spacing w:line="360" w:lineRule="auto"/>
              <w:rPr>
                <w:sz w:val="28"/>
                <w:szCs w:val="28"/>
              </w:rPr>
            </w:pPr>
            <w:r w:rsidRPr="002D4CF5">
              <w:rPr>
                <w:sz w:val="28"/>
                <w:szCs w:val="28"/>
              </w:rPr>
              <w:t>GV giới thiệu nội dung và nghệ thuật trong sáng tác của Sê-khốp</w:t>
            </w:r>
          </w:p>
          <w:p w:rsidR="00E85D31" w:rsidRPr="002D4CF5" w:rsidRDefault="00E85D31" w:rsidP="002D4CF5">
            <w:pPr>
              <w:spacing w:line="360" w:lineRule="auto"/>
              <w:rPr>
                <w:sz w:val="28"/>
                <w:szCs w:val="28"/>
              </w:rPr>
            </w:pPr>
            <w:r w:rsidRPr="002D4CF5">
              <w:rPr>
                <w:sz w:val="28"/>
                <w:szCs w:val="28"/>
              </w:rPr>
              <w:t>?Tác phẩm được sáng tác trong hoàn cảnh nào?</w:t>
            </w:r>
          </w:p>
          <w:p w:rsidR="00E85D31" w:rsidRPr="002D4CF5" w:rsidRDefault="00E85D31" w:rsidP="002D4CF5">
            <w:pPr>
              <w:spacing w:line="360" w:lineRule="auto"/>
              <w:rPr>
                <w:sz w:val="28"/>
                <w:szCs w:val="28"/>
              </w:rPr>
            </w:pPr>
            <w:r w:rsidRPr="002D4CF5">
              <w:rPr>
                <w:sz w:val="28"/>
                <w:szCs w:val="28"/>
              </w:rPr>
              <w:t>?Truyện thiên về chủ đề nào trong những sáng tác của ông?</w:t>
            </w:r>
          </w:p>
          <w:p w:rsidR="00E85D31" w:rsidRPr="002D4CF5" w:rsidRDefault="00E85D31" w:rsidP="002D4CF5">
            <w:pPr>
              <w:spacing w:line="360" w:lineRule="auto"/>
              <w:rPr>
                <w:b/>
                <w:i/>
                <w:sz w:val="28"/>
                <w:szCs w:val="28"/>
              </w:rPr>
            </w:pPr>
            <w:r w:rsidRPr="002D4CF5">
              <w:rPr>
                <w:b/>
                <w:i/>
                <w:sz w:val="28"/>
                <w:szCs w:val="28"/>
              </w:rPr>
              <w:t>*GV Tích hợp kiến thức Lịch sử nước Nga cuối thế kỉ XIX hướng dẫn học sinh tìm hiểu hoàn cảnh ra đời truyện Người trong bao</w:t>
            </w:r>
          </w:p>
          <w:p w:rsidR="00E85D31" w:rsidRPr="002D4CF5" w:rsidRDefault="00E85D31" w:rsidP="002D4CF5">
            <w:pPr>
              <w:pStyle w:val="NormalWeb"/>
              <w:spacing w:before="0" w:beforeAutospacing="0" w:after="0" w:afterAutospacing="0" w:line="360" w:lineRule="auto"/>
              <w:textAlignment w:val="baseline"/>
              <w:rPr>
                <w:sz w:val="28"/>
                <w:szCs w:val="28"/>
              </w:rPr>
            </w:pPr>
            <w:r w:rsidRPr="002D4CF5">
              <w:rPr>
                <w:noProof/>
                <w:sz w:val="28"/>
                <w:szCs w:val="28"/>
              </w:rPr>
              <w:pict>
                <v:shape id="Picture 17" o:spid="_x0000_s1075" type="#_x0000_t75" alt="nguoi trong bao" style="position:absolute;margin-left:-5.15pt;margin-top:43.1pt;width:115pt;height:165.5pt;z-index:251665920;visibility:visible">
                  <v:imagedata r:id="rId60" o:title="nguoi trong bao"/>
                  <w10:wrap type="square"/>
                </v:shape>
              </w:pict>
            </w:r>
            <w:r w:rsidRPr="002D4CF5">
              <w:rPr>
                <w:sz w:val="28"/>
                <w:szCs w:val="28"/>
              </w:rPr>
              <w:t>* GV chốt lại: Sê-khốp được xem là đại biểu lớn cuối cùng của văn học hiện thực Nga nửa cuối thế kỉ XIX, nhà cách tân vĩ đại về thể loại truyện ngắn và kịch nói.</w:t>
            </w:r>
          </w:p>
          <w:p w:rsidR="00E85D31" w:rsidRPr="002D4CF5" w:rsidRDefault="00E85D31" w:rsidP="002D4CF5">
            <w:pPr>
              <w:spacing w:line="360" w:lineRule="auto"/>
              <w:rPr>
                <w:b/>
                <w:i/>
                <w:sz w:val="28"/>
                <w:szCs w:val="28"/>
              </w:rPr>
            </w:pPr>
          </w:p>
          <w:p w:rsidR="00E85D31" w:rsidRPr="002D4CF5" w:rsidRDefault="00E85D31" w:rsidP="002D4CF5">
            <w:pPr>
              <w:spacing w:line="360" w:lineRule="auto"/>
              <w:rPr>
                <w:sz w:val="28"/>
                <w:szCs w:val="28"/>
              </w:rPr>
            </w:pPr>
            <w:r w:rsidRPr="002D4CF5">
              <w:rPr>
                <w:sz w:val="28"/>
                <w:szCs w:val="28"/>
              </w:rPr>
              <w:t>-GV: em hãy tóm tắt ngắn gọn cốt truyện ?</w:t>
            </w:r>
          </w:p>
          <w:p w:rsidR="00E85D31" w:rsidRPr="002D4CF5" w:rsidRDefault="00E85D31" w:rsidP="002D4CF5">
            <w:pPr>
              <w:spacing w:line="360" w:lineRule="auto"/>
              <w:rPr>
                <w:sz w:val="28"/>
                <w:szCs w:val="28"/>
              </w:rPr>
            </w:pPr>
            <w:r w:rsidRPr="002D4CF5">
              <w:rPr>
                <w:sz w:val="28"/>
                <w:szCs w:val="28"/>
              </w:rPr>
              <w:t>HS Tái hiện kiến thức và trình bày.</w:t>
            </w:r>
          </w:p>
          <w:p w:rsidR="00E85D31" w:rsidRPr="002D4CF5" w:rsidRDefault="00E85D31" w:rsidP="002D4CF5">
            <w:pPr>
              <w:spacing w:line="360" w:lineRule="auto"/>
              <w:rPr>
                <w:b/>
                <w:sz w:val="28"/>
                <w:szCs w:val="28"/>
                <w:u w:val="single"/>
              </w:rPr>
            </w:pPr>
            <w:r w:rsidRPr="002D4CF5">
              <w:rPr>
                <w:b/>
                <w:sz w:val="28"/>
                <w:szCs w:val="28"/>
                <w:u w:val="single"/>
              </w:rPr>
              <w:t xml:space="preserve">* Thao tác 1 : </w:t>
            </w:r>
          </w:p>
          <w:p w:rsidR="00E85D31" w:rsidRPr="002D4CF5" w:rsidRDefault="00E85D31" w:rsidP="002D4CF5">
            <w:pPr>
              <w:tabs>
                <w:tab w:val="left" w:pos="510"/>
                <w:tab w:val="left" w:pos="540"/>
              </w:tabs>
              <w:spacing w:line="360" w:lineRule="auto"/>
              <w:rPr>
                <w:b/>
                <w:sz w:val="28"/>
                <w:szCs w:val="28"/>
              </w:rPr>
            </w:pPr>
            <w:r w:rsidRPr="002D4CF5">
              <w:rPr>
                <w:b/>
                <w:sz w:val="28"/>
                <w:szCs w:val="28"/>
              </w:rPr>
              <w:t xml:space="preserve">Hướng dẫn HS đọc </w:t>
            </w:r>
            <w:r w:rsidRPr="002D4CF5">
              <w:rPr>
                <w:sz w:val="28"/>
                <w:szCs w:val="28"/>
              </w:rPr>
              <w:t>-</w:t>
            </w:r>
            <w:r w:rsidRPr="002D4CF5">
              <w:rPr>
                <w:b/>
                <w:sz w:val="28"/>
                <w:szCs w:val="28"/>
              </w:rPr>
              <w:t xml:space="preserve"> hiểu văn bản</w:t>
            </w:r>
          </w:p>
          <w:p w:rsidR="00E85D31" w:rsidRPr="002D4CF5" w:rsidRDefault="00E85D31" w:rsidP="002D4CF5">
            <w:pPr>
              <w:tabs>
                <w:tab w:val="left" w:pos="510"/>
                <w:tab w:val="left" w:pos="540"/>
              </w:tabs>
              <w:spacing w:line="360" w:lineRule="auto"/>
              <w:rPr>
                <w:sz w:val="28"/>
                <w:szCs w:val="28"/>
              </w:rPr>
            </w:pPr>
            <w:r w:rsidRPr="002D4CF5">
              <w:rPr>
                <w:b/>
                <w:sz w:val="28"/>
                <w:szCs w:val="28"/>
              </w:rPr>
              <w:t>-</w:t>
            </w:r>
            <w:r w:rsidRPr="002D4CF5">
              <w:rPr>
                <w:sz w:val="28"/>
                <w:szCs w:val="28"/>
              </w:rPr>
              <w:t>Gv hướng dẫn HS cần đọc kĩ, vừa đọc vừa suy ngẫm và cảm nhận mạch văn, giọng điệu, ngôn ngữ của truyện.</w:t>
            </w:r>
          </w:p>
          <w:p w:rsidR="00E85D31" w:rsidRPr="002D4CF5" w:rsidRDefault="00E85D31" w:rsidP="002D4CF5">
            <w:pPr>
              <w:spacing w:line="360" w:lineRule="auto"/>
              <w:rPr>
                <w:sz w:val="28"/>
                <w:szCs w:val="28"/>
                <w:lang w:val="vi-VN"/>
              </w:rPr>
            </w:pPr>
            <w:r w:rsidRPr="002D4CF5">
              <w:rPr>
                <w:sz w:val="28"/>
                <w:szCs w:val="28"/>
                <w:lang w:val="vi-VN"/>
              </w:rPr>
              <w:t>* 1-2 HS đọc, cả lớp theo dõi.</w:t>
            </w:r>
          </w:p>
          <w:p w:rsidR="00E85D31" w:rsidRPr="002D4CF5" w:rsidRDefault="00E85D31" w:rsidP="002D4CF5">
            <w:pPr>
              <w:tabs>
                <w:tab w:val="left" w:pos="510"/>
                <w:tab w:val="left" w:pos="540"/>
              </w:tabs>
              <w:spacing w:line="360" w:lineRule="auto"/>
              <w:rPr>
                <w:sz w:val="28"/>
                <w:szCs w:val="28"/>
                <w:lang w:val="vi-VN"/>
              </w:rPr>
            </w:pP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b/>
                <w:sz w:val="28"/>
                <w:szCs w:val="28"/>
                <w:u w:val="single"/>
                <w:lang w:val="vi-VN"/>
              </w:rPr>
              <w:t>Thao tác 2:</w:t>
            </w:r>
            <w:r w:rsidRPr="002D4CF5">
              <w:rPr>
                <w:sz w:val="28"/>
                <w:szCs w:val="28"/>
                <w:lang w:val="vi-VN"/>
              </w:rPr>
              <w:t xml:space="preserve"> </w:t>
            </w:r>
            <w:r w:rsidRPr="002D4CF5">
              <w:rPr>
                <w:rStyle w:val="Strong"/>
                <w:sz w:val="28"/>
                <w:szCs w:val="28"/>
                <w:u w:val="single"/>
                <w:bdr w:val="none" w:sz="0" w:space="0" w:color="auto" w:frame="1"/>
                <w:lang w:val="vi-VN"/>
              </w:rPr>
              <w:t>Chân dung của Bê-li-cốp</w:t>
            </w:r>
            <w:r w:rsidRPr="002D4CF5">
              <w:rPr>
                <w:rStyle w:val="Strong"/>
                <w:sz w:val="28"/>
                <w:szCs w:val="28"/>
                <w:bdr w:val="none" w:sz="0" w:space="0" w:color="auto" w:frame="1"/>
                <w:lang w:val="vi-VN"/>
              </w:rPr>
              <w:t xml:space="preserve">: </w:t>
            </w:r>
          </w:p>
          <w:p w:rsidR="00E85D31" w:rsidRPr="002D4CF5" w:rsidRDefault="00E85D31" w:rsidP="002D4CF5">
            <w:pPr>
              <w:pStyle w:val="NormalWeb"/>
              <w:spacing w:before="0" w:beforeAutospacing="0" w:after="0" w:afterAutospacing="0" w:line="360" w:lineRule="auto"/>
              <w:textAlignment w:val="baseline"/>
              <w:rPr>
                <w:sz w:val="28"/>
                <w:szCs w:val="28"/>
              </w:rPr>
            </w:pPr>
            <w:r w:rsidRPr="002D4CF5">
              <w:rPr>
                <w:sz w:val="28"/>
                <w:szCs w:val="28"/>
                <w:lang w:val="vi-VN"/>
              </w:rPr>
              <w:t xml:space="preserve">   </w:t>
            </w:r>
          </w:p>
          <w:p w:rsidR="00E85D31" w:rsidRPr="002D4CF5" w:rsidRDefault="00E85D31" w:rsidP="002D4CF5">
            <w:pPr>
              <w:tabs>
                <w:tab w:val="left" w:pos="510"/>
                <w:tab w:val="left" w:pos="540"/>
              </w:tabs>
              <w:spacing w:line="360" w:lineRule="auto"/>
              <w:rPr>
                <w:sz w:val="28"/>
                <w:szCs w:val="28"/>
              </w:rPr>
            </w:pPr>
          </w:p>
          <w:p w:rsidR="00E85D31" w:rsidRPr="002D4CF5" w:rsidRDefault="00E85D31" w:rsidP="002D4CF5">
            <w:pPr>
              <w:tabs>
                <w:tab w:val="left" w:pos="510"/>
                <w:tab w:val="left" w:pos="540"/>
              </w:tabs>
              <w:spacing w:line="360" w:lineRule="auto"/>
              <w:rPr>
                <w:sz w:val="28"/>
                <w:szCs w:val="28"/>
              </w:rPr>
            </w:pPr>
            <w:r w:rsidRPr="002D4CF5">
              <w:rPr>
                <w:sz w:val="28"/>
                <w:szCs w:val="28"/>
              </w:rPr>
              <w:t xml:space="preserve"> </w:t>
            </w:r>
          </w:p>
        </w:tc>
        <w:tc>
          <w:tcPr>
            <w:tcW w:w="5580" w:type="dxa"/>
          </w:tcPr>
          <w:p w:rsidR="00E85D31" w:rsidRPr="002D4CF5" w:rsidRDefault="00E85D31" w:rsidP="002D4CF5">
            <w:pPr>
              <w:spacing w:line="360" w:lineRule="auto"/>
              <w:rPr>
                <w:sz w:val="28"/>
                <w:szCs w:val="28"/>
              </w:rPr>
            </w:pPr>
            <w:r w:rsidRPr="002D4CF5">
              <w:rPr>
                <w:sz w:val="28"/>
                <w:szCs w:val="28"/>
              </w:rPr>
              <w:t>1.Tác giả:</w:t>
            </w:r>
          </w:p>
          <w:p w:rsidR="00E85D31" w:rsidRPr="002D4CF5" w:rsidRDefault="00E85D31" w:rsidP="002D4CF5">
            <w:pPr>
              <w:spacing w:line="360" w:lineRule="auto"/>
              <w:rPr>
                <w:sz w:val="28"/>
                <w:szCs w:val="28"/>
              </w:rPr>
            </w:pPr>
            <w:r w:rsidRPr="002D4CF5">
              <w:rPr>
                <w:sz w:val="28"/>
                <w:szCs w:val="28"/>
              </w:rPr>
              <w:t>– An-tôn Páp-lô-vích Sê-khốp (1860-1904), nhà văn Nga kiệt xuất.- Sê-khốp để lại hơn 500 truyện ngắn và truyện vừa, trong đó có nhiều tác phẩm đặc sắc: Anh béo và anh gầy, Con kì nhông, Phòng số 6…</w:t>
            </w:r>
          </w:p>
          <w:p w:rsidR="00E85D31" w:rsidRPr="002D4CF5" w:rsidRDefault="00E85D31" w:rsidP="002D4CF5">
            <w:pPr>
              <w:spacing w:line="360" w:lineRule="auto"/>
              <w:rPr>
                <w:sz w:val="28"/>
                <w:szCs w:val="28"/>
              </w:rPr>
            </w:pPr>
            <w:r w:rsidRPr="002D4CF5">
              <w:rPr>
                <w:sz w:val="28"/>
                <w:szCs w:val="28"/>
              </w:rPr>
              <w:t>* Đặc điểm truyện ngắn  của Sê – khốp</w:t>
            </w:r>
          </w:p>
          <w:p w:rsidR="00E85D31" w:rsidRPr="002D4CF5" w:rsidRDefault="00E85D31" w:rsidP="002D4CF5">
            <w:pPr>
              <w:spacing w:line="360" w:lineRule="auto"/>
              <w:rPr>
                <w:sz w:val="28"/>
                <w:szCs w:val="28"/>
              </w:rPr>
            </w:pPr>
            <w:r w:rsidRPr="002D4CF5">
              <w:rPr>
                <w:sz w:val="28"/>
                <w:szCs w:val="28"/>
              </w:rPr>
              <w:t>Từ những cốt truyện giản dị, tác phẩm Sê-khốp đã đặt ra được những vấn đề có ý nghĩa xã hội to lớn, ý nghĩa nhân văn sâu xa.</w:t>
            </w:r>
          </w:p>
          <w:p w:rsidR="00E85D31" w:rsidRPr="002D4CF5" w:rsidRDefault="00E85D31" w:rsidP="002D4CF5">
            <w:pPr>
              <w:spacing w:line="360" w:lineRule="auto"/>
              <w:rPr>
                <w:sz w:val="28"/>
                <w:szCs w:val="28"/>
              </w:rPr>
            </w:pPr>
            <w:r w:rsidRPr="002D4CF5">
              <w:rPr>
                <w:sz w:val="28"/>
                <w:szCs w:val="28"/>
              </w:rPr>
              <w:t> 2. Tác phẩm:</w:t>
            </w:r>
          </w:p>
          <w:p w:rsidR="00E85D31" w:rsidRPr="002D4CF5" w:rsidRDefault="00E85D31" w:rsidP="002D4CF5">
            <w:pPr>
              <w:spacing w:line="360" w:lineRule="auto"/>
              <w:rPr>
                <w:sz w:val="28"/>
                <w:szCs w:val="28"/>
              </w:rPr>
            </w:pPr>
            <w:r w:rsidRPr="002D4CF5">
              <w:rPr>
                <w:sz w:val="28"/>
                <w:szCs w:val="28"/>
              </w:rPr>
              <w:t>a. Hoàn cảnh sáng tác: Người trong bao, truyện ngắn nổi tiếng của Sê-khốp được sáng tác trong thời gian nhà văn dưỡng bệnh ở thành phố I-an-ta, trên bán đảo Crưm, biển Đen 1898.</w:t>
            </w:r>
          </w:p>
          <w:p w:rsidR="00E85D31" w:rsidRPr="002D4CF5" w:rsidRDefault="00E85D31" w:rsidP="002D4CF5">
            <w:pPr>
              <w:spacing w:line="360" w:lineRule="auto"/>
              <w:rPr>
                <w:sz w:val="28"/>
                <w:szCs w:val="28"/>
              </w:rPr>
            </w:pPr>
            <w:r w:rsidRPr="002D4CF5">
              <w:rPr>
                <w:sz w:val="28"/>
                <w:szCs w:val="28"/>
              </w:rPr>
              <w:t>Tác phẩm ra đời trong bầu không khí ngạt thở của nền chuyên chế Nga hoàng cuối thế kỉ XIX. Môi trường ấy đẻ ra lắm kiểu người kì dị, chẳng hạn Bê-li-cốp _người trong bao.</w:t>
            </w:r>
          </w:p>
          <w:p w:rsidR="00E85D31" w:rsidRPr="002D4CF5" w:rsidRDefault="00E85D31" w:rsidP="002D4CF5">
            <w:pPr>
              <w:spacing w:line="360" w:lineRule="auto"/>
              <w:rPr>
                <w:sz w:val="28"/>
                <w:szCs w:val="28"/>
              </w:rPr>
            </w:pPr>
            <w:r w:rsidRPr="002D4CF5">
              <w:rPr>
                <w:sz w:val="28"/>
                <w:szCs w:val="28"/>
              </w:rPr>
              <w:t>b. Bố cục truyện:</w:t>
            </w:r>
          </w:p>
          <w:p w:rsidR="00E85D31" w:rsidRPr="002D4CF5" w:rsidRDefault="00E85D31" w:rsidP="002D4CF5">
            <w:pPr>
              <w:pStyle w:val="NormalWeb"/>
              <w:spacing w:before="0" w:beforeAutospacing="0" w:after="0" w:afterAutospacing="0" w:line="360" w:lineRule="auto"/>
              <w:textAlignment w:val="baseline"/>
              <w:rPr>
                <w:sz w:val="28"/>
                <w:szCs w:val="28"/>
              </w:rPr>
            </w:pPr>
            <w:r w:rsidRPr="002D4CF5">
              <w:rPr>
                <w:sz w:val="28"/>
                <w:szCs w:val="28"/>
              </w:rPr>
              <w:t>-Mở truyện: cuộc trò chuyện ở gần nhà kho giữa hai người bạn: bác sĩ thú y và thầy giáo.</w:t>
            </w:r>
          </w:p>
          <w:p w:rsidR="00E85D31" w:rsidRPr="002D4CF5" w:rsidRDefault="00E85D31" w:rsidP="002D4CF5">
            <w:pPr>
              <w:pStyle w:val="NormalWeb"/>
              <w:spacing w:before="0" w:beforeAutospacing="0" w:after="0" w:afterAutospacing="0" w:line="360" w:lineRule="auto"/>
              <w:textAlignment w:val="baseline"/>
              <w:rPr>
                <w:sz w:val="28"/>
                <w:szCs w:val="28"/>
              </w:rPr>
            </w:pPr>
            <w:r w:rsidRPr="002D4CF5">
              <w:rPr>
                <w:sz w:val="28"/>
                <w:szCs w:val="28"/>
              </w:rPr>
              <w:t>-Thân truyện: về cuộc đời và tính cách của Bê-li-cốp.</w:t>
            </w:r>
          </w:p>
          <w:p w:rsidR="00E85D31" w:rsidRPr="002D4CF5" w:rsidRDefault="00E85D31" w:rsidP="002D4CF5">
            <w:pPr>
              <w:spacing w:line="360" w:lineRule="auto"/>
              <w:rPr>
                <w:sz w:val="28"/>
                <w:szCs w:val="28"/>
              </w:rPr>
            </w:pPr>
            <w:r w:rsidRPr="002D4CF5">
              <w:rPr>
                <w:sz w:val="28"/>
                <w:szCs w:val="28"/>
              </w:rPr>
              <w:t>- Kết truyện: nhận xét của bác sĩ thú y – người nghe chuyện.</w:t>
            </w:r>
          </w:p>
          <w:p w:rsidR="00E85D31" w:rsidRPr="002D4CF5" w:rsidRDefault="00E85D31" w:rsidP="002D4CF5">
            <w:pPr>
              <w:spacing w:line="360" w:lineRule="auto"/>
              <w:rPr>
                <w:b/>
                <w:i/>
                <w:sz w:val="28"/>
                <w:szCs w:val="28"/>
                <w:lang w:val="vi-VN"/>
              </w:rPr>
            </w:pPr>
            <w:r w:rsidRPr="002D4CF5">
              <w:rPr>
                <w:b/>
                <w:i/>
                <w:sz w:val="28"/>
                <w:szCs w:val="28"/>
                <w:lang w:val="vi-VN"/>
              </w:rPr>
              <w:t>II/ Đọc - hiểu văn bản:</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rStyle w:val="Strong"/>
                <w:sz w:val="28"/>
                <w:szCs w:val="28"/>
                <w:bdr w:val="none" w:sz="0" w:space="0" w:color="auto" w:frame="1"/>
                <w:lang w:val="vi-VN"/>
              </w:rPr>
              <w:t>1/</w:t>
            </w:r>
            <w:r w:rsidRPr="002D4CF5">
              <w:rPr>
                <w:rStyle w:val="apple-converted-space"/>
                <w:b/>
                <w:bCs/>
                <w:sz w:val="28"/>
                <w:szCs w:val="28"/>
                <w:bdr w:val="none" w:sz="0" w:space="0" w:color="auto" w:frame="1"/>
                <w:lang w:val="vi-VN"/>
              </w:rPr>
              <w:t> </w:t>
            </w:r>
            <w:r w:rsidRPr="002D4CF5">
              <w:rPr>
                <w:rStyle w:val="Strong"/>
                <w:sz w:val="28"/>
                <w:szCs w:val="28"/>
                <w:u w:val="single"/>
                <w:bdr w:val="none" w:sz="0" w:space="0" w:color="auto" w:frame="1"/>
                <w:lang w:val="vi-VN"/>
              </w:rPr>
              <w:t>Chân dung của Bê-li-cốp</w:t>
            </w:r>
            <w:r w:rsidRPr="002D4CF5">
              <w:rPr>
                <w:rStyle w:val="Strong"/>
                <w:sz w:val="28"/>
                <w:szCs w:val="28"/>
                <w:bdr w:val="none" w:sz="0" w:space="0" w:color="auto" w:frame="1"/>
                <w:lang w:val="vi-VN"/>
              </w:rPr>
              <w:t xml:space="preserve">: </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rStyle w:val="Emphasis"/>
                <w:b/>
                <w:bCs/>
                <w:sz w:val="28"/>
                <w:szCs w:val="28"/>
                <w:bdr w:val="none" w:sz="0" w:space="0" w:color="auto" w:frame="1"/>
                <w:lang w:val="vi-VN"/>
              </w:rPr>
              <w:t>*Ngoại hình:</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Gương mặt nhợt nhạt, nhỏ bé, choắt lại như mặt chồn.</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Cách ăn mặc phục sức: Đi gày cao su, cầm ô, nhất thiết phải mặt áo bành cặp kính đen trên gương mặt nhợt nhạt.</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w:t>
            </w:r>
            <w:r w:rsidRPr="002D4CF5">
              <w:rPr>
                <w:rStyle w:val="apple-converted-space"/>
                <w:b/>
                <w:bCs/>
                <w:i/>
                <w:iCs/>
                <w:sz w:val="28"/>
                <w:szCs w:val="28"/>
                <w:bdr w:val="none" w:sz="0" w:space="0" w:color="auto" w:frame="1"/>
                <w:lang w:val="vi-VN"/>
              </w:rPr>
              <w:t> </w:t>
            </w:r>
            <w:r w:rsidRPr="002D4CF5">
              <w:rPr>
                <w:rStyle w:val="Emphasis"/>
                <w:b/>
                <w:bCs/>
                <w:sz w:val="28"/>
                <w:szCs w:val="28"/>
                <w:bdr w:val="none" w:sz="0" w:space="0" w:color="auto" w:frame="1"/>
                <w:lang w:val="vi-VN"/>
              </w:rPr>
              <w:t>Vật dụng hằng ngày:</w:t>
            </w:r>
            <w:r w:rsidRPr="002D4CF5">
              <w:rPr>
                <w:rStyle w:val="apple-converted-space"/>
                <w:sz w:val="28"/>
                <w:szCs w:val="28"/>
                <w:lang w:val="vi-VN"/>
              </w:rPr>
              <w:t> </w:t>
            </w:r>
            <w:r w:rsidRPr="002D4CF5">
              <w:rPr>
                <w:sz w:val="28"/>
                <w:szCs w:val="28"/>
                <w:lang w:val="vi-VN"/>
              </w:rPr>
              <w:t>Cái ô, đồng hồ quả quýt, chiếc dao nhỏ để gọt bút chì … đều được để trong bao.</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w:t>
            </w:r>
            <w:r w:rsidRPr="002D4CF5">
              <w:rPr>
                <w:rStyle w:val="Emphasis"/>
                <w:b/>
                <w:bCs/>
                <w:sz w:val="28"/>
                <w:szCs w:val="28"/>
                <w:bdr w:val="none" w:sz="0" w:space="0" w:color="auto" w:frame="1"/>
                <w:lang w:val="vi-VN"/>
              </w:rPr>
              <w:t>Ngôn ngữ:</w:t>
            </w:r>
            <w:r w:rsidRPr="002D4CF5">
              <w:rPr>
                <w:rStyle w:val="apple-converted-space"/>
                <w:sz w:val="28"/>
                <w:szCs w:val="28"/>
                <w:lang w:val="vi-VN"/>
              </w:rPr>
              <w:t> </w:t>
            </w:r>
            <w:r w:rsidRPr="002D4CF5">
              <w:rPr>
                <w:sz w:val="28"/>
                <w:szCs w:val="28"/>
                <w:lang w:val="vi-VN"/>
              </w:rPr>
              <w:t>“nhỡ lại xãy ra chuyện gì thì sao” à Nhút nhát, im lặng.</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rStyle w:val="Emphasis"/>
                <w:b/>
                <w:bCs/>
                <w:sz w:val="28"/>
                <w:szCs w:val="28"/>
                <w:bdr w:val="none" w:sz="0" w:space="0" w:color="auto" w:frame="1"/>
                <w:lang w:val="vi-VN"/>
              </w:rPr>
              <w:t>* Hành động, sinh hoạt của cuộc sống hằng ngày:</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Trời rất đẹp vẫn đi giày cao su, cầm ô, mặc áo bành tô ấm cốt bông, đeo kính râm…</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rStyle w:val="Emphasis"/>
                <w:b/>
                <w:bCs/>
                <w:sz w:val="28"/>
                <w:szCs w:val="28"/>
                <w:bdr w:val="none" w:sz="0" w:space="0" w:color="auto" w:frame="1"/>
                <w:lang w:val="vi-VN"/>
              </w:rPr>
              <w:t>* Tính cách, suy nghĩ:</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ý nghĩ giấu trong bao, luôn thõa mãn, hài lòng, hạnh phúc, mãn nguyện với lối sống của mình.</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Lối sống của Bê-li-cốp ảnh hưởng sâu sắc.</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xml:space="preserve">     Khi Bêlicốp còn sống: anh chị em giáo viên trong trường nơi y làm việc, dân cư trong thành phố nơi y sống, tất cả mọi người đều sợ y, ghét y, tránh xa y.</w:t>
            </w:r>
          </w:p>
          <w:p w:rsidR="00E85D31" w:rsidRPr="002D4CF5" w:rsidRDefault="00E85D31" w:rsidP="002D4CF5">
            <w:pPr>
              <w:spacing w:line="360" w:lineRule="auto"/>
              <w:rPr>
                <w:sz w:val="28"/>
                <w:szCs w:val="28"/>
              </w:rPr>
            </w:pPr>
          </w:p>
        </w:tc>
      </w:tr>
      <w:tr w:rsidR="00E85D31" w:rsidRPr="002D4CF5" w:rsidTr="00E85D31">
        <w:trPr>
          <w:trHeight w:val="12230"/>
        </w:trPr>
        <w:tc>
          <w:tcPr>
            <w:tcW w:w="4320" w:type="dxa"/>
            <w:shd w:val="clear" w:color="auto" w:fill="auto"/>
          </w:tcPr>
          <w:p w:rsidR="00E85D31" w:rsidRPr="002D4CF5" w:rsidRDefault="00E85D31" w:rsidP="002D4CF5">
            <w:pPr>
              <w:pStyle w:val="NormalWeb"/>
              <w:spacing w:before="0" w:beforeAutospacing="0" w:after="0" w:afterAutospacing="0" w:line="360" w:lineRule="auto"/>
              <w:textAlignment w:val="baseline"/>
              <w:rPr>
                <w:b/>
                <w:sz w:val="28"/>
                <w:szCs w:val="28"/>
                <w:u w:val="single"/>
              </w:rPr>
            </w:pPr>
          </w:p>
          <w:p w:rsidR="00E85D31" w:rsidRPr="002D4CF5" w:rsidRDefault="00E85D31" w:rsidP="002D4CF5">
            <w:pPr>
              <w:pStyle w:val="NormalWeb"/>
              <w:spacing w:before="0" w:beforeAutospacing="0" w:after="0" w:afterAutospacing="0" w:line="360" w:lineRule="auto"/>
              <w:textAlignment w:val="baseline"/>
              <w:rPr>
                <w:b/>
                <w:sz w:val="28"/>
                <w:szCs w:val="28"/>
                <w:u w:val="single"/>
              </w:rPr>
            </w:pPr>
          </w:p>
          <w:p w:rsidR="00E85D31" w:rsidRPr="002D4CF5" w:rsidRDefault="00E85D31" w:rsidP="002D4CF5">
            <w:pPr>
              <w:pStyle w:val="NormalWeb"/>
              <w:spacing w:before="0" w:beforeAutospacing="0" w:after="0" w:afterAutospacing="0" w:line="360" w:lineRule="auto"/>
              <w:textAlignment w:val="baseline"/>
              <w:rPr>
                <w:b/>
                <w:sz w:val="28"/>
                <w:szCs w:val="28"/>
                <w:u w:val="single"/>
              </w:rPr>
            </w:pPr>
          </w:p>
          <w:p w:rsidR="00E85D31" w:rsidRPr="002D4CF5" w:rsidRDefault="00E85D31" w:rsidP="002D4CF5">
            <w:pPr>
              <w:pStyle w:val="NormalWeb"/>
              <w:spacing w:before="0" w:beforeAutospacing="0" w:after="0" w:afterAutospacing="0" w:line="360" w:lineRule="auto"/>
              <w:textAlignment w:val="baseline"/>
              <w:rPr>
                <w:b/>
                <w:sz w:val="28"/>
                <w:szCs w:val="28"/>
                <w:u w:val="single"/>
              </w:rPr>
            </w:pP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b/>
                <w:sz w:val="28"/>
                <w:szCs w:val="28"/>
                <w:u w:val="single"/>
                <w:lang w:val="vi-VN"/>
              </w:rPr>
              <w:t>Thao tác 3:</w:t>
            </w:r>
            <w:r w:rsidRPr="002D4CF5">
              <w:rPr>
                <w:sz w:val="28"/>
                <w:szCs w:val="28"/>
                <w:lang w:val="vi-VN"/>
              </w:rPr>
              <w:t xml:space="preserve"> </w:t>
            </w:r>
            <w:r w:rsidRPr="002D4CF5">
              <w:rPr>
                <w:rStyle w:val="Strong"/>
                <w:sz w:val="28"/>
                <w:szCs w:val="28"/>
                <w:u w:val="single"/>
                <w:bdr w:val="none" w:sz="0" w:space="0" w:color="auto" w:frame="1"/>
                <w:lang w:val="vi-VN"/>
              </w:rPr>
              <w:t>Về cái chết của</w:t>
            </w:r>
            <w:r w:rsidRPr="002D4CF5">
              <w:rPr>
                <w:rStyle w:val="Strong"/>
                <w:sz w:val="28"/>
                <w:szCs w:val="28"/>
                <w:bdr w:val="none" w:sz="0" w:space="0" w:color="auto" w:frame="1"/>
                <w:lang w:val="vi-VN"/>
              </w:rPr>
              <w:t xml:space="preserve"> </w:t>
            </w:r>
            <w:r w:rsidRPr="002D4CF5">
              <w:rPr>
                <w:rStyle w:val="Strong"/>
                <w:sz w:val="28"/>
                <w:szCs w:val="28"/>
                <w:u w:val="single"/>
                <w:bdr w:val="none" w:sz="0" w:space="0" w:color="auto" w:frame="1"/>
                <w:lang w:val="vi-VN"/>
              </w:rPr>
              <w:t>Bê-li-cốp</w:t>
            </w:r>
            <w:r w:rsidRPr="002D4CF5">
              <w:rPr>
                <w:rStyle w:val="Strong"/>
                <w:sz w:val="28"/>
                <w:szCs w:val="28"/>
                <w:bdr w:val="none" w:sz="0" w:space="0" w:color="auto" w:frame="1"/>
                <w:lang w:val="vi-VN"/>
              </w:rPr>
              <w:t xml:space="preserve">: </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rStyle w:val="Strong"/>
                <w:sz w:val="28"/>
                <w:szCs w:val="28"/>
                <w:bdr w:val="none" w:sz="0" w:space="0" w:color="auto" w:frame="1"/>
                <w:lang w:val="vi-VN"/>
              </w:rPr>
              <w:t xml:space="preserve"> HS:</w:t>
            </w:r>
            <w:r w:rsidRPr="002D4CF5">
              <w:rPr>
                <w:rStyle w:val="apple-converted-space"/>
                <w:b/>
                <w:bCs/>
                <w:sz w:val="28"/>
                <w:szCs w:val="28"/>
                <w:bdr w:val="none" w:sz="0" w:space="0" w:color="auto" w:frame="1"/>
                <w:lang w:val="vi-VN"/>
              </w:rPr>
              <w:t> </w:t>
            </w:r>
            <w:r w:rsidRPr="002D4CF5">
              <w:rPr>
                <w:sz w:val="28"/>
                <w:szCs w:val="28"/>
                <w:lang w:val="vi-VN"/>
              </w:rPr>
              <w:t>làm việc theo nhóm và trả lời.Vì sao Bê-li-cốp chết?</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Tìm chi tiết miêu tả về Bê-li-cốp khi hắn chết?</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Thái độ của mọi người trước cái chết của Bê-li-cốp như thế nào?</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Câu hỏi thảo luận:</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1. Lấy ví dụ về tính cách, hành vi ứng xử, suy nghĩ giống với Bê-li-cốp trong cuộc sống xung quanh ta.</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2.Theo em, chúng ta phải làm gì để loại bỏ kiểu người như Bê-li-cốp ra khỏi cộng đồng?</w:t>
            </w:r>
          </w:p>
          <w:p w:rsidR="00E85D31" w:rsidRPr="002D4CF5" w:rsidRDefault="00E85D31" w:rsidP="002D4CF5">
            <w:pPr>
              <w:spacing w:line="360" w:lineRule="auto"/>
              <w:rPr>
                <w:sz w:val="28"/>
                <w:szCs w:val="28"/>
                <w:lang w:val="vi-VN"/>
              </w:rPr>
            </w:pPr>
            <w:r w:rsidRPr="002D4CF5">
              <w:rPr>
                <w:sz w:val="28"/>
                <w:szCs w:val="28"/>
                <w:lang w:val="vi-VN"/>
              </w:rPr>
              <w:t>HS: Làm việc cá nhân phân tích, nêu ý nghĩa.</w:t>
            </w:r>
          </w:p>
          <w:p w:rsidR="00E85D31" w:rsidRPr="002D4CF5" w:rsidRDefault="00E85D31" w:rsidP="002D4CF5">
            <w:pPr>
              <w:spacing w:line="360" w:lineRule="auto"/>
              <w:rPr>
                <w:sz w:val="28"/>
                <w:szCs w:val="28"/>
                <w:lang w:val="vi-VN"/>
              </w:rPr>
            </w:pPr>
            <w:r w:rsidRPr="002D4CF5">
              <w:rPr>
                <w:sz w:val="28"/>
                <w:szCs w:val="28"/>
                <w:lang w:val="vi-VN"/>
              </w:rPr>
              <w:t>- Thủ phạm gây ra cái chết cho Bê- li- cốp là tiếng cười không đúng lúc vủa Va- ren- ca: người kể chuyện đã bình “Cái tiếng cười âm vang, lảnh lót ha ha ha ấy đã chấm dứt tất cả, chấm dứt chuyện cưới xin, chấm dứt cả cuộc đời của Bê- li- cốp thoáng qua có lẽ là vô lí nhưng bởi vì tiếng cười của Va- ren- ca đã tố cáo với Bê- li- cốp rằng  những người ở dưới cầu thang đã biết tất cả. Điều mà Bê- li- cốp lo ngại đã thực sự xảy ra: có thể mọi người đã nghe được câu chuyện này, nỗi lo sợ đến với hắn, hắn sợ hắn bị biến thành trò cười cho thiên hạ, sẽ có tranh châm biếm... và rồi hắn trùm chăn để “gặm nhấm” nỗi sợ hãi, sự hoảng hốt. Tiếng cười kia là mọt yếu tố đẩy nỗi sợ hãi thường trực của hắn lên đỉnh điểm và cuối cùng Bê- li- cốp chết.</w:t>
            </w:r>
          </w:p>
          <w:p w:rsidR="00E85D31" w:rsidRPr="002D4CF5" w:rsidRDefault="00E85D31" w:rsidP="002D4CF5">
            <w:pPr>
              <w:spacing w:line="360" w:lineRule="auto"/>
              <w:rPr>
                <w:sz w:val="28"/>
                <w:szCs w:val="28"/>
                <w:lang w:val="vi-VN"/>
              </w:rPr>
            </w:pPr>
            <w:r w:rsidRPr="002D4CF5">
              <w:rPr>
                <w:sz w:val="28"/>
                <w:szCs w:val="28"/>
                <w:lang w:val="vi-VN"/>
              </w:rPr>
              <w:t>- Bê- li cốp chết đó là sự tất yếu của lối sống ấy, y đã tìm cho mình một cái bao tốt nhất, bền vững nhất, nhưng y chết rồi cuộc sống vẫn tái diễn như cũ: nặng nề, mệt nhọc, vô vị, tù túng…</w:t>
            </w:r>
          </w:p>
          <w:p w:rsidR="00E85D31" w:rsidRPr="002D4CF5" w:rsidRDefault="00E85D31" w:rsidP="002D4CF5">
            <w:pPr>
              <w:spacing w:line="360" w:lineRule="auto"/>
              <w:rPr>
                <w:b/>
                <w:sz w:val="28"/>
                <w:szCs w:val="28"/>
                <w:lang w:val="vi-VN"/>
              </w:rPr>
            </w:pPr>
          </w:p>
          <w:p w:rsidR="00E85D31" w:rsidRPr="002D4CF5" w:rsidRDefault="00E85D31" w:rsidP="002D4CF5">
            <w:pPr>
              <w:spacing w:line="360" w:lineRule="auto"/>
              <w:rPr>
                <w:sz w:val="28"/>
                <w:szCs w:val="28"/>
                <w:lang w:val="vi-VN"/>
              </w:rPr>
            </w:pPr>
            <w:r w:rsidRPr="002D4CF5">
              <w:rPr>
                <w:sz w:val="28"/>
                <w:szCs w:val="28"/>
                <w:lang w:val="vi-VN"/>
              </w:rPr>
              <w:t>HS: Thảo luận nhóm 2 em, phát biểu ý kiến</w:t>
            </w:r>
          </w:p>
          <w:p w:rsidR="00E85D31" w:rsidRPr="002D4CF5" w:rsidRDefault="00E85D31" w:rsidP="002D4CF5">
            <w:pPr>
              <w:spacing w:line="360" w:lineRule="auto"/>
              <w:rPr>
                <w:sz w:val="28"/>
                <w:szCs w:val="28"/>
                <w:lang w:val="vi-VN"/>
              </w:rPr>
            </w:pPr>
            <w:r w:rsidRPr="002D4CF5">
              <w:rPr>
                <w:sz w:val="28"/>
                <w:szCs w:val="28"/>
                <w:lang w:val="vi-VN"/>
              </w:rPr>
              <w:t>GV: Bổ sung, kết luận</w:t>
            </w:r>
          </w:p>
          <w:p w:rsidR="00E85D31" w:rsidRPr="002D4CF5" w:rsidRDefault="00E85D31" w:rsidP="002D4CF5">
            <w:pPr>
              <w:pStyle w:val="NormalWeb"/>
              <w:spacing w:before="0" w:beforeAutospacing="0" w:after="0" w:afterAutospacing="0" w:line="360" w:lineRule="auto"/>
              <w:textAlignment w:val="baseline"/>
              <w:rPr>
                <w:sz w:val="28"/>
                <w:szCs w:val="28"/>
                <w:lang w:val="vi-VN"/>
              </w:rPr>
            </w:pP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Từ những kiến thức về chi tiết nghệ thuật ở tiết trước HS tiếp tục tìm hiểu chi tiết</w:t>
            </w:r>
            <w:r w:rsidRPr="002D4CF5">
              <w:rPr>
                <w:rStyle w:val="apple-converted-space"/>
                <w:sz w:val="28"/>
                <w:szCs w:val="28"/>
                <w:lang w:val="vi-VN"/>
              </w:rPr>
              <w:t> </w:t>
            </w:r>
            <w:r w:rsidRPr="002D4CF5">
              <w:rPr>
                <w:rStyle w:val="Emphasis"/>
                <w:sz w:val="28"/>
                <w:szCs w:val="28"/>
                <w:bdr w:val="none" w:sz="0" w:space="0" w:color="auto" w:frame="1"/>
                <w:lang w:val="vi-VN"/>
              </w:rPr>
              <w:t>cái bao</w:t>
            </w:r>
            <w:r w:rsidRPr="002D4CF5">
              <w:rPr>
                <w:rStyle w:val="apple-converted-space"/>
                <w:sz w:val="28"/>
                <w:szCs w:val="28"/>
                <w:lang w:val="vi-VN"/>
              </w:rPr>
              <w:t> </w:t>
            </w:r>
            <w:r w:rsidRPr="002D4CF5">
              <w:rPr>
                <w:sz w:val="28"/>
                <w:szCs w:val="28"/>
                <w:lang w:val="vi-VN"/>
              </w:rPr>
              <w:t>trong tác phẩm.</w:t>
            </w:r>
          </w:p>
          <w:p w:rsidR="00E85D31" w:rsidRPr="002D4CF5" w:rsidRDefault="00E85D31" w:rsidP="002D4CF5">
            <w:pPr>
              <w:spacing w:line="360" w:lineRule="auto"/>
              <w:rPr>
                <w:sz w:val="28"/>
                <w:szCs w:val="28"/>
                <w:lang w:val="vi-VN"/>
              </w:rPr>
            </w:pPr>
            <w:r w:rsidRPr="002D4CF5">
              <w:rPr>
                <w:sz w:val="28"/>
                <w:szCs w:val="28"/>
                <w:lang w:val="vi-VN"/>
              </w:rPr>
              <w:t> HS: làm việc cá nhân, phân tích</w:t>
            </w:r>
          </w:p>
          <w:p w:rsidR="00E85D31" w:rsidRPr="002D4CF5" w:rsidRDefault="00E85D31" w:rsidP="002D4CF5">
            <w:pPr>
              <w:spacing w:line="360" w:lineRule="auto"/>
              <w:rPr>
                <w:sz w:val="28"/>
                <w:szCs w:val="28"/>
                <w:lang w:val="vi-VN"/>
              </w:rPr>
            </w:pPr>
            <w:r w:rsidRPr="002D4CF5">
              <w:rPr>
                <w:sz w:val="28"/>
                <w:szCs w:val="28"/>
                <w:lang w:val="vi-VN"/>
              </w:rPr>
              <w:t>- Nghĩa đen: vật dùng để bao, gói, đựng đồ vât, hàng hoá…hình túi hoặc hình hộp</w:t>
            </w:r>
          </w:p>
          <w:p w:rsidR="00E85D31" w:rsidRPr="002D4CF5" w:rsidRDefault="00E85D31" w:rsidP="002D4CF5">
            <w:pPr>
              <w:spacing w:line="360" w:lineRule="auto"/>
              <w:rPr>
                <w:sz w:val="28"/>
                <w:szCs w:val="28"/>
                <w:lang w:val="vi-VN"/>
              </w:rPr>
            </w:pPr>
            <w:r w:rsidRPr="002D4CF5">
              <w:rPr>
                <w:sz w:val="28"/>
                <w:szCs w:val="28"/>
                <w:lang w:val="vi-VN"/>
              </w:rPr>
              <w:t>- Nghĩa bóng: lối sống và tính cách của người mang nó.</w:t>
            </w:r>
          </w:p>
          <w:p w:rsidR="00E85D31" w:rsidRPr="002D4CF5" w:rsidRDefault="00E85D31" w:rsidP="002D4CF5">
            <w:pPr>
              <w:spacing w:line="360" w:lineRule="auto"/>
              <w:rPr>
                <w:sz w:val="28"/>
                <w:szCs w:val="28"/>
                <w:lang w:val="vi-VN"/>
              </w:rPr>
            </w:pPr>
            <w:r w:rsidRPr="002D4CF5">
              <w:rPr>
                <w:sz w:val="28"/>
                <w:szCs w:val="28"/>
                <w:lang w:val="vi-VN"/>
              </w:rPr>
              <w:t>- Nghĩa biểu trưng: Kiểu người trong bao, lối sống trong bao, một kiểu người, một lối sống không chỉ đã và đang tồn tại ở nước Nga cuối TK XIX mà còn có ý nghĩa phổ quát, sâu rộng đó là XH Nga, cả nước Nga thời đó, phải chăng đó là cái bao khổng lồ trói buộc tù hãm, vây bủa, ngăn chặn tự do của mọi người.</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Chi tiết nghệ thuật đặc sắc trong tác phẩm Người trong bao  là gì? Chi tiết này được lặp lại bao nhiêu lần?</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xml:space="preserve"> GV: Qua hình tượng cái bao em hãy phát biểu chủ đề tư tưởng của truyện? </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GV yêu cầu HS nhắc lại khái niệm chủ đề và vai trò của chủ đề đối với một tác phẩm.</w:t>
            </w:r>
          </w:p>
          <w:p w:rsidR="00E85D31" w:rsidRPr="002D4CF5" w:rsidRDefault="00E85D31" w:rsidP="002D4CF5">
            <w:pPr>
              <w:tabs>
                <w:tab w:val="left" w:pos="510"/>
                <w:tab w:val="left" w:pos="540"/>
              </w:tabs>
              <w:spacing w:line="360" w:lineRule="auto"/>
              <w:rPr>
                <w:sz w:val="28"/>
                <w:szCs w:val="28"/>
                <w:lang w:val="vi-VN"/>
              </w:rPr>
            </w:pPr>
            <w:r w:rsidRPr="002D4CF5">
              <w:rPr>
                <w:sz w:val="28"/>
                <w:szCs w:val="28"/>
                <w:lang w:val="vi-VN"/>
              </w:rPr>
              <w:t> Từ phần phân tích trên, có thể phát biểu chủ đề tư tưởng của truyện như thế nào?</w:t>
            </w:r>
          </w:p>
        </w:tc>
        <w:tc>
          <w:tcPr>
            <w:tcW w:w="5580" w:type="dxa"/>
          </w:tcPr>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Như vậy Bê-li-cốp xuất hiện gây ấn tượng mạnh mẽ về kiểu người có lối sống lập dị, khát vọng mãnh liệt thu mình vào trong bao để tránh tiếp xúc, ảnh hưởng từ cuộc sống bên ngoài.</w:t>
            </w:r>
          </w:p>
          <w:p w:rsidR="00E85D31" w:rsidRPr="002D4CF5" w:rsidRDefault="00E85D31" w:rsidP="002D4CF5">
            <w:pPr>
              <w:pStyle w:val="NormalWeb"/>
              <w:spacing w:before="0" w:beforeAutospacing="0" w:after="0" w:afterAutospacing="0" w:line="360" w:lineRule="auto"/>
              <w:textAlignment w:val="baseline"/>
              <w:rPr>
                <w:sz w:val="28"/>
                <w:szCs w:val="28"/>
                <w:lang w:val="vi-VN"/>
              </w:rPr>
            </w:pPr>
          </w:p>
          <w:p w:rsidR="00E85D31" w:rsidRPr="002D4CF5" w:rsidRDefault="00E85D31" w:rsidP="002D4CF5">
            <w:pPr>
              <w:pStyle w:val="NormalWeb"/>
              <w:spacing w:before="0" w:beforeAutospacing="0" w:after="0" w:afterAutospacing="0" w:line="360" w:lineRule="auto"/>
              <w:textAlignment w:val="baseline"/>
              <w:rPr>
                <w:sz w:val="28"/>
                <w:szCs w:val="28"/>
                <w:lang w:val="vi-VN"/>
              </w:rPr>
            </w:pP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rStyle w:val="Strong"/>
                <w:sz w:val="28"/>
                <w:szCs w:val="28"/>
                <w:bdr w:val="none" w:sz="0" w:space="0" w:color="auto" w:frame="1"/>
                <w:lang w:val="vi-VN"/>
              </w:rPr>
              <w:t>2. </w:t>
            </w:r>
            <w:r w:rsidRPr="002D4CF5">
              <w:rPr>
                <w:rStyle w:val="apple-converted-space"/>
                <w:b/>
                <w:bCs/>
                <w:sz w:val="28"/>
                <w:szCs w:val="28"/>
                <w:bdr w:val="none" w:sz="0" w:space="0" w:color="auto" w:frame="1"/>
                <w:lang w:val="vi-VN"/>
              </w:rPr>
              <w:t> </w:t>
            </w:r>
            <w:r w:rsidRPr="002D4CF5">
              <w:rPr>
                <w:rStyle w:val="Strong"/>
                <w:sz w:val="28"/>
                <w:szCs w:val="28"/>
                <w:bdr w:val="none" w:sz="0" w:space="0" w:color="auto" w:frame="1"/>
                <w:lang w:val="vi-VN"/>
              </w:rPr>
              <w:t xml:space="preserve">Về cái chết của Bê-li-cốp. </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rStyle w:val="Strong"/>
                <w:sz w:val="28"/>
                <w:szCs w:val="28"/>
                <w:bdr w:val="none" w:sz="0" w:space="0" w:color="auto" w:frame="1"/>
                <w:lang w:val="vi-VN"/>
              </w:rPr>
              <w:t>a. Nguyên nhân:</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Vì bị ngã đau, lại mắc bệnh nặng lại không chịu chữa.</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Vì bị sốc nặng trước thái độ và hành động của chị em Va-ren-ca.</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Sâu xa hơn, đó là cái chết tất yếu.Tạng người và cách sống của y, trước sau gì cũng bị hoặc tự tiêu diệt.</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Thái độ của hắn khi đi vào cõi chết : vẻ mặt hiền lành, dễ chịu, tươi tỉnh à  mãn nguyện</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Hắn mừng rằng cuối cùng hắn đã được chui vào trong cái bao mà từ đó không bao giờ phải thoát ra nữa…</w:t>
            </w:r>
            <w:r w:rsidRPr="002D4CF5">
              <w:rPr>
                <w:rStyle w:val="Emphasis"/>
                <w:sz w:val="28"/>
                <w:szCs w:val="28"/>
                <w:bdr w:val="none" w:sz="0" w:space="0" w:color="auto" w:frame="1"/>
                <w:lang w:val="vi-VN"/>
              </w:rPr>
              <w:t>hắn đã đạt được mục đích của cuộc</w:t>
            </w:r>
            <w:r w:rsidRPr="002D4CF5">
              <w:rPr>
                <w:rStyle w:val="apple-converted-space"/>
                <w:i/>
                <w:iCs/>
                <w:sz w:val="28"/>
                <w:szCs w:val="28"/>
                <w:bdr w:val="none" w:sz="0" w:space="0" w:color="auto" w:frame="1"/>
                <w:lang w:val="vi-VN"/>
              </w:rPr>
              <w:t> </w:t>
            </w:r>
            <w:r w:rsidRPr="002D4CF5">
              <w:rPr>
                <w:rStyle w:val="Emphasis"/>
                <w:sz w:val="28"/>
                <w:szCs w:val="28"/>
                <w:bdr w:val="none" w:sz="0" w:space="0" w:color="auto" w:frame="1"/>
                <w:lang w:val="vi-VN"/>
              </w:rPr>
              <w:t>.</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rStyle w:val="Strong"/>
                <w:sz w:val="28"/>
                <w:szCs w:val="28"/>
                <w:bdr w:val="none" w:sz="0" w:space="0" w:color="auto" w:frame="1"/>
                <w:lang w:val="it-IT"/>
              </w:rPr>
              <w:t>b. Khi Bê- li -cốp chết</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sz w:val="28"/>
                <w:szCs w:val="28"/>
                <w:lang w:val="it-IT"/>
              </w:rPr>
              <w:t>+ Khi y chết, mọi người thấy nhẹ nhàng, thoải mái.</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sz w:val="28"/>
                <w:szCs w:val="28"/>
                <w:lang w:val="it-IT"/>
              </w:rPr>
              <w:t>+ Một tuần sau người ta thấy xuất hiện nhiều người như hắn. Cuộc sống chẳng tốt đẹp gì hơn trước.</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sz w:val="28"/>
                <w:szCs w:val="28"/>
                <w:lang w:val="it-IT"/>
              </w:rPr>
              <w:t>→ Bê- li-cốp không phải là một con người cụ thể, một trường hợp duy nhất mà đã trở thành nhân vật điển hình trong xã hội. Lối sống, kiểu người Bê-li-cốp đã đầu độc không khí trong sạch, lành mạnh của đạo đức, văn hoá nước Nga đương thời.</w:t>
            </w: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spacing w:line="360" w:lineRule="auto"/>
              <w:rPr>
                <w:rStyle w:val="Strong"/>
                <w:sz w:val="28"/>
                <w:szCs w:val="28"/>
                <w:bdr w:val="none" w:sz="0" w:space="0" w:color="auto" w:frame="1"/>
                <w:lang w:val="it-IT"/>
              </w:rPr>
            </w:pPr>
            <w:r w:rsidRPr="002D4CF5">
              <w:rPr>
                <w:rStyle w:val="Strong"/>
                <w:sz w:val="28"/>
                <w:szCs w:val="28"/>
                <w:bdr w:val="none" w:sz="0" w:space="0" w:color="auto" w:frame="1"/>
                <w:lang w:val="it-IT"/>
              </w:rPr>
              <w:t>3. Hình ảnh biểu tượng cái bao.</w:t>
            </w:r>
            <w:r w:rsidRPr="002D4CF5">
              <w:rPr>
                <w:rStyle w:val="apple-converted-space"/>
                <w:b/>
                <w:bCs/>
                <w:sz w:val="28"/>
                <w:szCs w:val="28"/>
                <w:bdr w:val="none" w:sz="0" w:space="0" w:color="auto" w:frame="1"/>
                <w:lang w:val="it-IT"/>
              </w:rPr>
              <w:t> </w:t>
            </w:r>
            <w:r w:rsidRPr="002D4CF5">
              <w:rPr>
                <w:sz w:val="28"/>
                <w:szCs w:val="28"/>
                <w:shd w:val="clear" w:color="auto" w:fill="F8F8F8"/>
                <w:lang w:val="it-IT"/>
              </w:rPr>
              <w:t> </w:t>
            </w:r>
          </w:p>
          <w:p w:rsidR="00E85D31" w:rsidRPr="002D4CF5" w:rsidRDefault="00E85D31" w:rsidP="002D4CF5">
            <w:pPr>
              <w:spacing w:line="360" w:lineRule="auto"/>
              <w:rPr>
                <w:sz w:val="28"/>
                <w:szCs w:val="28"/>
                <w:lang w:val="it-IT"/>
              </w:rPr>
            </w:pPr>
            <w:r w:rsidRPr="002D4CF5">
              <w:rPr>
                <w:rStyle w:val="Strong"/>
                <w:sz w:val="28"/>
                <w:szCs w:val="28"/>
                <w:bdr w:val="none" w:sz="0" w:space="0" w:color="auto" w:frame="1"/>
                <w:lang w:val="it-IT"/>
              </w:rPr>
              <w:t>a. Khái niệm và vai trò của chi tiết nghệ thuật.</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sz w:val="28"/>
                <w:szCs w:val="28"/>
                <w:lang w:val="it-IT"/>
              </w:rPr>
              <w:t>+  Chi tiết nghệ thuật không chỉ là yếu tố cấu thành tác phẩm mà còn là nơi gửi gắm những quan niệm nghệ thuật về con người, về cuộc đời…của nhà văn, nơi kí thác niềm ưu tư,</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sz w:val="28"/>
                <w:szCs w:val="28"/>
                <w:lang w:val="it-IT"/>
              </w:rPr>
              <w:t>trăn trở của nhà văn trước cuộc đời.</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sz w:val="28"/>
                <w:szCs w:val="28"/>
                <w:lang w:val="it-IT"/>
              </w:rPr>
              <w:t>- Nhà văn chỉ thực sự là “người thư kí trung thành của thời đại” (H.Balzac) khi anh ta có khả năng làm sống dậy cuộc đời trên trang sách bắt đầu từ những chi tiết nhỏ.</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sz w:val="28"/>
                <w:szCs w:val="28"/>
                <w:lang w:val="it-IT"/>
              </w:rPr>
              <w:t>+ Trong tác phẩm văn chương, chi tiết có thể nhỏ về quy mô, tầm vóc nhưng nó chứa đựng tư tưởng lớn, tình cảm lớn. Không nhà văn vĩ đại nào không tập trung xây dựng hình tượng nghệ thuật từ những chi tiết nhỏ, đặc sắc.</w:t>
            </w: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rStyle w:val="Strong"/>
                <w:sz w:val="28"/>
                <w:szCs w:val="28"/>
                <w:bdr w:val="none" w:sz="0" w:space="0" w:color="auto" w:frame="1"/>
                <w:lang w:val="it-IT"/>
              </w:rPr>
              <w:t>b. Chi tiết</w:t>
            </w:r>
            <w:r w:rsidRPr="002D4CF5">
              <w:rPr>
                <w:rStyle w:val="apple-converted-space"/>
                <w:b/>
                <w:bCs/>
                <w:sz w:val="28"/>
                <w:szCs w:val="28"/>
                <w:bdr w:val="none" w:sz="0" w:space="0" w:color="auto" w:frame="1"/>
                <w:lang w:val="it-IT"/>
              </w:rPr>
              <w:t> </w:t>
            </w:r>
            <w:r w:rsidRPr="002D4CF5">
              <w:rPr>
                <w:rStyle w:val="Emphasis"/>
                <w:b/>
                <w:bCs/>
                <w:sz w:val="28"/>
                <w:szCs w:val="28"/>
                <w:bdr w:val="none" w:sz="0" w:space="0" w:color="auto" w:frame="1"/>
                <w:lang w:val="it-IT"/>
              </w:rPr>
              <w:t>cái bao</w:t>
            </w:r>
            <w:r w:rsidRPr="002D4CF5">
              <w:rPr>
                <w:rStyle w:val="apple-converted-space"/>
                <w:b/>
                <w:bCs/>
                <w:sz w:val="28"/>
                <w:szCs w:val="28"/>
                <w:bdr w:val="none" w:sz="0" w:space="0" w:color="auto" w:frame="1"/>
                <w:lang w:val="it-IT"/>
              </w:rPr>
              <w:t> </w:t>
            </w:r>
            <w:r w:rsidRPr="002D4CF5">
              <w:rPr>
                <w:rStyle w:val="Strong"/>
                <w:sz w:val="28"/>
                <w:szCs w:val="28"/>
                <w:bdr w:val="none" w:sz="0" w:space="0" w:color="auto" w:frame="1"/>
                <w:lang w:val="it-IT"/>
              </w:rPr>
              <w:t>trong tác phẩm.</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sz w:val="28"/>
                <w:szCs w:val="28"/>
                <w:lang w:val="it-IT"/>
              </w:rPr>
              <w:t>– Chi tiết cái bao được miêu tả 12 lần. Hình ảnh cái bao là một trong những sáng tạo nghệ thuật độc đáo của tác giả, gợi cho người đọc nhiều ý nghĩ:</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sz w:val="28"/>
                <w:szCs w:val="28"/>
                <w:lang w:val="it-IT"/>
              </w:rPr>
              <w:t>+ Nghĩa đen: Vật dụng để bao, gói đồ vật , hàng hóa..</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sz w:val="28"/>
                <w:szCs w:val="28"/>
                <w:lang w:val="it-IT"/>
              </w:rPr>
              <w:t>+ Nghĩa bóng: Cuộc đời và số phận của Bê-li-cốp</w:t>
            </w:r>
          </w:p>
          <w:p w:rsidR="00E85D31" w:rsidRPr="002D4CF5" w:rsidRDefault="00E85D31" w:rsidP="002D4CF5">
            <w:pPr>
              <w:pStyle w:val="NormalWeb"/>
              <w:spacing w:before="0" w:beforeAutospacing="0" w:after="0" w:afterAutospacing="0" w:line="360" w:lineRule="auto"/>
              <w:textAlignment w:val="baseline"/>
              <w:rPr>
                <w:sz w:val="28"/>
                <w:szCs w:val="28"/>
                <w:lang w:val="it-IT"/>
              </w:rPr>
            </w:pPr>
            <w:r w:rsidRPr="002D4CF5">
              <w:rPr>
                <w:sz w:val="28"/>
                <w:szCs w:val="28"/>
                <w:lang w:val="it-IT"/>
              </w:rPr>
              <w:t>+ Nghĩa biểu tượng: kiểu người, lối sống trong bao đã và đang tồn tại ở nước Nga. Nước Nga thời ấy phải chăng cũng là một cái bao khổng lồ vây hãm, ngăn chặn tự do..?</w:t>
            </w:r>
          </w:p>
          <w:p w:rsidR="00E85D31" w:rsidRPr="002D4CF5" w:rsidRDefault="00E85D31" w:rsidP="002D4CF5">
            <w:pPr>
              <w:spacing w:line="360" w:lineRule="auto"/>
              <w:rPr>
                <w:sz w:val="28"/>
                <w:szCs w:val="28"/>
                <w:lang w:val="vi-VN"/>
              </w:rPr>
            </w:pPr>
            <w:r w:rsidRPr="002D4CF5">
              <w:rPr>
                <w:sz w:val="28"/>
                <w:szCs w:val="28"/>
                <w:lang w:val="vi-VN"/>
              </w:rPr>
              <w:t>* Ảnh hưởng từ lối sống của Bê-li-cốp:</w:t>
            </w:r>
          </w:p>
          <w:p w:rsidR="00E85D31" w:rsidRPr="002D4CF5" w:rsidRDefault="00E85D31" w:rsidP="002D4CF5">
            <w:pPr>
              <w:pStyle w:val="NormalWeb"/>
              <w:spacing w:before="0" w:beforeAutospacing="0" w:after="0" w:afterAutospacing="0" w:line="360" w:lineRule="auto"/>
              <w:textAlignment w:val="baseline"/>
              <w:rPr>
                <w:rStyle w:val="Strong"/>
                <w:sz w:val="28"/>
                <w:szCs w:val="28"/>
                <w:bdr w:val="none" w:sz="0" w:space="0" w:color="auto" w:frame="1"/>
                <w:lang w:val="vi-VN"/>
              </w:rPr>
            </w:pPr>
            <w:r w:rsidRPr="002D4CF5">
              <w:rPr>
                <w:sz w:val="28"/>
                <w:szCs w:val="28"/>
                <w:lang w:val="es-ES"/>
              </w:rPr>
              <w:sym w:font="Symbol" w:char="F0DE"/>
            </w:r>
            <w:r w:rsidRPr="002D4CF5">
              <w:rPr>
                <w:sz w:val="28"/>
                <w:szCs w:val="28"/>
                <w:lang w:val="vi-VN"/>
              </w:rPr>
              <w:t xml:space="preserve"> Bê- li- cốp là một nhân vật độc đáo, sản phẩm sáng tạo NT của thiên tài Sê khốp.</w:t>
            </w:r>
          </w:p>
          <w:p w:rsidR="00E85D31" w:rsidRPr="002D4CF5" w:rsidRDefault="00E85D31" w:rsidP="002D4CF5">
            <w:pPr>
              <w:pStyle w:val="NormalWeb"/>
              <w:spacing w:before="0" w:beforeAutospacing="0" w:after="0" w:afterAutospacing="0" w:line="360" w:lineRule="auto"/>
              <w:textAlignment w:val="baseline"/>
              <w:rPr>
                <w:rStyle w:val="Strong"/>
                <w:sz w:val="28"/>
                <w:szCs w:val="28"/>
                <w:bdr w:val="none" w:sz="0" w:space="0" w:color="auto" w:frame="1"/>
              </w:rPr>
            </w:pPr>
          </w:p>
          <w:p w:rsidR="00E85D31" w:rsidRPr="002D4CF5" w:rsidRDefault="00E85D31" w:rsidP="002D4CF5">
            <w:pPr>
              <w:pStyle w:val="NormalWeb"/>
              <w:spacing w:before="0" w:beforeAutospacing="0" w:after="0" w:afterAutospacing="0" w:line="360" w:lineRule="auto"/>
              <w:textAlignment w:val="baseline"/>
              <w:rPr>
                <w:rStyle w:val="Strong"/>
                <w:sz w:val="28"/>
                <w:szCs w:val="28"/>
                <w:bdr w:val="none" w:sz="0" w:space="0" w:color="auto" w:frame="1"/>
              </w:rPr>
            </w:pPr>
          </w:p>
          <w:p w:rsidR="00E85D31" w:rsidRPr="002D4CF5" w:rsidRDefault="00E85D31" w:rsidP="002D4CF5">
            <w:pPr>
              <w:pStyle w:val="NormalWeb"/>
              <w:spacing w:before="0" w:beforeAutospacing="0" w:after="0" w:afterAutospacing="0" w:line="360" w:lineRule="auto"/>
              <w:textAlignment w:val="baseline"/>
              <w:rPr>
                <w:rStyle w:val="Strong"/>
                <w:sz w:val="28"/>
                <w:szCs w:val="28"/>
                <w:bdr w:val="none" w:sz="0" w:space="0" w:color="auto" w:frame="1"/>
              </w:rPr>
            </w:pP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rStyle w:val="Strong"/>
                <w:sz w:val="28"/>
                <w:szCs w:val="28"/>
                <w:bdr w:val="none" w:sz="0" w:space="0" w:color="auto" w:frame="1"/>
                <w:lang w:val="vi-VN"/>
              </w:rPr>
              <w:t xml:space="preserve">4. Chủ đề tư tưởng của truyện.  </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rStyle w:val="Strong"/>
                <w:sz w:val="28"/>
                <w:szCs w:val="28"/>
                <w:bdr w:val="none" w:sz="0" w:space="0" w:color="auto" w:frame="1"/>
                <w:lang w:val="vi-VN"/>
              </w:rPr>
              <w:t>–</w:t>
            </w:r>
            <w:r w:rsidRPr="002D4CF5">
              <w:rPr>
                <w:rStyle w:val="apple-converted-space"/>
                <w:b/>
                <w:bCs/>
                <w:sz w:val="28"/>
                <w:szCs w:val="28"/>
                <w:bdr w:val="none" w:sz="0" w:space="0" w:color="auto" w:frame="1"/>
                <w:lang w:val="vi-VN"/>
              </w:rPr>
              <w:t> </w:t>
            </w:r>
            <w:r w:rsidRPr="002D4CF5">
              <w:rPr>
                <w:sz w:val="28"/>
                <w:szCs w:val="28"/>
                <w:lang w:val="vi-VN"/>
              </w:rPr>
              <w:t>Khái niệm chủ đề và vai trò của chủ đề.</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rStyle w:val="Strong"/>
                <w:sz w:val="28"/>
                <w:szCs w:val="28"/>
                <w:bdr w:val="none" w:sz="0" w:space="0" w:color="auto" w:frame="1"/>
                <w:lang w:val="vi-VN"/>
              </w:rPr>
              <w:t>+</w:t>
            </w:r>
            <w:r w:rsidRPr="002D4CF5">
              <w:rPr>
                <w:rStyle w:val="apple-converted-space"/>
                <w:b/>
                <w:bCs/>
                <w:sz w:val="28"/>
                <w:szCs w:val="28"/>
                <w:bdr w:val="none" w:sz="0" w:space="0" w:color="auto" w:frame="1"/>
                <w:lang w:val="vi-VN"/>
              </w:rPr>
              <w:t> </w:t>
            </w:r>
            <w:r w:rsidRPr="002D4CF5">
              <w:rPr>
                <w:sz w:val="28"/>
                <w:szCs w:val="28"/>
                <w:lang w:val="vi-VN"/>
              </w:rPr>
              <w:t>Chủ đề là vấn đề cơ bản được nêu ra trong văn bản. Chủ đề thể hiện điều quan tâm cũng như chiều sâu nhận thức của nhà văn đối với cuộc sống.</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 Chủ đề là nơi nhà văn kí thác tâm tư, tình cảm của mình giúp người đọc dễ dàng tiếp thu tác phẩm.</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 Chủ đề của tác phẩm là lên án, phê phán mạnh mẽ kiểu người trong bao, lối sống trong bao và tác hại của nó đối với XH. Đây là chủ đề lớn xuyên suốt những sáng tác của Sê – Khốp giai đoạn sau những năm 80. Tác giả có hẳn một bộ ba tác phẩm viết về chủ đề phê phán lối sống phê phán thói tầm thường dung tục, cuộc sống tiểu tư sản ngột ngạt  và ngưng đọng với ảnh hưởng độc hại của nó:</w:t>
            </w:r>
            <w:r w:rsidRPr="002D4CF5">
              <w:rPr>
                <w:rStyle w:val="apple-converted-space"/>
                <w:sz w:val="28"/>
                <w:szCs w:val="28"/>
                <w:lang w:val="vi-VN"/>
              </w:rPr>
              <w:t> </w:t>
            </w:r>
            <w:r w:rsidRPr="002D4CF5">
              <w:rPr>
                <w:rStyle w:val="Emphasis"/>
                <w:sz w:val="28"/>
                <w:szCs w:val="28"/>
                <w:bdr w:val="none" w:sz="0" w:space="0" w:color="auto" w:frame="1"/>
                <w:lang w:val="vi-VN"/>
              </w:rPr>
              <w:t>Người trong bao, Khóm phúc bồn tử, câu chuyện tình yêu. </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Cảnh báo, kêu gọi mọi người thay đổi cuộc sống, cách sống, không thể mãi sống hèn nhát, vô vị tự mãn như thế mãi.</w:t>
            </w:r>
          </w:p>
          <w:p w:rsidR="00E85D31" w:rsidRPr="002D4CF5" w:rsidRDefault="00E85D31" w:rsidP="002D4CF5">
            <w:pPr>
              <w:spacing w:line="360" w:lineRule="auto"/>
              <w:rPr>
                <w:sz w:val="28"/>
                <w:szCs w:val="28"/>
                <w:lang w:val="vi-VN"/>
              </w:rPr>
            </w:pPr>
            <w:r w:rsidRPr="002D4CF5">
              <w:rPr>
                <w:rStyle w:val="Strong"/>
                <w:sz w:val="28"/>
                <w:szCs w:val="28"/>
                <w:bdr w:val="none" w:sz="0" w:space="0" w:color="auto" w:frame="1"/>
                <w:lang w:val="vi-VN"/>
              </w:rPr>
              <w:t>–</w:t>
            </w:r>
            <w:r w:rsidRPr="002D4CF5">
              <w:rPr>
                <w:rStyle w:val="apple-converted-space"/>
                <w:b/>
                <w:bCs/>
                <w:sz w:val="28"/>
                <w:szCs w:val="28"/>
                <w:bdr w:val="none" w:sz="0" w:space="0" w:color="auto" w:frame="1"/>
                <w:lang w:val="vi-VN"/>
              </w:rPr>
              <w:t> </w:t>
            </w:r>
            <w:r w:rsidRPr="002D4CF5">
              <w:rPr>
                <w:sz w:val="28"/>
                <w:szCs w:val="28"/>
                <w:lang w:val="vi-VN"/>
              </w:rPr>
              <w:t>Bài học: trong cuộc sống cần phải tự tin, bản lĩnh, sống chan hoà với mọi người.</w:t>
            </w:r>
          </w:p>
        </w:tc>
      </w:tr>
      <w:tr w:rsidR="00E85D31" w:rsidRPr="002D4CF5" w:rsidTr="00E85D31">
        <w:tc>
          <w:tcPr>
            <w:tcW w:w="4320" w:type="dxa"/>
            <w:shd w:val="clear" w:color="auto" w:fill="auto"/>
          </w:tcPr>
          <w:p w:rsidR="00E85D31" w:rsidRPr="002D4CF5" w:rsidRDefault="00E85D31" w:rsidP="002D4CF5">
            <w:pPr>
              <w:spacing w:line="360" w:lineRule="auto"/>
              <w:rPr>
                <w:sz w:val="28"/>
                <w:szCs w:val="28"/>
                <w:lang w:val="vi-VN"/>
              </w:rPr>
            </w:pPr>
            <w:r w:rsidRPr="002D4CF5">
              <w:rPr>
                <w:sz w:val="28"/>
                <w:szCs w:val="28"/>
                <w:lang w:val="vi-VN"/>
              </w:rPr>
              <w:t>GV: Bổ sung, kết luận.</w:t>
            </w:r>
          </w:p>
          <w:p w:rsidR="00E85D31" w:rsidRPr="002D4CF5" w:rsidRDefault="00E85D31" w:rsidP="002D4CF5">
            <w:pPr>
              <w:spacing w:line="360" w:lineRule="auto"/>
              <w:rPr>
                <w:sz w:val="28"/>
                <w:szCs w:val="28"/>
                <w:lang w:val="vi-VN"/>
              </w:rPr>
            </w:pPr>
            <w:r w:rsidRPr="002D4CF5">
              <w:rPr>
                <w:sz w:val="28"/>
                <w:szCs w:val="28"/>
                <w:lang w:val="vi-VN"/>
              </w:rPr>
              <w:t>Hãy nêu đặc sắc nghệ thuật của văn bản ?</w:t>
            </w:r>
          </w:p>
          <w:p w:rsidR="00E85D31" w:rsidRPr="002D4CF5" w:rsidRDefault="00E85D31" w:rsidP="002D4CF5">
            <w:pPr>
              <w:spacing w:line="360" w:lineRule="auto"/>
              <w:rPr>
                <w:sz w:val="28"/>
                <w:szCs w:val="28"/>
                <w:lang w:val="vi-VN"/>
              </w:rPr>
            </w:pPr>
          </w:p>
          <w:p w:rsidR="00E85D31" w:rsidRPr="002D4CF5" w:rsidRDefault="00E85D31" w:rsidP="002D4CF5">
            <w:pPr>
              <w:spacing w:line="360" w:lineRule="auto"/>
              <w:rPr>
                <w:sz w:val="28"/>
                <w:szCs w:val="28"/>
                <w:lang w:val="vi-VN"/>
              </w:rPr>
            </w:pPr>
          </w:p>
          <w:p w:rsidR="00E85D31" w:rsidRPr="002D4CF5" w:rsidRDefault="00E85D31" w:rsidP="002D4CF5">
            <w:pPr>
              <w:spacing w:line="360" w:lineRule="auto"/>
              <w:rPr>
                <w:sz w:val="28"/>
                <w:szCs w:val="28"/>
                <w:lang w:val="vi-VN"/>
              </w:rPr>
            </w:pPr>
          </w:p>
          <w:p w:rsidR="00E85D31" w:rsidRPr="002D4CF5" w:rsidRDefault="00E85D31" w:rsidP="002D4CF5">
            <w:pPr>
              <w:spacing w:line="360" w:lineRule="auto"/>
              <w:rPr>
                <w:sz w:val="28"/>
                <w:szCs w:val="28"/>
                <w:lang w:val="vi-VN"/>
              </w:rPr>
            </w:pPr>
          </w:p>
          <w:p w:rsidR="00E85D31" w:rsidRPr="002D4CF5" w:rsidRDefault="00E85D31" w:rsidP="002D4CF5">
            <w:pPr>
              <w:spacing w:line="360" w:lineRule="auto"/>
              <w:rPr>
                <w:sz w:val="28"/>
                <w:szCs w:val="28"/>
                <w:lang w:val="vi-VN"/>
              </w:rPr>
            </w:pPr>
          </w:p>
          <w:p w:rsidR="00E85D31" w:rsidRPr="002D4CF5" w:rsidRDefault="00E85D31" w:rsidP="002D4CF5">
            <w:pPr>
              <w:spacing w:line="360" w:lineRule="auto"/>
              <w:rPr>
                <w:sz w:val="28"/>
                <w:szCs w:val="28"/>
                <w:lang w:val="vi-VN"/>
              </w:rPr>
            </w:pPr>
          </w:p>
          <w:p w:rsidR="00E85D31" w:rsidRPr="002D4CF5" w:rsidRDefault="00E85D31" w:rsidP="002D4CF5">
            <w:pPr>
              <w:spacing w:line="360" w:lineRule="auto"/>
              <w:rPr>
                <w:sz w:val="28"/>
                <w:szCs w:val="28"/>
                <w:lang w:val="vi-VN"/>
              </w:rPr>
            </w:pPr>
          </w:p>
          <w:p w:rsidR="00E85D31" w:rsidRPr="002D4CF5" w:rsidRDefault="00E85D31" w:rsidP="002D4CF5">
            <w:pPr>
              <w:spacing w:line="360" w:lineRule="auto"/>
              <w:rPr>
                <w:sz w:val="28"/>
                <w:szCs w:val="28"/>
                <w:lang w:val="vi-VN"/>
              </w:rPr>
            </w:pPr>
          </w:p>
          <w:p w:rsidR="00E85D31" w:rsidRPr="002D4CF5" w:rsidRDefault="00E85D31" w:rsidP="002D4CF5">
            <w:pPr>
              <w:spacing w:line="360" w:lineRule="auto"/>
              <w:rPr>
                <w:sz w:val="28"/>
                <w:szCs w:val="28"/>
                <w:lang w:val="vi-VN"/>
              </w:rPr>
            </w:pPr>
          </w:p>
          <w:p w:rsidR="00E85D31" w:rsidRPr="002D4CF5" w:rsidRDefault="00E85D31" w:rsidP="002D4CF5">
            <w:pPr>
              <w:spacing w:line="360" w:lineRule="auto"/>
              <w:rPr>
                <w:sz w:val="28"/>
                <w:szCs w:val="28"/>
                <w:lang w:val="vi-VN"/>
              </w:rPr>
            </w:pPr>
            <w:r w:rsidRPr="002D4CF5">
              <w:rPr>
                <w:sz w:val="28"/>
                <w:szCs w:val="28"/>
                <w:lang w:val="vi-VN"/>
              </w:rPr>
              <w:t>Rút ra ý nghĩa văn bản ?</w:t>
            </w:r>
          </w:p>
          <w:p w:rsidR="00E85D31" w:rsidRPr="002D4CF5" w:rsidRDefault="00E85D31" w:rsidP="002D4CF5">
            <w:pPr>
              <w:spacing w:line="360" w:lineRule="auto"/>
              <w:rPr>
                <w:sz w:val="28"/>
                <w:szCs w:val="28"/>
                <w:lang w:val="vi-VN"/>
              </w:rPr>
            </w:pPr>
          </w:p>
        </w:tc>
        <w:tc>
          <w:tcPr>
            <w:tcW w:w="5580" w:type="dxa"/>
          </w:tcPr>
          <w:p w:rsidR="00E85D31" w:rsidRPr="002D4CF5" w:rsidRDefault="00E85D31" w:rsidP="002D4CF5">
            <w:pPr>
              <w:pStyle w:val="NormalWeb"/>
              <w:spacing w:before="0" w:beforeAutospacing="0" w:after="0" w:afterAutospacing="0" w:line="360" w:lineRule="auto"/>
              <w:textAlignment w:val="baseline"/>
              <w:rPr>
                <w:rStyle w:val="Strong"/>
                <w:sz w:val="28"/>
                <w:szCs w:val="28"/>
                <w:bdr w:val="none" w:sz="0" w:space="0" w:color="auto" w:frame="1"/>
                <w:lang w:val="vi-VN"/>
              </w:rPr>
            </w:pPr>
            <w:r w:rsidRPr="002D4CF5">
              <w:rPr>
                <w:rStyle w:val="Strong"/>
                <w:sz w:val="28"/>
                <w:szCs w:val="28"/>
                <w:bdr w:val="none" w:sz="0" w:space="0" w:color="auto" w:frame="1"/>
                <w:lang w:val="vi-VN"/>
              </w:rPr>
              <w:t>III. Tổng kết</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rStyle w:val="Strong"/>
                <w:sz w:val="28"/>
                <w:szCs w:val="28"/>
                <w:bdr w:val="none" w:sz="0" w:space="0" w:color="auto" w:frame="1"/>
                <w:lang w:val="vi-VN"/>
              </w:rPr>
              <w:t>1. Đặc sắc nghệ thuật. </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Ngôi kể thứ 3: khách quan, truyện lồng trong truyện.</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Giọng kể : Mỉa mai, châm biếm mà bình thản.</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Xây dựng nhân vật điển hình</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Xây dựng biểu tượng: cái bao</w:t>
            </w:r>
          </w:p>
          <w:p w:rsidR="00E85D31" w:rsidRPr="002D4CF5" w:rsidRDefault="00E85D31" w:rsidP="002D4CF5">
            <w:pPr>
              <w:pStyle w:val="NormalWeb"/>
              <w:spacing w:before="0" w:beforeAutospacing="0" w:after="0" w:afterAutospacing="0" w:line="360" w:lineRule="auto"/>
              <w:textAlignment w:val="baseline"/>
              <w:rPr>
                <w:sz w:val="28"/>
                <w:szCs w:val="28"/>
                <w:lang w:val="vi-VN"/>
              </w:rPr>
            </w:pPr>
            <w:r w:rsidRPr="002D4CF5">
              <w:rPr>
                <w:sz w:val="28"/>
                <w:szCs w:val="28"/>
                <w:lang w:val="vi-VN"/>
              </w:rPr>
              <w:t>– Kết thúc truyện có lời bình luận và làm nổi rõ chủ đề cuả truyện</w:t>
            </w:r>
          </w:p>
          <w:p w:rsidR="00E85D31" w:rsidRPr="002D4CF5" w:rsidRDefault="00E85D31" w:rsidP="002D4CF5">
            <w:pPr>
              <w:spacing w:line="360" w:lineRule="auto"/>
              <w:rPr>
                <w:b/>
                <w:sz w:val="28"/>
                <w:szCs w:val="28"/>
                <w:lang w:val="vi-VN"/>
              </w:rPr>
            </w:pPr>
            <w:r w:rsidRPr="002D4CF5">
              <w:rPr>
                <w:b/>
                <w:sz w:val="28"/>
                <w:szCs w:val="28"/>
                <w:lang w:val="vi-VN"/>
              </w:rPr>
              <w:t>2. Ý nghĩa văn bản:</w:t>
            </w:r>
          </w:p>
          <w:p w:rsidR="00E85D31" w:rsidRPr="002D4CF5" w:rsidRDefault="00E85D31" w:rsidP="002D4CF5">
            <w:pPr>
              <w:spacing w:line="360" w:lineRule="auto"/>
              <w:rPr>
                <w:sz w:val="28"/>
                <w:szCs w:val="28"/>
                <w:lang w:val="vi-VN"/>
              </w:rPr>
            </w:pPr>
            <w:r w:rsidRPr="002D4CF5">
              <w:rPr>
                <w:sz w:val="28"/>
                <w:szCs w:val="28"/>
                <w:lang w:val="vi-VN"/>
              </w:rPr>
              <w:t>Thể hiện cuộc đấu tranh giữa con người với cái “bao”chuyên chế và khát vọng sống là mình, loại bỏ lối sống “trong bao", thức tỉnh “con người không thể sống mãi như thế này được”.</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940"/>
        <w:tblGridChange w:id="222">
          <w:tblGrid>
            <w:gridCol w:w="4140"/>
            <w:gridCol w:w="5940"/>
          </w:tblGrid>
        </w:tblGridChange>
      </w:tblGrid>
      <w:tr w:rsidR="00E85D31" w:rsidRPr="002D4CF5" w:rsidTr="00E85D31">
        <w:trPr>
          <w:trHeight w:val="647"/>
        </w:trPr>
        <w:tc>
          <w:tcPr>
            <w:tcW w:w="4140" w:type="dxa"/>
            <w:shd w:val="clear" w:color="auto" w:fill="auto"/>
          </w:tcPr>
          <w:p w:rsidR="00E85D31" w:rsidRPr="002D4CF5" w:rsidRDefault="00E85D3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940" w:type="dxa"/>
          </w:tcPr>
          <w:p w:rsidR="00E85D31" w:rsidRPr="002D4CF5" w:rsidRDefault="00E85D3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E85D31" w:rsidRPr="002D4CF5" w:rsidTr="00E85D31">
        <w:trPr>
          <w:trHeight w:val="647"/>
        </w:trPr>
        <w:tc>
          <w:tcPr>
            <w:tcW w:w="4140" w:type="dxa"/>
            <w:shd w:val="clear" w:color="auto" w:fill="auto"/>
          </w:tcPr>
          <w:p w:rsidR="00E85D31" w:rsidRPr="002D4CF5" w:rsidRDefault="00E85D31" w:rsidP="002D4CF5">
            <w:pPr>
              <w:spacing w:line="360" w:lineRule="auto"/>
              <w:rPr>
                <w:b/>
                <w:sz w:val="28"/>
                <w:szCs w:val="28"/>
                <w:lang w:val="vi-VN"/>
              </w:rPr>
            </w:pPr>
            <w:r w:rsidRPr="002D4CF5">
              <w:rPr>
                <w:b/>
                <w:sz w:val="28"/>
                <w:szCs w:val="28"/>
                <w:lang w:val="vi-VN"/>
              </w:rPr>
              <w:t xml:space="preserve">GV giao nhiệm vụ: </w:t>
            </w:r>
          </w:p>
          <w:p w:rsidR="00E85D31" w:rsidRPr="002D4CF5" w:rsidRDefault="00E85D31" w:rsidP="002D4CF5">
            <w:pPr>
              <w:spacing w:line="360" w:lineRule="auto"/>
              <w:ind w:firstLine="720"/>
              <w:rPr>
                <w:i/>
                <w:sz w:val="28"/>
                <w:szCs w:val="28"/>
                <w:lang w:val="vi-VN"/>
              </w:rPr>
            </w:pPr>
            <w:r w:rsidRPr="002D4CF5">
              <w:rPr>
                <w:i/>
                <w:sz w:val="28"/>
                <w:szCs w:val="28"/>
                <w:lang w:val="vi-VN"/>
              </w:rPr>
              <w:t>Một tháng sau, Bê-li-cốp chết. Bấy giờ, khi nằm trong quan tài, vẻ mặt hắn trông hiền lành, dễ chịu, thậm chí còn có vẻ tươi tỉnh nữa, cứ hệt như hắn mừng rằng cuối cùng hắn đã được chui vào trong cái bao mà từ đó không bao giờ phải thoát ra nữa. Phải rồi, thế là hắn đã đạt được mục đích của đời! […]</w:t>
            </w:r>
          </w:p>
          <w:p w:rsidR="00E85D31" w:rsidRPr="002D4CF5" w:rsidRDefault="00E85D31" w:rsidP="002D4CF5">
            <w:pPr>
              <w:spacing w:line="360" w:lineRule="auto"/>
              <w:rPr>
                <w:i/>
                <w:sz w:val="28"/>
                <w:szCs w:val="28"/>
                <w:lang w:val="vi-VN"/>
              </w:rPr>
            </w:pPr>
            <w:r w:rsidRPr="002D4CF5">
              <w:rPr>
                <w:i/>
                <w:sz w:val="28"/>
                <w:szCs w:val="28"/>
                <w:lang w:val="vi-VN"/>
              </w:rPr>
              <w:t xml:space="preserve">             Từ nghĩa địa trở về, lòng chúng tôi đều cảm thấy nhẹ nhàng, thoải mái. Nhưng chưa đầy một tuần sau, cuộc sống đã lại diễn ra như cũ, nặng nề, mệt nhọc, vô vị, một cuộc sống chẳng bị chỉ thị nào cấm đoán nhưng cũng chẳng được tự do hoàn toàn, chẳng tốt đẹp gì hơn trước. Trên thực tế, Bê-li-cốp đã chầu âm phủ nhưng hiện còn bao nhiêu người trong bao, trong tương lai cũng sẽ còn bao nhiêu kẻ như thế nữa!</w:t>
            </w:r>
          </w:p>
          <w:p w:rsidR="00E85D31" w:rsidRPr="002D4CF5" w:rsidRDefault="00E85D31" w:rsidP="002D4CF5">
            <w:pPr>
              <w:spacing w:line="360" w:lineRule="auto"/>
              <w:ind w:hanging="990"/>
              <w:rPr>
                <w:color w:val="141823"/>
                <w:sz w:val="28"/>
                <w:szCs w:val="28"/>
                <w:shd w:val="clear" w:color="auto" w:fill="FFFFFF"/>
                <w:lang w:val="vi-VN"/>
              </w:rPr>
            </w:pPr>
            <w:r w:rsidRPr="002D4CF5">
              <w:rPr>
                <w:color w:val="141823"/>
                <w:sz w:val="28"/>
                <w:szCs w:val="28"/>
                <w:shd w:val="clear" w:color="auto" w:fill="FFFFFF"/>
                <w:lang w:val="vi-VN"/>
              </w:rPr>
              <w:t xml:space="preserve">( Trích </w:t>
            </w:r>
            <w:r w:rsidRPr="002D4CF5">
              <w:rPr>
                <w:i/>
                <w:color w:val="141823"/>
                <w:sz w:val="28"/>
                <w:szCs w:val="28"/>
                <w:shd w:val="clear" w:color="auto" w:fill="FFFFFF"/>
                <w:lang w:val="vi-VN"/>
              </w:rPr>
              <w:t>Người trong bao</w:t>
            </w:r>
            <w:r w:rsidRPr="002D4CF5">
              <w:rPr>
                <w:color w:val="141823"/>
                <w:sz w:val="28"/>
                <w:szCs w:val="28"/>
                <w:shd w:val="clear" w:color="auto" w:fill="FFFFFF"/>
                <w:lang w:val="vi-VN"/>
              </w:rPr>
              <w:t>, Sê-khốp )</w:t>
            </w:r>
          </w:p>
          <w:p w:rsidR="00E85D31" w:rsidRPr="002D4CF5" w:rsidRDefault="00E85D31" w:rsidP="002D4CF5">
            <w:pPr>
              <w:spacing w:line="360" w:lineRule="auto"/>
              <w:ind w:firstLine="720"/>
              <w:rPr>
                <w:b/>
                <w:i/>
                <w:color w:val="141823"/>
                <w:sz w:val="28"/>
                <w:szCs w:val="28"/>
                <w:shd w:val="clear" w:color="auto" w:fill="FFFFFF"/>
                <w:lang w:val="vi-VN"/>
              </w:rPr>
            </w:pPr>
            <w:r w:rsidRPr="002D4CF5">
              <w:rPr>
                <w:b/>
                <w:i/>
                <w:color w:val="141823"/>
                <w:sz w:val="28"/>
                <w:szCs w:val="28"/>
                <w:shd w:val="clear" w:color="auto" w:fill="FFFFFF"/>
                <w:lang w:val="vi-VN"/>
              </w:rPr>
              <w:t>Đọc văn bản trên và thực hiện các yêu sau:</w:t>
            </w:r>
          </w:p>
          <w:p w:rsidR="00E85D31" w:rsidRPr="002D4CF5" w:rsidRDefault="00E85D31" w:rsidP="002D4CF5">
            <w:pPr>
              <w:spacing w:line="360" w:lineRule="auto"/>
              <w:ind w:firstLine="720"/>
              <w:rPr>
                <w:color w:val="141823"/>
                <w:sz w:val="28"/>
                <w:szCs w:val="28"/>
                <w:shd w:val="clear" w:color="auto" w:fill="FFFFFF"/>
                <w:lang w:val="vi-VN"/>
              </w:rPr>
            </w:pPr>
            <w:r w:rsidRPr="002D4CF5">
              <w:rPr>
                <w:color w:val="141823"/>
                <w:sz w:val="28"/>
                <w:szCs w:val="28"/>
                <w:shd w:val="clear" w:color="auto" w:fill="FFFFFF"/>
                <w:lang w:val="vi-VN"/>
              </w:rPr>
              <w:t>1) Nêu nội dung chính của văn bản? Phương thức biểu đạt của văn bản là gì?</w:t>
            </w:r>
          </w:p>
          <w:p w:rsidR="00E85D31" w:rsidRPr="002D4CF5" w:rsidRDefault="00E85D31" w:rsidP="002D4CF5">
            <w:pPr>
              <w:spacing w:line="360" w:lineRule="auto"/>
              <w:ind w:firstLine="720"/>
              <w:rPr>
                <w:color w:val="141823"/>
                <w:sz w:val="28"/>
                <w:szCs w:val="28"/>
                <w:shd w:val="clear" w:color="auto" w:fill="FFFFFF"/>
                <w:lang w:val="vi-VN"/>
              </w:rPr>
            </w:pPr>
            <w:r w:rsidRPr="002D4CF5">
              <w:rPr>
                <w:color w:val="141823"/>
                <w:sz w:val="28"/>
                <w:szCs w:val="28"/>
                <w:shd w:val="clear" w:color="auto" w:fill="FFFFFF"/>
                <w:lang w:val="vi-VN"/>
              </w:rPr>
              <w:t xml:space="preserve">2) Chi tiết Bê-li-cốp </w:t>
            </w:r>
            <w:r w:rsidRPr="002D4CF5">
              <w:rPr>
                <w:i/>
                <w:sz w:val="28"/>
                <w:szCs w:val="28"/>
                <w:lang w:val="vi-VN"/>
              </w:rPr>
              <w:t xml:space="preserve">nằm trong quan tài, vẻ mặt hắn trông hiền lành, dễ chịu, thậm chí còn có vẻ tươi tỉnh </w:t>
            </w:r>
            <w:r w:rsidRPr="002D4CF5">
              <w:rPr>
                <w:sz w:val="28"/>
                <w:szCs w:val="28"/>
                <w:lang w:val="vi-VN"/>
              </w:rPr>
              <w:t xml:space="preserve">nữa có ý nghĩa </w:t>
            </w:r>
            <w:r w:rsidRPr="002D4CF5">
              <w:rPr>
                <w:color w:val="141823"/>
                <w:sz w:val="28"/>
                <w:szCs w:val="28"/>
                <w:shd w:val="clear" w:color="auto" w:fill="FFFFFF"/>
                <w:lang w:val="vi-VN"/>
              </w:rPr>
              <w:t>gì? Hãy xác định giọng văn của tác giả qua chi tiết đó.</w:t>
            </w:r>
          </w:p>
          <w:p w:rsidR="00E85D31" w:rsidRPr="002D4CF5" w:rsidRDefault="00E85D31" w:rsidP="002D4CF5">
            <w:pPr>
              <w:spacing w:line="360" w:lineRule="auto"/>
              <w:ind w:firstLine="720"/>
              <w:rPr>
                <w:i/>
                <w:sz w:val="28"/>
                <w:szCs w:val="28"/>
                <w:lang w:val="vi-VN"/>
              </w:rPr>
            </w:pPr>
            <w:r w:rsidRPr="002D4CF5">
              <w:rPr>
                <w:color w:val="141823"/>
                <w:sz w:val="28"/>
                <w:szCs w:val="28"/>
                <w:shd w:val="clear" w:color="auto" w:fill="FFFFFF"/>
                <w:lang w:val="vi-VN"/>
              </w:rPr>
              <w:t xml:space="preserve">3) Xác định biệp pháp tu từ cú pháp trong câu văn </w:t>
            </w:r>
            <w:r w:rsidRPr="002D4CF5">
              <w:rPr>
                <w:i/>
                <w:sz w:val="28"/>
                <w:szCs w:val="28"/>
                <w:lang w:val="vi-VN"/>
              </w:rPr>
              <w:t xml:space="preserve">Nhưng chưa đầy một tuần sau, cuộc sống đã lại diễn ra như cũ, nặng nề, mệt nhọc, vô vị, một cuộc sống chẳng bị chỉ thị nào cấm đoán nhưng cũng chẳng được tự do hoàn toàn, chẳng tốt đẹp gì hơn trước. </w:t>
            </w:r>
          </w:p>
          <w:p w:rsidR="00E85D31" w:rsidRPr="002D4CF5" w:rsidRDefault="00E85D31" w:rsidP="002D4CF5">
            <w:pPr>
              <w:spacing w:line="360" w:lineRule="auto"/>
              <w:ind w:firstLine="720"/>
              <w:rPr>
                <w:color w:val="141823"/>
                <w:sz w:val="28"/>
                <w:szCs w:val="28"/>
                <w:shd w:val="clear" w:color="auto" w:fill="FFFFFF"/>
                <w:lang w:val="vi-VN"/>
              </w:rPr>
            </w:pPr>
            <w:r w:rsidRPr="002D4CF5">
              <w:rPr>
                <w:color w:val="141823"/>
                <w:sz w:val="28"/>
                <w:szCs w:val="28"/>
                <w:shd w:val="clear" w:color="auto" w:fill="FFFFFF"/>
                <w:lang w:val="vi-VN"/>
              </w:rPr>
              <w:t>Nêu ý nghĩa nghệ thuật của biện pháp tu từ đó.</w:t>
            </w:r>
          </w:p>
          <w:p w:rsidR="00E85D31" w:rsidRPr="002D4CF5" w:rsidRDefault="00E85D31" w:rsidP="002D4CF5">
            <w:pPr>
              <w:spacing w:line="360" w:lineRule="auto"/>
              <w:rPr>
                <w:sz w:val="28"/>
                <w:szCs w:val="28"/>
                <w:lang w:val="vi-VN"/>
              </w:rPr>
            </w:pPr>
          </w:p>
          <w:p w:rsidR="00E85D31" w:rsidRPr="002D4CF5" w:rsidRDefault="00E85D31" w:rsidP="002D4CF5">
            <w:pPr>
              <w:spacing w:line="360" w:lineRule="auto"/>
              <w:rPr>
                <w:sz w:val="28"/>
                <w:szCs w:val="28"/>
                <w:lang w:val="vi-VN"/>
              </w:rPr>
            </w:pPr>
            <w:r w:rsidRPr="002D4CF5">
              <w:rPr>
                <w:sz w:val="28"/>
                <w:szCs w:val="28"/>
                <w:lang w:val="vi-VN"/>
              </w:rPr>
              <w:t>-   HS thực hiện nhiệm vụ:</w:t>
            </w:r>
          </w:p>
          <w:p w:rsidR="00E85D31" w:rsidRPr="002D4CF5" w:rsidRDefault="00E85D31" w:rsidP="002D4CF5">
            <w:pPr>
              <w:spacing w:line="360" w:lineRule="auto"/>
              <w:rPr>
                <w:b/>
                <w:sz w:val="28"/>
                <w:szCs w:val="28"/>
                <w:lang w:val="vi-VN"/>
              </w:rPr>
            </w:pPr>
            <w:r w:rsidRPr="002D4CF5">
              <w:rPr>
                <w:sz w:val="28"/>
                <w:szCs w:val="28"/>
                <w:lang w:val="vi-VN"/>
              </w:rPr>
              <w:t xml:space="preserve">-  HS báo  cáo kết quả thực hiện nhiệm vụ: </w:t>
            </w:r>
          </w:p>
          <w:p w:rsidR="00E85D31" w:rsidRPr="002D4CF5" w:rsidRDefault="00E85D31" w:rsidP="002D4CF5">
            <w:pPr>
              <w:pStyle w:val="listparagraph1cxspmiddle"/>
              <w:spacing w:before="0" w:beforeAutospacing="0" w:after="0" w:afterAutospacing="0" w:line="360" w:lineRule="auto"/>
              <w:rPr>
                <w:b/>
                <w:bCs/>
                <w:color w:val="000000"/>
                <w:sz w:val="28"/>
                <w:szCs w:val="28"/>
                <w:lang w:val="vi-VN"/>
              </w:rPr>
            </w:pPr>
          </w:p>
        </w:tc>
        <w:tc>
          <w:tcPr>
            <w:tcW w:w="5940" w:type="dxa"/>
          </w:tcPr>
          <w:p w:rsidR="00E85D31" w:rsidRPr="002D4CF5" w:rsidRDefault="00E85D31" w:rsidP="002D4CF5">
            <w:pPr>
              <w:spacing w:line="360" w:lineRule="auto"/>
              <w:ind w:firstLine="720"/>
              <w:rPr>
                <w:color w:val="141823"/>
                <w:sz w:val="28"/>
                <w:szCs w:val="28"/>
                <w:shd w:val="clear" w:color="auto" w:fill="FFFFFF"/>
                <w:lang w:val="vi-VN"/>
              </w:rPr>
            </w:pPr>
            <w:r w:rsidRPr="002D4CF5">
              <w:rPr>
                <w:color w:val="141823"/>
                <w:sz w:val="28"/>
                <w:szCs w:val="28"/>
                <w:shd w:val="clear" w:color="auto" w:fill="FFFFFF"/>
                <w:lang w:val="vi-VN"/>
              </w:rPr>
              <w:t>Trả lời:</w:t>
            </w:r>
          </w:p>
          <w:p w:rsidR="00E85D31" w:rsidRPr="002D4CF5" w:rsidRDefault="00E85D31" w:rsidP="002D4CF5">
            <w:pPr>
              <w:spacing w:line="360" w:lineRule="auto"/>
              <w:ind w:firstLine="720"/>
              <w:rPr>
                <w:color w:val="141823"/>
                <w:sz w:val="28"/>
                <w:szCs w:val="28"/>
                <w:shd w:val="clear" w:color="auto" w:fill="FFFFFF"/>
                <w:lang w:val="vi-VN"/>
              </w:rPr>
            </w:pPr>
            <w:r w:rsidRPr="002D4CF5">
              <w:rPr>
                <w:color w:val="141823"/>
                <w:sz w:val="28"/>
                <w:szCs w:val="28"/>
                <w:shd w:val="clear" w:color="auto" w:fill="FFFFFF"/>
                <w:lang w:val="vi-VN"/>
              </w:rPr>
              <w:t xml:space="preserve">1) Nội dung chính của văn bản: </w:t>
            </w:r>
          </w:p>
          <w:p w:rsidR="00E85D31" w:rsidRPr="002D4CF5" w:rsidRDefault="00E85D31" w:rsidP="002D4CF5">
            <w:pPr>
              <w:spacing w:line="360" w:lineRule="auto"/>
              <w:ind w:firstLine="720"/>
              <w:rPr>
                <w:color w:val="141823"/>
                <w:sz w:val="28"/>
                <w:szCs w:val="28"/>
                <w:shd w:val="clear" w:color="auto" w:fill="FFFFFF"/>
                <w:lang w:val="vi-VN"/>
              </w:rPr>
            </w:pPr>
            <w:r w:rsidRPr="002D4CF5">
              <w:rPr>
                <w:color w:val="141823"/>
                <w:sz w:val="28"/>
                <w:szCs w:val="28"/>
                <w:shd w:val="clear" w:color="auto" w:fill="FFFFFF"/>
                <w:lang w:val="vi-VN"/>
              </w:rPr>
              <w:t xml:space="preserve">- Diễn tả cái chết mãn nguyện của nhân vật </w:t>
            </w:r>
            <w:r w:rsidRPr="002D4CF5">
              <w:rPr>
                <w:i/>
                <w:color w:val="141823"/>
                <w:sz w:val="28"/>
                <w:szCs w:val="28"/>
                <w:shd w:val="clear" w:color="auto" w:fill="FFFFFF"/>
                <w:lang w:val="vi-VN"/>
              </w:rPr>
              <w:t>Người trong bao Bê-li-cốp</w:t>
            </w:r>
            <w:r w:rsidRPr="002D4CF5">
              <w:rPr>
                <w:color w:val="141823"/>
                <w:sz w:val="28"/>
                <w:szCs w:val="28"/>
                <w:shd w:val="clear" w:color="auto" w:fill="FFFFFF"/>
                <w:lang w:val="vi-VN"/>
              </w:rPr>
              <w:t>;</w:t>
            </w:r>
          </w:p>
          <w:p w:rsidR="00E85D31" w:rsidRPr="002D4CF5" w:rsidRDefault="00E85D31" w:rsidP="002D4CF5">
            <w:pPr>
              <w:spacing w:line="360" w:lineRule="auto"/>
              <w:ind w:firstLine="720"/>
              <w:rPr>
                <w:color w:val="141823"/>
                <w:sz w:val="28"/>
                <w:szCs w:val="28"/>
                <w:shd w:val="clear" w:color="auto" w:fill="FFFFFF"/>
                <w:lang w:val="vi-VN"/>
              </w:rPr>
            </w:pPr>
            <w:r w:rsidRPr="002D4CF5">
              <w:rPr>
                <w:color w:val="141823"/>
                <w:sz w:val="28"/>
                <w:szCs w:val="28"/>
                <w:shd w:val="clear" w:color="auto" w:fill="FFFFFF"/>
                <w:lang w:val="vi-VN"/>
              </w:rPr>
              <w:t>- Nhà văn cảnh báo sức ảnh hưởng của cái chết đó đối với nước Nga đương thời.</w:t>
            </w:r>
          </w:p>
          <w:p w:rsidR="00E85D31" w:rsidRPr="002D4CF5" w:rsidRDefault="00E85D31" w:rsidP="002D4CF5">
            <w:pPr>
              <w:spacing w:line="360" w:lineRule="auto"/>
              <w:ind w:firstLine="720"/>
              <w:rPr>
                <w:sz w:val="28"/>
                <w:szCs w:val="28"/>
                <w:lang w:val="vi-VN"/>
              </w:rPr>
            </w:pPr>
            <w:r w:rsidRPr="002D4CF5">
              <w:rPr>
                <w:color w:val="141823"/>
                <w:sz w:val="28"/>
                <w:szCs w:val="28"/>
                <w:shd w:val="clear" w:color="auto" w:fill="FFFFFF"/>
                <w:lang w:val="vi-VN"/>
              </w:rPr>
              <w:t xml:space="preserve">2) Chi tiết Bê-li-cốp </w:t>
            </w:r>
            <w:r w:rsidRPr="002D4CF5">
              <w:rPr>
                <w:i/>
                <w:sz w:val="28"/>
                <w:szCs w:val="28"/>
                <w:lang w:val="vi-VN"/>
              </w:rPr>
              <w:t xml:space="preserve">nằm trong quan tài, vẻ mặt hắn trông hiền lành, dễ chịu, thậm chí còn có vẻ tươi tỉnh </w:t>
            </w:r>
            <w:r w:rsidRPr="002D4CF5">
              <w:rPr>
                <w:sz w:val="28"/>
                <w:szCs w:val="28"/>
                <w:lang w:val="vi-VN"/>
              </w:rPr>
              <w:t>nữa có ý nghĩa cái chết chính là sự giải thoát và hạnh phúc của Bê –li-cốp. Bởi vì, y được nằm trong cái bao tốt nhất, bền vững nhất, mà từ lâu  đó vẫn là mong muốn thành thực nhất của y.</w:t>
            </w:r>
          </w:p>
          <w:p w:rsidR="00E85D31" w:rsidRPr="002D4CF5" w:rsidRDefault="00E85D31" w:rsidP="002D4CF5">
            <w:pPr>
              <w:spacing w:line="360" w:lineRule="auto"/>
              <w:ind w:firstLine="720"/>
              <w:rPr>
                <w:sz w:val="28"/>
                <w:szCs w:val="28"/>
                <w:lang w:val="vi-VN"/>
              </w:rPr>
            </w:pPr>
            <w:r w:rsidRPr="002D4CF5">
              <w:rPr>
                <w:sz w:val="28"/>
                <w:szCs w:val="28"/>
                <w:lang w:val="vi-VN"/>
              </w:rPr>
              <w:t xml:space="preserve">Giọng văn của tác giả : mỉa mai, châm biếm mà trầm tĩnh, chậm buồn. </w:t>
            </w:r>
          </w:p>
          <w:p w:rsidR="00E85D31" w:rsidRPr="002D4CF5" w:rsidRDefault="00E85D31" w:rsidP="002D4CF5">
            <w:pPr>
              <w:spacing w:line="360" w:lineRule="auto"/>
              <w:ind w:firstLine="720"/>
              <w:rPr>
                <w:color w:val="141823"/>
                <w:sz w:val="28"/>
                <w:szCs w:val="28"/>
                <w:shd w:val="clear" w:color="auto" w:fill="FFFFFF"/>
                <w:lang w:val="vi-VN"/>
              </w:rPr>
            </w:pPr>
            <w:r w:rsidRPr="002D4CF5">
              <w:rPr>
                <w:color w:val="141823"/>
                <w:sz w:val="28"/>
                <w:szCs w:val="28"/>
                <w:shd w:val="clear" w:color="auto" w:fill="FFFFFF"/>
                <w:lang w:val="vi-VN"/>
              </w:rPr>
              <w:t xml:space="preserve">3) Biệp pháp tu từ liệt kê : </w:t>
            </w:r>
            <w:r w:rsidRPr="002D4CF5">
              <w:rPr>
                <w:i/>
                <w:sz w:val="28"/>
                <w:szCs w:val="28"/>
                <w:lang w:val="vi-VN"/>
              </w:rPr>
              <w:t>nặng nề, mệt nhọc, vô vị, chẳng bị chỉ thị nào cấm ,chẳng được tự do hoàn toàn,chẳng tốt đẹp gì hơn trước</w:t>
            </w:r>
          </w:p>
          <w:p w:rsidR="00E85D31" w:rsidRPr="002D4CF5" w:rsidRDefault="00E85D31" w:rsidP="002D4CF5">
            <w:pPr>
              <w:spacing w:line="360" w:lineRule="auto"/>
              <w:ind w:firstLine="682"/>
              <w:rPr>
                <w:b/>
                <w:bCs/>
                <w:color w:val="000000"/>
                <w:sz w:val="28"/>
                <w:szCs w:val="28"/>
                <w:lang w:val="vi-VN"/>
              </w:rPr>
            </w:pPr>
            <w:r w:rsidRPr="002D4CF5">
              <w:rPr>
                <w:b/>
                <w:sz w:val="28"/>
                <w:szCs w:val="28"/>
                <w:shd w:val="clear" w:color="auto" w:fill="FFFFFF"/>
                <w:lang w:val="vi-VN"/>
              </w:rPr>
              <w:t xml:space="preserve">- Hiệu quả: </w:t>
            </w:r>
            <w:r w:rsidRPr="002D4CF5">
              <w:rPr>
                <w:sz w:val="28"/>
                <w:szCs w:val="28"/>
                <w:shd w:val="clear" w:color="auto" w:fill="FFFFFF"/>
                <w:lang w:val="vi-VN"/>
              </w:rPr>
              <w:t>Bằng phép liệt kê, nhà văn khái quát ảnh hưởng, tác động sâu rộng, dai dẳng, nặng nề của kiểu người Bê-li-cốp, lối sống trong bao đã ám ảnh, đầu độc bầu không khí trong sạch, lành mạnh của đạo đức, văn hoá và tiến bộ nước Nga đương thời. Qua đó, nhà văn Sê-khốp nhấn mạnh rằng Bê-li-cốp chính là điển hình cho một kiểu người, một hiện tượng xã hội đáng báo động trong tầng lớp trí thức Nga cuối thế kỉ XIX. Nó chỉ chấm dứt khi có một cuộc cách mạng xã hội thay đổi tận gốc rễ quan niệm sống, nếu không thì cũng giống như cái xác Bê-li-cốp nằm trong quan tài kia thôi. Mặc dù Bê-li-cốp chết nhưng lối sống “trong bao” của anh ta vẫn tồn tại.</w:t>
            </w: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6390"/>
        <w:tblGridChange w:id="223">
          <w:tblGrid>
            <w:gridCol w:w="3600"/>
            <w:gridCol w:w="6390"/>
          </w:tblGrid>
        </w:tblGridChange>
      </w:tblGrid>
      <w:tr w:rsidR="00E85D31" w:rsidRPr="002D4CF5" w:rsidTr="00E85D31">
        <w:trPr>
          <w:trHeight w:val="647"/>
        </w:trPr>
        <w:tc>
          <w:tcPr>
            <w:tcW w:w="3600" w:type="dxa"/>
            <w:shd w:val="clear" w:color="auto" w:fill="auto"/>
          </w:tcPr>
          <w:p w:rsidR="00E85D31" w:rsidRPr="002D4CF5" w:rsidRDefault="00E85D3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E85D31" w:rsidRPr="002D4CF5" w:rsidRDefault="00E85D31"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E85D31" w:rsidRPr="002D4CF5" w:rsidTr="00E85D31">
        <w:trPr>
          <w:trHeight w:val="647"/>
        </w:trPr>
        <w:tc>
          <w:tcPr>
            <w:tcW w:w="3600" w:type="dxa"/>
            <w:shd w:val="clear" w:color="auto" w:fill="auto"/>
          </w:tcPr>
          <w:p w:rsidR="00E85D31" w:rsidRPr="002D4CF5" w:rsidRDefault="00E85D31" w:rsidP="002D4CF5">
            <w:pPr>
              <w:spacing w:line="360" w:lineRule="auto"/>
              <w:ind w:firstLine="612"/>
              <w:rPr>
                <w:sz w:val="28"/>
                <w:szCs w:val="28"/>
              </w:rPr>
            </w:pPr>
            <w:r w:rsidRPr="002D4CF5">
              <w:rPr>
                <w:sz w:val="28"/>
                <w:szCs w:val="28"/>
              </w:rPr>
              <w:t xml:space="preserve">GV giao nhiệm vụ: </w:t>
            </w:r>
          </w:p>
          <w:p w:rsidR="00E85D31" w:rsidRPr="002D4CF5" w:rsidRDefault="00E85D31" w:rsidP="002D4CF5">
            <w:pPr>
              <w:spacing w:line="360" w:lineRule="auto"/>
              <w:ind w:firstLine="612"/>
              <w:rPr>
                <w:b/>
                <w:i/>
                <w:sz w:val="28"/>
                <w:szCs w:val="28"/>
              </w:rPr>
            </w:pPr>
            <w:r w:rsidRPr="002D4CF5">
              <w:rPr>
                <w:b/>
                <w:i/>
                <w:sz w:val="28"/>
                <w:szCs w:val="28"/>
              </w:rPr>
              <w:t>Cuối tác phẩm “Người trong bao” (A.P.Sê khốp), nhân vật bác sĩ Ivan nứt nói câu: “không thể sống mãi như thế được”. Câu nói ấy có ý nghĩa gì? Hãy viết một bài văn nghị luận bàn về hiện tượng sống đó?</w:t>
            </w:r>
          </w:p>
          <w:p w:rsidR="00E85D31" w:rsidRPr="002D4CF5" w:rsidRDefault="00E85D31" w:rsidP="002D4CF5">
            <w:pPr>
              <w:spacing w:line="360" w:lineRule="auto"/>
              <w:ind w:firstLine="612"/>
              <w:rPr>
                <w:b/>
                <w:i/>
                <w:sz w:val="28"/>
                <w:szCs w:val="28"/>
              </w:rPr>
            </w:pPr>
          </w:p>
          <w:p w:rsidR="00E85D31" w:rsidRPr="002D4CF5" w:rsidRDefault="00E85D31" w:rsidP="002D4CF5">
            <w:pPr>
              <w:spacing w:line="360" w:lineRule="auto"/>
              <w:ind w:firstLine="612"/>
              <w:rPr>
                <w:sz w:val="28"/>
                <w:szCs w:val="28"/>
              </w:rPr>
            </w:pPr>
            <w:r w:rsidRPr="002D4CF5">
              <w:rPr>
                <w:sz w:val="28"/>
                <w:szCs w:val="28"/>
              </w:rPr>
              <w:t>-   HS thực hiện nhiệm vụ:</w:t>
            </w:r>
          </w:p>
          <w:p w:rsidR="00E85D31" w:rsidRPr="002D4CF5" w:rsidRDefault="00E85D31" w:rsidP="002D4CF5">
            <w:pPr>
              <w:spacing w:line="360" w:lineRule="auto"/>
              <w:ind w:firstLine="612"/>
              <w:rPr>
                <w:sz w:val="28"/>
                <w:szCs w:val="28"/>
              </w:rPr>
            </w:pPr>
            <w:r w:rsidRPr="002D4CF5">
              <w:rPr>
                <w:sz w:val="28"/>
                <w:szCs w:val="28"/>
              </w:rPr>
              <w:t xml:space="preserve">-  HS báo  cáo kết quả thực hiện nhiệm vụ: </w:t>
            </w:r>
          </w:p>
          <w:p w:rsidR="00E85D31" w:rsidRPr="002D4CF5" w:rsidRDefault="00E85D31" w:rsidP="002D4CF5">
            <w:pPr>
              <w:spacing w:line="360" w:lineRule="auto"/>
              <w:ind w:firstLine="612"/>
              <w:rPr>
                <w:sz w:val="28"/>
                <w:szCs w:val="28"/>
              </w:rPr>
            </w:pPr>
          </w:p>
        </w:tc>
        <w:tc>
          <w:tcPr>
            <w:tcW w:w="6390" w:type="dxa"/>
          </w:tcPr>
          <w:p w:rsidR="00E85D31" w:rsidRPr="002D4CF5" w:rsidRDefault="00E85D31" w:rsidP="002D4CF5">
            <w:pPr>
              <w:spacing w:line="360" w:lineRule="auto"/>
              <w:ind w:firstLine="612"/>
              <w:rPr>
                <w:sz w:val="28"/>
                <w:szCs w:val="28"/>
              </w:rPr>
            </w:pPr>
            <w:r w:rsidRPr="002D4CF5">
              <w:rPr>
                <w:sz w:val="28"/>
                <w:szCs w:val="28"/>
              </w:rPr>
              <w:t>Mở bài:</w:t>
            </w:r>
          </w:p>
          <w:p w:rsidR="00E85D31" w:rsidRPr="002D4CF5" w:rsidRDefault="00E85D31" w:rsidP="002D4CF5">
            <w:pPr>
              <w:spacing w:line="360" w:lineRule="auto"/>
              <w:ind w:firstLine="612"/>
              <w:rPr>
                <w:sz w:val="28"/>
                <w:szCs w:val="28"/>
              </w:rPr>
            </w:pPr>
            <w:r w:rsidRPr="002D4CF5">
              <w:rPr>
                <w:sz w:val="28"/>
                <w:szCs w:val="28"/>
              </w:rPr>
              <w:t>– Giới thiệu về truyện ngắn “Người trong bao”, giới thiệu câu nói của bác sĩ :“không thể sống mãi như thế được”.</w:t>
            </w:r>
          </w:p>
          <w:p w:rsidR="00E85D31" w:rsidRPr="002D4CF5" w:rsidRDefault="00E85D31" w:rsidP="002D4CF5">
            <w:pPr>
              <w:spacing w:line="360" w:lineRule="auto"/>
              <w:ind w:firstLine="612"/>
              <w:rPr>
                <w:sz w:val="28"/>
                <w:szCs w:val="28"/>
              </w:rPr>
            </w:pPr>
            <w:r w:rsidRPr="002D4CF5">
              <w:rPr>
                <w:sz w:val="28"/>
                <w:szCs w:val="28"/>
              </w:rPr>
              <w:t>– Dẫn dắt vào vấn đề nghị luận: lối sống trong bao của Bê Li Cốp</w:t>
            </w:r>
          </w:p>
          <w:p w:rsidR="00E85D31" w:rsidRPr="002D4CF5" w:rsidRDefault="00E85D31" w:rsidP="002D4CF5">
            <w:pPr>
              <w:spacing w:line="360" w:lineRule="auto"/>
              <w:ind w:firstLine="612"/>
              <w:rPr>
                <w:sz w:val="28"/>
                <w:szCs w:val="28"/>
              </w:rPr>
            </w:pPr>
            <w:r w:rsidRPr="002D4CF5">
              <w:rPr>
                <w:sz w:val="28"/>
                <w:szCs w:val="28"/>
              </w:rPr>
              <w:t>Thân bài:</w:t>
            </w:r>
          </w:p>
          <w:p w:rsidR="00E85D31" w:rsidRPr="002D4CF5" w:rsidRDefault="00E85D31" w:rsidP="002D4CF5">
            <w:pPr>
              <w:spacing w:line="360" w:lineRule="auto"/>
              <w:ind w:firstLine="612"/>
              <w:rPr>
                <w:sz w:val="28"/>
                <w:szCs w:val="28"/>
              </w:rPr>
            </w:pPr>
            <w:r w:rsidRPr="002D4CF5">
              <w:rPr>
                <w:sz w:val="28"/>
                <w:szCs w:val="28"/>
              </w:rPr>
              <w:t>1.Phân tích ngắn gọn nhân vật Bê li cốp và lối sống trong bao: hèn nhát, cô độc, máy móc, giáo điều, thu mình trong “bao”, tách biệt với thế giới bên ngoài.</w:t>
            </w:r>
          </w:p>
          <w:p w:rsidR="00E85D31" w:rsidRPr="002D4CF5" w:rsidRDefault="00E85D31" w:rsidP="002D4CF5">
            <w:pPr>
              <w:spacing w:line="360" w:lineRule="auto"/>
              <w:ind w:firstLine="612"/>
              <w:rPr>
                <w:sz w:val="28"/>
                <w:szCs w:val="28"/>
              </w:rPr>
            </w:pPr>
            <w:r w:rsidRPr="002D4CF5">
              <w:rPr>
                <w:sz w:val="28"/>
                <w:szCs w:val="28"/>
              </w:rPr>
              <w:t>2.Phân tích ý nghĩa câu nói của bác sĩ “không thể sống mãi như thế được”:</w:t>
            </w:r>
          </w:p>
          <w:p w:rsidR="00E85D31" w:rsidRPr="002D4CF5" w:rsidRDefault="00E85D31" w:rsidP="002D4CF5">
            <w:pPr>
              <w:spacing w:line="360" w:lineRule="auto"/>
              <w:ind w:firstLine="612"/>
              <w:rPr>
                <w:sz w:val="28"/>
                <w:szCs w:val="28"/>
              </w:rPr>
            </w:pPr>
            <w:r w:rsidRPr="002D4CF5">
              <w:rPr>
                <w:sz w:val="28"/>
                <w:szCs w:val="28"/>
              </w:rPr>
              <w:t>-Phê phán mạnh mẽ kiểu “người trong bao”, “lối sống trong bao” cùng tác hại của nó đối với hiện tại và tương lai nước Nga.</w:t>
            </w:r>
          </w:p>
          <w:p w:rsidR="00E85D31" w:rsidRPr="002D4CF5" w:rsidRDefault="00E85D31" w:rsidP="002D4CF5">
            <w:pPr>
              <w:spacing w:line="360" w:lineRule="auto"/>
              <w:ind w:firstLine="612"/>
              <w:rPr>
                <w:sz w:val="28"/>
                <w:szCs w:val="28"/>
              </w:rPr>
            </w:pPr>
            <w:r w:rsidRPr="002D4CF5">
              <w:rPr>
                <w:sz w:val="28"/>
                <w:szCs w:val="28"/>
              </w:rPr>
              <w:t>-Cảnh báo và kêu gọi mọi người cần phải thay đổi cách sống, không thể sống tầm thường, hèn nhát, ích kỉ, vô vị và hủ lậu mãi như thế.</w:t>
            </w:r>
          </w:p>
          <w:p w:rsidR="00E85D31" w:rsidRPr="002D4CF5" w:rsidRDefault="00E85D31" w:rsidP="002D4CF5">
            <w:pPr>
              <w:spacing w:line="360" w:lineRule="auto"/>
              <w:ind w:firstLine="612"/>
              <w:rPr>
                <w:sz w:val="28"/>
                <w:szCs w:val="28"/>
              </w:rPr>
            </w:pPr>
            <w:r w:rsidRPr="002D4CF5">
              <w:rPr>
                <w:sz w:val="28"/>
                <w:szCs w:val="28"/>
              </w:rPr>
              <w:t>3.Bàn về hiện tượng</w:t>
            </w:r>
          </w:p>
          <w:p w:rsidR="00E85D31" w:rsidRPr="002D4CF5" w:rsidRDefault="00E85D31" w:rsidP="002D4CF5">
            <w:pPr>
              <w:spacing w:line="360" w:lineRule="auto"/>
              <w:ind w:firstLine="612"/>
              <w:rPr>
                <w:sz w:val="28"/>
                <w:szCs w:val="28"/>
              </w:rPr>
            </w:pPr>
            <w:r w:rsidRPr="002D4CF5">
              <w:rPr>
                <w:sz w:val="28"/>
                <w:szCs w:val="28"/>
              </w:rPr>
              <w:t>+Bàn về nguyên nhân dẫn tới lối sống đó:</w:t>
            </w:r>
          </w:p>
          <w:p w:rsidR="00E85D31" w:rsidRPr="002D4CF5" w:rsidRDefault="00E85D31" w:rsidP="002D4CF5">
            <w:pPr>
              <w:spacing w:line="360" w:lineRule="auto"/>
              <w:ind w:firstLine="612"/>
              <w:rPr>
                <w:sz w:val="28"/>
                <w:szCs w:val="28"/>
                <w:lang w:val="pt-BR"/>
              </w:rPr>
            </w:pPr>
            <w:r w:rsidRPr="002D4CF5">
              <w:rPr>
                <w:sz w:val="28"/>
                <w:szCs w:val="28"/>
                <w:lang w:val="pt-BR"/>
              </w:rPr>
              <w:t>-Khách quan: do chế độ xã hội</w:t>
            </w:r>
          </w:p>
          <w:p w:rsidR="00E85D31" w:rsidRPr="002D4CF5" w:rsidRDefault="00E85D31" w:rsidP="002D4CF5">
            <w:pPr>
              <w:spacing w:line="360" w:lineRule="auto"/>
              <w:ind w:firstLine="612"/>
              <w:rPr>
                <w:sz w:val="28"/>
                <w:szCs w:val="28"/>
                <w:lang w:val="pt-BR"/>
              </w:rPr>
            </w:pPr>
            <w:r w:rsidRPr="002D4CF5">
              <w:rPr>
                <w:sz w:val="28"/>
                <w:szCs w:val="28"/>
                <w:lang w:val="pt-BR"/>
              </w:rPr>
              <w:t>-Chủ quan: Do tính cách, quan điểm sống của mỗi người</w:t>
            </w:r>
          </w:p>
          <w:p w:rsidR="00E85D31" w:rsidRPr="002D4CF5" w:rsidRDefault="00E85D31" w:rsidP="002D4CF5">
            <w:pPr>
              <w:spacing w:line="360" w:lineRule="auto"/>
              <w:ind w:firstLine="612"/>
              <w:rPr>
                <w:sz w:val="28"/>
                <w:szCs w:val="28"/>
                <w:lang w:val="pt-BR"/>
              </w:rPr>
            </w:pPr>
            <w:r w:rsidRPr="002D4CF5">
              <w:rPr>
                <w:sz w:val="28"/>
                <w:szCs w:val="28"/>
                <w:lang w:val="pt-BR"/>
              </w:rPr>
              <w:t>+Bàn về tác hại của lối sống</w:t>
            </w:r>
          </w:p>
          <w:p w:rsidR="00E85D31" w:rsidRPr="002D4CF5" w:rsidRDefault="00E85D31" w:rsidP="002D4CF5">
            <w:pPr>
              <w:spacing w:line="360" w:lineRule="auto"/>
              <w:ind w:firstLine="612"/>
              <w:rPr>
                <w:sz w:val="28"/>
                <w:szCs w:val="28"/>
                <w:lang w:val="pt-BR"/>
              </w:rPr>
            </w:pPr>
            <w:r w:rsidRPr="002D4CF5">
              <w:rPr>
                <w:sz w:val="28"/>
                <w:szCs w:val="28"/>
                <w:lang w:val="pt-BR"/>
              </w:rPr>
              <w:t>+Phê phán những biểu hiện của lối sống trong xã hội ngày nay.</w:t>
            </w:r>
          </w:p>
          <w:p w:rsidR="00E85D31" w:rsidRPr="002D4CF5" w:rsidRDefault="00E85D31" w:rsidP="002D4CF5">
            <w:pPr>
              <w:spacing w:line="360" w:lineRule="auto"/>
              <w:ind w:firstLine="612"/>
              <w:rPr>
                <w:sz w:val="28"/>
                <w:szCs w:val="28"/>
              </w:rPr>
            </w:pPr>
            <w:r w:rsidRPr="002D4CF5">
              <w:rPr>
                <w:sz w:val="28"/>
                <w:szCs w:val="28"/>
              </w:rPr>
              <w:t>+Bàn về phương pháp khắc phục, sửa đổi bản thân để tự hoàn thiện mình…</w:t>
            </w:r>
          </w:p>
          <w:p w:rsidR="00E85D31" w:rsidRPr="002D4CF5" w:rsidRDefault="00E85D31" w:rsidP="002D4CF5">
            <w:pPr>
              <w:spacing w:line="360" w:lineRule="auto"/>
              <w:ind w:firstLine="612"/>
              <w:rPr>
                <w:sz w:val="28"/>
                <w:szCs w:val="28"/>
              </w:rPr>
            </w:pPr>
            <w:r w:rsidRPr="002D4CF5">
              <w:rPr>
                <w:sz w:val="28"/>
                <w:szCs w:val="28"/>
              </w:rPr>
              <w:t>Kết bài : bài học về nhận thức và hành động</w:t>
            </w:r>
          </w:p>
          <w:p w:rsidR="00E85D31" w:rsidRPr="002D4CF5" w:rsidRDefault="00E85D31" w:rsidP="002D4CF5">
            <w:pPr>
              <w:pStyle w:val="listparagraph1cxspmiddle"/>
              <w:spacing w:before="0" w:beforeAutospacing="0" w:after="0" w:afterAutospacing="0" w:line="360" w:lineRule="auto"/>
              <w:rPr>
                <w:b/>
                <w:bCs/>
                <w:color w:val="000000"/>
                <w:sz w:val="28"/>
                <w:szCs w:val="28"/>
              </w:rPr>
            </w:pP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00AD6C04" w:rsidRPr="002D4CF5">
        <w:rPr>
          <w:b/>
          <w:sz w:val="28"/>
          <w:szCs w:val="28"/>
        </w:rPr>
        <w:t xml:space="preserve"> 5</w:t>
      </w:r>
      <w:r w:rsidRPr="002D4CF5">
        <w:rPr>
          <w:b/>
          <w:sz w:val="28"/>
          <w:szCs w:val="28"/>
          <w:lang w:val="vi-VN"/>
        </w:rPr>
        <w:t xml:space="preserve"> TÒI, MỞ RỘNG.(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24">
          <w:tblGrid>
            <w:gridCol w:w="3600"/>
            <w:gridCol w:w="6390"/>
          </w:tblGrid>
        </w:tblGridChange>
      </w:tblGrid>
      <w:tr w:rsidR="00E85D31" w:rsidRPr="002D4CF5" w:rsidTr="00E85D31">
        <w:trPr>
          <w:trHeight w:val="647"/>
        </w:trPr>
        <w:tc>
          <w:tcPr>
            <w:tcW w:w="3600" w:type="dxa"/>
            <w:shd w:val="clear" w:color="auto" w:fill="auto"/>
          </w:tcPr>
          <w:p w:rsidR="00E85D31" w:rsidRPr="002D4CF5" w:rsidRDefault="00E85D3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E85D31" w:rsidRPr="002D4CF5" w:rsidRDefault="00E85D31"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E85D31" w:rsidRPr="002D4CF5" w:rsidTr="00E85D31">
        <w:trPr>
          <w:trHeight w:val="647"/>
        </w:trPr>
        <w:tc>
          <w:tcPr>
            <w:tcW w:w="3600" w:type="dxa"/>
            <w:shd w:val="clear" w:color="auto" w:fill="auto"/>
          </w:tcPr>
          <w:p w:rsidR="00E85D31" w:rsidRPr="002D4CF5" w:rsidRDefault="00E85D31" w:rsidP="002D4CF5">
            <w:pPr>
              <w:spacing w:line="360" w:lineRule="auto"/>
              <w:rPr>
                <w:b/>
                <w:sz w:val="28"/>
                <w:szCs w:val="28"/>
              </w:rPr>
            </w:pPr>
            <w:r w:rsidRPr="002D4CF5">
              <w:rPr>
                <w:b/>
                <w:sz w:val="28"/>
                <w:szCs w:val="28"/>
              </w:rPr>
              <w:t xml:space="preserve">GV giao nhiệm vụ: </w:t>
            </w:r>
          </w:p>
          <w:p w:rsidR="00E85D31" w:rsidRPr="002D4CF5" w:rsidRDefault="00E85D31" w:rsidP="002D4CF5">
            <w:pPr>
              <w:spacing w:line="360" w:lineRule="auto"/>
              <w:rPr>
                <w:b/>
                <w:sz w:val="28"/>
                <w:szCs w:val="28"/>
              </w:rPr>
            </w:pPr>
            <w:r w:rsidRPr="002D4CF5">
              <w:rPr>
                <w:b/>
                <w:sz w:val="28"/>
                <w:szCs w:val="28"/>
              </w:rPr>
              <w:t>+ Vẽ bản đồ tư duy bài học</w:t>
            </w:r>
          </w:p>
          <w:p w:rsidR="00E85D31" w:rsidRPr="002D4CF5" w:rsidRDefault="00E85D31" w:rsidP="002D4CF5">
            <w:pPr>
              <w:spacing w:line="360" w:lineRule="auto"/>
              <w:rPr>
                <w:b/>
                <w:sz w:val="28"/>
                <w:szCs w:val="28"/>
              </w:rPr>
            </w:pPr>
            <w:r w:rsidRPr="002D4CF5">
              <w:rPr>
                <w:b/>
                <w:sz w:val="28"/>
                <w:szCs w:val="28"/>
              </w:rPr>
              <w:t xml:space="preserve">+ Vẽ lại chân dung nhân vật người trong bao </w:t>
            </w:r>
          </w:p>
          <w:p w:rsidR="00E85D31" w:rsidRPr="002D4CF5" w:rsidRDefault="00E85D31"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E85D31" w:rsidRPr="002D4CF5" w:rsidRDefault="00E85D31" w:rsidP="002D4CF5">
            <w:pPr>
              <w:spacing w:line="360" w:lineRule="auto"/>
              <w:rPr>
                <w:sz w:val="28"/>
                <w:szCs w:val="28"/>
                <w:lang w:val="vi-VN"/>
              </w:rPr>
            </w:pPr>
            <w:r w:rsidRPr="002D4CF5">
              <w:rPr>
                <w:sz w:val="28"/>
                <w:szCs w:val="28"/>
                <w:lang w:val="vi-VN"/>
              </w:rPr>
              <w:t xml:space="preserve">-  HS báo  cáo kết quả thực hiện nhiệm vụ: </w:t>
            </w:r>
          </w:p>
          <w:p w:rsidR="00E85D31" w:rsidRPr="002D4CF5" w:rsidRDefault="00E85D31"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E85D31" w:rsidRPr="002D4CF5" w:rsidRDefault="00E85D31"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E85D31" w:rsidRPr="002D4CF5" w:rsidRDefault="00E85D31" w:rsidP="002D4CF5">
            <w:pPr>
              <w:spacing w:line="360" w:lineRule="auto"/>
              <w:rPr>
                <w:b/>
                <w:bCs/>
                <w:color w:val="000000"/>
                <w:sz w:val="28"/>
                <w:szCs w:val="28"/>
                <w:lang w:val="vi-VN"/>
              </w:rPr>
            </w:pPr>
            <w:r w:rsidRPr="002D4CF5">
              <w:rPr>
                <w:b/>
                <w:bCs/>
                <w:color w:val="000000"/>
                <w:sz w:val="28"/>
                <w:szCs w:val="28"/>
                <w:lang w:val="vi-VN"/>
              </w:rPr>
              <w:t>+ Thể hiện trí tưởng tượng phong phú để vẽ tranh biếm hoạ.</w:t>
            </w:r>
          </w:p>
        </w:tc>
      </w:tr>
    </w:tbl>
    <w:p w:rsidR="00597147" w:rsidRPr="002D4CF5" w:rsidRDefault="00597147" w:rsidP="002D4CF5">
      <w:pPr>
        <w:tabs>
          <w:tab w:val="left" w:pos="0"/>
        </w:tabs>
        <w:spacing w:line="360" w:lineRule="auto"/>
        <w:rPr>
          <w:b/>
          <w:sz w:val="28"/>
          <w:szCs w:val="28"/>
          <w:lang w:val="vi-VN"/>
        </w:rPr>
      </w:pPr>
    </w:p>
    <w:p w:rsidR="00951A66" w:rsidRPr="002D4CF5" w:rsidRDefault="00951A66" w:rsidP="002D4CF5">
      <w:pPr>
        <w:spacing w:line="360" w:lineRule="auto"/>
        <w:rPr>
          <w:sz w:val="28"/>
          <w:szCs w:val="28"/>
        </w:rPr>
      </w:pPr>
      <w:r w:rsidRPr="002D4CF5">
        <w:rPr>
          <w:sz w:val="28"/>
          <w:szCs w:val="28"/>
        </w:rPr>
        <w:t>……………………………………………………………………………………………………………………………………………………………………………………………………………………………………………………………………………………………………………………………………….</w:t>
      </w:r>
    </w:p>
    <w:p w:rsidR="00706DE8" w:rsidRPr="002D4CF5" w:rsidRDefault="00706DE8" w:rsidP="002D4CF5">
      <w:pPr>
        <w:spacing w:line="360" w:lineRule="auto"/>
        <w:rPr>
          <w:b/>
          <w:sz w:val="28"/>
          <w:szCs w:val="28"/>
        </w:rPr>
      </w:pPr>
    </w:p>
    <w:p w:rsidR="00902D8C" w:rsidRPr="002D4CF5" w:rsidRDefault="001318A5" w:rsidP="002D4CF5">
      <w:pPr>
        <w:spacing w:line="360" w:lineRule="auto"/>
        <w:rPr>
          <w:b/>
          <w:sz w:val="28"/>
          <w:szCs w:val="28"/>
          <w:lang w:val="vi-VN"/>
        </w:rPr>
      </w:pPr>
      <w:r w:rsidRPr="002D4CF5">
        <w:rPr>
          <w:b/>
          <w:sz w:val="28"/>
          <w:szCs w:val="28"/>
        </w:rPr>
        <w:t>Tiết 97</w:t>
      </w:r>
      <w:r w:rsidR="00902D8C" w:rsidRPr="002D4CF5">
        <w:rPr>
          <w:b/>
          <w:sz w:val="28"/>
          <w:szCs w:val="28"/>
        </w:rPr>
        <w:t>:</w:t>
      </w:r>
      <w:r w:rsidR="00902D8C" w:rsidRPr="002D4CF5">
        <w:rPr>
          <w:b/>
          <w:sz w:val="28"/>
          <w:szCs w:val="28"/>
          <w:lang w:val="vi-VN"/>
        </w:rPr>
        <w:t>TIỂU SỬ TÓM TẮT-LUYỆN TẬP VIẾT TIỂU SỬ TÓM TẮT</w:t>
      </w:r>
    </w:p>
    <w:p w:rsidR="00902D8C" w:rsidRPr="002D4CF5" w:rsidRDefault="00902D8C" w:rsidP="002D4CF5">
      <w:pPr>
        <w:spacing w:line="360" w:lineRule="auto"/>
        <w:rPr>
          <w:b/>
          <w:sz w:val="28"/>
          <w:szCs w:val="28"/>
        </w:rPr>
      </w:pPr>
      <w:r w:rsidRPr="002D4CF5">
        <w:rPr>
          <w:b/>
          <w:sz w:val="28"/>
          <w:szCs w:val="28"/>
        </w:rPr>
        <w:t xml:space="preserve">A. MỤC TIÊU BÀI HỌC </w:t>
      </w:r>
    </w:p>
    <w:p w:rsidR="00902D8C" w:rsidRPr="002D4CF5" w:rsidRDefault="00902D8C" w:rsidP="002D4CF5">
      <w:pPr>
        <w:spacing w:line="360" w:lineRule="auto"/>
        <w:rPr>
          <w:b/>
          <w:sz w:val="28"/>
          <w:szCs w:val="28"/>
        </w:rPr>
      </w:pPr>
      <w:r w:rsidRPr="002D4CF5">
        <w:rPr>
          <w:b/>
          <w:sz w:val="28"/>
          <w:szCs w:val="28"/>
        </w:rPr>
        <w:t>I. VỀ KIẾN THỨC</w:t>
      </w:r>
    </w:p>
    <w:p w:rsidR="00902D8C" w:rsidRPr="002D4CF5" w:rsidRDefault="00902D8C" w:rsidP="002D4CF5">
      <w:pPr>
        <w:spacing w:line="360" w:lineRule="auto"/>
        <w:rPr>
          <w:b/>
          <w:sz w:val="28"/>
          <w:szCs w:val="28"/>
        </w:rPr>
      </w:pPr>
      <w:r w:rsidRPr="002D4CF5">
        <w:rPr>
          <w:sz w:val="28"/>
          <w:szCs w:val="28"/>
          <w:lang w:val="vi-VN"/>
        </w:rPr>
        <w:t>Hiểu được mục đích yêu cầu của tiểu sử tóm tắt</w:t>
      </w:r>
    </w:p>
    <w:p w:rsidR="00902D8C" w:rsidRPr="002D4CF5" w:rsidRDefault="00902D8C" w:rsidP="002D4CF5">
      <w:pPr>
        <w:spacing w:line="360" w:lineRule="auto"/>
        <w:rPr>
          <w:b/>
          <w:sz w:val="28"/>
          <w:szCs w:val="28"/>
        </w:rPr>
      </w:pPr>
      <w:r w:rsidRPr="002D4CF5">
        <w:rPr>
          <w:b/>
          <w:sz w:val="28"/>
          <w:szCs w:val="28"/>
        </w:rPr>
        <w:t>II. VỀ KĨ NĂNG</w:t>
      </w:r>
    </w:p>
    <w:p w:rsidR="00902D8C" w:rsidRPr="002D4CF5" w:rsidRDefault="00902D8C" w:rsidP="002D4CF5">
      <w:pPr>
        <w:tabs>
          <w:tab w:val="left" w:pos="240"/>
        </w:tabs>
        <w:spacing w:line="360" w:lineRule="auto"/>
        <w:ind w:firstLine="1440"/>
        <w:rPr>
          <w:sz w:val="28"/>
          <w:szCs w:val="28"/>
          <w:lang w:val="vi-VN"/>
        </w:rPr>
      </w:pPr>
      <w:r w:rsidRPr="002D4CF5">
        <w:rPr>
          <w:sz w:val="28"/>
          <w:szCs w:val="28"/>
          <w:lang w:val="vi-VN"/>
        </w:rPr>
        <w:t>Viết được tiểu sử tóm tắt</w:t>
      </w:r>
    </w:p>
    <w:p w:rsidR="00902D8C" w:rsidRPr="002D4CF5" w:rsidRDefault="00902D8C" w:rsidP="002D4CF5">
      <w:pPr>
        <w:spacing w:line="360" w:lineRule="auto"/>
        <w:rPr>
          <w:b/>
          <w:sz w:val="28"/>
          <w:szCs w:val="28"/>
        </w:rPr>
      </w:pPr>
    </w:p>
    <w:p w:rsidR="00902D8C" w:rsidRPr="002D4CF5" w:rsidRDefault="00902D8C" w:rsidP="002D4CF5">
      <w:pPr>
        <w:spacing w:line="360" w:lineRule="auto"/>
        <w:rPr>
          <w:b/>
          <w:sz w:val="28"/>
          <w:szCs w:val="28"/>
        </w:rPr>
      </w:pPr>
      <w:r w:rsidRPr="002D4CF5">
        <w:rPr>
          <w:b/>
          <w:sz w:val="28"/>
          <w:szCs w:val="28"/>
        </w:rPr>
        <w:t>III. VỀ THÁI ĐỘ</w:t>
      </w:r>
    </w:p>
    <w:p w:rsidR="00902D8C" w:rsidRPr="002D4CF5" w:rsidRDefault="00902D8C" w:rsidP="002D4CF5">
      <w:pPr>
        <w:tabs>
          <w:tab w:val="left" w:pos="240"/>
        </w:tabs>
        <w:spacing w:line="360" w:lineRule="auto"/>
        <w:ind w:firstLine="1440"/>
        <w:rPr>
          <w:sz w:val="28"/>
          <w:szCs w:val="28"/>
          <w:lang w:val="vi-VN"/>
        </w:rPr>
      </w:pPr>
      <w:r w:rsidRPr="002D4CF5">
        <w:rPr>
          <w:sz w:val="28"/>
          <w:szCs w:val="28"/>
          <w:lang w:val="vi-VN"/>
        </w:rPr>
        <w:t>-Bồi dưỡng ý thức thận trọng, chân thực khi viết tiểu sử tóm tắt.</w:t>
      </w:r>
    </w:p>
    <w:p w:rsidR="00902D8C" w:rsidRPr="002D4CF5" w:rsidRDefault="00902D8C" w:rsidP="002D4CF5">
      <w:pPr>
        <w:spacing w:line="360" w:lineRule="auto"/>
        <w:rPr>
          <w:b/>
          <w:sz w:val="28"/>
          <w:szCs w:val="28"/>
        </w:rPr>
      </w:pPr>
    </w:p>
    <w:p w:rsidR="00902D8C" w:rsidRPr="002D4CF5" w:rsidRDefault="00902D8C" w:rsidP="002D4CF5">
      <w:pPr>
        <w:spacing w:line="360" w:lineRule="auto"/>
        <w:rPr>
          <w:b/>
          <w:sz w:val="28"/>
          <w:szCs w:val="28"/>
        </w:rPr>
      </w:pPr>
      <w:r w:rsidRPr="002D4CF5">
        <w:rPr>
          <w:b/>
          <w:sz w:val="28"/>
          <w:szCs w:val="28"/>
        </w:rPr>
        <w:t>IV. ĐỊNH HƯỚNG GÓP PHẦN HÌNH THÀNH NĂNG LỰC</w:t>
      </w:r>
    </w:p>
    <w:p w:rsidR="00902D8C" w:rsidRPr="002D4CF5" w:rsidRDefault="00902D8C"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tiểu sử của tác giả văn học;</w:t>
      </w:r>
    </w:p>
    <w:p w:rsidR="00902D8C" w:rsidRPr="002D4CF5" w:rsidRDefault="00902D8C" w:rsidP="002D4CF5">
      <w:pPr>
        <w:spacing w:line="360" w:lineRule="auto"/>
        <w:rPr>
          <w:spacing w:val="4"/>
          <w:sz w:val="28"/>
          <w:szCs w:val="28"/>
          <w:lang w:val="vi-VN"/>
        </w:rPr>
      </w:pPr>
      <w:r w:rsidRPr="002D4CF5">
        <w:rPr>
          <w:spacing w:val="4"/>
          <w:sz w:val="28"/>
          <w:szCs w:val="28"/>
          <w:lang w:val="vi-VN"/>
        </w:rPr>
        <w:tab/>
        <w:t>- Năng lực đọc – hiểu  các văn bản liên quan đến tiểu sử tóm tắt;</w:t>
      </w:r>
    </w:p>
    <w:p w:rsidR="00902D8C" w:rsidRPr="002D4CF5" w:rsidRDefault="00902D8C"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tác giả văn học;</w:t>
      </w:r>
    </w:p>
    <w:p w:rsidR="00902D8C" w:rsidRPr="002D4CF5" w:rsidRDefault="00902D8C" w:rsidP="002D4CF5">
      <w:pPr>
        <w:spacing w:line="360" w:lineRule="auto"/>
        <w:rPr>
          <w:spacing w:val="4"/>
          <w:sz w:val="28"/>
          <w:szCs w:val="28"/>
          <w:lang w:val="vi-VN"/>
        </w:rPr>
      </w:pPr>
      <w:r w:rsidRPr="002D4CF5">
        <w:rPr>
          <w:spacing w:val="4"/>
          <w:sz w:val="28"/>
          <w:szCs w:val="28"/>
          <w:lang w:val="vi-VN"/>
        </w:rPr>
        <w:tab/>
        <w:t>- Năng lực hợp tác khi trao đổi, thảo luận về tiểu sử tác giả, sự nghiệp sáng tác…</w:t>
      </w:r>
    </w:p>
    <w:p w:rsidR="00902D8C" w:rsidRPr="002D4CF5" w:rsidRDefault="00902D8C" w:rsidP="002D4CF5">
      <w:pPr>
        <w:spacing w:line="360" w:lineRule="auto"/>
        <w:ind w:firstLine="720"/>
        <w:rPr>
          <w:spacing w:val="4"/>
          <w:sz w:val="28"/>
          <w:szCs w:val="28"/>
          <w:lang w:val="vi-VN"/>
        </w:rPr>
      </w:pPr>
      <w:r w:rsidRPr="002D4CF5">
        <w:rPr>
          <w:spacing w:val="4"/>
          <w:sz w:val="28"/>
          <w:szCs w:val="28"/>
          <w:lang w:val="vi-VN"/>
        </w:rPr>
        <w:t>- Năng lực phân tích, so sánh đặc điểm của văn thuyết minh về tác giả văn học với dạng bài Tiểu sử tóm tắt;</w:t>
      </w:r>
    </w:p>
    <w:p w:rsidR="00902D8C" w:rsidRPr="002D4CF5" w:rsidRDefault="00902D8C"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902D8C" w:rsidRPr="002D4CF5" w:rsidRDefault="00902D8C" w:rsidP="002D4CF5">
      <w:pPr>
        <w:spacing w:line="360" w:lineRule="auto"/>
        <w:rPr>
          <w:b/>
          <w:sz w:val="28"/>
          <w:szCs w:val="28"/>
        </w:rPr>
      </w:pPr>
    </w:p>
    <w:p w:rsidR="00902D8C" w:rsidRPr="002D4CF5" w:rsidRDefault="00902D8C" w:rsidP="002D4CF5">
      <w:pPr>
        <w:spacing w:line="360" w:lineRule="auto"/>
        <w:rPr>
          <w:b/>
          <w:sz w:val="28"/>
          <w:szCs w:val="28"/>
        </w:rPr>
      </w:pPr>
      <w:r w:rsidRPr="002D4CF5">
        <w:rPr>
          <w:b/>
          <w:sz w:val="28"/>
          <w:szCs w:val="28"/>
        </w:rPr>
        <w:t>B. CHUẨN BỊ CỦA GIÁO VIÊN VÀ HỌC SINH</w:t>
      </w:r>
    </w:p>
    <w:p w:rsidR="00902D8C" w:rsidRPr="002D4CF5" w:rsidRDefault="00902D8C" w:rsidP="002D4CF5">
      <w:pPr>
        <w:spacing w:line="360" w:lineRule="auto"/>
        <w:rPr>
          <w:b/>
          <w:sz w:val="28"/>
          <w:szCs w:val="28"/>
        </w:rPr>
      </w:pPr>
      <w:r w:rsidRPr="002D4CF5">
        <w:rPr>
          <w:b/>
          <w:sz w:val="28"/>
          <w:szCs w:val="28"/>
        </w:rPr>
        <w:t>I. CHUẨN BỊ CỦA GV</w:t>
      </w:r>
    </w:p>
    <w:p w:rsidR="00902D8C" w:rsidRPr="002D4CF5" w:rsidRDefault="00902D8C" w:rsidP="002D4CF5">
      <w:pPr>
        <w:spacing w:line="360" w:lineRule="auto"/>
        <w:ind w:firstLine="720"/>
        <w:rPr>
          <w:sz w:val="28"/>
          <w:szCs w:val="28"/>
          <w:lang w:val="nl-NL"/>
        </w:rPr>
      </w:pPr>
      <w:r w:rsidRPr="002D4CF5">
        <w:rPr>
          <w:sz w:val="28"/>
          <w:szCs w:val="28"/>
          <w:lang w:val="nl-NL"/>
        </w:rPr>
        <w:t xml:space="preserve">- Phương tiện, thiết bị: </w:t>
      </w:r>
    </w:p>
    <w:p w:rsidR="00902D8C" w:rsidRPr="002D4CF5" w:rsidRDefault="00902D8C" w:rsidP="002D4CF5">
      <w:pPr>
        <w:spacing w:line="360" w:lineRule="auto"/>
        <w:ind w:firstLine="720"/>
        <w:rPr>
          <w:sz w:val="28"/>
          <w:szCs w:val="28"/>
          <w:lang w:val="nl-NL"/>
        </w:rPr>
      </w:pPr>
      <w:r w:rsidRPr="002D4CF5">
        <w:rPr>
          <w:sz w:val="28"/>
          <w:szCs w:val="28"/>
          <w:lang w:val="nl-NL"/>
        </w:rPr>
        <w:t>+ SGK, SGV, Tư liệu Ngữ Văn 11, thiết kế bài học.</w:t>
      </w:r>
    </w:p>
    <w:p w:rsidR="00902D8C" w:rsidRPr="002D4CF5" w:rsidRDefault="00902D8C" w:rsidP="002D4CF5">
      <w:pPr>
        <w:spacing w:line="360" w:lineRule="auto"/>
        <w:ind w:firstLine="720"/>
        <w:rPr>
          <w:sz w:val="28"/>
          <w:szCs w:val="28"/>
          <w:lang w:val="nl-NL"/>
        </w:rPr>
      </w:pPr>
      <w:r w:rsidRPr="002D4CF5">
        <w:rPr>
          <w:sz w:val="28"/>
          <w:szCs w:val="28"/>
          <w:lang w:val="nl-NL"/>
        </w:rPr>
        <w:t>+ Máy tính, máy chiếu, loa...</w:t>
      </w:r>
    </w:p>
    <w:p w:rsidR="00902D8C" w:rsidRPr="002D4CF5" w:rsidRDefault="00902D8C"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902D8C" w:rsidRPr="002D4CF5" w:rsidRDefault="00902D8C" w:rsidP="002D4CF5">
      <w:pPr>
        <w:spacing w:line="360" w:lineRule="auto"/>
        <w:rPr>
          <w:b/>
          <w:sz w:val="28"/>
          <w:szCs w:val="28"/>
        </w:rPr>
      </w:pPr>
      <w:r w:rsidRPr="002D4CF5">
        <w:rPr>
          <w:b/>
          <w:sz w:val="28"/>
          <w:szCs w:val="28"/>
        </w:rPr>
        <w:t>II. CHUẨN BỊ CỦA HỌC SINH.</w:t>
      </w:r>
    </w:p>
    <w:p w:rsidR="00902D8C" w:rsidRPr="002D4CF5" w:rsidRDefault="00902D8C"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902D8C" w:rsidRPr="002D4CF5" w:rsidRDefault="00902D8C" w:rsidP="002D4CF5">
      <w:pPr>
        <w:spacing w:line="360" w:lineRule="auto"/>
        <w:rPr>
          <w:b/>
          <w:sz w:val="28"/>
          <w:szCs w:val="28"/>
        </w:rPr>
      </w:pPr>
      <w:r w:rsidRPr="002D4CF5">
        <w:rPr>
          <w:b/>
          <w:sz w:val="28"/>
          <w:szCs w:val="28"/>
        </w:rPr>
        <w:t>C. TIẾN TRÌNH BÀI HỌC</w:t>
      </w: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2. HÌNH THÀNH KIẾN THỨC( </w:t>
      </w:r>
      <w:r w:rsidRPr="002D4CF5">
        <w:rPr>
          <w:b/>
          <w:sz w:val="28"/>
          <w:szCs w:val="28"/>
        </w:rPr>
        <w:t>tiếp</w:t>
      </w:r>
      <w:r w:rsidRPr="002D4CF5">
        <w:rPr>
          <w:b/>
          <w:sz w:val="28"/>
          <w:szCs w:val="28"/>
          <w:lang w:val="vi-VN"/>
        </w:rPr>
        <w:t>)</w:t>
      </w: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tbl>
      <w:tblPr>
        <w:tblpPr w:leftFromText="180" w:rightFromText="180" w:vertAnchor="text" w:horzAnchor="margin" w:tblpY="-663"/>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5670"/>
        <w:tblGridChange w:id="225">
          <w:tblGrid>
            <w:gridCol w:w="4320"/>
            <w:gridCol w:w="5670"/>
          </w:tblGrid>
        </w:tblGridChange>
      </w:tblGrid>
      <w:tr w:rsidR="00902D8C" w:rsidRPr="002D4CF5" w:rsidTr="004769BA">
        <w:trPr>
          <w:trHeight w:val="647"/>
        </w:trPr>
        <w:tc>
          <w:tcPr>
            <w:tcW w:w="4320" w:type="dxa"/>
            <w:shd w:val="clear" w:color="auto" w:fill="auto"/>
          </w:tcPr>
          <w:p w:rsidR="00902D8C" w:rsidRPr="002D4CF5" w:rsidRDefault="00902D8C"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670" w:type="dxa"/>
          </w:tcPr>
          <w:p w:rsidR="00902D8C" w:rsidRPr="002D4CF5" w:rsidRDefault="00902D8C"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902D8C" w:rsidRPr="002D4CF5" w:rsidTr="004769BA">
        <w:tc>
          <w:tcPr>
            <w:tcW w:w="4320" w:type="dxa"/>
            <w:shd w:val="clear" w:color="auto" w:fill="auto"/>
          </w:tcPr>
          <w:p w:rsidR="00902D8C" w:rsidRPr="002D4CF5" w:rsidRDefault="00902D8C" w:rsidP="002D4CF5">
            <w:pPr>
              <w:spacing w:line="360" w:lineRule="auto"/>
              <w:rPr>
                <w:sz w:val="28"/>
                <w:szCs w:val="28"/>
                <w:lang w:val="vi-VN"/>
              </w:rPr>
            </w:pPr>
            <w:r w:rsidRPr="002D4CF5">
              <w:rPr>
                <w:b/>
                <w:sz w:val="28"/>
                <w:szCs w:val="28"/>
                <w:u w:val="single"/>
                <w:lang w:val="vi-VN"/>
              </w:rPr>
              <w:t>: LUYỆN TẬP VIẾT TIỂU SỬ TÓM TẮT</w:t>
            </w:r>
            <w:r w:rsidRPr="002D4CF5">
              <w:rPr>
                <w:b/>
                <w:sz w:val="28"/>
                <w:szCs w:val="28"/>
                <w:lang w:val="vi-VN"/>
              </w:rPr>
              <w:t>:</w:t>
            </w:r>
          </w:p>
          <w:p w:rsidR="00902D8C" w:rsidRPr="002D4CF5" w:rsidRDefault="00902D8C" w:rsidP="002D4CF5">
            <w:pPr>
              <w:spacing w:line="360" w:lineRule="auto"/>
              <w:rPr>
                <w:b/>
                <w:sz w:val="28"/>
                <w:szCs w:val="28"/>
                <w:u w:val="single"/>
                <w:lang w:val="vi-VN"/>
              </w:rPr>
            </w:pPr>
            <w:r w:rsidRPr="002D4CF5">
              <w:rPr>
                <w:b/>
                <w:sz w:val="28"/>
                <w:szCs w:val="28"/>
                <w:u w:val="single"/>
                <w:lang w:val="vi-VN"/>
              </w:rPr>
              <w:t>Thao tác 1</w:t>
            </w:r>
            <w:r w:rsidRPr="002D4CF5">
              <w:rPr>
                <w:sz w:val="28"/>
                <w:szCs w:val="28"/>
                <w:u w:val="single"/>
                <w:lang w:val="vi-VN"/>
              </w:rPr>
              <w:t xml:space="preserve">: </w:t>
            </w:r>
            <w:r w:rsidRPr="002D4CF5">
              <w:rPr>
                <w:b/>
                <w:sz w:val="28"/>
                <w:szCs w:val="28"/>
                <w:u w:val="single"/>
                <w:lang w:val="vi-VN"/>
              </w:rPr>
              <w:t>Hướng dẫn phân nhóm học sinh và giao đề tài</w:t>
            </w:r>
          </w:p>
          <w:p w:rsidR="00902D8C" w:rsidRPr="002D4CF5" w:rsidRDefault="00902D8C" w:rsidP="002D4CF5">
            <w:pPr>
              <w:spacing w:line="360" w:lineRule="auto"/>
              <w:rPr>
                <w:sz w:val="28"/>
                <w:szCs w:val="28"/>
                <w:lang w:val="vi-VN"/>
              </w:rPr>
            </w:pPr>
            <w:r w:rsidRPr="002D4CF5">
              <w:rPr>
                <w:sz w:val="28"/>
                <w:szCs w:val="28"/>
                <w:lang w:val="vi-VN"/>
              </w:rPr>
              <w:t>- Giáo viên yêu cầu lớp chia làm 6 nhóm.</w:t>
            </w:r>
          </w:p>
          <w:p w:rsidR="00902D8C" w:rsidRPr="002D4CF5" w:rsidRDefault="00902D8C" w:rsidP="002D4CF5">
            <w:pPr>
              <w:spacing w:line="360" w:lineRule="auto"/>
              <w:rPr>
                <w:sz w:val="28"/>
                <w:szCs w:val="28"/>
                <w:lang w:val="vi-VN"/>
              </w:rPr>
            </w:pPr>
            <w:r w:rsidRPr="002D4CF5">
              <w:rPr>
                <w:sz w:val="28"/>
                <w:szCs w:val="28"/>
                <w:lang w:val="vi-VN"/>
              </w:rPr>
              <w:t>- Mỗi nhóm bầu ra một nhóm trưởng</w:t>
            </w:r>
          </w:p>
          <w:p w:rsidR="00902D8C" w:rsidRPr="002D4CF5" w:rsidRDefault="00902D8C" w:rsidP="002D4CF5">
            <w:pPr>
              <w:spacing w:line="360" w:lineRule="auto"/>
              <w:rPr>
                <w:sz w:val="28"/>
                <w:szCs w:val="28"/>
                <w:lang w:val="vi-VN"/>
              </w:rPr>
            </w:pPr>
            <w:r w:rsidRPr="002D4CF5">
              <w:rPr>
                <w:sz w:val="28"/>
                <w:szCs w:val="28"/>
                <w:lang w:val="vi-VN"/>
              </w:rPr>
              <w:t>- Mỗi nhóm được giao một đề tài nhất định.</w:t>
            </w:r>
          </w:p>
          <w:p w:rsidR="00902D8C" w:rsidRPr="002D4CF5" w:rsidRDefault="00902D8C" w:rsidP="002D4CF5">
            <w:pPr>
              <w:tabs>
                <w:tab w:val="left" w:pos="510"/>
                <w:tab w:val="left" w:pos="540"/>
              </w:tabs>
              <w:spacing w:line="360" w:lineRule="auto"/>
              <w:rPr>
                <w:sz w:val="28"/>
                <w:szCs w:val="28"/>
                <w:lang w:val="vi-VN"/>
              </w:rPr>
            </w:pPr>
          </w:p>
          <w:p w:rsidR="00902D8C" w:rsidRPr="002D4CF5" w:rsidRDefault="00902D8C" w:rsidP="002D4CF5">
            <w:pPr>
              <w:tabs>
                <w:tab w:val="left" w:pos="510"/>
                <w:tab w:val="left" w:pos="540"/>
              </w:tabs>
              <w:spacing w:line="360" w:lineRule="auto"/>
              <w:rPr>
                <w:sz w:val="28"/>
                <w:szCs w:val="28"/>
                <w:lang w:val="vi-VN"/>
              </w:rPr>
            </w:pPr>
          </w:p>
          <w:p w:rsidR="00902D8C" w:rsidRPr="002D4CF5" w:rsidRDefault="00902D8C" w:rsidP="002D4CF5">
            <w:pPr>
              <w:tabs>
                <w:tab w:val="left" w:pos="510"/>
                <w:tab w:val="left" w:pos="540"/>
              </w:tabs>
              <w:spacing w:line="360" w:lineRule="auto"/>
              <w:rPr>
                <w:sz w:val="28"/>
                <w:szCs w:val="28"/>
                <w:lang w:val="vi-VN"/>
              </w:rPr>
            </w:pPr>
          </w:p>
          <w:p w:rsidR="00902D8C" w:rsidRPr="002D4CF5" w:rsidRDefault="00902D8C" w:rsidP="002D4CF5">
            <w:pPr>
              <w:tabs>
                <w:tab w:val="left" w:pos="510"/>
                <w:tab w:val="left" w:pos="540"/>
              </w:tabs>
              <w:spacing w:line="360" w:lineRule="auto"/>
              <w:rPr>
                <w:sz w:val="28"/>
                <w:szCs w:val="28"/>
                <w:lang w:val="vi-VN"/>
              </w:rPr>
            </w:pPr>
          </w:p>
          <w:p w:rsidR="00902D8C" w:rsidRPr="002D4CF5" w:rsidRDefault="00902D8C" w:rsidP="002D4CF5">
            <w:pPr>
              <w:tabs>
                <w:tab w:val="left" w:pos="510"/>
                <w:tab w:val="left" w:pos="540"/>
              </w:tabs>
              <w:spacing w:line="360" w:lineRule="auto"/>
              <w:rPr>
                <w:sz w:val="28"/>
                <w:szCs w:val="28"/>
                <w:lang w:val="vi-VN"/>
              </w:rPr>
            </w:pPr>
          </w:p>
          <w:p w:rsidR="00902D8C" w:rsidRPr="002D4CF5" w:rsidRDefault="00902D8C" w:rsidP="002D4CF5">
            <w:pPr>
              <w:tabs>
                <w:tab w:val="left" w:pos="510"/>
                <w:tab w:val="left" w:pos="540"/>
              </w:tabs>
              <w:spacing w:line="360" w:lineRule="auto"/>
              <w:rPr>
                <w:sz w:val="28"/>
                <w:szCs w:val="28"/>
                <w:lang w:val="vi-VN"/>
              </w:rPr>
            </w:pPr>
          </w:p>
          <w:p w:rsidR="00902D8C" w:rsidRPr="002D4CF5" w:rsidRDefault="00902D8C" w:rsidP="002D4CF5">
            <w:pPr>
              <w:tabs>
                <w:tab w:val="left" w:pos="510"/>
                <w:tab w:val="left" w:pos="540"/>
              </w:tabs>
              <w:spacing w:line="360" w:lineRule="auto"/>
              <w:rPr>
                <w:sz w:val="28"/>
                <w:szCs w:val="28"/>
                <w:lang w:val="vi-VN"/>
              </w:rPr>
            </w:pPr>
          </w:p>
          <w:p w:rsidR="00902D8C" w:rsidRPr="002D4CF5" w:rsidRDefault="00902D8C" w:rsidP="002D4CF5">
            <w:pPr>
              <w:tabs>
                <w:tab w:val="left" w:pos="510"/>
                <w:tab w:val="left" w:pos="540"/>
              </w:tabs>
              <w:spacing w:line="360" w:lineRule="auto"/>
              <w:rPr>
                <w:sz w:val="28"/>
                <w:szCs w:val="28"/>
                <w:lang w:val="vi-VN"/>
              </w:rPr>
            </w:pPr>
          </w:p>
          <w:p w:rsidR="00902D8C" w:rsidRPr="002D4CF5" w:rsidRDefault="00902D8C" w:rsidP="002D4CF5">
            <w:pPr>
              <w:tabs>
                <w:tab w:val="left" w:pos="510"/>
                <w:tab w:val="left" w:pos="540"/>
              </w:tabs>
              <w:spacing w:line="360" w:lineRule="auto"/>
              <w:rPr>
                <w:sz w:val="28"/>
                <w:szCs w:val="28"/>
                <w:lang w:val="vi-VN"/>
              </w:rPr>
            </w:pPr>
          </w:p>
          <w:p w:rsidR="00902D8C" w:rsidRPr="002D4CF5" w:rsidRDefault="00902D8C" w:rsidP="002D4CF5">
            <w:pPr>
              <w:tabs>
                <w:tab w:val="left" w:pos="510"/>
                <w:tab w:val="left" w:pos="540"/>
              </w:tabs>
              <w:spacing w:line="360" w:lineRule="auto"/>
              <w:rPr>
                <w:sz w:val="28"/>
                <w:szCs w:val="28"/>
                <w:lang w:val="vi-VN"/>
              </w:rPr>
            </w:pPr>
          </w:p>
          <w:p w:rsidR="00902D8C" w:rsidRPr="002D4CF5" w:rsidRDefault="00902D8C" w:rsidP="002D4CF5">
            <w:pPr>
              <w:spacing w:line="360" w:lineRule="auto"/>
              <w:rPr>
                <w:sz w:val="28"/>
                <w:szCs w:val="28"/>
                <w:lang w:val="vi-VN"/>
              </w:rPr>
            </w:pPr>
            <w:r w:rsidRPr="002D4CF5">
              <w:rPr>
                <w:b/>
                <w:sz w:val="28"/>
                <w:szCs w:val="28"/>
                <w:u w:val="single"/>
                <w:lang w:val="vi-VN"/>
              </w:rPr>
              <w:t>Thao tác 2</w:t>
            </w:r>
            <w:r w:rsidRPr="002D4CF5">
              <w:rPr>
                <w:b/>
                <w:sz w:val="28"/>
                <w:szCs w:val="28"/>
                <w:lang w:val="vi-VN"/>
              </w:rPr>
              <w:t>:</w:t>
            </w:r>
            <w:r w:rsidRPr="002D4CF5">
              <w:rPr>
                <w:sz w:val="28"/>
                <w:szCs w:val="28"/>
                <w:lang w:val="vi-VN"/>
              </w:rPr>
              <w:t xml:space="preserve"> </w:t>
            </w:r>
            <w:r w:rsidRPr="002D4CF5">
              <w:rPr>
                <w:b/>
                <w:sz w:val="28"/>
                <w:szCs w:val="28"/>
                <w:u w:val="single"/>
                <w:lang w:val="vi-VN"/>
              </w:rPr>
              <w:t>Hướng dẫn học sinh những yêu cầu cần thiết khi viết tiểu sử tóm tắt</w:t>
            </w:r>
          </w:p>
          <w:p w:rsidR="00902D8C" w:rsidRPr="002D4CF5" w:rsidRDefault="00902D8C" w:rsidP="002D4CF5">
            <w:pPr>
              <w:spacing w:line="360" w:lineRule="auto"/>
              <w:rPr>
                <w:sz w:val="28"/>
                <w:szCs w:val="28"/>
                <w:lang w:val="vi-VN"/>
              </w:rPr>
            </w:pPr>
            <w:r w:rsidRPr="002D4CF5">
              <w:rPr>
                <w:sz w:val="28"/>
                <w:szCs w:val="28"/>
                <w:lang w:val="vi-VN"/>
              </w:rPr>
              <w:t>- Gv hướng dẫn học sinh thảo luận về yêu cầu khi viết  tiểu sử tóm tắt của nhóm mình:</w:t>
            </w:r>
          </w:p>
          <w:p w:rsidR="00902D8C" w:rsidRPr="002D4CF5" w:rsidRDefault="00902D8C" w:rsidP="002D4CF5">
            <w:pPr>
              <w:spacing w:line="360" w:lineRule="auto"/>
              <w:rPr>
                <w:sz w:val="28"/>
                <w:szCs w:val="28"/>
                <w:lang w:val="vi-VN"/>
              </w:rPr>
            </w:pPr>
            <w:r w:rsidRPr="002D4CF5">
              <w:rPr>
                <w:sz w:val="28"/>
                <w:szCs w:val="28"/>
                <w:lang w:val="vi-VN"/>
              </w:rPr>
              <w:t>- Gv dẫn dắt: Khi tiến hành viết tiểu sử tóm tắt,các em chú ý đến mục đích, yêu cầu , kết cấu của bài tiểu sử tóm tắt mà chúng ta vừa học ở tiết trước.</w:t>
            </w:r>
          </w:p>
          <w:p w:rsidR="00902D8C" w:rsidRPr="002D4CF5" w:rsidRDefault="00902D8C" w:rsidP="002D4CF5">
            <w:pPr>
              <w:tabs>
                <w:tab w:val="left" w:pos="510"/>
                <w:tab w:val="left" w:pos="540"/>
              </w:tabs>
              <w:spacing w:line="360" w:lineRule="auto"/>
              <w:rPr>
                <w:b/>
                <w:color w:val="000000"/>
                <w:sz w:val="28"/>
                <w:szCs w:val="28"/>
                <w:shd w:val="clear" w:color="auto" w:fill="FFFFFF"/>
                <w:lang w:val="vi-VN"/>
              </w:rPr>
            </w:pPr>
          </w:p>
          <w:p w:rsidR="00902D8C" w:rsidRPr="002D4CF5" w:rsidRDefault="00902D8C" w:rsidP="002D4CF5">
            <w:pPr>
              <w:tabs>
                <w:tab w:val="left" w:pos="510"/>
                <w:tab w:val="left" w:pos="540"/>
              </w:tabs>
              <w:spacing w:line="360" w:lineRule="auto"/>
              <w:rPr>
                <w:b/>
                <w:color w:val="000000"/>
                <w:sz w:val="28"/>
                <w:szCs w:val="28"/>
                <w:shd w:val="clear" w:color="auto" w:fill="FFFFFF"/>
                <w:lang w:val="vi-VN"/>
              </w:rPr>
            </w:pPr>
          </w:p>
          <w:p w:rsidR="00902D8C" w:rsidRPr="002D4CF5" w:rsidRDefault="00902D8C" w:rsidP="002D4CF5">
            <w:pPr>
              <w:tabs>
                <w:tab w:val="left" w:pos="510"/>
                <w:tab w:val="left" w:pos="540"/>
              </w:tabs>
              <w:spacing w:line="360" w:lineRule="auto"/>
              <w:rPr>
                <w:b/>
                <w:color w:val="000000"/>
                <w:sz w:val="28"/>
                <w:szCs w:val="28"/>
                <w:shd w:val="clear" w:color="auto" w:fill="FFFFFF"/>
                <w:lang w:val="vi-VN"/>
              </w:rPr>
            </w:pPr>
          </w:p>
          <w:p w:rsidR="00902D8C" w:rsidRPr="002D4CF5" w:rsidRDefault="00902D8C" w:rsidP="002D4CF5">
            <w:pPr>
              <w:tabs>
                <w:tab w:val="left" w:pos="510"/>
                <w:tab w:val="left" w:pos="540"/>
              </w:tabs>
              <w:spacing w:line="360" w:lineRule="auto"/>
              <w:rPr>
                <w:b/>
                <w:color w:val="000000"/>
                <w:sz w:val="28"/>
                <w:szCs w:val="28"/>
                <w:shd w:val="clear" w:color="auto" w:fill="FFFFFF"/>
                <w:lang w:val="vi-VN"/>
              </w:rPr>
            </w:pPr>
          </w:p>
          <w:p w:rsidR="00902D8C" w:rsidRPr="002D4CF5" w:rsidRDefault="00902D8C" w:rsidP="002D4CF5">
            <w:pPr>
              <w:spacing w:line="360" w:lineRule="auto"/>
              <w:rPr>
                <w:b/>
                <w:sz w:val="28"/>
                <w:szCs w:val="28"/>
                <w:lang w:val="vi-VN"/>
              </w:rPr>
            </w:pPr>
            <w:r w:rsidRPr="002D4CF5">
              <w:rPr>
                <w:b/>
                <w:sz w:val="28"/>
                <w:szCs w:val="28"/>
                <w:u w:val="single"/>
                <w:lang w:val="vi-VN"/>
              </w:rPr>
              <w:t xml:space="preserve">Thao tác </w:t>
            </w:r>
            <w:r w:rsidRPr="002D4CF5">
              <w:rPr>
                <w:b/>
                <w:sz w:val="28"/>
                <w:szCs w:val="28"/>
                <w:lang w:val="vi-VN"/>
              </w:rPr>
              <w:t>3:</w:t>
            </w:r>
            <w:r w:rsidRPr="002D4CF5">
              <w:rPr>
                <w:sz w:val="28"/>
                <w:szCs w:val="28"/>
                <w:lang w:val="vi-VN"/>
              </w:rPr>
              <w:t xml:space="preserve"> </w:t>
            </w:r>
            <w:r w:rsidRPr="002D4CF5">
              <w:rPr>
                <w:b/>
                <w:sz w:val="28"/>
                <w:szCs w:val="28"/>
                <w:u w:val="single"/>
                <w:lang w:val="vi-VN"/>
              </w:rPr>
              <w:t>Hướng dẫn Hs tiến hành viết tiểu sử tóm tắt và trao đổi ý kiến</w:t>
            </w:r>
          </w:p>
          <w:p w:rsidR="00902D8C" w:rsidRPr="002D4CF5" w:rsidRDefault="00902D8C" w:rsidP="002D4CF5">
            <w:pPr>
              <w:spacing w:line="360" w:lineRule="auto"/>
              <w:rPr>
                <w:sz w:val="28"/>
                <w:szCs w:val="28"/>
                <w:lang w:val="vi-VN"/>
              </w:rPr>
            </w:pPr>
            <w:r w:rsidRPr="002D4CF5">
              <w:rPr>
                <w:sz w:val="28"/>
                <w:szCs w:val="28"/>
                <w:lang w:val="vi-VN"/>
              </w:rPr>
              <w:t>- Gv: Các em vừa nghe cô phổ biến lại những yêu cầu khi viết tiểu sử tóm tắt. bây giờ lớp mình sẽ tiến hành trao đổi trong nhóm và viết tiểu sử tóm tắt.</w:t>
            </w:r>
          </w:p>
          <w:p w:rsidR="00902D8C" w:rsidRPr="002D4CF5" w:rsidRDefault="00902D8C" w:rsidP="002D4CF5">
            <w:pPr>
              <w:spacing w:line="360" w:lineRule="auto"/>
              <w:rPr>
                <w:sz w:val="28"/>
                <w:szCs w:val="28"/>
                <w:lang w:val="vi-VN"/>
              </w:rPr>
            </w:pPr>
            <w:r w:rsidRPr="002D4CF5">
              <w:rPr>
                <w:b/>
                <w:sz w:val="28"/>
                <w:szCs w:val="28"/>
                <w:u w:val="single"/>
                <w:lang w:val="vi-VN"/>
              </w:rPr>
              <w:t xml:space="preserve">Thao tác </w:t>
            </w:r>
            <w:r w:rsidRPr="002D4CF5">
              <w:rPr>
                <w:b/>
                <w:sz w:val="28"/>
                <w:szCs w:val="28"/>
                <w:lang w:val="vi-VN"/>
              </w:rPr>
              <w:t>4:</w:t>
            </w:r>
            <w:r w:rsidRPr="002D4CF5">
              <w:rPr>
                <w:sz w:val="28"/>
                <w:szCs w:val="28"/>
                <w:lang w:val="vi-VN"/>
              </w:rPr>
              <w:t xml:space="preserve"> </w:t>
            </w:r>
          </w:p>
          <w:p w:rsidR="00902D8C" w:rsidRPr="002D4CF5" w:rsidRDefault="00902D8C" w:rsidP="002D4CF5">
            <w:pPr>
              <w:spacing w:line="360" w:lineRule="auto"/>
              <w:rPr>
                <w:b/>
                <w:sz w:val="28"/>
                <w:szCs w:val="28"/>
                <w:u w:val="single"/>
                <w:lang w:val="vi-VN"/>
              </w:rPr>
            </w:pPr>
            <w:r w:rsidRPr="002D4CF5">
              <w:rPr>
                <w:b/>
                <w:sz w:val="28"/>
                <w:szCs w:val="28"/>
                <w:u w:val="single"/>
                <w:lang w:val="vi-VN"/>
              </w:rPr>
              <w:t>Hướng dẫn học sinh tiến hành thảo luận và trình bày bài viết</w:t>
            </w:r>
          </w:p>
          <w:p w:rsidR="00902D8C" w:rsidRPr="002D4CF5" w:rsidRDefault="00902D8C" w:rsidP="002D4CF5">
            <w:pPr>
              <w:spacing w:line="360" w:lineRule="auto"/>
              <w:rPr>
                <w:sz w:val="28"/>
                <w:szCs w:val="28"/>
                <w:lang w:val="vi-VN"/>
              </w:rPr>
            </w:pPr>
            <w:r w:rsidRPr="002D4CF5">
              <w:rPr>
                <w:sz w:val="28"/>
                <w:szCs w:val="28"/>
                <w:lang w:val="vi-VN"/>
              </w:rPr>
              <w:t>- Gv yêu cầu nhóm trưởng các nhóm lên trình bày bản tiểu sử tóm tắt nhóm mình vừa viết.</w:t>
            </w:r>
          </w:p>
          <w:p w:rsidR="00902D8C" w:rsidRPr="002D4CF5" w:rsidRDefault="00902D8C" w:rsidP="002D4CF5">
            <w:pPr>
              <w:tabs>
                <w:tab w:val="left" w:pos="510"/>
                <w:tab w:val="left" w:pos="540"/>
              </w:tabs>
              <w:spacing w:line="360" w:lineRule="auto"/>
              <w:rPr>
                <w:b/>
                <w:color w:val="000000"/>
                <w:sz w:val="28"/>
                <w:szCs w:val="28"/>
                <w:shd w:val="clear" w:color="auto" w:fill="FFFFFF"/>
                <w:lang w:val="vi-VN"/>
              </w:rPr>
            </w:pPr>
            <w:r w:rsidRPr="002D4CF5">
              <w:rPr>
                <w:sz w:val="28"/>
                <w:szCs w:val="28"/>
                <w:lang w:val="vi-VN"/>
              </w:rPr>
              <w:t>- Sau khi nhận xét, đánh giá, giáo viên đưa ra ngữ liệu về kết cấu bài tiểu sử của ba đề tài trên để học sinh tham khảo.</w:t>
            </w:r>
          </w:p>
          <w:p w:rsidR="00902D8C" w:rsidRPr="002D4CF5" w:rsidRDefault="00902D8C" w:rsidP="002D4CF5">
            <w:pPr>
              <w:tabs>
                <w:tab w:val="left" w:pos="510"/>
                <w:tab w:val="left" w:pos="540"/>
              </w:tabs>
              <w:spacing w:line="360" w:lineRule="auto"/>
              <w:rPr>
                <w:b/>
                <w:color w:val="000000"/>
                <w:sz w:val="28"/>
                <w:szCs w:val="28"/>
                <w:shd w:val="clear" w:color="auto" w:fill="FFFFFF"/>
                <w:lang w:val="vi-VN"/>
              </w:rPr>
            </w:pPr>
          </w:p>
          <w:p w:rsidR="00902D8C" w:rsidRPr="002D4CF5" w:rsidRDefault="00902D8C" w:rsidP="002D4CF5">
            <w:pPr>
              <w:spacing w:line="360" w:lineRule="auto"/>
              <w:rPr>
                <w:sz w:val="28"/>
                <w:szCs w:val="28"/>
                <w:lang w:val="vi-VN"/>
              </w:rPr>
            </w:pPr>
            <w:r w:rsidRPr="002D4CF5">
              <w:rPr>
                <w:sz w:val="28"/>
                <w:szCs w:val="28"/>
                <w:lang w:val="vi-VN"/>
              </w:rPr>
              <w:t>Ổn định tổ chức của nhóm mình.</w:t>
            </w:r>
          </w:p>
          <w:p w:rsidR="00902D8C" w:rsidRPr="002D4CF5" w:rsidRDefault="00902D8C" w:rsidP="002D4CF5">
            <w:pPr>
              <w:spacing w:line="360" w:lineRule="auto"/>
              <w:rPr>
                <w:sz w:val="28"/>
                <w:szCs w:val="28"/>
                <w:lang w:val="vi-VN"/>
              </w:rPr>
            </w:pPr>
            <w:r w:rsidRPr="002D4CF5">
              <w:rPr>
                <w:sz w:val="28"/>
                <w:szCs w:val="28"/>
                <w:lang w:val="vi-VN"/>
              </w:rPr>
              <w:t xml:space="preserve">- Nhận đề tài cho bản tiểu sử tóm tắt của nhóm mình. </w:t>
            </w: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r w:rsidRPr="002D4CF5">
              <w:rPr>
                <w:sz w:val="28"/>
                <w:szCs w:val="28"/>
                <w:lang w:val="vi-VN"/>
              </w:rPr>
              <w:t>Hsinh ghi nhớ những yêu cầu và gợi ý giáo viên hướng dẫn.</w:t>
            </w:r>
          </w:p>
          <w:p w:rsidR="00902D8C" w:rsidRPr="002D4CF5" w:rsidRDefault="00902D8C" w:rsidP="002D4CF5">
            <w:pPr>
              <w:spacing w:line="360" w:lineRule="auto"/>
              <w:rPr>
                <w:sz w:val="28"/>
                <w:szCs w:val="28"/>
                <w:lang w:val="vi-VN"/>
              </w:rPr>
            </w:pPr>
            <w:r w:rsidRPr="002D4CF5">
              <w:rPr>
                <w:sz w:val="28"/>
                <w:szCs w:val="28"/>
                <w:lang w:val="vi-VN"/>
              </w:rPr>
              <w:t xml:space="preserve">HS cho Vd: </w:t>
            </w:r>
          </w:p>
          <w:p w:rsidR="00902D8C" w:rsidRPr="002D4CF5" w:rsidRDefault="00902D8C" w:rsidP="002D4CF5">
            <w:pPr>
              <w:spacing w:line="360" w:lineRule="auto"/>
              <w:rPr>
                <w:sz w:val="28"/>
                <w:szCs w:val="28"/>
                <w:lang w:val="vi-VN"/>
              </w:rPr>
            </w:pPr>
            <w:r w:rsidRPr="002D4CF5">
              <w:rPr>
                <w:sz w:val="28"/>
                <w:szCs w:val="28"/>
                <w:lang w:val="vi-VN"/>
              </w:rPr>
              <w:t xml:space="preserve">       Mục đích của tiểu sử tóm tắt giới thiệu đoàn viên ưu tú nhằm cho người đọc trong Hội Liên hiệp Thanh niên thành phố Hà Nội thấy rằng người được giới thiệu là một thanh niên ưu tú, rất xứng đáng được tham gia vào tổ chức này.</w:t>
            </w:r>
          </w:p>
          <w:p w:rsidR="00902D8C" w:rsidRPr="002D4CF5" w:rsidRDefault="00902D8C" w:rsidP="002D4CF5">
            <w:pPr>
              <w:spacing w:line="360" w:lineRule="auto"/>
              <w:rPr>
                <w:sz w:val="28"/>
                <w:szCs w:val="28"/>
                <w:lang w:val="vi-VN"/>
              </w:rPr>
            </w:pPr>
            <w:r w:rsidRPr="002D4CF5">
              <w:rPr>
                <w:sz w:val="28"/>
                <w:szCs w:val="28"/>
                <w:lang w:val="vi-VN"/>
              </w:rPr>
              <w:t>HS cho Vd: Đề tài của tổ 1 thì nên dành một phần để nói về hoạt động của bạn đoàn viên trong lĩnh vực đoàn thể, trong phong trào thanh niên.</w:t>
            </w: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r w:rsidRPr="002D4CF5">
              <w:rPr>
                <w:sz w:val="28"/>
                <w:szCs w:val="28"/>
                <w:lang w:val="vi-VN"/>
              </w:rPr>
              <w:t>Hs tiến hành trao đổi và viết tiểu sử tóm tắt, đảm bảo giữ gìn trật tự lớp.</w:t>
            </w:r>
          </w:p>
          <w:p w:rsidR="00902D8C" w:rsidRPr="002D4CF5" w:rsidRDefault="00902D8C" w:rsidP="002D4CF5">
            <w:pPr>
              <w:tabs>
                <w:tab w:val="left" w:pos="510"/>
                <w:tab w:val="left" w:pos="540"/>
              </w:tabs>
              <w:spacing w:line="360" w:lineRule="auto"/>
              <w:rPr>
                <w:b/>
                <w:color w:val="000000"/>
                <w:sz w:val="28"/>
                <w:szCs w:val="28"/>
                <w:shd w:val="clear" w:color="auto" w:fill="FFFFFF"/>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r w:rsidRPr="002D4CF5">
              <w:rPr>
                <w:sz w:val="28"/>
                <w:szCs w:val="28"/>
                <w:lang w:val="vi-VN"/>
              </w:rPr>
              <w:t>Mỗi nhóm cử nhóm trưởng của mình lên trình bày phần chuẩn bị.</w:t>
            </w:r>
          </w:p>
          <w:p w:rsidR="00902D8C" w:rsidRPr="002D4CF5" w:rsidRDefault="00902D8C" w:rsidP="002D4CF5">
            <w:pPr>
              <w:tabs>
                <w:tab w:val="left" w:pos="510"/>
                <w:tab w:val="left" w:pos="540"/>
              </w:tabs>
              <w:spacing w:line="360" w:lineRule="auto"/>
              <w:rPr>
                <w:b/>
                <w:color w:val="000000"/>
                <w:sz w:val="28"/>
                <w:szCs w:val="28"/>
                <w:shd w:val="clear" w:color="auto" w:fill="FFFFFF"/>
              </w:rPr>
            </w:pPr>
            <w:r w:rsidRPr="002D4CF5">
              <w:rPr>
                <w:sz w:val="28"/>
                <w:szCs w:val="28"/>
                <w:lang w:val="vi-VN"/>
              </w:rPr>
              <w:t>Các học sinh còn lại chú ý lắng nghe và bổ sung, sửa chữa.</w:t>
            </w:r>
          </w:p>
        </w:tc>
        <w:tc>
          <w:tcPr>
            <w:tcW w:w="5670" w:type="dxa"/>
          </w:tcPr>
          <w:p w:rsidR="00902D8C" w:rsidRPr="002D4CF5" w:rsidRDefault="00902D8C" w:rsidP="002D4CF5">
            <w:pPr>
              <w:spacing w:line="360" w:lineRule="auto"/>
              <w:rPr>
                <w:b/>
                <w:sz w:val="28"/>
                <w:szCs w:val="28"/>
                <w:lang w:val="vi-VN"/>
              </w:rPr>
            </w:pPr>
            <w:r w:rsidRPr="002D4CF5">
              <w:rPr>
                <w:b/>
                <w:sz w:val="28"/>
                <w:szCs w:val="28"/>
                <w:lang w:val="vi-VN"/>
              </w:rPr>
              <w:t xml:space="preserve">III. </w:t>
            </w:r>
            <w:r w:rsidRPr="002D4CF5">
              <w:rPr>
                <w:b/>
                <w:sz w:val="28"/>
                <w:szCs w:val="28"/>
                <w:u w:val="single"/>
                <w:lang w:val="vi-VN"/>
              </w:rPr>
              <w:t>LUYỆN TẬP VIẾT TIỂU SỬ TÓM TẮT</w:t>
            </w:r>
            <w:r w:rsidRPr="002D4CF5">
              <w:rPr>
                <w:b/>
                <w:sz w:val="28"/>
                <w:szCs w:val="28"/>
                <w:lang w:val="vi-VN"/>
              </w:rPr>
              <w:t>:</w:t>
            </w:r>
          </w:p>
          <w:p w:rsidR="00902D8C" w:rsidRPr="002D4CF5" w:rsidRDefault="00902D8C" w:rsidP="002D4CF5">
            <w:pPr>
              <w:spacing w:line="360" w:lineRule="auto"/>
              <w:rPr>
                <w:b/>
                <w:sz w:val="28"/>
                <w:szCs w:val="28"/>
                <w:u w:val="single"/>
                <w:lang w:val="vi-VN"/>
              </w:rPr>
            </w:pPr>
            <w:r w:rsidRPr="002D4CF5">
              <w:rPr>
                <w:b/>
                <w:sz w:val="28"/>
                <w:szCs w:val="28"/>
                <w:lang w:val="vi-VN"/>
              </w:rPr>
              <w:t xml:space="preserve">   </w:t>
            </w:r>
            <w:r w:rsidRPr="002D4CF5">
              <w:rPr>
                <w:b/>
                <w:sz w:val="28"/>
                <w:szCs w:val="28"/>
                <w:u w:val="single"/>
                <w:lang w:val="vi-VN"/>
              </w:rPr>
              <w:t>1.Phân nhóm và giao đề tài</w:t>
            </w:r>
          </w:p>
          <w:p w:rsidR="00902D8C" w:rsidRPr="002D4CF5" w:rsidRDefault="00902D8C" w:rsidP="002D4CF5">
            <w:pPr>
              <w:spacing w:line="360" w:lineRule="auto"/>
              <w:rPr>
                <w:sz w:val="28"/>
                <w:szCs w:val="28"/>
                <w:lang w:val="vi-VN"/>
              </w:rPr>
            </w:pPr>
            <w:r w:rsidRPr="002D4CF5">
              <w:rPr>
                <w:sz w:val="28"/>
                <w:szCs w:val="28"/>
                <w:lang w:val="vi-VN"/>
              </w:rPr>
              <w:t>- Phân  6 nhóm đồng đều.</w:t>
            </w:r>
          </w:p>
          <w:p w:rsidR="00902D8C" w:rsidRPr="002D4CF5" w:rsidRDefault="00902D8C" w:rsidP="002D4CF5">
            <w:pPr>
              <w:spacing w:line="360" w:lineRule="auto"/>
              <w:rPr>
                <w:sz w:val="28"/>
                <w:szCs w:val="28"/>
                <w:lang w:val="vi-VN"/>
              </w:rPr>
            </w:pPr>
            <w:r w:rsidRPr="002D4CF5">
              <w:rPr>
                <w:sz w:val="28"/>
                <w:szCs w:val="28"/>
                <w:lang w:val="vi-VN"/>
              </w:rPr>
              <w:t>- Bên cạnh đề tài trong sách giáo khoa thì cần lựa chọn các đề tài gần gũi thiết thực trong đời sống. Có thể đưa ra các đề tài chính như sau:</w:t>
            </w:r>
          </w:p>
          <w:p w:rsidR="00902D8C" w:rsidRPr="002D4CF5" w:rsidRDefault="00902D8C" w:rsidP="002D4CF5">
            <w:pPr>
              <w:spacing w:line="360" w:lineRule="auto"/>
              <w:rPr>
                <w:sz w:val="28"/>
                <w:szCs w:val="28"/>
                <w:lang w:val="vi-VN"/>
              </w:rPr>
            </w:pPr>
            <w:r w:rsidRPr="002D4CF5">
              <w:rPr>
                <w:sz w:val="28"/>
                <w:szCs w:val="28"/>
                <w:lang w:val="vi-VN"/>
              </w:rPr>
              <w:t>+ Tổ 1, tổ 2: Chi đoàn anh chị sẽ giới thiệu một đoàn viên ứng cử vào Ban chấp hành Hội liên hiệp Thanh niên của tỉnh thành phố. Anh chị hãy viết về tiểu sử tóm tắt của đoàn viên đó.</w:t>
            </w:r>
          </w:p>
          <w:p w:rsidR="00902D8C" w:rsidRPr="002D4CF5" w:rsidRDefault="00902D8C" w:rsidP="002D4CF5">
            <w:pPr>
              <w:spacing w:line="360" w:lineRule="auto"/>
              <w:rPr>
                <w:sz w:val="28"/>
                <w:szCs w:val="28"/>
                <w:lang w:val="vi-VN"/>
              </w:rPr>
            </w:pPr>
            <w:r w:rsidRPr="002D4CF5">
              <w:rPr>
                <w:sz w:val="28"/>
                <w:szCs w:val="28"/>
                <w:lang w:val="vi-VN"/>
              </w:rPr>
              <w:t>+ Tổ 3, tổ 4: Viết tiểu sử tóm tắt về một nhà thơ,nhà văn</w:t>
            </w:r>
          </w:p>
          <w:p w:rsidR="00902D8C" w:rsidRPr="002D4CF5" w:rsidRDefault="00902D8C" w:rsidP="002D4CF5">
            <w:pPr>
              <w:spacing w:line="360" w:lineRule="auto"/>
              <w:rPr>
                <w:sz w:val="28"/>
                <w:szCs w:val="28"/>
                <w:lang w:val="vi-VN"/>
              </w:rPr>
            </w:pPr>
            <w:r w:rsidRPr="002D4CF5">
              <w:rPr>
                <w:sz w:val="28"/>
                <w:szCs w:val="28"/>
                <w:lang w:val="vi-VN"/>
              </w:rPr>
              <w:t>+ Tổ 5, tổ 6:  Viết tiểu sử tóm tắt về bản thân mình trong hồ sơ trúng tuyển đại học.</w:t>
            </w:r>
          </w:p>
          <w:p w:rsidR="00902D8C" w:rsidRPr="002D4CF5" w:rsidRDefault="00902D8C" w:rsidP="002D4CF5">
            <w:pPr>
              <w:spacing w:line="360" w:lineRule="auto"/>
              <w:rPr>
                <w:b/>
                <w:sz w:val="28"/>
                <w:szCs w:val="28"/>
                <w:u w:val="single"/>
                <w:lang w:val="vi-VN"/>
              </w:rPr>
            </w:pPr>
            <w:r w:rsidRPr="002D4CF5">
              <w:rPr>
                <w:sz w:val="28"/>
                <w:szCs w:val="28"/>
                <w:lang w:val="vi-VN"/>
              </w:rPr>
              <w:t xml:space="preserve">2. </w:t>
            </w:r>
            <w:r w:rsidRPr="002D4CF5">
              <w:rPr>
                <w:b/>
                <w:sz w:val="28"/>
                <w:szCs w:val="28"/>
                <w:u w:val="single"/>
                <w:lang w:val="vi-VN"/>
              </w:rPr>
              <w:t>Xác định những yêu cầu của tiểu sử tóm tắt</w:t>
            </w:r>
          </w:p>
          <w:p w:rsidR="00902D8C" w:rsidRPr="002D4CF5" w:rsidRDefault="00902D8C" w:rsidP="002D4CF5">
            <w:pPr>
              <w:spacing w:line="360" w:lineRule="auto"/>
              <w:rPr>
                <w:sz w:val="28"/>
                <w:szCs w:val="28"/>
                <w:lang w:val="vi-VN"/>
              </w:rPr>
            </w:pPr>
            <w:r w:rsidRPr="002D4CF5">
              <w:rPr>
                <w:sz w:val="28"/>
                <w:szCs w:val="28"/>
                <w:lang w:val="vi-VN"/>
              </w:rPr>
              <w:t>- Mục đích, yêu cầu của văn bản tiểu sử tóm tắt: để làm gì, nội dung cần đạt được.</w:t>
            </w:r>
          </w:p>
          <w:p w:rsidR="00902D8C" w:rsidRPr="002D4CF5" w:rsidRDefault="00902D8C" w:rsidP="002D4CF5">
            <w:pPr>
              <w:spacing w:line="360" w:lineRule="auto"/>
              <w:rPr>
                <w:sz w:val="28"/>
                <w:szCs w:val="28"/>
                <w:lang w:val="vi-VN"/>
              </w:rPr>
            </w:pPr>
            <w:r w:rsidRPr="002D4CF5">
              <w:rPr>
                <w:sz w:val="28"/>
                <w:szCs w:val="28"/>
                <w:lang w:val="vi-VN"/>
              </w:rPr>
              <w:t>- Chọn người sẽ giới thiệu và tìm hiểu để có những thông tin cần thiết, những tài liệu đã chuẩn bị.</w:t>
            </w:r>
          </w:p>
          <w:p w:rsidR="00902D8C" w:rsidRPr="002D4CF5" w:rsidRDefault="00902D8C" w:rsidP="002D4CF5">
            <w:pPr>
              <w:spacing w:line="360" w:lineRule="auto"/>
              <w:rPr>
                <w:sz w:val="28"/>
                <w:szCs w:val="28"/>
                <w:lang w:val="vi-VN"/>
              </w:rPr>
            </w:pPr>
            <w:r w:rsidRPr="002D4CF5">
              <w:rPr>
                <w:sz w:val="28"/>
                <w:szCs w:val="28"/>
                <w:lang w:val="vi-VN"/>
              </w:rPr>
              <w:t>- Xác định nội dung, kết cấu trình bày trong bản tiểu sử của người sẽ giới thiệu: gồm những phần nào,mức độ giới thiệu ra sao cho phù hợp với mục đích của bài tiểu sử tóm tắt.</w:t>
            </w:r>
          </w:p>
          <w:p w:rsidR="00902D8C" w:rsidRPr="002D4CF5" w:rsidRDefault="00902D8C" w:rsidP="002D4CF5">
            <w:pPr>
              <w:spacing w:line="360" w:lineRule="auto"/>
              <w:rPr>
                <w:sz w:val="28"/>
                <w:szCs w:val="28"/>
                <w:lang w:val="vi-VN"/>
              </w:rPr>
            </w:pPr>
            <w:r w:rsidRPr="002D4CF5">
              <w:rPr>
                <w:sz w:val="28"/>
                <w:szCs w:val="28"/>
                <w:lang w:val="vi-VN"/>
              </w:rPr>
              <w:t>- Văn phong: cô đọng, trong sáng, khách quan.</w:t>
            </w: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r w:rsidRPr="002D4CF5">
              <w:rPr>
                <w:sz w:val="28"/>
                <w:szCs w:val="28"/>
                <w:lang w:val="vi-VN"/>
              </w:rPr>
              <w:t xml:space="preserve">3. </w:t>
            </w:r>
            <w:r w:rsidRPr="002D4CF5">
              <w:rPr>
                <w:b/>
                <w:sz w:val="28"/>
                <w:szCs w:val="28"/>
                <w:u w:val="single"/>
                <w:lang w:val="vi-VN"/>
              </w:rPr>
              <w:t>Tiến hành viết tiểu sử</w:t>
            </w:r>
          </w:p>
          <w:p w:rsidR="00902D8C" w:rsidRPr="002D4CF5" w:rsidRDefault="00902D8C" w:rsidP="002D4CF5">
            <w:pPr>
              <w:spacing w:line="360" w:lineRule="auto"/>
              <w:rPr>
                <w:sz w:val="28"/>
                <w:szCs w:val="28"/>
                <w:lang w:val="vi-VN"/>
              </w:rPr>
            </w:pPr>
            <w:r w:rsidRPr="002D4CF5">
              <w:rPr>
                <w:sz w:val="28"/>
                <w:szCs w:val="28"/>
                <w:lang w:val="vi-VN"/>
              </w:rPr>
              <w:t>- Đảm bảo không quá mất trật tự khi trao đổi ý kiến trong nhóm.</w:t>
            </w:r>
          </w:p>
          <w:p w:rsidR="00902D8C" w:rsidRPr="002D4CF5" w:rsidRDefault="00902D8C" w:rsidP="002D4CF5">
            <w:pPr>
              <w:spacing w:line="360" w:lineRule="auto"/>
              <w:rPr>
                <w:sz w:val="28"/>
                <w:szCs w:val="28"/>
                <w:lang w:val="vi-VN"/>
              </w:rPr>
            </w:pPr>
            <w:r w:rsidRPr="002D4CF5">
              <w:rPr>
                <w:sz w:val="28"/>
                <w:szCs w:val="28"/>
                <w:lang w:val="vi-VN"/>
              </w:rPr>
              <w:t>- Viết ngắn gọn đầy đủ trong thời gian cho phép.</w:t>
            </w: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b/>
                <w:sz w:val="28"/>
                <w:szCs w:val="28"/>
                <w:u w:val="single"/>
                <w:lang w:val="vi-VN"/>
              </w:rPr>
            </w:pPr>
            <w:r w:rsidRPr="002D4CF5">
              <w:rPr>
                <w:b/>
                <w:sz w:val="28"/>
                <w:szCs w:val="28"/>
                <w:u w:val="single"/>
                <w:lang w:val="vi-VN"/>
              </w:rPr>
              <w:t>Trình bày bài tiểu sử tóm tắt</w:t>
            </w:r>
          </w:p>
          <w:p w:rsidR="00902D8C" w:rsidRPr="002D4CF5" w:rsidRDefault="00902D8C" w:rsidP="002D4CF5">
            <w:pPr>
              <w:spacing w:line="360" w:lineRule="auto"/>
              <w:rPr>
                <w:sz w:val="28"/>
                <w:szCs w:val="28"/>
                <w:lang w:val="vi-VN"/>
              </w:rPr>
            </w:pPr>
            <w:r w:rsidRPr="002D4CF5">
              <w:rPr>
                <w:sz w:val="28"/>
                <w:szCs w:val="28"/>
                <w:lang w:val="vi-VN"/>
              </w:rPr>
              <w:t>- Các bài trình bày cần  rõ ràng, người trình bày tự tin, đảm bảo những yêu cầu về nội dung, kết cấu như sau:</w:t>
            </w:r>
          </w:p>
          <w:p w:rsidR="00902D8C" w:rsidRPr="002D4CF5" w:rsidRDefault="00902D8C" w:rsidP="002D4CF5">
            <w:pPr>
              <w:spacing w:line="360" w:lineRule="auto"/>
              <w:rPr>
                <w:sz w:val="28"/>
                <w:szCs w:val="28"/>
                <w:lang w:val="vi-VN"/>
              </w:rPr>
            </w:pPr>
            <w:r w:rsidRPr="002D4CF5">
              <w:rPr>
                <w:sz w:val="28"/>
                <w:szCs w:val="28"/>
                <w:lang w:val="vi-VN"/>
              </w:rPr>
              <w:t xml:space="preserve"> a, Đề tài giới thiệu đoàn viên ưu tú</w:t>
            </w:r>
          </w:p>
          <w:p w:rsidR="00902D8C" w:rsidRPr="002D4CF5" w:rsidRDefault="00902D8C" w:rsidP="002D4CF5">
            <w:pPr>
              <w:spacing w:line="360" w:lineRule="auto"/>
              <w:rPr>
                <w:bCs/>
                <w:sz w:val="28"/>
                <w:szCs w:val="28"/>
                <w:lang w:val="vi-VN"/>
              </w:rPr>
            </w:pPr>
            <w:r w:rsidRPr="002D4CF5">
              <w:rPr>
                <w:sz w:val="28"/>
                <w:szCs w:val="28"/>
                <w:lang w:val="vi-VN"/>
              </w:rPr>
              <w:t xml:space="preserve">- </w:t>
            </w:r>
            <w:r w:rsidRPr="002D4CF5">
              <w:rPr>
                <w:bCs/>
                <w:sz w:val="28"/>
                <w:szCs w:val="28"/>
                <w:lang w:val="vi-VN"/>
              </w:rPr>
              <w:t>Họ và tên…</w:t>
            </w:r>
          </w:p>
          <w:p w:rsidR="00902D8C" w:rsidRPr="002D4CF5" w:rsidRDefault="00902D8C" w:rsidP="002D4CF5">
            <w:pPr>
              <w:spacing w:line="360" w:lineRule="auto"/>
              <w:rPr>
                <w:bCs/>
                <w:sz w:val="28"/>
                <w:szCs w:val="28"/>
                <w:lang w:val="vi-VN"/>
              </w:rPr>
            </w:pPr>
            <w:r w:rsidRPr="002D4CF5">
              <w:rPr>
                <w:bCs/>
                <w:sz w:val="28"/>
                <w:szCs w:val="28"/>
                <w:lang w:val="vi-VN"/>
              </w:rPr>
              <w:t>-Giới tính…</w:t>
            </w:r>
          </w:p>
          <w:p w:rsidR="00902D8C" w:rsidRPr="002D4CF5" w:rsidRDefault="00902D8C" w:rsidP="002D4CF5">
            <w:pPr>
              <w:spacing w:line="360" w:lineRule="auto"/>
              <w:rPr>
                <w:bCs/>
                <w:sz w:val="28"/>
                <w:szCs w:val="28"/>
                <w:lang w:val="vi-VN"/>
              </w:rPr>
            </w:pPr>
            <w:r w:rsidRPr="002D4CF5">
              <w:rPr>
                <w:bCs/>
                <w:sz w:val="28"/>
                <w:szCs w:val="28"/>
                <w:lang w:val="vi-VN"/>
              </w:rPr>
              <w:t>- Bí danh…</w:t>
            </w:r>
          </w:p>
          <w:p w:rsidR="00902D8C" w:rsidRPr="002D4CF5" w:rsidRDefault="00902D8C" w:rsidP="002D4CF5">
            <w:pPr>
              <w:spacing w:line="360" w:lineRule="auto"/>
              <w:rPr>
                <w:bCs/>
                <w:sz w:val="28"/>
                <w:szCs w:val="28"/>
                <w:lang w:val="vi-VN"/>
              </w:rPr>
            </w:pPr>
            <w:r w:rsidRPr="002D4CF5">
              <w:rPr>
                <w:bCs/>
                <w:sz w:val="28"/>
                <w:szCs w:val="28"/>
                <w:lang w:val="vi-VN"/>
              </w:rPr>
              <w:t>- Ngày tháng năm sinh….</w:t>
            </w:r>
          </w:p>
          <w:p w:rsidR="00902D8C" w:rsidRPr="002D4CF5" w:rsidRDefault="00902D8C" w:rsidP="002D4CF5">
            <w:pPr>
              <w:spacing w:line="360" w:lineRule="auto"/>
              <w:rPr>
                <w:bCs/>
                <w:sz w:val="28"/>
                <w:szCs w:val="28"/>
                <w:lang w:val="vi-VN"/>
              </w:rPr>
            </w:pPr>
            <w:r w:rsidRPr="002D4CF5">
              <w:rPr>
                <w:bCs/>
                <w:sz w:val="28"/>
                <w:szCs w:val="28"/>
                <w:lang w:val="vi-VN"/>
              </w:rPr>
              <w:t>- Quê quán…</w:t>
            </w:r>
          </w:p>
          <w:p w:rsidR="00902D8C" w:rsidRPr="002D4CF5" w:rsidRDefault="00902D8C" w:rsidP="002D4CF5">
            <w:pPr>
              <w:spacing w:line="360" w:lineRule="auto"/>
              <w:rPr>
                <w:bCs/>
                <w:sz w:val="28"/>
                <w:szCs w:val="28"/>
                <w:lang w:val="vi-VN"/>
              </w:rPr>
            </w:pPr>
            <w:r w:rsidRPr="002D4CF5">
              <w:rPr>
                <w:bCs/>
                <w:sz w:val="28"/>
                <w:szCs w:val="28"/>
                <w:lang w:val="vi-VN"/>
              </w:rPr>
              <w:t>- Gia đình…</w:t>
            </w:r>
          </w:p>
          <w:p w:rsidR="00902D8C" w:rsidRPr="002D4CF5" w:rsidRDefault="00902D8C" w:rsidP="002D4CF5">
            <w:pPr>
              <w:spacing w:line="360" w:lineRule="auto"/>
              <w:rPr>
                <w:bCs/>
                <w:sz w:val="28"/>
                <w:szCs w:val="28"/>
                <w:lang w:val="vi-VN"/>
              </w:rPr>
            </w:pPr>
            <w:r w:rsidRPr="002D4CF5">
              <w:rPr>
                <w:bCs/>
                <w:sz w:val="28"/>
                <w:szCs w:val="28"/>
                <w:lang w:val="vi-VN"/>
              </w:rPr>
              <w:t>- Dân tộc…</w:t>
            </w:r>
          </w:p>
          <w:p w:rsidR="00902D8C" w:rsidRPr="002D4CF5" w:rsidRDefault="00902D8C" w:rsidP="002D4CF5">
            <w:pPr>
              <w:spacing w:line="360" w:lineRule="auto"/>
              <w:rPr>
                <w:bCs/>
                <w:sz w:val="28"/>
                <w:szCs w:val="28"/>
                <w:lang w:val="vi-VN"/>
              </w:rPr>
            </w:pPr>
            <w:r w:rsidRPr="002D4CF5">
              <w:rPr>
                <w:bCs/>
                <w:sz w:val="28"/>
                <w:szCs w:val="28"/>
                <w:lang w:val="vi-VN"/>
              </w:rPr>
              <w:t>- Tôn giáo…</w:t>
            </w:r>
          </w:p>
          <w:p w:rsidR="00902D8C" w:rsidRPr="002D4CF5" w:rsidRDefault="00902D8C" w:rsidP="002D4CF5">
            <w:pPr>
              <w:spacing w:line="360" w:lineRule="auto"/>
              <w:rPr>
                <w:bCs/>
                <w:sz w:val="28"/>
                <w:szCs w:val="28"/>
                <w:lang w:val="vi-VN"/>
              </w:rPr>
            </w:pPr>
            <w:r w:rsidRPr="002D4CF5">
              <w:rPr>
                <w:bCs/>
                <w:sz w:val="28"/>
                <w:szCs w:val="28"/>
                <w:lang w:val="vi-VN"/>
              </w:rPr>
              <w:t>- Tư tưởng, lập trường, đạo đức, tác phong.</w:t>
            </w:r>
          </w:p>
          <w:p w:rsidR="00902D8C" w:rsidRPr="002D4CF5" w:rsidRDefault="00902D8C" w:rsidP="002D4CF5">
            <w:pPr>
              <w:spacing w:line="360" w:lineRule="auto"/>
              <w:rPr>
                <w:bCs/>
                <w:sz w:val="28"/>
                <w:szCs w:val="28"/>
                <w:lang w:val="vi-VN"/>
              </w:rPr>
            </w:pPr>
            <w:r w:rsidRPr="002D4CF5">
              <w:rPr>
                <w:bCs/>
                <w:sz w:val="28"/>
                <w:szCs w:val="28"/>
                <w:lang w:val="vi-VN"/>
              </w:rPr>
              <w:t>-  Năng lực đặc biệt.</w:t>
            </w:r>
          </w:p>
          <w:p w:rsidR="00902D8C" w:rsidRPr="002D4CF5" w:rsidRDefault="00902D8C" w:rsidP="002D4CF5">
            <w:pPr>
              <w:spacing w:line="360" w:lineRule="auto"/>
              <w:rPr>
                <w:bCs/>
                <w:sz w:val="28"/>
                <w:szCs w:val="28"/>
                <w:lang w:val="vi-VN"/>
              </w:rPr>
            </w:pPr>
            <w:r w:rsidRPr="002D4CF5">
              <w:rPr>
                <w:bCs/>
                <w:sz w:val="28"/>
                <w:szCs w:val="28"/>
                <w:lang w:val="vi-VN"/>
              </w:rPr>
              <w:t>-Thành tích</w:t>
            </w:r>
          </w:p>
          <w:p w:rsidR="00902D8C" w:rsidRPr="002D4CF5" w:rsidRDefault="00902D8C" w:rsidP="002D4CF5">
            <w:pPr>
              <w:spacing w:line="360" w:lineRule="auto"/>
              <w:rPr>
                <w:bCs/>
                <w:sz w:val="28"/>
                <w:szCs w:val="28"/>
                <w:lang w:val="vi-VN"/>
              </w:rPr>
            </w:pPr>
            <w:r w:rsidRPr="002D4CF5">
              <w:rPr>
                <w:bCs/>
                <w:sz w:val="28"/>
                <w:szCs w:val="28"/>
                <w:lang w:val="vi-VN"/>
              </w:rPr>
              <w:t>b. Đề tài tiểu sử bản thân</w:t>
            </w:r>
          </w:p>
          <w:p w:rsidR="00902D8C" w:rsidRPr="002D4CF5" w:rsidRDefault="00902D8C" w:rsidP="002D4CF5">
            <w:pPr>
              <w:spacing w:line="360" w:lineRule="auto"/>
              <w:rPr>
                <w:bCs/>
                <w:sz w:val="28"/>
                <w:szCs w:val="28"/>
                <w:lang w:val="vi-VN"/>
              </w:rPr>
            </w:pPr>
            <w:r w:rsidRPr="002D4CF5">
              <w:rPr>
                <w:bCs/>
                <w:sz w:val="28"/>
                <w:szCs w:val="28"/>
                <w:lang w:val="vi-VN"/>
              </w:rPr>
              <w:t>- Họ và tên….giới tính… Bí danh…</w:t>
            </w:r>
          </w:p>
          <w:p w:rsidR="00902D8C" w:rsidRPr="002D4CF5" w:rsidRDefault="00902D8C" w:rsidP="002D4CF5">
            <w:pPr>
              <w:spacing w:line="360" w:lineRule="auto"/>
              <w:rPr>
                <w:bCs/>
                <w:sz w:val="28"/>
                <w:szCs w:val="28"/>
                <w:lang w:val="vi-VN"/>
              </w:rPr>
            </w:pPr>
            <w:r w:rsidRPr="002D4CF5">
              <w:rPr>
                <w:bCs/>
                <w:sz w:val="28"/>
                <w:szCs w:val="28"/>
                <w:lang w:val="vi-VN"/>
              </w:rPr>
              <w:t>- Ngày tháng năm sinh…</w:t>
            </w:r>
          </w:p>
          <w:p w:rsidR="00902D8C" w:rsidRPr="002D4CF5" w:rsidRDefault="00902D8C" w:rsidP="002D4CF5">
            <w:pPr>
              <w:spacing w:line="360" w:lineRule="auto"/>
              <w:rPr>
                <w:bCs/>
                <w:sz w:val="28"/>
                <w:szCs w:val="28"/>
                <w:lang w:val="vi-VN"/>
              </w:rPr>
            </w:pPr>
            <w:r w:rsidRPr="002D4CF5">
              <w:rPr>
                <w:bCs/>
                <w:sz w:val="28"/>
                <w:szCs w:val="28"/>
                <w:lang w:val="vi-VN"/>
              </w:rPr>
              <w:t>- Quê quán…</w:t>
            </w:r>
          </w:p>
          <w:p w:rsidR="00902D8C" w:rsidRPr="002D4CF5" w:rsidRDefault="00902D8C" w:rsidP="002D4CF5">
            <w:pPr>
              <w:spacing w:line="360" w:lineRule="auto"/>
              <w:rPr>
                <w:bCs/>
                <w:sz w:val="28"/>
                <w:szCs w:val="28"/>
                <w:lang w:val="vi-VN"/>
              </w:rPr>
            </w:pPr>
            <w:r w:rsidRPr="002D4CF5">
              <w:rPr>
                <w:bCs/>
                <w:sz w:val="28"/>
                <w:szCs w:val="28"/>
                <w:lang w:val="vi-VN"/>
              </w:rPr>
              <w:t>- Gia đình…</w:t>
            </w:r>
          </w:p>
          <w:p w:rsidR="00902D8C" w:rsidRPr="002D4CF5" w:rsidRDefault="00902D8C" w:rsidP="002D4CF5">
            <w:pPr>
              <w:spacing w:line="360" w:lineRule="auto"/>
              <w:rPr>
                <w:bCs/>
                <w:sz w:val="28"/>
                <w:szCs w:val="28"/>
                <w:lang w:val="vi-VN"/>
              </w:rPr>
            </w:pPr>
            <w:r w:rsidRPr="002D4CF5">
              <w:rPr>
                <w:bCs/>
                <w:sz w:val="28"/>
                <w:szCs w:val="28"/>
                <w:lang w:val="vi-VN"/>
              </w:rPr>
              <w:t>- Dân tộc…</w:t>
            </w:r>
          </w:p>
          <w:p w:rsidR="00902D8C" w:rsidRPr="002D4CF5" w:rsidRDefault="00902D8C" w:rsidP="002D4CF5">
            <w:pPr>
              <w:spacing w:line="360" w:lineRule="auto"/>
              <w:rPr>
                <w:bCs/>
                <w:sz w:val="28"/>
                <w:szCs w:val="28"/>
                <w:lang w:val="vi-VN"/>
              </w:rPr>
            </w:pPr>
            <w:r w:rsidRPr="002D4CF5">
              <w:rPr>
                <w:bCs/>
                <w:sz w:val="28"/>
                <w:szCs w:val="28"/>
                <w:lang w:val="vi-VN"/>
              </w:rPr>
              <w:t>- Tôn giáo…</w:t>
            </w:r>
          </w:p>
          <w:p w:rsidR="00902D8C" w:rsidRPr="002D4CF5" w:rsidRDefault="00902D8C" w:rsidP="002D4CF5">
            <w:pPr>
              <w:spacing w:line="360" w:lineRule="auto"/>
              <w:rPr>
                <w:bCs/>
                <w:sz w:val="28"/>
                <w:szCs w:val="28"/>
                <w:lang w:val="vi-VN"/>
              </w:rPr>
            </w:pPr>
            <w:r w:rsidRPr="002D4CF5">
              <w:rPr>
                <w:bCs/>
                <w:sz w:val="28"/>
                <w:szCs w:val="28"/>
                <w:lang w:val="vi-VN"/>
              </w:rPr>
              <w:t>- Sở trường…</w:t>
            </w:r>
          </w:p>
          <w:p w:rsidR="00902D8C" w:rsidRPr="002D4CF5" w:rsidRDefault="00902D8C" w:rsidP="002D4CF5">
            <w:pPr>
              <w:spacing w:line="360" w:lineRule="auto"/>
              <w:rPr>
                <w:bCs/>
                <w:sz w:val="28"/>
                <w:szCs w:val="28"/>
                <w:lang w:val="vi-VN"/>
              </w:rPr>
            </w:pPr>
            <w:r w:rsidRPr="002D4CF5">
              <w:rPr>
                <w:bCs/>
                <w:sz w:val="28"/>
                <w:szCs w:val="28"/>
                <w:lang w:val="vi-VN"/>
              </w:rPr>
              <w:t>- Tính tình…</w:t>
            </w:r>
          </w:p>
          <w:p w:rsidR="00902D8C" w:rsidRPr="002D4CF5" w:rsidRDefault="00902D8C" w:rsidP="002D4CF5">
            <w:pPr>
              <w:spacing w:line="360" w:lineRule="auto"/>
              <w:rPr>
                <w:bCs/>
                <w:sz w:val="28"/>
                <w:szCs w:val="28"/>
                <w:lang w:val="vi-VN"/>
              </w:rPr>
            </w:pPr>
            <w:r w:rsidRPr="002D4CF5">
              <w:rPr>
                <w:bCs/>
                <w:sz w:val="28"/>
                <w:szCs w:val="28"/>
                <w:lang w:val="vi-VN"/>
              </w:rPr>
              <w:t>- Ước mơ…</w:t>
            </w:r>
          </w:p>
          <w:p w:rsidR="00902D8C" w:rsidRPr="002D4CF5" w:rsidRDefault="00902D8C" w:rsidP="002D4CF5">
            <w:pPr>
              <w:spacing w:line="360" w:lineRule="auto"/>
              <w:rPr>
                <w:bCs/>
                <w:sz w:val="28"/>
                <w:szCs w:val="28"/>
                <w:lang w:val="vi-VN"/>
              </w:rPr>
            </w:pPr>
            <w:r w:rsidRPr="002D4CF5">
              <w:rPr>
                <w:bCs/>
                <w:sz w:val="28"/>
                <w:szCs w:val="28"/>
                <w:lang w:val="vi-VN"/>
              </w:rPr>
              <w:t>- Quá trình học tập</w:t>
            </w:r>
          </w:p>
          <w:p w:rsidR="00902D8C" w:rsidRPr="002D4CF5" w:rsidRDefault="00902D8C" w:rsidP="002D4CF5">
            <w:pPr>
              <w:spacing w:line="360" w:lineRule="auto"/>
              <w:rPr>
                <w:bCs/>
                <w:sz w:val="28"/>
                <w:szCs w:val="28"/>
                <w:lang w:val="vi-VN"/>
              </w:rPr>
            </w:pPr>
            <w:r w:rsidRPr="002D4CF5">
              <w:rPr>
                <w:bCs/>
                <w:sz w:val="28"/>
                <w:szCs w:val="28"/>
                <w:lang w:val="vi-VN"/>
              </w:rPr>
              <w:t>- Khen thưởng</w:t>
            </w:r>
          </w:p>
          <w:p w:rsidR="00902D8C" w:rsidRPr="002D4CF5" w:rsidRDefault="00902D8C" w:rsidP="002D4CF5">
            <w:pPr>
              <w:spacing w:line="360" w:lineRule="auto"/>
              <w:rPr>
                <w:bCs/>
                <w:sz w:val="28"/>
                <w:szCs w:val="28"/>
                <w:lang w:val="vi-VN"/>
              </w:rPr>
            </w:pPr>
            <w:r w:rsidRPr="002D4CF5">
              <w:rPr>
                <w:bCs/>
                <w:sz w:val="28"/>
                <w:szCs w:val="28"/>
                <w:lang w:val="vi-VN"/>
              </w:rPr>
              <w:t>- Kỉ luật</w:t>
            </w:r>
          </w:p>
          <w:p w:rsidR="00902D8C" w:rsidRPr="002D4CF5" w:rsidRDefault="00902D8C" w:rsidP="002D4CF5">
            <w:pPr>
              <w:spacing w:line="360" w:lineRule="auto"/>
              <w:rPr>
                <w:bCs/>
                <w:sz w:val="28"/>
                <w:szCs w:val="28"/>
                <w:lang w:val="vi-VN"/>
              </w:rPr>
            </w:pPr>
            <w:r w:rsidRPr="002D4CF5">
              <w:rPr>
                <w:bCs/>
                <w:sz w:val="28"/>
                <w:szCs w:val="28"/>
                <w:lang w:val="vi-VN"/>
              </w:rPr>
              <w:t>c, Đề tài tiểu sử nhà văn, nhà thơ</w:t>
            </w:r>
          </w:p>
          <w:p w:rsidR="00902D8C" w:rsidRPr="002D4CF5" w:rsidRDefault="00902D8C" w:rsidP="002D4CF5">
            <w:pPr>
              <w:spacing w:line="360" w:lineRule="auto"/>
              <w:rPr>
                <w:bCs/>
                <w:sz w:val="28"/>
                <w:szCs w:val="28"/>
                <w:lang w:val="vi-VN"/>
              </w:rPr>
            </w:pPr>
            <w:r w:rsidRPr="002D4CF5">
              <w:rPr>
                <w:bCs/>
                <w:sz w:val="28"/>
                <w:szCs w:val="28"/>
                <w:lang w:val="vi-VN"/>
              </w:rPr>
              <w:t>- Họ tên, tên hiệu, tên chữ…</w:t>
            </w:r>
          </w:p>
          <w:p w:rsidR="00902D8C" w:rsidRPr="002D4CF5" w:rsidRDefault="00902D8C" w:rsidP="002D4CF5">
            <w:pPr>
              <w:spacing w:line="360" w:lineRule="auto"/>
              <w:rPr>
                <w:bCs/>
                <w:sz w:val="28"/>
                <w:szCs w:val="28"/>
                <w:lang w:val="vi-VN"/>
              </w:rPr>
            </w:pPr>
            <w:r w:rsidRPr="002D4CF5">
              <w:rPr>
                <w:bCs/>
                <w:sz w:val="28"/>
                <w:szCs w:val="28"/>
                <w:lang w:val="vi-VN"/>
              </w:rPr>
              <w:t>- Năm sinh (mất)</w:t>
            </w:r>
          </w:p>
          <w:p w:rsidR="00902D8C" w:rsidRPr="002D4CF5" w:rsidRDefault="00902D8C" w:rsidP="002D4CF5">
            <w:pPr>
              <w:spacing w:line="360" w:lineRule="auto"/>
              <w:rPr>
                <w:bCs/>
                <w:sz w:val="28"/>
                <w:szCs w:val="28"/>
                <w:lang w:val="vi-VN"/>
              </w:rPr>
            </w:pPr>
            <w:r w:rsidRPr="002D4CF5">
              <w:rPr>
                <w:bCs/>
                <w:sz w:val="28"/>
                <w:szCs w:val="28"/>
                <w:lang w:val="vi-VN"/>
              </w:rPr>
              <w:t>-Gia đình</w:t>
            </w:r>
          </w:p>
          <w:p w:rsidR="00902D8C" w:rsidRPr="002D4CF5" w:rsidRDefault="00902D8C" w:rsidP="002D4CF5">
            <w:pPr>
              <w:spacing w:line="360" w:lineRule="auto"/>
              <w:rPr>
                <w:bCs/>
                <w:sz w:val="28"/>
                <w:szCs w:val="28"/>
                <w:lang w:val="vi-VN"/>
              </w:rPr>
            </w:pPr>
            <w:r w:rsidRPr="002D4CF5">
              <w:rPr>
                <w:bCs/>
                <w:sz w:val="28"/>
                <w:szCs w:val="28"/>
                <w:lang w:val="vi-VN"/>
              </w:rPr>
              <w:t>- Quê quán</w:t>
            </w:r>
          </w:p>
          <w:p w:rsidR="00902D8C" w:rsidRPr="002D4CF5" w:rsidRDefault="00902D8C" w:rsidP="002D4CF5">
            <w:pPr>
              <w:spacing w:line="360" w:lineRule="auto"/>
              <w:rPr>
                <w:bCs/>
                <w:sz w:val="28"/>
                <w:szCs w:val="28"/>
                <w:lang w:val="vi-VN"/>
              </w:rPr>
            </w:pPr>
            <w:r w:rsidRPr="002D4CF5">
              <w:rPr>
                <w:bCs/>
                <w:sz w:val="28"/>
                <w:szCs w:val="28"/>
                <w:lang w:val="vi-VN"/>
              </w:rPr>
              <w:t>- Cuộc đời</w:t>
            </w:r>
          </w:p>
          <w:p w:rsidR="00902D8C" w:rsidRPr="002D4CF5" w:rsidRDefault="00902D8C" w:rsidP="002D4CF5">
            <w:pPr>
              <w:spacing w:line="360" w:lineRule="auto"/>
              <w:rPr>
                <w:bCs/>
                <w:sz w:val="28"/>
                <w:szCs w:val="28"/>
                <w:lang w:val="vi-VN"/>
              </w:rPr>
            </w:pPr>
            <w:r w:rsidRPr="002D4CF5">
              <w:rPr>
                <w:bCs/>
                <w:sz w:val="28"/>
                <w:szCs w:val="28"/>
                <w:lang w:val="vi-VN"/>
              </w:rPr>
              <w:t>- Các tác phẩm chính</w:t>
            </w:r>
          </w:p>
          <w:p w:rsidR="00902D8C" w:rsidRPr="002D4CF5" w:rsidRDefault="00902D8C" w:rsidP="002D4CF5">
            <w:pPr>
              <w:spacing w:line="360" w:lineRule="auto"/>
              <w:rPr>
                <w:bCs/>
                <w:sz w:val="28"/>
                <w:szCs w:val="28"/>
                <w:lang w:val="vi-VN"/>
              </w:rPr>
            </w:pPr>
            <w:r w:rsidRPr="002D4CF5">
              <w:rPr>
                <w:bCs/>
                <w:sz w:val="28"/>
                <w:szCs w:val="28"/>
                <w:lang w:val="vi-VN"/>
              </w:rPr>
              <w:t>- Nội dung sáng tác</w:t>
            </w:r>
          </w:p>
          <w:p w:rsidR="00902D8C" w:rsidRPr="002D4CF5" w:rsidRDefault="00902D8C" w:rsidP="002D4CF5">
            <w:pPr>
              <w:spacing w:line="360" w:lineRule="auto"/>
              <w:rPr>
                <w:sz w:val="28"/>
                <w:szCs w:val="28"/>
                <w:lang w:val="vi-VN"/>
              </w:rPr>
            </w:pPr>
            <w:r w:rsidRPr="002D4CF5">
              <w:rPr>
                <w:bCs/>
                <w:sz w:val="28"/>
                <w:szCs w:val="28"/>
                <w:lang w:val="vi-VN"/>
              </w:rPr>
              <w:t>- Đánh giá</w:t>
            </w:r>
          </w:p>
        </w:tc>
      </w:tr>
    </w:tbl>
    <w:p w:rsidR="00902D8C" w:rsidRPr="002D4CF5" w:rsidRDefault="00902D8C" w:rsidP="002D4CF5">
      <w:pPr>
        <w:spacing w:line="360" w:lineRule="auto"/>
        <w:rPr>
          <w:sz w:val="28"/>
          <w:szCs w:val="28"/>
          <w:lang w:val="vi-VN"/>
        </w:rPr>
      </w:pPr>
      <w:r w:rsidRPr="002D4CF5">
        <w:rPr>
          <w:i/>
          <w:sz w:val="28"/>
          <w:szCs w:val="28"/>
          <w:lang w:val="vi-VN"/>
        </w:rPr>
        <w:t xml:space="preserve"> </w:t>
      </w:r>
      <w:r w:rsidRPr="002D4CF5">
        <w:rPr>
          <w:i/>
          <w:sz w:val="28"/>
          <w:szCs w:val="28"/>
          <w:lang w:val="vi-VN"/>
        </w:rPr>
        <w:tab/>
      </w:r>
    </w:p>
    <w:p w:rsidR="00902D8C" w:rsidRPr="002D4CF5" w:rsidRDefault="00902D8C" w:rsidP="002D4CF5">
      <w:pPr>
        <w:spacing w:line="360" w:lineRule="auto"/>
        <w:rPr>
          <w:sz w:val="28"/>
          <w:szCs w:val="28"/>
          <w:lang w:val="vi-VN"/>
        </w:rPr>
      </w:pPr>
      <w:r w:rsidRPr="002D4CF5">
        <w:rPr>
          <w:b/>
          <w:sz w:val="28"/>
          <w:szCs w:val="28"/>
          <w:lang w:val="vi-VN"/>
        </w:rPr>
        <w:tab/>
      </w:r>
    </w:p>
    <w:p w:rsidR="00902D8C" w:rsidRPr="002D4CF5" w:rsidRDefault="00902D8C"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2. HÌNH THÀNH KIẾN THỨC( phút)</w:t>
      </w: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b/>
          <w:sz w:val="28"/>
          <w:szCs w:val="28"/>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7920"/>
        <w:tblGridChange w:id="226">
          <w:tblGrid>
            <w:gridCol w:w="1980"/>
            <w:gridCol w:w="7920"/>
          </w:tblGrid>
        </w:tblGridChange>
      </w:tblGrid>
      <w:tr w:rsidR="00902D8C" w:rsidRPr="002D4CF5" w:rsidTr="004769BA">
        <w:trPr>
          <w:trHeight w:val="647"/>
        </w:trPr>
        <w:tc>
          <w:tcPr>
            <w:tcW w:w="1980" w:type="dxa"/>
            <w:shd w:val="clear" w:color="auto" w:fill="auto"/>
          </w:tcPr>
          <w:p w:rsidR="00902D8C" w:rsidRPr="002D4CF5" w:rsidRDefault="00902D8C"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920" w:type="dxa"/>
          </w:tcPr>
          <w:p w:rsidR="00902D8C" w:rsidRPr="002D4CF5" w:rsidRDefault="00902D8C"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902D8C" w:rsidRPr="002D4CF5" w:rsidTr="004769BA">
        <w:trPr>
          <w:trHeight w:val="647"/>
        </w:trPr>
        <w:tc>
          <w:tcPr>
            <w:tcW w:w="1980" w:type="dxa"/>
            <w:shd w:val="clear" w:color="auto" w:fill="auto"/>
          </w:tcPr>
          <w:p w:rsidR="00902D8C" w:rsidRPr="002D4CF5" w:rsidRDefault="00902D8C" w:rsidP="002D4CF5">
            <w:pPr>
              <w:spacing w:line="360" w:lineRule="auto"/>
              <w:rPr>
                <w:b/>
                <w:sz w:val="28"/>
                <w:szCs w:val="28"/>
                <w:lang w:val="vi-VN"/>
              </w:rPr>
            </w:pPr>
            <w:r w:rsidRPr="002D4CF5">
              <w:rPr>
                <w:b/>
                <w:sz w:val="28"/>
                <w:szCs w:val="28"/>
                <w:lang w:val="vi-VN"/>
              </w:rPr>
              <w:t xml:space="preserve">GV giao nhiệm vụ: </w:t>
            </w:r>
          </w:p>
          <w:p w:rsidR="00902D8C" w:rsidRPr="002D4CF5" w:rsidRDefault="00902D8C" w:rsidP="002D4CF5">
            <w:pPr>
              <w:spacing w:line="360" w:lineRule="auto"/>
              <w:rPr>
                <w:b/>
                <w:sz w:val="28"/>
                <w:szCs w:val="28"/>
                <w:lang w:val="vi-VN"/>
              </w:rPr>
            </w:pPr>
            <w:r w:rsidRPr="002D4CF5">
              <w:rPr>
                <w:sz w:val="28"/>
                <w:szCs w:val="28"/>
                <w:lang w:val="vi-VN"/>
              </w:rPr>
              <w:t>Viết tiểu sử tóm tắt về Nam Cao.</w:t>
            </w: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lang w:val="vi-VN"/>
              </w:rPr>
            </w:pPr>
            <w:r w:rsidRPr="002D4CF5">
              <w:rPr>
                <w:sz w:val="28"/>
                <w:szCs w:val="28"/>
                <w:lang w:val="vi-VN"/>
              </w:rPr>
              <w:t>-   HS thực hiện nhiệm vụ:</w:t>
            </w:r>
          </w:p>
          <w:p w:rsidR="00902D8C" w:rsidRPr="002D4CF5" w:rsidRDefault="00902D8C" w:rsidP="002D4CF5">
            <w:pPr>
              <w:spacing w:line="360" w:lineRule="auto"/>
              <w:rPr>
                <w:b/>
                <w:sz w:val="28"/>
                <w:szCs w:val="28"/>
                <w:lang w:val="vi-VN"/>
              </w:rPr>
            </w:pPr>
            <w:r w:rsidRPr="002D4CF5">
              <w:rPr>
                <w:sz w:val="28"/>
                <w:szCs w:val="28"/>
                <w:lang w:val="vi-VN"/>
              </w:rPr>
              <w:t xml:space="preserve">-  HS báo  cáo kết quả thực hiện nhiệm vụ: </w:t>
            </w:r>
          </w:p>
          <w:p w:rsidR="00902D8C" w:rsidRPr="002D4CF5" w:rsidRDefault="00902D8C" w:rsidP="002D4CF5">
            <w:pPr>
              <w:pStyle w:val="listparagraph1cxspmiddle"/>
              <w:spacing w:before="0" w:beforeAutospacing="0" w:after="0" w:afterAutospacing="0" w:line="360" w:lineRule="auto"/>
              <w:rPr>
                <w:b/>
                <w:bCs/>
                <w:color w:val="000000"/>
                <w:sz w:val="28"/>
                <w:szCs w:val="28"/>
                <w:lang w:val="vi-VN"/>
              </w:rPr>
            </w:pPr>
          </w:p>
        </w:tc>
        <w:tc>
          <w:tcPr>
            <w:tcW w:w="7920" w:type="dxa"/>
          </w:tcPr>
          <w:p w:rsidR="00902D8C" w:rsidRPr="002D4CF5" w:rsidRDefault="00902D8C" w:rsidP="002D4CF5">
            <w:pPr>
              <w:pStyle w:val="Default"/>
              <w:spacing w:line="360" w:lineRule="auto"/>
              <w:rPr>
                <w:b/>
                <w:i/>
                <w:color w:val="auto"/>
                <w:sz w:val="28"/>
                <w:szCs w:val="28"/>
                <w:u w:val="single"/>
                <w:lang w:val="vi-VN"/>
              </w:rPr>
            </w:pPr>
            <w:r w:rsidRPr="002D4CF5">
              <w:rPr>
                <w:b/>
                <w:i/>
                <w:color w:val="auto"/>
                <w:sz w:val="28"/>
                <w:szCs w:val="28"/>
                <w:u w:val="single"/>
                <w:lang w:val="vi-VN"/>
              </w:rPr>
              <w:t>Trả lời:</w:t>
            </w:r>
          </w:p>
          <w:p w:rsidR="00902D8C" w:rsidRPr="002D4CF5" w:rsidRDefault="00902D8C" w:rsidP="002D4CF5">
            <w:pPr>
              <w:spacing w:line="360" w:lineRule="auto"/>
              <w:rPr>
                <w:sz w:val="28"/>
                <w:szCs w:val="28"/>
                <w:lang w:val="vi-VN"/>
              </w:rPr>
            </w:pPr>
            <w:r w:rsidRPr="002D4CF5">
              <w:rPr>
                <w:sz w:val="28"/>
                <w:szCs w:val="28"/>
                <w:lang w:val="vi-VN"/>
              </w:rPr>
              <w:t>- Nam Cao tên thật là Trần Hữu Tri, sinh năm 1915 quê ở làng Đại Hoàng, tổng Cao Đà huyện Nam Sang, tỉnh Hà Nam trong một gia đình nông dân có pha buồn bán nhỏ</w:t>
            </w:r>
          </w:p>
          <w:p w:rsidR="00902D8C" w:rsidRPr="002D4CF5" w:rsidRDefault="00902D8C" w:rsidP="002D4CF5">
            <w:pPr>
              <w:spacing w:line="360" w:lineRule="auto"/>
              <w:rPr>
                <w:sz w:val="28"/>
                <w:szCs w:val="28"/>
                <w:lang w:val="vi-VN"/>
              </w:rPr>
            </w:pPr>
            <w:r w:rsidRPr="002D4CF5">
              <w:rPr>
                <w:sz w:val="28"/>
                <w:szCs w:val="28"/>
                <w:lang w:val="vi-VN"/>
              </w:rPr>
              <w:t>- Học hết THPT, Nam Cao theo một người họ vào Nam kiếm sống. Do sức khoẻ, Nam Cao lại ra Bắc sống bằng nghề dạy học tư và viết văn. Năm 1940, Nhật vào Đông Dương, Nam Cao phải về quê dạy học. Ông tham gia cướp chính quyền ở quê hương năm 1945 và được bầu làm Chủ tịch xã lâm thời. Năm 1946, ông tham gia kháng chiến chống thực dân Pháp, hi sinh tháng 11/ 1951 trên đường vận động thuế nông nghiệp ở khu ba.</w:t>
            </w:r>
          </w:p>
          <w:p w:rsidR="00902D8C" w:rsidRPr="002D4CF5" w:rsidRDefault="00902D8C" w:rsidP="002D4CF5">
            <w:pPr>
              <w:spacing w:line="360" w:lineRule="auto"/>
              <w:rPr>
                <w:sz w:val="28"/>
                <w:szCs w:val="28"/>
                <w:lang w:val="vi-VN"/>
              </w:rPr>
            </w:pPr>
            <w:r w:rsidRPr="002D4CF5">
              <w:rPr>
                <w:sz w:val="28"/>
                <w:szCs w:val="28"/>
                <w:lang w:val="vi-VN"/>
              </w:rPr>
              <w:t xml:space="preserve">- Sự nghiệp văn chương ông để lại trên hai mươi truyện ngắn viết về đề tài nông dân, một cuốn tiểu thuyết </w:t>
            </w:r>
            <w:r w:rsidRPr="002D4CF5">
              <w:rPr>
                <w:i/>
                <w:sz w:val="28"/>
                <w:szCs w:val="28"/>
                <w:lang w:val="vi-VN"/>
              </w:rPr>
              <w:t>Sống mòn</w:t>
            </w:r>
            <w:r w:rsidRPr="002D4CF5">
              <w:rPr>
                <w:sz w:val="28"/>
                <w:szCs w:val="28"/>
                <w:lang w:val="vi-VN"/>
              </w:rPr>
              <w:t xml:space="preserve"> viết về đội ngũ trí thức tiểu tư sản. Nhật ký</w:t>
            </w:r>
            <w:r w:rsidRPr="002D4CF5">
              <w:rPr>
                <w:i/>
                <w:sz w:val="28"/>
                <w:szCs w:val="28"/>
                <w:lang w:val="vi-VN"/>
              </w:rPr>
              <w:t xml:space="preserve"> Ở rừng</w:t>
            </w:r>
            <w:r w:rsidRPr="002D4CF5">
              <w:rPr>
                <w:sz w:val="28"/>
                <w:szCs w:val="28"/>
                <w:lang w:val="vi-VN"/>
              </w:rPr>
              <w:t xml:space="preserve"> và </w:t>
            </w:r>
            <w:r w:rsidRPr="002D4CF5">
              <w:rPr>
                <w:i/>
                <w:sz w:val="28"/>
                <w:szCs w:val="28"/>
                <w:lang w:val="vi-VN"/>
              </w:rPr>
              <w:t>Đôi mắt</w:t>
            </w:r>
            <w:r w:rsidRPr="002D4CF5">
              <w:rPr>
                <w:sz w:val="28"/>
                <w:szCs w:val="28"/>
                <w:lang w:val="vi-VN"/>
              </w:rPr>
              <w:t xml:space="preserve"> là những tác phẩm viết trong kháng chiến chống Pháp.</w:t>
            </w:r>
          </w:p>
          <w:p w:rsidR="00902D8C" w:rsidRPr="002D4CF5" w:rsidRDefault="00902D8C" w:rsidP="002D4CF5">
            <w:pPr>
              <w:spacing w:line="360" w:lineRule="auto"/>
              <w:ind w:firstLine="682"/>
              <w:rPr>
                <w:b/>
                <w:bCs/>
                <w:color w:val="000000"/>
                <w:sz w:val="28"/>
                <w:szCs w:val="28"/>
                <w:lang w:val="vi-VN"/>
              </w:rPr>
            </w:pPr>
            <w:r w:rsidRPr="002D4CF5">
              <w:rPr>
                <w:sz w:val="28"/>
                <w:szCs w:val="28"/>
                <w:lang w:val="vi-VN"/>
              </w:rPr>
              <w:t>- Trong tác phẩm của mình, Nam Cao quan tâm tới số phận bất hạnh của con người ở nhiều cảnh ngộ khác nhau. Nhà văn luôn luôn tâm niệm “Sống rồi hãy viết” và có những khi “làm những việt không nghệ thuật để có một nghệ thuật cao hơn”. Nam Cao xứng đáng là ngọn cờ đầu của nền văn xuôi Việt Nam hiện đại. Ông được nhận Giải thưởng Hồ Chí Minh về văn học nghệ thuật năm 2000.</w:t>
            </w:r>
          </w:p>
        </w:tc>
      </w:tr>
    </w:tbl>
    <w:p w:rsidR="00902D8C" w:rsidRPr="002D4CF5" w:rsidRDefault="00902D8C" w:rsidP="002D4CF5">
      <w:pPr>
        <w:spacing w:line="360" w:lineRule="auto"/>
        <w:ind w:firstLine="720"/>
        <w:rPr>
          <w:b/>
          <w:sz w:val="28"/>
          <w:szCs w:val="28"/>
          <w:lang w:val="vi-VN"/>
        </w:rPr>
      </w:pPr>
    </w:p>
    <w:p w:rsidR="00902D8C" w:rsidRPr="002D4CF5" w:rsidRDefault="00902D8C" w:rsidP="002D4CF5">
      <w:pPr>
        <w:spacing w:line="360" w:lineRule="auto"/>
        <w:ind w:firstLine="720"/>
        <w:rPr>
          <w:b/>
          <w:sz w:val="28"/>
          <w:szCs w:val="28"/>
          <w:lang w:val="vi-VN"/>
        </w:rPr>
      </w:pPr>
    </w:p>
    <w:p w:rsidR="00902D8C" w:rsidRPr="002D4CF5" w:rsidRDefault="00902D8C"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7290"/>
        <w:tblGridChange w:id="227">
          <w:tblGrid>
            <w:gridCol w:w="2700"/>
            <w:gridCol w:w="7290"/>
          </w:tblGrid>
        </w:tblGridChange>
      </w:tblGrid>
      <w:tr w:rsidR="00902D8C" w:rsidRPr="002D4CF5" w:rsidTr="004769BA">
        <w:trPr>
          <w:trHeight w:val="647"/>
        </w:trPr>
        <w:tc>
          <w:tcPr>
            <w:tcW w:w="2700" w:type="dxa"/>
            <w:shd w:val="clear" w:color="auto" w:fill="auto"/>
          </w:tcPr>
          <w:p w:rsidR="00902D8C" w:rsidRPr="002D4CF5" w:rsidRDefault="00902D8C"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290" w:type="dxa"/>
          </w:tcPr>
          <w:p w:rsidR="00902D8C" w:rsidRPr="002D4CF5" w:rsidRDefault="00902D8C"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902D8C" w:rsidRPr="002D4CF5" w:rsidTr="004769BA">
        <w:trPr>
          <w:trHeight w:val="647"/>
        </w:trPr>
        <w:tc>
          <w:tcPr>
            <w:tcW w:w="2700" w:type="dxa"/>
            <w:shd w:val="clear" w:color="auto" w:fill="auto"/>
          </w:tcPr>
          <w:p w:rsidR="00902D8C" w:rsidRPr="002D4CF5" w:rsidRDefault="00902D8C" w:rsidP="002D4CF5">
            <w:pPr>
              <w:spacing w:line="360" w:lineRule="auto"/>
              <w:rPr>
                <w:b/>
                <w:sz w:val="28"/>
                <w:szCs w:val="28"/>
              </w:rPr>
            </w:pPr>
            <w:r w:rsidRPr="002D4CF5">
              <w:rPr>
                <w:b/>
                <w:sz w:val="28"/>
                <w:szCs w:val="28"/>
                <w:lang w:val="vi-VN"/>
              </w:rPr>
              <w:t xml:space="preserve">GV giao nhiệm vụ: </w:t>
            </w:r>
          </w:p>
          <w:p w:rsidR="00902D8C" w:rsidRPr="002D4CF5" w:rsidRDefault="00902D8C" w:rsidP="002D4CF5">
            <w:pPr>
              <w:spacing w:line="360" w:lineRule="auto"/>
              <w:rPr>
                <w:b/>
                <w:sz w:val="28"/>
                <w:szCs w:val="28"/>
              </w:rPr>
            </w:pPr>
            <w:r w:rsidRPr="002D4CF5">
              <w:rPr>
                <w:b/>
                <w:sz w:val="28"/>
                <w:szCs w:val="28"/>
              </w:rPr>
              <w:t>Viết tiểu sử tóm tắt nhà văn Ngô Tất Tố</w:t>
            </w: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lang w:val="vi-VN"/>
              </w:rPr>
            </w:pPr>
            <w:r w:rsidRPr="002D4CF5">
              <w:rPr>
                <w:sz w:val="28"/>
                <w:szCs w:val="28"/>
                <w:lang w:val="vi-VN"/>
              </w:rPr>
              <w:t>-   HS thực hiện nhiệm vụ:</w:t>
            </w:r>
          </w:p>
          <w:p w:rsidR="00902D8C" w:rsidRPr="002D4CF5" w:rsidRDefault="00902D8C" w:rsidP="002D4CF5">
            <w:pPr>
              <w:spacing w:line="360" w:lineRule="auto"/>
              <w:rPr>
                <w:b/>
                <w:sz w:val="28"/>
                <w:szCs w:val="28"/>
                <w:lang w:val="vi-VN"/>
              </w:rPr>
            </w:pPr>
            <w:r w:rsidRPr="002D4CF5">
              <w:rPr>
                <w:sz w:val="28"/>
                <w:szCs w:val="28"/>
                <w:lang w:val="vi-VN"/>
              </w:rPr>
              <w:t xml:space="preserve">-  HS báo  cáo kết quả thực hiện nhiệm vụ: </w:t>
            </w:r>
          </w:p>
          <w:p w:rsidR="00902D8C" w:rsidRPr="002D4CF5" w:rsidRDefault="00902D8C" w:rsidP="002D4CF5">
            <w:pPr>
              <w:pStyle w:val="listparagraph1cxspmiddle"/>
              <w:spacing w:before="0" w:beforeAutospacing="0" w:after="0" w:afterAutospacing="0" w:line="360" w:lineRule="auto"/>
              <w:rPr>
                <w:b/>
                <w:bCs/>
                <w:color w:val="000000"/>
                <w:sz w:val="28"/>
                <w:szCs w:val="28"/>
                <w:lang w:val="vi-VN"/>
              </w:rPr>
            </w:pPr>
          </w:p>
        </w:tc>
        <w:tc>
          <w:tcPr>
            <w:tcW w:w="7290" w:type="dxa"/>
          </w:tcPr>
          <w:p w:rsidR="00902D8C" w:rsidRPr="002D4CF5" w:rsidRDefault="00902D8C" w:rsidP="002D4CF5">
            <w:pPr>
              <w:spacing w:line="360" w:lineRule="auto"/>
              <w:rPr>
                <w:sz w:val="28"/>
                <w:szCs w:val="28"/>
                <w:lang w:val="vi-VN"/>
              </w:rPr>
            </w:pPr>
            <w:r w:rsidRPr="002D4CF5">
              <w:rPr>
                <w:i/>
                <w:sz w:val="28"/>
                <w:szCs w:val="28"/>
                <w:lang w:val="vi-VN"/>
              </w:rPr>
              <w:t xml:space="preserve">         </w:t>
            </w:r>
            <w:r w:rsidRPr="002D4CF5">
              <w:rPr>
                <w:sz w:val="28"/>
                <w:szCs w:val="28"/>
                <w:lang w:val="vi-VN"/>
              </w:rPr>
              <w:t>Tham khảo</w:t>
            </w:r>
          </w:p>
          <w:p w:rsidR="00902D8C" w:rsidRPr="002D4CF5" w:rsidRDefault="00902D8C" w:rsidP="002D4CF5">
            <w:pPr>
              <w:spacing w:line="360" w:lineRule="auto"/>
              <w:rPr>
                <w:i/>
                <w:sz w:val="28"/>
                <w:szCs w:val="28"/>
                <w:lang w:val="vi-VN"/>
              </w:rPr>
            </w:pPr>
            <w:r w:rsidRPr="002D4CF5">
              <w:rPr>
                <w:i/>
                <w:sz w:val="28"/>
                <w:szCs w:val="28"/>
                <w:lang w:val="vi-VN"/>
              </w:rPr>
              <w:t xml:space="preserve">      Ngô Tất Tố (1893 - 1954) quê ở làng Lộc Hà, huyện Từ Sơn, tỉnh Bắc Ninh (nay thuộc Đông Anh, ngoại thành Hà Nội); xuất thân là một nhà nho gốc nông dân. Ong là một học giả có nhiều công trình khảo cứu về triết học, văn học cổ có giá tri; một nhà báo nổi tiếng với rất nhiều bài báo mang khuynh hướng dân chủ tiến bộ và giàu tính chiến đấu; một nhà văn hiện thực xuất sắc chuyên viết về nông thôn trước Cách mạng. Sau Cách mạng, nhà văn tận tuỵ trong công tác tuyên truyền văn nghệ phục vụ kháng chiến chống Pháp. Ngô Tất Tố được Nhà nước truy tặng Giải thưởng Hồ Chí Minh về văn học nghệ thuật (năm 1996). Tác phẩm chính của ông: các tiểu thuyết Tắt đèn (1939), Lều chõng (1940); các phóng sự Tập án cái đình (1939), Việc làng (1940),.</w:t>
            </w:r>
          </w:p>
          <w:p w:rsidR="00902D8C" w:rsidRPr="002D4CF5" w:rsidRDefault="00902D8C" w:rsidP="002D4CF5">
            <w:pPr>
              <w:spacing w:line="360" w:lineRule="auto"/>
              <w:rPr>
                <w:i/>
                <w:sz w:val="28"/>
                <w:szCs w:val="28"/>
                <w:lang w:val="vi-VN"/>
              </w:rPr>
            </w:pPr>
            <w:r w:rsidRPr="002D4CF5">
              <w:rPr>
                <w:i/>
                <w:sz w:val="28"/>
                <w:szCs w:val="28"/>
                <w:lang w:val="vi-VN"/>
              </w:rPr>
              <w:t>(Ngữ văn 8, tập một, NXB Giáo dục, Hà Nội, 2005)</w:t>
            </w:r>
          </w:p>
          <w:p w:rsidR="00902D8C" w:rsidRPr="002D4CF5" w:rsidRDefault="00902D8C" w:rsidP="002D4CF5">
            <w:pPr>
              <w:spacing w:line="360" w:lineRule="auto"/>
              <w:rPr>
                <w:i/>
                <w:sz w:val="28"/>
                <w:szCs w:val="28"/>
                <w:lang w:val="vi-VN"/>
              </w:rPr>
            </w:pPr>
          </w:p>
        </w:tc>
      </w:tr>
    </w:tbl>
    <w:p w:rsidR="00902D8C" w:rsidRPr="002D4CF5" w:rsidRDefault="00902D8C" w:rsidP="002D4CF5">
      <w:pPr>
        <w:spacing w:line="360" w:lineRule="auto"/>
        <w:ind w:firstLine="713"/>
        <w:rPr>
          <w:rStyle w:val="c22"/>
          <w:rFonts w:ascii="Times New Roman" w:hAnsi="Times New Roman"/>
          <w:sz w:val="28"/>
          <w:szCs w:val="28"/>
          <w:lang w:val="vi-VN"/>
        </w:rPr>
      </w:pPr>
    </w:p>
    <w:p w:rsidR="00902D8C" w:rsidRPr="002D4CF5" w:rsidRDefault="00902D8C" w:rsidP="002D4CF5">
      <w:pPr>
        <w:spacing w:line="360" w:lineRule="auto"/>
        <w:ind w:firstLine="720"/>
        <w:rPr>
          <w:b/>
          <w:sz w:val="28"/>
          <w:szCs w:val="28"/>
          <w:lang w:val="vi-VN"/>
        </w:rPr>
      </w:pPr>
    </w:p>
    <w:p w:rsidR="00902D8C" w:rsidRPr="002D4CF5" w:rsidRDefault="00902D8C"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902D8C" w:rsidRPr="002D4CF5" w:rsidRDefault="00902D8C"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5670"/>
        <w:tblGridChange w:id="228">
          <w:tblGrid>
            <w:gridCol w:w="4320"/>
            <w:gridCol w:w="5670"/>
          </w:tblGrid>
        </w:tblGridChange>
      </w:tblGrid>
      <w:tr w:rsidR="00902D8C" w:rsidRPr="002D4CF5" w:rsidTr="004769BA">
        <w:trPr>
          <w:trHeight w:val="647"/>
        </w:trPr>
        <w:tc>
          <w:tcPr>
            <w:tcW w:w="4320" w:type="dxa"/>
            <w:shd w:val="clear" w:color="auto" w:fill="auto"/>
          </w:tcPr>
          <w:p w:rsidR="00902D8C" w:rsidRPr="002D4CF5" w:rsidRDefault="00902D8C"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670" w:type="dxa"/>
          </w:tcPr>
          <w:p w:rsidR="00902D8C" w:rsidRPr="002D4CF5" w:rsidRDefault="00902D8C"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902D8C" w:rsidRPr="002D4CF5" w:rsidTr="004769BA">
        <w:trPr>
          <w:trHeight w:val="647"/>
        </w:trPr>
        <w:tc>
          <w:tcPr>
            <w:tcW w:w="4320" w:type="dxa"/>
            <w:shd w:val="clear" w:color="auto" w:fill="auto"/>
          </w:tcPr>
          <w:p w:rsidR="00902D8C" w:rsidRPr="002D4CF5" w:rsidRDefault="00902D8C" w:rsidP="002D4CF5">
            <w:pPr>
              <w:spacing w:line="360" w:lineRule="auto"/>
              <w:rPr>
                <w:b/>
                <w:sz w:val="28"/>
                <w:szCs w:val="28"/>
              </w:rPr>
            </w:pPr>
            <w:r w:rsidRPr="002D4CF5">
              <w:rPr>
                <w:b/>
                <w:sz w:val="28"/>
                <w:szCs w:val="28"/>
              </w:rPr>
              <w:t xml:space="preserve">GV giao nhiệm vụ: </w:t>
            </w:r>
          </w:p>
          <w:p w:rsidR="00902D8C" w:rsidRPr="002D4CF5" w:rsidRDefault="00902D8C" w:rsidP="002D4CF5">
            <w:pPr>
              <w:spacing w:line="360" w:lineRule="auto"/>
              <w:rPr>
                <w:b/>
                <w:sz w:val="28"/>
                <w:szCs w:val="28"/>
              </w:rPr>
            </w:pPr>
            <w:r w:rsidRPr="002D4CF5">
              <w:rPr>
                <w:b/>
                <w:sz w:val="28"/>
                <w:szCs w:val="28"/>
              </w:rPr>
              <w:t>+ Vẽ bản đồ tư duy bài học</w:t>
            </w:r>
          </w:p>
          <w:p w:rsidR="00902D8C" w:rsidRPr="002D4CF5" w:rsidRDefault="00902D8C" w:rsidP="002D4CF5">
            <w:pPr>
              <w:spacing w:line="360" w:lineRule="auto"/>
              <w:rPr>
                <w:b/>
                <w:sz w:val="28"/>
                <w:szCs w:val="28"/>
              </w:rPr>
            </w:pPr>
            <w:r w:rsidRPr="002D4CF5">
              <w:rPr>
                <w:b/>
                <w:sz w:val="28"/>
                <w:szCs w:val="28"/>
              </w:rPr>
              <w:t>+ Sưu tầm một vài tiểu sử tóm tắt của nhà văn hoá, nhà văn, nhà thơ mà anh chị tâm đắc.</w:t>
            </w:r>
          </w:p>
          <w:p w:rsidR="00902D8C" w:rsidRPr="002D4CF5" w:rsidRDefault="00902D8C"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902D8C" w:rsidRPr="002D4CF5" w:rsidRDefault="00902D8C" w:rsidP="002D4CF5">
            <w:pPr>
              <w:spacing w:line="360" w:lineRule="auto"/>
              <w:rPr>
                <w:sz w:val="28"/>
                <w:szCs w:val="28"/>
                <w:lang w:val="vi-VN"/>
              </w:rPr>
            </w:pPr>
            <w:r w:rsidRPr="002D4CF5">
              <w:rPr>
                <w:sz w:val="28"/>
                <w:szCs w:val="28"/>
                <w:lang w:val="vi-VN"/>
              </w:rPr>
              <w:t xml:space="preserve">-  HS báo  cáo kết quả thực hiện nhiệm vụ: </w:t>
            </w:r>
          </w:p>
          <w:p w:rsidR="00902D8C" w:rsidRPr="002D4CF5" w:rsidRDefault="00902D8C" w:rsidP="002D4CF5">
            <w:pPr>
              <w:pStyle w:val="listparagraph1cxspmiddle"/>
              <w:spacing w:before="0" w:beforeAutospacing="0" w:after="0" w:afterAutospacing="0" w:line="360" w:lineRule="auto"/>
              <w:rPr>
                <w:b/>
                <w:bCs/>
                <w:color w:val="000000"/>
                <w:sz w:val="28"/>
                <w:szCs w:val="28"/>
                <w:lang w:val="vi-VN"/>
              </w:rPr>
            </w:pPr>
          </w:p>
        </w:tc>
        <w:tc>
          <w:tcPr>
            <w:tcW w:w="5670" w:type="dxa"/>
          </w:tcPr>
          <w:p w:rsidR="00902D8C" w:rsidRPr="002D4CF5" w:rsidRDefault="00902D8C"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902D8C" w:rsidRPr="002D4CF5" w:rsidRDefault="00902D8C" w:rsidP="002D4CF5">
            <w:pPr>
              <w:spacing w:line="360" w:lineRule="auto"/>
              <w:rPr>
                <w:b/>
                <w:bCs/>
                <w:color w:val="000000"/>
                <w:sz w:val="28"/>
                <w:szCs w:val="28"/>
                <w:lang w:val="vi-VN"/>
              </w:rPr>
            </w:pPr>
            <w:r w:rsidRPr="002D4CF5">
              <w:rPr>
                <w:b/>
                <w:bCs/>
                <w:color w:val="000000"/>
                <w:sz w:val="28"/>
                <w:szCs w:val="28"/>
                <w:lang w:val="vi-VN"/>
              </w:rPr>
              <w:t>+ Tìm kiếm thông tin qua sách báo, truy cập mạng.</w:t>
            </w:r>
          </w:p>
        </w:tc>
      </w:tr>
    </w:tbl>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sz w:val="28"/>
          <w:szCs w:val="28"/>
        </w:rPr>
      </w:pPr>
    </w:p>
    <w:p w:rsidR="00902D8C" w:rsidRPr="002D4CF5" w:rsidRDefault="00902D8C" w:rsidP="002D4CF5">
      <w:pPr>
        <w:spacing w:line="360" w:lineRule="auto"/>
        <w:rPr>
          <w:b/>
          <w:sz w:val="28"/>
          <w:szCs w:val="28"/>
        </w:rPr>
      </w:pPr>
    </w:p>
    <w:p w:rsidR="00902D8C" w:rsidRPr="002D4CF5" w:rsidRDefault="00902D8C" w:rsidP="002D4CF5">
      <w:pPr>
        <w:tabs>
          <w:tab w:val="left" w:pos="1620"/>
        </w:tabs>
        <w:spacing w:line="360" w:lineRule="auto"/>
        <w:rPr>
          <w:b/>
          <w:sz w:val="28"/>
          <w:szCs w:val="28"/>
          <w:lang w:val="vi-VN"/>
        </w:rPr>
      </w:pPr>
    </w:p>
    <w:p w:rsidR="00902D8C" w:rsidRPr="002D4CF5" w:rsidRDefault="00902D8C" w:rsidP="002D4CF5">
      <w:pPr>
        <w:spacing w:line="360" w:lineRule="auto"/>
        <w:rPr>
          <w:sz w:val="28"/>
          <w:szCs w:val="28"/>
          <w:lang w:val="vi-VN"/>
        </w:rPr>
      </w:pPr>
    </w:p>
    <w:p w:rsidR="00902D8C" w:rsidRPr="002D4CF5" w:rsidRDefault="00902D8C" w:rsidP="002D4CF5">
      <w:pPr>
        <w:spacing w:line="360" w:lineRule="auto"/>
        <w:rPr>
          <w:b/>
          <w:sz w:val="28"/>
          <w:szCs w:val="28"/>
          <w:u w:val="single"/>
          <w:shd w:val="clear" w:color="auto" w:fill="FFFFFF"/>
          <w:lang w:val="en"/>
        </w:rPr>
      </w:pPr>
    </w:p>
    <w:p w:rsidR="00902D8C" w:rsidRPr="002D4CF5" w:rsidRDefault="00902D8C" w:rsidP="002D4CF5">
      <w:pPr>
        <w:spacing w:line="360" w:lineRule="auto"/>
        <w:ind w:firstLine="720"/>
        <w:rPr>
          <w:b/>
          <w:bCs/>
          <w:sz w:val="28"/>
          <w:szCs w:val="28"/>
        </w:rPr>
      </w:pPr>
    </w:p>
    <w:p w:rsidR="00902D8C" w:rsidRPr="002D4CF5" w:rsidRDefault="00902D8C" w:rsidP="002D4CF5">
      <w:pPr>
        <w:spacing w:line="360" w:lineRule="auto"/>
        <w:ind w:firstLine="720"/>
        <w:rPr>
          <w:b/>
          <w:bCs/>
          <w:sz w:val="28"/>
          <w:szCs w:val="28"/>
        </w:rPr>
      </w:pPr>
    </w:p>
    <w:p w:rsidR="00902D8C" w:rsidRPr="002D4CF5" w:rsidRDefault="00902D8C" w:rsidP="002D4CF5">
      <w:pPr>
        <w:spacing w:line="360" w:lineRule="auto"/>
        <w:ind w:firstLine="720"/>
        <w:rPr>
          <w:b/>
          <w:bCs/>
          <w:sz w:val="28"/>
          <w:szCs w:val="28"/>
        </w:rPr>
      </w:pPr>
    </w:p>
    <w:p w:rsidR="00902D8C" w:rsidRPr="002D4CF5" w:rsidRDefault="00902D8C" w:rsidP="002D4CF5">
      <w:pPr>
        <w:spacing w:line="360" w:lineRule="auto"/>
        <w:ind w:firstLine="720"/>
        <w:rPr>
          <w:b/>
          <w:bCs/>
          <w:sz w:val="28"/>
          <w:szCs w:val="28"/>
        </w:rPr>
      </w:pPr>
    </w:p>
    <w:p w:rsidR="00902D8C" w:rsidRPr="002D4CF5" w:rsidRDefault="00902D8C" w:rsidP="002D4CF5">
      <w:pPr>
        <w:spacing w:line="360" w:lineRule="auto"/>
        <w:ind w:firstLine="720"/>
        <w:rPr>
          <w:b/>
          <w:bCs/>
          <w:sz w:val="28"/>
          <w:szCs w:val="28"/>
        </w:rPr>
      </w:pPr>
    </w:p>
    <w:p w:rsidR="00902D8C" w:rsidRPr="002D4CF5" w:rsidRDefault="00902D8C" w:rsidP="002D4CF5">
      <w:pPr>
        <w:spacing w:line="360" w:lineRule="auto"/>
        <w:rPr>
          <w:b/>
          <w:sz w:val="28"/>
          <w:szCs w:val="28"/>
          <w:lang w:val="vi-VN"/>
        </w:rPr>
      </w:pPr>
    </w:p>
    <w:p w:rsidR="00597147" w:rsidRPr="002D4CF5" w:rsidRDefault="00597147" w:rsidP="002D4CF5">
      <w:pPr>
        <w:spacing w:line="360" w:lineRule="auto"/>
        <w:rPr>
          <w:b/>
          <w:sz w:val="28"/>
          <w:szCs w:val="28"/>
        </w:rPr>
      </w:pPr>
      <w:r w:rsidRPr="002D4CF5">
        <w:rPr>
          <w:b/>
          <w:sz w:val="28"/>
          <w:szCs w:val="28"/>
          <w:lang w:val="vi-VN"/>
        </w:rPr>
        <w:t xml:space="preserve">Tiết thứ: </w:t>
      </w:r>
      <w:r w:rsidR="00576FF2" w:rsidRPr="002D4CF5">
        <w:rPr>
          <w:b/>
          <w:sz w:val="28"/>
          <w:szCs w:val="28"/>
        </w:rPr>
        <w:t>98-99</w:t>
      </w:r>
    </w:p>
    <w:p w:rsidR="00710638" w:rsidRPr="002D4CF5" w:rsidRDefault="00710638" w:rsidP="002D4CF5">
      <w:pPr>
        <w:spacing w:line="360" w:lineRule="auto"/>
        <w:rPr>
          <w:b/>
          <w:sz w:val="28"/>
          <w:szCs w:val="28"/>
        </w:rPr>
      </w:pPr>
    </w:p>
    <w:p w:rsidR="00597147" w:rsidRPr="002D4CF5" w:rsidRDefault="00597147" w:rsidP="002D4CF5">
      <w:pPr>
        <w:spacing w:line="360" w:lineRule="auto"/>
        <w:rPr>
          <w:b/>
          <w:sz w:val="28"/>
          <w:szCs w:val="28"/>
          <w:lang w:val="vi-VN"/>
        </w:rPr>
      </w:pPr>
      <w:r w:rsidRPr="002D4CF5">
        <w:rPr>
          <w:b/>
          <w:sz w:val="28"/>
          <w:szCs w:val="28"/>
          <w:lang w:val="vi-VN"/>
        </w:rPr>
        <w:t>Đọc văn</w:t>
      </w:r>
    </w:p>
    <w:p w:rsidR="00597147" w:rsidRPr="002D4CF5" w:rsidRDefault="00597147" w:rsidP="002D4CF5">
      <w:pPr>
        <w:spacing w:line="360" w:lineRule="auto"/>
        <w:jc w:val="center"/>
        <w:rPr>
          <w:b/>
          <w:sz w:val="28"/>
          <w:szCs w:val="28"/>
          <w:lang w:val="vi-VN"/>
        </w:rPr>
      </w:pPr>
      <w:r w:rsidRPr="002D4CF5">
        <w:rPr>
          <w:b/>
          <w:sz w:val="28"/>
          <w:szCs w:val="28"/>
          <w:lang w:val="vi-VN"/>
        </w:rPr>
        <w:t>NGƯỜI CẦM QUYỀN KHÔI PHỤC UY QUYỀN</w:t>
      </w:r>
    </w:p>
    <w:p w:rsidR="00597147" w:rsidRPr="002D4CF5" w:rsidRDefault="00597147" w:rsidP="002D4CF5">
      <w:pPr>
        <w:spacing w:line="360" w:lineRule="auto"/>
        <w:jc w:val="center"/>
        <w:rPr>
          <w:b/>
          <w:i/>
          <w:sz w:val="28"/>
          <w:szCs w:val="28"/>
          <w:lang w:val="vi-VN"/>
        </w:rPr>
      </w:pPr>
      <w:r w:rsidRPr="002D4CF5">
        <w:rPr>
          <w:b/>
          <w:sz w:val="28"/>
          <w:szCs w:val="28"/>
          <w:lang w:val="vi-VN"/>
        </w:rPr>
        <w:t>(</w:t>
      </w:r>
      <w:r w:rsidRPr="002D4CF5">
        <w:rPr>
          <w:b/>
          <w:i/>
          <w:sz w:val="28"/>
          <w:szCs w:val="28"/>
          <w:lang w:val="vi-VN"/>
        </w:rPr>
        <w:t>Trích: Những người khốn khổ - V. Huy Gô)</w:t>
      </w:r>
    </w:p>
    <w:p w:rsidR="001318A5" w:rsidRPr="002D4CF5" w:rsidRDefault="001318A5" w:rsidP="002D4CF5">
      <w:pPr>
        <w:spacing w:line="360" w:lineRule="auto"/>
        <w:rPr>
          <w:b/>
          <w:sz w:val="28"/>
          <w:szCs w:val="28"/>
        </w:rPr>
      </w:pPr>
      <w:r w:rsidRPr="002D4CF5">
        <w:rPr>
          <w:b/>
          <w:sz w:val="28"/>
          <w:szCs w:val="28"/>
        </w:rPr>
        <w:t xml:space="preserve">A. MỤC TIÊU BÀI HỌC </w:t>
      </w:r>
    </w:p>
    <w:p w:rsidR="001318A5" w:rsidRPr="002D4CF5" w:rsidRDefault="001318A5" w:rsidP="002D4CF5">
      <w:pPr>
        <w:spacing w:line="360" w:lineRule="auto"/>
        <w:rPr>
          <w:b/>
          <w:sz w:val="28"/>
          <w:szCs w:val="28"/>
        </w:rPr>
      </w:pPr>
      <w:r w:rsidRPr="002D4CF5">
        <w:rPr>
          <w:b/>
          <w:sz w:val="28"/>
          <w:szCs w:val="28"/>
        </w:rPr>
        <w:t>I. VỀ KIẾN THỨC</w:t>
      </w:r>
    </w:p>
    <w:p w:rsidR="001318A5" w:rsidRPr="002D4CF5" w:rsidRDefault="001318A5" w:rsidP="002D4CF5">
      <w:pPr>
        <w:spacing w:line="360" w:lineRule="auto"/>
        <w:ind w:firstLine="720"/>
        <w:rPr>
          <w:sz w:val="28"/>
          <w:szCs w:val="28"/>
          <w:lang w:val="vi-VN"/>
        </w:rPr>
      </w:pPr>
      <w:r w:rsidRPr="002D4CF5">
        <w:rPr>
          <w:sz w:val="28"/>
          <w:szCs w:val="28"/>
          <w:lang w:val="vi-VN"/>
        </w:rPr>
        <w:t>1/ Nhận biết: HS nhận biết, nhớ được tên tác giả và hoàn cảnh ra đời của các tác phẩm.</w:t>
      </w:r>
    </w:p>
    <w:p w:rsidR="001318A5" w:rsidRPr="002D4CF5" w:rsidRDefault="001318A5" w:rsidP="002D4CF5">
      <w:pPr>
        <w:spacing w:line="360" w:lineRule="auto"/>
        <w:ind w:firstLine="720"/>
        <w:rPr>
          <w:sz w:val="28"/>
          <w:szCs w:val="28"/>
          <w:lang w:val="vi-VN"/>
        </w:rPr>
      </w:pPr>
      <w:r w:rsidRPr="002D4CF5">
        <w:rPr>
          <w:sz w:val="28"/>
          <w:szCs w:val="28"/>
          <w:lang w:val="vi-VN"/>
        </w:rPr>
        <w:t>2/ Thông hiểu: HS hiểu và lí giải được hoàn cảnh sáng tác có tác động và chi phối như thế nào tới nội dung tư tưởng của tác phẩm.</w:t>
      </w:r>
    </w:p>
    <w:p w:rsidR="001318A5" w:rsidRPr="002D4CF5" w:rsidRDefault="001318A5" w:rsidP="002D4CF5">
      <w:pPr>
        <w:spacing w:line="360" w:lineRule="auto"/>
        <w:ind w:firstLine="720"/>
        <w:rPr>
          <w:sz w:val="28"/>
          <w:szCs w:val="28"/>
          <w:lang w:val="vi-VN"/>
        </w:rPr>
      </w:pPr>
      <w:r w:rsidRPr="002D4CF5">
        <w:rPr>
          <w:sz w:val="28"/>
          <w:szCs w:val="28"/>
          <w:lang w:val="vi-VN"/>
        </w:rPr>
        <w:t>3/Vận dụng thấp: Viết đoạn văn ngắn( khoảng 200 chữ ) bày tỏ suy nghĩ về vấn đề xã hội rút ra từ văn bản;</w:t>
      </w:r>
    </w:p>
    <w:p w:rsidR="001318A5" w:rsidRPr="002D4CF5" w:rsidRDefault="001318A5" w:rsidP="002D4CF5">
      <w:pPr>
        <w:spacing w:line="360" w:lineRule="auto"/>
        <w:ind w:firstLine="720"/>
        <w:rPr>
          <w:sz w:val="28"/>
          <w:szCs w:val="28"/>
          <w:lang w:val="vi-VN"/>
        </w:rPr>
      </w:pPr>
      <w:r w:rsidRPr="002D4CF5">
        <w:rPr>
          <w:sz w:val="28"/>
          <w:szCs w:val="28"/>
          <w:lang w:val="vi-VN"/>
        </w:rPr>
        <w:t>4/Vận dụng cao:</w:t>
      </w:r>
    </w:p>
    <w:p w:rsidR="001318A5" w:rsidRPr="002D4CF5" w:rsidRDefault="001318A5" w:rsidP="002D4CF5">
      <w:pPr>
        <w:spacing w:line="360" w:lineRule="auto"/>
        <w:ind w:firstLine="720"/>
        <w:rPr>
          <w:sz w:val="28"/>
          <w:szCs w:val="28"/>
          <w:lang w:val="vi-VN"/>
        </w:rPr>
      </w:pPr>
      <w:r w:rsidRPr="002D4CF5">
        <w:rPr>
          <w:sz w:val="28"/>
          <w:szCs w:val="28"/>
          <w:lang w:val="vi-VN"/>
        </w:rPr>
        <w:t>- Vận dụng hiểu biết về tác giả, hoàn cảnh ra đời của tác phẩm để phân tích giá trị nội dung, nghệ thuật của đoạn trích trong tiểu thuyết V.Uy Gô;</w:t>
      </w:r>
    </w:p>
    <w:p w:rsidR="001318A5" w:rsidRPr="002D4CF5" w:rsidRDefault="001318A5" w:rsidP="002D4CF5">
      <w:pPr>
        <w:spacing w:line="360" w:lineRule="auto"/>
        <w:rPr>
          <w:b/>
          <w:sz w:val="28"/>
          <w:szCs w:val="28"/>
        </w:rPr>
      </w:pPr>
    </w:p>
    <w:p w:rsidR="001318A5" w:rsidRPr="002D4CF5" w:rsidRDefault="001318A5" w:rsidP="002D4CF5">
      <w:pPr>
        <w:spacing w:line="360" w:lineRule="auto"/>
        <w:rPr>
          <w:b/>
          <w:sz w:val="28"/>
          <w:szCs w:val="28"/>
        </w:rPr>
      </w:pPr>
      <w:r w:rsidRPr="002D4CF5">
        <w:rPr>
          <w:b/>
          <w:sz w:val="28"/>
          <w:szCs w:val="28"/>
        </w:rPr>
        <w:t>II. VỀ KĨ NĂNG</w:t>
      </w:r>
    </w:p>
    <w:p w:rsidR="001318A5" w:rsidRPr="002D4CF5" w:rsidRDefault="001318A5" w:rsidP="002D4CF5">
      <w:pPr>
        <w:spacing w:line="360" w:lineRule="auto"/>
        <w:ind w:firstLine="720"/>
        <w:rPr>
          <w:sz w:val="28"/>
          <w:szCs w:val="28"/>
          <w:lang w:val="vi-VN"/>
        </w:rPr>
      </w:pPr>
      <w:r w:rsidRPr="002D4CF5">
        <w:rPr>
          <w:sz w:val="28"/>
          <w:szCs w:val="28"/>
          <w:lang w:val="vi-VN"/>
        </w:rPr>
        <w:t>1/ Biết làm: bài nghị luận về một đoạn trích văn xuôi, về 1 ý kiến bàn về văn học;</w:t>
      </w:r>
    </w:p>
    <w:p w:rsidR="001318A5" w:rsidRPr="002D4CF5" w:rsidRDefault="001318A5" w:rsidP="002D4CF5">
      <w:pPr>
        <w:spacing w:line="360" w:lineRule="auto"/>
        <w:ind w:firstLine="720"/>
        <w:rPr>
          <w:sz w:val="28"/>
          <w:szCs w:val="28"/>
          <w:lang w:val="vi-VN"/>
        </w:rPr>
      </w:pPr>
      <w:r w:rsidRPr="002D4CF5">
        <w:rPr>
          <w:sz w:val="28"/>
          <w:szCs w:val="28"/>
          <w:lang w:val="vi-VN"/>
        </w:rPr>
        <w:t>2/ Thông thạo: các bước làm bài nghị luận</w:t>
      </w:r>
    </w:p>
    <w:p w:rsidR="001318A5" w:rsidRPr="002D4CF5" w:rsidRDefault="001318A5" w:rsidP="002D4CF5">
      <w:pPr>
        <w:spacing w:line="360" w:lineRule="auto"/>
        <w:rPr>
          <w:b/>
          <w:sz w:val="28"/>
          <w:szCs w:val="28"/>
        </w:rPr>
      </w:pPr>
    </w:p>
    <w:p w:rsidR="001318A5" w:rsidRPr="002D4CF5" w:rsidRDefault="001318A5" w:rsidP="002D4CF5">
      <w:pPr>
        <w:spacing w:line="360" w:lineRule="auto"/>
        <w:rPr>
          <w:b/>
          <w:sz w:val="28"/>
          <w:szCs w:val="28"/>
        </w:rPr>
      </w:pPr>
      <w:r w:rsidRPr="002D4CF5">
        <w:rPr>
          <w:b/>
          <w:sz w:val="28"/>
          <w:szCs w:val="28"/>
        </w:rPr>
        <w:t>III. VỀ THÁI ĐỘ</w:t>
      </w:r>
    </w:p>
    <w:p w:rsidR="001318A5" w:rsidRPr="002D4CF5" w:rsidRDefault="001318A5" w:rsidP="002D4CF5">
      <w:pPr>
        <w:spacing w:line="360" w:lineRule="auto"/>
        <w:ind w:firstLine="720"/>
        <w:rPr>
          <w:sz w:val="28"/>
          <w:szCs w:val="28"/>
          <w:lang w:val="vi-VN"/>
        </w:rPr>
      </w:pPr>
      <w:r w:rsidRPr="002D4CF5">
        <w:rPr>
          <w:sz w:val="28"/>
          <w:szCs w:val="28"/>
          <w:lang w:val="vi-VN"/>
        </w:rPr>
        <w:t>1/ Hình thành thói quen: đọc hiểu văn bản tiểu thuyết lãng mạn của V.Uy gô</w:t>
      </w:r>
    </w:p>
    <w:p w:rsidR="001318A5" w:rsidRPr="002D4CF5" w:rsidRDefault="001318A5" w:rsidP="002D4CF5">
      <w:pPr>
        <w:spacing w:line="360" w:lineRule="auto"/>
        <w:ind w:firstLine="720"/>
        <w:rPr>
          <w:sz w:val="28"/>
          <w:szCs w:val="28"/>
          <w:lang w:val="vi-VN"/>
        </w:rPr>
      </w:pPr>
      <w:r w:rsidRPr="002D4CF5">
        <w:rPr>
          <w:sz w:val="28"/>
          <w:szCs w:val="28"/>
          <w:lang w:val="vi-VN"/>
        </w:rPr>
        <w:t xml:space="preserve">2/ Hình thành tính cách: tự tin , sáng tạo khi tìm hiểu văn bản tiểu thuyết lãng mạn của V.Uy gô </w:t>
      </w:r>
    </w:p>
    <w:p w:rsidR="001318A5" w:rsidRPr="002D4CF5" w:rsidRDefault="001318A5" w:rsidP="002D4CF5">
      <w:pPr>
        <w:spacing w:line="360" w:lineRule="auto"/>
        <w:ind w:firstLine="720"/>
        <w:rPr>
          <w:sz w:val="28"/>
          <w:szCs w:val="28"/>
          <w:lang w:val="vi-VN"/>
        </w:rPr>
      </w:pPr>
      <w:r w:rsidRPr="002D4CF5">
        <w:rPr>
          <w:sz w:val="28"/>
          <w:szCs w:val="28"/>
          <w:lang w:val="vi-VN"/>
        </w:rPr>
        <w:t xml:space="preserve">3/Hình thành nhân cách: </w:t>
      </w:r>
    </w:p>
    <w:p w:rsidR="001318A5" w:rsidRPr="002D4CF5" w:rsidRDefault="001318A5" w:rsidP="002D4CF5">
      <w:pPr>
        <w:spacing w:line="360" w:lineRule="auto"/>
        <w:ind w:firstLine="720"/>
        <w:rPr>
          <w:sz w:val="28"/>
          <w:szCs w:val="28"/>
          <w:lang w:val="vi-VN"/>
        </w:rPr>
      </w:pPr>
      <w:r w:rsidRPr="002D4CF5">
        <w:rPr>
          <w:sz w:val="28"/>
          <w:szCs w:val="28"/>
          <w:lang w:val="vi-VN"/>
        </w:rPr>
        <w:t>-Biết nhận thức được ý nghĩa của tiểu thuyết lãng mạn của V.Uy gô trong lịch sử văn học dân tộc</w:t>
      </w:r>
    </w:p>
    <w:p w:rsidR="001318A5" w:rsidRPr="002D4CF5" w:rsidRDefault="001318A5" w:rsidP="002D4CF5">
      <w:pPr>
        <w:spacing w:line="360" w:lineRule="auto"/>
        <w:ind w:firstLine="720"/>
        <w:rPr>
          <w:sz w:val="28"/>
          <w:szCs w:val="28"/>
          <w:lang w:val="vi-VN"/>
        </w:rPr>
      </w:pPr>
      <w:r w:rsidRPr="002D4CF5">
        <w:rPr>
          <w:sz w:val="28"/>
          <w:szCs w:val="28"/>
          <w:lang w:val="vi-VN"/>
        </w:rPr>
        <w:t>-Biết trân quý những giá trị tư tưởng mà tiểu thuyết của V.Uy Gô  đem lại</w:t>
      </w:r>
    </w:p>
    <w:p w:rsidR="001318A5" w:rsidRPr="002D4CF5" w:rsidRDefault="001318A5" w:rsidP="002D4CF5">
      <w:pPr>
        <w:spacing w:line="360" w:lineRule="auto"/>
        <w:ind w:firstLine="720"/>
        <w:rPr>
          <w:sz w:val="28"/>
          <w:szCs w:val="28"/>
          <w:lang w:val="vi-VN"/>
        </w:rPr>
      </w:pPr>
      <w:r w:rsidRPr="002D4CF5">
        <w:rPr>
          <w:sz w:val="28"/>
          <w:szCs w:val="28"/>
          <w:lang w:val="vi-VN"/>
        </w:rPr>
        <w:t>-Có ý thức tìm tòi về thể loại, từ ngữ, hình ảnh trong đoạn trích;</w:t>
      </w:r>
    </w:p>
    <w:p w:rsidR="001318A5" w:rsidRPr="002D4CF5" w:rsidRDefault="001318A5" w:rsidP="002D4CF5">
      <w:pPr>
        <w:spacing w:line="360" w:lineRule="auto"/>
        <w:rPr>
          <w:b/>
          <w:sz w:val="28"/>
          <w:szCs w:val="28"/>
        </w:rPr>
      </w:pPr>
    </w:p>
    <w:p w:rsidR="001318A5" w:rsidRPr="002D4CF5" w:rsidRDefault="001318A5" w:rsidP="002D4CF5">
      <w:pPr>
        <w:spacing w:line="360" w:lineRule="auto"/>
        <w:rPr>
          <w:b/>
          <w:sz w:val="28"/>
          <w:szCs w:val="28"/>
        </w:rPr>
      </w:pPr>
      <w:r w:rsidRPr="002D4CF5">
        <w:rPr>
          <w:b/>
          <w:sz w:val="28"/>
          <w:szCs w:val="28"/>
        </w:rPr>
        <w:t>IV. ĐỊNH HƯỚNG GÓP PHẦN HÌNH THÀNH NĂNG LỰC</w:t>
      </w:r>
    </w:p>
    <w:p w:rsidR="001318A5" w:rsidRPr="002D4CF5" w:rsidRDefault="001318A5" w:rsidP="002D4CF5">
      <w:pPr>
        <w:spacing w:line="360" w:lineRule="auto"/>
        <w:ind w:firstLine="720"/>
        <w:rPr>
          <w:sz w:val="28"/>
          <w:szCs w:val="28"/>
          <w:lang w:val="vi-VN"/>
        </w:rPr>
      </w:pPr>
      <w:r w:rsidRPr="002D4CF5">
        <w:rPr>
          <w:spacing w:val="4"/>
          <w:sz w:val="28"/>
          <w:szCs w:val="28"/>
          <w:lang w:val="vi-VN"/>
        </w:rPr>
        <w:t xml:space="preserve">- Năng lực thu thập thông tin liên quan đến </w:t>
      </w:r>
      <w:r w:rsidRPr="002D4CF5">
        <w:rPr>
          <w:sz w:val="28"/>
          <w:szCs w:val="28"/>
          <w:lang w:val="vi-VN"/>
        </w:rPr>
        <w:t>tiểu thuyết lãng mạn của V.Uy gô</w:t>
      </w:r>
    </w:p>
    <w:p w:rsidR="001318A5" w:rsidRPr="002D4CF5" w:rsidRDefault="001318A5" w:rsidP="002D4CF5">
      <w:pPr>
        <w:spacing w:line="360" w:lineRule="auto"/>
        <w:ind w:firstLine="720"/>
        <w:rPr>
          <w:sz w:val="28"/>
          <w:szCs w:val="28"/>
          <w:lang w:val="vi-VN"/>
        </w:rPr>
      </w:pPr>
      <w:r w:rsidRPr="002D4CF5">
        <w:rPr>
          <w:spacing w:val="4"/>
          <w:sz w:val="28"/>
          <w:szCs w:val="28"/>
          <w:lang w:val="vi-VN"/>
        </w:rPr>
        <w:t xml:space="preserve">- Năng lực đọc – hiểu  các </w:t>
      </w:r>
      <w:r w:rsidRPr="002D4CF5">
        <w:rPr>
          <w:sz w:val="28"/>
          <w:szCs w:val="28"/>
          <w:lang w:val="vi-VN"/>
        </w:rPr>
        <w:t>tiểu thuyết lãng mạn của V.Uy gô</w:t>
      </w:r>
    </w:p>
    <w:p w:rsidR="001318A5" w:rsidRPr="002D4CF5" w:rsidRDefault="001318A5" w:rsidP="002D4CF5">
      <w:pPr>
        <w:spacing w:line="360" w:lineRule="auto"/>
        <w:ind w:firstLine="720"/>
        <w:rPr>
          <w:sz w:val="28"/>
          <w:szCs w:val="28"/>
          <w:lang w:val="vi-VN"/>
        </w:rPr>
      </w:pPr>
      <w:r w:rsidRPr="002D4CF5">
        <w:rPr>
          <w:spacing w:val="4"/>
          <w:sz w:val="28"/>
          <w:szCs w:val="28"/>
          <w:lang w:val="vi-VN"/>
        </w:rPr>
        <w:t xml:space="preserve">- Năng lực trình bày suy nghĩ, cảm nhận của cá nhân về đặc trưng </w:t>
      </w:r>
      <w:r w:rsidRPr="002D4CF5">
        <w:rPr>
          <w:sz w:val="28"/>
          <w:szCs w:val="28"/>
          <w:lang w:val="vi-VN"/>
        </w:rPr>
        <w:t>tiểu thuyết lãng mạn của V.Uy gô</w:t>
      </w:r>
    </w:p>
    <w:p w:rsidR="001318A5" w:rsidRPr="002D4CF5" w:rsidRDefault="001318A5" w:rsidP="002D4CF5">
      <w:pPr>
        <w:spacing w:line="360" w:lineRule="auto"/>
        <w:ind w:firstLine="720"/>
        <w:rPr>
          <w:sz w:val="28"/>
          <w:szCs w:val="28"/>
          <w:lang w:val="vi-VN"/>
        </w:rPr>
      </w:pPr>
      <w:r w:rsidRPr="002D4CF5">
        <w:rPr>
          <w:spacing w:val="4"/>
          <w:sz w:val="28"/>
          <w:szCs w:val="28"/>
          <w:lang w:val="vi-VN"/>
        </w:rPr>
        <w:t>;</w:t>
      </w:r>
    </w:p>
    <w:p w:rsidR="001318A5" w:rsidRPr="002D4CF5" w:rsidRDefault="001318A5" w:rsidP="002D4CF5">
      <w:pPr>
        <w:spacing w:line="360" w:lineRule="auto"/>
        <w:ind w:firstLine="720"/>
        <w:rPr>
          <w:spacing w:val="4"/>
          <w:sz w:val="28"/>
          <w:szCs w:val="28"/>
          <w:lang w:val="vi-VN"/>
        </w:rPr>
      </w:pPr>
      <w:r w:rsidRPr="002D4CF5">
        <w:rPr>
          <w:spacing w:val="4"/>
          <w:sz w:val="28"/>
          <w:szCs w:val="28"/>
          <w:lang w:val="vi-VN"/>
        </w:rPr>
        <w:t xml:space="preserve">- Năng lực hợp tác khi trao đổi, thảo luận về giá trị tư tưởng và nghệ thuật </w:t>
      </w:r>
      <w:r w:rsidRPr="002D4CF5">
        <w:rPr>
          <w:sz w:val="28"/>
          <w:szCs w:val="28"/>
          <w:lang w:val="vi-VN"/>
        </w:rPr>
        <w:t>tiểu thuyết lãng mạn của V.Uy gô</w:t>
      </w:r>
      <w:r w:rsidRPr="002D4CF5">
        <w:rPr>
          <w:spacing w:val="4"/>
          <w:sz w:val="28"/>
          <w:szCs w:val="28"/>
          <w:lang w:val="vi-VN"/>
        </w:rPr>
        <w:t>;</w:t>
      </w:r>
    </w:p>
    <w:p w:rsidR="001318A5" w:rsidRPr="002D4CF5" w:rsidRDefault="001318A5" w:rsidP="002D4CF5">
      <w:pPr>
        <w:spacing w:line="360" w:lineRule="auto"/>
        <w:ind w:firstLine="720"/>
        <w:rPr>
          <w:spacing w:val="4"/>
          <w:sz w:val="28"/>
          <w:szCs w:val="28"/>
          <w:lang w:val="vi-VN"/>
        </w:rPr>
      </w:pPr>
      <w:r w:rsidRPr="002D4CF5">
        <w:rPr>
          <w:spacing w:val="4"/>
          <w:sz w:val="28"/>
          <w:szCs w:val="28"/>
          <w:lang w:val="vi-VN"/>
        </w:rPr>
        <w:t>- Năng lực đọc diễn cảm.</w:t>
      </w:r>
    </w:p>
    <w:p w:rsidR="001318A5" w:rsidRPr="002D4CF5" w:rsidRDefault="001318A5" w:rsidP="002D4CF5">
      <w:pPr>
        <w:spacing w:line="360" w:lineRule="auto"/>
        <w:rPr>
          <w:b/>
          <w:sz w:val="28"/>
          <w:szCs w:val="28"/>
        </w:rPr>
      </w:pPr>
      <w:r w:rsidRPr="002D4CF5">
        <w:rPr>
          <w:spacing w:val="4"/>
          <w:sz w:val="28"/>
          <w:szCs w:val="28"/>
          <w:lang w:val="vi-VN"/>
        </w:rPr>
        <w:tab/>
        <w:t>- Năng lực tạo lập văn bản nghị luận</w:t>
      </w:r>
    </w:p>
    <w:p w:rsidR="001318A5" w:rsidRPr="002D4CF5" w:rsidRDefault="001318A5" w:rsidP="002D4CF5">
      <w:pPr>
        <w:spacing w:line="360" w:lineRule="auto"/>
        <w:rPr>
          <w:b/>
          <w:sz w:val="28"/>
          <w:szCs w:val="28"/>
        </w:rPr>
      </w:pPr>
      <w:r w:rsidRPr="002D4CF5">
        <w:rPr>
          <w:b/>
          <w:sz w:val="28"/>
          <w:szCs w:val="28"/>
        </w:rPr>
        <w:t>B. CHUẨN BỊ CỦA GIÁO VIÊN VÀ HỌC SINH</w:t>
      </w:r>
    </w:p>
    <w:p w:rsidR="001318A5" w:rsidRPr="002D4CF5" w:rsidRDefault="001318A5" w:rsidP="002D4CF5">
      <w:pPr>
        <w:spacing w:line="360" w:lineRule="auto"/>
        <w:rPr>
          <w:b/>
          <w:sz w:val="28"/>
          <w:szCs w:val="28"/>
        </w:rPr>
      </w:pPr>
      <w:r w:rsidRPr="002D4CF5">
        <w:rPr>
          <w:b/>
          <w:sz w:val="28"/>
          <w:szCs w:val="28"/>
        </w:rPr>
        <w:t>I. CHUẨN BỊ CỦA GV</w:t>
      </w:r>
    </w:p>
    <w:p w:rsidR="001318A5" w:rsidRPr="002D4CF5" w:rsidRDefault="001318A5" w:rsidP="002D4CF5">
      <w:pPr>
        <w:spacing w:line="360" w:lineRule="auto"/>
        <w:ind w:firstLine="720"/>
        <w:rPr>
          <w:sz w:val="28"/>
          <w:szCs w:val="28"/>
          <w:lang w:val="nl-NL"/>
        </w:rPr>
      </w:pPr>
      <w:r w:rsidRPr="002D4CF5">
        <w:rPr>
          <w:sz w:val="28"/>
          <w:szCs w:val="28"/>
          <w:lang w:val="nl-NL"/>
        </w:rPr>
        <w:t xml:space="preserve">- Phương tiện, thiết bị: </w:t>
      </w:r>
    </w:p>
    <w:p w:rsidR="001318A5" w:rsidRPr="002D4CF5" w:rsidRDefault="001318A5" w:rsidP="002D4CF5">
      <w:pPr>
        <w:spacing w:line="360" w:lineRule="auto"/>
        <w:ind w:firstLine="720"/>
        <w:rPr>
          <w:sz w:val="28"/>
          <w:szCs w:val="28"/>
          <w:lang w:val="nl-NL"/>
        </w:rPr>
      </w:pPr>
      <w:r w:rsidRPr="002D4CF5">
        <w:rPr>
          <w:sz w:val="28"/>
          <w:szCs w:val="28"/>
          <w:lang w:val="nl-NL"/>
        </w:rPr>
        <w:t>+ SGK, SGV, Tư liệu Ngữ Văn 11, thiết kế bài học.</w:t>
      </w:r>
    </w:p>
    <w:p w:rsidR="001318A5" w:rsidRPr="002D4CF5" w:rsidRDefault="001318A5" w:rsidP="002D4CF5">
      <w:pPr>
        <w:spacing w:line="360" w:lineRule="auto"/>
        <w:ind w:firstLine="720"/>
        <w:rPr>
          <w:sz w:val="28"/>
          <w:szCs w:val="28"/>
          <w:lang w:val="nl-NL"/>
        </w:rPr>
      </w:pPr>
      <w:r w:rsidRPr="002D4CF5">
        <w:rPr>
          <w:sz w:val="28"/>
          <w:szCs w:val="28"/>
          <w:lang w:val="nl-NL"/>
        </w:rPr>
        <w:t>+ Máy tính, máy chiếu, loa...</w:t>
      </w:r>
    </w:p>
    <w:p w:rsidR="001318A5" w:rsidRPr="002D4CF5" w:rsidRDefault="001318A5"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1318A5" w:rsidRPr="002D4CF5" w:rsidRDefault="001318A5" w:rsidP="002D4CF5">
      <w:pPr>
        <w:spacing w:line="360" w:lineRule="auto"/>
        <w:rPr>
          <w:b/>
          <w:sz w:val="28"/>
          <w:szCs w:val="28"/>
        </w:rPr>
      </w:pPr>
      <w:r w:rsidRPr="002D4CF5">
        <w:rPr>
          <w:b/>
          <w:sz w:val="28"/>
          <w:szCs w:val="28"/>
        </w:rPr>
        <w:t>II. CHUẨN BỊ CỦA HỌC SINH.</w:t>
      </w:r>
    </w:p>
    <w:p w:rsidR="001318A5" w:rsidRPr="002D4CF5" w:rsidRDefault="001318A5"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1318A5" w:rsidRPr="002D4CF5" w:rsidRDefault="001318A5"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rPr>
          <w:spacing w:val="4"/>
          <w:sz w:val="28"/>
          <w:szCs w:val="28"/>
          <w:lang w:val="vi-VN"/>
        </w:rPr>
      </w:pPr>
    </w:p>
    <w:p w:rsidR="00706DE8" w:rsidRPr="002D4CF5" w:rsidRDefault="00706DE8" w:rsidP="002D4CF5">
      <w:pPr>
        <w:spacing w:line="360" w:lineRule="auto"/>
        <w:jc w:val="both"/>
        <w:outlineLvl w:val="0"/>
        <w:rPr>
          <w:sz w:val="28"/>
          <w:szCs w:val="28"/>
        </w:rPr>
      </w:pPr>
      <w:r w:rsidRPr="002D4CF5">
        <w:rPr>
          <w:b/>
          <w:sz w:val="28"/>
          <w:szCs w:val="28"/>
        </w:rPr>
        <w:t>D. TIẾN TRÌNH TỔ CHỨC BÀI HỌC</w:t>
      </w:r>
    </w:p>
    <w:p w:rsidR="00597147" w:rsidRPr="002D4CF5" w:rsidRDefault="00597147" w:rsidP="002D4CF5">
      <w:pPr>
        <w:spacing w:line="360" w:lineRule="auto"/>
        <w:rPr>
          <w:sz w:val="28"/>
          <w:szCs w:val="28"/>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430"/>
      </w:tblGrid>
      <w:tr w:rsidR="00597147" w:rsidRPr="002D4CF5" w:rsidTr="000B32D3">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0B32D3">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597147" w:rsidRPr="002D4CF5" w:rsidRDefault="00597147" w:rsidP="002D4CF5">
            <w:pPr>
              <w:spacing w:line="360" w:lineRule="auto"/>
              <w:rPr>
                <w:color w:val="000000"/>
                <w:sz w:val="28"/>
                <w:szCs w:val="28"/>
                <w:lang w:val="vi-VN"/>
              </w:rPr>
            </w:pPr>
            <w:r w:rsidRPr="002D4CF5">
              <w:rPr>
                <w:color w:val="000000"/>
                <w:sz w:val="28"/>
                <w:szCs w:val="28"/>
                <w:lang w:val="vi-VN"/>
              </w:rPr>
              <w:t>+Chuẩn bị bảng lắp ghép</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sz w:val="28"/>
                <w:szCs w:val="28"/>
                <w:lang w:val="vi-VN"/>
              </w:rPr>
            </w:pPr>
            <w:r w:rsidRPr="002D4CF5">
              <w:rPr>
                <w:color w:val="000000"/>
                <w:sz w:val="28"/>
                <w:szCs w:val="28"/>
                <w:lang w:val="vi-VN"/>
              </w:rPr>
              <w:t xml:space="preserve">+ Nhìn hình đoán tác giả </w:t>
            </w:r>
            <w:r w:rsidRPr="002D4CF5">
              <w:rPr>
                <w:i/>
                <w:sz w:val="28"/>
                <w:szCs w:val="28"/>
                <w:lang w:val="vi-VN"/>
              </w:rPr>
              <w:t>V. Huy- gô, Nước Pháp thế kỉ XIX</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Xem 1 đoạn video liên quan đến tiểu thuyết</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ind w:firstLine="720"/>
              <w:rPr>
                <w:i/>
                <w:sz w:val="28"/>
                <w:szCs w:val="28"/>
                <w:lang w:val="vi-VN"/>
              </w:rPr>
            </w:pPr>
            <w:r w:rsidRPr="002D4CF5">
              <w:rPr>
                <w:noProof/>
                <w:sz w:val="28"/>
                <w:szCs w:val="28"/>
              </w:rPr>
              <w:pict>
                <v:shape id="Picture 18" o:spid="_x0000_s1051" type="#_x0000_t75" alt="huy go" style="position:absolute;left:0;text-align:left;margin-left:0;margin-top:-6.7pt;width:115.35pt;height:129.15pt;z-index:251656704;visibility:visible;mso-position-horizontal:left">
                  <v:imagedata r:id="rId61" o:title="huy go"/>
                  <w10:wrap type="square"/>
                </v:shape>
              </w:pict>
            </w:r>
            <w:r w:rsidRPr="002D4CF5">
              <w:rPr>
                <w:sz w:val="28"/>
                <w:szCs w:val="28"/>
                <w:lang w:val="vi-VN"/>
              </w:rPr>
              <w:t xml:space="preserve">Từ đó, giáo viên giới thiệu </w:t>
            </w:r>
            <w:r w:rsidRPr="002D4CF5">
              <w:rPr>
                <w:i/>
                <w:iCs/>
                <w:sz w:val="28"/>
                <w:szCs w:val="28"/>
                <w:lang w:val="vi-VN"/>
              </w:rPr>
              <w:t xml:space="preserve">Vào bài: </w:t>
            </w:r>
            <w:r w:rsidRPr="002D4CF5">
              <w:rPr>
                <w:i/>
                <w:sz w:val="28"/>
                <w:szCs w:val="28"/>
                <w:lang w:val="vi-VN"/>
              </w:rPr>
              <w:t>Nhắc tới nền văn học Pháp, độc giả trên thế giới luôn ngưỡng mộ về thiên tài V. Huy- gô, người đã làm nên tên tuổi và sự nghiệp của mình không chỉ do những kiệt tác, mà còn do những họat động không ngừng nghỉ vì sự tiến bộ của con người. Hơn một thế kỉ qua, người yêu văn học ở mọi nơi trên thế giới đã làm quen với bộ tiểu thuyết lãng mạn tuyệt vời “Những người khốn khổ”. Cuộc đời khốn khổ người tù khổ sai và tâm hồn cao cả, thánh thiện của nhân vật chính Găng van-Giăng khiến chúng ta vô cùng cảm phục và xúc động. Đoạn trích kể lại chiến công đầu tiên của Găng van- Găng trong cuộc quyết đấu với cường quyền và cái ác. Để hiểu rõ hơn về nội dung tác phẩm chúng ta cùng tìm hiểu đoạn trích sau.</w:t>
            </w:r>
          </w:p>
          <w:p w:rsidR="00597147" w:rsidRPr="002D4CF5" w:rsidRDefault="00597147" w:rsidP="002D4CF5">
            <w:pPr>
              <w:spacing w:line="360" w:lineRule="auto"/>
              <w:rPr>
                <w:sz w:val="28"/>
                <w:szCs w:val="28"/>
                <w:lang w:val="vi-VN"/>
              </w:rPr>
            </w:pP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70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1260"/>
        <w:gridCol w:w="4950"/>
        <w:tblGridChange w:id="229">
          <w:tblGrid>
            <w:gridCol w:w="3780"/>
            <w:gridCol w:w="1260"/>
            <w:gridCol w:w="4950"/>
          </w:tblGrid>
        </w:tblGridChange>
      </w:tblGrid>
      <w:tr w:rsidR="00706DE8" w:rsidRPr="002D4CF5" w:rsidTr="00706DE8">
        <w:trPr>
          <w:trHeight w:val="647"/>
        </w:trPr>
        <w:tc>
          <w:tcPr>
            <w:tcW w:w="5040" w:type="dxa"/>
            <w:gridSpan w:val="2"/>
            <w:shd w:val="clear" w:color="auto" w:fill="auto"/>
          </w:tcPr>
          <w:p w:rsidR="00706DE8" w:rsidRPr="002D4CF5" w:rsidRDefault="00706DE8"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950" w:type="dxa"/>
          </w:tcPr>
          <w:p w:rsidR="00706DE8" w:rsidRPr="002D4CF5" w:rsidRDefault="00706DE8"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706DE8" w:rsidRPr="002D4CF5" w:rsidTr="00706DE8">
        <w:trPr>
          <w:trHeight w:val="1430"/>
        </w:trPr>
        <w:tc>
          <w:tcPr>
            <w:tcW w:w="5040" w:type="dxa"/>
            <w:gridSpan w:val="2"/>
            <w:shd w:val="clear" w:color="auto" w:fill="auto"/>
          </w:tcPr>
          <w:p w:rsidR="00706DE8" w:rsidRPr="002D4CF5" w:rsidRDefault="00706DE8" w:rsidP="002D4CF5">
            <w:pPr>
              <w:spacing w:line="360" w:lineRule="auto"/>
              <w:rPr>
                <w:b/>
                <w:sz w:val="28"/>
                <w:szCs w:val="28"/>
                <w:u w:val="single"/>
              </w:rPr>
            </w:pPr>
            <w:r w:rsidRPr="002D4CF5">
              <w:rPr>
                <w:b/>
                <w:sz w:val="28"/>
                <w:szCs w:val="28"/>
                <w:u w:val="single"/>
              </w:rPr>
              <w:t xml:space="preserve">* Thao tác 1 : </w:t>
            </w:r>
          </w:p>
          <w:p w:rsidR="00706DE8" w:rsidRPr="002D4CF5" w:rsidRDefault="00706DE8" w:rsidP="002D4CF5">
            <w:pPr>
              <w:tabs>
                <w:tab w:val="left" w:pos="510"/>
                <w:tab w:val="left" w:pos="540"/>
              </w:tabs>
              <w:spacing w:line="360" w:lineRule="auto"/>
              <w:rPr>
                <w:sz w:val="28"/>
                <w:szCs w:val="28"/>
                <w:u w:val="single"/>
              </w:rPr>
            </w:pPr>
            <w:r w:rsidRPr="002D4CF5">
              <w:rPr>
                <w:b/>
                <w:sz w:val="28"/>
                <w:szCs w:val="28"/>
              </w:rPr>
              <w:t>Hướng dẫn HS tìm hiểu chung về tác giả và tác phẩm</w:t>
            </w:r>
          </w:p>
          <w:p w:rsidR="00706DE8" w:rsidRPr="002D4CF5" w:rsidRDefault="00706DE8" w:rsidP="002D4CF5">
            <w:pPr>
              <w:spacing w:line="360" w:lineRule="auto"/>
              <w:rPr>
                <w:sz w:val="28"/>
                <w:szCs w:val="28"/>
              </w:rPr>
            </w:pPr>
            <w:r w:rsidRPr="002D4CF5">
              <w:rPr>
                <w:sz w:val="28"/>
                <w:szCs w:val="28"/>
              </w:rPr>
              <w:t>Trình bày vài nét về tác giả Victo Huy-gô?</w:t>
            </w:r>
          </w:p>
          <w:p w:rsidR="00706DE8" w:rsidRPr="002D4CF5" w:rsidRDefault="00706DE8" w:rsidP="002D4CF5">
            <w:pPr>
              <w:spacing w:line="360" w:lineRule="auto"/>
              <w:rPr>
                <w:sz w:val="28"/>
                <w:szCs w:val="28"/>
              </w:rPr>
            </w:pPr>
            <w:r w:rsidRPr="002D4CF5">
              <w:rPr>
                <w:sz w:val="28"/>
                <w:szCs w:val="28"/>
              </w:rPr>
              <w:t>Nêu vài nét về sự nghiệp sáng tác của Huy-gô?</w:t>
            </w:r>
          </w:p>
          <w:p w:rsidR="00706DE8" w:rsidRPr="002D4CF5" w:rsidRDefault="00706DE8" w:rsidP="002D4CF5">
            <w:pPr>
              <w:tabs>
                <w:tab w:val="left" w:pos="510"/>
                <w:tab w:val="left" w:pos="540"/>
              </w:tabs>
              <w:spacing w:line="360" w:lineRule="auto"/>
              <w:rPr>
                <w:sz w:val="28"/>
                <w:szCs w:val="28"/>
              </w:rPr>
            </w:pPr>
          </w:p>
          <w:p w:rsidR="00706DE8" w:rsidRPr="002D4CF5" w:rsidRDefault="00706DE8" w:rsidP="002D4CF5">
            <w:pPr>
              <w:spacing w:line="360" w:lineRule="auto"/>
              <w:rPr>
                <w:sz w:val="28"/>
                <w:szCs w:val="28"/>
              </w:rPr>
            </w:pPr>
            <w:r w:rsidRPr="002D4CF5">
              <w:rPr>
                <w:sz w:val="28"/>
                <w:szCs w:val="28"/>
              </w:rPr>
              <w:t xml:space="preserve"> - Học sinh đọc qua tiểu dẫn sgk. GV hướng dẫn khái quát vấn đề.</w:t>
            </w:r>
          </w:p>
          <w:p w:rsidR="00706DE8" w:rsidRPr="002D4CF5" w:rsidRDefault="00706DE8" w:rsidP="002D4CF5">
            <w:pPr>
              <w:spacing w:line="360" w:lineRule="auto"/>
              <w:rPr>
                <w:i/>
                <w:sz w:val="28"/>
                <w:szCs w:val="28"/>
              </w:rPr>
            </w:pPr>
            <w:r w:rsidRPr="002D4CF5">
              <w:rPr>
                <w:sz w:val="28"/>
                <w:szCs w:val="28"/>
                <w:u w:val="single"/>
              </w:rPr>
              <w:t>-Tóm tắt</w:t>
            </w:r>
            <w:r w:rsidRPr="002D4CF5">
              <w:rPr>
                <w:sz w:val="28"/>
                <w:szCs w:val="28"/>
              </w:rPr>
              <w:t xml:space="preserve">: </w:t>
            </w:r>
          </w:p>
          <w:p w:rsidR="00706DE8" w:rsidRPr="002D4CF5" w:rsidRDefault="00706DE8" w:rsidP="002D4CF5">
            <w:pPr>
              <w:tabs>
                <w:tab w:val="left" w:pos="510"/>
                <w:tab w:val="left" w:pos="540"/>
              </w:tabs>
              <w:spacing w:line="360" w:lineRule="auto"/>
              <w:rPr>
                <w:sz w:val="28"/>
                <w:szCs w:val="28"/>
              </w:rPr>
            </w:pPr>
            <w:r w:rsidRPr="002D4CF5">
              <w:rPr>
                <w:i/>
                <w:sz w:val="28"/>
                <w:szCs w:val="28"/>
              </w:rPr>
              <w:t>Giăng Van-giăng - thợ xén cây- bị két án tù khổ sai chỉ vì lấp trộm bành mì cho 7 đứa cháu đói khát và những lần vượt ngục không thành. Sau 19 năm tù đầy Giăng Van-giăng được tha nhưng bị mọi người xua đuổi. Được giám mục Mi-ri-en cảm hoá, ông quyết tâm làm lại cuộc đời. Nhờ nghị lực, thông minh và may mắn, Giăng Văn-giăng trở thành thị trưởng Ma-đơ-len và chủ nhà máy sản xuất thuỷ tinh giàu có. Ông ra sức làm việc thiện. Để  cứu một ngời nghèo bị bắt và kết án oan, Giăng van giăng quyết định tự tố cáo mình với nhà chức trách và chờ cảnh sát đến bắt mình.</w:t>
            </w:r>
          </w:p>
        </w:tc>
        <w:tc>
          <w:tcPr>
            <w:tcW w:w="4950" w:type="dxa"/>
          </w:tcPr>
          <w:p w:rsidR="00706DE8" w:rsidRPr="002D4CF5" w:rsidRDefault="00706DE8" w:rsidP="002D4CF5">
            <w:pPr>
              <w:spacing w:line="360" w:lineRule="auto"/>
              <w:rPr>
                <w:b/>
                <w:sz w:val="28"/>
                <w:szCs w:val="28"/>
              </w:rPr>
            </w:pPr>
            <w:r w:rsidRPr="002D4CF5">
              <w:rPr>
                <w:b/>
                <w:sz w:val="28"/>
                <w:szCs w:val="28"/>
              </w:rPr>
              <w:t>I. Tìm hiểu chung:</w:t>
            </w:r>
          </w:p>
          <w:p w:rsidR="00706DE8" w:rsidRPr="002D4CF5" w:rsidRDefault="00706DE8" w:rsidP="002D4CF5">
            <w:pPr>
              <w:spacing w:line="360" w:lineRule="auto"/>
              <w:rPr>
                <w:sz w:val="28"/>
                <w:szCs w:val="28"/>
              </w:rPr>
            </w:pPr>
            <w:r w:rsidRPr="002D4CF5">
              <w:rPr>
                <w:b/>
                <w:sz w:val="28"/>
                <w:szCs w:val="28"/>
              </w:rPr>
              <w:t xml:space="preserve">  1. Tác giả:</w:t>
            </w:r>
            <w:r w:rsidRPr="002D4CF5">
              <w:rPr>
                <w:sz w:val="28"/>
                <w:szCs w:val="28"/>
              </w:rPr>
              <w:t xml:space="preserve"> </w:t>
            </w:r>
          </w:p>
          <w:p w:rsidR="00706DE8" w:rsidRPr="002D4CF5" w:rsidRDefault="00706DE8" w:rsidP="002D4CF5">
            <w:pPr>
              <w:spacing w:line="360" w:lineRule="auto"/>
              <w:rPr>
                <w:sz w:val="28"/>
                <w:szCs w:val="28"/>
              </w:rPr>
            </w:pPr>
            <w:r w:rsidRPr="002D4CF5">
              <w:rPr>
                <w:sz w:val="28"/>
                <w:szCs w:val="28"/>
              </w:rPr>
              <w:t xml:space="preserve">- Victo Huy-gô (1802-1885) nhà văn thiên tài của nước Pháp, danh nhân văn hóa nhân loại, người bạn lớn của những người khốn khổ luôn hoạt động động vì sự tiến bộ của con người.  </w:t>
            </w:r>
          </w:p>
          <w:p w:rsidR="00706DE8" w:rsidRPr="002D4CF5" w:rsidRDefault="00706DE8" w:rsidP="002D4CF5">
            <w:pPr>
              <w:spacing w:line="360" w:lineRule="auto"/>
              <w:rPr>
                <w:b/>
                <w:sz w:val="28"/>
                <w:szCs w:val="28"/>
              </w:rPr>
            </w:pPr>
            <w:r w:rsidRPr="002D4CF5">
              <w:rPr>
                <w:b/>
                <w:sz w:val="28"/>
                <w:szCs w:val="28"/>
              </w:rPr>
              <w:t xml:space="preserve"> 2. Sự nghiệp:</w:t>
            </w:r>
          </w:p>
          <w:p w:rsidR="00706DE8" w:rsidRPr="002D4CF5" w:rsidRDefault="00706DE8" w:rsidP="002D4CF5">
            <w:pPr>
              <w:spacing w:line="360" w:lineRule="auto"/>
              <w:rPr>
                <w:sz w:val="28"/>
                <w:szCs w:val="28"/>
              </w:rPr>
            </w:pPr>
            <w:r w:rsidRPr="002D4CF5">
              <w:rPr>
                <w:sz w:val="28"/>
                <w:szCs w:val="28"/>
              </w:rPr>
              <w:t xml:space="preserve"> - Nhà thơ, nhà tiểu thuyết, nhà  soạn kịch lãng mạn nổi tiếng của nước Pháp của thế kỷ XIX</w:t>
            </w:r>
          </w:p>
          <w:p w:rsidR="00706DE8" w:rsidRPr="002D4CF5" w:rsidRDefault="00706DE8" w:rsidP="002D4CF5">
            <w:pPr>
              <w:spacing w:line="360" w:lineRule="auto"/>
              <w:rPr>
                <w:sz w:val="28"/>
                <w:szCs w:val="28"/>
              </w:rPr>
            </w:pPr>
            <w:r w:rsidRPr="002D4CF5">
              <w:rPr>
                <w:sz w:val="28"/>
                <w:szCs w:val="28"/>
              </w:rPr>
              <w:t xml:space="preserve"> - Những tác phẩm tiểu biểu: Nhà thờ đức bà Pari, Những người khốn khổ, Tia sáng và bống tối…</w:t>
            </w:r>
          </w:p>
          <w:p w:rsidR="00706DE8" w:rsidRPr="002D4CF5" w:rsidRDefault="00706DE8" w:rsidP="002D4CF5">
            <w:pPr>
              <w:spacing w:line="360" w:lineRule="auto"/>
              <w:rPr>
                <w:b/>
                <w:sz w:val="28"/>
                <w:szCs w:val="28"/>
              </w:rPr>
            </w:pPr>
            <w:r w:rsidRPr="002D4CF5">
              <w:rPr>
                <w:b/>
                <w:sz w:val="28"/>
                <w:szCs w:val="28"/>
              </w:rPr>
              <w:t xml:space="preserve"> 3. Tác phẩm:</w:t>
            </w:r>
          </w:p>
          <w:p w:rsidR="00706DE8" w:rsidRPr="002D4CF5" w:rsidRDefault="00706DE8" w:rsidP="002D4CF5">
            <w:pPr>
              <w:spacing w:line="360" w:lineRule="auto"/>
              <w:rPr>
                <w:sz w:val="28"/>
                <w:szCs w:val="28"/>
              </w:rPr>
            </w:pPr>
            <w:r w:rsidRPr="002D4CF5">
              <w:rPr>
                <w:sz w:val="28"/>
                <w:szCs w:val="28"/>
              </w:rPr>
              <w:t xml:space="preserve"> a. </w:t>
            </w:r>
            <w:r w:rsidRPr="002D4CF5">
              <w:rPr>
                <w:sz w:val="28"/>
                <w:szCs w:val="28"/>
                <w:u w:val="single"/>
              </w:rPr>
              <w:t>Tóm tắt</w:t>
            </w:r>
            <w:r w:rsidRPr="002D4CF5">
              <w:rPr>
                <w:sz w:val="28"/>
                <w:szCs w:val="28"/>
              </w:rPr>
              <w:t>: (SGK)</w:t>
            </w:r>
          </w:p>
          <w:p w:rsidR="00706DE8" w:rsidRPr="002D4CF5" w:rsidRDefault="00706DE8" w:rsidP="002D4CF5">
            <w:pPr>
              <w:spacing w:line="360" w:lineRule="auto"/>
              <w:rPr>
                <w:sz w:val="28"/>
                <w:szCs w:val="28"/>
              </w:rPr>
            </w:pPr>
            <w:r w:rsidRPr="002D4CF5">
              <w:rPr>
                <w:sz w:val="28"/>
                <w:szCs w:val="28"/>
              </w:rPr>
              <w:t xml:space="preserve"> b. </w:t>
            </w:r>
            <w:r w:rsidRPr="002D4CF5">
              <w:rPr>
                <w:sz w:val="28"/>
                <w:szCs w:val="28"/>
                <w:u w:val="single"/>
              </w:rPr>
              <w:t>Đoạn trích</w:t>
            </w:r>
            <w:r w:rsidRPr="002D4CF5">
              <w:rPr>
                <w:sz w:val="28"/>
                <w:szCs w:val="28"/>
              </w:rPr>
              <w:t>:</w:t>
            </w:r>
          </w:p>
          <w:p w:rsidR="00706DE8" w:rsidRPr="002D4CF5" w:rsidRDefault="00706DE8" w:rsidP="002D4CF5">
            <w:pPr>
              <w:tabs>
                <w:tab w:val="left" w:pos="1620"/>
              </w:tabs>
              <w:spacing w:line="360" w:lineRule="auto"/>
              <w:rPr>
                <w:sz w:val="28"/>
                <w:szCs w:val="28"/>
              </w:rPr>
            </w:pPr>
            <w:r w:rsidRPr="002D4CF5">
              <w:rPr>
                <w:sz w:val="28"/>
                <w:szCs w:val="28"/>
              </w:rPr>
              <w:t xml:space="preserve">   - Vị trí đoạn trích nằm ở cuối phần thứ nhất: Phăng-ti, thị trưởng Ma-đơ-len (Giăng Van-giăng) rơi vào tay Gia-ve. Phăng-tin tắt thở trước khi biết sự thật về ông thị trưởng và con gái mình.</w:t>
            </w:r>
          </w:p>
        </w:tc>
      </w:tr>
      <w:tr w:rsidR="00706DE8" w:rsidRPr="002D4CF5" w:rsidTr="00706DE8">
        <w:trPr>
          <w:trHeight w:val="2870"/>
        </w:trPr>
        <w:tc>
          <w:tcPr>
            <w:tcW w:w="5040" w:type="dxa"/>
            <w:gridSpan w:val="2"/>
            <w:shd w:val="clear" w:color="auto" w:fill="auto"/>
          </w:tcPr>
          <w:p w:rsidR="00706DE8" w:rsidRPr="002D4CF5" w:rsidRDefault="00706DE8" w:rsidP="002D4CF5">
            <w:pPr>
              <w:spacing w:line="360" w:lineRule="auto"/>
              <w:rPr>
                <w:b/>
                <w:sz w:val="28"/>
                <w:szCs w:val="28"/>
                <w:u w:val="single"/>
              </w:rPr>
            </w:pPr>
            <w:r w:rsidRPr="002D4CF5">
              <w:rPr>
                <w:b/>
                <w:sz w:val="28"/>
                <w:szCs w:val="28"/>
                <w:u w:val="single"/>
              </w:rPr>
              <w:t xml:space="preserve">* Thao tác 1 : </w:t>
            </w:r>
          </w:p>
          <w:p w:rsidR="00706DE8" w:rsidRPr="002D4CF5" w:rsidRDefault="00706DE8" w:rsidP="002D4CF5">
            <w:pPr>
              <w:tabs>
                <w:tab w:val="left" w:pos="510"/>
                <w:tab w:val="left" w:pos="540"/>
              </w:tabs>
              <w:spacing w:line="360" w:lineRule="auto"/>
              <w:rPr>
                <w:b/>
                <w:sz w:val="28"/>
                <w:szCs w:val="28"/>
              </w:rPr>
            </w:pPr>
            <w:r w:rsidRPr="002D4CF5">
              <w:rPr>
                <w:b/>
                <w:sz w:val="28"/>
                <w:szCs w:val="28"/>
              </w:rPr>
              <w:t xml:space="preserve">Hướng dẫn HS đọc </w:t>
            </w:r>
            <w:r w:rsidRPr="002D4CF5">
              <w:rPr>
                <w:sz w:val="28"/>
                <w:szCs w:val="28"/>
              </w:rPr>
              <w:t>-</w:t>
            </w:r>
            <w:r w:rsidRPr="002D4CF5">
              <w:rPr>
                <w:b/>
                <w:sz w:val="28"/>
                <w:szCs w:val="28"/>
              </w:rPr>
              <w:t xml:space="preserve"> hiểu văn bản</w:t>
            </w:r>
          </w:p>
          <w:p w:rsidR="00706DE8" w:rsidRPr="002D4CF5" w:rsidRDefault="00706DE8" w:rsidP="002D4CF5">
            <w:pPr>
              <w:spacing w:line="360" w:lineRule="auto"/>
              <w:rPr>
                <w:sz w:val="28"/>
                <w:szCs w:val="28"/>
              </w:rPr>
            </w:pPr>
            <w:r w:rsidRPr="002D4CF5">
              <w:rPr>
                <w:sz w:val="28"/>
                <w:szCs w:val="28"/>
              </w:rPr>
              <w:t>GV cho học sinh đọc – HS tóm tắt trích đoạn.</w:t>
            </w:r>
          </w:p>
          <w:p w:rsidR="00706DE8" w:rsidRPr="002D4CF5" w:rsidRDefault="00706DE8" w:rsidP="002D4CF5">
            <w:pPr>
              <w:spacing w:line="360" w:lineRule="auto"/>
              <w:rPr>
                <w:sz w:val="28"/>
                <w:szCs w:val="28"/>
                <w:lang w:val="vi-VN"/>
              </w:rPr>
            </w:pPr>
            <w:r w:rsidRPr="002D4CF5">
              <w:rPr>
                <w:sz w:val="28"/>
                <w:szCs w:val="28"/>
                <w:lang w:val="vi-VN"/>
              </w:rPr>
              <w:t>* 1-2 HS đọc, cả lớp theo dõi.</w:t>
            </w:r>
          </w:p>
          <w:p w:rsidR="00706DE8" w:rsidRPr="002D4CF5" w:rsidRDefault="00706DE8" w:rsidP="002D4CF5">
            <w:pPr>
              <w:spacing w:line="360" w:lineRule="auto"/>
              <w:rPr>
                <w:sz w:val="28"/>
                <w:szCs w:val="28"/>
                <w:lang w:val="vi-VN"/>
              </w:rPr>
            </w:pPr>
            <w:r w:rsidRPr="002D4CF5">
              <w:rPr>
                <w:b/>
                <w:sz w:val="28"/>
                <w:szCs w:val="28"/>
                <w:lang w:val="vi-VN"/>
              </w:rPr>
              <w:t>Thao tác 2:</w:t>
            </w:r>
            <w:r w:rsidRPr="002D4CF5">
              <w:rPr>
                <w:sz w:val="28"/>
                <w:szCs w:val="28"/>
                <w:lang w:val="vi-VN"/>
              </w:rPr>
              <w:t xml:space="preserve"> Gv hướng dẫn Hs đọc hiểu chi tiết:</w:t>
            </w:r>
          </w:p>
          <w:p w:rsidR="00706DE8" w:rsidRPr="002D4CF5" w:rsidRDefault="00706DE8" w:rsidP="002D4CF5">
            <w:pPr>
              <w:spacing w:line="360" w:lineRule="auto"/>
              <w:rPr>
                <w:sz w:val="28"/>
                <w:szCs w:val="28"/>
                <w:lang w:val="vi-VN"/>
              </w:rPr>
            </w:pPr>
            <w:r w:rsidRPr="002D4CF5">
              <w:rPr>
                <w:sz w:val="28"/>
                <w:szCs w:val="28"/>
                <w:lang w:val="vi-VN"/>
              </w:rPr>
              <w:t>- Cho HS xác định nhân vật nào là “Người cầm quyền khôi phục uy quyền”. Lí giải?</w:t>
            </w:r>
          </w:p>
          <w:p w:rsidR="00706DE8" w:rsidRPr="002D4CF5" w:rsidRDefault="00706DE8" w:rsidP="002D4CF5">
            <w:pPr>
              <w:spacing w:line="360" w:lineRule="auto"/>
              <w:rPr>
                <w:sz w:val="28"/>
                <w:szCs w:val="28"/>
                <w:lang w:val="vi-VN"/>
              </w:rPr>
            </w:pPr>
            <w:r w:rsidRPr="002D4CF5">
              <w:rPr>
                <w:sz w:val="28"/>
                <w:szCs w:val="28"/>
                <w:lang w:val="vi-VN"/>
              </w:rPr>
              <w:t>- Những người khốn khổ là ai?, hoàn cảnh hiện tại như thế nào?</w:t>
            </w:r>
          </w:p>
          <w:p w:rsidR="00706DE8" w:rsidRPr="002D4CF5" w:rsidRDefault="00706DE8" w:rsidP="002D4CF5">
            <w:pPr>
              <w:spacing w:line="360" w:lineRule="auto"/>
              <w:rPr>
                <w:sz w:val="28"/>
                <w:szCs w:val="28"/>
                <w:lang w:val="vi-VN"/>
              </w:rPr>
            </w:pPr>
            <w:r w:rsidRPr="002D4CF5">
              <w:rPr>
                <w:sz w:val="28"/>
                <w:szCs w:val="28"/>
                <w:lang w:val="vi-VN"/>
              </w:rPr>
              <w:t>- Dựa vào tóm tắt truyện và đoạn trích, hãy cho biết hoàn cảnh và số phận của Giăng-Văn-Giăng</w:t>
            </w:r>
          </w:p>
          <w:p w:rsidR="00706DE8" w:rsidRPr="002D4CF5" w:rsidRDefault="00706DE8" w:rsidP="002D4CF5">
            <w:pPr>
              <w:spacing w:line="360" w:lineRule="auto"/>
              <w:rPr>
                <w:sz w:val="28"/>
                <w:szCs w:val="28"/>
                <w:lang w:val="vi-VN"/>
              </w:rPr>
            </w:pPr>
            <w:r w:rsidRPr="002D4CF5">
              <w:rPr>
                <w:sz w:val="28"/>
                <w:szCs w:val="28"/>
                <w:lang w:val="vi-VN"/>
              </w:rPr>
              <w:t>HS xác định nhân vật nào là “Người cầm quyền khôi phục uy quyền”</w:t>
            </w:r>
          </w:p>
          <w:p w:rsidR="00706DE8" w:rsidRPr="002D4CF5" w:rsidRDefault="00706DE8" w:rsidP="002D4CF5">
            <w:pPr>
              <w:spacing w:line="360" w:lineRule="auto"/>
              <w:rPr>
                <w:sz w:val="28"/>
                <w:szCs w:val="28"/>
                <w:lang w:val="vi-VN"/>
              </w:rPr>
            </w:pPr>
            <w:r w:rsidRPr="002D4CF5">
              <w:rPr>
                <w:sz w:val="28"/>
                <w:szCs w:val="28"/>
                <w:lang w:val="vi-VN"/>
              </w:rPr>
              <w:t>HS trả lời cá nhân</w:t>
            </w:r>
          </w:p>
          <w:p w:rsidR="00706DE8" w:rsidRPr="002D4CF5" w:rsidRDefault="00706DE8" w:rsidP="002D4CF5">
            <w:pPr>
              <w:spacing w:line="360" w:lineRule="auto"/>
              <w:rPr>
                <w:sz w:val="28"/>
                <w:szCs w:val="28"/>
                <w:shd w:val="clear" w:color="auto" w:fill="FFFFFF"/>
                <w:lang w:val="vi-VN"/>
              </w:rPr>
            </w:pPr>
            <w:r w:rsidRPr="002D4CF5">
              <w:rPr>
                <w:sz w:val="28"/>
                <w:szCs w:val="28"/>
                <w:shd w:val="clear" w:color="auto" w:fill="FFFFFF"/>
                <w:lang w:val="vi-VN"/>
              </w:rPr>
              <w:t>THẢO LUẬN NHÓM</w:t>
            </w:r>
          </w:p>
          <w:p w:rsidR="00706DE8" w:rsidRPr="002D4CF5" w:rsidRDefault="00706DE8" w:rsidP="002D4CF5">
            <w:pPr>
              <w:spacing w:line="360" w:lineRule="auto"/>
              <w:rPr>
                <w:sz w:val="28"/>
                <w:szCs w:val="28"/>
                <w:shd w:val="clear" w:color="auto" w:fill="FFFFFF"/>
                <w:lang w:val="vi-VN"/>
              </w:rPr>
            </w:pPr>
            <w:r w:rsidRPr="002D4CF5">
              <w:rPr>
                <w:b/>
                <w:sz w:val="28"/>
                <w:szCs w:val="28"/>
                <w:shd w:val="clear" w:color="auto" w:fill="FFFFFF"/>
                <w:lang w:val="vi-VN"/>
              </w:rPr>
              <w:t>- Nhóm 1 :</w:t>
            </w:r>
            <w:r w:rsidRPr="002D4CF5">
              <w:rPr>
                <w:sz w:val="28"/>
                <w:szCs w:val="28"/>
                <w:shd w:val="clear" w:color="auto" w:fill="FFFFFF"/>
                <w:lang w:val="vi-VN"/>
              </w:rPr>
              <w:t xml:space="preserve"> Nhân vật Giăng Van-giăng được miêu như thế nào đối với Phăng-tin? Qua đó cho em thấy vẻ đẹp gì ở Giăng-van-giăng?</w:t>
            </w:r>
          </w:p>
          <w:p w:rsidR="00706DE8" w:rsidRPr="002D4CF5" w:rsidRDefault="00706DE8"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p w:rsidR="00706DE8" w:rsidRPr="002D4CF5" w:rsidRDefault="00706DE8" w:rsidP="002D4CF5">
            <w:pPr>
              <w:spacing w:line="360" w:lineRule="auto"/>
              <w:rPr>
                <w:sz w:val="28"/>
                <w:szCs w:val="28"/>
                <w:shd w:val="clear" w:color="auto" w:fill="FFFFFF"/>
                <w:lang w:val="vi-VN"/>
              </w:rPr>
            </w:pPr>
            <w:r w:rsidRPr="002D4CF5">
              <w:rPr>
                <w:sz w:val="28"/>
                <w:szCs w:val="28"/>
                <w:shd w:val="clear" w:color="auto" w:fill="FFFFFF"/>
                <w:lang w:val="vi-VN"/>
              </w:rPr>
              <w:t xml:space="preserve">   Đối với Phăng-tin:</w:t>
            </w:r>
          </w:p>
          <w:p w:rsidR="00706DE8" w:rsidRPr="002D4CF5" w:rsidRDefault="00706DE8" w:rsidP="002D4CF5">
            <w:pPr>
              <w:spacing w:line="360" w:lineRule="auto"/>
              <w:rPr>
                <w:sz w:val="28"/>
                <w:szCs w:val="28"/>
                <w:shd w:val="clear" w:color="auto" w:fill="FFFFFF"/>
                <w:lang w:val="vi-VN"/>
              </w:rPr>
            </w:pPr>
            <w:r w:rsidRPr="002D4CF5">
              <w:rPr>
                <w:sz w:val="28"/>
                <w:szCs w:val="28"/>
                <w:shd w:val="clear" w:color="auto" w:fill="FFFFFF"/>
                <w:lang w:val="vi-VN"/>
              </w:rPr>
              <w:t>- Thái độ: nhẹ nhàng, điềm tĩnh</w:t>
            </w:r>
            <w:r w:rsidRPr="002D4CF5">
              <w:rPr>
                <w:rStyle w:val="apple-converted-space"/>
                <w:sz w:val="28"/>
                <w:szCs w:val="28"/>
                <w:shd w:val="clear" w:color="auto" w:fill="FFFFFF"/>
                <w:lang w:val="vi-VN"/>
              </w:rPr>
              <w:t> </w:t>
            </w:r>
            <w:r w:rsidRPr="002D4CF5">
              <w:rPr>
                <w:sz w:val="28"/>
                <w:szCs w:val="28"/>
                <w:lang w:val="vi-VN"/>
              </w:rPr>
              <w:br/>
            </w:r>
            <w:r w:rsidRPr="002D4CF5">
              <w:rPr>
                <w:sz w:val="28"/>
                <w:szCs w:val="28"/>
                <w:shd w:val="clear" w:color="auto" w:fill="FFFFFF"/>
                <w:lang w:val="vi-VN"/>
              </w:rPr>
              <w:t>- Hành động: Nâng đầu, đặt ngay ngắn, thắt lại dây rút cổ áo,vén tóc, vuốt mắt…</w:t>
            </w:r>
            <w:r w:rsidRPr="002D4CF5">
              <w:rPr>
                <w:rStyle w:val="apple-converted-space"/>
                <w:sz w:val="28"/>
                <w:szCs w:val="28"/>
                <w:shd w:val="clear" w:color="auto" w:fill="FFFFFF"/>
                <w:lang w:val="vi-VN"/>
              </w:rPr>
              <w:t> </w:t>
            </w:r>
            <w:r w:rsidRPr="002D4CF5">
              <w:rPr>
                <w:sz w:val="28"/>
                <w:szCs w:val="28"/>
                <w:shd w:val="clear" w:color="auto" w:fill="FFFFFF"/>
                <w:lang w:val="vi-VN"/>
              </w:rPr>
              <w:t>→ Yêu thương, trân trọng che chở, cảm thông.</w:t>
            </w:r>
            <w:r w:rsidRPr="002D4CF5">
              <w:rPr>
                <w:sz w:val="28"/>
                <w:szCs w:val="28"/>
                <w:lang w:val="vi-VN"/>
              </w:rPr>
              <w:br/>
            </w:r>
            <w:r w:rsidRPr="002D4CF5">
              <w:rPr>
                <w:b/>
                <w:sz w:val="28"/>
                <w:szCs w:val="28"/>
                <w:shd w:val="clear" w:color="auto" w:fill="FFFFFF"/>
                <w:lang w:val="vi-VN"/>
              </w:rPr>
              <w:t xml:space="preserve">- Nhóm 2: </w:t>
            </w:r>
            <w:r w:rsidRPr="002D4CF5">
              <w:rPr>
                <w:sz w:val="28"/>
                <w:szCs w:val="28"/>
                <w:shd w:val="clear" w:color="auto" w:fill="FFFFFF"/>
                <w:lang w:val="vi-VN"/>
              </w:rPr>
              <w:t>Nhân vật Giăng Van-giăng được miêu như thế nào đối với Gia-ve?.</w:t>
            </w:r>
            <w:r w:rsidRPr="002D4CF5">
              <w:rPr>
                <w:rStyle w:val="apple-converted-space"/>
                <w:sz w:val="28"/>
                <w:szCs w:val="28"/>
                <w:shd w:val="clear" w:color="auto" w:fill="FFFFFF"/>
                <w:lang w:val="vi-VN"/>
              </w:rPr>
              <w:t> </w:t>
            </w:r>
            <w:r w:rsidRPr="002D4CF5">
              <w:rPr>
                <w:sz w:val="28"/>
                <w:szCs w:val="28"/>
                <w:lang w:val="vi-VN"/>
              </w:rPr>
              <w:br/>
            </w:r>
            <w:r w:rsidRPr="002D4CF5">
              <w:rPr>
                <w:sz w:val="28"/>
                <w:szCs w:val="28"/>
                <w:shd w:val="clear" w:color="auto" w:fill="FFFFFF"/>
                <w:lang w:val="vi-VN"/>
              </w:rPr>
              <w:t>+ Trước khi Phăng-tin chết?</w:t>
            </w:r>
          </w:p>
          <w:p w:rsidR="00706DE8" w:rsidRPr="002D4CF5" w:rsidRDefault="00706DE8" w:rsidP="002D4CF5">
            <w:pPr>
              <w:spacing w:line="360" w:lineRule="auto"/>
              <w:rPr>
                <w:sz w:val="28"/>
                <w:szCs w:val="28"/>
                <w:shd w:val="clear" w:color="auto" w:fill="FFFFFF"/>
                <w:lang w:val="vi-VN"/>
              </w:rPr>
            </w:pPr>
            <w:r w:rsidRPr="002D4CF5">
              <w:rPr>
                <w:sz w:val="28"/>
                <w:szCs w:val="28"/>
                <w:shd w:val="clear" w:color="auto" w:fill="FFFFFF"/>
                <w:lang w:val="vi-VN"/>
              </w:rPr>
              <w:t>+ Sau khi Phăng-tin chết?</w:t>
            </w:r>
          </w:p>
          <w:p w:rsidR="00706DE8" w:rsidRPr="002D4CF5" w:rsidRDefault="00706DE8" w:rsidP="002D4CF5">
            <w:pPr>
              <w:spacing w:line="360" w:lineRule="auto"/>
              <w:rPr>
                <w:sz w:val="28"/>
                <w:szCs w:val="28"/>
                <w:shd w:val="clear" w:color="auto" w:fill="FFFFFF"/>
                <w:lang w:val="vi-VN"/>
              </w:rPr>
            </w:pPr>
            <w:r w:rsidRPr="002D4CF5">
              <w:rPr>
                <w:sz w:val="28"/>
                <w:szCs w:val="28"/>
                <w:shd w:val="clear" w:color="auto" w:fill="FFFFFF"/>
                <w:lang w:val="vi-VN"/>
              </w:rPr>
              <w:t>Qua đó em thấy Giăng Van-giăng hiện lên là người như thế nào?</w:t>
            </w:r>
          </w:p>
          <w:p w:rsidR="00706DE8" w:rsidRPr="002D4CF5" w:rsidRDefault="00706DE8"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706DE8" w:rsidRPr="002D4CF5" w:rsidRDefault="00706DE8" w:rsidP="002D4CF5">
            <w:pPr>
              <w:spacing w:line="360" w:lineRule="auto"/>
              <w:rPr>
                <w:sz w:val="28"/>
                <w:szCs w:val="28"/>
                <w:lang w:val="vi-VN"/>
              </w:rPr>
            </w:pPr>
            <w:r w:rsidRPr="002D4CF5">
              <w:rPr>
                <w:sz w:val="28"/>
                <w:szCs w:val="28"/>
                <w:shd w:val="clear" w:color="auto" w:fill="FFFFFF"/>
                <w:lang w:val="vi-VN"/>
              </w:rPr>
              <w:t>Đối với Gia-ve</w:t>
            </w:r>
            <w:r w:rsidRPr="002D4CF5">
              <w:rPr>
                <w:rStyle w:val="apple-converted-space"/>
                <w:sz w:val="28"/>
                <w:szCs w:val="28"/>
                <w:shd w:val="clear" w:color="auto" w:fill="FFFFFF"/>
                <w:lang w:val="vi-VN"/>
              </w:rPr>
              <w:t> </w:t>
            </w:r>
            <w:r w:rsidRPr="002D4CF5">
              <w:rPr>
                <w:sz w:val="28"/>
                <w:szCs w:val="28"/>
                <w:lang w:val="vi-VN"/>
              </w:rPr>
              <w:br/>
            </w:r>
            <w:r w:rsidRPr="002D4CF5">
              <w:rPr>
                <w:sz w:val="28"/>
                <w:szCs w:val="28"/>
                <w:shd w:val="clear" w:color="auto" w:fill="FFFFFF"/>
                <w:lang w:val="vi-VN"/>
              </w:rPr>
              <w:t>- Trước khi Phăng-tin chết:</w:t>
            </w:r>
            <w:r w:rsidRPr="002D4CF5">
              <w:rPr>
                <w:rStyle w:val="apple-converted-space"/>
                <w:sz w:val="28"/>
                <w:szCs w:val="28"/>
                <w:shd w:val="clear" w:color="auto" w:fill="FFFFFF"/>
                <w:lang w:val="vi-VN"/>
              </w:rPr>
              <w:t> </w:t>
            </w:r>
            <w:r w:rsidRPr="002D4CF5">
              <w:rPr>
                <w:sz w:val="28"/>
                <w:szCs w:val="28"/>
                <w:lang w:val="vi-VN"/>
              </w:rPr>
              <w:br/>
            </w:r>
            <w:r w:rsidRPr="002D4CF5">
              <w:rPr>
                <w:sz w:val="28"/>
                <w:szCs w:val="28"/>
                <w:shd w:val="clear" w:color="auto" w:fill="FFFFFF"/>
                <w:lang w:val="vi-VN"/>
              </w:rPr>
              <w:t>Cử chỉ điềm tĩnh, ngôn ngữ nhã nhặn, không tỏ ra khiếp sợ.</w:t>
            </w:r>
            <w:r w:rsidRPr="002D4CF5">
              <w:rPr>
                <w:sz w:val="28"/>
                <w:szCs w:val="28"/>
                <w:lang w:val="vi-VN"/>
              </w:rPr>
              <w:br/>
            </w:r>
            <w:r w:rsidRPr="002D4CF5">
              <w:rPr>
                <w:sz w:val="28"/>
                <w:szCs w:val="28"/>
                <w:shd w:val="clear" w:color="auto" w:fill="FFFFFF"/>
                <w:lang w:val="vi-VN"/>
              </w:rPr>
              <w:t>→ Đối lập với Gia-ve.</w:t>
            </w:r>
            <w:r w:rsidRPr="002D4CF5">
              <w:rPr>
                <w:rStyle w:val="apple-converted-space"/>
                <w:sz w:val="28"/>
                <w:szCs w:val="28"/>
                <w:shd w:val="clear" w:color="auto" w:fill="FFFFFF"/>
                <w:lang w:val="vi-VN"/>
              </w:rPr>
              <w:t> </w:t>
            </w:r>
            <w:r w:rsidRPr="002D4CF5">
              <w:rPr>
                <w:sz w:val="28"/>
                <w:szCs w:val="28"/>
                <w:lang w:val="vi-VN"/>
              </w:rPr>
              <w:br/>
            </w:r>
            <w:r w:rsidRPr="002D4CF5">
              <w:rPr>
                <w:sz w:val="28"/>
                <w:szCs w:val="28"/>
                <w:shd w:val="clear" w:color="auto" w:fill="FFFFFF"/>
                <w:lang w:val="vi-VN"/>
              </w:rPr>
              <w:t>- Sau khi Phăng-tin chết:</w:t>
            </w:r>
            <w:r w:rsidRPr="002D4CF5">
              <w:rPr>
                <w:rStyle w:val="apple-converted-space"/>
                <w:sz w:val="28"/>
                <w:szCs w:val="28"/>
                <w:shd w:val="clear" w:color="auto" w:fill="FFFFFF"/>
                <w:lang w:val="vi-VN"/>
              </w:rPr>
              <w:t> </w:t>
            </w:r>
            <w:r w:rsidRPr="002D4CF5">
              <w:rPr>
                <w:sz w:val="28"/>
                <w:szCs w:val="28"/>
                <w:lang w:val="vi-VN"/>
              </w:rPr>
              <w:br/>
            </w:r>
            <w:r w:rsidRPr="002D4CF5">
              <w:rPr>
                <w:sz w:val="28"/>
                <w:szCs w:val="28"/>
                <w:shd w:val="clear" w:color="auto" w:fill="FFFFFF"/>
                <w:lang w:val="vi-VN"/>
              </w:rPr>
              <w:t>Mạnh mẽ, quyết liệt:</w:t>
            </w:r>
            <w:r w:rsidRPr="002D4CF5">
              <w:rPr>
                <w:sz w:val="28"/>
                <w:szCs w:val="28"/>
                <w:lang w:val="vi-VN"/>
              </w:rPr>
              <w:br/>
            </w:r>
            <w:r w:rsidRPr="002D4CF5">
              <w:rPr>
                <w:sz w:val="28"/>
                <w:szCs w:val="28"/>
                <w:shd w:val="clear" w:color="auto" w:fill="FFFFFF"/>
                <w:lang w:val="vi-VN"/>
              </w:rPr>
              <w:t>+ “Giật gãy giường”</w:t>
            </w:r>
            <w:r w:rsidRPr="002D4CF5">
              <w:rPr>
                <w:sz w:val="28"/>
                <w:szCs w:val="28"/>
                <w:lang w:val="vi-VN"/>
              </w:rPr>
              <w:br/>
            </w:r>
            <w:r w:rsidRPr="002D4CF5">
              <w:rPr>
                <w:sz w:val="28"/>
                <w:szCs w:val="28"/>
                <w:shd w:val="clear" w:color="auto" w:fill="FFFFFF"/>
                <w:lang w:val="vi-VN"/>
              </w:rPr>
              <w:t>+ “Cầm lăm lăm cái thanh giường”.</w:t>
            </w:r>
            <w:r w:rsidRPr="002D4CF5">
              <w:rPr>
                <w:sz w:val="28"/>
                <w:szCs w:val="28"/>
                <w:lang w:val="vi-VN"/>
              </w:rPr>
              <w:br/>
            </w:r>
            <w:r w:rsidRPr="002D4CF5">
              <w:rPr>
                <w:sz w:val="28"/>
                <w:szCs w:val="28"/>
                <w:shd w:val="clear" w:color="auto" w:fill="FFFFFF"/>
                <w:lang w:val="vi-VN"/>
              </w:rPr>
              <w:t>+ “Nhìn trừng trừng”.</w:t>
            </w:r>
            <w:r w:rsidRPr="002D4CF5">
              <w:rPr>
                <w:sz w:val="28"/>
                <w:szCs w:val="28"/>
                <w:lang w:val="vi-VN"/>
              </w:rPr>
              <w:br/>
            </w:r>
            <w:r w:rsidRPr="002D4CF5">
              <w:rPr>
                <w:sz w:val="28"/>
                <w:szCs w:val="28"/>
                <w:shd w:val="clear" w:color="auto" w:fill="FFFFFF"/>
                <w:lang w:val="vi-VN"/>
              </w:rPr>
              <w:t>→ Cử chỉ, thái độ của tình thương, bảo vệ tình thương</w:t>
            </w:r>
            <w:r w:rsidRPr="002D4CF5">
              <w:rPr>
                <w:sz w:val="28"/>
                <w:szCs w:val="28"/>
                <w:lang w:val="vi-VN"/>
              </w:rPr>
              <w:br/>
            </w:r>
            <w:r w:rsidRPr="002D4CF5">
              <w:rPr>
                <w:sz w:val="28"/>
                <w:szCs w:val="28"/>
                <w:shd w:val="clear" w:color="auto" w:fill="FFFFFF"/>
                <w:lang w:val="vi-VN"/>
              </w:rPr>
              <w:t>→ Người cầm quyền đã khôi phục lại uy quyền.</w:t>
            </w:r>
            <w:r w:rsidRPr="002D4CF5">
              <w:rPr>
                <w:sz w:val="28"/>
                <w:szCs w:val="28"/>
                <w:lang w:val="vi-VN"/>
              </w:rPr>
              <w:br/>
            </w:r>
            <w:r w:rsidRPr="002D4CF5">
              <w:rPr>
                <w:sz w:val="28"/>
                <w:szCs w:val="28"/>
                <w:shd w:val="clear" w:color="auto" w:fill="FFFFFF"/>
                <w:lang w:val="vi-VN"/>
              </w:rPr>
              <w:t>- Một loạt câu hỏi → Khẳng định sự đồng cảm, tình yêu thương giữa 2 con người khốn khổ, lời hứa với người đã khuất.</w:t>
            </w:r>
            <w:r w:rsidRPr="002D4CF5">
              <w:rPr>
                <w:sz w:val="28"/>
                <w:szCs w:val="28"/>
                <w:lang w:val="vi-VN"/>
              </w:rPr>
              <w:br/>
            </w:r>
            <w:r w:rsidRPr="002D4CF5">
              <w:rPr>
                <w:sz w:val="28"/>
                <w:szCs w:val="28"/>
                <w:shd w:val="clear" w:color="auto" w:fill="FFFFFF"/>
                <w:lang w:val="vi-VN"/>
              </w:rPr>
              <w:t>- Lời bình: “Chết tức là đi vào bầu ánh sáng vĩ đại”</w:t>
            </w:r>
            <w:r w:rsidRPr="002D4CF5">
              <w:rPr>
                <w:sz w:val="28"/>
                <w:szCs w:val="28"/>
                <w:lang w:val="vi-VN"/>
              </w:rPr>
              <w:br/>
            </w:r>
            <w:r w:rsidRPr="002D4CF5">
              <w:rPr>
                <w:sz w:val="28"/>
                <w:szCs w:val="28"/>
                <w:shd w:val="clear" w:color="auto" w:fill="FFFFFF"/>
                <w:lang w:val="vi-VN"/>
              </w:rPr>
              <w:t>→ Giăng-van-giăng đã xoa dịu nỗi đau của Phăng-tin</w:t>
            </w:r>
            <w:r w:rsidRPr="002D4CF5">
              <w:rPr>
                <w:rStyle w:val="apple-converted-space"/>
                <w:sz w:val="28"/>
                <w:szCs w:val="28"/>
                <w:shd w:val="clear" w:color="auto" w:fill="FFFFFF"/>
                <w:lang w:val="vi-VN"/>
              </w:rPr>
              <w:t> </w:t>
            </w:r>
            <w:r w:rsidRPr="002D4CF5">
              <w:rPr>
                <w:sz w:val="28"/>
                <w:szCs w:val="28"/>
                <w:lang w:val="vi-VN"/>
              </w:rPr>
              <w:br/>
            </w:r>
            <w:r w:rsidRPr="002D4CF5">
              <w:rPr>
                <w:sz w:val="28"/>
                <w:szCs w:val="28"/>
                <w:shd w:val="clear" w:color="auto" w:fill="FFFFFF"/>
                <w:lang w:val="vi-VN"/>
              </w:rPr>
              <w:t xml:space="preserve"> Bằng nghệ thuật đối lập, lý tưởng hóa hình tượng Giăng Van-giăng mang vẻ đẹp tuyệt đối là hiện thân của con người giàu đức hi sinh và lòng nhân ái, đấng cứu thế luôn che chở, bảo vệ, đem lại niềm tin, hi vọng cho những người nghèo khổ. Đây cũng là lòng yêu thương của Huy-gô. Chính tình yêu con người đã chiến thắng và ngự trị thế gian này. Quyền lực lớn nhất là quyền lực của trái tim.</w:t>
            </w:r>
          </w:p>
          <w:p w:rsidR="00706DE8" w:rsidRPr="002D4CF5" w:rsidRDefault="00706DE8" w:rsidP="002D4CF5">
            <w:pPr>
              <w:spacing w:line="360" w:lineRule="auto"/>
              <w:rPr>
                <w:sz w:val="28"/>
                <w:szCs w:val="28"/>
                <w:shd w:val="clear" w:color="auto" w:fill="FFFFFF"/>
                <w:lang w:val="vi-VN"/>
              </w:rPr>
            </w:pPr>
            <w:r w:rsidRPr="002D4CF5">
              <w:rPr>
                <w:b/>
                <w:sz w:val="28"/>
                <w:szCs w:val="28"/>
                <w:shd w:val="clear" w:color="auto" w:fill="FFFFFF"/>
                <w:lang w:val="vi-VN"/>
              </w:rPr>
              <w:t>- Nhóm 3, 4:</w:t>
            </w:r>
            <w:r w:rsidRPr="002D4CF5">
              <w:rPr>
                <w:sz w:val="28"/>
                <w:szCs w:val="28"/>
                <w:shd w:val="clear" w:color="auto" w:fill="FFFFFF"/>
                <w:lang w:val="vi-VN"/>
              </w:rPr>
              <w:t xml:space="preserve"> Tìm những chi tiết để thấy Giăng-van-giăng được miêu tả gián tiếp</w:t>
            </w:r>
            <w:r w:rsidRPr="002D4CF5">
              <w:rPr>
                <w:sz w:val="28"/>
                <w:szCs w:val="28"/>
                <w:lang w:val="vi-VN"/>
              </w:rPr>
              <w:br/>
            </w:r>
            <w:r w:rsidRPr="002D4CF5">
              <w:rPr>
                <w:sz w:val="28"/>
                <w:szCs w:val="28"/>
                <w:shd w:val="clear" w:color="auto" w:fill="FFFFFF"/>
                <w:lang w:val="vi-VN"/>
              </w:rPr>
              <w:t>+ Qua thái độ của Phăng-tin?</w:t>
            </w:r>
            <w:r w:rsidRPr="002D4CF5">
              <w:rPr>
                <w:sz w:val="28"/>
                <w:szCs w:val="28"/>
                <w:lang w:val="vi-VN"/>
              </w:rPr>
              <w:br/>
            </w:r>
            <w:r w:rsidRPr="002D4CF5">
              <w:rPr>
                <w:sz w:val="28"/>
                <w:szCs w:val="28"/>
                <w:shd w:val="clear" w:color="auto" w:fill="FFFFFF"/>
                <w:lang w:val="vi-VN"/>
              </w:rPr>
              <w:t>+ Bà xơ Xem-pli-xơ?</w:t>
            </w:r>
            <w:r w:rsidRPr="002D4CF5">
              <w:rPr>
                <w:sz w:val="28"/>
                <w:szCs w:val="28"/>
                <w:lang w:val="vi-VN"/>
              </w:rPr>
              <w:br/>
            </w:r>
            <w:r w:rsidRPr="002D4CF5">
              <w:rPr>
                <w:sz w:val="28"/>
                <w:szCs w:val="28"/>
                <w:shd w:val="clear" w:color="auto" w:fill="FFFFFF"/>
                <w:lang w:val="vi-VN"/>
              </w:rPr>
              <w:t>+ Trữ tình ngoại đề?</w:t>
            </w:r>
          </w:p>
          <w:p w:rsidR="00706DE8" w:rsidRPr="002D4CF5" w:rsidRDefault="00706DE8"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3,4</w:t>
            </w:r>
            <w:r w:rsidRPr="002D4CF5">
              <w:rPr>
                <w:sz w:val="28"/>
                <w:szCs w:val="28"/>
                <w:lang w:val="vi-VN"/>
              </w:rPr>
              <w:t xml:space="preserve"> trình bày kết quả thảo luận:</w:t>
            </w:r>
          </w:p>
          <w:p w:rsidR="00706DE8" w:rsidRPr="002D4CF5" w:rsidRDefault="00706DE8" w:rsidP="002D4CF5">
            <w:pPr>
              <w:spacing w:line="360" w:lineRule="auto"/>
              <w:rPr>
                <w:sz w:val="28"/>
                <w:szCs w:val="28"/>
                <w:shd w:val="clear" w:color="auto" w:fill="FFFFFF"/>
                <w:lang w:val="vi-VN"/>
              </w:rPr>
            </w:pPr>
            <w:r w:rsidRPr="002D4CF5">
              <w:rPr>
                <w:sz w:val="28"/>
                <w:szCs w:val="28"/>
                <w:shd w:val="clear" w:color="auto" w:fill="FFFFFF"/>
                <w:lang w:val="vi-VN"/>
              </w:rPr>
              <w:t>* Giăng Van- giăng còn được miêu tả gián tiếp:</w:t>
            </w:r>
            <w:r w:rsidRPr="002D4CF5">
              <w:rPr>
                <w:sz w:val="28"/>
                <w:szCs w:val="28"/>
                <w:lang w:val="vi-VN"/>
              </w:rPr>
              <w:br/>
            </w:r>
            <w:r w:rsidRPr="002D4CF5">
              <w:rPr>
                <w:sz w:val="28"/>
                <w:szCs w:val="28"/>
                <w:shd w:val="clear" w:color="auto" w:fill="FFFFFF"/>
                <w:lang w:val="vi-VN"/>
              </w:rPr>
              <w:t>- Qua thái độ của Phăng-tin: Phó thác, cầu cứu, tin tưởng tuyệt đối.</w:t>
            </w:r>
            <w:r w:rsidRPr="002D4CF5">
              <w:rPr>
                <w:sz w:val="28"/>
                <w:szCs w:val="28"/>
                <w:lang w:val="vi-VN"/>
              </w:rPr>
              <w:br/>
            </w:r>
            <w:r w:rsidRPr="002D4CF5">
              <w:rPr>
                <w:sz w:val="28"/>
                <w:szCs w:val="28"/>
                <w:shd w:val="clear" w:color="auto" w:fill="FFFFFF"/>
                <w:lang w:val="vi-VN"/>
              </w:rPr>
              <w:t>- Qua câu chuyện mà bà xơ Xem-pli-xơ thường kể lại: Giăng-van-giăng thì thầm, Phăng-tin nở nụ cười, gương mặt sáng rạng rỡ…</w:t>
            </w:r>
            <w:r w:rsidRPr="002D4CF5">
              <w:rPr>
                <w:sz w:val="28"/>
                <w:szCs w:val="28"/>
                <w:lang w:val="vi-VN"/>
              </w:rPr>
              <w:br/>
            </w:r>
            <w:r w:rsidRPr="002D4CF5">
              <w:rPr>
                <w:sz w:val="28"/>
                <w:szCs w:val="28"/>
                <w:shd w:val="clear" w:color="auto" w:fill="FFFFFF"/>
                <w:lang w:val="vi-VN"/>
              </w:rPr>
              <w:t>→ Hình ảnh của một vị cứu tinh, một đấng cứu thế đối với con người khốn khổ</w:t>
            </w:r>
          </w:p>
          <w:p w:rsidR="00706DE8" w:rsidRPr="002D4CF5" w:rsidRDefault="00706DE8" w:rsidP="002D4CF5">
            <w:pPr>
              <w:spacing w:line="360" w:lineRule="auto"/>
              <w:rPr>
                <w:sz w:val="28"/>
                <w:szCs w:val="28"/>
                <w:shd w:val="clear" w:color="auto" w:fill="FFFFFF"/>
                <w:lang w:val="vi-VN"/>
              </w:rPr>
            </w:pPr>
            <w:r w:rsidRPr="002D4CF5">
              <w:rPr>
                <w:sz w:val="28"/>
                <w:szCs w:val="28"/>
                <w:shd w:val="clear" w:color="auto" w:fill="FFFFFF"/>
                <w:lang w:val="vi-VN"/>
              </w:rPr>
              <w:t>Qua đó em có nhận xét gì về Giăng Van-giăng?</w:t>
            </w:r>
          </w:p>
          <w:p w:rsidR="00706DE8" w:rsidRPr="002D4CF5" w:rsidRDefault="00706DE8" w:rsidP="002D4CF5">
            <w:pPr>
              <w:spacing w:line="360" w:lineRule="auto"/>
              <w:rPr>
                <w:sz w:val="28"/>
                <w:szCs w:val="28"/>
                <w:lang w:val="vi-VN"/>
              </w:rPr>
            </w:pPr>
            <w:r w:rsidRPr="002D4CF5">
              <w:rPr>
                <w:sz w:val="28"/>
                <w:szCs w:val="28"/>
                <w:lang w:val="vi-VN"/>
              </w:rPr>
              <w:t xml:space="preserve"> Em có nhận xét gì về diện mạo, ngôn ngữ, hành động và diễn biếtn thái độ của Gia – Ve?</w:t>
            </w:r>
          </w:p>
          <w:p w:rsidR="00706DE8" w:rsidRPr="002D4CF5" w:rsidRDefault="00706DE8" w:rsidP="002D4CF5">
            <w:pPr>
              <w:spacing w:line="360" w:lineRule="auto"/>
              <w:rPr>
                <w:sz w:val="28"/>
                <w:szCs w:val="28"/>
                <w:lang w:val="vi-VN"/>
              </w:rPr>
            </w:pPr>
            <w:r w:rsidRPr="002D4CF5">
              <w:rPr>
                <w:sz w:val="28"/>
                <w:szCs w:val="28"/>
                <w:lang w:val="vi-VN"/>
              </w:rPr>
              <w:t>HS trả lời cá nhân</w:t>
            </w:r>
          </w:p>
          <w:p w:rsidR="00706DE8" w:rsidRPr="002D4CF5" w:rsidRDefault="00706DE8" w:rsidP="002D4CF5">
            <w:pPr>
              <w:tabs>
                <w:tab w:val="left" w:pos="510"/>
                <w:tab w:val="left" w:pos="540"/>
              </w:tabs>
              <w:spacing w:line="360" w:lineRule="auto"/>
              <w:rPr>
                <w:sz w:val="28"/>
                <w:szCs w:val="28"/>
                <w:lang w:val="vi-VN"/>
              </w:rPr>
            </w:pPr>
          </w:p>
        </w:tc>
        <w:tc>
          <w:tcPr>
            <w:tcW w:w="4950" w:type="dxa"/>
          </w:tcPr>
          <w:p w:rsidR="00706DE8" w:rsidRPr="002D4CF5" w:rsidRDefault="00706DE8" w:rsidP="002D4CF5">
            <w:pPr>
              <w:spacing w:line="360" w:lineRule="auto"/>
              <w:rPr>
                <w:sz w:val="28"/>
                <w:szCs w:val="28"/>
                <w:lang w:val="vi-VN"/>
              </w:rPr>
            </w:pPr>
            <w:r w:rsidRPr="002D4CF5">
              <w:rPr>
                <w:b/>
                <w:sz w:val="28"/>
                <w:szCs w:val="28"/>
                <w:lang w:val="vi-VN"/>
              </w:rPr>
              <w:t>II. Đọc -  hiểu văn bản:</w:t>
            </w:r>
          </w:p>
          <w:p w:rsidR="00706DE8" w:rsidRPr="002D4CF5" w:rsidRDefault="00706DE8" w:rsidP="002D4CF5">
            <w:pPr>
              <w:spacing w:line="360" w:lineRule="auto"/>
              <w:rPr>
                <w:b/>
                <w:sz w:val="28"/>
                <w:szCs w:val="28"/>
                <w:lang w:val="vi-VN"/>
              </w:rPr>
            </w:pPr>
            <w:r w:rsidRPr="002D4CF5">
              <w:rPr>
                <w:b/>
                <w:sz w:val="28"/>
                <w:szCs w:val="28"/>
                <w:lang w:val="vi-VN"/>
              </w:rPr>
              <w:t>1. Những người khốn khổ:</w:t>
            </w:r>
          </w:p>
          <w:p w:rsidR="00706DE8" w:rsidRPr="002D4CF5" w:rsidRDefault="00706DE8" w:rsidP="002D4CF5">
            <w:pPr>
              <w:spacing w:line="360" w:lineRule="auto"/>
              <w:rPr>
                <w:sz w:val="28"/>
                <w:szCs w:val="28"/>
                <w:lang w:val="vi-VN"/>
              </w:rPr>
            </w:pPr>
            <w:r w:rsidRPr="002D4CF5">
              <w:rPr>
                <w:sz w:val="28"/>
                <w:szCs w:val="28"/>
                <w:lang w:val="vi-VN"/>
              </w:rPr>
              <w:t>- Họ là nạn nhân của cường quyền và áp bức (một người đang bị bắt, một người bị ốm sắp chết mong được gặp con)</w:t>
            </w:r>
          </w:p>
          <w:p w:rsidR="00706DE8" w:rsidRPr="002D4CF5" w:rsidRDefault="00706DE8" w:rsidP="002D4CF5">
            <w:pPr>
              <w:spacing w:line="360" w:lineRule="auto"/>
              <w:rPr>
                <w:sz w:val="28"/>
                <w:szCs w:val="28"/>
                <w:lang w:val="vi-VN"/>
              </w:rPr>
            </w:pPr>
            <w:r w:rsidRPr="002D4CF5">
              <w:rPr>
                <w:sz w:val="28"/>
                <w:szCs w:val="28"/>
                <w:lang w:val="vi-VN"/>
              </w:rPr>
              <w:t>- Họ là những người khốn khổ, cùng cưu mang giúp đỡ nhau trong tình thương yêu đồng loại.</w:t>
            </w:r>
          </w:p>
          <w:p w:rsidR="00706DE8" w:rsidRPr="002D4CF5" w:rsidRDefault="00706DE8" w:rsidP="002D4CF5">
            <w:pPr>
              <w:spacing w:line="360" w:lineRule="auto"/>
              <w:rPr>
                <w:b/>
                <w:sz w:val="28"/>
                <w:szCs w:val="28"/>
                <w:lang w:val="nl-NL"/>
              </w:rPr>
            </w:pPr>
            <w:r w:rsidRPr="002D4CF5">
              <w:rPr>
                <w:b/>
                <w:sz w:val="28"/>
                <w:szCs w:val="28"/>
                <w:lang w:val="nl-NL"/>
              </w:rPr>
              <w:t>2. Nhân vật Giăng Van Giăng:</w:t>
            </w:r>
          </w:p>
          <w:p w:rsidR="00706DE8" w:rsidRPr="002D4CF5" w:rsidRDefault="00706DE8" w:rsidP="002D4CF5">
            <w:pPr>
              <w:spacing w:line="360" w:lineRule="auto"/>
              <w:rPr>
                <w:sz w:val="28"/>
                <w:szCs w:val="28"/>
                <w:lang w:val="nl-NL"/>
              </w:rPr>
            </w:pPr>
            <w:r w:rsidRPr="002D4CF5">
              <w:rPr>
                <w:sz w:val="28"/>
                <w:szCs w:val="28"/>
                <w:lang w:val="nl-NL"/>
              </w:rPr>
              <w:t xml:space="preserve">  a. </w:t>
            </w:r>
            <w:r w:rsidRPr="002D4CF5">
              <w:rPr>
                <w:sz w:val="28"/>
                <w:szCs w:val="28"/>
                <w:u w:val="single"/>
                <w:lang w:val="nl-NL"/>
              </w:rPr>
              <w:t>Hoàn cảnh - số phận:</w:t>
            </w:r>
          </w:p>
          <w:p w:rsidR="00706DE8" w:rsidRPr="002D4CF5" w:rsidRDefault="00706DE8" w:rsidP="002D4CF5">
            <w:pPr>
              <w:spacing w:line="360" w:lineRule="auto"/>
              <w:rPr>
                <w:sz w:val="28"/>
                <w:szCs w:val="28"/>
                <w:lang w:val="nl-NL"/>
              </w:rPr>
            </w:pPr>
            <w:r w:rsidRPr="002D4CF5">
              <w:rPr>
                <w:sz w:val="28"/>
                <w:szCs w:val="28"/>
                <w:lang w:val="nl-NL"/>
              </w:rPr>
              <w:t>- Vì nghèo đối nên lấy cắp bánh mì nuôi cháu, bị phạt tù khổ sai 19 năm.</w:t>
            </w:r>
          </w:p>
          <w:p w:rsidR="00706DE8" w:rsidRPr="002D4CF5" w:rsidRDefault="00706DE8" w:rsidP="002D4CF5">
            <w:pPr>
              <w:spacing w:line="360" w:lineRule="auto"/>
              <w:rPr>
                <w:sz w:val="28"/>
                <w:szCs w:val="28"/>
                <w:lang w:val="nl-NL"/>
              </w:rPr>
            </w:pPr>
            <w:r w:rsidRPr="002D4CF5">
              <w:rPr>
                <w:sz w:val="28"/>
                <w:szCs w:val="28"/>
                <w:lang w:val="nl-NL"/>
              </w:rPr>
              <w:t>- Ra tù trở thành người tốt, được làm thị trưởng luôn giúp đỡ mọi người.</w:t>
            </w:r>
          </w:p>
          <w:p w:rsidR="00706DE8" w:rsidRPr="002D4CF5" w:rsidRDefault="00706DE8" w:rsidP="002D4CF5">
            <w:pPr>
              <w:spacing w:line="360" w:lineRule="auto"/>
              <w:rPr>
                <w:sz w:val="28"/>
                <w:szCs w:val="28"/>
                <w:lang w:val="nl-NL"/>
              </w:rPr>
            </w:pPr>
            <w:r w:rsidRPr="002D4CF5">
              <w:rPr>
                <w:sz w:val="28"/>
                <w:szCs w:val="28"/>
                <w:lang w:val="nl-NL"/>
              </w:rPr>
              <w:t>- Gia-Ve ganh ghét tố giác bị vào tù .</w:t>
            </w:r>
          </w:p>
          <w:p w:rsidR="00706DE8" w:rsidRPr="002D4CF5" w:rsidRDefault="00706DE8" w:rsidP="002D4CF5">
            <w:pPr>
              <w:spacing w:line="360" w:lineRule="auto"/>
              <w:rPr>
                <w:sz w:val="28"/>
                <w:szCs w:val="28"/>
                <w:lang w:val="nl-NL"/>
              </w:rPr>
            </w:pPr>
            <w:r w:rsidRPr="002D4CF5">
              <w:rPr>
                <w:sz w:val="28"/>
                <w:szCs w:val="28"/>
                <w:lang w:val="nl-NL"/>
              </w:rPr>
              <w:t>- Ra tù tiếp tục giúp` đỡ mọi người, cuối cùng chết trong cảnh cô đơn.</w:t>
            </w:r>
          </w:p>
          <w:p w:rsidR="00706DE8" w:rsidRPr="002D4CF5" w:rsidRDefault="00706DE8" w:rsidP="002D4CF5">
            <w:pPr>
              <w:spacing w:line="360" w:lineRule="auto"/>
              <w:rPr>
                <w:sz w:val="28"/>
                <w:szCs w:val="28"/>
                <w:lang w:val="nl-NL"/>
              </w:rPr>
            </w:pPr>
            <w:r w:rsidRPr="002D4CF5">
              <w:rPr>
                <w:sz w:val="28"/>
                <w:szCs w:val="28"/>
                <w:lang w:val="nl-NL"/>
              </w:rPr>
              <w:t>=&gt; Giăng-Van-Giăng là con người của tình thương, của sự nghèo khổ và kém may mắn.</w:t>
            </w:r>
          </w:p>
          <w:p w:rsidR="00706DE8" w:rsidRPr="002D4CF5" w:rsidRDefault="00706DE8" w:rsidP="002D4CF5">
            <w:pPr>
              <w:spacing w:line="360" w:lineRule="auto"/>
              <w:rPr>
                <w:sz w:val="28"/>
                <w:szCs w:val="28"/>
                <w:u w:val="single"/>
                <w:lang w:val="nl-NL"/>
              </w:rPr>
            </w:pPr>
            <w:r w:rsidRPr="002D4CF5">
              <w:rPr>
                <w:sz w:val="28"/>
                <w:szCs w:val="28"/>
                <w:lang w:val="nl-NL"/>
              </w:rPr>
              <w:t xml:space="preserve"> b. </w:t>
            </w:r>
            <w:r w:rsidRPr="002D4CF5">
              <w:rPr>
                <w:sz w:val="28"/>
                <w:szCs w:val="28"/>
                <w:u w:val="single"/>
                <w:lang w:val="nl-NL"/>
              </w:rPr>
              <w:t>Tính cách - phẩm chất:</w:t>
            </w:r>
          </w:p>
          <w:p w:rsidR="00706DE8" w:rsidRPr="002D4CF5" w:rsidRDefault="00706DE8" w:rsidP="002D4CF5">
            <w:pPr>
              <w:spacing w:line="360" w:lineRule="auto"/>
              <w:rPr>
                <w:sz w:val="28"/>
                <w:szCs w:val="28"/>
                <w:u w:val="single"/>
                <w:lang w:val="nl-NL"/>
              </w:rPr>
            </w:pPr>
            <w:r w:rsidRPr="002D4CF5">
              <w:rPr>
                <w:sz w:val="28"/>
                <w:szCs w:val="28"/>
                <w:lang w:val="nl-NL"/>
              </w:rPr>
              <w:t xml:space="preserve"> * </w:t>
            </w:r>
            <w:r w:rsidRPr="002D4CF5">
              <w:rPr>
                <w:sz w:val="28"/>
                <w:szCs w:val="28"/>
                <w:u w:val="single"/>
                <w:lang w:val="nl-NL"/>
              </w:rPr>
              <w:t>Con người của tình thương:</w:t>
            </w:r>
          </w:p>
          <w:p w:rsidR="00706DE8" w:rsidRPr="002D4CF5" w:rsidRDefault="00706DE8" w:rsidP="002D4CF5">
            <w:pPr>
              <w:spacing w:line="360" w:lineRule="auto"/>
              <w:rPr>
                <w:sz w:val="28"/>
                <w:szCs w:val="28"/>
                <w:lang w:val="nl-NL"/>
              </w:rPr>
            </w:pPr>
            <w:r w:rsidRPr="002D4CF5">
              <w:rPr>
                <w:sz w:val="28"/>
                <w:szCs w:val="28"/>
                <w:lang w:val="nl-NL"/>
              </w:rPr>
              <w:t>- Quyết định ra đầu thú để cứu nạn nhân bị Gia-Ve bắt oan.</w:t>
            </w:r>
          </w:p>
          <w:p w:rsidR="00706DE8" w:rsidRPr="002D4CF5" w:rsidRDefault="00706DE8" w:rsidP="002D4CF5">
            <w:pPr>
              <w:spacing w:line="360" w:lineRule="auto"/>
              <w:rPr>
                <w:sz w:val="28"/>
                <w:szCs w:val="28"/>
                <w:lang w:val="nl-NL"/>
              </w:rPr>
            </w:pPr>
            <w:r w:rsidRPr="002D4CF5">
              <w:rPr>
                <w:sz w:val="28"/>
                <w:szCs w:val="28"/>
                <w:lang w:val="nl-NL"/>
              </w:rPr>
              <w:t>- Đối với Phăng-Tin:</w:t>
            </w:r>
          </w:p>
          <w:p w:rsidR="00706DE8" w:rsidRPr="002D4CF5" w:rsidRDefault="00706DE8" w:rsidP="002D4CF5">
            <w:pPr>
              <w:spacing w:line="360" w:lineRule="auto"/>
              <w:rPr>
                <w:sz w:val="28"/>
                <w:szCs w:val="28"/>
                <w:lang w:val="nl-NL"/>
              </w:rPr>
            </w:pPr>
            <w:r w:rsidRPr="002D4CF5">
              <w:rPr>
                <w:sz w:val="28"/>
                <w:szCs w:val="28"/>
                <w:lang w:val="nl-NL"/>
              </w:rPr>
              <w:t xml:space="preserve">  + Đều quan tâm nhất lúc này là bệnh tình và tìm được đứa con gái  cho Phăng-Tin</w:t>
            </w:r>
          </w:p>
          <w:p w:rsidR="00706DE8" w:rsidRPr="002D4CF5" w:rsidRDefault="00706DE8" w:rsidP="002D4CF5">
            <w:pPr>
              <w:spacing w:line="360" w:lineRule="auto"/>
              <w:rPr>
                <w:sz w:val="28"/>
                <w:szCs w:val="28"/>
                <w:lang w:val="nl-NL"/>
              </w:rPr>
            </w:pPr>
            <w:r w:rsidRPr="002D4CF5">
              <w:rPr>
                <w:sz w:val="28"/>
                <w:szCs w:val="28"/>
                <w:lang w:val="nl-NL"/>
              </w:rPr>
              <w:t xml:space="preserve">  + Nói với Gia-Ve giọng nhún nhường nnhẹ nhàng xin hoản lai 3 ngày để tìm con cho Phăng Tin.</w:t>
            </w:r>
          </w:p>
          <w:p w:rsidR="00706DE8" w:rsidRPr="002D4CF5" w:rsidRDefault="00706DE8" w:rsidP="002D4CF5">
            <w:pPr>
              <w:spacing w:line="360" w:lineRule="auto"/>
              <w:rPr>
                <w:sz w:val="28"/>
                <w:szCs w:val="28"/>
                <w:lang w:val="nl-NL"/>
              </w:rPr>
            </w:pPr>
            <w:r w:rsidRPr="002D4CF5">
              <w:rPr>
                <w:sz w:val="28"/>
                <w:szCs w:val="28"/>
                <w:lang w:val="nl-NL"/>
              </w:rPr>
              <w:t xml:space="preserve"> </w:t>
            </w:r>
            <w:r w:rsidRPr="002D4CF5">
              <w:rPr>
                <w:sz w:val="28"/>
                <w:szCs w:val="28"/>
              </w:rPr>
              <w:sym w:font="Wingdings" w:char="F0E0"/>
            </w:r>
            <w:r w:rsidRPr="002D4CF5">
              <w:rPr>
                <w:sz w:val="28"/>
                <w:szCs w:val="28"/>
                <w:lang w:val="nl-NL"/>
              </w:rPr>
              <w:t xml:space="preserve"> Con người đầy tình thương và trách nhiệm.</w:t>
            </w:r>
          </w:p>
          <w:p w:rsidR="00706DE8" w:rsidRPr="002D4CF5" w:rsidRDefault="00706DE8" w:rsidP="002D4CF5">
            <w:pPr>
              <w:spacing w:line="360" w:lineRule="auto"/>
              <w:rPr>
                <w:sz w:val="28"/>
                <w:szCs w:val="28"/>
                <w:lang w:val="nl-NL"/>
              </w:rPr>
            </w:pPr>
            <w:r w:rsidRPr="002D4CF5">
              <w:rPr>
                <w:sz w:val="28"/>
                <w:szCs w:val="28"/>
                <w:lang w:val="nl-NL"/>
              </w:rPr>
              <w:t xml:space="preserve">  + Khi Phăng-tin chết </w:t>
            </w:r>
            <w:r w:rsidRPr="002D4CF5">
              <w:rPr>
                <w:sz w:val="28"/>
                <w:szCs w:val="28"/>
              </w:rPr>
              <w:sym w:font="Wingdings" w:char="F0E0"/>
            </w:r>
            <w:r w:rsidRPr="002D4CF5">
              <w:rPr>
                <w:sz w:val="28"/>
                <w:szCs w:val="28"/>
                <w:lang w:val="nl-NL"/>
              </w:rPr>
              <w:t xml:space="preserve"> Giăng-Van-Giang như chết lặng đi, một nỗi đau xót khôn tả, sửa sang lại tóc, vuốt mắt cho chị, đặt lên tay chị một nụ hôn, thì thằm với chị những lời cứu cánh.</w:t>
            </w:r>
          </w:p>
          <w:p w:rsidR="00706DE8" w:rsidRPr="002D4CF5" w:rsidRDefault="00706DE8" w:rsidP="002D4CF5">
            <w:pPr>
              <w:spacing w:line="360" w:lineRule="auto"/>
              <w:rPr>
                <w:sz w:val="28"/>
                <w:szCs w:val="28"/>
                <w:lang w:val="nl-NL"/>
              </w:rPr>
            </w:pPr>
            <w:r w:rsidRPr="002D4CF5">
              <w:rPr>
                <w:sz w:val="28"/>
                <w:szCs w:val="28"/>
                <w:lang w:val="nl-NL"/>
              </w:rPr>
              <w:t>=&gt; Những hành động và việc làm cao cả đầy tình nghĩa lòng nhân ái sống hết mình cho tình thương đồng thời thể hiện  giá trị thẩm mỹ giàu chất nhân văn trong một con người nghèo khổ.</w:t>
            </w:r>
          </w:p>
          <w:p w:rsidR="00706DE8" w:rsidRPr="002D4CF5" w:rsidRDefault="00706DE8" w:rsidP="002D4CF5">
            <w:pPr>
              <w:spacing w:line="360" w:lineRule="auto"/>
              <w:rPr>
                <w:sz w:val="28"/>
                <w:szCs w:val="28"/>
                <w:lang w:val="nl-NL"/>
              </w:rPr>
            </w:pPr>
            <w:r w:rsidRPr="002D4CF5">
              <w:rPr>
                <w:sz w:val="28"/>
                <w:szCs w:val="28"/>
                <w:lang w:val="nl-NL"/>
              </w:rPr>
              <w:t xml:space="preserve"> * </w:t>
            </w:r>
            <w:r w:rsidRPr="002D4CF5">
              <w:rPr>
                <w:sz w:val="28"/>
                <w:szCs w:val="28"/>
                <w:u w:val="single"/>
                <w:lang w:val="nl-NL"/>
              </w:rPr>
              <w:t>Con người kiên cường dũng cảm chống lại cường quyền áp bức:</w:t>
            </w:r>
          </w:p>
          <w:p w:rsidR="00706DE8" w:rsidRPr="002D4CF5" w:rsidRDefault="00706DE8" w:rsidP="002D4CF5">
            <w:pPr>
              <w:spacing w:line="360" w:lineRule="auto"/>
              <w:rPr>
                <w:sz w:val="28"/>
                <w:szCs w:val="28"/>
                <w:lang w:val="nl-NL"/>
              </w:rPr>
            </w:pPr>
            <w:r w:rsidRPr="002D4CF5">
              <w:rPr>
                <w:sz w:val="28"/>
                <w:szCs w:val="28"/>
                <w:lang w:val="nl-NL"/>
              </w:rPr>
              <w:t>- Lúc đầu: Điềm tĩnh đoán nhận sự thật, từ tốn, nhún nhường, nhỏ nhẹ, cầu xin Gia-Ve hoãn lại 3 ngày.</w:t>
            </w:r>
          </w:p>
          <w:p w:rsidR="00706DE8" w:rsidRPr="002D4CF5" w:rsidRDefault="00706DE8" w:rsidP="002D4CF5">
            <w:pPr>
              <w:spacing w:line="360" w:lineRule="auto"/>
              <w:rPr>
                <w:sz w:val="28"/>
                <w:szCs w:val="28"/>
                <w:lang w:val="nl-NL"/>
              </w:rPr>
            </w:pPr>
            <w:r w:rsidRPr="002D4CF5">
              <w:rPr>
                <w:sz w:val="28"/>
                <w:szCs w:val="28"/>
                <w:lang w:val="nl-NL"/>
              </w:rPr>
              <w:t>- Về sau: Người cầm quyền khôi phục uy quyền.</w:t>
            </w:r>
          </w:p>
          <w:p w:rsidR="00706DE8" w:rsidRPr="002D4CF5" w:rsidRDefault="00706DE8" w:rsidP="002D4CF5">
            <w:pPr>
              <w:spacing w:line="360" w:lineRule="auto"/>
              <w:rPr>
                <w:sz w:val="28"/>
                <w:szCs w:val="28"/>
                <w:lang w:val="nl-NL"/>
              </w:rPr>
            </w:pPr>
            <w:r w:rsidRPr="002D4CF5">
              <w:rPr>
                <w:sz w:val="28"/>
                <w:szCs w:val="28"/>
                <w:lang w:val="nl-NL"/>
              </w:rPr>
              <w:t xml:space="preserve">  +  Giọng điệu: Lạnh lùng đầy thách thức. </w:t>
            </w:r>
          </w:p>
          <w:p w:rsidR="00706DE8" w:rsidRPr="002D4CF5" w:rsidRDefault="00706DE8" w:rsidP="002D4CF5">
            <w:pPr>
              <w:spacing w:line="360" w:lineRule="auto"/>
              <w:ind w:firstLine="120"/>
              <w:rPr>
                <w:sz w:val="28"/>
                <w:szCs w:val="28"/>
                <w:lang w:val="nl-NL"/>
              </w:rPr>
            </w:pPr>
            <w:r w:rsidRPr="002D4CF5">
              <w:rPr>
                <w:sz w:val="28"/>
                <w:szCs w:val="28"/>
                <w:lang w:val="nl-NL"/>
              </w:rPr>
              <w:t>+ Hành động: Cầm thanh sắt như bất chấp, căm thù, dũng cảm.</w:t>
            </w:r>
          </w:p>
          <w:p w:rsidR="00706DE8" w:rsidRPr="002D4CF5" w:rsidRDefault="00706DE8" w:rsidP="002D4CF5">
            <w:pPr>
              <w:spacing w:line="360" w:lineRule="auto"/>
              <w:rPr>
                <w:b/>
                <w:sz w:val="28"/>
                <w:szCs w:val="28"/>
                <w:lang w:val="nl-NL"/>
              </w:rPr>
            </w:pPr>
            <w:r w:rsidRPr="002D4CF5">
              <w:rPr>
                <w:b/>
                <w:sz w:val="28"/>
                <w:szCs w:val="28"/>
                <w:lang w:val="nl-NL"/>
              </w:rPr>
              <w:t>3. Nhân vật Gia-ve:</w:t>
            </w:r>
          </w:p>
          <w:p w:rsidR="00706DE8" w:rsidRPr="002D4CF5" w:rsidRDefault="00706DE8" w:rsidP="002D4CF5">
            <w:pPr>
              <w:spacing w:line="360" w:lineRule="auto"/>
              <w:rPr>
                <w:sz w:val="28"/>
                <w:szCs w:val="28"/>
                <w:lang w:val="nl-NL"/>
              </w:rPr>
            </w:pPr>
            <w:r w:rsidRPr="002D4CF5">
              <w:rPr>
                <w:sz w:val="28"/>
                <w:szCs w:val="28"/>
                <w:lang w:val="nl-NL"/>
              </w:rPr>
              <w:t>- Là một thanh tra, cảnh sát</w:t>
            </w:r>
          </w:p>
          <w:p w:rsidR="00706DE8" w:rsidRPr="002D4CF5" w:rsidRDefault="00706DE8" w:rsidP="002D4CF5">
            <w:pPr>
              <w:spacing w:line="360" w:lineRule="auto"/>
              <w:rPr>
                <w:b/>
                <w:i/>
                <w:sz w:val="28"/>
                <w:szCs w:val="28"/>
                <w:lang w:val="nl-NL"/>
              </w:rPr>
            </w:pPr>
            <w:r w:rsidRPr="002D4CF5">
              <w:rPr>
                <w:b/>
                <w:i/>
                <w:sz w:val="28"/>
                <w:szCs w:val="28"/>
                <w:lang w:val="nl-NL"/>
              </w:rPr>
              <w:t xml:space="preserve">- </w:t>
            </w:r>
            <w:r w:rsidRPr="002D4CF5">
              <w:rPr>
                <w:i/>
                <w:sz w:val="28"/>
                <w:szCs w:val="28"/>
                <w:lang w:val="nl-NL"/>
              </w:rPr>
              <w:t>Diện mạo:</w:t>
            </w:r>
            <w:r w:rsidRPr="002D4CF5">
              <w:rPr>
                <w:b/>
                <w:i/>
                <w:sz w:val="28"/>
                <w:szCs w:val="28"/>
                <w:lang w:val="nl-NL"/>
              </w:rPr>
              <w:t xml:space="preserve"> </w:t>
            </w:r>
          </w:p>
          <w:p w:rsidR="00706DE8" w:rsidRPr="002D4CF5" w:rsidRDefault="00706DE8" w:rsidP="002D4CF5">
            <w:pPr>
              <w:spacing w:line="360" w:lineRule="auto"/>
              <w:rPr>
                <w:b/>
                <w:i/>
                <w:sz w:val="28"/>
                <w:szCs w:val="28"/>
                <w:u w:val="single"/>
                <w:lang w:val="nl-NL"/>
              </w:rPr>
            </w:pPr>
            <w:r w:rsidRPr="002D4CF5">
              <w:rPr>
                <w:sz w:val="28"/>
                <w:szCs w:val="28"/>
                <w:lang w:val="nl-NL"/>
              </w:rPr>
              <w:t xml:space="preserve"> + Cập mắt như cái móc sắt</w:t>
            </w:r>
          </w:p>
          <w:p w:rsidR="00706DE8" w:rsidRPr="002D4CF5" w:rsidRDefault="00706DE8" w:rsidP="002D4CF5">
            <w:pPr>
              <w:spacing w:line="360" w:lineRule="auto"/>
              <w:rPr>
                <w:sz w:val="28"/>
                <w:szCs w:val="28"/>
                <w:lang w:val="nl-NL"/>
              </w:rPr>
            </w:pPr>
            <w:r w:rsidRPr="002D4CF5">
              <w:rPr>
                <w:sz w:val="28"/>
                <w:szCs w:val="28"/>
                <w:lang w:val="nl-NL"/>
              </w:rPr>
              <w:t xml:space="preserve"> + Bộ mặt góm giếc </w:t>
            </w:r>
          </w:p>
          <w:p w:rsidR="00706DE8" w:rsidRPr="002D4CF5" w:rsidRDefault="00706DE8" w:rsidP="002D4CF5">
            <w:pPr>
              <w:spacing w:line="360" w:lineRule="auto"/>
              <w:rPr>
                <w:sz w:val="28"/>
                <w:szCs w:val="28"/>
                <w:lang w:val="nl-NL"/>
              </w:rPr>
            </w:pPr>
            <w:r w:rsidRPr="002D4CF5">
              <w:rPr>
                <w:sz w:val="28"/>
                <w:szCs w:val="28"/>
                <w:lang w:val="nl-NL"/>
              </w:rPr>
              <w:t xml:space="preserve"> + Cái cười ghê tỏm nhe tất cả hai hàm răng.</w:t>
            </w:r>
          </w:p>
          <w:p w:rsidR="00706DE8" w:rsidRPr="002D4CF5" w:rsidRDefault="00706DE8" w:rsidP="002D4CF5">
            <w:pPr>
              <w:spacing w:line="360" w:lineRule="auto"/>
              <w:rPr>
                <w:sz w:val="28"/>
                <w:szCs w:val="28"/>
                <w:lang w:val="nl-NL"/>
              </w:rPr>
            </w:pPr>
            <w:r w:rsidRPr="002D4CF5">
              <w:rPr>
                <w:sz w:val="28"/>
                <w:szCs w:val="28"/>
                <w:lang w:val="nl-NL"/>
              </w:rPr>
              <w:t>=&gt; Hiện lên một con người ác thú.</w:t>
            </w:r>
          </w:p>
          <w:p w:rsidR="00706DE8" w:rsidRPr="002D4CF5" w:rsidRDefault="00706DE8" w:rsidP="002D4CF5">
            <w:pPr>
              <w:spacing w:line="360" w:lineRule="auto"/>
              <w:rPr>
                <w:sz w:val="28"/>
                <w:szCs w:val="28"/>
                <w:lang w:val="nl-NL"/>
              </w:rPr>
            </w:pPr>
            <w:r w:rsidRPr="002D4CF5">
              <w:rPr>
                <w:i/>
                <w:sz w:val="28"/>
                <w:szCs w:val="28"/>
                <w:lang w:val="nl-NL"/>
              </w:rPr>
              <w:t>- Ngôn ngữ:</w:t>
            </w:r>
            <w:r w:rsidRPr="002D4CF5">
              <w:rPr>
                <w:sz w:val="28"/>
                <w:szCs w:val="28"/>
                <w:lang w:val="nl-NL"/>
              </w:rPr>
              <w:t xml:space="preserve"> Thô lỗ tục tằn, vô văn hoá.</w:t>
            </w:r>
          </w:p>
          <w:p w:rsidR="00706DE8" w:rsidRPr="002D4CF5" w:rsidRDefault="00706DE8" w:rsidP="002D4CF5">
            <w:pPr>
              <w:spacing w:line="360" w:lineRule="auto"/>
              <w:rPr>
                <w:i/>
                <w:sz w:val="28"/>
                <w:szCs w:val="28"/>
                <w:u w:val="single"/>
                <w:lang w:val="nl-NL"/>
              </w:rPr>
            </w:pPr>
            <w:r w:rsidRPr="002D4CF5">
              <w:rPr>
                <w:i/>
                <w:sz w:val="28"/>
                <w:szCs w:val="28"/>
                <w:lang w:val="nl-NL"/>
              </w:rPr>
              <w:t>- Hành động:</w:t>
            </w:r>
            <w:r w:rsidRPr="002D4CF5">
              <w:rPr>
                <w:i/>
                <w:sz w:val="28"/>
                <w:szCs w:val="28"/>
                <w:u w:val="single"/>
                <w:lang w:val="nl-NL"/>
              </w:rPr>
              <w:t xml:space="preserve"> </w:t>
            </w:r>
          </w:p>
          <w:p w:rsidR="00706DE8" w:rsidRPr="002D4CF5" w:rsidRDefault="00706DE8" w:rsidP="002D4CF5">
            <w:pPr>
              <w:spacing w:line="360" w:lineRule="auto"/>
              <w:rPr>
                <w:sz w:val="28"/>
                <w:szCs w:val="28"/>
                <w:lang w:val="nl-NL"/>
              </w:rPr>
            </w:pPr>
            <w:r w:rsidRPr="002D4CF5">
              <w:rPr>
                <w:sz w:val="28"/>
                <w:szCs w:val="28"/>
                <w:lang w:val="nl-NL"/>
              </w:rPr>
              <w:t xml:space="preserve"> + Đối với Giăng-Van-Giăng: giậm chân phát khùng và hét lớn.</w:t>
            </w:r>
          </w:p>
          <w:p w:rsidR="00706DE8" w:rsidRPr="002D4CF5" w:rsidRDefault="00706DE8" w:rsidP="002D4CF5">
            <w:pPr>
              <w:spacing w:line="360" w:lineRule="auto"/>
              <w:rPr>
                <w:sz w:val="28"/>
                <w:szCs w:val="28"/>
                <w:lang w:val="nl-NL"/>
              </w:rPr>
            </w:pPr>
            <w:r w:rsidRPr="002D4CF5">
              <w:rPr>
                <w:sz w:val="28"/>
                <w:szCs w:val="28"/>
                <w:lang w:val="nl-NL"/>
              </w:rPr>
              <w:t xml:space="preserve"> + Đối với P.Tin: độc ác vô cảm trước nỗi đau của đồng loại.</w:t>
            </w:r>
          </w:p>
          <w:p w:rsidR="00706DE8" w:rsidRPr="002D4CF5" w:rsidRDefault="00706DE8" w:rsidP="002D4CF5">
            <w:pPr>
              <w:spacing w:line="360" w:lineRule="auto"/>
              <w:rPr>
                <w:b/>
                <w:sz w:val="28"/>
                <w:szCs w:val="28"/>
                <w:lang w:val="nl-NL"/>
              </w:rPr>
            </w:pPr>
            <w:r w:rsidRPr="002D4CF5">
              <w:rPr>
                <w:b/>
                <w:sz w:val="28"/>
                <w:szCs w:val="28"/>
                <w:lang w:val="nl-NL"/>
              </w:rPr>
              <w:t>4</w:t>
            </w:r>
            <w:r w:rsidRPr="002D4CF5">
              <w:rPr>
                <w:sz w:val="28"/>
                <w:szCs w:val="28"/>
                <w:lang w:val="nl-NL"/>
              </w:rPr>
              <w:t xml:space="preserve">. </w:t>
            </w:r>
            <w:r w:rsidRPr="002D4CF5">
              <w:rPr>
                <w:b/>
                <w:sz w:val="28"/>
                <w:szCs w:val="28"/>
                <w:lang w:val="nl-NL"/>
              </w:rPr>
              <w:t>Yếu tố nghệ thuật lãng mạn:</w:t>
            </w:r>
          </w:p>
          <w:p w:rsidR="00706DE8" w:rsidRPr="002D4CF5" w:rsidRDefault="00706DE8" w:rsidP="002D4CF5">
            <w:pPr>
              <w:spacing w:line="360" w:lineRule="auto"/>
              <w:rPr>
                <w:sz w:val="28"/>
                <w:szCs w:val="28"/>
                <w:lang w:val="nl-NL"/>
              </w:rPr>
            </w:pPr>
            <w:r w:rsidRPr="002D4CF5">
              <w:rPr>
                <w:sz w:val="28"/>
                <w:szCs w:val="28"/>
                <w:lang w:val="nl-NL"/>
              </w:rPr>
              <w:t>- Cái chết bi thảm đầy thương tâm nhưng không gợi sự bi luỵ.</w:t>
            </w:r>
          </w:p>
          <w:p w:rsidR="00706DE8" w:rsidRPr="002D4CF5" w:rsidRDefault="00706DE8" w:rsidP="002D4CF5">
            <w:pPr>
              <w:spacing w:line="360" w:lineRule="auto"/>
              <w:rPr>
                <w:sz w:val="28"/>
                <w:szCs w:val="28"/>
                <w:lang w:val="nl-NL"/>
              </w:rPr>
            </w:pPr>
            <w:r w:rsidRPr="002D4CF5">
              <w:rPr>
                <w:sz w:val="28"/>
                <w:szCs w:val="28"/>
                <w:lang w:val="nl-NL"/>
              </w:rPr>
              <w:t xml:space="preserve">- Gương mặt sáng rỡ, nụ cười trên môi </w:t>
            </w:r>
            <w:r w:rsidRPr="002D4CF5">
              <w:rPr>
                <w:sz w:val="28"/>
                <w:szCs w:val="28"/>
              </w:rPr>
              <w:sym w:font="Wingdings" w:char="F0E0"/>
            </w:r>
            <w:r w:rsidRPr="002D4CF5">
              <w:rPr>
                <w:sz w:val="28"/>
                <w:szCs w:val="28"/>
                <w:lang w:val="nl-NL"/>
              </w:rPr>
              <w:t xml:space="preserve"> Khẳng định sức mạnh của tình thương yêu con người có thể đẩy lùi cường quyền và áp bức, nhen nhóm niềm tin ở tương lai.</w:t>
            </w:r>
          </w:p>
          <w:p w:rsidR="00706DE8" w:rsidRPr="002D4CF5" w:rsidRDefault="00706DE8" w:rsidP="002D4CF5">
            <w:pPr>
              <w:spacing w:line="360" w:lineRule="auto"/>
              <w:rPr>
                <w:sz w:val="28"/>
                <w:szCs w:val="28"/>
                <w:lang w:val="nl-NL"/>
              </w:rPr>
            </w:pPr>
            <w:r w:rsidRPr="002D4CF5">
              <w:rPr>
                <w:sz w:val="28"/>
                <w:szCs w:val="28"/>
                <w:lang w:val="nl-NL"/>
              </w:rPr>
              <w:t>- Cái chết thật bi thảm nhưng chị đi vào cõi chết thật đẹp đẽ.</w:t>
            </w:r>
          </w:p>
          <w:p w:rsidR="00706DE8" w:rsidRPr="002D4CF5" w:rsidRDefault="00706DE8" w:rsidP="002D4CF5">
            <w:pPr>
              <w:spacing w:line="360" w:lineRule="auto"/>
              <w:rPr>
                <w:b/>
                <w:sz w:val="28"/>
                <w:szCs w:val="28"/>
                <w:lang w:val="nl-NL"/>
              </w:rPr>
            </w:pPr>
          </w:p>
          <w:p w:rsidR="00706DE8" w:rsidRPr="002D4CF5" w:rsidRDefault="00706DE8" w:rsidP="002D4CF5">
            <w:pPr>
              <w:spacing w:line="360" w:lineRule="auto"/>
              <w:rPr>
                <w:b/>
                <w:sz w:val="28"/>
                <w:szCs w:val="28"/>
                <w:u w:val="single"/>
                <w:lang w:val="nl-NL"/>
              </w:rPr>
            </w:pPr>
          </w:p>
          <w:p w:rsidR="00706DE8" w:rsidRPr="002D4CF5" w:rsidRDefault="00706DE8" w:rsidP="002D4CF5">
            <w:pPr>
              <w:spacing w:line="360" w:lineRule="auto"/>
              <w:rPr>
                <w:sz w:val="28"/>
                <w:szCs w:val="28"/>
                <w:lang w:val="nl-NL"/>
              </w:rPr>
            </w:pPr>
          </w:p>
        </w:tc>
      </w:tr>
      <w:tr w:rsidR="00706DE8" w:rsidRPr="002D4CF5" w:rsidTr="00706DE8">
        <w:tc>
          <w:tcPr>
            <w:tcW w:w="3780" w:type="dxa"/>
            <w:shd w:val="clear" w:color="auto" w:fill="auto"/>
          </w:tcPr>
          <w:p w:rsidR="00706DE8" w:rsidRPr="002D4CF5" w:rsidRDefault="00706DE8" w:rsidP="002D4CF5">
            <w:pPr>
              <w:tabs>
                <w:tab w:val="left" w:pos="510"/>
                <w:tab w:val="left" w:pos="540"/>
              </w:tabs>
              <w:spacing w:line="360" w:lineRule="auto"/>
              <w:rPr>
                <w:b/>
                <w:sz w:val="28"/>
                <w:szCs w:val="28"/>
                <w:shd w:val="clear" w:color="auto" w:fill="FFFFFF"/>
                <w:lang w:val="vi-VN"/>
              </w:rPr>
            </w:pPr>
          </w:p>
          <w:p w:rsidR="00706DE8" w:rsidRPr="002D4CF5" w:rsidRDefault="00706DE8" w:rsidP="002D4CF5">
            <w:pPr>
              <w:tabs>
                <w:tab w:val="left" w:pos="510"/>
                <w:tab w:val="left" w:pos="540"/>
              </w:tabs>
              <w:spacing w:line="360" w:lineRule="auto"/>
              <w:rPr>
                <w:sz w:val="28"/>
                <w:szCs w:val="28"/>
                <w:lang w:val="vi-VN"/>
              </w:rPr>
            </w:pPr>
            <w:r w:rsidRPr="002D4CF5">
              <w:rPr>
                <w:b/>
                <w:sz w:val="28"/>
                <w:szCs w:val="28"/>
                <w:shd w:val="clear" w:color="auto" w:fill="FFFFFF"/>
                <w:lang w:val="vi-VN"/>
              </w:rPr>
              <w:t xml:space="preserve">Thao tác 3: </w:t>
            </w:r>
            <w:r w:rsidRPr="002D4CF5">
              <w:rPr>
                <w:sz w:val="28"/>
                <w:szCs w:val="28"/>
                <w:lang w:val="vi-VN"/>
              </w:rPr>
              <w:t xml:space="preserve">Gv hướng dẫn Hs tìm hiểu </w:t>
            </w:r>
            <w:r w:rsidRPr="002D4CF5">
              <w:rPr>
                <w:b/>
                <w:sz w:val="28"/>
                <w:szCs w:val="28"/>
                <w:lang w:val="vi-VN"/>
              </w:rPr>
              <w:t>thành công nghệ thuật và ý nghĩa văn bản?</w:t>
            </w:r>
          </w:p>
          <w:p w:rsidR="00706DE8" w:rsidRPr="002D4CF5" w:rsidRDefault="00706DE8" w:rsidP="002D4CF5">
            <w:pPr>
              <w:spacing w:line="360" w:lineRule="auto"/>
              <w:rPr>
                <w:sz w:val="28"/>
                <w:szCs w:val="28"/>
                <w:lang w:val="vi-VN"/>
              </w:rPr>
            </w:pPr>
          </w:p>
        </w:tc>
        <w:tc>
          <w:tcPr>
            <w:tcW w:w="6210" w:type="dxa"/>
            <w:gridSpan w:val="2"/>
          </w:tcPr>
          <w:p w:rsidR="00706DE8" w:rsidRPr="002D4CF5" w:rsidRDefault="00706DE8" w:rsidP="002D4CF5">
            <w:pPr>
              <w:spacing w:line="360" w:lineRule="auto"/>
              <w:rPr>
                <w:b/>
                <w:sz w:val="28"/>
                <w:szCs w:val="28"/>
                <w:lang w:val="vi-VN"/>
              </w:rPr>
            </w:pPr>
            <w:r w:rsidRPr="002D4CF5">
              <w:rPr>
                <w:b/>
                <w:sz w:val="28"/>
                <w:szCs w:val="28"/>
                <w:lang w:val="vi-VN"/>
              </w:rPr>
              <w:t>III.Tổng kết</w:t>
            </w:r>
          </w:p>
          <w:p w:rsidR="00706DE8" w:rsidRPr="002D4CF5" w:rsidRDefault="00706DE8" w:rsidP="002D4CF5">
            <w:pPr>
              <w:spacing w:line="360" w:lineRule="auto"/>
              <w:rPr>
                <w:b/>
                <w:sz w:val="28"/>
                <w:szCs w:val="28"/>
                <w:lang w:val="vi-VN"/>
              </w:rPr>
            </w:pPr>
            <w:r w:rsidRPr="002D4CF5">
              <w:rPr>
                <w:b/>
                <w:sz w:val="28"/>
                <w:szCs w:val="28"/>
                <w:lang w:val="vi-VN"/>
              </w:rPr>
              <w:t>1. Nghệ thuật:</w:t>
            </w:r>
          </w:p>
          <w:p w:rsidR="00706DE8" w:rsidRPr="002D4CF5" w:rsidRDefault="00706DE8" w:rsidP="002D4CF5">
            <w:pPr>
              <w:spacing w:line="360" w:lineRule="auto"/>
              <w:rPr>
                <w:sz w:val="28"/>
                <w:szCs w:val="28"/>
                <w:lang w:val="vi-VN"/>
              </w:rPr>
            </w:pPr>
            <w:r w:rsidRPr="002D4CF5">
              <w:rPr>
                <w:b/>
                <w:sz w:val="28"/>
                <w:szCs w:val="28"/>
                <w:lang w:val="vi-VN"/>
              </w:rPr>
              <w:t xml:space="preserve"> </w:t>
            </w:r>
            <w:r w:rsidRPr="002D4CF5">
              <w:rPr>
                <w:sz w:val="28"/>
                <w:szCs w:val="28"/>
                <w:lang w:val="vi-VN"/>
              </w:rPr>
              <w:t>- Khắc họa tính cách nhân vật và đối lập nhân vật(Gia-ve &gt; &lt; Giăng Van-giăng).</w:t>
            </w:r>
          </w:p>
          <w:p w:rsidR="00706DE8" w:rsidRPr="002D4CF5" w:rsidRDefault="00706DE8" w:rsidP="002D4CF5">
            <w:pPr>
              <w:spacing w:line="360" w:lineRule="auto"/>
              <w:rPr>
                <w:sz w:val="28"/>
                <w:szCs w:val="28"/>
                <w:lang w:val="vi-VN"/>
              </w:rPr>
            </w:pPr>
            <w:r w:rsidRPr="002D4CF5">
              <w:rPr>
                <w:sz w:val="28"/>
                <w:szCs w:val="28"/>
                <w:lang w:val="vi-VN"/>
              </w:rPr>
              <w:t>- Xung đột giàu kịch tính.</w:t>
            </w:r>
          </w:p>
          <w:p w:rsidR="00706DE8" w:rsidRPr="002D4CF5" w:rsidRDefault="00706DE8" w:rsidP="002D4CF5">
            <w:pPr>
              <w:spacing w:line="360" w:lineRule="auto"/>
              <w:rPr>
                <w:b/>
                <w:sz w:val="28"/>
                <w:szCs w:val="28"/>
                <w:lang w:val="vi-VN"/>
              </w:rPr>
            </w:pPr>
            <w:r w:rsidRPr="002D4CF5">
              <w:rPr>
                <w:b/>
                <w:sz w:val="28"/>
                <w:szCs w:val="28"/>
                <w:lang w:val="vi-VN"/>
              </w:rPr>
              <w:t>2. Ý nghĩa văn bản:</w:t>
            </w:r>
          </w:p>
          <w:p w:rsidR="00706DE8" w:rsidRPr="002D4CF5" w:rsidRDefault="00706DE8" w:rsidP="002D4CF5">
            <w:pPr>
              <w:spacing w:line="360" w:lineRule="auto"/>
              <w:rPr>
                <w:sz w:val="28"/>
                <w:szCs w:val="28"/>
                <w:lang w:val="vi-VN"/>
              </w:rPr>
            </w:pPr>
            <w:r w:rsidRPr="002D4CF5">
              <w:rPr>
                <w:sz w:val="28"/>
                <w:szCs w:val="28"/>
                <w:lang w:val="vi-VN"/>
              </w:rPr>
              <w:t>- Uy quyền mà người cầm quyền khôi phục chỉ là cái tạm thời, “</w:t>
            </w:r>
            <w:r w:rsidRPr="002D4CF5">
              <w:rPr>
                <w:i/>
                <w:sz w:val="28"/>
                <w:szCs w:val="28"/>
                <w:lang w:val="vi-VN"/>
              </w:rPr>
              <w:t>Trên đời chỉ có một điều ấy thôi, đó là thương yêu nhau</w:t>
            </w:r>
            <w:r w:rsidRPr="002D4CF5">
              <w:rPr>
                <w:sz w:val="28"/>
                <w:szCs w:val="28"/>
                <w:lang w:val="vi-VN"/>
              </w:rPr>
              <w:t>” mới là vĩnh viễn.</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4551"/>
        <w:tblGridChange w:id="230">
          <w:tblGrid>
            <w:gridCol w:w="5529"/>
            <w:gridCol w:w="4551"/>
          </w:tblGrid>
        </w:tblGridChange>
      </w:tblGrid>
      <w:tr w:rsidR="00706DE8" w:rsidRPr="002D4CF5" w:rsidTr="00706DE8">
        <w:trPr>
          <w:trHeight w:val="647"/>
        </w:trPr>
        <w:tc>
          <w:tcPr>
            <w:tcW w:w="5529" w:type="dxa"/>
            <w:shd w:val="clear" w:color="auto" w:fill="auto"/>
          </w:tcPr>
          <w:p w:rsidR="00706DE8" w:rsidRPr="002D4CF5" w:rsidRDefault="00706DE8"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551" w:type="dxa"/>
          </w:tcPr>
          <w:p w:rsidR="00706DE8" w:rsidRPr="002D4CF5" w:rsidRDefault="00706DE8"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706DE8" w:rsidRPr="002D4CF5" w:rsidTr="00706DE8">
        <w:trPr>
          <w:trHeight w:val="647"/>
        </w:trPr>
        <w:tc>
          <w:tcPr>
            <w:tcW w:w="5529" w:type="dxa"/>
            <w:shd w:val="clear" w:color="auto" w:fill="auto"/>
          </w:tcPr>
          <w:p w:rsidR="00706DE8" w:rsidRPr="002D4CF5" w:rsidRDefault="00706DE8" w:rsidP="002D4CF5">
            <w:pPr>
              <w:spacing w:line="360" w:lineRule="auto"/>
              <w:rPr>
                <w:b/>
                <w:sz w:val="28"/>
                <w:szCs w:val="28"/>
                <w:lang w:val="vi-VN"/>
              </w:rPr>
            </w:pPr>
            <w:r w:rsidRPr="002D4CF5">
              <w:rPr>
                <w:b/>
                <w:sz w:val="28"/>
                <w:szCs w:val="28"/>
                <w:lang w:val="vi-VN"/>
              </w:rPr>
              <w:t xml:space="preserve">GV giao nhiệm vụ: </w:t>
            </w:r>
          </w:p>
          <w:p w:rsidR="00706DE8" w:rsidRPr="002D4CF5" w:rsidRDefault="00706DE8" w:rsidP="002D4CF5">
            <w:pPr>
              <w:pStyle w:val="Vanbnnidung1"/>
              <w:numPr>
                <w:ilvl w:val="0"/>
                <w:numId w:val="314"/>
              </w:numPr>
              <w:shd w:val="clear" w:color="auto" w:fill="auto"/>
              <w:tabs>
                <w:tab w:val="clear" w:pos="360"/>
              </w:tabs>
              <w:spacing w:before="0" w:after="0" w:line="360" w:lineRule="auto"/>
              <w:jc w:val="left"/>
              <w:rPr>
                <w:rFonts w:eastAsia="Times New Roman"/>
                <w:sz w:val="28"/>
                <w:szCs w:val="28"/>
                <w:lang w:val="en-US" w:eastAsia="ja-JP"/>
              </w:rPr>
            </w:pPr>
            <w:r w:rsidRPr="002D4CF5">
              <w:rPr>
                <w:rStyle w:val="Vanbnnidung22"/>
                <w:rFonts w:eastAsia="Times New Roman"/>
                <w:b w:val="0"/>
                <w:color w:val="000000"/>
                <w:sz w:val="28"/>
                <w:szCs w:val="28"/>
                <w:lang w:val="vi-VN" w:eastAsia="vi-VN"/>
              </w:rPr>
              <w:t xml:space="preserve">1. </w:t>
            </w:r>
            <w:r w:rsidRPr="002D4CF5">
              <w:rPr>
                <w:rStyle w:val="Vanbnnidung22"/>
                <w:rFonts w:eastAsia="Times New Roman"/>
                <w:b w:val="0"/>
                <w:color w:val="000000"/>
                <w:sz w:val="28"/>
                <w:szCs w:val="28"/>
                <w:lang w:val="en-US" w:eastAsia="vi-VN"/>
              </w:rPr>
              <w:t>Vích-to Huy-gô là :</w:t>
            </w:r>
          </w:p>
          <w:p w:rsidR="00706DE8" w:rsidRPr="002D4CF5" w:rsidRDefault="00706DE8" w:rsidP="002D4CF5">
            <w:pPr>
              <w:pStyle w:val="Vanbnnidung1"/>
              <w:numPr>
                <w:ilvl w:val="0"/>
                <w:numId w:val="315"/>
              </w:numPr>
              <w:shd w:val="clear" w:color="auto" w:fill="auto"/>
              <w:tabs>
                <w:tab w:val="clear" w:pos="360"/>
                <w:tab w:val="left" w:pos="784"/>
              </w:tabs>
              <w:spacing w:before="0" w:after="0" w:line="360" w:lineRule="auto"/>
              <w:jc w:val="left"/>
              <w:rPr>
                <w:rFonts w:eastAsia="Times New Roman"/>
                <w:color w:val="FF0000"/>
                <w:sz w:val="28"/>
                <w:szCs w:val="28"/>
                <w:lang w:val="en-US" w:eastAsia="ja-JP"/>
              </w:rPr>
            </w:pPr>
            <w:r w:rsidRPr="002D4CF5">
              <w:rPr>
                <w:rStyle w:val="Vanbnnidung22"/>
                <w:rFonts w:eastAsia="Times New Roman"/>
                <w:b w:val="0"/>
                <w:color w:val="FF0000"/>
                <w:sz w:val="28"/>
                <w:szCs w:val="28"/>
                <w:lang w:val="vi-VN" w:eastAsia="vi-VN"/>
              </w:rPr>
              <w:t>a.</w:t>
            </w:r>
            <w:r w:rsidRPr="002D4CF5">
              <w:rPr>
                <w:rStyle w:val="Vanbnnidung22"/>
                <w:rFonts w:eastAsia="Times New Roman"/>
                <w:b w:val="0"/>
                <w:color w:val="FF0000"/>
                <w:sz w:val="28"/>
                <w:szCs w:val="28"/>
                <w:lang w:val="en-US" w:eastAsia="vi-VN"/>
              </w:rPr>
              <w:t>Thiên tài văn học của nước Pháp thế kỉ XIX.</w:t>
            </w:r>
          </w:p>
          <w:p w:rsidR="00706DE8" w:rsidRPr="002D4CF5" w:rsidRDefault="00706DE8" w:rsidP="002D4CF5">
            <w:pPr>
              <w:pStyle w:val="Vanbnnidung1"/>
              <w:numPr>
                <w:ilvl w:val="0"/>
                <w:numId w:val="315"/>
              </w:numPr>
              <w:shd w:val="clear" w:color="auto" w:fill="auto"/>
              <w:tabs>
                <w:tab w:val="clear" w:pos="360"/>
                <w:tab w:val="left" w:pos="784"/>
              </w:tabs>
              <w:spacing w:before="0" w:after="0" w:line="360" w:lineRule="auto"/>
              <w:jc w:val="left"/>
              <w:rPr>
                <w:rFonts w:eastAsia="Times New Roman"/>
                <w:sz w:val="28"/>
                <w:szCs w:val="28"/>
                <w:lang w:val="en-US" w:eastAsia="ja-JP"/>
              </w:rPr>
            </w:pPr>
            <w:r w:rsidRPr="002D4CF5">
              <w:rPr>
                <w:rStyle w:val="Vanbnnidung22"/>
                <w:rFonts w:eastAsia="Times New Roman"/>
                <w:b w:val="0"/>
                <w:color w:val="000000"/>
                <w:sz w:val="28"/>
                <w:szCs w:val="28"/>
                <w:lang w:val="vi-VN" w:eastAsia="vi-VN"/>
              </w:rPr>
              <w:t>b.</w:t>
            </w:r>
            <w:r w:rsidRPr="002D4CF5">
              <w:rPr>
                <w:rStyle w:val="Vanbnnidung22"/>
                <w:rFonts w:eastAsia="Times New Roman"/>
                <w:b w:val="0"/>
                <w:color w:val="000000"/>
                <w:sz w:val="28"/>
                <w:szCs w:val="28"/>
                <w:lang w:val="en-US" w:eastAsia="vi-VN"/>
              </w:rPr>
              <w:t>Nhà thơ, nhà tiểu thuyết, nhà viết kịch vĩ đại của nưđc Anh thế kỉ XIX.</w:t>
            </w:r>
          </w:p>
          <w:p w:rsidR="00706DE8" w:rsidRPr="002D4CF5" w:rsidRDefault="00706DE8" w:rsidP="002D4CF5">
            <w:pPr>
              <w:pStyle w:val="Vanbnnidung1"/>
              <w:numPr>
                <w:ilvl w:val="0"/>
                <w:numId w:val="315"/>
              </w:numPr>
              <w:shd w:val="clear" w:color="auto" w:fill="auto"/>
              <w:tabs>
                <w:tab w:val="clear" w:pos="360"/>
                <w:tab w:val="left" w:pos="784"/>
              </w:tabs>
              <w:spacing w:before="0" w:after="0" w:line="360" w:lineRule="auto"/>
              <w:jc w:val="left"/>
              <w:rPr>
                <w:rFonts w:eastAsia="Times New Roman"/>
                <w:sz w:val="28"/>
                <w:szCs w:val="28"/>
                <w:lang w:val="en-US" w:eastAsia="ja-JP"/>
              </w:rPr>
            </w:pPr>
            <w:r w:rsidRPr="002D4CF5">
              <w:rPr>
                <w:rStyle w:val="Vanbnnidung22"/>
                <w:rFonts w:eastAsia="Times New Roman"/>
                <w:b w:val="0"/>
                <w:color w:val="000000"/>
                <w:sz w:val="28"/>
                <w:szCs w:val="28"/>
                <w:lang w:val="vi-VN" w:eastAsia="vi-VN"/>
              </w:rPr>
              <w:t>c.</w:t>
            </w:r>
            <w:r w:rsidRPr="002D4CF5">
              <w:rPr>
                <w:rStyle w:val="Vanbnnidung22"/>
                <w:rFonts w:eastAsia="Times New Roman"/>
                <w:b w:val="0"/>
                <w:color w:val="000000"/>
                <w:sz w:val="28"/>
                <w:szCs w:val="28"/>
                <w:lang w:val="en-US" w:eastAsia="vi-VN"/>
              </w:rPr>
              <w:t>Đại văn hào của nước Anh thế kỉ XIX.</w:t>
            </w:r>
          </w:p>
          <w:p w:rsidR="00706DE8" w:rsidRPr="002D4CF5" w:rsidRDefault="00706DE8" w:rsidP="002D4CF5">
            <w:pPr>
              <w:pStyle w:val="Vanbnnidung1"/>
              <w:numPr>
                <w:ilvl w:val="0"/>
                <w:numId w:val="315"/>
              </w:numPr>
              <w:shd w:val="clear" w:color="auto" w:fill="auto"/>
              <w:tabs>
                <w:tab w:val="clear" w:pos="360"/>
                <w:tab w:val="left" w:pos="784"/>
              </w:tabs>
              <w:spacing w:before="0" w:after="0" w:line="360" w:lineRule="auto"/>
              <w:jc w:val="left"/>
              <w:rPr>
                <w:rFonts w:eastAsia="Times New Roman"/>
                <w:sz w:val="28"/>
                <w:szCs w:val="28"/>
                <w:lang w:val="en-US" w:eastAsia="ja-JP"/>
              </w:rPr>
            </w:pPr>
            <w:r w:rsidRPr="002D4CF5">
              <w:rPr>
                <w:rStyle w:val="Vanbnnidung22"/>
                <w:rFonts w:eastAsia="Times New Roman"/>
                <w:b w:val="0"/>
                <w:color w:val="000000"/>
                <w:sz w:val="28"/>
                <w:szCs w:val="28"/>
                <w:lang w:val="vi-VN" w:eastAsia="vi-VN"/>
              </w:rPr>
              <w:t>d.</w:t>
            </w:r>
            <w:r w:rsidRPr="002D4CF5">
              <w:rPr>
                <w:rStyle w:val="Vanbnnidung22"/>
                <w:rFonts w:eastAsia="Times New Roman"/>
                <w:b w:val="0"/>
                <w:color w:val="000000"/>
                <w:sz w:val="28"/>
                <w:szCs w:val="28"/>
                <w:lang w:val="en-US" w:eastAsia="vi-VN"/>
              </w:rPr>
              <w:t>Thiên tài văn học của nước Đức thế kỉ XIX.</w:t>
            </w:r>
          </w:p>
          <w:p w:rsidR="00706DE8" w:rsidRPr="002D4CF5" w:rsidRDefault="00706DE8" w:rsidP="002D4CF5">
            <w:pPr>
              <w:pStyle w:val="Vanbnnidung41"/>
              <w:numPr>
                <w:ilvl w:val="0"/>
                <w:numId w:val="314"/>
              </w:numPr>
              <w:shd w:val="clear" w:color="auto" w:fill="auto"/>
              <w:tabs>
                <w:tab w:val="clear" w:pos="360"/>
              </w:tabs>
              <w:spacing w:before="0" w:after="0" w:line="360" w:lineRule="auto"/>
              <w:jc w:val="left"/>
              <w:rPr>
                <w:b w:val="0"/>
                <w:sz w:val="28"/>
                <w:szCs w:val="28"/>
                <w:lang w:val="en-US" w:eastAsia="en-US"/>
              </w:rPr>
            </w:pPr>
            <w:r w:rsidRPr="002D4CF5">
              <w:rPr>
                <w:rStyle w:val="Vanbnnidung40"/>
                <w:b w:val="0"/>
                <w:color w:val="000000"/>
                <w:sz w:val="28"/>
                <w:szCs w:val="28"/>
                <w:shd w:val="clear" w:color="auto" w:fill="FFFFFF"/>
                <w:lang w:val="vi-VN" w:eastAsia="vi-VN"/>
              </w:rPr>
              <w:t xml:space="preserve">2. </w:t>
            </w:r>
            <w:r w:rsidRPr="002D4CF5">
              <w:rPr>
                <w:rStyle w:val="Vanbnnidung40"/>
                <w:b w:val="0"/>
                <w:color w:val="000000"/>
                <w:sz w:val="28"/>
                <w:szCs w:val="28"/>
                <w:shd w:val="clear" w:color="auto" w:fill="FFFFFF"/>
                <w:lang w:val="en-US" w:eastAsia="vi-VN"/>
              </w:rPr>
              <w:t>Ai là nhân vật chính của bộ tiểu thuyết “Những ng</w:t>
            </w:r>
            <w:r w:rsidRPr="002D4CF5">
              <w:rPr>
                <w:rStyle w:val="Vanbnnidung40"/>
                <w:b w:val="0"/>
                <w:bCs w:val="0"/>
                <w:color w:val="000000"/>
                <w:sz w:val="28"/>
                <w:szCs w:val="28"/>
                <w:shd w:val="clear" w:color="auto" w:fill="FFFFFF"/>
                <w:lang w:val="en-US" w:eastAsia="vi-VN"/>
              </w:rPr>
              <w:t>ườ</w:t>
            </w:r>
            <w:r w:rsidRPr="002D4CF5">
              <w:rPr>
                <w:rStyle w:val="Vanbnnidung40"/>
                <w:b w:val="0"/>
                <w:color w:val="000000"/>
                <w:sz w:val="28"/>
                <w:szCs w:val="28"/>
                <w:shd w:val="clear" w:color="auto" w:fill="FFFFFF"/>
                <w:lang w:val="vi-VN" w:eastAsia="vi-VN"/>
              </w:rPr>
              <w:t>i</w:t>
            </w:r>
            <w:r w:rsidRPr="002D4CF5">
              <w:rPr>
                <w:rStyle w:val="Vanbnnidung40"/>
                <w:b w:val="0"/>
                <w:color w:val="000000"/>
                <w:sz w:val="28"/>
                <w:szCs w:val="28"/>
                <w:shd w:val="clear" w:color="auto" w:fill="FFFFFF"/>
                <w:lang w:val="en-US" w:eastAsia="vi-VN"/>
              </w:rPr>
              <w:t xml:space="preserve"> khốn khổ” ?</w:t>
            </w:r>
          </w:p>
          <w:p w:rsidR="00706DE8" w:rsidRPr="002D4CF5" w:rsidRDefault="00706DE8" w:rsidP="002D4CF5">
            <w:pPr>
              <w:pStyle w:val="Vanbnnidung1"/>
              <w:numPr>
                <w:ilvl w:val="0"/>
                <w:numId w:val="316"/>
              </w:numPr>
              <w:shd w:val="clear" w:color="auto" w:fill="auto"/>
              <w:tabs>
                <w:tab w:val="clear" w:pos="360"/>
                <w:tab w:val="left" w:pos="784"/>
              </w:tabs>
              <w:spacing w:before="0" w:after="0" w:line="360" w:lineRule="auto"/>
              <w:jc w:val="left"/>
              <w:rPr>
                <w:rFonts w:eastAsia="Times New Roman"/>
                <w:color w:val="FF0000"/>
                <w:sz w:val="28"/>
                <w:szCs w:val="28"/>
                <w:lang w:val="en-US" w:eastAsia="ja-JP"/>
              </w:rPr>
            </w:pPr>
            <w:r w:rsidRPr="002D4CF5">
              <w:rPr>
                <w:rStyle w:val="Vanbnnidung22"/>
                <w:rFonts w:eastAsia="Times New Roman"/>
                <w:b w:val="0"/>
                <w:color w:val="FF0000"/>
                <w:sz w:val="28"/>
                <w:szCs w:val="28"/>
                <w:lang w:val="en-US" w:eastAsia="ja-JP"/>
              </w:rPr>
              <w:t xml:space="preserve">a. </w:t>
            </w:r>
            <w:r w:rsidRPr="002D4CF5">
              <w:rPr>
                <w:rStyle w:val="Vanbnnidung22"/>
                <w:rFonts w:eastAsia="Times New Roman"/>
                <w:b w:val="0"/>
                <w:color w:val="FF0000"/>
                <w:sz w:val="28"/>
                <w:szCs w:val="28"/>
                <w:lang w:val="en-US" w:eastAsia="vi-VN"/>
              </w:rPr>
              <w:t>Giăng Van-giăng</w:t>
            </w:r>
          </w:p>
          <w:p w:rsidR="00706DE8" w:rsidRPr="002D4CF5" w:rsidRDefault="00706DE8" w:rsidP="002D4CF5">
            <w:pPr>
              <w:pStyle w:val="Vanbnnidung1"/>
              <w:numPr>
                <w:ilvl w:val="0"/>
                <w:numId w:val="316"/>
              </w:numPr>
              <w:shd w:val="clear" w:color="auto" w:fill="auto"/>
              <w:tabs>
                <w:tab w:val="clear" w:pos="360"/>
                <w:tab w:val="left" w:pos="784"/>
              </w:tabs>
              <w:spacing w:before="0" w:after="0" w:line="360" w:lineRule="auto"/>
              <w:jc w:val="left"/>
              <w:rPr>
                <w:rFonts w:eastAsia="Times New Roman"/>
                <w:sz w:val="28"/>
                <w:szCs w:val="28"/>
                <w:lang w:val="en-US" w:eastAsia="ja-JP"/>
              </w:rPr>
            </w:pPr>
            <w:r w:rsidRPr="002D4CF5">
              <w:rPr>
                <w:rStyle w:val="Vanbnnidung22"/>
                <w:rFonts w:eastAsia="Times New Roman"/>
                <w:b w:val="0"/>
                <w:sz w:val="28"/>
                <w:szCs w:val="28"/>
                <w:lang w:val="en-US" w:eastAsia="ja-JP"/>
              </w:rPr>
              <w:t xml:space="preserve">b. </w:t>
            </w:r>
            <w:r w:rsidRPr="002D4CF5">
              <w:rPr>
                <w:rStyle w:val="Vanbnnidung22"/>
                <w:rFonts w:eastAsia="Times New Roman"/>
                <w:b w:val="0"/>
                <w:color w:val="000000"/>
                <w:sz w:val="28"/>
                <w:szCs w:val="28"/>
                <w:lang w:val="en-US" w:eastAsia="vi-VN"/>
              </w:rPr>
              <w:t>Mi-ri-en</w:t>
            </w:r>
          </w:p>
          <w:p w:rsidR="00706DE8" w:rsidRPr="002D4CF5" w:rsidRDefault="00706DE8" w:rsidP="002D4CF5">
            <w:pPr>
              <w:pStyle w:val="Vanbnnidung1"/>
              <w:numPr>
                <w:ilvl w:val="0"/>
                <w:numId w:val="316"/>
              </w:numPr>
              <w:shd w:val="clear" w:color="auto" w:fill="auto"/>
              <w:tabs>
                <w:tab w:val="clear" w:pos="360"/>
                <w:tab w:val="left" w:pos="784"/>
              </w:tabs>
              <w:spacing w:before="0" w:after="0" w:line="360" w:lineRule="auto"/>
              <w:jc w:val="left"/>
              <w:rPr>
                <w:rFonts w:eastAsia="Times New Roman"/>
                <w:sz w:val="28"/>
                <w:szCs w:val="28"/>
                <w:lang w:val="en-US" w:eastAsia="ja-JP"/>
              </w:rPr>
            </w:pPr>
            <w:r w:rsidRPr="002D4CF5">
              <w:rPr>
                <w:rStyle w:val="Vanbnnidung22"/>
                <w:rFonts w:eastAsia="Times New Roman"/>
                <w:b w:val="0"/>
                <w:sz w:val="28"/>
                <w:szCs w:val="28"/>
                <w:lang w:val="en-US" w:eastAsia="ja-JP"/>
              </w:rPr>
              <w:t xml:space="preserve">c. </w:t>
            </w:r>
            <w:r w:rsidRPr="002D4CF5">
              <w:rPr>
                <w:rStyle w:val="Vanbnnidung22"/>
                <w:rFonts w:eastAsia="Times New Roman"/>
                <w:b w:val="0"/>
                <w:color w:val="000000"/>
                <w:sz w:val="28"/>
                <w:szCs w:val="28"/>
                <w:lang w:val="en-US" w:eastAsia="vi-VN"/>
              </w:rPr>
              <w:t>Phăng-tin</w:t>
            </w:r>
          </w:p>
          <w:p w:rsidR="00706DE8" w:rsidRPr="002D4CF5" w:rsidRDefault="00706DE8" w:rsidP="002D4CF5">
            <w:pPr>
              <w:pStyle w:val="Vanbnnidung1"/>
              <w:numPr>
                <w:ilvl w:val="0"/>
                <w:numId w:val="316"/>
              </w:numPr>
              <w:shd w:val="clear" w:color="auto" w:fill="auto"/>
              <w:tabs>
                <w:tab w:val="clear" w:pos="360"/>
                <w:tab w:val="left" w:pos="784"/>
              </w:tabs>
              <w:spacing w:before="0" w:after="0" w:line="360" w:lineRule="auto"/>
              <w:jc w:val="left"/>
              <w:rPr>
                <w:rStyle w:val="Vanbnnidung22"/>
                <w:rFonts w:eastAsia="Times New Roman"/>
                <w:b w:val="0"/>
                <w:sz w:val="28"/>
                <w:szCs w:val="28"/>
                <w:lang w:val="en-US" w:eastAsia="ja-JP"/>
              </w:rPr>
            </w:pPr>
            <w:r w:rsidRPr="002D4CF5">
              <w:rPr>
                <w:rStyle w:val="Vanbnnidung22"/>
                <w:rFonts w:eastAsia="Times New Roman"/>
                <w:b w:val="0"/>
                <w:sz w:val="28"/>
                <w:szCs w:val="28"/>
                <w:lang w:val="en-US" w:eastAsia="ja-JP"/>
              </w:rPr>
              <w:t>d.</w:t>
            </w:r>
            <w:r w:rsidRPr="002D4CF5">
              <w:rPr>
                <w:rStyle w:val="Vanbnnidung22"/>
                <w:rFonts w:eastAsia="Times New Roman"/>
                <w:b w:val="0"/>
                <w:color w:val="000000"/>
                <w:sz w:val="28"/>
                <w:szCs w:val="28"/>
                <w:lang w:val="en-US" w:eastAsia="vi-VN"/>
              </w:rPr>
              <w:t>Ga-vơ-rốt</w:t>
            </w:r>
          </w:p>
          <w:p w:rsidR="00706DE8" w:rsidRPr="002D4CF5" w:rsidRDefault="00706DE8" w:rsidP="002D4CF5">
            <w:pPr>
              <w:pStyle w:val="Vanbnnidung41"/>
              <w:numPr>
                <w:ilvl w:val="0"/>
                <w:numId w:val="314"/>
              </w:numPr>
              <w:shd w:val="clear" w:color="auto" w:fill="auto"/>
              <w:tabs>
                <w:tab w:val="clear" w:pos="360"/>
                <w:tab w:val="left" w:pos="407"/>
              </w:tabs>
              <w:spacing w:before="0" w:after="0" w:line="360" w:lineRule="auto"/>
              <w:jc w:val="left"/>
              <w:rPr>
                <w:rStyle w:val="Vanbnnidung40"/>
                <w:b w:val="0"/>
                <w:bCs w:val="0"/>
                <w:sz w:val="28"/>
                <w:szCs w:val="28"/>
                <w:shd w:val="clear" w:color="auto" w:fill="FFFFFF"/>
                <w:lang w:val="en-US" w:eastAsia="en-US"/>
              </w:rPr>
            </w:pPr>
          </w:p>
          <w:p w:rsidR="00706DE8" w:rsidRPr="002D4CF5" w:rsidRDefault="00706DE8" w:rsidP="002D4CF5">
            <w:pPr>
              <w:pStyle w:val="Vanbnnidung41"/>
              <w:numPr>
                <w:ilvl w:val="0"/>
                <w:numId w:val="314"/>
              </w:numPr>
              <w:shd w:val="clear" w:color="auto" w:fill="auto"/>
              <w:tabs>
                <w:tab w:val="clear" w:pos="360"/>
                <w:tab w:val="left" w:pos="407"/>
              </w:tabs>
              <w:spacing w:before="0" w:after="0" w:line="360" w:lineRule="auto"/>
              <w:jc w:val="left"/>
              <w:rPr>
                <w:b w:val="0"/>
                <w:sz w:val="28"/>
                <w:szCs w:val="28"/>
                <w:lang w:val="en-US" w:eastAsia="en-US"/>
              </w:rPr>
            </w:pPr>
            <w:r w:rsidRPr="002D4CF5">
              <w:rPr>
                <w:rStyle w:val="Vanbnnidung40"/>
                <w:b w:val="0"/>
                <w:color w:val="000000"/>
                <w:sz w:val="28"/>
                <w:szCs w:val="28"/>
                <w:shd w:val="clear" w:color="auto" w:fill="FFFFFF"/>
                <w:lang w:val="vi-VN" w:eastAsia="vi-VN"/>
              </w:rPr>
              <w:t xml:space="preserve">3. </w:t>
            </w:r>
            <w:r w:rsidRPr="002D4CF5">
              <w:rPr>
                <w:rStyle w:val="Vanbnnidung40"/>
                <w:b w:val="0"/>
                <w:color w:val="000000"/>
                <w:sz w:val="28"/>
                <w:szCs w:val="28"/>
                <w:shd w:val="clear" w:color="auto" w:fill="FFFFFF"/>
                <w:lang w:val="en-US" w:eastAsia="vi-VN"/>
              </w:rPr>
              <w:t>Trong đoạn trích “Người cầm quyền khôi phục uy quyền”, dụng ý của nhà văn khi xây dựng nhân vật Gia-ve là gì ?</w:t>
            </w:r>
          </w:p>
          <w:p w:rsidR="00706DE8" w:rsidRPr="002D4CF5" w:rsidRDefault="00706DE8" w:rsidP="002D4CF5">
            <w:pPr>
              <w:pStyle w:val="Vanbnnidung1"/>
              <w:numPr>
                <w:ilvl w:val="0"/>
                <w:numId w:val="328"/>
              </w:numPr>
              <w:shd w:val="clear" w:color="auto" w:fill="auto"/>
              <w:tabs>
                <w:tab w:val="clear" w:pos="360"/>
                <w:tab w:val="left" w:pos="803"/>
              </w:tabs>
              <w:spacing w:before="0" w:after="0" w:line="360" w:lineRule="auto"/>
              <w:jc w:val="left"/>
              <w:rPr>
                <w:rStyle w:val="Vanbnnidung22"/>
                <w:rFonts w:eastAsia="Times New Roman"/>
                <w:b w:val="0"/>
                <w:sz w:val="28"/>
                <w:szCs w:val="28"/>
                <w:lang w:val="vi-VN" w:eastAsia="ja-JP"/>
              </w:rPr>
            </w:pPr>
          </w:p>
          <w:p w:rsidR="00706DE8" w:rsidRPr="002D4CF5" w:rsidRDefault="00706DE8" w:rsidP="002D4CF5">
            <w:pPr>
              <w:pStyle w:val="Vanbnnidung1"/>
              <w:numPr>
                <w:ilvl w:val="0"/>
                <w:numId w:val="328"/>
              </w:numPr>
              <w:shd w:val="clear" w:color="auto" w:fill="auto"/>
              <w:tabs>
                <w:tab w:val="clear" w:pos="360"/>
                <w:tab w:val="left" w:pos="803"/>
              </w:tabs>
              <w:spacing w:before="0" w:after="0" w:line="360" w:lineRule="auto"/>
              <w:jc w:val="left"/>
              <w:rPr>
                <w:rFonts w:eastAsia="Times New Roman"/>
                <w:sz w:val="28"/>
                <w:szCs w:val="28"/>
                <w:lang w:val="en-US" w:eastAsia="ja-JP"/>
              </w:rPr>
            </w:pPr>
            <w:r w:rsidRPr="002D4CF5">
              <w:rPr>
                <w:rStyle w:val="Vanbnnidung22"/>
                <w:rFonts w:eastAsia="Times New Roman"/>
                <w:b w:val="0"/>
                <w:sz w:val="28"/>
                <w:szCs w:val="28"/>
                <w:lang w:val="vi-VN" w:eastAsia="ja-JP"/>
              </w:rPr>
              <w:t xml:space="preserve">a. </w:t>
            </w:r>
            <w:r w:rsidRPr="002D4CF5">
              <w:rPr>
                <w:rStyle w:val="Vanbnnidung22"/>
                <w:rFonts w:eastAsia="Times New Roman"/>
                <w:b w:val="0"/>
                <w:color w:val="000000"/>
                <w:sz w:val="28"/>
                <w:szCs w:val="28"/>
                <w:lang w:val="en-US" w:eastAsia="vi-VN"/>
              </w:rPr>
              <w:t>Xây dựng nhân vật Gia-ve như một ông thanh tra mật thám mẫn cán, tận</w:t>
            </w:r>
          </w:p>
          <w:p w:rsidR="00706DE8" w:rsidRPr="002D4CF5" w:rsidRDefault="00706DE8" w:rsidP="002D4CF5">
            <w:pPr>
              <w:pStyle w:val="Vanbnnidung1"/>
              <w:shd w:val="clear" w:color="auto" w:fill="auto"/>
              <w:spacing w:before="0" w:after="0" w:line="360" w:lineRule="auto"/>
              <w:jc w:val="left"/>
              <w:rPr>
                <w:rFonts w:eastAsia="Times New Roman"/>
                <w:sz w:val="28"/>
                <w:szCs w:val="28"/>
                <w:lang w:val="en-US" w:eastAsia="ja-JP"/>
              </w:rPr>
            </w:pPr>
            <w:r w:rsidRPr="002D4CF5">
              <w:rPr>
                <w:rStyle w:val="Vanbnnidung22"/>
                <w:rFonts w:eastAsia="Times New Roman"/>
                <w:b w:val="0"/>
                <w:color w:val="000000"/>
                <w:sz w:val="28"/>
                <w:szCs w:val="28"/>
                <w:lang w:val="en-US" w:eastAsia="vi-VN"/>
              </w:rPr>
              <w:t>tụy với công việc.</w:t>
            </w:r>
          </w:p>
          <w:p w:rsidR="00706DE8" w:rsidRPr="002D4CF5" w:rsidRDefault="00706DE8" w:rsidP="002D4CF5">
            <w:pPr>
              <w:pStyle w:val="Vanbnnidung1"/>
              <w:numPr>
                <w:ilvl w:val="0"/>
                <w:numId w:val="328"/>
              </w:numPr>
              <w:shd w:val="clear" w:color="auto" w:fill="auto"/>
              <w:tabs>
                <w:tab w:val="clear" w:pos="360"/>
                <w:tab w:val="left" w:pos="803"/>
              </w:tabs>
              <w:spacing w:before="0" w:after="0" w:line="360" w:lineRule="auto"/>
              <w:jc w:val="left"/>
              <w:rPr>
                <w:rFonts w:eastAsia="Times New Roman"/>
                <w:sz w:val="28"/>
                <w:szCs w:val="28"/>
                <w:lang w:val="en-US" w:eastAsia="ja-JP"/>
              </w:rPr>
            </w:pPr>
            <w:r w:rsidRPr="002D4CF5">
              <w:rPr>
                <w:rStyle w:val="Vanbnnidung22"/>
                <w:rFonts w:eastAsia="Times New Roman"/>
                <w:b w:val="0"/>
                <w:sz w:val="28"/>
                <w:szCs w:val="28"/>
                <w:lang w:val="vi-VN" w:eastAsia="ja-JP"/>
              </w:rPr>
              <w:t xml:space="preserve">b. </w:t>
            </w:r>
            <w:r w:rsidRPr="002D4CF5">
              <w:rPr>
                <w:rStyle w:val="Vanbnnidung22"/>
                <w:rFonts w:eastAsia="Times New Roman"/>
                <w:b w:val="0"/>
                <w:color w:val="000000"/>
                <w:sz w:val="28"/>
                <w:szCs w:val="28"/>
                <w:lang w:val="en-US" w:eastAsia="vi-VN"/>
              </w:rPr>
              <w:t>Xây dựng nhân vật Gia-ve như một công cụ vô ý thức của nhà cầm quyền.</w:t>
            </w:r>
          </w:p>
          <w:p w:rsidR="00706DE8" w:rsidRPr="002D4CF5" w:rsidRDefault="00706DE8" w:rsidP="002D4CF5">
            <w:pPr>
              <w:pStyle w:val="Vanbnnidung1"/>
              <w:numPr>
                <w:ilvl w:val="0"/>
                <w:numId w:val="328"/>
              </w:numPr>
              <w:shd w:val="clear" w:color="auto" w:fill="auto"/>
              <w:tabs>
                <w:tab w:val="clear" w:pos="360"/>
                <w:tab w:val="left" w:pos="803"/>
              </w:tabs>
              <w:spacing w:before="0" w:after="0" w:line="360" w:lineRule="auto"/>
              <w:jc w:val="left"/>
              <w:rPr>
                <w:rFonts w:eastAsia="Times New Roman"/>
                <w:color w:val="FF0000"/>
                <w:sz w:val="28"/>
                <w:szCs w:val="28"/>
                <w:lang w:val="en-US" w:eastAsia="ja-JP"/>
              </w:rPr>
            </w:pPr>
            <w:r w:rsidRPr="002D4CF5">
              <w:rPr>
                <w:rStyle w:val="Vanbnnidung22"/>
                <w:rFonts w:eastAsia="Times New Roman"/>
                <w:b w:val="0"/>
                <w:color w:val="FF0000"/>
                <w:sz w:val="28"/>
                <w:szCs w:val="28"/>
                <w:lang w:val="vi-VN" w:eastAsia="ja-JP"/>
              </w:rPr>
              <w:t xml:space="preserve">c. </w:t>
            </w:r>
            <w:r w:rsidRPr="002D4CF5">
              <w:rPr>
                <w:rStyle w:val="Vanbnnidung22"/>
                <w:rFonts w:eastAsia="Times New Roman"/>
                <w:b w:val="0"/>
                <w:color w:val="FF0000"/>
                <w:sz w:val="28"/>
                <w:szCs w:val="28"/>
                <w:lang w:val="en-US" w:eastAsia="vi-VN"/>
              </w:rPr>
              <w:t>Xây dựng nhân vật Gia-ve như một con thú dữ.</w:t>
            </w:r>
          </w:p>
          <w:p w:rsidR="00706DE8" w:rsidRPr="002D4CF5" w:rsidRDefault="00706DE8" w:rsidP="002D4CF5">
            <w:pPr>
              <w:pStyle w:val="Vanbnnidung1"/>
              <w:numPr>
                <w:ilvl w:val="0"/>
                <w:numId w:val="316"/>
              </w:numPr>
              <w:shd w:val="clear" w:color="auto" w:fill="auto"/>
              <w:tabs>
                <w:tab w:val="clear" w:pos="360"/>
                <w:tab w:val="left" w:pos="803"/>
              </w:tabs>
              <w:spacing w:before="0" w:after="0" w:line="360" w:lineRule="auto"/>
              <w:jc w:val="left"/>
              <w:rPr>
                <w:rFonts w:eastAsia="Times New Roman"/>
                <w:sz w:val="28"/>
                <w:szCs w:val="28"/>
                <w:lang w:val="en-US" w:eastAsia="ja-JP"/>
              </w:rPr>
            </w:pPr>
            <w:r w:rsidRPr="002D4CF5">
              <w:rPr>
                <w:rStyle w:val="Vanbnnidung22"/>
                <w:rFonts w:eastAsia="Times New Roman"/>
                <w:b w:val="0"/>
                <w:sz w:val="28"/>
                <w:szCs w:val="28"/>
                <w:lang w:val="vi-VN" w:eastAsia="ja-JP"/>
              </w:rPr>
              <w:t xml:space="preserve">d. </w:t>
            </w:r>
            <w:r w:rsidRPr="002D4CF5">
              <w:rPr>
                <w:rStyle w:val="Vanbnnidung22"/>
                <w:rFonts w:eastAsia="Times New Roman"/>
                <w:b w:val="0"/>
                <w:color w:val="000000"/>
                <w:sz w:val="28"/>
                <w:szCs w:val="28"/>
                <w:lang w:val="en-US" w:eastAsia="vi-VN"/>
              </w:rPr>
              <w:t>Xây dựng nhân vật Gia-ve như một con người có ý chí sắt đá.</w:t>
            </w:r>
          </w:p>
          <w:p w:rsidR="00706DE8" w:rsidRPr="002D4CF5" w:rsidRDefault="00706DE8" w:rsidP="002D4CF5">
            <w:pPr>
              <w:pStyle w:val="Vanbnnidung41"/>
              <w:numPr>
                <w:ilvl w:val="0"/>
                <w:numId w:val="314"/>
              </w:numPr>
              <w:shd w:val="clear" w:color="auto" w:fill="auto"/>
              <w:tabs>
                <w:tab w:val="clear" w:pos="360"/>
                <w:tab w:val="left" w:pos="407"/>
              </w:tabs>
              <w:spacing w:before="0" w:after="0" w:line="360" w:lineRule="auto"/>
              <w:jc w:val="left"/>
              <w:rPr>
                <w:b w:val="0"/>
                <w:sz w:val="28"/>
                <w:szCs w:val="28"/>
                <w:lang w:val="en-US" w:eastAsia="en-US"/>
              </w:rPr>
            </w:pPr>
            <w:r w:rsidRPr="002D4CF5">
              <w:rPr>
                <w:rStyle w:val="Vanbnnidung40"/>
                <w:b w:val="0"/>
                <w:color w:val="000000"/>
                <w:sz w:val="28"/>
                <w:szCs w:val="28"/>
                <w:shd w:val="clear" w:color="auto" w:fill="FFFFFF"/>
                <w:lang w:val="vi-VN" w:eastAsia="vi-VN"/>
              </w:rPr>
              <w:t xml:space="preserve">4. </w:t>
            </w:r>
            <w:r w:rsidRPr="002D4CF5">
              <w:rPr>
                <w:rStyle w:val="Vanbnnidung40"/>
                <w:b w:val="0"/>
                <w:color w:val="000000"/>
                <w:sz w:val="28"/>
                <w:szCs w:val="28"/>
                <w:shd w:val="clear" w:color="auto" w:fill="FFFFFF"/>
                <w:lang w:val="en-US" w:eastAsia="vi-VN"/>
              </w:rPr>
              <w:t>Chi tiết nào miêu tả Gia-ve như một con thú dữ đang thôi miên con mồi ?</w:t>
            </w:r>
          </w:p>
          <w:p w:rsidR="00706DE8" w:rsidRPr="002D4CF5" w:rsidRDefault="00706DE8" w:rsidP="002D4CF5">
            <w:pPr>
              <w:pStyle w:val="Vanbnnidung1"/>
              <w:numPr>
                <w:ilvl w:val="0"/>
                <w:numId w:val="329"/>
              </w:numPr>
              <w:shd w:val="clear" w:color="auto" w:fill="auto"/>
              <w:tabs>
                <w:tab w:val="clear" w:pos="360"/>
                <w:tab w:val="left" w:pos="803"/>
              </w:tabs>
              <w:spacing w:before="0" w:after="0" w:line="360" w:lineRule="auto"/>
              <w:jc w:val="left"/>
              <w:rPr>
                <w:rFonts w:eastAsia="Times New Roman"/>
                <w:sz w:val="28"/>
                <w:szCs w:val="28"/>
                <w:lang w:val="en-US" w:eastAsia="ja-JP"/>
              </w:rPr>
            </w:pPr>
            <w:r w:rsidRPr="002D4CF5">
              <w:rPr>
                <w:rStyle w:val="Vanbnnidung22"/>
                <w:rFonts w:eastAsia="Times New Roman"/>
                <w:b w:val="0"/>
                <w:sz w:val="28"/>
                <w:szCs w:val="28"/>
                <w:lang w:val="vi-VN" w:eastAsia="ja-JP"/>
              </w:rPr>
              <w:t xml:space="preserve">a. </w:t>
            </w:r>
            <w:r w:rsidRPr="002D4CF5">
              <w:rPr>
                <w:rStyle w:val="Vanbnnidung22"/>
                <w:rFonts w:eastAsia="Times New Roman"/>
                <w:b w:val="0"/>
                <w:color w:val="000000"/>
                <w:sz w:val="28"/>
                <w:szCs w:val="28"/>
                <w:lang w:val="en-US" w:eastAsia="vi-VN"/>
              </w:rPr>
              <w:t>Trong cái điệu hắn nói lên hai tiếng ấy có cái gì man rớ và điên cuồng. [...]</w:t>
            </w:r>
          </w:p>
          <w:p w:rsidR="00706DE8" w:rsidRPr="002D4CF5" w:rsidRDefault="00706DE8" w:rsidP="002D4CF5">
            <w:pPr>
              <w:pStyle w:val="Vanbnnidung1"/>
              <w:shd w:val="clear" w:color="auto" w:fill="auto"/>
              <w:spacing w:before="0" w:after="0" w:line="360" w:lineRule="auto"/>
              <w:jc w:val="left"/>
              <w:rPr>
                <w:rFonts w:eastAsia="Times New Roman"/>
                <w:sz w:val="28"/>
                <w:szCs w:val="28"/>
                <w:lang w:val="en-US" w:eastAsia="ja-JP"/>
              </w:rPr>
            </w:pPr>
            <w:r w:rsidRPr="002D4CF5">
              <w:rPr>
                <w:rStyle w:val="Vanbnnidung22"/>
                <w:rFonts w:eastAsia="Times New Roman"/>
                <w:b w:val="0"/>
                <w:color w:val="000000"/>
                <w:sz w:val="28"/>
                <w:szCs w:val="28"/>
                <w:lang w:val="en-US" w:eastAsia="vi-VN"/>
              </w:rPr>
              <w:t>Không còn là tiếng người nói mà là tiếng thú gầm.</w:t>
            </w:r>
          </w:p>
          <w:p w:rsidR="00706DE8" w:rsidRPr="002D4CF5" w:rsidRDefault="00706DE8" w:rsidP="002D4CF5">
            <w:pPr>
              <w:pStyle w:val="Vanbnnidung1"/>
              <w:numPr>
                <w:ilvl w:val="0"/>
                <w:numId w:val="329"/>
              </w:numPr>
              <w:shd w:val="clear" w:color="auto" w:fill="auto"/>
              <w:tabs>
                <w:tab w:val="clear" w:pos="360"/>
                <w:tab w:val="left" w:pos="803"/>
              </w:tabs>
              <w:spacing w:before="0" w:after="0" w:line="360" w:lineRule="auto"/>
              <w:jc w:val="left"/>
              <w:rPr>
                <w:rFonts w:eastAsia="Times New Roman"/>
                <w:color w:val="FF0000"/>
                <w:sz w:val="28"/>
                <w:szCs w:val="28"/>
                <w:lang w:val="en-US" w:eastAsia="ja-JP"/>
              </w:rPr>
            </w:pPr>
            <w:r w:rsidRPr="002D4CF5">
              <w:rPr>
                <w:rStyle w:val="Vanbnnidung22"/>
                <w:rFonts w:eastAsia="Times New Roman"/>
                <w:b w:val="0"/>
                <w:color w:val="FF0000"/>
                <w:sz w:val="28"/>
                <w:szCs w:val="28"/>
                <w:lang w:val="vi-VN" w:eastAsia="ja-JP"/>
              </w:rPr>
              <w:t xml:space="preserve">b. </w:t>
            </w:r>
            <w:r w:rsidRPr="002D4CF5">
              <w:rPr>
                <w:rStyle w:val="Vanbnnidung22"/>
                <w:rFonts w:eastAsia="Times New Roman"/>
                <w:b w:val="0"/>
                <w:color w:val="FF0000"/>
                <w:sz w:val="28"/>
                <w:szCs w:val="28"/>
                <w:lang w:val="en-US" w:eastAsia="vi-VN"/>
              </w:rPr>
              <w:t>Hắn đứng lì một chỗ mà nói; hắn phóng vào Giăng Van-giăng cặp mắt</w:t>
            </w:r>
          </w:p>
          <w:p w:rsidR="00706DE8" w:rsidRPr="002D4CF5" w:rsidRDefault="00706DE8" w:rsidP="002D4CF5">
            <w:pPr>
              <w:pStyle w:val="Vanbnnidung1"/>
              <w:shd w:val="clear" w:color="auto" w:fill="auto"/>
              <w:spacing w:before="0" w:after="0" w:line="360" w:lineRule="auto"/>
              <w:jc w:val="left"/>
              <w:rPr>
                <w:rFonts w:eastAsia="Times New Roman"/>
                <w:color w:val="FF0000"/>
                <w:sz w:val="28"/>
                <w:szCs w:val="28"/>
                <w:lang w:val="en-US" w:eastAsia="ja-JP"/>
              </w:rPr>
            </w:pPr>
            <w:r w:rsidRPr="002D4CF5">
              <w:rPr>
                <w:rStyle w:val="Vanbnnidung22"/>
                <w:rFonts w:eastAsia="Times New Roman"/>
                <w:b w:val="0"/>
                <w:color w:val="FF0000"/>
                <w:sz w:val="28"/>
                <w:szCs w:val="28"/>
                <w:lang w:val="en-US" w:eastAsia="vi-VN"/>
              </w:rPr>
              <w:t>nhìn như cái móc sắt.</w:t>
            </w:r>
          </w:p>
          <w:p w:rsidR="00706DE8" w:rsidRPr="002D4CF5" w:rsidRDefault="00706DE8" w:rsidP="002D4CF5">
            <w:pPr>
              <w:pStyle w:val="Vanbnnidung1"/>
              <w:numPr>
                <w:ilvl w:val="0"/>
                <w:numId w:val="329"/>
              </w:numPr>
              <w:shd w:val="clear" w:color="auto" w:fill="auto"/>
              <w:tabs>
                <w:tab w:val="clear" w:pos="360"/>
                <w:tab w:val="left" w:pos="803"/>
              </w:tabs>
              <w:spacing w:before="0" w:after="0" w:line="360" w:lineRule="auto"/>
              <w:jc w:val="left"/>
              <w:rPr>
                <w:rFonts w:eastAsia="Times New Roman"/>
                <w:sz w:val="28"/>
                <w:szCs w:val="28"/>
                <w:lang w:val="en-US" w:eastAsia="ja-JP"/>
              </w:rPr>
            </w:pPr>
            <w:r w:rsidRPr="002D4CF5">
              <w:rPr>
                <w:rStyle w:val="Vanbnnidung22"/>
                <w:rFonts w:eastAsia="Times New Roman"/>
                <w:b w:val="0"/>
                <w:sz w:val="28"/>
                <w:szCs w:val="28"/>
                <w:lang w:val="vi-VN" w:eastAsia="ja-JP"/>
              </w:rPr>
              <w:t xml:space="preserve">c. </w:t>
            </w:r>
            <w:r w:rsidRPr="002D4CF5">
              <w:rPr>
                <w:rStyle w:val="Vanbnnidung22"/>
                <w:rFonts w:eastAsia="Times New Roman"/>
                <w:b w:val="0"/>
                <w:color w:val="000000"/>
                <w:sz w:val="28"/>
                <w:szCs w:val="28"/>
                <w:lang w:val="en-US" w:eastAsia="vi-VN"/>
              </w:rPr>
              <w:t>Gia-ve tiến vào giữa phòng và hét lên.</w:t>
            </w:r>
          </w:p>
          <w:p w:rsidR="00706DE8" w:rsidRPr="002D4CF5" w:rsidRDefault="00706DE8" w:rsidP="002D4CF5">
            <w:pPr>
              <w:pStyle w:val="Vanbnnidung1"/>
              <w:numPr>
                <w:ilvl w:val="0"/>
                <w:numId w:val="316"/>
              </w:numPr>
              <w:shd w:val="clear" w:color="auto" w:fill="auto"/>
              <w:tabs>
                <w:tab w:val="clear" w:pos="360"/>
                <w:tab w:val="left" w:pos="803"/>
              </w:tabs>
              <w:spacing w:before="0" w:after="0" w:line="360" w:lineRule="auto"/>
              <w:jc w:val="left"/>
              <w:rPr>
                <w:rFonts w:eastAsia="Times New Roman"/>
                <w:sz w:val="28"/>
                <w:szCs w:val="28"/>
                <w:lang w:val="en-US" w:eastAsia="ja-JP"/>
              </w:rPr>
            </w:pPr>
            <w:r w:rsidRPr="002D4CF5">
              <w:rPr>
                <w:rStyle w:val="Vanbnnidung22"/>
                <w:rFonts w:eastAsia="Times New Roman"/>
                <w:b w:val="0"/>
                <w:sz w:val="28"/>
                <w:szCs w:val="28"/>
                <w:lang w:val="vi-VN" w:eastAsia="ja-JP"/>
              </w:rPr>
              <w:t xml:space="preserve">d. </w:t>
            </w:r>
            <w:r w:rsidRPr="002D4CF5">
              <w:rPr>
                <w:rStyle w:val="Vanbnnidung22"/>
                <w:rFonts w:eastAsia="Times New Roman"/>
                <w:b w:val="0"/>
                <w:color w:val="000000"/>
                <w:sz w:val="28"/>
                <w:szCs w:val="28"/>
                <w:lang w:val="en-US" w:eastAsia="vi-VN"/>
              </w:rPr>
              <w:t>Gia-ve đã túm lấy cổ áo Giăng Van-giăng. Gia-ve phá lên cười, cái cười</w:t>
            </w:r>
          </w:p>
          <w:p w:rsidR="00706DE8" w:rsidRPr="002D4CF5" w:rsidRDefault="00706DE8" w:rsidP="002D4CF5">
            <w:pPr>
              <w:pStyle w:val="Vanbnnidung1"/>
              <w:shd w:val="clear" w:color="auto" w:fill="auto"/>
              <w:spacing w:before="0" w:after="0" w:line="360" w:lineRule="auto"/>
              <w:jc w:val="left"/>
              <w:rPr>
                <w:rStyle w:val="Vanbnnidung22"/>
                <w:rFonts w:eastAsia="Times New Roman"/>
                <w:b w:val="0"/>
                <w:color w:val="000000"/>
                <w:sz w:val="28"/>
                <w:szCs w:val="28"/>
                <w:lang w:val="en-US" w:eastAsia="vi-VN"/>
              </w:rPr>
            </w:pPr>
            <w:r w:rsidRPr="002D4CF5">
              <w:rPr>
                <w:rStyle w:val="Vanbnnidung22"/>
                <w:rFonts w:eastAsia="Times New Roman"/>
                <w:b w:val="0"/>
                <w:color w:val="000000"/>
                <w:sz w:val="28"/>
                <w:szCs w:val="28"/>
                <w:lang w:val="en-US" w:eastAsia="vi-VN"/>
              </w:rPr>
              <w:t>ghê tởm phô ra tất cả hai hàm răng.</w:t>
            </w:r>
          </w:p>
          <w:p w:rsidR="00706DE8" w:rsidRPr="002D4CF5" w:rsidRDefault="00706DE8" w:rsidP="002D4CF5">
            <w:pPr>
              <w:spacing w:line="360" w:lineRule="auto"/>
              <w:rPr>
                <w:b/>
                <w:sz w:val="28"/>
                <w:szCs w:val="28"/>
                <w:lang w:val="vi-VN"/>
              </w:rPr>
            </w:pPr>
          </w:p>
          <w:p w:rsidR="00706DE8" w:rsidRPr="002D4CF5" w:rsidRDefault="00706DE8" w:rsidP="002D4CF5">
            <w:pPr>
              <w:spacing w:line="360" w:lineRule="auto"/>
              <w:rPr>
                <w:sz w:val="28"/>
                <w:szCs w:val="28"/>
                <w:lang w:val="vi-VN"/>
              </w:rPr>
            </w:pPr>
          </w:p>
          <w:p w:rsidR="00706DE8" w:rsidRPr="002D4CF5" w:rsidRDefault="00706DE8" w:rsidP="002D4CF5">
            <w:pPr>
              <w:spacing w:line="360" w:lineRule="auto"/>
              <w:rPr>
                <w:sz w:val="28"/>
                <w:szCs w:val="28"/>
                <w:lang w:val="vi-VN"/>
              </w:rPr>
            </w:pPr>
            <w:r w:rsidRPr="002D4CF5">
              <w:rPr>
                <w:sz w:val="28"/>
                <w:szCs w:val="28"/>
                <w:lang w:val="vi-VN"/>
              </w:rPr>
              <w:t>-   HS thực hiện nhiệm vụ:</w:t>
            </w:r>
          </w:p>
          <w:p w:rsidR="00706DE8" w:rsidRPr="002D4CF5" w:rsidRDefault="00706DE8" w:rsidP="002D4CF5">
            <w:pPr>
              <w:spacing w:line="360" w:lineRule="auto"/>
              <w:rPr>
                <w:b/>
                <w:sz w:val="28"/>
                <w:szCs w:val="28"/>
                <w:lang w:val="vi-VN"/>
              </w:rPr>
            </w:pPr>
            <w:r w:rsidRPr="002D4CF5">
              <w:rPr>
                <w:sz w:val="28"/>
                <w:szCs w:val="28"/>
                <w:lang w:val="vi-VN"/>
              </w:rPr>
              <w:t xml:space="preserve">-  HS báo  cáo kết quả thực hiện nhiệm vụ: </w:t>
            </w:r>
          </w:p>
          <w:p w:rsidR="00706DE8" w:rsidRPr="002D4CF5" w:rsidRDefault="00706DE8" w:rsidP="002D4CF5">
            <w:pPr>
              <w:pStyle w:val="listparagraph1cxspmiddle"/>
              <w:spacing w:before="0" w:beforeAutospacing="0" w:after="0" w:afterAutospacing="0" w:line="360" w:lineRule="auto"/>
              <w:rPr>
                <w:b/>
                <w:bCs/>
                <w:color w:val="000000"/>
                <w:sz w:val="28"/>
                <w:szCs w:val="28"/>
                <w:lang w:val="vi-VN"/>
              </w:rPr>
            </w:pPr>
          </w:p>
        </w:tc>
        <w:tc>
          <w:tcPr>
            <w:tcW w:w="4551" w:type="dxa"/>
          </w:tcPr>
          <w:p w:rsidR="00706DE8" w:rsidRPr="002D4CF5" w:rsidRDefault="00706DE8" w:rsidP="002D4CF5">
            <w:pPr>
              <w:spacing w:line="360" w:lineRule="auto"/>
              <w:ind w:firstLine="682"/>
              <w:rPr>
                <w:b/>
                <w:bCs/>
                <w:color w:val="000000"/>
                <w:sz w:val="28"/>
                <w:szCs w:val="28"/>
              </w:rPr>
            </w:pPr>
            <w:r w:rsidRPr="002D4CF5">
              <w:rPr>
                <w:b/>
                <w:bCs/>
                <w:color w:val="000000"/>
                <w:sz w:val="28"/>
                <w:szCs w:val="28"/>
              </w:rPr>
              <w:t>1a,2a,3c,4b</w:t>
            </w: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030"/>
        <w:tblGridChange w:id="231">
          <w:tblGrid>
            <w:gridCol w:w="3960"/>
            <w:gridCol w:w="6030"/>
          </w:tblGrid>
        </w:tblGridChange>
      </w:tblGrid>
      <w:tr w:rsidR="00706DE8" w:rsidRPr="002D4CF5" w:rsidTr="00706DE8">
        <w:trPr>
          <w:trHeight w:val="647"/>
        </w:trPr>
        <w:tc>
          <w:tcPr>
            <w:tcW w:w="3960" w:type="dxa"/>
            <w:shd w:val="clear" w:color="auto" w:fill="auto"/>
          </w:tcPr>
          <w:p w:rsidR="00706DE8" w:rsidRPr="002D4CF5" w:rsidRDefault="00706DE8"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030" w:type="dxa"/>
          </w:tcPr>
          <w:p w:rsidR="00706DE8" w:rsidRPr="002D4CF5" w:rsidRDefault="00706DE8"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706DE8" w:rsidRPr="002D4CF5" w:rsidTr="00706DE8">
        <w:trPr>
          <w:trHeight w:val="647"/>
        </w:trPr>
        <w:tc>
          <w:tcPr>
            <w:tcW w:w="3960" w:type="dxa"/>
            <w:shd w:val="clear" w:color="auto" w:fill="auto"/>
          </w:tcPr>
          <w:p w:rsidR="00706DE8" w:rsidRPr="002D4CF5" w:rsidRDefault="00706DE8" w:rsidP="002D4CF5">
            <w:pPr>
              <w:spacing w:line="360" w:lineRule="auto"/>
              <w:rPr>
                <w:b/>
                <w:sz w:val="28"/>
                <w:szCs w:val="28"/>
              </w:rPr>
            </w:pPr>
            <w:r w:rsidRPr="002D4CF5">
              <w:rPr>
                <w:b/>
                <w:sz w:val="28"/>
                <w:szCs w:val="28"/>
                <w:lang w:val="vi-VN"/>
              </w:rPr>
              <w:t xml:space="preserve">GV giao nhiệm vụ: </w:t>
            </w:r>
          </w:p>
          <w:p w:rsidR="00706DE8" w:rsidRPr="002D4CF5" w:rsidRDefault="00706DE8" w:rsidP="002D4CF5">
            <w:pPr>
              <w:pStyle w:val="msonormalc2"/>
              <w:shd w:val="clear" w:color="auto" w:fill="FFFFFF"/>
              <w:spacing w:before="0" w:beforeAutospacing="0" w:after="0" w:afterAutospacing="0" w:line="360" w:lineRule="auto"/>
              <w:ind w:firstLine="720"/>
              <w:rPr>
                <w:rStyle w:val="apple-converted-space"/>
                <w:sz w:val="28"/>
                <w:szCs w:val="28"/>
                <w:lang w:val="vi-VN"/>
              </w:rPr>
            </w:pPr>
            <w:r w:rsidRPr="002D4CF5">
              <w:rPr>
                <w:rStyle w:val="c1"/>
                <w:rFonts w:eastAsia="ＭＳ 明朝"/>
                <w:i/>
                <w:iCs/>
                <w:sz w:val="28"/>
                <w:szCs w:val="28"/>
                <w:lang w:val="vi-VN"/>
              </w:rPr>
              <w:t>Ông nói gì với chị? Người đàn ông bị ruồng bỏ ấy có thể nói gì với người đàn bà đã chết? Những lời ấy là lời gì vậy? Chẳng ai trên thế gian này nghe được. Kẻ đã chết có nghe thấy không? Có những ảo tưởng cảm động có thể là những sự thực cao cả. Điều mà chẳng ai nghi ngờ là bà xơ Xem-pli-xơ, người độc nhất chứng kiến cảnh ấy, thường kể lại rằng lúc Giăng Van-giăng thì thầm bên tai Phăng-tin bà trông thấy rõ ràng một nụ cười không sao tả được hiện trên đôi môi nhợt nhạt và trong đôi mắt xa xăm, đầy ngỡ ngàng của chị khi đi vào cõi chết</w:t>
            </w:r>
            <w:r w:rsidRPr="002D4CF5">
              <w:rPr>
                <w:rStyle w:val="c1"/>
                <w:rFonts w:eastAsia="ＭＳ 明朝"/>
                <w:sz w:val="28"/>
                <w:szCs w:val="28"/>
                <w:vertAlign w:val="superscript"/>
                <w:lang w:val="vi-VN"/>
              </w:rPr>
              <w:t>..</w:t>
            </w:r>
            <w:r w:rsidRPr="002D4CF5">
              <w:rPr>
                <w:rStyle w:val="apple-converted-space"/>
                <w:sz w:val="28"/>
                <w:szCs w:val="28"/>
                <w:lang w:val="vi-VN"/>
              </w:rPr>
              <w:t> </w:t>
            </w:r>
          </w:p>
          <w:p w:rsidR="00706DE8" w:rsidRPr="002D4CF5" w:rsidRDefault="00706DE8" w:rsidP="002D4CF5">
            <w:pPr>
              <w:pStyle w:val="msonormalc2"/>
              <w:shd w:val="clear" w:color="auto" w:fill="FFFFFF"/>
              <w:spacing w:before="0" w:beforeAutospacing="0" w:after="0" w:afterAutospacing="0" w:line="360" w:lineRule="auto"/>
              <w:ind w:firstLine="720"/>
              <w:rPr>
                <w:sz w:val="28"/>
                <w:szCs w:val="28"/>
                <w:lang w:val="vi-VN"/>
              </w:rPr>
            </w:pPr>
            <w:r w:rsidRPr="002D4CF5">
              <w:rPr>
                <w:rStyle w:val="c1"/>
                <w:rFonts w:eastAsia="ＭＳ 明朝"/>
                <w:sz w:val="28"/>
                <w:szCs w:val="28"/>
                <w:lang w:val="vi-VN"/>
              </w:rPr>
              <w:t>(</w:t>
            </w:r>
            <w:r w:rsidRPr="002D4CF5">
              <w:rPr>
                <w:i/>
                <w:sz w:val="28"/>
                <w:szCs w:val="28"/>
                <w:shd w:val="clear" w:color="auto" w:fill="FFFFFF"/>
                <w:lang w:val="vi-VN"/>
              </w:rPr>
              <w:t xml:space="preserve">Trích </w:t>
            </w:r>
            <w:r w:rsidRPr="002D4CF5">
              <w:rPr>
                <w:sz w:val="28"/>
                <w:szCs w:val="28"/>
                <w:shd w:val="clear" w:color="auto" w:fill="FFFFFF"/>
                <w:lang w:val="vi-VN"/>
              </w:rPr>
              <w:t>Người cầm quyền khôi phục uy quyền</w:t>
            </w:r>
            <w:r w:rsidRPr="002D4CF5">
              <w:rPr>
                <w:rStyle w:val="c1"/>
                <w:rFonts w:eastAsia="ＭＳ 明朝"/>
                <w:sz w:val="28"/>
                <w:szCs w:val="28"/>
                <w:lang w:val="vi-VN"/>
              </w:rPr>
              <w:t>, Ngữ văn 11,tập 2, NXB Giáo dục, 2007, tr.79).</w:t>
            </w:r>
          </w:p>
          <w:p w:rsidR="00706DE8" w:rsidRPr="002D4CF5" w:rsidRDefault="00706DE8" w:rsidP="002D4CF5">
            <w:pPr>
              <w:pStyle w:val="pbody"/>
              <w:spacing w:before="0" w:beforeAutospacing="0" w:after="0" w:afterAutospacing="0" w:line="360" w:lineRule="auto"/>
              <w:ind w:firstLine="691"/>
              <w:rPr>
                <w:b/>
                <w:i/>
                <w:sz w:val="28"/>
                <w:szCs w:val="28"/>
                <w:lang w:val="vi-VN"/>
              </w:rPr>
            </w:pPr>
            <w:r w:rsidRPr="002D4CF5">
              <w:rPr>
                <w:b/>
                <w:i/>
                <w:sz w:val="28"/>
                <w:szCs w:val="28"/>
                <w:lang w:val="vi-VN"/>
              </w:rPr>
              <w:t>Đọc văn bản trên và thực hiện những yêu cầu sau từ câu 1 đến câu 4:</w:t>
            </w:r>
          </w:p>
          <w:p w:rsidR="00706DE8" w:rsidRPr="002D4CF5" w:rsidRDefault="00706DE8" w:rsidP="002D4CF5">
            <w:pPr>
              <w:spacing w:line="360" w:lineRule="auto"/>
              <w:ind w:firstLine="720"/>
              <w:rPr>
                <w:sz w:val="28"/>
                <w:szCs w:val="28"/>
                <w:lang w:val="vi-VN"/>
              </w:rPr>
            </w:pPr>
            <w:r w:rsidRPr="002D4CF5">
              <w:rPr>
                <w:sz w:val="28"/>
                <w:szCs w:val="28"/>
                <w:lang w:val="vi-VN"/>
              </w:rPr>
              <w:t>1/ Đoạn văn từ câu</w:t>
            </w:r>
            <w:r w:rsidRPr="002D4CF5">
              <w:rPr>
                <w:i/>
                <w:sz w:val="28"/>
                <w:szCs w:val="28"/>
                <w:lang w:val="vi-VN"/>
              </w:rPr>
              <w:t xml:space="preserve"> "Ông nói gì với chị...có thể là những sự thực cao cả" là lời của ai?</w:t>
            </w:r>
            <w:r w:rsidRPr="002D4CF5">
              <w:rPr>
                <w:sz w:val="28"/>
                <w:szCs w:val="28"/>
                <w:lang w:val="vi-VN"/>
              </w:rPr>
              <w:t xml:space="preserve">Thuật ngữ văn học dùng để chỉ tên loại ngôn ngữ này là gì? </w:t>
            </w:r>
          </w:p>
          <w:p w:rsidR="00706DE8" w:rsidRPr="002D4CF5" w:rsidRDefault="00706DE8" w:rsidP="002D4CF5">
            <w:pPr>
              <w:spacing w:line="360" w:lineRule="auto"/>
              <w:ind w:firstLine="720"/>
              <w:rPr>
                <w:sz w:val="28"/>
                <w:szCs w:val="28"/>
                <w:lang w:val="vi-VN"/>
              </w:rPr>
            </w:pPr>
            <w:r w:rsidRPr="002D4CF5">
              <w:rPr>
                <w:sz w:val="28"/>
                <w:szCs w:val="28"/>
                <w:lang w:val="vi-VN"/>
              </w:rPr>
              <w:t>2/ Đoạn văn sử dụng biện pháp nghệ thuật gì là chủ yếu ? Nêu hiệu quả nghệ thuật của biện pháp nghệ thuật đó ?</w:t>
            </w:r>
          </w:p>
          <w:p w:rsidR="00706DE8" w:rsidRPr="002D4CF5" w:rsidRDefault="00706DE8" w:rsidP="002D4CF5">
            <w:pPr>
              <w:spacing w:line="360" w:lineRule="auto"/>
              <w:ind w:firstLine="720"/>
              <w:rPr>
                <w:sz w:val="28"/>
                <w:szCs w:val="28"/>
                <w:lang w:val="vi-VN"/>
              </w:rPr>
            </w:pPr>
            <w:r w:rsidRPr="002D4CF5">
              <w:rPr>
                <w:sz w:val="28"/>
                <w:szCs w:val="28"/>
                <w:lang w:val="vi-VN"/>
              </w:rPr>
              <w:t xml:space="preserve"> 3/ Xác định từ láy khi kể về nhân vật </w:t>
            </w:r>
            <w:r w:rsidRPr="002D4CF5">
              <w:rPr>
                <w:rStyle w:val="c1"/>
                <w:i/>
                <w:iCs/>
                <w:sz w:val="28"/>
                <w:szCs w:val="28"/>
                <w:lang w:val="vi-VN"/>
              </w:rPr>
              <w:t xml:space="preserve">Giăng Van-giăng </w:t>
            </w:r>
            <w:r w:rsidRPr="002D4CF5">
              <w:rPr>
                <w:rStyle w:val="c1"/>
                <w:iCs/>
                <w:sz w:val="28"/>
                <w:szCs w:val="28"/>
                <w:lang w:val="vi-VN"/>
              </w:rPr>
              <w:t xml:space="preserve">trong đoạn văn. Từ láy đó nói lên điều gì về con người của nhân vật </w:t>
            </w:r>
            <w:r w:rsidRPr="002D4CF5">
              <w:rPr>
                <w:rStyle w:val="c1"/>
                <w:i/>
                <w:iCs/>
                <w:sz w:val="28"/>
                <w:szCs w:val="28"/>
                <w:lang w:val="vi-VN"/>
              </w:rPr>
              <w:t xml:space="preserve">Giăng Van-giăng ? </w:t>
            </w:r>
          </w:p>
          <w:p w:rsidR="00706DE8" w:rsidRPr="002D4CF5" w:rsidRDefault="00706DE8" w:rsidP="002D4CF5">
            <w:pPr>
              <w:spacing w:line="360" w:lineRule="auto"/>
              <w:rPr>
                <w:sz w:val="28"/>
                <w:szCs w:val="28"/>
                <w:lang w:val="vi-VN"/>
              </w:rPr>
            </w:pPr>
            <w:r w:rsidRPr="002D4CF5">
              <w:rPr>
                <w:sz w:val="28"/>
                <w:szCs w:val="28"/>
                <w:lang w:val="vi-VN"/>
              </w:rPr>
              <w:t>-   HS thực hiện nhiệm vụ:</w:t>
            </w:r>
          </w:p>
          <w:p w:rsidR="00706DE8" w:rsidRPr="002D4CF5" w:rsidRDefault="00706DE8"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  HS báo  cáo kết quả thực hiện nhiệm vụ: </w:t>
            </w:r>
          </w:p>
        </w:tc>
        <w:tc>
          <w:tcPr>
            <w:tcW w:w="6030" w:type="dxa"/>
          </w:tcPr>
          <w:p w:rsidR="00706DE8" w:rsidRPr="002D4CF5" w:rsidRDefault="00706DE8" w:rsidP="002D4CF5">
            <w:pPr>
              <w:spacing w:line="360" w:lineRule="auto"/>
              <w:ind w:firstLine="720"/>
              <w:rPr>
                <w:color w:val="222222"/>
                <w:sz w:val="28"/>
                <w:szCs w:val="28"/>
                <w:bdr w:val="none" w:sz="0" w:space="0" w:color="auto" w:frame="1"/>
                <w:lang w:val="vi-VN"/>
              </w:rPr>
            </w:pPr>
            <w:r w:rsidRPr="002D4CF5">
              <w:rPr>
                <w:color w:val="222222"/>
                <w:sz w:val="28"/>
                <w:szCs w:val="28"/>
                <w:bdr w:val="none" w:sz="0" w:space="0" w:color="auto" w:frame="1"/>
                <w:lang w:val="vi-VN"/>
              </w:rPr>
              <w:t>Trả lời:</w:t>
            </w:r>
          </w:p>
          <w:p w:rsidR="00706DE8" w:rsidRPr="002D4CF5" w:rsidRDefault="00706DE8" w:rsidP="002D4CF5">
            <w:pPr>
              <w:spacing w:line="360" w:lineRule="auto"/>
              <w:ind w:firstLine="720"/>
              <w:rPr>
                <w:sz w:val="28"/>
                <w:szCs w:val="28"/>
                <w:lang w:val="vi-VN"/>
              </w:rPr>
            </w:pPr>
            <w:r w:rsidRPr="002D4CF5">
              <w:rPr>
                <w:sz w:val="28"/>
                <w:szCs w:val="28"/>
                <w:lang w:val="vi-VN"/>
              </w:rPr>
              <w:t>1/ Đoạn văn từ câu</w:t>
            </w:r>
            <w:r w:rsidRPr="002D4CF5">
              <w:rPr>
                <w:i/>
                <w:sz w:val="28"/>
                <w:szCs w:val="28"/>
                <w:lang w:val="vi-VN"/>
              </w:rPr>
              <w:t xml:space="preserve"> "Ông nói gì với chị...có thể là những sự thực cao cả" </w:t>
            </w:r>
            <w:r w:rsidRPr="002D4CF5">
              <w:rPr>
                <w:sz w:val="28"/>
                <w:szCs w:val="28"/>
                <w:lang w:val="vi-VN"/>
              </w:rPr>
              <w:t>là lời của</w:t>
            </w:r>
            <w:r w:rsidRPr="002D4CF5">
              <w:rPr>
                <w:i/>
                <w:sz w:val="28"/>
                <w:szCs w:val="28"/>
                <w:lang w:val="vi-VN"/>
              </w:rPr>
              <w:t xml:space="preserve"> </w:t>
            </w:r>
            <w:r w:rsidRPr="002D4CF5">
              <w:rPr>
                <w:sz w:val="28"/>
                <w:szCs w:val="28"/>
                <w:lang w:val="vi-VN"/>
              </w:rPr>
              <w:t>tác giả Huy-gô. Thuật ngữ văn học dùng để chỉ tên loại ngôn ngữ này là trữ tình ngoại đề.</w:t>
            </w:r>
          </w:p>
          <w:p w:rsidR="00706DE8" w:rsidRPr="002D4CF5" w:rsidRDefault="00706DE8" w:rsidP="002D4CF5">
            <w:pPr>
              <w:spacing w:line="360" w:lineRule="auto"/>
              <w:ind w:firstLine="720"/>
              <w:rPr>
                <w:sz w:val="28"/>
                <w:szCs w:val="28"/>
                <w:lang w:val="vi-VN"/>
              </w:rPr>
            </w:pPr>
            <w:r w:rsidRPr="002D4CF5">
              <w:rPr>
                <w:sz w:val="28"/>
                <w:szCs w:val="28"/>
                <w:lang w:val="vi-VN"/>
              </w:rPr>
              <w:t>2/ Đoạn văn sử dụng biện pháp nghệ thuật câu hỏi tu từ là chủ yếu. </w:t>
            </w:r>
          </w:p>
          <w:p w:rsidR="00706DE8" w:rsidRPr="002D4CF5" w:rsidRDefault="00706DE8" w:rsidP="002D4CF5">
            <w:pPr>
              <w:spacing w:line="360" w:lineRule="auto"/>
              <w:ind w:firstLine="720"/>
              <w:rPr>
                <w:sz w:val="28"/>
                <w:szCs w:val="28"/>
                <w:lang w:val="vi-VN"/>
              </w:rPr>
            </w:pPr>
            <w:r w:rsidRPr="002D4CF5">
              <w:rPr>
                <w:sz w:val="28"/>
                <w:szCs w:val="28"/>
                <w:lang w:val="vi-VN"/>
              </w:rPr>
              <w:t xml:space="preserve">Hiệu quả:  </w:t>
            </w:r>
          </w:p>
          <w:p w:rsidR="00706DE8" w:rsidRPr="002D4CF5" w:rsidRDefault="00706DE8" w:rsidP="002D4CF5">
            <w:pPr>
              <w:spacing w:line="360" w:lineRule="auto"/>
              <w:ind w:firstLine="720"/>
              <w:rPr>
                <w:sz w:val="28"/>
                <w:szCs w:val="28"/>
                <w:lang w:val="vi-VN"/>
              </w:rPr>
            </w:pPr>
            <w:r w:rsidRPr="002D4CF5">
              <w:rPr>
                <w:sz w:val="28"/>
                <w:szCs w:val="28"/>
                <w:lang w:val="vi-VN"/>
              </w:rPr>
              <w:t>+ Khẳng định niềm tin vào sức mạnh của cái thiện.</w:t>
            </w:r>
          </w:p>
          <w:p w:rsidR="00706DE8" w:rsidRPr="002D4CF5" w:rsidRDefault="00706DE8" w:rsidP="002D4CF5">
            <w:pPr>
              <w:spacing w:line="360" w:lineRule="auto"/>
              <w:ind w:firstLine="720"/>
              <w:rPr>
                <w:sz w:val="28"/>
                <w:szCs w:val="28"/>
                <w:lang w:val="vi-VN"/>
              </w:rPr>
            </w:pPr>
            <w:r w:rsidRPr="002D4CF5">
              <w:rPr>
                <w:sz w:val="28"/>
                <w:szCs w:val="28"/>
                <w:lang w:val="vi-VN"/>
              </w:rPr>
              <w:t>+ Như một niềm trân trọng, an ủi của tác giả.</w:t>
            </w:r>
          </w:p>
          <w:p w:rsidR="00706DE8" w:rsidRPr="002D4CF5" w:rsidRDefault="00706DE8" w:rsidP="002D4CF5">
            <w:pPr>
              <w:spacing w:line="360" w:lineRule="auto"/>
              <w:ind w:firstLine="720"/>
              <w:rPr>
                <w:sz w:val="28"/>
                <w:szCs w:val="28"/>
                <w:lang w:val="vi-VN"/>
              </w:rPr>
            </w:pPr>
            <w:r w:rsidRPr="002D4CF5">
              <w:rPr>
                <w:sz w:val="28"/>
                <w:szCs w:val="28"/>
                <w:lang w:val="vi-VN"/>
              </w:rPr>
              <w:t>+ Thể hiện tư tưởng, quan điểm của nhà văn : trong bất kỳ khó khăn và tuyệt vọng nào, con người chân chính bằng ánh sáng tình thương có thể đánh đuổi được cường quyền và nhen nhóm niềm tin vào tương lai.</w:t>
            </w:r>
          </w:p>
          <w:p w:rsidR="00706DE8" w:rsidRPr="002D4CF5" w:rsidRDefault="00706DE8" w:rsidP="002D4CF5">
            <w:pPr>
              <w:spacing w:line="360" w:lineRule="auto"/>
              <w:ind w:firstLine="720"/>
              <w:rPr>
                <w:sz w:val="28"/>
                <w:szCs w:val="28"/>
                <w:lang w:val="vi-VN"/>
              </w:rPr>
            </w:pPr>
            <w:r w:rsidRPr="002D4CF5">
              <w:rPr>
                <w:sz w:val="28"/>
                <w:szCs w:val="28"/>
                <w:lang w:val="vi-VN"/>
              </w:rPr>
              <w:t>3</w:t>
            </w:r>
            <w:r w:rsidRPr="002D4CF5">
              <w:rPr>
                <w:b/>
                <w:sz w:val="28"/>
                <w:szCs w:val="28"/>
                <w:lang w:val="vi-VN"/>
              </w:rPr>
              <w:t xml:space="preserve">/ </w:t>
            </w:r>
            <w:r w:rsidRPr="002D4CF5">
              <w:rPr>
                <w:sz w:val="28"/>
                <w:szCs w:val="28"/>
                <w:lang w:val="vi-VN"/>
              </w:rPr>
              <w:t xml:space="preserve">Từ láy khi kể về nhân vật </w:t>
            </w:r>
            <w:r w:rsidRPr="002D4CF5">
              <w:rPr>
                <w:rStyle w:val="c1"/>
                <w:i/>
                <w:iCs/>
                <w:sz w:val="28"/>
                <w:szCs w:val="28"/>
                <w:lang w:val="vi-VN"/>
              </w:rPr>
              <w:t xml:space="preserve">Giăng Van-giăng </w:t>
            </w:r>
            <w:r w:rsidRPr="002D4CF5">
              <w:rPr>
                <w:rStyle w:val="c1"/>
                <w:iCs/>
                <w:sz w:val="28"/>
                <w:szCs w:val="28"/>
                <w:lang w:val="vi-VN"/>
              </w:rPr>
              <w:t xml:space="preserve">trong đoạn văn: </w:t>
            </w:r>
            <w:r w:rsidRPr="002D4CF5">
              <w:rPr>
                <w:rStyle w:val="c1"/>
                <w:i/>
                <w:iCs/>
                <w:sz w:val="28"/>
                <w:szCs w:val="28"/>
                <w:lang w:val="vi-VN"/>
              </w:rPr>
              <w:t xml:space="preserve">thì thầm. </w:t>
            </w:r>
            <w:r w:rsidRPr="002D4CF5">
              <w:rPr>
                <w:rStyle w:val="c1"/>
                <w:iCs/>
                <w:sz w:val="28"/>
                <w:szCs w:val="28"/>
                <w:lang w:val="vi-VN"/>
              </w:rPr>
              <w:t xml:space="preserve">Ý nghĩa của từ láy này: đây là từ láy tả âm thanh gợi không gian lặng lẽ khi nói với người đã chết của </w:t>
            </w:r>
            <w:r w:rsidRPr="002D4CF5">
              <w:rPr>
                <w:rStyle w:val="c1"/>
                <w:i/>
                <w:iCs/>
                <w:sz w:val="28"/>
                <w:szCs w:val="28"/>
                <w:lang w:val="vi-VN"/>
              </w:rPr>
              <w:t xml:space="preserve">Giăng Van-giăng </w:t>
            </w:r>
            <w:r w:rsidRPr="002D4CF5">
              <w:rPr>
                <w:rStyle w:val="c1"/>
                <w:iCs/>
                <w:sz w:val="28"/>
                <w:szCs w:val="28"/>
                <w:lang w:val="vi-VN"/>
              </w:rPr>
              <w:t xml:space="preserve">. Qua đó, ta thấy </w:t>
            </w:r>
            <w:r w:rsidRPr="002D4CF5">
              <w:rPr>
                <w:color w:val="000000"/>
                <w:sz w:val="28"/>
                <w:szCs w:val="28"/>
                <w:shd w:val="clear" w:color="auto" w:fill="FFFFFF"/>
                <w:lang w:val="vi-VN"/>
              </w:rPr>
              <w:t>Giăng Van-giăng lại là một người đàn ông sống có trách nhiệm và luôn thường trực một tình thương cao cả đối với những người nghèo khổ. Với một tâm hồn cao thượng như vậy, Giăng Van-giăng luôn cận kề bên cạnh bao cảnh sống cơ hàn. Lẽ sống của ông dã che chở và nâng đỡ bao cảnh đời tủi nhục. Đối với Giăng Van-giăng, tình người, tình đời thật lớn lao. Ông chính là đại diện của lẽ sống vì tình thương.</w:t>
            </w:r>
          </w:p>
          <w:p w:rsidR="00706DE8" w:rsidRPr="002D4CF5" w:rsidRDefault="00706DE8" w:rsidP="002D4CF5">
            <w:pPr>
              <w:pStyle w:val="listparagraph1cxspmiddle"/>
              <w:spacing w:before="0" w:beforeAutospacing="0" w:after="0" w:afterAutospacing="0" w:line="360" w:lineRule="auto"/>
              <w:rPr>
                <w:b/>
                <w:bCs/>
                <w:color w:val="000000"/>
                <w:sz w:val="28"/>
                <w:szCs w:val="28"/>
                <w:lang w:val="vi-VN"/>
              </w:rPr>
            </w:pP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00706DE8" w:rsidRPr="002D4CF5">
        <w:rPr>
          <w:b/>
          <w:sz w:val="28"/>
          <w:szCs w:val="28"/>
          <w:lang w:val="pt-BR"/>
        </w:rPr>
        <w:t xml:space="preserve"> 5. </w:t>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32">
          <w:tblGrid>
            <w:gridCol w:w="3600"/>
            <w:gridCol w:w="6390"/>
          </w:tblGrid>
        </w:tblGridChange>
      </w:tblGrid>
      <w:tr w:rsidR="00706DE8" w:rsidRPr="002D4CF5" w:rsidTr="00706DE8">
        <w:trPr>
          <w:trHeight w:val="647"/>
        </w:trPr>
        <w:tc>
          <w:tcPr>
            <w:tcW w:w="3600" w:type="dxa"/>
            <w:shd w:val="clear" w:color="auto" w:fill="auto"/>
          </w:tcPr>
          <w:p w:rsidR="00706DE8" w:rsidRPr="002D4CF5" w:rsidRDefault="00706DE8"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706DE8" w:rsidRPr="002D4CF5" w:rsidRDefault="00706DE8"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706DE8" w:rsidRPr="002D4CF5" w:rsidTr="00706DE8">
        <w:trPr>
          <w:trHeight w:val="647"/>
        </w:trPr>
        <w:tc>
          <w:tcPr>
            <w:tcW w:w="3600" w:type="dxa"/>
            <w:shd w:val="clear" w:color="auto" w:fill="auto"/>
          </w:tcPr>
          <w:p w:rsidR="00706DE8" w:rsidRPr="002D4CF5" w:rsidRDefault="00706DE8" w:rsidP="002D4CF5">
            <w:pPr>
              <w:spacing w:line="360" w:lineRule="auto"/>
              <w:rPr>
                <w:b/>
                <w:sz w:val="28"/>
                <w:szCs w:val="28"/>
              </w:rPr>
            </w:pPr>
            <w:r w:rsidRPr="002D4CF5">
              <w:rPr>
                <w:b/>
                <w:sz w:val="28"/>
                <w:szCs w:val="28"/>
              </w:rPr>
              <w:t xml:space="preserve">GV giao nhiệm vụ: </w:t>
            </w:r>
          </w:p>
          <w:p w:rsidR="00706DE8" w:rsidRPr="002D4CF5" w:rsidRDefault="00706DE8" w:rsidP="002D4CF5">
            <w:pPr>
              <w:spacing w:line="360" w:lineRule="auto"/>
              <w:rPr>
                <w:b/>
                <w:sz w:val="28"/>
                <w:szCs w:val="28"/>
              </w:rPr>
            </w:pPr>
            <w:r w:rsidRPr="002D4CF5">
              <w:rPr>
                <w:b/>
                <w:sz w:val="28"/>
                <w:szCs w:val="28"/>
              </w:rPr>
              <w:t>+ Vẽ bản đồ tư duy bài học</w:t>
            </w:r>
          </w:p>
          <w:p w:rsidR="00706DE8" w:rsidRPr="002D4CF5" w:rsidRDefault="00706DE8" w:rsidP="002D4CF5">
            <w:pPr>
              <w:spacing w:line="360" w:lineRule="auto"/>
              <w:rPr>
                <w:b/>
                <w:sz w:val="28"/>
                <w:szCs w:val="28"/>
              </w:rPr>
            </w:pPr>
            <w:r w:rsidRPr="002D4CF5">
              <w:rPr>
                <w:b/>
                <w:sz w:val="28"/>
                <w:szCs w:val="28"/>
              </w:rPr>
              <w:t>+ Tìm đọc toàn bộ tiểu thuyết Những người khốn khổ và một số bài thơ lãng mạn của Huy go</w:t>
            </w:r>
          </w:p>
          <w:p w:rsidR="00706DE8" w:rsidRPr="002D4CF5" w:rsidRDefault="00706DE8"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706DE8" w:rsidRPr="002D4CF5" w:rsidRDefault="00706DE8" w:rsidP="002D4CF5">
            <w:pPr>
              <w:spacing w:line="360" w:lineRule="auto"/>
              <w:rPr>
                <w:sz w:val="28"/>
                <w:szCs w:val="28"/>
                <w:lang w:val="vi-VN"/>
              </w:rPr>
            </w:pPr>
            <w:r w:rsidRPr="002D4CF5">
              <w:rPr>
                <w:sz w:val="28"/>
                <w:szCs w:val="28"/>
                <w:lang w:val="vi-VN"/>
              </w:rPr>
              <w:t xml:space="preserve">-  HS báo  cáo kết quả thực hiện nhiệm vụ: </w:t>
            </w:r>
          </w:p>
          <w:p w:rsidR="00706DE8" w:rsidRPr="002D4CF5" w:rsidRDefault="00706DE8"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706DE8" w:rsidRPr="002D4CF5" w:rsidRDefault="00706DE8"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706DE8" w:rsidRPr="002D4CF5" w:rsidRDefault="00706DE8" w:rsidP="002D4CF5">
            <w:pPr>
              <w:spacing w:line="360" w:lineRule="auto"/>
              <w:rPr>
                <w:b/>
                <w:bCs/>
                <w:color w:val="000000"/>
                <w:sz w:val="28"/>
                <w:szCs w:val="28"/>
                <w:lang w:val="vi-VN"/>
              </w:rPr>
            </w:pPr>
            <w:r w:rsidRPr="002D4CF5">
              <w:rPr>
                <w:b/>
                <w:bCs/>
                <w:color w:val="000000"/>
                <w:sz w:val="28"/>
                <w:szCs w:val="28"/>
                <w:lang w:val="vi-VN"/>
              </w:rPr>
              <w:t>+ Tìm qua sách tham khảo</w:t>
            </w:r>
          </w:p>
        </w:tc>
      </w:tr>
    </w:tbl>
    <w:p w:rsidR="00706DE8" w:rsidRPr="002D4CF5" w:rsidRDefault="00706DE8" w:rsidP="002D4CF5">
      <w:pPr>
        <w:spacing w:line="360" w:lineRule="auto"/>
        <w:rPr>
          <w:sz w:val="28"/>
          <w:szCs w:val="28"/>
        </w:rPr>
      </w:pPr>
      <w:r w:rsidRPr="002D4CF5">
        <w:rPr>
          <w:sz w:val="28"/>
          <w:szCs w:val="28"/>
        </w:rPr>
        <w:t>……………………………………………………………………………………………………………………………………………………………………………………………………………………………………………………………………………………………………………………………………….</w:t>
      </w:r>
    </w:p>
    <w:p w:rsidR="00111680" w:rsidRPr="002D4CF5" w:rsidRDefault="00111680" w:rsidP="002D4CF5">
      <w:pPr>
        <w:spacing w:line="360" w:lineRule="auto"/>
        <w:rPr>
          <w:b/>
          <w:sz w:val="28"/>
          <w:szCs w:val="28"/>
          <w:lang w:val="vi-VN"/>
        </w:rPr>
      </w:pPr>
      <w:r w:rsidRPr="002D4CF5">
        <w:rPr>
          <w:sz w:val="28"/>
          <w:szCs w:val="28"/>
        </w:rPr>
        <w:tab/>
      </w:r>
      <w:r w:rsidRPr="002D4CF5">
        <w:rPr>
          <w:b/>
          <w:sz w:val="28"/>
          <w:szCs w:val="28"/>
          <w:u w:val="single"/>
          <w:lang w:val="vi-VN"/>
        </w:rPr>
        <w:t>Tiết 1</w:t>
      </w:r>
      <w:r w:rsidRPr="002D4CF5">
        <w:rPr>
          <w:b/>
          <w:sz w:val="28"/>
          <w:szCs w:val="28"/>
          <w:u w:val="single"/>
        </w:rPr>
        <w:t>0-101</w:t>
      </w:r>
      <w:r w:rsidRPr="002D4CF5">
        <w:rPr>
          <w:b/>
          <w:sz w:val="28"/>
          <w:szCs w:val="28"/>
          <w:lang w:val="vi-VN"/>
        </w:rPr>
        <w:t>:</w:t>
      </w:r>
    </w:p>
    <w:p w:rsidR="00111680" w:rsidRPr="002D4CF5" w:rsidRDefault="00111680" w:rsidP="002D4CF5">
      <w:pPr>
        <w:spacing w:line="360" w:lineRule="auto"/>
        <w:jc w:val="center"/>
        <w:rPr>
          <w:b/>
          <w:sz w:val="28"/>
          <w:szCs w:val="28"/>
          <w:lang w:val="vi-VN"/>
        </w:rPr>
      </w:pPr>
      <w:r w:rsidRPr="002D4CF5">
        <w:rPr>
          <w:b/>
          <w:sz w:val="28"/>
          <w:szCs w:val="28"/>
          <w:lang w:val="vi-VN"/>
        </w:rPr>
        <w:t>MỘT SỐ THỂ LOẠI VĂN HỌC: KỊCH, NGHỊ LUẬN</w:t>
      </w:r>
    </w:p>
    <w:p w:rsidR="00111680" w:rsidRPr="002D4CF5" w:rsidRDefault="00111680" w:rsidP="002D4CF5">
      <w:pPr>
        <w:spacing w:line="360" w:lineRule="auto"/>
        <w:rPr>
          <w:b/>
          <w:i/>
          <w:sz w:val="28"/>
          <w:szCs w:val="28"/>
          <w:lang w:val="vi-VN"/>
        </w:rPr>
      </w:pPr>
    </w:p>
    <w:p w:rsidR="00111680" w:rsidRPr="002D4CF5" w:rsidRDefault="00111680" w:rsidP="002D4CF5">
      <w:pPr>
        <w:spacing w:line="360" w:lineRule="auto"/>
        <w:rPr>
          <w:b/>
          <w:sz w:val="28"/>
          <w:szCs w:val="28"/>
        </w:rPr>
      </w:pPr>
      <w:r w:rsidRPr="002D4CF5">
        <w:rPr>
          <w:b/>
          <w:sz w:val="28"/>
          <w:szCs w:val="28"/>
        </w:rPr>
        <w:t xml:space="preserve">A. MỤC TIÊU BÀI HỌC </w:t>
      </w:r>
    </w:p>
    <w:p w:rsidR="00111680" w:rsidRPr="002D4CF5" w:rsidRDefault="00111680" w:rsidP="002D4CF5">
      <w:pPr>
        <w:spacing w:line="360" w:lineRule="auto"/>
        <w:rPr>
          <w:b/>
          <w:sz w:val="28"/>
          <w:szCs w:val="28"/>
        </w:rPr>
      </w:pPr>
      <w:r w:rsidRPr="002D4CF5">
        <w:rPr>
          <w:b/>
          <w:sz w:val="28"/>
          <w:szCs w:val="28"/>
        </w:rPr>
        <w:t>I. VỀ KIẾN THỨC</w:t>
      </w:r>
    </w:p>
    <w:p w:rsidR="00111680" w:rsidRPr="002D4CF5" w:rsidRDefault="00111680" w:rsidP="002D4CF5">
      <w:pPr>
        <w:spacing w:line="360" w:lineRule="auto"/>
        <w:ind w:firstLine="720"/>
        <w:rPr>
          <w:color w:val="000000"/>
          <w:sz w:val="28"/>
          <w:szCs w:val="28"/>
          <w:lang w:val="vi-VN"/>
        </w:rPr>
      </w:pPr>
      <w:r w:rsidRPr="002D4CF5">
        <w:rPr>
          <w:sz w:val="28"/>
          <w:szCs w:val="28"/>
          <w:lang w:val="vi-VN"/>
        </w:rPr>
        <w:t xml:space="preserve">1/ Nhận biết: </w:t>
      </w:r>
      <w:r w:rsidRPr="002D4CF5">
        <w:rPr>
          <w:color w:val="000000"/>
          <w:sz w:val="28"/>
          <w:szCs w:val="28"/>
          <w:lang w:val="vi-VN"/>
        </w:rPr>
        <w:t>Nêu được khái niệm về kịch, nghị luận</w:t>
      </w:r>
    </w:p>
    <w:p w:rsidR="00111680" w:rsidRPr="002D4CF5" w:rsidRDefault="00111680" w:rsidP="002D4CF5">
      <w:pPr>
        <w:spacing w:line="360" w:lineRule="auto"/>
        <w:ind w:firstLine="720"/>
        <w:rPr>
          <w:sz w:val="28"/>
          <w:szCs w:val="28"/>
          <w:lang w:val="vi-VN"/>
        </w:rPr>
      </w:pPr>
      <w:r w:rsidRPr="002D4CF5">
        <w:rPr>
          <w:sz w:val="28"/>
          <w:szCs w:val="28"/>
          <w:lang w:val="vi-VN"/>
        </w:rPr>
        <w:t xml:space="preserve">2/ Thông hiểu: Hiểu được một số thể loại văn học </w:t>
      </w:r>
      <w:r w:rsidRPr="002D4CF5">
        <w:rPr>
          <w:color w:val="000000"/>
          <w:sz w:val="28"/>
          <w:szCs w:val="28"/>
          <w:lang w:val="vi-VN"/>
        </w:rPr>
        <w:t>kịch, nghị luận;</w:t>
      </w:r>
    </w:p>
    <w:p w:rsidR="00111680" w:rsidRPr="002D4CF5" w:rsidRDefault="00111680" w:rsidP="002D4CF5">
      <w:pPr>
        <w:spacing w:line="360" w:lineRule="auto"/>
        <w:ind w:firstLine="720"/>
        <w:rPr>
          <w:sz w:val="28"/>
          <w:szCs w:val="28"/>
          <w:lang w:val="vi-VN"/>
        </w:rPr>
      </w:pPr>
      <w:r w:rsidRPr="002D4CF5">
        <w:rPr>
          <w:sz w:val="28"/>
          <w:szCs w:val="28"/>
          <w:lang w:val="vi-VN"/>
        </w:rPr>
        <w:t xml:space="preserve">3/Vận dụng thấp: Cảm nhận được văn bản </w:t>
      </w:r>
      <w:r w:rsidRPr="002D4CF5">
        <w:rPr>
          <w:color w:val="000000"/>
          <w:sz w:val="28"/>
          <w:szCs w:val="28"/>
          <w:lang w:val="vi-VN"/>
        </w:rPr>
        <w:t xml:space="preserve">kịch, nghị luận </w:t>
      </w:r>
      <w:r w:rsidRPr="002D4CF5">
        <w:rPr>
          <w:sz w:val="28"/>
          <w:szCs w:val="28"/>
          <w:lang w:val="vi-VN"/>
        </w:rPr>
        <w:t>căn cứ vào những hiểu biết về đặc điểm thể loại.</w:t>
      </w:r>
    </w:p>
    <w:p w:rsidR="00111680" w:rsidRPr="002D4CF5" w:rsidRDefault="00111680" w:rsidP="002D4CF5">
      <w:pPr>
        <w:spacing w:line="360" w:lineRule="auto"/>
        <w:ind w:firstLine="720"/>
        <w:rPr>
          <w:sz w:val="28"/>
          <w:szCs w:val="28"/>
          <w:lang w:val="vi-VN"/>
        </w:rPr>
      </w:pPr>
      <w:r w:rsidRPr="002D4CF5">
        <w:rPr>
          <w:sz w:val="28"/>
          <w:szCs w:val="28"/>
          <w:lang w:val="vi-VN"/>
        </w:rPr>
        <w:t xml:space="preserve">4/Vận dụng cao:- Vận dụng hiểu biết về </w:t>
      </w:r>
      <w:r w:rsidRPr="002D4CF5">
        <w:rPr>
          <w:color w:val="000000"/>
          <w:sz w:val="28"/>
          <w:szCs w:val="28"/>
          <w:lang w:val="vi-VN"/>
        </w:rPr>
        <w:t xml:space="preserve">kịch, nghị luận </w:t>
      </w:r>
      <w:r w:rsidRPr="002D4CF5">
        <w:rPr>
          <w:sz w:val="28"/>
          <w:szCs w:val="28"/>
          <w:lang w:val="vi-VN"/>
        </w:rPr>
        <w:t>để viết bài văn nghị luận văn học theo đặc trưng thể loại;</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I. VỀ KĨ NĂNG</w:t>
      </w:r>
    </w:p>
    <w:p w:rsidR="00111680" w:rsidRPr="002D4CF5" w:rsidRDefault="00111680" w:rsidP="002D4CF5">
      <w:pPr>
        <w:spacing w:line="360" w:lineRule="auto"/>
        <w:ind w:firstLine="720"/>
        <w:rPr>
          <w:sz w:val="28"/>
          <w:szCs w:val="28"/>
          <w:lang w:val="vi-VN"/>
        </w:rPr>
      </w:pPr>
      <w:r w:rsidRPr="002D4CF5">
        <w:rPr>
          <w:sz w:val="28"/>
          <w:szCs w:val="28"/>
          <w:lang w:val="vi-VN"/>
        </w:rPr>
        <w:t>1/ Biết làm: bài đọc hiểu về lí luận văn học;</w:t>
      </w:r>
    </w:p>
    <w:p w:rsidR="00111680" w:rsidRPr="002D4CF5" w:rsidRDefault="00111680" w:rsidP="002D4CF5">
      <w:pPr>
        <w:spacing w:line="360" w:lineRule="auto"/>
        <w:ind w:firstLine="720"/>
        <w:rPr>
          <w:sz w:val="28"/>
          <w:szCs w:val="28"/>
          <w:lang w:val="vi-VN"/>
        </w:rPr>
      </w:pPr>
      <w:r w:rsidRPr="002D4CF5">
        <w:rPr>
          <w:sz w:val="28"/>
          <w:szCs w:val="28"/>
          <w:lang w:val="vi-VN"/>
        </w:rPr>
        <w:t>2/ Thông thạo: sử dụng tiếng Việt khi trình bày một vấn đề mang tính chất lí luận văn học;</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II. VỀ THÁI ĐỘ</w:t>
      </w:r>
    </w:p>
    <w:p w:rsidR="00111680" w:rsidRPr="002D4CF5" w:rsidRDefault="00111680" w:rsidP="002D4CF5">
      <w:pPr>
        <w:spacing w:line="360" w:lineRule="auto"/>
        <w:ind w:firstLine="720"/>
        <w:rPr>
          <w:sz w:val="28"/>
          <w:szCs w:val="28"/>
          <w:lang w:val="vi-VN"/>
        </w:rPr>
      </w:pPr>
      <w:r w:rsidRPr="002D4CF5">
        <w:rPr>
          <w:sz w:val="28"/>
          <w:szCs w:val="28"/>
          <w:lang w:val="vi-VN"/>
        </w:rPr>
        <w:t>1/ Hình thành thói quen: đọc hiểu văn bản lí luận văn học;</w:t>
      </w:r>
    </w:p>
    <w:p w:rsidR="00111680" w:rsidRPr="002D4CF5" w:rsidRDefault="00111680" w:rsidP="002D4CF5">
      <w:pPr>
        <w:spacing w:line="360" w:lineRule="auto"/>
        <w:ind w:firstLine="720"/>
        <w:rPr>
          <w:sz w:val="28"/>
          <w:szCs w:val="28"/>
          <w:lang w:val="vi-VN"/>
        </w:rPr>
      </w:pPr>
      <w:r w:rsidRPr="002D4CF5">
        <w:rPr>
          <w:sz w:val="28"/>
          <w:szCs w:val="28"/>
          <w:lang w:val="vi-VN"/>
        </w:rPr>
        <w:t>2/ Hình thành tính cách: tự tin khi trình bày kiến thức về lí luận văn học;</w:t>
      </w:r>
    </w:p>
    <w:p w:rsidR="00111680" w:rsidRPr="002D4CF5" w:rsidRDefault="00111680" w:rsidP="002D4CF5">
      <w:pPr>
        <w:spacing w:line="360" w:lineRule="auto"/>
        <w:ind w:firstLine="720"/>
        <w:rPr>
          <w:sz w:val="28"/>
          <w:szCs w:val="28"/>
          <w:lang w:val="vi-VN"/>
        </w:rPr>
      </w:pPr>
      <w:r w:rsidRPr="002D4CF5">
        <w:rPr>
          <w:sz w:val="28"/>
          <w:szCs w:val="28"/>
          <w:lang w:val="vi-VN"/>
        </w:rPr>
        <w:t>3/Hình thành nhân cách: có tình yêu văn học, hiểu biết về đặc trưng thể loại;</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V. ĐỊNH HƯỚNG GÓP PHẦN HÌNH THÀNH NĂNG LỰC</w:t>
      </w:r>
    </w:p>
    <w:p w:rsidR="00111680" w:rsidRPr="002D4CF5" w:rsidRDefault="00111680" w:rsidP="002D4CF5">
      <w:pPr>
        <w:spacing w:line="360" w:lineRule="auto"/>
        <w:ind w:firstLine="720"/>
        <w:rPr>
          <w:spacing w:val="4"/>
          <w:sz w:val="28"/>
          <w:szCs w:val="28"/>
          <w:lang w:val="vi-VN"/>
        </w:rPr>
      </w:pPr>
      <w:r w:rsidRPr="002D4CF5">
        <w:rPr>
          <w:spacing w:val="4"/>
          <w:sz w:val="28"/>
          <w:szCs w:val="28"/>
          <w:lang w:val="vi-VN"/>
        </w:rPr>
        <w:t xml:space="preserve">- Năng lực thu thập thông tin liên quan đến thể loại </w:t>
      </w:r>
      <w:r w:rsidRPr="002D4CF5">
        <w:rPr>
          <w:color w:val="000000"/>
          <w:sz w:val="28"/>
          <w:szCs w:val="28"/>
          <w:lang w:val="vi-VN"/>
        </w:rPr>
        <w:t>kịch, nghị luận;</w:t>
      </w:r>
    </w:p>
    <w:p w:rsidR="00111680" w:rsidRPr="002D4CF5" w:rsidRDefault="00111680" w:rsidP="002D4CF5">
      <w:pPr>
        <w:spacing w:line="360" w:lineRule="auto"/>
        <w:rPr>
          <w:spacing w:val="4"/>
          <w:sz w:val="28"/>
          <w:szCs w:val="28"/>
          <w:lang w:val="vi-VN"/>
        </w:rPr>
      </w:pPr>
      <w:r w:rsidRPr="002D4CF5">
        <w:rPr>
          <w:spacing w:val="4"/>
          <w:sz w:val="28"/>
          <w:szCs w:val="28"/>
          <w:lang w:val="vi-VN"/>
        </w:rPr>
        <w:tab/>
        <w:t xml:space="preserve">- Năng lực đọc – hiểu các tác phẩm văn học liên quan đến thể loại </w:t>
      </w:r>
      <w:r w:rsidRPr="002D4CF5">
        <w:rPr>
          <w:color w:val="000000"/>
          <w:sz w:val="28"/>
          <w:szCs w:val="28"/>
          <w:lang w:val="vi-VN"/>
        </w:rPr>
        <w:t>kịch, nghị luận;</w:t>
      </w:r>
    </w:p>
    <w:p w:rsidR="00111680" w:rsidRPr="002D4CF5" w:rsidRDefault="00111680" w:rsidP="002D4CF5">
      <w:pPr>
        <w:spacing w:line="360" w:lineRule="auto"/>
        <w:rPr>
          <w:color w:val="000000"/>
          <w:sz w:val="28"/>
          <w:szCs w:val="28"/>
          <w:lang w:val="vi-VN"/>
        </w:rPr>
      </w:pPr>
      <w:r w:rsidRPr="002D4CF5">
        <w:rPr>
          <w:spacing w:val="4"/>
          <w:sz w:val="28"/>
          <w:szCs w:val="28"/>
          <w:lang w:val="vi-VN"/>
        </w:rPr>
        <w:tab/>
        <w:t xml:space="preserve">- Năng lực trình bày suy nghĩ, cảm nhận của cá nhân về thể loại </w:t>
      </w:r>
      <w:r w:rsidRPr="002D4CF5">
        <w:rPr>
          <w:color w:val="000000"/>
          <w:sz w:val="28"/>
          <w:szCs w:val="28"/>
          <w:lang w:val="vi-VN"/>
        </w:rPr>
        <w:t>kịch, nghị luận;</w:t>
      </w:r>
    </w:p>
    <w:p w:rsidR="00111680" w:rsidRPr="002D4CF5" w:rsidRDefault="00111680" w:rsidP="002D4CF5">
      <w:pPr>
        <w:spacing w:line="360" w:lineRule="auto"/>
        <w:rPr>
          <w:spacing w:val="4"/>
          <w:sz w:val="28"/>
          <w:szCs w:val="28"/>
          <w:lang w:val="vi-VN"/>
        </w:rPr>
      </w:pPr>
      <w:r w:rsidRPr="002D4CF5">
        <w:rPr>
          <w:spacing w:val="4"/>
          <w:sz w:val="28"/>
          <w:szCs w:val="28"/>
          <w:lang w:val="vi-VN"/>
        </w:rPr>
        <w:tab/>
        <w:t xml:space="preserve">- Năng lực hợp tác khi trao đổi, thảo luận về về thể loại </w:t>
      </w:r>
      <w:r w:rsidRPr="002D4CF5">
        <w:rPr>
          <w:color w:val="000000"/>
          <w:sz w:val="28"/>
          <w:szCs w:val="28"/>
          <w:lang w:val="vi-VN"/>
        </w:rPr>
        <w:t>kịch, nghị luận;</w:t>
      </w:r>
    </w:p>
    <w:p w:rsidR="00111680" w:rsidRPr="002D4CF5" w:rsidRDefault="00111680" w:rsidP="002D4CF5">
      <w:pPr>
        <w:spacing w:line="360" w:lineRule="auto"/>
        <w:ind w:firstLine="720"/>
        <w:rPr>
          <w:color w:val="000000"/>
          <w:sz w:val="28"/>
          <w:szCs w:val="28"/>
          <w:lang w:val="vi-VN"/>
        </w:rPr>
      </w:pPr>
      <w:r w:rsidRPr="002D4CF5">
        <w:rPr>
          <w:spacing w:val="4"/>
          <w:sz w:val="28"/>
          <w:szCs w:val="28"/>
          <w:lang w:val="vi-VN"/>
        </w:rPr>
        <w:t xml:space="preserve">- Năng lực phân tích, so sánh đặc điểm sự khác nhau giữa thể loại </w:t>
      </w:r>
      <w:r w:rsidRPr="002D4CF5">
        <w:rPr>
          <w:color w:val="000000"/>
          <w:sz w:val="28"/>
          <w:szCs w:val="28"/>
          <w:lang w:val="vi-VN"/>
        </w:rPr>
        <w:t>kịch, nghị luận;</w:t>
      </w:r>
    </w:p>
    <w:p w:rsidR="00111680" w:rsidRPr="002D4CF5" w:rsidRDefault="00111680" w:rsidP="002D4CF5">
      <w:pPr>
        <w:spacing w:line="360" w:lineRule="auto"/>
        <w:ind w:firstLine="720"/>
        <w:rPr>
          <w:spacing w:val="4"/>
          <w:sz w:val="28"/>
          <w:szCs w:val="28"/>
          <w:lang w:val="vi-VN"/>
        </w:rPr>
      </w:pPr>
      <w:r w:rsidRPr="002D4CF5">
        <w:rPr>
          <w:spacing w:val="4"/>
          <w:sz w:val="28"/>
          <w:szCs w:val="28"/>
          <w:lang w:val="vi-VN"/>
        </w:rPr>
        <w:t>- Năng lực tạo lập văn bản nghị luận văn học</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B. CHUẨN BỊ CỦA GIÁO VIÊN VÀ HỌC SINH</w:t>
      </w:r>
    </w:p>
    <w:p w:rsidR="00111680" w:rsidRPr="002D4CF5" w:rsidRDefault="00111680" w:rsidP="002D4CF5">
      <w:pPr>
        <w:spacing w:line="360" w:lineRule="auto"/>
        <w:rPr>
          <w:b/>
          <w:sz w:val="28"/>
          <w:szCs w:val="28"/>
        </w:rPr>
      </w:pPr>
      <w:r w:rsidRPr="002D4CF5">
        <w:rPr>
          <w:b/>
          <w:sz w:val="28"/>
          <w:szCs w:val="28"/>
        </w:rPr>
        <w:t>I. CHUẨN BỊ CỦA GV</w:t>
      </w:r>
    </w:p>
    <w:p w:rsidR="00111680" w:rsidRPr="002D4CF5" w:rsidRDefault="00111680" w:rsidP="002D4CF5">
      <w:pPr>
        <w:spacing w:line="360" w:lineRule="auto"/>
        <w:ind w:firstLine="720"/>
        <w:rPr>
          <w:sz w:val="28"/>
          <w:szCs w:val="28"/>
          <w:lang w:val="nl-NL"/>
        </w:rPr>
      </w:pPr>
      <w:r w:rsidRPr="002D4CF5">
        <w:rPr>
          <w:sz w:val="28"/>
          <w:szCs w:val="28"/>
          <w:lang w:val="nl-NL"/>
        </w:rPr>
        <w:t xml:space="preserve">- Phương tiện, thiết bị: </w:t>
      </w:r>
    </w:p>
    <w:p w:rsidR="00111680" w:rsidRPr="002D4CF5" w:rsidRDefault="00111680" w:rsidP="002D4CF5">
      <w:pPr>
        <w:spacing w:line="360" w:lineRule="auto"/>
        <w:ind w:firstLine="720"/>
        <w:rPr>
          <w:sz w:val="28"/>
          <w:szCs w:val="28"/>
          <w:lang w:val="nl-NL"/>
        </w:rPr>
      </w:pPr>
      <w:r w:rsidRPr="002D4CF5">
        <w:rPr>
          <w:sz w:val="28"/>
          <w:szCs w:val="28"/>
          <w:lang w:val="nl-NL"/>
        </w:rPr>
        <w:t>+ SGK, SGV, Tư liệu Ngữ Văn 11, thiết kế bài học.</w:t>
      </w:r>
    </w:p>
    <w:p w:rsidR="00111680" w:rsidRPr="002D4CF5" w:rsidRDefault="00111680" w:rsidP="002D4CF5">
      <w:pPr>
        <w:spacing w:line="360" w:lineRule="auto"/>
        <w:ind w:firstLine="720"/>
        <w:rPr>
          <w:sz w:val="28"/>
          <w:szCs w:val="28"/>
          <w:lang w:val="nl-NL"/>
        </w:rPr>
      </w:pPr>
      <w:r w:rsidRPr="002D4CF5">
        <w:rPr>
          <w:sz w:val="28"/>
          <w:szCs w:val="28"/>
          <w:lang w:val="nl-NL"/>
        </w:rPr>
        <w:t>+ Máy tính, máy chiếu, loa...</w:t>
      </w:r>
    </w:p>
    <w:p w:rsidR="00111680" w:rsidRPr="002D4CF5" w:rsidRDefault="00111680"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111680" w:rsidRPr="002D4CF5" w:rsidRDefault="00111680" w:rsidP="002D4CF5">
      <w:pPr>
        <w:spacing w:line="360" w:lineRule="auto"/>
        <w:rPr>
          <w:b/>
          <w:sz w:val="28"/>
          <w:szCs w:val="28"/>
        </w:rPr>
      </w:pPr>
      <w:r w:rsidRPr="002D4CF5">
        <w:rPr>
          <w:b/>
          <w:sz w:val="28"/>
          <w:szCs w:val="28"/>
        </w:rPr>
        <w:t>II. CHUẨN BỊ CỦA HỌC SINH.</w:t>
      </w:r>
    </w:p>
    <w:p w:rsidR="00111680" w:rsidRPr="002D4CF5" w:rsidRDefault="00111680"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111680" w:rsidRPr="002D4CF5" w:rsidRDefault="00111680" w:rsidP="002D4CF5">
      <w:pPr>
        <w:spacing w:line="360" w:lineRule="auto"/>
        <w:rPr>
          <w:b/>
          <w:sz w:val="28"/>
          <w:szCs w:val="28"/>
        </w:rPr>
      </w:pPr>
      <w:r w:rsidRPr="002D4CF5">
        <w:rPr>
          <w:b/>
          <w:sz w:val="28"/>
          <w:szCs w:val="28"/>
        </w:rPr>
        <w:t>C. TIẾN TRÌNH BÀI HỌC</w:t>
      </w:r>
    </w:p>
    <w:p w:rsidR="00111680" w:rsidRPr="002D4CF5" w:rsidRDefault="00111680"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111680" w:rsidRPr="002D4CF5" w:rsidRDefault="00111680" w:rsidP="002D4CF5">
      <w:pPr>
        <w:spacing w:line="360" w:lineRule="auto"/>
        <w:ind w:firstLine="720"/>
        <w:outlineLvl w:val="0"/>
        <w:rPr>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520"/>
      </w:tblGrid>
      <w:tr w:rsidR="00111680" w:rsidRPr="002D4CF5" w:rsidTr="004769BA">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111680" w:rsidRPr="002D4CF5" w:rsidRDefault="00111680" w:rsidP="002D4CF5">
            <w:pPr>
              <w:spacing w:line="360" w:lineRule="auto"/>
              <w:rPr>
                <w:b/>
                <w:i/>
                <w:sz w:val="28"/>
                <w:szCs w:val="28"/>
                <w:lang w:val="vi-VN"/>
              </w:rPr>
            </w:pPr>
            <w:r w:rsidRPr="002D4CF5">
              <w:rPr>
                <w:b/>
                <w:i/>
                <w:sz w:val="28"/>
                <w:szCs w:val="28"/>
                <w:lang w:val="vi-VN"/>
              </w:rPr>
              <w:t>Hoạt động của Thầy và trò</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rsidR="00111680" w:rsidRPr="002D4CF5" w:rsidRDefault="00111680"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111680" w:rsidRPr="002D4CF5" w:rsidTr="004769BA">
        <w:tc>
          <w:tcPr>
            <w:tcW w:w="7560" w:type="dxa"/>
            <w:tcBorders>
              <w:top w:val="single" w:sz="4" w:space="0" w:color="auto"/>
              <w:left w:val="single" w:sz="4" w:space="0" w:color="auto"/>
              <w:bottom w:val="single" w:sz="4" w:space="0" w:color="auto"/>
              <w:right w:val="single" w:sz="4" w:space="0" w:color="auto"/>
            </w:tcBorders>
            <w:shd w:val="clear" w:color="auto" w:fill="auto"/>
          </w:tcPr>
          <w:p w:rsidR="00111680" w:rsidRPr="002D4CF5" w:rsidRDefault="00111680" w:rsidP="002D4CF5">
            <w:pPr>
              <w:spacing w:line="360" w:lineRule="auto"/>
              <w:rPr>
                <w:sz w:val="28"/>
                <w:szCs w:val="28"/>
                <w:lang w:val="vi-VN"/>
              </w:rPr>
            </w:pPr>
            <w:r w:rsidRPr="002D4CF5">
              <w:rPr>
                <w:sz w:val="28"/>
                <w:szCs w:val="28"/>
                <w:lang w:val="vi-VN"/>
              </w:rPr>
              <w:t>- GV giao nhiệm vụ: Kể tên tác phẩm kịch, văn nghị luận đã học ở chương trình Ngữ Văn 11?</w:t>
            </w:r>
          </w:p>
          <w:p w:rsidR="00111680" w:rsidRPr="002D4CF5" w:rsidRDefault="00111680" w:rsidP="002D4CF5">
            <w:pPr>
              <w:spacing w:line="360" w:lineRule="auto"/>
              <w:rPr>
                <w:sz w:val="28"/>
                <w:szCs w:val="28"/>
                <w:lang w:val="vi-VN"/>
              </w:rPr>
            </w:pPr>
            <w:r w:rsidRPr="002D4CF5">
              <w:rPr>
                <w:sz w:val="28"/>
                <w:szCs w:val="28"/>
                <w:lang w:val="vi-VN"/>
              </w:rPr>
              <w:t xml:space="preserve">-   HS thực hiện nhiệm vụ: </w:t>
            </w:r>
          </w:p>
          <w:p w:rsidR="00111680" w:rsidRPr="002D4CF5" w:rsidRDefault="00111680"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111680" w:rsidRPr="002D4CF5" w:rsidRDefault="00111680" w:rsidP="002D4CF5">
            <w:pPr>
              <w:spacing w:line="360" w:lineRule="auto"/>
              <w:rPr>
                <w:sz w:val="28"/>
                <w:szCs w:val="28"/>
                <w:lang w:val="vi-VN"/>
              </w:rPr>
            </w:pPr>
            <w:r w:rsidRPr="002D4CF5">
              <w:rPr>
                <w:sz w:val="28"/>
                <w:szCs w:val="28"/>
                <w:lang w:val="vi-VN"/>
              </w:rPr>
              <w:t xml:space="preserve">Từ đó, giáo viên giới thiệu </w:t>
            </w:r>
            <w:r w:rsidRPr="002D4CF5">
              <w:rPr>
                <w:i/>
                <w:iCs/>
                <w:sz w:val="28"/>
                <w:szCs w:val="28"/>
                <w:lang w:val="vi-VN"/>
              </w:rPr>
              <w:t xml:space="preserve">Vào bài: </w:t>
            </w:r>
            <w:r w:rsidRPr="002D4CF5">
              <w:rPr>
                <w:i/>
                <w:sz w:val="28"/>
                <w:szCs w:val="28"/>
                <w:lang w:val="vi-VN"/>
              </w:rPr>
              <w:t xml:space="preserve">Mỗi tác phẩm văn học bao giờ cũng được xếp vào một thể loại nhất định. Tìm hiểu thể loại sẽ giúp ta hiểu rõ hơn đặc điểm hình thức tổ chức của tác phẩm. Ở HKI, chúng ta đã tìm hiểu Truyện và Thơ.Hôm nay, chúng ta hãy tìm hiểu hai thể loại nữa, đó là Kịch và nghị luận; </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111680" w:rsidRPr="002D4CF5" w:rsidRDefault="00111680" w:rsidP="002D4CF5">
            <w:pPr>
              <w:spacing w:line="360" w:lineRule="auto"/>
              <w:rPr>
                <w:sz w:val="28"/>
                <w:szCs w:val="28"/>
                <w:lang w:val="vi-VN"/>
              </w:rPr>
            </w:pPr>
            <w:r w:rsidRPr="002D4CF5">
              <w:rPr>
                <w:sz w:val="28"/>
                <w:szCs w:val="28"/>
                <w:lang w:val="vi-VN"/>
              </w:rPr>
              <w:t>-  Nhận thức được nhiệm vụ  cần giải quyết của bài học.</w:t>
            </w:r>
          </w:p>
          <w:p w:rsidR="00111680" w:rsidRPr="002D4CF5" w:rsidRDefault="00111680" w:rsidP="002D4CF5">
            <w:pPr>
              <w:spacing w:line="360" w:lineRule="auto"/>
              <w:rPr>
                <w:sz w:val="28"/>
                <w:szCs w:val="28"/>
                <w:lang w:val="vi-VN"/>
              </w:rPr>
            </w:pPr>
          </w:p>
          <w:p w:rsidR="00111680" w:rsidRPr="002D4CF5" w:rsidRDefault="00111680" w:rsidP="002D4CF5">
            <w:pPr>
              <w:spacing w:line="360" w:lineRule="auto"/>
              <w:rPr>
                <w:sz w:val="28"/>
                <w:szCs w:val="28"/>
                <w:lang w:val="vi-VN"/>
              </w:rPr>
            </w:pPr>
            <w:r w:rsidRPr="002D4CF5">
              <w:rPr>
                <w:sz w:val="28"/>
                <w:szCs w:val="28"/>
                <w:lang w:val="vi-VN"/>
              </w:rPr>
              <w:t>- Tập trung cao và hợp tác tốt để giải quyết  nhiệm vụ.</w:t>
            </w:r>
          </w:p>
          <w:p w:rsidR="00111680" w:rsidRPr="002D4CF5" w:rsidRDefault="00111680" w:rsidP="002D4CF5">
            <w:pPr>
              <w:spacing w:line="360" w:lineRule="auto"/>
              <w:rPr>
                <w:sz w:val="28"/>
                <w:szCs w:val="28"/>
                <w:lang w:val="vi-VN"/>
              </w:rPr>
            </w:pPr>
          </w:p>
          <w:p w:rsidR="00111680" w:rsidRPr="002D4CF5" w:rsidRDefault="00111680" w:rsidP="002D4CF5">
            <w:pPr>
              <w:spacing w:line="360" w:lineRule="auto"/>
              <w:rPr>
                <w:sz w:val="28"/>
                <w:szCs w:val="28"/>
                <w:lang w:val="vi-VN"/>
              </w:rPr>
            </w:pPr>
          </w:p>
          <w:p w:rsidR="00111680" w:rsidRPr="002D4CF5" w:rsidRDefault="00111680" w:rsidP="002D4CF5">
            <w:pPr>
              <w:spacing w:line="360" w:lineRule="auto"/>
              <w:rPr>
                <w:sz w:val="28"/>
                <w:szCs w:val="28"/>
                <w:lang w:val="vi-VN"/>
              </w:rPr>
            </w:pPr>
            <w:r w:rsidRPr="002D4CF5">
              <w:rPr>
                <w:sz w:val="28"/>
                <w:szCs w:val="28"/>
                <w:lang w:val="vi-VN"/>
              </w:rPr>
              <w:t xml:space="preserve">- Có thái độ tích cực, hứng thú. </w:t>
            </w:r>
          </w:p>
        </w:tc>
      </w:tr>
    </w:tbl>
    <w:p w:rsidR="00111680" w:rsidRPr="002D4CF5" w:rsidRDefault="00111680" w:rsidP="002D4CF5">
      <w:pPr>
        <w:spacing w:line="360" w:lineRule="auto"/>
        <w:rPr>
          <w:b/>
          <w:sz w:val="28"/>
          <w:szCs w:val="28"/>
          <w:lang w:val="vi-VN"/>
        </w:rPr>
      </w:pPr>
    </w:p>
    <w:p w:rsidR="00111680" w:rsidRPr="002D4CF5" w:rsidRDefault="00111680"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70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661"/>
        <w:gridCol w:w="5099"/>
        <w:tblGridChange w:id="233">
          <w:tblGrid>
            <w:gridCol w:w="4320"/>
            <w:gridCol w:w="661"/>
            <w:gridCol w:w="5099"/>
          </w:tblGrid>
        </w:tblGridChange>
      </w:tblGrid>
      <w:tr w:rsidR="00111680" w:rsidRPr="002D4CF5" w:rsidTr="004769BA">
        <w:trPr>
          <w:trHeight w:val="647"/>
        </w:trPr>
        <w:tc>
          <w:tcPr>
            <w:tcW w:w="4981" w:type="dxa"/>
            <w:gridSpan w:val="2"/>
            <w:shd w:val="clear" w:color="auto" w:fill="auto"/>
          </w:tcPr>
          <w:p w:rsidR="00111680" w:rsidRPr="002D4CF5" w:rsidRDefault="00111680"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099" w:type="dxa"/>
          </w:tcPr>
          <w:p w:rsidR="00111680" w:rsidRPr="002D4CF5" w:rsidRDefault="00111680"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111680" w:rsidRPr="002D4CF5" w:rsidTr="004769BA">
        <w:trPr>
          <w:trHeight w:val="1430"/>
        </w:trPr>
        <w:tc>
          <w:tcPr>
            <w:tcW w:w="4981" w:type="dxa"/>
            <w:gridSpan w:val="2"/>
            <w:shd w:val="clear" w:color="auto" w:fill="auto"/>
          </w:tcPr>
          <w:p w:rsidR="00111680" w:rsidRPr="002D4CF5" w:rsidRDefault="00111680" w:rsidP="002D4CF5">
            <w:pPr>
              <w:spacing w:line="360" w:lineRule="auto"/>
              <w:rPr>
                <w:b/>
                <w:sz w:val="28"/>
                <w:szCs w:val="28"/>
                <w:u w:val="single"/>
              </w:rPr>
            </w:pPr>
            <w:r w:rsidRPr="002D4CF5">
              <w:rPr>
                <w:b/>
                <w:sz w:val="28"/>
                <w:szCs w:val="28"/>
              </w:rPr>
              <w:t>* Thao tác 1 :Khái niệm</w:t>
            </w:r>
            <w:r w:rsidRPr="002D4CF5">
              <w:rPr>
                <w:sz w:val="28"/>
                <w:szCs w:val="28"/>
              </w:rPr>
              <w:t xml:space="preserve">:  </w:t>
            </w:r>
          </w:p>
          <w:p w:rsidR="00111680" w:rsidRPr="002D4CF5" w:rsidRDefault="00111680" w:rsidP="002D4CF5">
            <w:pPr>
              <w:pStyle w:val="Vanbnnidung1"/>
              <w:shd w:val="clear" w:color="auto" w:fill="auto"/>
              <w:tabs>
                <w:tab w:val="left" w:pos="580"/>
              </w:tabs>
              <w:spacing w:before="0" w:after="0" w:line="360" w:lineRule="auto"/>
              <w:jc w:val="left"/>
              <w:rPr>
                <w:rStyle w:val="Vanbnnidung"/>
                <w:rFonts w:eastAsia="Times New Roman"/>
                <w:color w:val="000000"/>
                <w:sz w:val="28"/>
                <w:szCs w:val="28"/>
                <w:lang w:val="en-US" w:eastAsia="vi-VN"/>
              </w:rPr>
            </w:pPr>
          </w:p>
          <w:p w:rsidR="00111680" w:rsidRPr="002D4CF5" w:rsidRDefault="00111680" w:rsidP="002D4CF5">
            <w:pPr>
              <w:pStyle w:val="Vanbnnidung1"/>
              <w:shd w:val="clear" w:color="auto" w:fill="auto"/>
              <w:tabs>
                <w:tab w:val="left" w:pos="580"/>
              </w:tabs>
              <w:spacing w:before="0" w:after="0" w:line="360" w:lineRule="auto"/>
              <w:jc w:val="left"/>
              <w:rPr>
                <w:rFonts w:eastAsia="Times New Roman"/>
                <w:sz w:val="28"/>
                <w:szCs w:val="28"/>
                <w:u w:val="single"/>
                <w:lang w:val="en-US" w:eastAsia="ja-JP"/>
              </w:rPr>
            </w:pPr>
            <w:r w:rsidRPr="002D4CF5">
              <w:rPr>
                <w:rStyle w:val="Vanbnnidung"/>
                <w:rFonts w:eastAsia="Times New Roman"/>
                <w:color w:val="000000"/>
                <w:sz w:val="28"/>
                <w:szCs w:val="28"/>
                <w:u w:val="single"/>
                <w:lang w:val="en-US" w:eastAsia="vi-VN"/>
              </w:rPr>
              <w:t>GV hỏi:</w:t>
            </w:r>
          </w:p>
          <w:p w:rsidR="00111680" w:rsidRPr="002D4CF5" w:rsidRDefault="00111680" w:rsidP="002D4CF5">
            <w:pPr>
              <w:spacing w:line="360" w:lineRule="auto"/>
              <w:ind w:firstLine="432"/>
              <w:rPr>
                <w:sz w:val="28"/>
                <w:szCs w:val="28"/>
              </w:rPr>
            </w:pPr>
            <w:r w:rsidRPr="002D4CF5">
              <w:rPr>
                <w:sz w:val="28"/>
                <w:szCs w:val="28"/>
              </w:rPr>
              <w:t>-Nội dung kịch bắt nguồn từ đâu?</w:t>
            </w:r>
          </w:p>
          <w:p w:rsidR="00111680" w:rsidRPr="002D4CF5" w:rsidRDefault="00111680" w:rsidP="002D4CF5">
            <w:pPr>
              <w:spacing w:line="360" w:lineRule="auto"/>
              <w:ind w:firstLine="432"/>
              <w:rPr>
                <w:sz w:val="28"/>
                <w:szCs w:val="28"/>
              </w:rPr>
            </w:pPr>
            <w:r w:rsidRPr="002D4CF5">
              <w:rPr>
                <w:sz w:val="28"/>
                <w:szCs w:val="28"/>
              </w:rPr>
              <w:t>-Sự thât cuộc sống - con người trong kịch có gì đặc biệt?</w:t>
            </w:r>
          </w:p>
          <w:p w:rsidR="00111680" w:rsidRPr="002D4CF5" w:rsidRDefault="00111680" w:rsidP="002D4CF5">
            <w:pPr>
              <w:spacing w:line="360" w:lineRule="auto"/>
              <w:ind w:firstLine="432"/>
              <w:rPr>
                <w:sz w:val="28"/>
                <w:szCs w:val="28"/>
              </w:rPr>
            </w:pPr>
            <w:r w:rsidRPr="002D4CF5">
              <w:rPr>
                <w:sz w:val="28"/>
                <w:szCs w:val="28"/>
              </w:rPr>
              <w:t>-Hành động kịch có đặc điểm gì? Ví dụ.</w:t>
            </w:r>
          </w:p>
          <w:p w:rsidR="00111680" w:rsidRPr="002D4CF5" w:rsidRDefault="00111680" w:rsidP="002D4CF5">
            <w:pPr>
              <w:spacing w:line="360" w:lineRule="auto"/>
              <w:ind w:firstLine="432"/>
              <w:rPr>
                <w:sz w:val="28"/>
                <w:szCs w:val="28"/>
              </w:rPr>
            </w:pPr>
            <w:r w:rsidRPr="002D4CF5">
              <w:rPr>
                <w:sz w:val="28"/>
                <w:szCs w:val="28"/>
              </w:rPr>
              <w:t>-Nhân vât kịch có đặc điểm gì? Ví dụ.</w:t>
            </w:r>
          </w:p>
          <w:p w:rsidR="00111680" w:rsidRPr="002D4CF5" w:rsidRDefault="00111680" w:rsidP="002D4CF5">
            <w:pPr>
              <w:spacing w:line="360" w:lineRule="auto"/>
              <w:ind w:firstLine="432"/>
              <w:rPr>
                <w:sz w:val="28"/>
                <w:szCs w:val="28"/>
              </w:rPr>
            </w:pPr>
            <w:r w:rsidRPr="002D4CF5">
              <w:rPr>
                <w:sz w:val="28"/>
                <w:szCs w:val="28"/>
              </w:rPr>
              <w:t>-Ngôn ngữ kịch có mấy loại? Ví dụ.</w:t>
            </w:r>
          </w:p>
          <w:p w:rsidR="00111680" w:rsidRPr="002D4CF5" w:rsidRDefault="00111680" w:rsidP="002D4CF5">
            <w:pPr>
              <w:spacing w:line="360" w:lineRule="auto"/>
              <w:ind w:firstLine="432"/>
              <w:rPr>
                <w:sz w:val="28"/>
                <w:szCs w:val="28"/>
              </w:rPr>
            </w:pPr>
            <w:r w:rsidRPr="002D4CF5">
              <w:rPr>
                <w:sz w:val="28"/>
                <w:szCs w:val="28"/>
              </w:rPr>
              <w:t>-Nhìn chung, ngôn ngữ kịch phải đảm bảo những yêu cầu gì? Ví dụ.</w:t>
            </w:r>
          </w:p>
          <w:p w:rsidR="00111680" w:rsidRPr="002D4CF5" w:rsidRDefault="00111680" w:rsidP="002D4CF5">
            <w:pPr>
              <w:spacing w:line="360" w:lineRule="auto"/>
              <w:ind w:firstLine="432"/>
              <w:rPr>
                <w:sz w:val="28"/>
                <w:szCs w:val="28"/>
              </w:rPr>
            </w:pPr>
            <w:r w:rsidRPr="002D4CF5">
              <w:rPr>
                <w:sz w:val="28"/>
                <w:szCs w:val="28"/>
              </w:rPr>
              <w:t>-Những từ, câu, đoạn in chữ nghiêng, hoặc trong dấu (...) nhằm mục đích gì?</w:t>
            </w:r>
          </w:p>
          <w:p w:rsidR="00111680" w:rsidRPr="002D4CF5" w:rsidRDefault="00111680" w:rsidP="002D4CF5">
            <w:pPr>
              <w:spacing w:line="360" w:lineRule="auto"/>
              <w:rPr>
                <w:sz w:val="28"/>
                <w:szCs w:val="28"/>
              </w:rPr>
            </w:pPr>
            <w:r w:rsidRPr="002D4CF5">
              <w:rPr>
                <w:sz w:val="28"/>
                <w:szCs w:val="28"/>
              </w:rPr>
              <w:t xml:space="preserve"> </w:t>
            </w:r>
            <w:r w:rsidRPr="002D4CF5">
              <w:rPr>
                <w:b/>
                <w:sz w:val="28"/>
                <w:szCs w:val="28"/>
              </w:rPr>
              <w:t>GV bổ sung:</w:t>
            </w:r>
            <w:r w:rsidRPr="002D4CF5">
              <w:rPr>
                <w:sz w:val="28"/>
                <w:szCs w:val="28"/>
              </w:rPr>
              <w:t xml:space="preserve"> Xung đột bên ngoài, giữa nhân vật này với nhân vật khác, giữa nhân vật với gia đình, dòng họ, xã hội, thời đại...(dẫn chứng Rô-mê-ô và Giu-li-ét). Xung đột bên trong - xung đột nội tâm trong tâm trạng, tâm lí, tình cảm, cảm xúc của nhân vật (dẫn chứng: tâm trạng Vũ Như Tô…).</w:t>
            </w:r>
          </w:p>
          <w:p w:rsidR="00111680" w:rsidRPr="002D4CF5" w:rsidRDefault="00111680" w:rsidP="002D4CF5">
            <w:pPr>
              <w:spacing w:line="360" w:lineRule="auto"/>
              <w:ind w:firstLine="432"/>
              <w:rPr>
                <w:sz w:val="28"/>
                <w:szCs w:val="28"/>
              </w:rPr>
            </w:pPr>
            <w:r w:rsidRPr="002D4CF5">
              <w:rPr>
                <w:sz w:val="28"/>
                <w:szCs w:val="28"/>
              </w:rPr>
              <w:t>HS lần lượt theo SGK để trả lời và phân tích ví dụ trong các đoạn kịch đã học.</w:t>
            </w:r>
          </w:p>
          <w:p w:rsidR="00111680" w:rsidRPr="002D4CF5" w:rsidRDefault="00111680" w:rsidP="002D4CF5">
            <w:pPr>
              <w:spacing w:line="360" w:lineRule="auto"/>
              <w:rPr>
                <w:b/>
                <w:sz w:val="28"/>
                <w:szCs w:val="28"/>
              </w:rPr>
            </w:pPr>
            <w:r w:rsidRPr="002D4CF5">
              <w:rPr>
                <w:b/>
                <w:sz w:val="28"/>
                <w:szCs w:val="28"/>
              </w:rPr>
              <w:t>- Kịch có các đặc trưng</w:t>
            </w:r>
          </w:p>
          <w:p w:rsidR="00111680" w:rsidRPr="002D4CF5" w:rsidRDefault="00111680" w:rsidP="002D4CF5">
            <w:pPr>
              <w:spacing w:line="360" w:lineRule="auto"/>
              <w:rPr>
                <w:sz w:val="28"/>
                <w:szCs w:val="28"/>
              </w:rPr>
            </w:pPr>
            <w:r w:rsidRPr="002D4CF5">
              <w:rPr>
                <w:sz w:val="28"/>
                <w:szCs w:val="28"/>
              </w:rPr>
              <w:t>+ Chọn những xung đột trong đời sống làm đối tượng miêu tả.</w:t>
            </w:r>
          </w:p>
          <w:p w:rsidR="00111680" w:rsidRPr="002D4CF5" w:rsidRDefault="00111680" w:rsidP="002D4CF5">
            <w:pPr>
              <w:spacing w:line="360" w:lineRule="auto"/>
              <w:rPr>
                <w:sz w:val="28"/>
                <w:szCs w:val="28"/>
              </w:rPr>
            </w:pPr>
            <w:r w:rsidRPr="002D4CF5">
              <w:rPr>
                <w:sz w:val="28"/>
                <w:szCs w:val="28"/>
              </w:rPr>
              <w:t>+ Những vấn đề thuộc bản chất cuộc sống được dồn nén quy tụ.</w:t>
            </w:r>
          </w:p>
          <w:p w:rsidR="00111680" w:rsidRPr="002D4CF5" w:rsidRDefault="00111680" w:rsidP="002D4CF5">
            <w:pPr>
              <w:spacing w:line="360" w:lineRule="auto"/>
              <w:rPr>
                <w:sz w:val="28"/>
                <w:szCs w:val="28"/>
              </w:rPr>
            </w:pPr>
            <w:r w:rsidRPr="002D4CF5">
              <w:rPr>
                <w:sz w:val="28"/>
                <w:szCs w:val="28"/>
              </w:rPr>
              <w:t>+ Xung đột kịch được cụ thể hoá bằng hành động kịch. Đó là tổ chức cốt truyện, nhân vật, tình tiết, biến cố. Nhân vật chính bộc lộ tính cách.</w:t>
            </w:r>
          </w:p>
          <w:p w:rsidR="00111680" w:rsidRPr="002D4CF5" w:rsidRDefault="00111680" w:rsidP="002D4CF5">
            <w:pPr>
              <w:spacing w:line="360" w:lineRule="auto"/>
              <w:rPr>
                <w:sz w:val="28"/>
                <w:szCs w:val="28"/>
              </w:rPr>
            </w:pPr>
            <w:r w:rsidRPr="002D4CF5">
              <w:rPr>
                <w:sz w:val="28"/>
                <w:szCs w:val="28"/>
              </w:rPr>
              <w:t>+ Những nhân vật được xây dựng bằng ngôn ngữ.</w:t>
            </w:r>
          </w:p>
          <w:p w:rsidR="00111680" w:rsidRPr="002D4CF5" w:rsidRDefault="00111680" w:rsidP="002D4CF5">
            <w:pPr>
              <w:spacing w:line="360" w:lineRule="auto"/>
              <w:rPr>
                <w:sz w:val="28"/>
                <w:szCs w:val="28"/>
              </w:rPr>
            </w:pPr>
            <w:r w:rsidRPr="002D4CF5">
              <w:rPr>
                <w:sz w:val="28"/>
                <w:szCs w:val="28"/>
              </w:rPr>
              <w:t>Có 3 loại ngôn ngữ: đối thoại, độc thoại, đàm thoại.</w:t>
            </w:r>
          </w:p>
          <w:p w:rsidR="00111680" w:rsidRPr="002D4CF5" w:rsidRDefault="00111680" w:rsidP="002D4CF5">
            <w:pPr>
              <w:spacing w:line="360" w:lineRule="auto"/>
              <w:rPr>
                <w:sz w:val="28"/>
                <w:szCs w:val="28"/>
              </w:rPr>
            </w:pPr>
            <w:r w:rsidRPr="002D4CF5">
              <w:rPr>
                <w:sz w:val="28"/>
                <w:szCs w:val="28"/>
              </w:rPr>
              <w:t>+ Ngôn ngữ kịch mang tính hành động và khẩu ngữ cao.</w:t>
            </w:r>
          </w:p>
          <w:p w:rsidR="00111680" w:rsidRPr="002D4CF5" w:rsidRDefault="00111680" w:rsidP="002D4CF5">
            <w:pPr>
              <w:spacing w:line="360" w:lineRule="auto"/>
              <w:rPr>
                <w:sz w:val="28"/>
                <w:szCs w:val="28"/>
              </w:rPr>
            </w:pPr>
          </w:p>
          <w:p w:rsidR="00111680" w:rsidRPr="002D4CF5" w:rsidRDefault="00111680" w:rsidP="002D4CF5">
            <w:pPr>
              <w:pStyle w:val="Vanbnnidung1"/>
              <w:shd w:val="clear" w:color="auto" w:fill="auto"/>
              <w:spacing w:before="0" w:after="0" w:line="360" w:lineRule="auto"/>
              <w:ind w:firstLine="400"/>
              <w:jc w:val="left"/>
              <w:rPr>
                <w:rFonts w:eastAsia="Times New Roman"/>
                <w:sz w:val="28"/>
                <w:szCs w:val="28"/>
                <w:lang w:val="en-US" w:eastAsia="ja-JP"/>
              </w:rPr>
            </w:pPr>
            <w:r w:rsidRPr="002D4CF5">
              <w:rPr>
                <w:rFonts w:eastAsia="Times New Roman"/>
                <w:b/>
                <w:sz w:val="28"/>
                <w:szCs w:val="28"/>
                <w:lang w:val="en-US" w:eastAsia="ja-JP"/>
              </w:rPr>
              <w:t>GV bổ sung:</w:t>
            </w:r>
            <w:r w:rsidRPr="002D4CF5">
              <w:rPr>
                <w:rFonts w:eastAsia="Times New Roman"/>
                <w:sz w:val="28"/>
                <w:szCs w:val="28"/>
                <w:lang w:val="en-US" w:eastAsia="ja-JP"/>
              </w:rPr>
              <w:t xml:space="preserve"> </w:t>
            </w:r>
            <w:r w:rsidRPr="002D4CF5">
              <w:rPr>
                <w:rStyle w:val="Vanbnnidung"/>
                <w:rFonts w:eastAsia="Times New Roman"/>
                <w:color w:val="000000"/>
                <w:sz w:val="28"/>
                <w:szCs w:val="28"/>
                <w:lang w:val="en-US" w:eastAsia="vi-VN"/>
              </w:rPr>
              <w:t xml:space="preserve">bi kịch: xung đột giữa cái mới - cũ, cao cả - thấp hèn; kết thúc cái mới, cái đẹp, cao cả tạm thời thất bại, kết thúc bi thảm (ví dụ: </w:t>
            </w:r>
            <w:r w:rsidRPr="002D4CF5">
              <w:rPr>
                <w:rStyle w:val="VanbnnidungInnghing"/>
                <w:color w:val="000000"/>
                <w:sz w:val="28"/>
                <w:szCs w:val="28"/>
                <w:lang w:val="en-US" w:eastAsia="vi-VN"/>
              </w:rPr>
              <w:t>Hăm-lét</w:t>
            </w:r>
            <w:r w:rsidRPr="002D4CF5">
              <w:rPr>
                <w:rStyle w:val="Vanbnnidung"/>
                <w:rFonts w:eastAsia="Times New Roman"/>
                <w:color w:val="000000"/>
                <w:sz w:val="28"/>
                <w:szCs w:val="28"/>
                <w:lang w:val="en-US" w:eastAsia="vi-VN"/>
              </w:rPr>
              <w:t xml:space="preserve">); hài kịch: dùng tiếng cười hài hước châm biếm để xây dựng và kết thúc xung đột (ví dụ: </w:t>
            </w:r>
            <w:r w:rsidRPr="002D4CF5">
              <w:rPr>
                <w:rStyle w:val="VanbnnidungInnghing"/>
                <w:color w:val="000000"/>
                <w:sz w:val="28"/>
                <w:szCs w:val="28"/>
                <w:lang w:val="en-US" w:eastAsia="vi-VN"/>
              </w:rPr>
              <w:t>Trưởng giả học làm sang</w:t>
            </w:r>
            <w:r w:rsidRPr="002D4CF5">
              <w:rPr>
                <w:rStyle w:val="Vanbnnidung"/>
                <w:rFonts w:eastAsia="Times New Roman"/>
                <w:color w:val="000000"/>
                <w:sz w:val="28"/>
                <w:szCs w:val="28"/>
                <w:lang w:val="en-US" w:eastAsia="vi-VN"/>
              </w:rPr>
              <w:t xml:space="preserve">; </w:t>
            </w:r>
            <w:r w:rsidRPr="002D4CF5">
              <w:rPr>
                <w:rStyle w:val="VanbnnidungInnghing"/>
                <w:color w:val="000000"/>
                <w:sz w:val="28"/>
                <w:szCs w:val="28"/>
                <w:lang w:val="en-US" w:eastAsia="vi-VN"/>
              </w:rPr>
              <w:t>Nghêu, Sò, Ôc, Hến);</w:t>
            </w:r>
            <w:r w:rsidRPr="002D4CF5">
              <w:rPr>
                <w:rStyle w:val="Vanbnnidung"/>
                <w:rFonts w:eastAsia="Times New Roman"/>
                <w:color w:val="000000"/>
                <w:sz w:val="28"/>
                <w:szCs w:val="28"/>
                <w:lang w:val="en-US" w:eastAsia="vi-VN"/>
              </w:rPr>
              <w:t xml:space="preserve"> chính kịch: phản ánh xung đột trong cuộc sống hằng ngày buồn vui lẫn lộn; ví dụ: </w:t>
            </w:r>
            <w:r w:rsidRPr="002D4CF5">
              <w:rPr>
                <w:rStyle w:val="VanbnnidungInnghing"/>
                <w:color w:val="000000"/>
                <w:sz w:val="28"/>
                <w:szCs w:val="28"/>
                <w:lang w:val="en-US" w:eastAsia="vi-VN"/>
              </w:rPr>
              <w:t>Tôi và chúng ta;</w:t>
            </w:r>
            <w:r w:rsidRPr="002D4CF5">
              <w:rPr>
                <w:rStyle w:val="Vanbnnidung"/>
                <w:rFonts w:eastAsia="Times New Roman"/>
                <w:color w:val="000000"/>
                <w:sz w:val="28"/>
                <w:szCs w:val="28"/>
                <w:lang w:val="en-US" w:eastAsia="vi-VN"/>
              </w:rPr>
              <w:t xml:space="preserve"> kịch lịch sử: lấy đề tài và xung đột trong lịch sử (ví dụ: </w:t>
            </w:r>
            <w:r w:rsidRPr="002D4CF5">
              <w:rPr>
                <w:rStyle w:val="VanbnnidungInnghing"/>
                <w:color w:val="000000"/>
                <w:sz w:val="28"/>
                <w:szCs w:val="28"/>
                <w:lang w:val="en-US" w:eastAsia="vi-VN"/>
              </w:rPr>
              <w:t>Bắc Sơn</w:t>
            </w:r>
            <w:r w:rsidRPr="002D4CF5">
              <w:rPr>
                <w:rStyle w:val="Vanbnnidung"/>
                <w:rFonts w:eastAsia="Times New Roman"/>
                <w:color w:val="000000"/>
                <w:sz w:val="28"/>
                <w:szCs w:val="28"/>
                <w:lang w:val="en-US" w:eastAsia="vi-VN"/>
              </w:rPr>
              <w:t>).</w:t>
            </w:r>
          </w:p>
          <w:p w:rsidR="00111680" w:rsidRPr="002D4CF5" w:rsidRDefault="00111680" w:rsidP="002D4CF5">
            <w:pPr>
              <w:pStyle w:val="Vanbnnidung1"/>
              <w:shd w:val="clear" w:color="auto" w:fill="auto"/>
              <w:tabs>
                <w:tab w:val="left" w:pos="580"/>
              </w:tabs>
              <w:spacing w:before="0" w:after="0" w:line="360" w:lineRule="auto"/>
              <w:jc w:val="left"/>
              <w:rPr>
                <w:rStyle w:val="Vanbnnidung"/>
                <w:rFonts w:eastAsia="Times New Roman"/>
                <w:color w:val="000000"/>
                <w:sz w:val="28"/>
                <w:szCs w:val="28"/>
                <w:u w:val="single"/>
                <w:lang w:val="en-US" w:eastAsia="vi-VN"/>
              </w:rPr>
            </w:pPr>
          </w:p>
          <w:p w:rsidR="00111680" w:rsidRPr="002D4CF5" w:rsidRDefault="00111680" w:rsidP="002D4CF5">
            <w:pPr>
              <w:pStyle w:val="Vanbnnidung1"/>
              <w:shd w:val="clear" w:color="auto" w:fill="auto"/>
              <w:tabs>
                <w:tab w:val="left" w:pos="580"/>
              </w:tabs>
              <w:spacing w:before="0" w:after="0" w:line="360" w:lineRule="auto"/>
              <w:jc w:val="left"/>
              <w:rPr>
                <w:rFonts w:eastAsia="Times New Roman"/>
                <w:sz w:val="28"/>
                <w:szCs w:val="28"/>
                <w:u w:val="single"/>
                <w:lang w:val="en-US" w:eastAsia="ja-JP"/>
              </w:rPr>
            </w:pPr>
            <w:r w:rsidRPr="002D4CF5">
              <w:rPr>
                <w:rStyle w:val="Vanbnnidung"/>
                <w:rFonts w:eastAsia="Times New Roman"/>
                <w:color w:val="000000"/>
                <w:sz w:val="28"/>
                <w:szCs w:val="28"/>
                <w:u w:val="single"/>
                <w:lang w:val="en-US" w:eastAsia="vi-VN"/>
              </w:rPr>
              <w:t>GV hỏi:</w:t>
            </w:r>
          </w:p>
          <w:p w:rsidR="00111680" w:rsidRPr="002D4CF5" w:rsidRDefault="00111680" w:rsidP="002D4CF5">
            <w:pPr>
              <w:spacing w:line="360" w:lineRule="auto"/>
              <w:ind w:firstLine="432"/>
              <w:rPr>
                <w:sz w:val="28"/>
                <w:szCs w:val="28"/>
              </w:rPr>
            </w:pPr>
            <w:r w:rsidRPr="002D4CF5">
              <w:rPr>
                <w:sz w:val="28"/>
                <w:szCs w:val="28"/>
              </w:rPr>
              <w:t xml:space="preserve"> Ngôn ngữ trong kịch có những loại nào và có gì khác biêt ngôn ngữ trong truyên, thơ?</w:t>
            </w:r>
          </w:p>
          <w:p w:rsidR="00111680" w:rsidRPr="002D4CF5" w:rsidRDefault="00111680" w:rsidP="002D4CF5">
            <w:pPr>
              <w:tabs>
                <w:tab w:val="left" w:pos="510"/>
                <w:tab w:val="left" w:pos="540"/>
              </w:tabs>
              <w:spacing w:line="360" w:lineRule="auto"/>
              <w:rPr>
                <w:b/>
                <w:sz w:val="28"/>
                <w:szCs w:val="28"/>
              </w:rPr>
            </w:pPr>
            <w:r w:rsidRPr="002D4CF5">
              <w:rPr>
                <w:b/>
                <w:sz w:val="28"/>
                <w:szCs w:val="28"/>
              </w:rPr>
              <w:t>* Thao tác 2 :Yêu cầu về đọc kịch bản văn học</w:t>
            </w:r>
          </w:p>
          <w:p w:rsidR="00111680" w:rsidRPr="002D4CF5" w:rsidRDefault="00111680" w:rsidP="002D4CF5">
            <w:pPr>
              <w:tabs>
                <w:tab w:val="left" w:pos="510"/>
                <w:tab w:val="left" w:pos="540"/>
              </w:tabs>
              <w:spacing w:line="360" w:lineRule="auto"/>
              <w:rPr>
                <w:sz w:val="28"/>
                <w:szCs w:val="28"/>
              </w:rPr>
            </w:pPr>
            <w:r w:rsidRPr="002D4CF5">
              <w:rPr>
                <w:sz w:val="28"/>
                <w:szCs w:val="28"/>
              </w:rPr>
              <w:t>- Nêu những yêu cầu cơ bản khi đọc kịch bản văn học?</w:t>
            </w:r>
          </w:p>
        </w:tc>
        <w:tc>
          <w:tcPr>
            <w:tcW w:w="5099" w:type="dxa"/>
          </w:tcPr>
          <w:p w:rsidR="00111680" w:rsidRPr="002D4CF5" w:rsidRDefault="00111680" w:rsidP="002D4CF5">
            <w:pPr>
              <w:spacing w:line="360" w:lineRule="auto"/>
              <w:rPr>
                <w:b/>
                <w:sz w:val="28"/>
                <w:szCs w:val="28"/>
                <w:u w:val="single"/>
              </w:rPr>
            </w:pPr>
            <w:r w:rsidRPr="002D4CF5">
              <w:rPr>
                <w:b/>
                <w:sz w:val="28"/>
                <w:szCs w:val="28"/>
                <w:u w:val="single"/>
              </w:rPr>
              <w:t>I/Kịch:</w:t>
            </w:r>
          </w:p>
          <w:p w:rsidR="00111680" w:rsidRPr="002D4CF5" w:rsidRDefault="00111680" w:rsidP="002D4CF5">
            <w:pPr>
              <w:spacing w:line="360" w:lineRule="auto"/>
              <w:rPr>
                <w:sz w:val="28"/>
                <w:szCs w:val="28"/>
              </w:rPr>
            </w:pPr>
            <w:r w:rsidRPr="002D4CF5">
              <w:rPr>
                <w:b/>
                <w:sz w:val="28"/>
                <w:szCs w:val="28"/>
              </w:rPr>
              <w:t>1. Khái niệm</w:t>
            </w:r>
            <w:r w:rsidRPr="002D4CF5">
              <w:rPr>
                <w:sz w:val="28"/>
                <w:szCs w:val="28"/>
              </w:rPr>
              <w:t xml:space="preserve">:  </w:t>
            </w:r>
          </w:p>
          <w:p w:rsidR="00111680" w:rsidRPr="002D4CF5" w:rsidRDefault="00111680" w:rsidP="002D4CF5">
            <w:pPr>
              <w:spacing w:line="360" w:lineRule="auto"/>
              <w:rPr>
                <w:b/>
                <w:sz w:val="28"/>
                <w:szCs w:val="28"/>
              </w:rPr>
            </w:pPr>
            <w:r w:rsidRPr="002D4CF5">
              <w:rPr>
                <w:b/>
                <w:sz w:val="28"/>
                <w:szCs w:val="28"/>
              </w:rPr>
              <w:t>a/Khái niệm: (SGK)</w:t>
            </w:r>
          </w:p>
          <w:p w:rsidR="00111680" w:rsidRPr="002D4CF5" w:rsidRDefault="00111680" w:rsidP="002D4CF5">
            <w:pPr>
              <w:spacing w:line="360" w:lineRule="auto"/>
              <w:rPr>
                <w:sz w:val="28"/>
                <w:szCs w:val="28"/>
              </w:rPr>
            </w:pPr>
            <w:r w:rsidRPr="002D4CF5">
              <w:rPr>
                <w:b/>
                <w:sz w:val="28"/>
                <w:szCs w:val="28"/>
              </w:rPr>
              <w:t>b/Đặc trưng của nghệ thuật  kịch</w:t>
            </w:r>
            <w:r w:rsidRPr="002D4CF5">
              <w:rPr>
                <w:sz w:val="28"/>
                <w:szCs w:val="28"/>
              </w:rPr>
              <w:t>:</w:t>
            </w:r>
          </w:p>
          <w:p w:rsidR="00111680" w:rsidRPr="002D4CF5" w:rsidRDefault="00111680" w:rsidP="002D4CF5">
            <w:pPr>
              <w:spacing w:line="360" w:lineRule="auto"/>
              <w:rPr>
                <w:sz w:val="28"/>
                <w:szCs w:val="28"/>
              </w:rPr>
            </w:pPr>
            <w:r w:rsidRPr="002D4CF5">
              <w:rPr>
                <w:sz w:val="28"/>
                <w:szCs w:val="28"/>
              </w:rPr>
              <w:t>-Xung đột và cách giải quyết xung đột kịch:</w:t>
            </w:r>
          </w:p>
          <w:p w:rsidR="00111680" w:rsidRPr="002D4CF5" w:rsidRDefault="00111680" w:rsidP="002D4CF5">
            <w:pPr>
              <w:spacing w:line="360" w:lineRule="auto"/>
              <w:rPr>
                <w:sz w:val="28"/>
                <w:szCs w:val="28"/>
              </w:rPr>
            </w:pPr>
            <w:r w:rsidRPr="002D4CF5">
              <w:rPr>
                <w:sz w:val="28"/>
                <w:szCs w:val="28"/>
              </w:rPr>
              <w:t xml:space="preserve">    +Đối tượng mô tả của kịch là  những xung đột trong đời sống; ở đó, những vấn đề  thuộc bản chất của hiện thực được dồn nén, quy tụ , nổi bật</w:t>
            </w:r>
          </w:p>
          <w:p w:rsidR="00111680" w:rsidRPr="002D4CF5" w:rsidRDefault="00111680" w:rsidP="002D4CF5">
            <w:pPr>
              <w:spacing w:line="360" w:lineRule="auto"/>
              <w:rPr>
                <w:sz w:val="28"/>
                <w:szCs w:val="28"/>
              </w:rPr>
            </w:pPr>
            <w:r w:rsidRPr="002D4CF5">
              <w:rPr>
                <w:sz w:val="28"/>
                <w:szCs w:val="28"/>
              </w:rPr>
              <w:t xml:space="preserve">     +Xung đột kịch được giải quyết , cụ thể  hoá bằng hành động kịch </w:t>
            </w:r>
            <w:r w:rsidRPr="002D4CF5">
              <w:rPr>
                <w:sz w:val="28"/>
                <w:szCs w:val="28"/>
              </w:rPr>
              <w:sym w:font="Wingdings" w:char="F0E0"/>
            </w:r>
            <w:r w:rsidRPr="002D4CF5">
              <w:rPr>
                <w:sz w:val="28"/>
                <w:szCs w:val="28"/>
              </w:rPr>
              <w:t>được thực hiện bởi các nhân vật kịch.</w:t>
            </w:r>
          </w:p>
          <w:p w:rsidR="00111680" w:rsidRPr="002D4CF5" w:rsidRDefault="00111680" w:rsidP="002D4CF5">
            <w:pPr>
              <w:spacing w:line="360" w:lineRule="auto"/>
              <w:rPr>
                <w:sz w:val="28"/>
                <w:szCs w:val="28"/>
              </w:rPr>
            </w:pPr>
            <w:r w:rsidRPr="002D4CF5">
              <w:rPr>
                <w:sz w:val="28"/>
                <w:szCs w:val="28"/>
              </w:rPr>
              <w:t>- Nhân vật kịch  bộc lộ đặc điểm, tính cách của mình  qua ngôn ngữ kịch (lời thoại).Có 3 loại : đối thoại; độc thoại và bàng thoại .</w:t>
            </w:r>
          </w:p>
          <w:p w:rsidR="00111680" w:rsidRPr="002D4CF5" w:rsidRDefault="00111680" w:rsidP="002D4CF5">
            <w:pPr>
              <w:spacing w:line="360" w:lineRule="auto"/>
              <w:rPr>
                <w:sz w:val="28"/>
                <w:szCs w:val="28"/>
              </w:rPr>
            </w:pPr>
            <w:r w:rsidRPr="002D4CF5">
              <w:rPr>
                <w:sz w:val="28"/>
                <w:szCs w:val="28"/>
              </w:rPr>
              <w:t>-Ngôn ngữ kịch mang tính hành động và tính khẩu ngữ cao.</w:t>
            </w:r>
          </w:p>
          <w:p w:rsidR="00111680" w:rsidRPr="002D4CF5" w:rsidRDefault="00111680" w:rsidP="002D4CF5">
            <w:pPr>
              <w:spacing w:line="360" w:lineRule="auto"/>
              <w:rPr>
                <w:b/>
                <w:sz w:val="28"/>
                <w:szCs w:val="28"/>
              </w:rPr>
            </w:pPr>
            <w:r w:rsidRPr="002D4CF5">
              <w:rPr>
                <w:b/>
                <w:sz w:val="28"/>
                <w:szCs w:val="28"/>
              </w:rPr>
              <w:t xml:space="preserve">c/.Phân loại: </w:t>
            </w:r>
          </w:p>
          <w:p w:rsidR="00111680" w:rsidRPr="002D4CF5" w:rsidRDefault="00111680" w:rsidP="002D4CF5">
            <w:pPr>
              <w:spacing w:line="360" w:lineRule="auto"/>
              <w:rPr>
                <w:sz w:val="28"/>
                <w:szCs w:val="28"/>
              </w:rPr>
            </w:pPr>
            <w:r w:rsidRPr="002D4CF5">
              <w:rPr>
                <w:sz w:val="28"/>
                <w:szCs w:val="28"/>
              </w:rPr>
              <w:t xml:space="preserve">- Xét theo nội dung và ý nghĩa của xung đột </w:t>
            </w:r>
            <w:r w:rsidRPr="002D4CF5">
              <w:rPr>
                <w:sz w:val="28"/>
                <w:szCs w:val="28"/>
              </w:rPr>
              <w:sym w:font="Wingdings" w:char="F0E0"/>
            </w:r>
            <w:r w:rsidRPr="002D4CF5">
              <w:rPr>
                <w:sz w:val="28"/>
                <w:szCs w:val="28"/>
              </w:rPr>
              <w:t xml:space="preserve"> : bi kịch, hài kịch, chính kịch.</w:t>
            </w:r>
          </w:p>
          <w:p w:rsidR="00111680" w:rsidRPr="002D4CF5" w:rsidRDefault="00111680" w:rsidP="002D4CF5">
            <w:pPr>
              <w:spacing w:line="360" w:lineRule="auto"/>
              <w:rPr>
                <w:sz w:val="28"/>
                <w:szCs w:val="28"/>
              </w:rPr>
            </w:pPr>
            <w:r w:rsidRPr="002D4CF5">
              <w:rPr>
                <w:sz w:val="28"/>
                <w:szCs w:val="28"/>
              </w:rPr>
              <w:t>-Xét theo hình thức ngôn ngữ:</w:t>
            </w:r>
            <w:r w:rsidRPr="002D4CF5">
              <w:rPr>
                <w:sz w:val="28"/>
                <w:szCs w:val="28"/>
              </w:rPr>
              <w:sym w:font="Wingdings" w:char="F0E0"/>
            </w:r>
            <w:r w:rsidRPr="002D4CF5">
              <w:rPr>
                <w:sz w:val="28"/>
                <w:szCs w:val="28"/>
              </w:rPr>
              <w:t>kịch thơ, kịch nói, ca kịch.</w:t>
            </w: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b/>
                <w:sz w:val="28"/>
                <w:szCs w:val="28"/>
              </w:rPr>
            </w:pPr>
            <w:r w:rsidRPr="002D4CF5">
              <w:rPr>
                <w:b/>
                <w:sz w:val="28"/>
                <w:szCs w:val="28"/>
              </w:rPr>
              <w:t>2.Yêu cầu về đọc kịch bản văn học:  4 bước</w:t>
            </w:r>
          </w:p>
          <w:p w:rsidR="00111680" w:rsidRPr="002D4CF5" w:rsidRDefault="00111680" w:rsidP="002D4CF5">
            <w:pPr>
              <w:spacing w:line="360" w:lineRule="auto"/>
              <w:rPr>
                <w:sz w:val="28"/>
                <w:szCs w:val="28"/>
              </w:rPr>
            </w:pPr>
            <w:r w:rsidRPr="002D4CF5">
              <w:rPr>
                <w:sz w:val="28"/>
                <w:szCs w:val="28"/>
              </w:rPr>
              <w:t>- Đọc kĩ lời giới thiệu, tiểu dẫn</w:t>
            </w:r>
            <w:r w:rsidRPr="002D4CF5">
              <w:rPr>
                <w:sz w:val="28"/>
                <w:szCs w:val="28"/>
              </w:rPr>
              <w:sym w:font="Wingdings" w:char="F0E0"/>
            </w:r>
            <w:r w:rsidRPr="002D4CF5">
              <w:rPr>
                <w:sz w:val="28"/>
                <w:szCs w:val="28"/>
              </w:rPr>
              <w:t xml:space="preserve"> hiểu tg, tp, thời đại và vị trí đoạn trích.</w:t>
            </w:r>
          </w:p>
          <w:p w:rsidR="00111680" w:rsidRPr="002D4CF5" w:rsidRDefault="00111680" w:rsidP="002D4CF5">
            <w:pPr>
              <w:spacing w:line="360" w:lineRule="auto"/>
              <w:rPr>
                <w:sz w:val="28"/>
                <w:szCs w:val="28"/>
              </w:rPr>
            </w:pPr>
            <w:r w:rsidRPr="002D4CF5">
              <w:rPr>
                <w:sz w:val="28"/>
                <w:szCs w:val="28"/>
              </w:rPr>
              <w:t xml:space="preserve">- Tập trung vào lời thoại </w:t>
            </w:r>
            <w:r w:rsidRPr="002D4CF5">
              <w:rPr>
                <w:sz w:val="28"/>
                <w:szCs w:val="28"/>
              </w:rPr>
              <w:sym w:font="Wingdings" w:char="F0E0"/>
            </w:r>
            <w:r w:rsidRPr="002D4CF5">
              <w:rPr>
                <w:sz w:val="28"/>
                <w:szCs w:val="28"/>
              </w:rPr>
              <w:t>xác định mối quan hệ, hiểu đặc điểm, tính cánh nhân vật</w:t>
            </w:r>
          </w:p>
          <w:p w:rsidR="00111680" w:rsidRPr="002D4CF5" w:rsidRDefault="00111680" w:rsidP="002D4CF5">
            <w:pPr>
              <w:spacing w:line="360" w:lineRule="auto"/>
              <w:rPr>
                <w:sz w:val="28"/>
                <w:szCs w:val="28"/>
              </w:rPr>
            </w:pPr>
            <w:r w:rsidRPr="002D4CF5">
              <w:rPr>
                <w:sz w:val="28"/>
                <w:szCs w:val="28"/>
              </w:rPr>
              <w:t>- Phân tích hành động kịch</w:t>
            </w:r>
            <w:r w:rsidRPr="002D4CF5">
              <w:rPr>
                <w:sz w:val="28"/>
                <w:szCs w:val="28"/>
              </w:rPr>
              <w:sym w:font="Wingdings" w:char="F0E0"/>
            </w:r>
            <w:r w:rsidRPr="002D4CF5">
              <w:rPr>
                <w:sz w:val="28"/>
                <w:szCs w:val="28"/>
              </w:rPr>
              <w:t xml:space="preserve"> xác định xung đột, phân tích diễn biến, kết quả các xung đột</w:t>
            </w:r>
          </w:p>
          <w:p w:rsidR="00111680" w:rsidRPr="002D4CF5" w:rsidRDefault="00111680" w:rsidP="002D4CF5">
            <w:pPr>
              <w:spacing w:line="360" w:lineRule="auto"/>
              <w:rPr>
                <w:sz w:val="28"/>
                <w:szCs w:val="28"/>
              </w:rPr>
            </w:pPr>
            <w:r w:rsidRPr="002D4CF5">
              <w:rPr>
                <w:sz w:val="28"/>
                <w:szCs w:val="28"/>
              </w:rPr>
              <w:t>- Từ xung đột và nhân vật</w:t>
            </w:r>
            <w:r w:rsidRPr="002D4CF5">
              <w:rPr>
                <w:sz w:val="28"/>
                <w:szCs w:val="28"/>
              </w:rPr>
              <w:sym w:font="Wingdings" w:char="F0E0"/>
            </w:r>
            <w:r w:rsidRPr="002D4CF5">
              <w:rPr>
                <w:sz w:val="28"/>
                <w:szCs w:val="28"/>
              </w:rPr>
              <w:t xml:space="preserve"> xác định Chủ đề tư tưởng</w:t>
            </w:r>
          </w:p>
          <w:p w:rsidR="00111680" w:rsidRPr="002D4CF5" w:rsidRDefault="00111680" w:rsidP="002D4CF5">
            <w:pPr>
              <w:spacing w:line="360" w:lineRule="auto"/>
              <w:rPr>
                <w:sz w:val="28"/>
                <w:szCs w:val="28"/>
              </w:rPr>
            </w:pPr>
            <w:r w:rsidRPr="002D4CF5">
              <w:rPr>
                <w:sz w:val="28"/>
                <w:szCs w:val="28"/>
              </w:rPr>
              <w:t>+ Ý nghĩa xã hội.(xung đột là cơ sở của kịch)</w:t>
            </w:r>
          </w:p>
          <w:p w:rsidR="00111680" w:rsidRPr="002D4CF5" w:rsidRDefault="00111680" w:rsidP="002D4CF5">
            <w:pPr>
              <w:tabs>
                <w:tab w:val="left" w:pos="1620"/>
              </w:tabs>
              <w:spacing w:line="360" w:lineRule="auto"/>
              <w:rPr>
                <w:sz w:val="28"/>
                <w:szCs w:val="28"/>
              </w:rPr>
            </w:pPr>
          </w:p>
        </w:tc>
      </w:tr>
      <w:tr w:rsidR="00111680" w:rsidRPr="002D4CF5" w:rsidTr="004769BA">
        <w:trPr>
          <w:trHeight w:val="70"/>
        </w:trPr>
        <w:tc>
          <w:tcPr>
            <w:tcW w:w="4320" w:type="dxa"/>
            <w:shd w:val="clear" w:color="auto" w:fill="auto"/>
          </w:tcPr>
          <w:p w:rsidR="00111680" w:rsidRPr="002D4CF5" w:rsidRDefault="00111680" w:rsidP="002D4CF5">
            <w:pPr>
              <w:spacing w:line="360" w:lineRule="auto"/>
              <w:rPr>
                <w:b/>
                <w:sz w:val="28"/>
                <w:szCs w:val="28"/>
                <w:u w:val="single"/>
              </w:rPr>
            </w:pPr>
            <w:r w:rsidRPr="002D4CF5">
              <w:rPr>
                <w:b/>
                <w:sz w:val="28"/>
                <w:szCs w:val="28"/>
                <w:u w:val="single"/>
              </w:rPr>
              <w:t xml:space="preserve">* Thao tác 1 : </w:t>
            </w:r>
          </w:p>
          <w:p w:rsidR="00111680" w:rsidRPr="002D4CF5" w:rsidRDefault="00111680" w:rsidP="002D4CF5">
            <w:pPr>
              <w:tabs>
                <w:tab w:val="left" w:pos="510"/>
                <w:tab w:val="left" w:pos="540"/>
              </w:tabs>
              <w:spacing w:line="360" w:lineRule="auto"/>
              <w:rPr>
                <w:b/>
                <w:sz w:val="28"/>
                <w:szCs w:val="28"/>
              </w:rPr>
            </w:pPr>
            <w:r w:rsidRPr="002D4CF5">
              <w:rPr>
                <w:b/>
                <w:sz w:val="28"/>
                <w:szCs w:val="28"/>
              </w:rPr>
              <w:t xml:space="preserve">Hướng dẫn HS đọc </w:t>
            </w:r>
            <w:r w:rsidRPr="002D4CF5">
              <w:rPr>
                <w:sz w:val="28"/>
                <w:szCs w:val="28"/>
              </w:rPr>
              <w:t>-</w:t>
            </w:r>
            <w:r w:rsidRPr="002D4CF5">
              <w:rPr>
                <w:b/>
                <w:sz w:val="28"/>
                <w:szCs w:val="28"/>
              </w:rPr>
              <w:t xml:space="preserve"> hiểu văn bản</w:t>
            </w:r>
          </w:p>
          <w:p w:rsidR="00111680" w:rsidRPr="002D4CF5" w:rsidRDefault="00111680" w:rsidP="002D4CF5">
            <w:pPr>
              <w:spacing w:line="360" w:lineRule="auto"/>
              <w:rPr>
                <w:b/>
                <w:sz w:val="28"/>
                <w:szCs w:val="28"/>
              </w:rPr>
            </w:pPr>
            <w:r w:rsidRPr="002D4CF5">
              <w:rPr>
                <w:b/>
                <w:sz w:val="28"/>
                <w:szCs w:val="28"/>
              </w:rPr>
              <w:t>GV hỏi:</w:t>
            </w:r>
          </w:p>
          <w:p w:rsidR="00111680" w:rsidRPr="002D4CF5" w:rsidRDefault="00111680" w:rsidP="002D4CF5">
            <w:pPr>
              <w:spacing w:line="360" w:lineRule="auto"/>
              <w:rPr>
                <w:sz w:val="28"/>
                <w:szCs w:val="28"/>
              </w:rPr>
            </w:pPr>
            <w:r w:rsidRPr="002D4CF5">
              <w:rPr>
                <w:sz w:val="28"/>
                <w:szCs w:val="28"/>
              </w:rPr>
              <w:t>Nghị luận là thể văn có đặc điểm chủ yếu gì?</w:t>
            </w:r>
          </w:p>
          <w:p w:rsidR="00111680" w:rsidRPr="002D4CF5" w:rsidRDefault="00111680" w:rsidP="002D4CF5">
            <w:pPr>
              <w:spacing w:line="360" w:lineRule="auto"/>
              <w:rPr>
                <w:sz w:val="28"/>
                <w:szCs w:val="28"/>
              </w:rPr>
            </w:pPr>
            <w:r w:rsidRPr="002D4CF5">
              <w:rPr>
                <w:sz w:val="28"/>
                <w:szCs w:val="28"/>
              </w:rPr>
              <w:t>Thế nào là vấn đề? Mục đích của văn nghị luân? Làm thế nào để đạt mục đích ấy? Các thao tác chủ yếu của văn nghị luân là gì?</w:t>
            </w:r>
          </w:p>
          <w:p w:rsidR="00111680" w:rsidRPr="002D4CF5" w:rsidRDefault="00111680" w:rsidP="002D4CF5">
            <w:pPr>
              <w:spacing w:line="360" w:lineRule="auto"/>
              <w:rPr>
                <w:i/>
                <w:sz w:val="28"/>
                <w:szCs w:val="28"/>
              </w:rPr>
            </w:pPr>
            <w:r w:rsidRPr="002D4CF5">
              <w:rPr>
                <w:b/>
                <w:sz w:val="28"/>
                <w:szCs w:val="28"/>
              </w:rPr>
              <w:t>Ví dụ:</w:t>
            </w:r>
            <w:r w:rsidRPr="002D4CF5">
              <w:rPr>
                <w:sz w:val="28"/>
                <w:szCs w:val="28"/>
              </w:rPr>
              <w:t xml:space="preserve"> vấn đề hút thuốc lá, tham nhũng, quyền sống con người trong </w:t>
            </w:r>
            <w:r w:rsidRPr="002D4CF5">
              <w:rPr>
                <w:i/>
                <w:sz w:val="28"/>
                <w:szCs w:val="28"/>
              </w:rPr>
              <w:t>Truyện Kiều, Ý nghĩa vãn chương, Tinh thần yêu nước của nhân dân ta...</w:t>
            </w: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r w:rsidRPr="002D4CF5">
              <w:rPr>
                <w:b/>
                <w:sz w:val="28"/>
                <w:szCs w:val="28"/>
              </w:rPr>
              <w:t>GV hỏi:</w:t>
            </w:r>
            <w:r w:rsidRPr="002D4CF5">
              <w:rPr>
                <w:sz w:val="28"/>
                <w:szCs w:val="28"/>
              </w:rPr>
              <w:t xml:space="preserve"> Xưa nay, người ta đã căn cứ vào đâu để phân loại văn nghị luân và phân loại như thế nào? Ví dụ.</w:t>
            </w: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tabs>
                <w:tab w:val="left" w:pos="510"/>
                <w:tab w:val="left" w:pos="540"/>
              </w:tabs>
              <w:spacing w:line="360" w:lineRule="auto"/>
              <w:rPr>
                <w:b/>
                <w:sz w:val="28"/>
                <w:szCs w:val="28"/>
              </w:rPr>
            </w:pPr>
            <w:r w:rsidRPr="002D4CF5">
              <w:rPr>
                <w:b/>
                <w:sz w:val="28"/>
                <w:szCs w:val="28"/>
              </w:rPr>
              <w:t>Thao tác 2:</w:t>
            </w:r>
          </w:p>
          <w:p w:rsidR="00111680" w:rsidRPr="002D4CF5" w:rsidRDefault="00111680" w:rsidP="002D4CF5">
            <w:pPr>
              <w:spacing w:line="360" w:lineRule="auto"/>
              <w:rPr>
                <w:sz w:val="28"/>
                <w:szCs w:val="28"/>
              </w:rPr>
            </w:pPr>
            <w:r w:rsidRPr="002D4CF5">
              <w:rPr>
                <w:b/>
                <w:sz w:val="28"/>
                <w:szCs w:val="28"/>
              </w:rPr>
              <w:t>GV hỏi:</w:t>
            </w:r>
            <w:r w:rsidRPr="002D4CF5">
              <w:rPr>
                <w:sz w:val="28"/>
                <w:szCs w:val="28"/>
              </w:rPr>
              <w:t xml:space="preserve"> Ngoài các yêu cầu chung như đối với một văn bản văn học, cần chú ý những yêu cầu đặc thù, riêng biêt gì khi đọc - hiểu văn bản nghị luân?</w:t>
            </w:r>
          </w:p>
          <w:p w:rsidR="00111680" w:rsidRPr="002D4CF5" w:rsidRDefault="00111680" w:rsidP="002D4CF5">
            <w:pPr>
              <w:spacing w:line="360" w:lineRule="auto"/>
              <w:rPr>
                <w:sz w:val="28"/>
                <w:szCs w:val="28"/>
              </w:rPr>
            </w:pPr>
            <w:r w:rsidRPr="002D4CF5">
              <w:rPr>
                <w:sz w:val="28"/>
                <w:szCs w:val="28"/>
              </w:rPr>
              <w:t>HS nêu và diễn giải các yêu cầu chung và riêng của văn bản và văn bản nghị luân.</w:t>
            </w:r>
          </w:p>
          <w:p w:rsidR="00111680" w:rsidRPr="002D4CF5" w:rsidRDefault="00111680" w:rsidP="002D4CF5">
            <w:pPr>
              <w:tabs>
                <w:tab w:val="left" w:pos="510"/>
                <w:tab w:val="left" w:pos="540"/>
              </w:tabs>
              <w:spacing w:line="360" w:lineRule="auto"/>
              <w:rPr>
                <w:b/>
                <w:sz w:val="28"/>
                <w:szCs w:val="28"/>
                <w:lang w:val="it-IT"/>
              </w:rPr>
            </w:pPr>
            <w:r w:rsidRPr="002D4CF5">
              <w:rPr>
                <w:b/>
                <w:sz w:val="28"/>
                <w:szCs w:val="28"/>
                <w:lang w:val="it-IT"/>
              </w:rPr>
              <w:t>Thao tác 4:</w:t>
            </w:r>
          </w:p>
          <w:p w:rsidR="00111680" w:rsidRPr="002D4CF5" w:rsidRDefault="00111680" w:rsidP="002D4CF5">
            <w:pPr>
              <w:tabs>
                <w:tab w:val="left" w:pos="510"/>
                <w:tab w:val="left" w:pos="540"/>
              </w:tabs>
              <w:spacing w:line="360" w:lineRule="auto"/>
              <w:rPr>
                <w:b/>
                <w:sz w:val="28"/>
                <w:szCs w:val="28"/>
                <w:lang w:val="it-IT"/>
              </w:rPr>
            </w:pPr>
            <w:r w:rsidRPr="002D4CF5">
              <w:rPr>
                <w:b/>
                <w:sz w:val="28"/>
                <w:szCs w:val="28"/>
                <w:lang w:val="it-IT"/>
              </w:rPr>
              <w:t>Hướng dẫn HS tổng kết bài học</w:t>
            </w:r>
          </w:p>
        </w:tc>
        <w:tc>
          <w:tcPr>
            <w:tcW w:w="5760" w:type="dxa"/>
            <w:gridSpan w:val="2"/>
          </w:tcPr>
          <w:p w:rsidR="00111680" w:rsidRPr="002D4CF5" w:rsidRDefault="00111680" w:rsidP="002D4CF5">
            <w:pPr>
              <w:spacing w:line="360" w:lineRule="auto"/>
              <w:rPr>
                <w:b/>
                <w:sz w:val="28"/>
                <w:szCs w:val="28"/>
                <w:lang w:val="vi-VN"/>
              </w:rPr>
            </w:pPr>
            <w:r w:rsidRPr="002D4CF5">
              <w:rPr>
                <w:b/>
                <w:sz w:val="28"/>
                <w:szCs w:val="28"/>
                <w:u w:val="single"/>
                <w:lang w:val="vi-VN"/>
              </w:rPr>
              <w:t>II. Văn Nghị luận</w:t>
            </w:r>
            <w:r w:rsidRPr="002D4CF5">
              <w:rPr>
                <w:b/>
                <w:sz w:val="28"/>
                <w:szCs w:val="28"/>
                <w:lang w:val="vi-VN"/>
              </w:rPr>
              <w:t>:</w:t>
            </w:r>
          </w:p>
          <w:p w:rsidR="00111680" w:rsidRPr="002D4CF5" w:rsidRDefault="00111680" w:rsidP="002D4CF5">
            <w:pPr>
              <w:spacing w:line="360" w:lineRule="auto"/>
              <w:rPr>
                <w:sz w:val="28"/>
                <w:szCs w:val="28"/>
                <w:lang w:val="vi-VN"/>
              </w:rPr>
            </w:pPr>
            <w:r w:rsidRPr="002D4CF5">
              <w:rPr>
                <w:b/>
                <w:sz w:val="28"/>
                <w:szCs w:val="28"/>
                <w:lang w:val="vi-VN"/>
              </w:rPr>
              <w:t>1. Khái lược về văn nghị luận</w:t>
            </w:r>
            <w:r w:rsidRPr="002D4CF5">
              <w:rPr>
                <w:sz w:val="28"/>
                <w:szCs w:val="28"/>
                <w:lang w:val="vi-VN"/>
              </w:rPr>
              <w:t>:</w:t>
            </w:r>
          </w:p>
          <w:p w:rsidR="00111680" w:rsidRPr="002D4CF5" w:rsidRDefault="00111680" w:rsidP="002D4CF5">
            <w:pPr>
              <w:spacing w:line="360" w:lineRule="auto"/>
              <w:rPr>
                <w:sz w:val="28"/>
                <w:szCs w:val="28"/>
                <w:lang w:val="vi-VN"/>
              </w:rPr>
            </w:pPr>
            <w:r w:rsidRPr="002D4CF5">
              <w:rPr>
                <w:b/>
                <w:sz w:val="28"/>
                <w:szCs w:val="28"/>
                <w:lang w:val="vi-VN"/>
              </w:rPr>
              <w:t>a./ Khái niệm</w:t>
            </w:r>
            <w:r w:rsidRPr="002D4CF5">
              <w:rPr>
                <w:sz w:val="28"/>
                <w:szCs w:val="28"/>
                <w:lang w:val="vi-VN"/>
              </w:rPr>
              <w:t>: Nghị luận là thể loại văn học đặc biệt, dùng lập luận; luận điểm; luận cứ,  để bàn luận về một vấn đề  xã hội , chính trị  hay văn học nghệ thuật.</w:t>
            </w:r>
          </w:p>
          <w:p w:rsidR="00111680" w:rsidRPr="002D4CF5" w:rsidRDefault="00111680" w:rsidP="002D4CF5">
            <w:pPr>
              <w:spacing w:line="360" w:lineRule="auto"/>
              <w:rPr>
                <w:b/>
                <w:sz w:val="28"/>
                <w:szCs w:val="28"/>
                <w:lang w:val="vi-VN"/>
              </w:rPr>
            </w:pPr>
            <w:r w:rsidRPr="002D4CF5">
              <w:rPr>
                <w:b/>
                <w:sz w:val="28"/>
                <w:szCs w:val="28"/>
                <w:lang w:val="vi-VN"/>
              </w:rPr>
              <w:t>b./ Đặc điểm:</w:t>
            </w:r>
          </w:p>
          <w:p w:rsidR="00111680" w:rsidRPr="002D4CF5" w:rsidRDefault="00111680" w:rsidP="002D4CF5">
            <w:pPr>
              <w:spacing w:line="360" w:lineRule="auto"/>
              <w:rPr>
                <w:sz w:val="28"/>
                <w:szCs w:val="28"/>
                <w:lang w:val="vi-VN"/>
              </w:rPr>
            </w:pPr>
            <w:r w:rsidRPr="002D4CF5">
              <w:rPr>
                <w:sz w:val="28"/>
                <w:szCs w:val="28"/>
                <w:lang w:val="vi-VN"/>
              </w:rPr>
              <w:t>- Sâu sắc về tư tưởng và tình cảm</w:t>
            </w:r>
          </w:p>
          <w:p w:rsidR="00111680" w:rsidRPr="002D4CF5" w:rsidRDefault="00111680" w:rsidP="002D4CF5">
            <w:pPr>
              <w:spacing w:line="360" w:lineRule="auto"/>
              <w:rPr>
                <w:sz w:val="28"/>
                <w:szCs w:val="28"/>
                <w:lang w:val="vi-VN"/>
              </w:rPr>
            </w:pPr>
            <w:r w:rsidRPr="002D4CF5">
              <w:rPr>
                <w:sz w:val="28"/>
                <w:szCs w:val="28"/>
                <w:lang w:val="vi-VN"/>
              </w:rPr>
              <w:t>- Suy nghĩ và trình bày mạch lạc, chặt chẽ</w:t>
            </w:r>
          </w:p>
          <w:p w:rsidR="00111680" w:rsidRPr="002D4CF5" w:rsidRDefault="00111680" w:rsidP="002D4CF5">
            <w:pPr>
              <w:spacing w:line="360" w:lineRule="auto"/>
              <w:rPr>
                <w:sz w:val="28"/>
                <w:szCs w:val="28"/>
                <w:lang w:val="vi-VN"/>
              </w:rPr>
            </w:pPr>
            <w:r w:rsidRPr="002D4CF5">
              <w:rPr>
                <w:sz w:val="28"/>
                <w:szCs w:val="28"/>
                <w:lang w:val="vi-VN"/>
              </w:rPr>
              <w:t>- Lập luận thuyết phục.</w:t>
            </w:r>
          </w:p>
          <w:p w:rsidR="00111680" w:rsidRPr="002D4CF5" w:rsidRDefault="00111680" w:rsidP="002D4CF5">
            <w:pPr>
              <w:spacing w:line="360" w:lineRule="auto"/>
              <w:rPr>
                <w:sz w:val="28"/>
                <w:szCs w:val="28"/>
                <w:lang w:val="vi-VN"/>
              </w:rPr>
            </w:pPr>
            <w:r w:rsidRPr="002D4CF5">
              <w:rPr>
                <w:sz w:val="28"/>
                <w:szCs w:val="28"/>
                <w:lang w:val="vi-VN"/>
              </w:rPr>
              <w:t>- Ngôn ngữ giàu hình ảnh, biểu cảm, mang tính học thuật và xã hội cao.</w:t>
            </w:r>
          </w:p>
          <w:p w:rsidR="00111680" w:rsidRPr="002D4CF5" w:rsidRDefault="00111680" w:rsidP="002D4CF5">
            <w:pPr>
              <w:spacing w:line="360" w:lineRule="auto"/>
              <w:rPr>
                <w:b/>
                <w:sz w:val="28"/>
                <w:szCs w:val="28"/>
                <w:lang w:val="vi-VN"/>
              </w:rPr>
            </w:pPr>
            <w:r w:rsidRPr="002D4CF5">
              <w:rPr>
                <w:b/>
                <w:sz w:val="28"/>
                <w:szCs w:val="28"/>
                <w:lang w:val="vi-VN"/>
              </w:rPr>
              <w:t>c./ Phân loại:</w:t>
            </w:r>
          </w:p>
          <w:p w:rsidR="00111680" w:rsidRPr="002D4CF5" w:rsidRDefault="00111680" w:rsidP="002D4CF5">
            <w:pPr>
              <w:spacing w:line="360" w:lineRule="auto"/>
              <w:rPr>
                <w:sz w:val="28"/>
                <w:szCs w:val="28"/>
                <w:lang w:val="vi-VN"/>
              </w:rPr>
            </w:pPr>
            <w:r w:rsidRPr="002D4CF5">
              <w:rPr>
                <w:sz w:val="28"/>
                <w:szCs w:val="28"/>
                <w:lang w:val="vi-VN"/>
              </w:rPr>
              <w:t>-  Xét nội dung: Văn chính luận;  Văn phê bình văn học</w:t>
            </w:r>
          </w:p>
          <w:p w:rsidR="00111680" w:rsidRPr="002D4CF5" w:rsidRDefault="00111680" w:rsidP="002D4CF5">
            <w:pPr>
              <w:spacing w:line="360" w:lineRule="auto"/>
              <w:rPr>
                <w:sz w:val="28"/>
                <w:szCs w:val="28"/>
                <w:lang w:val="vi-VN"/>
              </w:rPr>
            </w:pPr>
            <w:r w:rsidRPr="002D4CF5">
              <w:rPr>
                <w:sz w:val="28"/>
                <w:szCs w:val="28"/>
                <w:lang w:val="vi-VN"/>
              </w:rPr>
              <w:t>- Theo  Trung đại: Chiếu, cáo, hịch, bình sử, điều trần...</w:t>
            </w:r>
          </w:p>
          <w:p w:rsidR="00111680" w:rsidRPr="002D4CF5" w:rsidRDefault="00111680" w:rsidP="002D4CF5">
            <w:pPr>
              <w:spacing w:line="360" w:lineRule="auto"/>
              <w:rPr>
                <w:sz w:val="28"/>
                <w:szCs w:val="28"/>
                <w:lang w:val="vi-VN"/>
              </w:rPr>
            </w:pPr>
            <w:r w:rsidRPr="002D4CF5">
              <w:rPr>
                <w:sz w:val="28"/>
                <w:szCs w:val="28"/>
                <w:lang w:val="vi-VN"/>
              </w:rPr>
              <w:t>- Hiện đại: Tuyên ngôn, kêu gọi, phê bình, tranh luận...</w:t>
            </w:r>
          </w:p>
          <w:p w:rsidR="00111680" w:rsidRPr="002D4CF5" w:rsidRDefault="00111680" w:rsidP="002D4CF5">
            <w:pPr>
              <w:spacing w:line="360" w:lineRule="auto"/>
              <w:rPr>
                <w:b/>
                <w:sz w:val="28"/>
                <w:szCs w:val="28"/>
                <w:u w:val="single"/>
                <w:lang w:val="vi-VN"/>
              </w:rPr>
            </w:pPr>
            <w:r w:rsidRPr="002D4CF5">
              <w:rPr>
                <w:b/>
                <w:sz w:val="28"/>
                <w:szCs w:val="28"/>
                <w:u w:val="single"/>
                <w:lang w:val="vi-VN"/>
              </w:rPr>
              <w:t xml:space="preserve">2.Yêu cầu đọc văn nghị luận: </w:t>
            </w:r>
          </w:p>
          <w:p w:rsidR="00111680" w:rsidRPr="002D4CF5" w:rsidRDefault="00111680" w:rsidP="002D4CF5">
            <w:pPr>
              <w:spacing w:line="360" w:lineRule="auto"/>
              <w:rPr>
                <w:sz w:val="28"/>
                <w:szCs w:val="28"/>
                <w:lang w:val="vi-VN"/>
              </w:rPr>
            </w:pPr>
            <w:r w:rsidRPr="002D4CF5">
              <w:rPr>
                <w:sz w:val="28"/>
                <w:szCs w:val="28"/>
                <w:lang w:val="vi-VN"/>
              </w:rPr>
              <w:t>-Tìm hiểu tác giả và hoàn cảnh ra đời tác phẩm</w:t>
            </w:r>
          </w:p>
          <w:p w:rsidR="00111680" w:rsidRPr="002D4CF5" w:rsidRDefault="00111680" w:rsidP="002D4CF5">
            <w:pPr>
              <w:spacing w:line="360" w:lineRule="auto"/>
              <w:rPr>
                <w:sz w:val="28"/>
                <w:szCs w:val="28"/>
                <w:lang w:val="vi-VN"/>
              </w:rPr>
            </w:pPr>
            <w:r w:rsidRPr="002D4CF5">
              <w:rPr>
                <w:sz w:val="28"/>
                <w:szCs w:val="28"/>
                <w:lang w:val="vi-VN"/>
              </w:rPr>
              <w:t>-Chú ý đến luận đề, luận điểm, luận cứ và lập luận của bài nghị luận.</w:t>
            </w:r>
          </w:p>
          <w:p w:rsidR="00111680" w:rsidRPr="002D4CF5" w:rsidRDefault="00111680" w:rsidP="002D4CF5">
            <w:pPr>
              <w:spacing w:line="360" w:lineRule="auto"/>
              <w:rPr>
                <w:sz w:val="28"/>
                <w:szCs w:val="28"/>
                <w:lang w:val="vi-VN"/>
              </w:rPr>
            </w:pPr>
            <w:r w:rsidRPr="002D4CF5">
              <w:rPr>
                <w:sz w:val="28"/>
                <w:szCs w:val="28"/>
                <w:lang w:val="vi-VN"/>
              </w:rPr>
              <w:t xml:space="preserve"> - Phân tích nghệ thuật lập luận, nêu chứng cứ, dùng ngôn ngữ và các biện pháp tu từ.</w:t>
            </w:r>
          </w:p>
          <w:p w:rsidR="00111680" w:rsidRPr="002D4CF5" w:rsidRDefault="00111680" w:rsidP="002D4CF5">
            <w:pPr>
              <w:spacing w:line="360" w:lineRule="auto"/>
              <w:rPr>
                <w:sz w:val="28"/>
                <w:szCs w:val="28"/>
                <w:lang w:val="vi-VN"/>
              </w:rPr>
            </w:pPr>
            <w:r w:rsidRPr="002D4CF5">
              <w:rPr>
                <w:sz w:val="28"/>
                <w:szCs w:val="28"/>
                <w:lang w:val="vi-VN"/>
              </w:rPr>
              <w:t>- Khái quát giá trị tác phẩm về nội dung và hình thức; rút ra bài học và tác dụng của tp với  cuộc sống.</w:t>
            </w:r>
          </w:p>
        </w:tc>
      </w:tr>
    </w:tbl>
    <w:p w:rsidR="00111680" w:rsidRPr="002D4CF5" w:rsidRDefault="00111680" w:rsidP="002D4CF5">
      <w:pPr>
        <w:spacing w:line="360" w:lineRule="auto"/>
        <w:rPr>
          <w:sz w:val="28"/>
          <w:szCs w:val="28"/>
          <w:lang w:val="vi-VN"/>
        </w:rPr>
      </w:pPr>
    </w:p>
    <w:p w:rsidR="00111680" w:rsidRPr="002D4CF5" w:rsidRDefault="00111680"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111680" w:rsidRPr="002D4CF5" w:rsidRDefault="00111680"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34">
          <w:tblGrid>
            <w:gridCol w:w="3600"/>
            <w:gridCol w:w="6390"/>
          </w:tblGrid>
        </w:tblGridChange>
      </w:tblGrid>
      <w:tr w:rsidR="00111680" w:rsidRPr="002D4CF5" w:rsidTr="004769BA">
        <w:trPr>
          <w:trHeight w:val="647"/>
        </w:trPr>
        <w:tc>
          <w:tcPr>
            <w:tcW w:w="3600" w:type="dxa"/>
            <w:shd w:val="clear" w:color="auto" w:fill="auto"/>
          </w:tcPr>
          <w:p w:rsidR="00111680" w:rsidRPr="002D4CF5" w:rsidRDefault="00111680"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111680" w:rsidRPr="002D4CF5" w:rsidRDefault="00111680"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111680" w:rsidRPr="002D4CF5" w:rsidTr="004769BA">
        <w:trPr>
          <w:trHeight w:val="647"/>
        </w:trPr>
        <w:tc>
          <w:tcPr>
            <w:tcW w:w="3600" w:type="dxa"/>
            <w:shd w:val="clear" w:color="auto" w:fill="auto"/>
          </w:tcPr>
          <w:p w:rsidR="00111680" w:rsidRPr="002D4CF5" w:rsidRDefault="00111680" w:rsidP="002D4CF5">
            <w:pPr>
              <w:spacing w:line="360" w:lineRule="auto"/>
              <w:rPr>
                <w:b/>
                <w:sz w:val="28"/>
                <w:szCs w:val="28"/>
                <w:lang w:val="vi-VN"/>
              </w:rPr>
            </w:pPr>
            <w:r w:rsidRPr="002D4CF5">
              <w:rPr>
                <w:b/>
                <w:sz w:val="28"/>
                <w:szCs w:val="28"/>
                <w:lang w:val="vi-VN"/>
              </w:rPr>
              <w:t xml:space="preserve">GV giao nhiệm vụ: </w:t>
            </w:r>
          </w:p>
          <w:p w:rsidR="00111680" w:rsidRPr="002D4CF5" w:rsidRDefault="00111680" w:rsidP="002D4CF5">
            <w:pPr>
              <w:spacing w:line="360" w:lineRule="auto"/>
              <w:rPr>
                <w:sz w:val="28"/>
                <w:szCs w:val="28"/>
                <w:lang w:val="vi-VN"/>
              </w:rPr>
            </w:pPr>
          </w:p>
          <w:p w:rsidR="00111680" w:rsidRPr="002D4CF5" w:rsidRDefault="00111680" w:rsidP="002D4CF5">
            <w:pPr>
              <w:spacing w:line="360" w:lineRule="auto"/>
              <w:rPr>
                <w:sz w:val="28"/>
                <w:szCs w:val="28"/>
                <w:lang w:val="vi-VN"/>
              </w:rPr>
            </w:pPr>
            <w:r w:rsidRPr="002D4CF5">
              <w:rPr>
                <w:sz w:val="28"/>
                <w:szCs w:val="28"/>
                <w:lang w:val="vi-VN"/>
              </w:rPr>
              <w:t>-   HS thực hiện nhiệm vụ:</w:t>
            </w:r>
          </w:p>
          <w:p w:rsidR="00111680" w:rsidRPr="002D4CF5" w:rsidRDefault="00111680" w:rsidP="002D4CF5">
            <w:pPr>
              <w:spacing w:line="360" w:lineRule="auto"/>
              <w:rPr>
                <w:b/>
                <w:sz w:val="28"/>
                <w:szCs w:val="28"/>
                <w:lang w:val="vi-VN"/>
              </w:rPr>
            </w:pPr>
            <w:r w:rsidRPr="002D4CF5">
              <w:rPr>
                <w:sz w:val="28"/>
                <w:szCs w:val="28"/>
                <w:lang w:val="vi-VN"/>
              </w:rPr>
              <w:t xml:space="preserve">-  HS báo  cáo kết quả thực hiện nhiệm vụ: </w:t>
            </w:r>
          </w:p>
          <w:p w:rsidR="00111680" w:rsidRPr="002D4CF5" w:rsidRDefault="00111680"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111680" w:rsidRPr="002D4CF5" w:rsidRDefault="00111680" w:rsidP="002D4CF5">
            <w:pPr>
              <w:spacing w:line="360" w:lineRule="auto"/>
              <w:ind w:firstLine="682"/>
              <w:rPr>
                <w:b/>
                <w:bCs/>
                <w:color w:val="000000"/>
                <w:sz w:val="28"/>
                <w:szCs w:val="28"/>
                <w:lang w:val="vi-VN"/>
              </w:rPr>
            </w:pPr>
          </w:p>
        </w:tc>
      </w:tr>
    </w:tbl>
    <w:p w:rsidR="00111680" w:rsidRPr="002D4CF5" w:rsidRDefault="00111680" w:rsidP="002D4CF5">
      <w:pPr>
        <w:spacing w:line="360" w:lineRule="auto"/>
        <w:ind w:firstLine="720"/>
        <w:rPr>
          <w:b/>
          <w:sz w:val="28"/>
          <w:szCs w:val="28"/>
          <w:lang w:val="vi-VN"/>
        </w:rPr>
      </w:pPr>
    </w:p>
    <w:p w:rsidR="00111680" w:rsidRPr="002D4CF5" w:rsidRDefault="00111680" w:rsidP="002D4CF5">
      <w:pPr>
        <w:spacing w:line="360" w:lineRule="auto"/>
        <w:rPr>
          <w:b/>
          <w:sz w:val="28"/>
          <w:szCs w:val="28"/>
          <w:lang w:val="it-IT"/>
        </w:rPr>
      </w:pPr>
      <w:r w:rsidRPr="002D4CF5">
        <w:rPr>
          <w:b/>
          <w:sz w:val="28"/>
          <w:szCs w:val="28"/>
          <w:lang w:val="it-IT"/>
        </w:rPr>
        <w:t>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8"/>
        <w:gridCol w:w="3562"/>
        <w:gridCol w:w="4270"/>
      </w:tblGrid>
      <w:tr w:rsidR="00111680" w:rsidRPr="002D4CF5" w:rsidTr="004769BA">
        <w:tc>
          <w:tcPr>
            <w:tcW w:w="2268" w:type="dxa"/>
            <w:shd w:val="clear" w:color="auto" w:fill="auto"/>
          </w:tcPr>
          <w:p w:rsidR="00111680" w:rsidRPr="002D4CF5" w:rsidRDefault="00111680" w:rsidP="002D4CF5">
            <w:pPr>
              <w:spacing w:line="360" w:lineRule="auto"/>
              <w:rPr>
                <w:b/>
                <w:i/>
                <w:sz w:val="28"/>
                <w:szCs w:val="28"/>
              </w:rPr>
            </w:pPr>
            <w:r w:rsidRPr="002D4CF5">
              <w:rPr>
                <w:b/>
                <w:i/>
                <w:sz w:val="28"/>
                <w:szCs w:val="28"/>
              </w:rPr>
              <w:t>Thời/</w:t>
            </w:r>
          </w:p>
          <w:p w:rsidR="00111680" w:rsidRPr="002D4CF5" w:rsidRDefault="00111680" w:rsidP="002D4CF5">
            <w:pPr>
              <w:spacing w:line="360" w:lineRule="auto"/>
              <w:rPr>
                <w:b/>
                <w:i/>
                <w:sz w:val="28"/>
                <w:szCs w:val="28"/>
              </w:rPr>
            </w:pPr>
            <w:r w:rsidRPr="002D4CF5">
              <w:rPr>
                <w:b/>
                <w:i/>
                <w:sz w:val="28"/>
                <w:szCs w:val="28"/>
              </w:rPr>
              <w:t>Thể</w:t>
            </w:r>
          </w:p>
        </w:tc>
        <w:tc>
          <w:tcPr>
            <w:tcW w:w="3600" w:type="dxa"/>
            <w:shd w:val="clear" w:color="auto" w:fill="auto"/>
          </w:tcPr>
          <w:p w:rsidR="00111680" w:rsidRPr="002D4CF5" w:rsidRDefault="00111680" w:rsidP="002D4CF5">
            <w:pPr>
              <w:spacing w:line="360" w:lineRule="auto"/>
              <w:rPr>
                <w:b/>
                <w:i/>
                <w:sz w:val="28"/>
                <w:szCs w:val="28"/>
              </w:rPr>
            </w:pPr>
            <w:r w:rsidRPr="002D4CF5">
              <w:rPr>
                <w:b/>
                <w:i/>
                <w:sz w:val="28"/>
                <w:szCs w:val="28"/>
              </w:rPr>
              <w:t>Trung đại</w:t>
            </w:r>
          </w:p>
        </w:tc>
        <w:tc>
          <w:tcPr>
            <w:tcW w:w="4320" w:type="dxa"/>
            <w:shd w:val="clear" w:color="auto" w:fill="auto"/>
          </w:tcPr>
          <w:p w:rsidR="00111680" w:rsidRPr="002D4CF5" w:rsidRDefault="00111680" w:rsidP="002D4CF5">
            <w:pPr>
              <w:spacing w:line="360" w:lineRule="auto"/>
              <w:rPr>
                <w:b/>
                <w:i/>
                <w:sz w:val="28"/>
                <w:szCs w:val="28"/>
              </w:rPr>
            </w:pPr>
            <w:r w:rsidRPr="002D4CF5">
              <w:rPr>
                <w:b/>
                <w:i/>
                <w:sz w:val="28"/>
                <w:szCs w:val="28"/>
              </w:rPr>
              <w:t>Hiện đại</w:t>
            </w:r>
          </w:p>
        </w:tc>
      </w:tr>
      <w:tr w:rsidR="00111680" w:rsidRPr="002D4CF5" w:rsidTr="004769BA">
        <w:tc>
          <w:tcPr>
            <w:tcW w:w="2268" w:type="dxa"/>
            <w:shd w:val="clear" w:color="auto" w:fill="auto"/>
          </w:tcPr>
          <w:p w:rsidR="00111680" w:rsidRPr="002D4CF5" w:rsidRDefault="00111680" w:rsidP="002D4CF5">
            <w:pPr>
              <w:spacing w:line="360" w:lineRule="auto"/>
              <w:rPr>
                <w:sz w:val="28"/>
                <w:szCs w:val="28"/>
              </w:rPr>
            </w:pPr>
            <w:r w:rsidRPr="002D4CF5">
              <w:rPr>
                <w:sz w:val="28"/>
                <w:szCs w:val="28"/>
              </w:rPr>
              <w:t>Nghị luận</w:t>
            </w:r>
          </w:p>
        </w:tc>
        <w:tc>
          <w:tcPr>
            <w:tcW w:w="3600" w:type="dxa"/>
            <w:shd w:val="clear" w:color="auto" w:fill="auto"/>
          </w:tcPr>
          <w:p w:rsidR="00111680" w:rsidRPr="002D4CF5" w:rsidRDefault="00111680" w:rsidP="002D4CF5">
            <w:pPr>
              <w:spacing w:line="360" w:lineRule="auto"/>
              <w:rPr>
                <w:sz w:val="28"/>
                <w:szCs w:val="28"/>
              </w:rPr>
            </w:pPr>
          </w:p>
        </w:tc>
        <w:tc>
          <w:tcPr>
            <w:tcW w:w="4320" w:type="dxa"/>
            <w:shd w:val="clear" w:color="auto" w:fill="auto"/>
          </w:tcPr>
          <w:p w:rsidR="00111680" w:rsidRPr="002D4CF5" w:rsidRDefault="00111680" w:rsidP="002D4CF5">
            <w:pPr>
              <w:spacing w:line="360" w:lineRule="auto"/>
              <w:rPr>
                <w:sz w:val="28"/>
                <w:szCs w:val="28"/>
              </w:rPr>
            </w:pPr>
          </w:p>
        </w:tc>
      </w:tr>
    </w:tbl>
    <w:p w:rsidR="00111680" w:rsidRPr="002D4CF5" w:rsidRDefault="00111680" w:rsidP="002D4CF5">
      <w:pPr>
        <w:pStyle w:val="Default"/>
        <w:spacing w:line="360" w:lineRule="auto"/>
        <w:rPr>
          <w:b/>
          <w:i/>
          <w:color w:val="auto"/>
          <w:sz w:val="28"/>
          <w:szCs w:val="28"/>
          <w:u w:val="single"/>
        </w:rPr>
      </w:pPr>
    </w:p>
    <w:p w:rsidR="00111680" w:rsidRPr="002D4CF5" w:rsidRDefault="00111680" w:rsidP="002D4CF5">
      <w:pPr>
        <w:pStyle w:val="Default"/>
        <w:spacing w:line="360" w:lineRule="auto"/>
        <w:rPr>
          <w:b/>
          <w:i/>
          <w:color w:val="auto"/>
          <w:sz w:val="28"/>
          <w:szCs w:val="28"/>
          <w:u w:val="single"/>
          <w:lang w:val="it-IT"/>
        </w:rPr>
      </w:pPr>
      <w:r w:rsidRPr="002D4CF5">
        <w:rPr>
          <w:b/>
          <w:i/>
          <w:color w:val="auto"/>
          <w:sz w:val="28"/>
          <w:szCs w:val="28"/>
          <w:u w:val="single"/>
          <w:lang w:val="it-IT"/>
        </w:rPr>
        <w:t>Trả lời:</w:t>
      </w:r>
    </w:p>
    <w:p w:rsidR="00111680" w:rsidRPr="002D4CF5" w:rsidRDefault="00111680" w:rsidP="002D4CF5">
      <w:pPr>
        <w:pStyle w:val="Default"/>
        <w:spacing w:line="360" w:lineRule="auto"/>
        <w:rPr>
          <w:b/>
          <w:i/>
          <w:color w:val="auto"/>
          <w:sz w:val="28"/>
          <w:szCs w:val="28"/>
          <w:u w:val="single"/>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2"/>
        <w:gridCol w:w="3915"/>
        <w:gridCol w:w="4273"/>
      </w:tblGrid>
      <w:tr w:rsidR="00111680" w:rsidRPr="002D4CF5" w:rsidTr="004769BA">
        <w:tc>
          <w:tcPr>
            <w:tcW w:w="1908" w:type="dxa"/>
            <w:shd w:val="clear" w:color="auto" w:fill="auto"/>
          </w:tcPr>
          <w:p w:rsidR="00111680" w:rsidRPr="002D4CF5" w:rsidRDefault="00111680" w:rsidP="002D4CF5">
            <w:pPr>
              <w:spacing w:line="360" w:lineRule="auto"/>
              <w:rPr>
                <w:b/>
                <w:i/>
                <w:sz w:val="28"/>
                <w:szCs w:val="28"/>
              </w:rPr>
            </w:pPr>
            <w:r w:rsidRPr="002D4CF5">
              <w:rPr>
                <w:b/>
                <w:i/>
                <w:sz w:val="28"/>
                <w:szCs w:val="28"/>
              </w:rPr>
              <w:t>Thời/</w:t>
            </w:r>
          </w:p>
          <w:p w:rsidR="00111680" w:rsidRPr="002D4CF5" w:rsidRDefault="00111680" w:rsidP="002D4CF5">
            <w:pPr>
              <w:spacing w:line="360" w:lineRule="auto"/>
              <w:rPr>
                <w:b/>
                <w:i/>
                <w:sz w:val="28"/>
                <w:szCs w:val="28"/>
              </w:rPr>
            </w:pPr>
            <w:r w:rsidRPr="002D4CF5">
              <w:rPr>
                <w:b/>
                <w:i/>
                <w:sz w:val="28"/>
                <w:szCs w:val="28"/>
              </w:rPr>
              <w:t>Thể</w:t>
            </w:r>
          </w:p>
        </w:tc>
        <w:tc>
          <w:tcPr>
            <w:tcW w:w="3960" w:type="dxa"/>
            <w:shd w:val="clear" w:color="auto" w:fill="auto"/>
          </w:tcPr>
          <w:p w:rsidR="00111680" w:rsidRPr="002D4CF5" w:rsidRDefault="00111680" w:rsidP="002D4CF5">
            <w:pPr>
              <w:spacing w:line="360" w:lineRule="auto"/>
              <w:rPr>
                <w:b/>
                <w:i/>
                <w:sz w:val="28"/>
                <w:szCs w:val="28"/>
              </w:rPr>
            </w:pPr>
            <w:r w:rsidRPr="002D4CF5">
              <w:rPr>
                <w:b/>
                <w:i/>
                <w:sz w:val="28"/>
                <w:szCs w:val="28"/>
              </w:rPr>
              <w:t>Trung đại</w:t>
            </w:r>
          </w:p>
        </w:tc>
        <w:tc>
          <w:tcPr>
            <w:tcW w:w="4320" w:type="dxa"/>
            <w:shd w:val="clear" w:color="auto" w:fill="auto"/>
          </w:tcPr>
          <w:p w:rsidR="00111680" w:rsidRPr="002D4CF5" w:rsidRDefault="00111680" w:rsidP="002D4CF5">
            <w:pPr>
              <w:spacing w:line="360" w:lineRule="auto"/>
              <w:rPr>
                <w:b/>
                <w:i/>
                <w:sz w:val="28"/>
                <w:szCs w:val="28"/>
              </w:rPr>
            </w:pPr>
            <w:r w:rsidRPr="002D4CF5">
              <w:rPr>
                <w:b/>
                <w:i/>
                <w:sz w:val="28"/>
                <w:szCs w:val="28"/>
              </w:rPr>
              <w:t>Hiện đại</w:t>
            </w:r>
          </w:p>
        </w:tc>
      </w:tr>
      <w:tr w:rsidR="00111680" w:rsidRPr="002D4CF5" w:rsidTr="004769BA">
        <w:tc>
          <w:tcPr>
            <w:tcW w:w="1908" w:type="dxa"/>
            <w:shd w:val="clear" w:color="auto" w:fill="auto"/>
          </w:tcPr>
          <w:p w:rsidR="00111680" w:rsidRPr="002D4CF5" w:rsidRDefault="00111680" w:rsidP="002D4CF5">
            <w:pPr>
              <w:spacing w:line="360" w:lineRule="auto"/>
              <w:rPr>
                <w:sz w:val="28"/>
                <w:szCs w:val="28"/>
              </w:rPr>
            </w:pPr>
            <w:r w:rsidRPr="002D4CF5">
              <w:rPr>
                <w:sz w:val="28"/>
                <w:szCs w:val="28"/>
              </w:rPr>
              <w:t>Nghị luận</w:t>
            </w:r>
          </w:p>
        </w:tc>
        <w:tc>
          <w:tcPr>
            <w:tcW w:w="3960" w:type="dxa"/>
            <w:shd w:val="clear" w:color="auto" w:fill="auto"/>
          </w:tcPr>
          <w:p w:rsidR="00111680" w:rsidRPr="002D4CF5" w:rsidRDefault="00111680" w:rsidP="002D4CF5">
            <w:pPr>
              <w:spacing w:line="360" w:lineRule="auto"/>
              <w:rPr>
                <w:sz w:val="28"/>
                <w:szCs w:val="28"/>
              </w:rPr>
            </w:pPr>
            <w:r w:rsidRPr="002D4CF5">
              <w:rPr>
                <w:sz w:val="28"/>
                <w:szCs w:val="28"/>
              </w:rPr>
              <w:t>Chiếu, biểu, cáo, hịch, bình sử, điều trần, bài luận (</w:t>
            </w:r>
            <w:r w:rsidRPr="002D4CF5">
              <w:rPr>
                <w:i/>
                <w:sz w:val="28"/>
                <w:szCs w:val="28"/>
              </w:rPr>
              <w:t>Chiếu dời đô, Chiếu cầu hiền, Hịch tướng sĩ, Đại Cáo bình Ngô</w:t>
            </w:r>
            <w:r w:rsidRPr="002D4CF5">
              <w:rPr>
                <w:sz w:val="28"/>
                <w:szCs w:val="28"/>
              </w:rPr>
              <w:t>).</w:t>
            </w:r>
          </w:p>
        </w:tc>
        <w:tc>
          <w:tcPr>
            <w:tcW w:w="4320" w:type="dxa"/>
            <w:shd w:val="clear" w:color="auto" w:fill="auto"/>
          </w:tcPr>
          <w:p w:rsidR="00111680" w:rsidRPr="002D4CF5" w:rsidRDefault="00111680" w:rsidP="002D4CF5">
            <w:pPr>
              <w:spacing w:line="360" w:lineRule="auto"/>
              <w:rPr>
                <w:sz w:val="28"/>
                <w:szCs w:val="28"/>
              </w:rPr>
            </w:pPr>
            <w:r w:rsidRPr="002D4CF5">
              <w:rPr>
                <w:sz w:val="28"/>
                <w:szCs w:val="28"/>
              </w:rPr>
              <w:t>Tuyên ngôn, lời kêu gọi, bài bình luận, xã luận trên báo, phê bình, tranh luận, bút chiến,…</w:t>
            </w:r>
          </w:p>
          <w:p w:rsidR="00111680" w:rsidRPr="002D4CF5" w:rsidRDefault="00111680" w:rsidP="002D4CF5">
            <w:pPr>
              <w:spacing w:line="360" w:lineRule="auto"/>
              <w:rPr>
                <w:sz w:val="28"/>
                <w:szCs w:val="28"/>
              </w:rPr>
            </w:pPr>
            <w:r w:rsidRPr="002D4CF5">
              <w:rPr>
                <w:sz w:val="28"/>
                <w:szCs w:val="28"/>
              </w:rPr>
              <w:t>(</w:t>
            </w:r>
            <w:r w:rsidRPr="002D4CF5">
              <w:rPr>
                <w:i/>
                <w:sz w:val="28"/>
                <w:szCs w:val="28"/>
              </w:rPr>
              <w:t>Tuyên ngôn Độc lập là lời kêu gọi toàn quốc kháng chiến, Đạo đức và luân lí Đông Tây, Một thời đại trong thi ca…</w:t>
            </w:r>
            <w:r w:rsidRPr="002D4CF5">
              <w:rPr>
                <w:sz w:val="28"/>
                <w:szCs w:val="28"/>
              </w:rPr>
              <w:t>)</w:t>
            </w:r>
          </w:p>
        </w:tc>
      </w:tr>
    </w:tbl>
    <w:p w:rsidR="00111680" w:rsidRPr="002D4CF5" w:rsidRDefault="00111680" w:rsidP="002D4CF5">
      <w:pPr>
        <w:spacing w:line="360" w:lineRule="auto"/>
        <w:ind w:firstLine="720"/>
        <w:rPr>
          <w:b/>
          <w:sz w:val="28"/>
          <w:szCs w:val="28"/>
        </w:rPr>
      </w:pPr>
    </w:p>
    <w:p w:rsidR="00111680" w:rsidRPr="002D4CF5" w:rsidRDefault="00111680"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7110"/>
        <w:tblGridChange w:id="235">
          <w:tblGrid>
            <w:gridCol w:w="2880"/>
            <w:gridCol w:w="7110"/>
          </w:tblGrid>
        </w:tblGridChange>
      </w:tblGrid>
      <w:tr w:rsidR="00111680" w:rsidRPr="002D4CF5" w:rsidTr="004769BA">
        <w:trPr>
          <w:trHeight w:val="647"/>
        </w:trPr>
        <w:tc>
          <w:tcPr>
            <w:tcW w:w="2880" w:type="dxa"/>
            <w:shd w:val="clear" w:color="auto" w:fill="auto"/>
          </w:tcPr>
          <w:p w:rsidR="00111680" w:rsidRPr="002D4CF5" w:rsidRDefault="00111680"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110" w:type="dxa"/>
          </w:tcPr>
          <w:p w:rsidR="00111680" w:rsidRPr="002D4CF5" w:rsidRDefault="00111680"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111680" w:rsidRPr="002D4CF5" w:rsidTr="004769BA">
        <w:trPr>
          <w:trHeight w:val="647"/>
        </w:trPr>
        <w:tc>
          <w:tcPr>
            <w:tcW w:w="2880" w:type="dxa"/>
            <w:shd w:val="clear" w:color="auto" w:fill="auto"/>
          </w:tcPr>
          <w:p w:rsidR="00111680" w:rsidRPr="002D4CF5" w:rsidRDefault="00111680" w:rsidP="002D4CF5">
            <w:pPr>
              <w:spacing w:line="360" w:lineRule="auto"/>
              <w:rPr>
                <w:b/>
                <w:sz w:val="28"/>
                <w:szCs w:val="28"/>
              </w:rPr>
            </w:pPr>
            <w:r w:rsidRPr="002D4CF5">
              <w:rPr>
                <w:b/>
                <w:sz w:val="28"/>
                <w:szCs w:val="28"/>
                <w:lang w:val="vi-VN"/>
              </w:rPr>
              <w:t xml:space="preserve">GV giao nhiệm vụ: </w:t>
            </w:r>
          </w:p>
          <w:p w:rsidR="00111680" w:rsidRPr="002D4CF5" w:rsidRDefault="00111680" w:rsidP="002D4CF5">
            <w:pPr>
              <w:spacing w:line="360" w:lineRule="auto"/>
              <w:rPr>
                <w:sz w:val="28"/>
                <w:szCs w:val="28"/>
              </w:rPr>
            </w:pPr>
            <w:r w:rsidRPr="002D4CF5">
              <w:rPr>
                <w:b/>
                <w:sz w:val="28"/>
                <w:szCs w:val="28"/>
              </w:rPr>
              <w:t>Viết đoạn văn phân tích x</w:t>
            </w:r>
            <w:r w:rsidRPr="002D4CF5">
              <w:rPr>
                <w:sz w:val="28"/>
                <w:szCs w:val="28"/>
              </w:rPr>
              <w:t xml:space="preserve">ung đột kịch ở đoạn trích </w:t>
            </w:r>
            <w:r w:rsidRPr="002D4CF5">
              <w:rPr>
                <w:i/>
                <w:sz w:val="28"/>
                <w:szCs w:val="28"/>
              </w:rPr>
              <w:t>Tình yêu và thù hận</w:t>
            </w:r>
            <w:r w:rsidRPr="002D4CF5">
              <w:rPr>
                <w:sz w:val="28"/>
                <w:szCs w:val="28"/>
              </w:rPr>
              <w:t xml:space="preserve"> ( Sechxpia)</w:t>
            </w: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lang w:val="vi-VN"/>
              </w:rPr>
            </w:pPr>
            <w:r w:rsidRPr="002D4CF5">
              <w:rPr>
                <w:sz w:val="28"/>
                <w:szCs w:val="28"/>
                <w:lang w:val="vi-VN"/>
              </w:rPr>
              <w:t>-   HS thực hiện nhiệm vụ:</w:t>
            </w:r>
          </w:p>
          <w:p w:rsidR="00111680" w:rsidRPr="002D4CF5" w:rsidRDefault="00111680" w:rsidP="002D4CF5">
            <w:pPr>
              <w:spacing w:line="360" w:lineRule="auto"/>
              <w:rPr>
                <w:b/>
                <w:sz w:val="28"/>
                <w:szCs w:val="28"/>
                <w:lang w:val="vi-VN"/>
              </w:rPr>
            </w:pPr>
            <w:r w:rsidRPr="002D4CF5">
              <w:rPr>
                <w:sz w:val="28"/>
                <w:szCs w:val="28"/>
                <w:lang w:val="vi-VN"/>
              </w:rPr>
              <w:t xml:space="preserve">-  HS báo  cáo kết quả thực hiện nhiệm vụ: </w:t>
            </w:r>
          </w:p>
          <w:p w:rsidR="00111680" w:rsidRPr="002D4CF5" w:rsidRDefault="00111680" w:rsidP="002D4CF5">
            <w:pPr>
              <w:pStyle w:val="listparagraph1cxspmiddle"/>
              <w:spacing w:before="0" w:beforeAutospacing="0" w:after="0" w:afterAutospacing="0" w:line="360" w:lineRule="auto"/>
              <w:rPr>
                <w:b/>
                <w:bCs/>
                <w:color w:val="000000"/>
                <w:sz w:val="28"/>
                <w:szCs w:val="28"/>
                <w:lang w:val="vi-VN"/>
              </w:rPr>
            </w:pPr>
          </w:p>
        </w:tc>
        <w:tc>
          <w:tcPr>
            <w:tcW w:w="7110" w:type="dxa"/>
          </w:tcPr>
          <w:p w:rsidR="00111680" w:rsidRPr="002D4CF5" w:rsidRDefault="00111680" w:rsidP="002D4CF5">
            <w:pPr>
              <w:spacing w:line="360" w:lineRule="auto"/>
              <w:ind w:firstLine="720"/>
              <w:rPr>
                <w:sz w:val="28"/>
                <w:szCs w:val="28"/>
                <w:lang w:val="vi-VN"/>
              </w:rPr>
            </w:pPr>
            <w:r w:rsidRPr="002D4CF5">
              <w:rPr>
                <w:sz w:val="28"/>
                <w:szCs w:val="28"/>
                <w:lang w:val="vi-VN"/>
              </w:rPr>
              <w:t>Thực ra trong đoạn trích không hề có xung đột giữa tình yêu và thù hận, chỉ có tình yêu vượt lên trên thù hận mà thôi. Xung đột ở đoạn trích Tình yêu và thù hận là xung đột tâm trạng.</w:t>
            </w:r>
          </w:p>
          <w:p w:rsidR="00111680" w:rsidRPr="002D4CF5" w:rsidRDefault="00111680" w:rsidP="002D4CF5">
            <w:pPr>
              <w:spacing w:line="360" w:lineRule="auto"/>
              <w:ind w:firstLine="720"/>
              <w:rPr>
                <w:sz w:val="28"/>
                <w:szCs w:val="28"/>
                <w:lang w:val="vi-VN"/>
              </w:rPr>
            </w:pPr>
            <w:r w:rsidRPr="002D4CF5">
              <w:rPr>
                <w:sz w:val="28"/>
                <w:szCs w:val="28"/>
                <w:lang w:val="vi-VN"/>
              </w:rPr>
              <w:t>+ Với Giu-li-ét</w:t>
            </w:r>
          </w:p>
          <w:p w:rsidR="00111680" w:rsidRPr="002D4CF5" w:rsidRDefault="00111680" w:rsidP="002D4CF5">
            <w:pPr>
              <w:spacing w:line="360" w:lineRule="auto"/>
              <w:ind w:firstLine="720"/>
              <w:rPr>
                <w:sz w:val="28"/>
                <w:szCs w:val="28"/>
                <w:lang w:val="vi-VN"/>
              </w:rPr>
            </w:pPr>
            <w:r w:rsidRPr="002D4CF5">
              <w:rPr>
                <w:sz w:val="28"/>
                <w:szCs w:val="28"/>
                <w:lang w:val="vi-VN"/>
              </w:rPr>
              <w:t>* Tại sao chàng lại tên là Rô-mê-ô nhỉ?</w:t>
            </w:r>
          </w:p>
          <w:p w:rsidR="00111680" w:rsidRPr="002D4CF5" w:rsidRDefault="00111680" w:rsidP="002D4CF5">
            <w:pPr>
              <w:spacing w:line="360" w:lineRule="auto"/>
              <w:ind w:firstLine="720"/>
              <w:rPr>
                <w:sz w:val="28"/>
                <w:szCs w:val="28"/>
                <w:lang w:val="vi-VN"/>
              </w:rPr>
            </w:pPr>
            <w:r w:rsidRPr="002D4CF5">
              <w:rPr>
                <w:sz w:val="28"/>
                <w:szCs w:val="28"/>
                <w:lang w:val="vi-VN"/>
              </w:rPr>
              <w:t>* Chàng hãy khước từ cha chàng và từ chối dòng họ của chàng đi hoặc nếu không chàng hãy thề là yêu em đi.</w:t>
            </w:r>
          </w:p>
          <w:p w:rsidR="00111680" w:rsidRPr="002D4CF5" w:rsidRDefault="00111680" w:rsidP="002D4CF5">
            <w:pPr>
              <w:spacing w:line="360" w:lineRule="auto"/>
              <w:ind w:firstLine="720"/>
              <w:rPr>
                <w:sz w:val="28"/>
                <w:szCs w:val="28"/>
                <w:lang w:val="vi-VN"/>
              </w:rPr>
            </w:pPr>
            <w:r w:rsidRPr="002D4CF5">
              <w:rPr>
                <w:sz w:val="28"/>
                <w:szCs w:val="28"/>
                <w:lang w:val="vi-VN"/>
              </w:rPr>
              <w:t>* Em không là con cháu của nhà Ca-piu-lét nữa</w:t>
            </w:r>
          </w:p>
          <w:p w:rsidR="00111680" w:rsidRPr="002D4CF5" w:rsidRDefault="00111680" w:rsidP="002D4CF5">
            <w:pPr>
              <w:spacing w:line="360" w:lineRule="auto"/>
              <w:ind w:firstLine="720"/>
              <w:rPr>
                <w:sz w:val="28"/>
                <w:szCs w:val="28"/>
                <w:lang w:val="vi-VN"/>
              </w:rPr>
            </w:pPr>
            <w:r w:rsidRPr="002D4CF5">
              <w:rPr>
                <w:sz w:val="28"/>
                <w:szCs w:val="28"/>
                <w:lang w:val="vi-VN"/>
              </w:rPr>
              <w:t>* Chỉ có tên họ của chàng là thù địch của em thôi. Chàng ơi hãy mang tên họ khác đi. Cái tên ấy có nghĩa gì đâu. Bông hồng kia nếu chúng ta gọi bằng tên khác thì hương thơm vẫn ngọt ngào. Vậy nếu chàng Rô-mê-ô chẳng mang tên Rô-me-ô nữa thì mười phân chàng vẫn vẹn mười. Rô-mê-ô chàng ơi chàng hãy vứt bỏ tên họ của chàng đi. Chàng hãy đem tên họ ấy, nó đâu phải xương thịt của chàng đổi lấy cả em đây.</w:t>
            </w:r>
          </w:p>
          <w:p w:rsidR="00111680" w:rsidRPr="002D4CF5" w:rsidRDefault="00111680" w:rsidP="002D4CF5">
            <w:pPr>
              <w:spacing w:line="360" w:lineRule="auto"/>
              <w:ind w:firstLine="720"/>
              <w:rPr>
                <w:sz w:val="28"/>
                <w:szCs w:val="28"/>
                <w:lang w:val="vi-VN"/>
              </w:rPr>
            </w:pPr>
            <w:r w:rsidRPr="002D4CF5">
              <w:rPr>
                <w:sz w:val="28"/>
                <w:szCs w:val="28"/>
                <w:lang w:val="vi-VN"/>
              </w:rPr>
              <w:t>* Em chẳng đời nào muốn họ bắt gặp anh nơi đây.</w:t>
            </w:r>
          </w:p>
          <w:p w:rsidR="00111680" w:rsidRPr="002D4CF5" w:rsidRDefault="00111680" w:rsidP="002D4CF5">
            <w:pPr>
              <w:spacing w:line="360" w:lineRule="auto"/>
              <w:ind w:firstLine="720"/>
              <w:rPr>
                <w:sz w:val="28"/>
                <w:szCs w:val="28"/>
                <w:lang w:val="vi-VN"/>
              </w:rPr>
            </w:pPr>
            <w:r w:rsidRPr="002D4CF5">
              <w:rPr>
                <w:sz w:val="28"/>
                <w:szCs w:val="28"/>
                <w:lang w:val="vi-VN"/>
              </w:rPr>
              <w:t>+ Với Rô-mê-ô:</w:t>
            </w:r>
          </w:p>
          <w:p w:rsidR="00111680" w:rsidRPr="002D4CF5" w:rsidRDefault="00111680" w:rsidP="002D4CF5">
            <w:pPr>
              <w:spacing w:line="360" w:lineRule="auto"/>
              <w:ind w:firstLine="720"/>
              <w:rPr>
                <w:sz w:val="28"/>
                <w:szCs w:val="28"/>
                <w:lang w:val="vi-VN"/>
              </w:rPr>
            </w:pPr>
            <w:r w:rsidRPr="002D4CF5">
              <w:rPr>
                <w:sz w:val="28"/>
                <w:szCs w:val="28"/>
                <w:lang w:val="vi-VN"/>
              </w:rPr>
              <w:t>* Ca ngợi sắc đẹp của Giu-li-ét</w:t>
            </w:r>
          </w:p>
          <w:p w:rsidR="00111680" w:rsidRPr="002D4CF5" w:rsidRDefault="00111680" w:rsidP="002D4CF5">
            <w:pPr>
              <w:spacing w:line="360" w:lineRule="auto"/>
              <w:ind w:firstLine="720"/>
              <w:rPr>
                <w:sz w:val="28"/>
                <w:szCs w:val="28"/>
                <w:lang w:val="vi-VN"/>
              </w:rPr>
            </w:pPr>
            <w:r w:rsidRPr="002D4CF5">
              <w:rPr>
                <w:sz w:val="28"/>
                <w:szCs w:val="28"/>
                <w:lang w:val="vi-VN"/>
              </w:rPr>
              <w:t>* Sẵn sàng đổi tên họ</w:t>
            </w:r>
          </w:p>
          <w:p w:rsidR="00111680" w:rsidRPr="002D4CF5" w:rsidRDefault="00111680" w:rsidP="002D4CF5">
            <w:pPr>
              <w:spacing w:line="360" w:lineRule="auto"/>
              <w:ind w:firstLine="720"/>
              <w:rPr>
                <w:sz w:val="28"/>
                <w:szCs w:val="28"/>
                <w:lang w:val="vi-VN"/>
              </w:rPr>
            </w:pPr>
            <w:r w:rsidRPr="002D4CF5">
              <w:rPr>
                <w:sz w:val="28"/>
                <w:szCs w:val="28"/>
                <w:lang w:val="vi-VN"/>
              </w:rPr>
              <w:t>* Thể hiện sức mạnh của tình yêu</w:t>
            </w:r>
          </w:p>
          <w:p w:rsidR="00111680" w:rsidRPr="002D4CF5" w:rsidRDefault="00111680" w:rsidP="002D4CF5">
            <w:pPr>
              <w:pStyle w:val="listparagraph1cxspmiddle"/>
              <w:spacing w:before="0" w:beforeAutospacing="0" w:after="0" w:afterAutospacing="0" w:line="360" w:lineRule="auto"/>
              <w:rPr>
                <w:b/>
                <w:bCs/>
                <w:color w:val="000000"/>
                <w:sz w:val="28"/>
                <w:szCs w:val="28"/>
                <w:lang w:val="vi-VN"/>
              </w:rPr>
            </w:pPr>
          </w:p>
        </w:tc>
      </w:tr>
    </w:tbl>
    <w:p w:rsidR="00111680" w:rsidRPr="002D4CF5" w:rsidRDefault="00111680" w:rsidP="002D4CF5">
      <w:pPr>
        <w:spacing w:line="360" w:lineRule="auto"/>
        <w:ind w:firstLine="713"/>
        <w:rPr>
          <w:rStyle w:val="c22"/>
          <w:rFonts w:ascii="Times New Roman" w:hAnsi="Times New Roman"/>
          <w:sz w:val="28"/>
          <w:szCs w:val="28"/>
          <w:lang w:val="vi-VN"/>
        </w:rPr>
      </w:pPr>
    </w:p>
    <w:p w:rsidR="00111680" w:rsidRPr="002D4CF5" w:rsidRDefault="00111680" w:rsidP="002D4CF5">
      <w:pPr>
        <w:spacing w:line="360" w:lineRule="auto"/>
        <w:ind w:firstLine="720"/>
        <w:rPr>
          <w:b/>
          <w:sz w:val="28"/>
          <w:szCs w:val="28"/>
          <w:lang w:val="vi-VN"/>
        </w:rPr>
      </w:pPr>
    </w:p>
    <w:p w:rsidR="00111680" w:rsidRPr="002D4CF5" w:rsidRDefault="00111680"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pt-BR"/>
        </w:rPr>
        <w:t xml:space="preserve">5. </w:t>
      </w:r>
      <w:r w:rsidRPr="002D4CF5">
        <w:rPr>
          <w:b/>
          <w:sz w:val="28"/>
          <w:szCs w:val="28"/>
          <w:lang w:val="vi-VN"/>
        </w:rPr>
        <w:t>TÌM TÒI, MỞ RỘNG.( 5 phút)</w:t>
      </w:r>
    </w:p>
    <w:p w:rsidR="00111680" w:rsidRPr="002D4CF5" w:rsidRDefault="00111680"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590"/>
        <w:tblGridChange w:id="236">
          <w:tblGrid>
            <w:gridCol w:w="5400"/>
            <w:gridCol w:w="4590"/>
          </w:tblGrid>
        </w:tblGridChange>
      </w:tblGrid>
      <w:tr w:rsidR="00111680" w:rsidRPr="002D4CF5" w:rsidTr="004769BA">
        <w:trPr>
          <w:trHeight w:val="647"/>
        </w:trPr>
        <w:tc>
          <w:tcPr>
            <w:tcW w:w="5400" w:type="dxa"/>
            <w:shd w:val="clear" w:color="auto" w:fill="auto"/>
          </w:tcPr>
          <w:p w:rsidR="00111680" w:rsidRPr="002D4CF5" w:rsidRDefault="00111680"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590" w:type="dxa"/>
          </w:tcPr>
          <w:p w:rsidR="00111680" w:rsidRPr="002D4CF5" w:rsidRDefault="00111680"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111680" w:rsidRPr="002D4CF5" w:rsidTr="004769BA">
        <w:trPr>
          <w:trHeight w:val="647"/>
        </w:trPr>
        <w:tc>
          <w:tcPr>
            <w:tcW w:w="5400" w:type="dxa"/>
            <w:shd w:val="clear" w:color="auto" w:fill="auto"/>
          </w:tcPr>
          <w:p w:rsidR="00111680" w:rsidRPr="002D4CF5" w:rsidRDefault="00111680" w:rsidP="002D4CF5">
            <w:pPr>
              <w:spacing w:line="360" w:lineRule="auto"/>
              <w:rPr>
                <w:b/>
                <w:sz w:val="28"/>
                <w:szCs w:val="28"/>
              </w:rPr>
            </w:pPr>
            <w:r w:rsidRPr="002D4CF5">
              <w:rPr>
                <w:b/>
                <w:sz w:val="28"/>
                <w:szCs w:val="28"/>
              </w:rPr>
              <w:t xml:space="preserve">GV giao nhiệm vụ: </w:t>
            </w:r>
          </w:p>
          <w:p w:rsidR="00111680" w:rsidRPr="002D4CF5" w:rsidRDefault="00111680" w:rsidP="002D4CF5">
            <w:pPr>
              <w:spacing w:line="360" w:lineRule="auto"/>
              <w:rPr>
                <w:b/>
                <w:sz w:val="28"/>
                <w:szCs w:val="28"/>
              </w:rPr>
            </w:pPr>
            <w:r w:rsidRPr="002D4CF5">
              <w:rPr>
                <w:b/>
                <w:sz w:val="28"/>
                <w:szCs w:val="28"/>
              </w:rPr>
              <w:t>+ Vẽ bản đồ tư duy bài học</w:t>
            </w:r>
          </w:p>
          <w:p w:rsidR="00111680" w:rsidRPr="002D4CF5" w:rsidRDefault="00111680" w:rsidP="002D4CF5">
            <w:pPr>
              <w:spacing w:line="360" w:lineRule="auto"/>
              <w:rPr>
                <w:sz w:val="28"/>
                <w:szCs w:val="28"/>
              </w:rPr>
            </w:pPr>
            <w:r w:rsidRPr="002D4CF5">
              <w:rPr>
                <w:sz w:val="28"/>
                <w:szCs w:val="28"/>
              </w:rPr>
              <w:t>+ Tìm đọc thêm một số vở kịch nổi tiếng của Sechxpia, Molie, Lưu Quang Vũ…; một số bài nghị luận trong VH hiện đại. Từ đó, nêu ngắn gọn biểu hiện đặc trưng thể loại qua tác phẩm.</w:t>
            </w:r>
          </w:p>
          <w:p w:rsidR="00111680" w:rsidRPr="002D4CF5" w:rsidRDefault="00111680"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111680" w:rsidRPr="002D4CF5" w:rsidRDefault="00111680" w:rsidP="002D4CF5">
            <w:pPr>
              <w:spacing w:line="360" w:lineRule="auto"/>
              <w:rPr>
                <w:sz w:val="28"/>
                <w:szCs w:val="28"/>
                <w:lang w:val="vi-VN"/>
              </w:rPr>
            </w:pPr>
            <w:r w:rsidRPr="002D4CF5">
              <w:rPr>
                <w:sz w:val="28"/>
                <w:szCs w:val="28"/>
                <w:lang w:val="vi-VN"/>
              </w:rPr>
              <w:t xml:space="preserve">-  HS báo  cáo kết quả thực hiện nhiệm vụ: </w:t>
            </w:r>
          </w:p>
          <w:p w:rsidR="00111680" w:rsidRPr="002D4CF5" w:rsidRDefault="00111680" w:rsidP="002D4CF5">
            <w:pPr>
              <w:pStyle w:val="listparagraph1cxspmiddle"/>
              <w:spacing w:before="0" w:beforeAutospacing="0" w:after="0" w:afterAutospacing="0" w:line="360" w:lineRule="auto"/>
              <w:rPr>
                <w:b/>
                <w:bCs/>
                <w:color w:val="000000"/>
                <w:sz w:val="28"/>
                <w:szCs w:val="28"/>
                <w:lang w:val="vi-VN"/>
              </w:rPr>
            </w:pPr>
          </w:p>
        </w:tc>
        <w:tc>
          <w:tcPr>
            <w:tcW w:w="4590" w:type="dxa"/>
          </w:tcPr>
          <w:p w:rsidR="00111680" w:rsidRPr="002D4CF5" w:rsidRDefault="00111680"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111680" w:rsidRPr="002D4CF5" w:rsidRDefault="00111680" w:rsidP="002D4CF5">
            <w:pPr>
              <w:spacing w:line="360" w:lineRule="auto"/>
              <w:rPr>
                <w:b/>
                <w:bCs/>
                <w:color w:val="000000"/>
                <w:sz w:val="28"/>
                <w:szCs w:val="28"/>
                <w:lang w:val="vi-VN"/>
              </w:rPr>
            </w:pPr>
            <w:r w:rsidRPr="002D4CF5">
              <w:rPr>
                <w:b/>
                <w:bCs/>
                <w:color w:val="000000"/>
                <w:sz w:val="28"/>
                <w:szCs w:val="28"/>
                <w:lang w:val="vi-VN"/>
              </w:rPr>
              <w:t>+ Truy cập ngữ liệu qua mạng, sánh tham khảo. Căn cứ vào bài học để vận dụng làm bài.</w:t>
            </w:r>
          </w:p>
          <w:p w:rsidR="00111680" w:rsidRPr="002D4CF5" w:rsidRDefault="00111680" w:rsidP="002D4CF5">
            <w:pPr>
              <w:spacing w:line="360" w:lineRule="auto"/>
              <w:rPr>
                <w:b/>
                <w:bCs/>
                <w:color w:val="000000"/>
                <w:sz w:val="28"/>
                <w:szCs w:val="28"/>
                <w:lang w:val="vi-VN"/>
              </w:rPr>
            </w:pPr>
          </w:p>
        </w:tc>
      </w:tr>
    </w:tbl>
    <w:p w:rsidR="00111680" w:rsidRPr="002D4CF5" w:rsidRDefault="00111680" w:rsidP="002D4CF5">
      <w:pPr>
        <w:spacing w:line="360" w:lineRule="auto"/>
        <w:rPr>
          <w:sz w:val="28"/>
          <w:szCs w:val="28"/>
          <w:lang w:val="vi-VN"/>
        </w:rPr>
      </w:pPr>
      <w:r w:rsidRPr="002D4CF5">
        <w:rPr>
          <w:sz w:val="28"/>
          <w:szCs w:val="28"/>
        </w:rPr>
        <w:t>……………………………………………………………………………………………………………………………………………………………………………………………………………………………………………………………………………………………………………………………………….</w:t>
      </w:r>
    </w:p>
    <w:p w:rsidR="00111680" w:rsidRPr="002D4CF5" w:rsidRDefault="00111680" w:rsidP="002D4CF5">
      <w:pPr>
        <w:spacing w:line="360" w:lineRule="auto"/>
        <w:rPr>
          <w:sz w:val="28"/>
          <w:szCs w:val="28"/>
          <w:lang w:val="vi-VN"/>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706DE8" w:rsidRPr="002D4CF5" w:rsidRDefault="00706DE8" w:rsidP="002D4CF5">
      <w:pPr>
        <w:tabs>
          <w:tab w:val="left" w:pos="1320"/>
        </w:tabs>
        <w:spacing w:line="360" w:lineRule="auto"/>
        <w:rPr>
          <w:sz w:val="28"/>
          <w:szCs w:val="28"/>
        </w:rPr>
      </w:pPr>
    </w:p>
    <w:p w:rsidR="00597147" w:rsidRPr="002D4CF5" w:rsidRDefault="00597147" w:rsidP="002D4CF5">
      <w:pPr>
        <w:spacing w:line="360" w:lineRule="auto"/>
        <w:rPr>
          <w:sz w:val="28"/>
          <w:szCs w:val="28"/>
          <w:lang w:val="vi-VN"/>
        </w:rPr>
      </w:pPr>
    </w:p>
    <w:p w:rsidR="00576FF2" w:rsidRPr="002D4CF5" w:rsidRDefault="00576FF2" w:rsidP="002D4CF5">
      <w:pPr>
        <w:spacing w:line="360" w:lineRule="auto"/>
        <w:rPr>
          <w:b/>
          <w:sz w:val="28"/>
          <w:szCs w:val="28"/>
        </w:rPr>
      </w:pPr>
      <w:r w:rsidRPr="002D4CF5">
        <w:rPr>
          <w:b/>
          <w:sz w:val="28"/>
          <w:szCs w:val="28"/>
          <w:u w:val="single"/>
          <w:lang w:val="vi-VN"/>
        </w:rPr>
        <w:t xml:space="preserve">Tiết </w:t>
      </w:r>
      <w:r w:rsidR="00111680" w:rsidRPr="002D4CF5">
        <w:rPr>
          <w:b/>
          <w:sz w:val="28"/>
          <w:szCs w:val="28"/>
          <w:u w:val="single"/>
        </w:rPr>
        <w:t>102</w:t>
      </w:r>
      <w:r w:rsidRPr="002D4CF5">
        <w:rPr>
          <w:b/>
          <w:sz w:val="28"/>
          <w:szCs w:val="28"/>
          <w:u w:val="single"/>
          <w:lang w:val="vi-VN"/>
        </w:rPr>
        <w:t xml:space="preserve"> – </w:t>
      </w:r>
      <w:r w:rsidRPr="002D4CF5">
        <w:rPr>
          <w:b/>
          <w:sz w:val="28"/>
          <w:szCs w:val="28"/>
          <w:lang w:val="vi-VN"/>
        </w:rPr>
        <w:t>Tập làm văn</w:t>
      </w:r>
    </w:p>
    <w:p w:rsidR="00576FF2" w:rsidRPr="002D4CF5" w:rsidRDefault="00576FF2" w:rsidP="002D4CF5">
      <w:pPr>
        <w:spacing w:line="360" w:lineRule="auto"/>
        <w:jc w:val="center"/>
        <w:rPr>
          <w:b/>
          <w:sz w:val="28"/>
          <w:szCs w:val="28"/>
        </w:rPr>
      </w:pPr>
      <w:r w:rsidRPr="002D4CF5">
        <w:rPr>
          <w:b/>
          <w:sz w:val="28"/>
          <w:szCs w:val="28"/>
          <w:lang w:val="vi-VN"/>
        </w:rPr>
        <w:t>THAO TÁC LẬP LUẬN BÌNH LUẬN</w:t>
      </w:r>
    </w:p>
    <w:p w:rsidR="00576FF2" w:rsidRPr="002D4CF5" w:rsidRDefault="00576FF2" w:rsidP="002D4CF5">
      <w:pPr>
        <w:spacing w:line="360" w:lineRule="auto"/>
        <w:jc w:val="center"/>
        <w:rPr>
          <w:b/>
          <w:sz w:val="28"/>
          <w:szCs w:val="28"/>
        </w:rPr>
      </w:pPr>
    </w:p>
    <w:p w:rsidR="00111680" w:rsidRPr="002D4CF5" w:rsidRDefault="00111680" w:rsidP="002D4CF5">
      <w:pPr>
        <w:spacing w:line="360" w:lineRule="auto"/>
        <w:rPr>
          <w:b/>
          <w:sz w:val="28"/>
          <w:szCs w:val="28"/>
        </w:rPr>
      </w:pPr>
      <w:r w:rsidRPr="002D4CF5">
        <w:rPr>
          <w:b/>
          <w:sz w:val="28"/>
          <w:szCs w:val="28"/>
        </w:rPr>
        <w:t xml:space="preserve">A. MỤC TIÊU BÀI HỌC </w:t>
      </w:r>
    </w:p>
    <w:p w:rsidR="00111680" w:rsidRPr="002D4CF5" w:rsidRDefault="00111680" w:rsidP="002D4CF5">
      <w:pPr>
        <w:spacing w:line="360" w:lineRule="auto"/>
        <w:rPr>
          <w:b/>
          <w:sz w:val="28"/>
          <w:szCs w:val="28"/>
        </w:rPr>
      </w:pPr>
      <w:r w:rsidRPr="002D4CF5">
        <w:rPr>
          <w:b/>
          <w:sz w:val="28"/>
          <w:szCs w:val="28"/>
        </w:rPr>
        <w:t>I. VỀ KIẾN THỨC</w:t>
      </w:r>
    </w:p>
    <w:p w:rsidR="00111680" w:rsidRPr="002D4CF5" w:rsidRDefault="00111680" w:rsidP="002D4CF5">
      <w:pPr>
        <w:spacing w:line="360" w:lineRule="auto"/>
        <w:ind w:firstLine="720"/>
        <w:rPr>
          <w:sz w:val="28"/>
          <w:szCs w:val="28"/>
          <w:lang w:val="vi-VN"/>
        </w:rPr>
      </w:pPr>
      <w:r w:rsidRPr="002D4CF5">
        <w:rPr>
          <w:sz w:val="28"/>
          <w:szCs w:val="28"/>
          <w:lang w:val="vi-VN"/>
        </w:rPr>
        <w:t xml:space="preserve">1/ Nhận biết:Nắm được khái niệm về thao tác, bình luận; </w:t>
      </w:r>
    </w:p>
    <w:p w:rsidR="00111680" w:rsidRPr="002D4CF5" w:rsidRDefault="00111680" w:rsidP="002D4CF5">
      <w:pPr>
        <w:spacing w:line="360" w:lineRule="auto"/>
        <w:ind w:firstLine="720"/>
        <w:rPr>
          <w:sz w:val="28"/>
          <w:szCs w:val="28"/>
          <w:lang w:val="vi-VN"/>
        </w:rPr>
      </w:pPr>
      <w:r w:rsidRPr="002D4CF5">
        <w:rPr>
          <w:sz w:val="28"/>
          <w:szCs w:val="28"/>
          <w:lang w:val="vi-VN"/>
        </w:rPr>
        <w:t xml:space="preserve">2/ Thông hiểu:Xác định đúng các thao tác lập luận bình luận trong những ngữ liệu cho trước </w:t>
      </w:r>
    </w:p>
    <w:p w:rsidR="00111680" w:rsidRPr="002D4CF5" w:rsidRDefault="00111680" w:rsidP="002D4CF5">
      <w:pPr>
        <w:spacing w:line="360" w:lineRule="auto"/>
        <w:ind w:firstLine="720"/>
        <w:rPr>
          <w:sz w:val="28"/>
          <w:szCs w:val="28"/>
          <w:lang w:val="vi-VN"/>
        </w:rPr>
      </w:pPr>
      <w:r w:rsidRPr="002D4CF5">
        <w:rPr>
          <w:sz w:val="28"/>
          <w:szCs w:val="28"/>
          <w:lang w:val="vi-VN"/>
        </w:rPr>
        <w:t>3/Vận dụng thấp:Xây dựng được dàn ý cho bài văn nghị luận gắn với các thao tác lập luận bình luận;</w:t>
      </w:r>
    </w:p>
    <w:p w:rsidR="00111680" w:rsidRPr="002D4CF5" w:rsidRDefault="00111680" w:rsidP="002D4CF5">
      <w:pPr>
        <w:spacing w:line="360" w:lineRule="auto"/>
        <w:ind w:firstLine="720"/>
        <w:rPr>
          <w:sz w:val="28"/>
          <w:szCs w:val="28"/>
          <w:lang w:val="vi-VN"/>
        </w:rPr>
      </w:pPr>
      <w:r w:rsidRPr="002D4CF5">
        <w:rPr>
          <w:sz w:val="28"/>
          <w:szCs w:val="28"/>
          <w:lang w:val="vi-VN"/>
        </w:rPr>
        <w:t>4/Vận dụng cao:Viết được bài văn nghị luận trong đó vận dụng kết hợp thao tác lập luận bình luận</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I. VỀ KĨ NĂNG</w:t>
      </w:r>
    </w:p>
    <w:p w:rsidR="00111680" w:rsidRPr="002D4CF5" w:rsidRDefault="00111680" w:rsidP="002D4CF5">
      <w:pPr>
        <w:spacing w:line="360" w:lineRule="auto"/>
        <w:ind w:firstLine="720"/>
        <w:rPr>
          <w:sz w:val="28"/>
          <w:szCs w:val="28"/>
          <w:lang w:val="vi-VN"/>
        </w:rPr>
      </w:pPr>
      <w:r w:rsidRPr="002D4CF5">
        <w:rPr>
          <w:sz w:val="28"/>
          <w:szCs w:val="28"/>
          <w:lang w:val="vi-VN"/>
        </w:rPr>
        <w:t>1/ Biết làm: bài có sử dụng thao tác lập luận bình luận</w:t>
      </w:r>
    </w:p>
    <w:p w:rsidR="00111680" w:rsidRPr="002D4CF5" w:rsidRDefault="00111680" w:rsidP="002D4CF5">
      <w:pPr>
        <w:spacing w:line="360" w:lineRule="auto"/>
        <w:ind w:firstLine="720"/>
        <w:rPr>
          <w:sz w:val="28"/>
          <w:szCs w:val="28"/>
          <w:lang w:val="vi-VN"/>
        </w:rPr>
      </w:pPr>
      <w:r w:rsidRPr="002D4CF5">
        <w:rPr>
          <w:sz w:val="28"/>
          <w:szCs w:val="28"/>
          <w:lang w:val="vi-VN"/>
        </w:rPr>
        <w:t xml:space="preserve">2/ Thông thạo: sử dụng tiếng Việt khi trình bày một bài nghị luận có sử dụng thao tác bình luận </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II. VỀ THÁI ĐỘ</w:t>
      </w:r>
    </w:p>
    <w:p w:rsidR="00111680" w:rsidRPr="002D4CF5" w:rsidRDefault="00111680" w:rsidP="002D4CF5">
      <w:pPr>
        <w:spacing w:line="360" w:lineRule="auto"/>
        <w:ind w:firstLine="720"/>
        <w:rPr>
          <w:sz w:val="28"/>
          <w:szCs w:val="28"/>
          <w:lang w:val="vi-VN"/>
        </w:rPr>
      </w:pPr>
      <w:r w:rsidRPr="002D4CF5">
        <w:rPr>
          <w:sz w:val="28"/>
          <w:szCs w:val="28"/>
          <w:lang w:val="vi-VN"/>
        </w:rPr>
        <w:t>1/ Hình thành thói quen: sử dụng thao tác bình luận</w:t>
      </w:r>
    </w:p>
    <w:p w:rsidR="00111680" w:rsidRPr="002D4CF5" w:rsidRDefault="00111680" w:rsidP="002D4CF5">
      <w:pPr>
        <w:spacing w:line="360" w:lineRule="auto"/>
        <w:ind w:firstLine="720"/>
        <w:rPr>
          <w:sz w:val="28"/>
          <w:szCs w:val="28"/>
          <w:lang w:val="vi-VN"/>
        </w:rPr>
      </w:pPr>
      <w:r w:rsidRPr="002D4CF5">
        <w:rPr>
          <w:sz w:val="28"/>
          <w:szCs w:val="28"/>
          <w:lang w:val="vi-VN"/>
        </w:rPr>
        <w:t>2/ Hình thành tính cách: tự tin khi trình bày kiến thức về kiểu bài văn nghị luận</w:t>
      </w:r>
    </w:p>
    <w:p w:rsidR="00111680" w:rsidRPr="002D4CF5" w:rsidRDefault="00111680" w:rsidP="002D4CF5">
      <w:pPr>
        <w:spacing w:line="360" w:lineRule="auto"/>
        <w:ind w:firstLine="720"/>
        <w:outlineLvl w:val="0"/>
        <w:rPr>
          <w:sz w:val="28"/>
          <w:szCs w:val="28"/>
          <w:lang w:val="vi-VN"/>
        </w:rPr>
      </w:pPr>
      <w:r w:rsidRPr="002D4CF5">
        <w:rPr>
          <w:sz w:val="28"/>
          <w:szCs w:val="28"/>
          <w:lang w:val="vi-VN"/>
        </w:rPr>
        <w:t xml:space="preserve">3/Hình thành nhân cách: </w:t>
      </w:r>
    </w:p>
    <w:p w:rsidR="00111680" w:rsidRPr="002D4CF5" w:rsidRDefault="00111680" w:rsidP="002D4CF5">
      <w:pPr>
        <w:spacing w:line="360" w:lineRule="auto"/>
        <w:ind w:firstLine="720"/>
        <w:rPr>
          <w:sz w:val="28"/>
          <w:szCs w:val="28"/>
          <w:lang w:val="vi-VN"/>
        </w:rPr>
      </w:pPr>
      <w:r w:rsidRPr="002D4CF5">
        <w:rPr>
          <w:sz w:val="28"/>
          <w:szCs w:val="28"/>
          <w:lang w:val="vi-VN"/>
        </w:rPr>
        <w:t>-Biết nhận thức được ý nghĩa của thao tác lập luận trong lĩnh hội tạo lập văn bản</w:t>
      </w:r>
    </w:p>
    <w:p w:rsidR="00111680" w:rsidRPr="002D4CF5" w:rsidRDefault="00111680" w:rsidP="002D4CF5">
      <w:pPr>
        <w:spacing w:line="360" w:lineRule="auto"/>
        <w:jc w:val="both"/>
        <w:outlineLvl w:val="0"/>
        <w:rPr>
          <w:b/>
          <w:sz w:val="28"/>
          <w:szCs w:val="28"/>
        </w:rPr>
      </w:pPr>
      <w:r w:rsidRPr="002D4CF5">
        <w:rPr>
          <w:sz w:val="28"/>
          <w:szCs w:val="28"/>
          <w:lang w:val="vi-VN"/>
        </w:rPr>
        <w:t>-Có ý thức sử dụng các thao tác lập luận trong giao tiếp ngôn ngữ</w:t>
      </w:r>
      <w:r w:rsidRPr="002D4CF5">
        <w:rPr>
          <w:b/>
          <w:sz w:val="28"/>
          <w:szCs w:val="28"/>
        </w:rPr>
        <w:t xml:space="preserve"> </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V. ĐỊNH HƯỚNG GÓP PHẦN HÌNH THÀNH NĂNG LỰC</w:t>
      </w:r>
    </w:p>
    <w:p w:rsidR="00111680" w:rsidRPr="002D4CF5" w:rsidRDefault="00111680" w:rsidP="002D4CF5">
      <w:pPr>
        <w:spacing w:line="360" w:lineRule="auto"/>
        <w:ind w:firstLine="724"/>
        <w:rPr>
          <w:sz w:val="28"/>
          <w:szCs w:val="28"/>
          <w:lang w:val="vi-VN"/>
        </w:rPr>
      </w:pPr>
      <w:r w:rsidRPr="002D4CF5">
        <w:rPr>
          <w:sz w:val="28"/>
          <w:szCs w:val="28"/>
          <w:lang w:val="vi-VN"/>
        </w:rPr>
        <w:t>- Năng lực giải quyết vấn đề:HS thể hiện quan điểm cá nhân khi đánh giá các bài tập trong SGK, giải quyết được các tình huống GV đưa ra.</w:t>
      </w:r>
    </w:p>
    <w:p w:rsidR="00111680" w:rsidRPr="002D4CF5" w:rsidRDefault="00111680" w:rsidP="002D4CF5">
      <w:pPr>
        <w:spacing w:line="360" w:lineRule="auto"/>
        <w:ind w:firstLine="724"/>
        <w:rPr>
          <w:sz w:val="28"/>
          <w:szCs w:val="28"/>
          <w:lang w:val="vi-VN"/>
        </w:rPr>
      </w:pPr>
      <w:r w:rsidRPr="002D4CF5">
        <w:rPr>
          <w:sz w:val="28"/>
          <w:szCs w:val="28"/>
          <w:lang w:val="vi-VN"/>
        </w:rPr>
        <w:t xml:space="preserve">- Năng lực sáng tạo:  tóm tắt, bình luận những thông tin liên quan để hình thành nội dung kiến thức bài học. </w:t>
      </w:r>
    </w:p>
    <w:p w:rsidR="00111680" w:rsidRPr="002D4CF5" w:rsidRDefault="00111680" w:rsidP="002D4CF5">
      <w:pPr>
        <w:spacing w:line="360" w:lineRule="auto"/>
        <w:ind w:firstLine="724"/>
        <w:rPr>
          <w:sz w:val="28"/>
          <w:szCs w:val="28"/>
          <w:lang w:val="vi-VN"/>
        </w:rPr>
      </w:pPr>
      <w:r w:rsidRPr="002D4CF5">
        <w:rPr>
          <w:sz w:val="28"/>
          <w:szCs w:val="28"/>
          <w:lang w:val="vi-VN"/>
        </w:rPr>
        <w:t>-Năng lực hợp tác:thảo luận nhóm để hoàn thành công việc chung, HS biết cách lắng nghe người khác, hòa giải bất đồng và giải quyết vấn đề theo hướng dân chủ.</w:t>
      </w:r>
    </w:p>
    <w:p w:rsidR="00111680" w:rsidRPr="002D4CF5" w:rsidRDefault="00111680"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B. CHUẨN BỊ CỦA GIÁO VIÊN VÀ HỌC SINH</w:t>
      </w:r>
    </w:p>
    <w:p w:rsidR="00111680" w:rsidRPr="002D4CF5" w:rsidRDefault="00111680" w:rsidP="002D4CF5">
      <w:pPr>
        <w:spacing w:line="360" w:lineRule="auto"/>
        <w:rPr>
          <w:b/>
          <w:sz w:val="28"/>
          <w:szCs w:val="28"/>
        </w:rPr>
      </w:pPr>
      <w:r w:rsidRPr="002D4CF5">
        <w:rPr>
          <w:b/>
          <w:sz w:val="28"/>
          <w:szCs w:val="28"/>
        </w:rPr>
        <w:t>I. CHUẨN BỊ CỦA GV</w:t>
      </w:r>
    </w:p>
    <w:p w:rsidR="00111680" w:rsidRPr="002D4CF5" w:rsidRDefault="00111680" w:rsidP="002D4CF5">
      <w:pPr>
        <w:spacing w:line="360" w:lineRule="auto"/>
        <w:ind w:firstLine="720"/>
        <w:rPr>
          <w:sz w:val="28"/>
          <w:szCs w:val="28"/>
          <w:lang w:val="nl-NL"/>
        </w:rPr>
      </w:pPr>
      <w:r w:rsidRPr="002D4CF5">
        <w:rPr>
          <w:sz w:val="28"/>
          <w:szCs w:val="28"/>
          <w:lang w:val="nl-NL"/>
        </w:rPr>
        <w:t xml:space="preserve">- Phương tiện, thiết bị: </w:t>
      </w:r>
    </w:p>
    <w:p w:rsidR="00111680" w:rsidRPr="002D4CF5" w:rsidRDefault="00111680" w:rsidP="002D4CF5">
      <w:pPr>
        <w:spacing w:line="360" w:lineRule="auto"/>
        <w:ind w:firstLine="720"/>
        <w:rPr>
          <w:sz w:val="28"/>
          <w:szCs w:val="28"/>
          <w:lang w:val="nl-NL"/>
        </w:rPr>
      </w:pPr>
      <w:r w:rsidRPr="002D4CF5">
        <w:rPr>
          <w:sz w:val="28"/>
          <w:szCs w:val="28"/>
          <w:lang w:val="nl-NL"/>
        </w:rPr>
        <w:t>+ SGK, SGV, Tư liệu Ngữ Văn 11, thiết kế bài học.</w:t>
      </w:r>
    </w:p>
    <w:p w:rsidR="00111680" w:rsidRPr="002D4CF5" w:rsidRDefault="00111680" w:rsidP="002D4CF5">
      <w:pPr>
        <w:spacing w:line="360" w:lineRule="auto"/>
        <w:ind w:firstLine="720"/>
        <w:rPr>
          <w:sz w:val="28"/>
          <w:szCs w:val="28"/>
          <w:lang w:val="nl-NL"/>
        </w:rPr>
      </w:pPr>
      <w:r w:rsidRPr="002D4CF5">
        <w:rPr>
          <w:sz w:val="28"/>
          <w:szCs w:val="28"/>
          <w:lang w:val="nl-NL"/>
        </w:rPr>
        <w:t>+ Máy tính, máy chiếu, loa...</w:t>
      </w:r>
    </w:p>
    <w:p w:rsidR="00111680" w:rsidRPr="002D4CF5" w:rsidRDefault="00111680"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111680" w:rsidRPr="002D4CF5" w:rsidRDefault="00111680" w:rsidP="002D4CF5">
      <w:pPr>
        <w:spacing w:line="360" w:lineRule="auto"/>
        <w:rPr>
          <w:b/>
          <w:sz w:val="28"/>
          <w:szCs w:val="28"/>
        </w:rPr>
      </w:pPr>
      <w:r w:rsidRPr="002D4CF5">
        <w:rPr>
          <w:b/>
          <w:sz w:val="28"/>
          <w:szCs w:val="28"/>
        </w:rPr>
        <w:t>II. CHUẨN BỊ CỦA HỌC SINH.</w:t>
      </w:r>
    </w:p>
    <w:p w:rsidR="00111680" w:rsidRPr="002D4CF5" w:rsidRDefault="00111680"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111680" w:rsidRPr="002D4CF5" w:rsidRDefault="00111680" w:rsidP="002D4CF5">
      <w:pPr>
        <w:spacing w:line="360" w:lineRule="auto"/>
        <w:rPr>
          <w:b/>
          <w:sz w:val="28"/>
          <w:szCs w:val="28"/>
        </w:rPr>
      </w:pPr>
      <w:r w:rsidRPr="002D4CF5">
        <w:rPr>
          <w:b/>
          <w:sz w:val="28"/>
          <w:szCs w:val="28"/>
        </w:rPr>
        <w:t>C. TIẾN TRÌNH BÀI HỌC</w:t>
      </w:r>
    </w:p>
    <w:p w:rsidR="00576FF2" w:rsidRPr="002D4CF5" w:rsidRDefault="00576FF2" w:rsidP="002D4CF5">
      <w:pPr>
        <w:spacing w:line="360" w:lineRule="auto"/>
        <w:ind w:firstLine="720"/>
        <w:rPr>
          <w:sz w:val="28"/>
          <w:szCs w:val="28"/>
          <w:lang w:val="vi-VN"/>
        </w:rPr>
      </w:pPr>
      <w:r w:rsidRPr="002D4CF5">
        <w:rPr>
          <w:sz w:val="28"/>
          <w:szCs w:val="28"/>
          <w:lang w:val="vi-VN"/>
        </w:rPr>
        <w:t>1. Kiến thức :</w:t>
      </w:r>
    </w:p>
    <w:p w:rsidR="00576FF2" w:rsidRPr="002D4CF5" w:rsidRDefault="00576FF2" w:rsidP="002D4CF5">
      <w:pPr>
        <w:spacing w:line="360" w:lineRule="auto"/>
        <w:ind w:firstLine="720"/>
        <w:rPr>
          <w:sz w:val="28"/>
          <w:szCs w:val="28"/>
          <w:lang w:val="vi-VN"/>
        </w:rPr>
      </w:pPr>
      <w:r w:rsidRPr="002D4CF5">
        <w:rPr>
          <w:sz w:val="28"/>
          <w:szCs w:val="28"/>
          <w:lang w:val="vi-VN"/>
        </w:rPr>
        <w:t>2. Kĩ năng :</w:t>
      </w:r>
    </w:p>
    <w:p w:rsidR="00576FF2" w:rsidRPr="002D4CF5" w:rsidRDefault="00576FF2" w:rsidP="002D4CF5">
      <w:pPr>
        <w:spacing w:line="360" w:lineRule="auto"/>
        <w:ind w:firstLine="720"/>
        <w:rPr>
          <w:sz w:val="28"/>
          <w:szCs w:val="28"/>
          <w:lang w:val="vi-VN"/>
        </w:rPr>
      </w:pPr>
      <w:r w:rsidRPr="002D4CF5">
        <w:rPr>
          <w:sz w:val="28"/>
          <w:szCs w:val="28"/>
          <w:lang w:val="vi-VN"/>
        </w:rPr>
        <w:t>3.Thái độ :</w:t>
      </w:r>
    </w:p>
    <w:p w:rsidR="00576FF2" w:rsidRPr="002D4CF5" w:rsidRDefault="00576FF2" w:rsidP="002D4CF5">
      <w:pPr>
        <w:spacing w:line="360" w:lineRule="auto"/>
        <w:jc w:val="both"/>
        <w:outlineLvl w:val="0"/>
        <w:rPr>
          <w:sz w:val="28"/>
          <w:szCs w:val="28"/>
        </w:rPr>
      </w:pPr>
      <w:r w:rsidRPr="002D4CF5">
        <w:rPr>
          <w:b/>
          <w:sz w:val="28"/>
          <w:szCs w:val="28"/>
        </w:rPr>
        <w:t>D. TIẾN TRÌNH TỔ CHỨC BÀI HỌC</w:t>
      </w:r>
    </w:p>
    <w:p w:rsidR="00576FF2" w:rsidRPr="002D4CF5" w:rsidRDefault="00576FF2" w:rsidP="002D4CF5">
      <w:pPr>
        <w:spacing w:line="360" w:lineRule="auto"/>
        <w:ind w:firstLine="720"/>
        <w:rPr>
          <w:sz w:val="28"/>
          <w:szCs w:val="28"/>
        </w:rPr>
      </w:pPr>
    </w:p>
    <w:p w:rsidR="00576FF2" w:rsidRPr="002D4CF5" w:rsidRDefault="00576FF2"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76FF2" w:rsidRPr="002D4CF5" w:rsidRDefault="00576FF2" w:rsidP="002D4CF5">
      <w:pPr>
        <w:spacing w:line="360" w:lineRule="auto"/>
        <w:ind w:firstLine="720"/>
        <w:outlineLvl w:val="0"/>
        <w:rPr>
          <w:sz w:val="28"/>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700"/>
      </w:tblGrid>
      <w:tr w:rsidR="00576FF2" w:rsidRPr="002D4CF5" w:rsidTr="009D6727">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76FF2" w:rsidRPr="002D4CF5" w:rsidRDefault="00576FF2" w:rsidP="002D4CF5">
            <w:pPr>
              <w:spacing w:line="360" w:lineRule="auto"/>
              <w:rPr>
                <w:b/>
                <w:i/>
                <w:sz w:val="28"/>
                <w:szCs w:val="28"/>
                <w:lang w:val="vi-VN"/>
              </w:rPr>
            </w:pPr>
            <w:r w:rsidRPr="002D4CF5">
              <w:rPr>
                <w:b/>
                <w:i/>
                <w:sz w:val="28"/>
                <w:szCs w:val="28"/>
                <w:lang w:val="vi-VN"/>
              </w:rPr>
              <w:t>Hoạt động của Thầy và trò</w:t>
            </w:r>
          </w:p>
        </w:tc>
        <w:tc>
          <w:tcPr>
            <w:tcW w:w="2700" w:type="dxa"/>
            <w:tcBorders>
              <w:top w:val="single" w:sz="4" w:space="0" w:color="auto"/>
              <w:left w:val="single" w:sz="4" w:space="0" w:color="auto"/>
              <w:bottom w:val="single" w:sz="4" w:space="0" w:color="auto"/>
              <w:right w:val="single" w:sz="4" w:space="0" w:color="auto"/>
            </w:tcBorders>
            <w:shd w:val="clear" w:color="auto" w:fill="auto"/>
            <w:vAlign w:val="center"/>
          </w:tcPr>
          <w:p w:rsidR="00576FF2" w:rsidRPr="002D4CF5" w:rsidRDefault="00576FF2"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76FF2" w:rsidRPr="002D4CF5" w:rsidTr="009D6727">
        <w:tc>
          <w:tcPr>
            <w:tcW w:w="7560" w:type="dxa"/>
            <w:tcBorders>
              <w:top w:val="single" w:sz="4" w:space="0" w:color="auto"/>
              <w:left w:val="single" w:sz="4" w:space="0" w:color="auto"/>
              <w:bottom w:val="single" w:sz="4" w:space="0" w:color="auto"/>
              <w:right w:val="single" w:sz="4" w:space="0" w:color="auto"/>
            </w:tcBorders>
            <w:shd w:val="clear" w:color="auto" w:fill="auto"/>
          </w:tcPr>
          <w:p w:rsidR="00576FF2" w:rsidRPr="002D4CF5" w:rsidRDefault="00576FF2" w:rsidP="002D4CF5">
            <w:pPr>
              <w:spacing w:line="360" w:lineRule="auto"/>
              <w:rPr>
                <w:sz w:val="28"/>
                <w:szCs w:val="28"/>
                <w:lang w:val="vi-VN"/>
              </w:rPr>
            </w:pPr>
            <w:r w:rsidRPr="002D4CF5">
              <w:rPr>
                <w:sz w:val="28"/>
                <w:szCs w:val="28"/>
                <w:lang w:val="vi-VN"/>
              </w:rPr>
              <w:t>- GV giao nhiệm vụ: Đoạn văn sau đây bình luận vấn đề gì?</w:t>
            </w:r>
          </w:p>
          <w:p w:rsidR="00576FF2" w:rsidRPr="002D4CF5" w:rsidRDefault="00576FF2" w:rsidP="002D4CF5">
            <w:pPr>
              <w:spacing w:line="360" w:lineRule="auto"/>
              <w:ind w:firstLine="720"/>
              <w:rPr>
                <w:i/>
                <w:sz w:val="28"/>
                <w:szCs w:val="28"/>
                <w:lang w:val="vi-VN"/>
              </w:rPr>
            </w:pPr>
            <w:r w:rsidRPr="002D4CF5">
              <w:rPr>
                <w:i/>
                <w:sz w:val="28"/>
                <w:szCs w:val="28"/>
                <w:lang w:val="vi-VN"/>
              </w:rPr>
              <w:t>Trong cơn khủng hoảng và bế tắc, Chí càng thấm thía hơn tội ác của kẻ đã cướp đi của mình cả bộ mặt lẫn linh hồn con người. Chí xách dao ra đi và đâm chết bá Kiến, đồng thời kết liễu cuộc đời mình. Ban đầu ai cũng nghĩ Chí cầm dao đi đến nhà thị Nở, nhưng bước chân đã đưa Chí đến nhà bá Kiến. Việc giết bá Kiến và tự sát không phải là hành động mù quáng do hơi men mang đến. Thực sự Chí đã thức tỉnh. Khi thức tỉnh, Chí biết mình không thể đập phá, chém giết như trước. Chí muốn lương thiện nhưng ai cho Chí lương thiện? Kẻ thù của Chí đâu phải chỉ là một mình bá Kiến hay bà cô thị Nở, mà là cả xã hội thối nát, tàn bạo đương thời. Đồng thời, chỉ có cái chết mới giúp Chí thoát khỏi kiếp sống của một con người - quỷ dữ. Trước đây, để tồn tại, Chí phải bán bộ mặt người và linh hồn cho quỷ dữ; đến nay, khi linh hồn đã trở về, Chí lại phải đánh đổi cả sự sống của mình. Với Chí, niềm khát khao được sống lương thiện còn cao hơn cả mạng sống.</w:t>
            </w: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r w:rsidRPr="002D4CF5">
              <w:rPr>
                <w:sz w:val="28"/>
                <w:szCs w:val="28"/>
                <w:lang w:val="vi-VN"/>
              </w:rPr>
              <w:t xml:space="preserve">-   HS thực hiện nhiệm vụ: </w:t>
            </w:r>
          </w:p>
          <w:p w:rsidR="00576FF2" w:rsidRPr="002D4CF5" w:rsidRDefault="00576FF2" w:rsidP="002D4CF5">
            <w:pPr>
              <w:spacing w:line="360" w:lineRule="auto"/>
              <w:rPr>
                <w:rFonts w:eastAsia="PMingLiU"/>
                <w:b/>
                <w:iCs/>
                <w:noProof/>
                <w:sz w:val="28"/>
                <w:szCs w:val="28"/>
                <w:lang w:val="vi-VN" w:bidi="he-IL"/>
              </w:rPr>
            </w:pPr>
            <w:r w:rsidRPr="002D4CF5">
              <w:rPr>
                <w:sz w:val="28"/>
                <w:szCs w:val="28"/>
                <w:lang w:val="vi-VN"/>
              </w:rPr>
              <w:t>-  HS báo  cáo kết quả thực hiện nhiệm vụ: Bình luận về cái chết của Chi Phèo.</w:t>
            </w:r>
          </w:p>
          <w:p w:rsidR="00576FF2" w:rsidRPr="002D4CF5" w:rsidRDefault="00576FF2" w:rsidP="002D4CF5">
            <w:pPr>
              <w:tabs>
                <w:tab w:val="left" w:pos="360"/>
                <w:tab w:val="center" w:pos="5220"/>
              </w:tabs>
              <w:spacing w:line="360" w:lineRule="auto"/>
              <w:rPr>
                <w:i/>
                <w:sz w:val="28"/>
                <w:szCs w:val="28"/>
                <w:lang w:val="vi-VN"/>
              </w:rPr>
            </w:pPr>
            <w:r w:rsidRPr="002D4CF5">
              <w:rPr>
                <w:sz w:val="28"/>
                <w:szCs w:val="28"/>
                <w:lang w:val="vi-VN"/>
              </w:rPr>
              <w:t xml:space="preserve">Từ đó, giáo viên giới thiệu </w:t>
            </w:r>
            <w:r w:rsidRPr="002D4CF5">
              <w:rPr>
                <w:i/>
                <w:iCs/>
                <w:sz w:val="28"/>
                <w:szCs w:val="28"/>
                <w:lang w:val="vi-VN"/>
              </w:rPr>
              <w:t xml:space="preserve">Vào bài: </w:t>
            </w:r>
            <w:r w:rsidRPr="002D4CF5">
              <w:rPr>
                <w:i/>
                <w:sz w:val="28"/>
                <w:szCs w:val="28"/>
                <w:lang w:val="vi-VN"/>
              </w:rPr>
              <w:t>Trong bài nghị luận xã hội hoặc NLVH, việc bình luận về những vấn đề theo yêu cầu đề ra đòi hỏi phải nắm vững kĩ năng mới thuyết phục được người đọc, người nghe. Nắm vững thao tác lập luận bình luận là để củng cố thêm sự hiểu biết về kĩ năng bình luận của người viết.</w:t>
            </w:r>
          </w:p>
          <w:p w:rsidR="00576FF2" w:rsidRPr="002D4CF5" w:rsidRDefault="00576FF2" w:rsidP="002D4CF5">
            <w:pPr>
              <w:spacing w:line="360" w:lineRule="auto"/>
              <w:rPr>
                <w:sz w:val="28"/>
                <w:szCs w:val="28"/>
                <w:lang w:val="vi-VN"/>
              </w:rPr>
            </w:pP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576FF2" w:rsidRPr="002D4CF5" w:rsidRDefault="00576FF2" w:rsidP="002D4CF5">
            <w:pPr>
              <w:spacing w:line="360" w:lineRule="auto"/>
              <w:rPr>
                <w:sz w:val="28"/>
                <w:szCs w:val="28"/>
                <w:lang w:val="vi-VN"/>
              </w:rPr>
            </w:pPr>
            <w:r w:rsidRPr="002D4CF5">
              <w:rPr>
                <w:sz w:val="28"/>
                <w:szCs w:val="28"/>
                <w:lang w:val="vi-VN"/>
              </w:rPr>
              <w:t>-  Nhận thức được nhiệm vụ  cần giải quyết của bài học.</w:t>
            </w: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r w:rsidRPr="002D4CF5">
              <w:rPr>
                <w:sz w:val="28"/>
                <w:szCs w:val="28"/>
                <w:lang w:val="vi-VN"/>
              </w:rPr>
              <w:t>- Tập trung cao và hợp tác tốt để giải quyết  nhiệm vụ.</w:t>
            </w: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r w:rsidRPr="002D4CF5">
              <w:rPr>
                <w:sz w:val="28"/>
                <w:szCs w:val="28"/>
                <w:lang w:val="vi-VN"/>
              </w:rPr>
              <w:t xml:space="preserve">- Có thái độ tích cực, hứng thú. </w:t>
            </w:r>
          </w:p>
        </w:tc>
      </w:tr>
    </w:tbl>
    <w:p w:rsidR="00576FF2" w:rsidRPr="002D4CF5" w:rsidRDefault="00576FF2" w:rsidP="002D4CF5">
      <w:pPr>
        <w:spacing w:line="360" w:lineRule="auto"/>
        <w:rPr>
          <w:b/>
          <w:sz w:val="28"/>
          <w:szCs w:val="28"/>
          <w:lang w:val="vi-VN"/>
        </w:rPr>
      </w:pPr>
    </w:p>
    <w:p w:rsidR="00576FF2" w:rsidRPr="002D4CF5" w:rsidRDefault="00576FF2"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30 phút)</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1620"/>
        <w:gridCol w:w="4590"/>
        <w:tblGridChange w:id="237">
          <w:tblGrid>
            <w:gridCol w:w="3960"/>
            <w:gridCol w:w="1620"/>
            <w:gridCol w:w="4590"/>
          </w:tblGrid>
        </w:tblGridChange>
      </w:tblGrid>
      <w:tr w:rsidR="00576FF2" w:rsidRPr="002D4CF5" w:rsidTr="009D6727">
        <w:trPr>
          <w:trHeight w:val="647"/>
        </w:trPr>
        <w:tc>
          <w:tcPr>
            <w:tcW w:w="5580" w:type="dxa"/>
            <w:gridSpan w:val="2"/>
            <w:shd w:val="clear" w:color="auto" w:fill="auto"/>
          </w:tcPr>
          <w:p w:rsidR="00576FF2" w:rsidRPr="002D4CF5" w:rsidRDefault="00576FF2"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590" w:type="dxa"/>
          </w:tcPr>
          <w:p w:rsidR="00576FF2" w:rsidRPr="002D4CF5" w:rsidRDefault="00576FF2"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76FF2" w:rsidRPr="002D4CF5" w:rsidTr="009D6727">
        <w:trPr>
          <w:trHeight w:val="1430"/>
        </w:trPr>
        <w:tc>
          <w:tcPr>
            <w:tcW w:w="5580" w:type="dxa"/>
            <w:gridSpan w:val="2"/>
            <w:shd w:val="clear" w:color="auto" w:fill="auto"/>
          </w:tcPr>
          <w:p w:rsidR="00576FF2" w:rsidRPr="002D4CF5" w:rsidRDefault="00576FF2" w:rsidP="002D4CF5">
            <w:pPr>
              <w:spacing w:line="360" w:lineRule="auto"/>
              <w:rPr>
                <w:b/>
                <w:sz w:val="28"/>
                <w:szCs w:val="28"/>
                <w:u w:val="single"/>
              </w:rPr>
            </w:pPr>
            <w:r w:rsidRPr="002D4CF5">
              <w:rPr>
                <w:b/>
                <w:sz w:val="28"/>
                <w:szCs w:val="28"/>
                <w:u w:val="single"/>
              </w:rPr>
              <w:t xml:space="preserve">* Thao tác 1 : </w:t>
            </w:r>
          </w:p>
          <w:p w:rsidR="00576FF2" w:rsidRPr="002D4CF5" w:rsidRDefault="00576FF2" w:rsidP="002D4CF5">
            <w:pPr>
              <w:spacing w:line="360" w:lineRule="auto"/>
              <w:rPr>
                <w:sz w:val="28"/>
                <w:szCs w:val="28"/>
                <w:lang w:eastAsia="ar-SA"/>
              </w:rPr>
            </w:pPr>
            <w:r w:rsidRPr="002D4CF5">
              <w:rPr>
                <w:sz w:val="28"/>
                <w:szCs w:val="28"/>
              </w:rPr>
              <w:t>Tìm hiểu mục đích, yêu cầu của thao tác bình luận.</w:t>
            </w:r>
          </w:p>
          <w:p w:rsidR="00576FF2" w:rsidRPr="002D4CF5" w:rsidRDefault="00576FF2" w:rsidP="002D4CF5">
            <w:pPr>
              <w:pStyle w:val="Vanbnnidung1"/>
              <w:numPr>
                <w:ilvl w:val="0"/>
                <w:numId w:val="177"/>
              </w:numPr>
              <w:shd w:val="clear" w:color="auto" w:fill="auto"/>
              <w:tabs>
                <w:tab w:val="clear" w:pos="360"/>
                <w:tab w:val="left" w:pos="611"/>
              </w:tabs>
              <w:spacing w:before="0" w:after="0" w:line="360" w:lineRule="auto"/>
              <w:ind w:firstLine="400"/>
              <w:jc w:val="left"/>
              <w:rPr>
                <w:rFonts w:eastAsia="Times New Roman"/>
                <w:sz w:val="28"/>
                <w:szCs w:val="28"/>
                <w:lang w:val="en-US" w:eastAsia="ja-JP"/>
              </w:rPr>
            </w:pPr>
            <w:r w:rsidRPr="002D4CF5">
              <w:rPr>
                <w:rStyle w:val="Vanbnnidung"/>
                <w:rFonts w:eastAsia="Times New Roman"/>
                <w:color w:val="000000"/>
                <w:sz w:val="28"/>
                <w:szCs w:val="28"/>
                <w:lang w:val="en-US" w:eastAsia="vi-VN"/>
              </w:rPr>
              <w:t>GV yêu cầu HS tìm hiểu mục I trong SGK và trả lời các câu hỏi:</w:t>
            </w:r>
          </w:p>
          <w:p w:rsidR="00576FF2" w:rsidRPr="002D4CF5" w:rsidRDefault="00576FF2" w:rsidP="002D4CF5">
            <w:pPr>
              <w:spacing w:line="360" w:lineRule="auto"/>
              <w:rPr>
                <w:sz w:val="28"/>
                <w:szCs w:val="28"/>
              </w:rPr>
            </w:pPr>
            <w:r w:rsidRPr="002D4CF5">
              <w:rPr>
                <w:sz w:val="28"/>
                <w:szCs w:val="28"/>
              </w:rPr>
              <w:t>-Trong đời sống, chúng ta có thường gặp từ bình luận không? Thử giải thích ý nghĩa của từ bình luận trong các trường hợp ấy.</w:t>
            </w:r>
          </w:p>
          <w:p w:rsidR="00576FF2" w:rsidRPr="002D4CF5" w:rsidRDefault="00576FF2" w:rsidP="002D4CF5">
            <w:pPr>
              <w:spacing w:line="360" w:lineRule="auto"/>
              <w:rPr>
                <w:sz w:val="28"/>
                <w:szCs w:val="28"/>
              </w:rPr>
            </w:pPr>
            <w:r w:rsidRPr="002D4CF5">
              <w:rPr>
                <w:sz w:val="28"/>
                <w:szCs w:val="28"/>
              </w:rPr>
              <w:t>-Bình luận khác giải thích và chứng minh ở điểm nào?</w:t>
            </w:r>
          </w:p>
          <w:p w:rsidR="00576FF2" w:rsidRPr="002D4CF5" w:rsidRDefault="00576FF2" w:rsidP="002D4CF5">
            <w:pPr>
              <w:spacing w:line="360" w:lineRule="auto"/>
              <w:rPr>
                <w:sz w:val="28"/>
                <w:szCs w:val="28"/>
              </w:rPr>
            </w:pPr>
            <w:r w:rsidRPr="002D4CF5">
              <w:rPr>
                <w:sz w:val="28"/>
                <w:szCs w:val="28"/>
              </w:rPr>
              <w:t>-Yêu cầu để bình luận có sức thuyết phục là gì?</w:t>
            </w:r>
          </w:p>
          <w:p w:rsidR="00576FF2" w:rsidRPr="002D4CF5" w:rsidRDefault="00576FF2" w:rsidP="002D4CF5">
            <w:pPr>
              <w:tabs>
                <w:tab w:val="left" w:pos="510"/>
                <w:tab w:val="left" w:pos="540"/>
              </w:tabs>
              <w:spacing w:line="360" w:lineRule="auto"/>
              <w:rPr>
                <w:sz w:val="28"/>
                <w:szCs w:val="28"/>
              </w:rPr>
            </w:pPr>
            <w:r w:rsidRPr="002D4CF5">
              <w:rPr>
                <w:sz w:val="28"/>
                <w:szCs w:val="28"/>
              </w:rPr>
              <w:t>-Vai trò và tầm quan trọng của việc thành thạo kĩ năng bình luân.</w:t>
            </w:r>
          </w:p>
          <w:p w:rsidR="00576FF2" w:rsidRPr="002D4CF5" w:rsidRDefault="00576FF2" w:rsidP="002D4CF5">
            <w:pPr>
              <w:spacing w:line="360" w:lineRule="auto"/>
              <w:rPr>
                <w:sz w:val="28"/>
                <w:szCs w:val="28"/>
              </w:rPr>
            </w:pPr>
            <w:r w:rsidRPr="002D4CF5">
              <w:rPr>
                <w:sz w:val="28"/>
                <w:szCs w:val="28"/>
              </w:rPr>
              <w:t>HS trao đổi, thảo luận và trả lời:</w:t>
            </w:r>
          </w:p>
          <w:p w:rsidR="00576FF2" w:rsidRPr="002D4CF5" w:rsidRDefault="00576FF2" w:rsidP="002D4CF5">
            <w:pPr>
              <w:tabs>
                <w:tab w:val="left" w:pos="510"/>
                <w:tab w:val="left" w:pos="540"/>
              </w:tabs>
              <w:spacing w:line="360" w:lineRule="auto"/>
              <w:rPr>
                <w:sz w:val="28"/>
                <w:szCs w:val="28"/>
              </w:rPr>
            </w:pPr>
            <w:r w:rsidRPr="002D4CF5">
              <w:rPr>
                <w:sz w:val="28"/>
                <w:szCs w:val="28"/>
              </w:rPr>
              <w:t>Trong cuộc sống, chúng ta có thể gặp từ bình luận trong các trường hợp như: bình luận thời sự, bình luận thể thao, bình luận quân sự... Trong các trường hợp này, từ bình luận có nghĩa là "bàn luân, đánh giá" về các vấn đề thời sự trong nước hoặc quốc tế, về các vấn đề có liên quan đến thể thao, quân sự.</w:t>
            </w:r>
          </w:p>
        </w:tc>
        <w:tc>
          <w:tcPr>
            <w:tcW w:w="4590" w:type="dxa"/>
          </w:tcPr>
          <w:p w:rsidR="00576FF2" w:rsidRPr="002D4CF5" w:rsidRDefault="00576FF2" w:rsidP="002D4CF5">
            <w:pPr>
              <w:spacing w:line="360" w:lineRule="auto"/>
              <w:rPr>
                <w:b/>
                <w:sz w:val="28"/>
                <w:szCs w:val="28"/>
                <w:u w:val="single"/>
                <w:lang w:eastAsia="ar-SA"/>
              </w:rPr>
            </w:pPr>
            <w:r w:rsidRPr="002D4CF5">
              <w:rPr>
                <w:b/>
                <w:sz w:val="28"/>
                <w:szCs w:val="28"/>
              </w:rPr>
              <w:t xml:space="preserve">I. </w:t>
            </w:r>
            <w:r w:rsidRPr="002D4CF5">
              <w:rPr>
                <w:b/>
                <w:sz w:val="28"/>
                <w:szCs w:val="28"/>
                <w:u w:val="single"/>
              </w:rPr>
              <w:t>MỤC ĐÍCH YÊU CẦU CỦA THAO TÁC LẬP LUẬN BÌNH LUẬN:</w:t>
            </w:r>
          </w:p>
          <w:p w:rsidR="00576FF2" w:rsidRPr="002D4CF5" w:rsidRDefault="00576FF2" w:rsidP="002D4CF5">
            <w:pPr>
              <w:spacing w:line="360" w:lineRule="auto"/>
              <w:rPr>
                <w:sz w:val="28"/>
                <w:szCs w:val="28"/>
              </w:rPr>
            </w:pPr>
            <w:r w:rsidRPr="002D4CF5">
              <w:rPr>
                <w:b/>
                <w:sz w:val="28"/>
                <w:szCs w:val="28"/>
              </w:rPr>
              <w:t xml:space="preserve">1. </w:t>
            </w:r>
            <w:r w:rsidRPr="002D4CF5">
              <w:rPr>
                <w:b/>
                <w:sz w:val="28"/>
                <w:szCs w:val="28"/>
                <w:u w:val="single"/>
              </w:rPr>
              <w:t>Mục đích</w:t>
            </w:r>
            <w:r w:rsidRPr="002D4CF5">
              <w:rPr>
                <w:b/>
                <w:sz w:val="28"/>
                <w:szCs w:val="28"/>
              </w:rPr>
              <w:t>:</w:t>
            </w:r>
          </w:p>
          <w:p w:rsidR="00576FF2" w:rsidRPr="002D4CF5" w:rsidRDefault="00576FF2" w:rsidP="002D4CF5">
            <w:pPr>
              <w:spacing w:line="360" w:lineRule="auto"/>
              <w:rPr>
                <w:sz w:val="28"/>
                <w:szCs w:val="28"/>
              </w:rPr>
            </w:pPr>
            <w:r w:rsidRPr="002D4CF5">
              <w:rPr>
                <w:sz w:val="28"/>
                <w:szCs w:val="28"/>
              </w:rPr>
              <w:t>Đánh giá, bàn luận</w:t>
            </w:r>
            <w:r w:rsidRPr="002D4CF5">
              <w:rPr>
                <w:sz w:val="28"/>
                <w:szCs w:val="28"/>
              </w:rPr>
              <w:sym w:font="Wingdings" w:char="00E0"/>
            </w:r>
            <w:r w:rsidRPr="002D4CF5">
              <w:rPr>
                <w:sz w:val="28"/>
                <w:szCs w:val="28"/>
              </w:rPr>
              <w:t xml:space="preserve"> xác định phải trái, dở hay, đúng sai, phải có sự trao đổi ý kiến với người đối thoại.</w:t>
            </w:r>
          </w:p>
          <w:p w:rsidR="00576FF2" w:rsidRPr="002D4CF5" w:rsidRDefault="00576FF2" w:rsidP="002D4CF5">
            <w:pPr>
              <w:spacing w:line="360" w:lineRule="auto"/>
              <w:rPr>
                <w:b/>
                <w:sz w:val="28"/>
                <w:szCs w:val="28"/>
                <w:u w:val="single"/>
              </w:rPr>
            </w:pPr>
            <w:r w:rsidRPr="002D4CF5">
              <w:rPr>
                <w:b/>
                <w:sz w:val="28"/>
                <w:szCs w:val="28"/>
              </w:rPr>
              <w:t>3.</w:t>
            </w:r>
            <w:r w:rsidRPr="002D4CF5">
              <w:rPr>
                <w:b/>
                <w:sz w:val="28"/>
                <w:szCs w:val="28"/>
                <w:u w:val="single"/>
              </w:rPr>
              <w:t xml:space="preserve"> Yêu cầu:</w:t>
            </w:r>
          </w:p>
          <w:p w:rsidR="00576FF2" w:rsidRPr="002D4CF5" w:rsidRDefault="00576FF2" w:rsidP="002D4CF5">
            <w:pPr>
              <w:spacing w:line="360" w:lineRule="auto"/>
              <w:rPr>
                <w:sz w:val="28"/>
                <w:szCs w:val="28"/>
              </w:rPr>
            </w:pPr>
            <w:r w:rsidRPr="002D4CF5">
              <w:rPr>
                <w:sz w:val="28"/>
                <w:szCs w:val="28"/>
              </w:rPr>
              <w:t>- Bàn luận và đánh giá với những ai biết và quan tâm về điều cần bình luận.</w:t>
            </w:r>
          </w:p>
          <w:p w:rsidR="00576FF2" w:rsidRPr="002D4CF5" w:rsidRDefault="00576FF2" w:rsidP="002D4CF5">
            <w:pPr>
              <w:spacing w:line="360" w:lineRule="auto"/>
              <w:rPr>
                <w:sz w:val="28"/>
                <w:szCs w:val="28"/>
              </w:rPr>
            </w:pPr>
            <w:r w:rsidRPr="002D4CF5">
              <w:rPr>
                <w:sz w:val="28"/>
                <w:szCs w:val="28"/>
              </w:rPr>
              <w:t>- Chỉ bình luận khi có ý kiến riêng về điều được nêu ra và thật lòng muốn thuyết phục mọi người nghe theo sự đánh giá bàn luận của mình.</w:t>
            </w:r>
          </w:p>
          <w:p w:rsidR="00576FF2" w:rsidRPr="002D4CF5" w:rsidRDefault="00576FF2" w:rsidP="002D4CF5">
            <w:pPr>
              <w:tabs>
                <w:tab w:val="left" w:pos="1620"/>
              </w:tabs>
              <w:spacing w:line="360" w:lineRule="auto"/>
              <w:rPr>
                <w:sz w:val="28"/>
                <w:szCs w:val="28"/>
              </w:rPr>
            </w:pPr>
          </w:p>
        </w:tc>
      </w:tr>
      <w:tr w:rsidR="00576FF2" w:rsidRPr="002D4CF5" w:rsidTr="009D6727">
        <w:trPr>
          <w:trHeight w:val="70"/>
        </w:trPr>
        <w:tc>
          <w:tcPr>
            <w:tcW w:w="5580" w:type="dxa"/>
            <w:gridSpan w:val="2"/>
            <w:shd w:val="clear" w:color="auto" w:fill="auto"/>
          </w:tcPr>
          <w:p w:rsidR="00576FF2" w:rsidRPr="002D4CF5" w:rsidRDefault="00576FF2" w:rsidP="002D4CF5">
            <w:pPr>
              <w:pStyle w:val="Vanbnnidung1"/>
              <w:shd w:val="clear" w:color="auto" w:fill="auto"/>
              <w:tabs>
                <w:tab w:val="left" w:pos="613"/>
              </w:tabs>
              <w:spacing w:before="0" w:after="0" w:line="360" w:lineRule="auto"/>
              <w:jc w:val="left"/>
              <w:rPr>
                <w:rStyle w:val="Vanbnnidung"/>
                <w:rFonts w:eastAsia="Times New Roman"/>
                <w:color w:val="000000"/>
                <w:sz w:val="28"/>
                <w:szCs w:val="28"/>
                <w:lang w:val="en-US" w:eastAsia="vi-VN"/>
              </w:rPr>
            </w:pPr>
            <w:r w:rsidRPr="002D4CF5">
              <w:rPr>
                <w:rStyle w:val="Vanbnnidung"/>
                <w:rFonts w:eastAsia="Times New Roman"/>
                <w:color w:val="000000"/>
                <w:sz w:val="28"/>
                <w:szCs w:val="28"/>
                <w:lang w:val="en-US" w:eastAsia="vi-VN"/>
              </w:rPr>
              <w:t>GV yêu cầu HS tìm hiểu mục II trong SGK và trả lời câu hỏi: Một bài bình luân thường có mấy bước? Nội dung của mỗi bước là gì?</w:t>
            </w:r>
          </w:p>
          <w:p w:rsidR="00576FF2" w:rsidRPr="002D4CF5" w:rsidRDefault="00576FF2" w:rsidP="002D4CF5">
            <w:pPr>
              <w:spacing w:line="360" w:lineRule="auto"/>
              <w:rPr>
                <w:sz w:val="28"/>
                <w:szCs w:val="28"/>
              </w:rPr>
            </w:pPr>
            <w:r w:rsidRPr="002D4CF5">
              <w:rPr>
                <w:sz w:val="28"/>
                <w:szCs w:val="28"/>
              </w:rPr>
              <w:t>HS trao đổi, thảo luân và trả lời: Một bài bình luận thường có ba bước như sau:</w:t>
            </w:r>
          </w:p>
          <w:p w:rsidR="00576FF2" w:rsidRPr="002D4CF5" w:rsidRDefault="00576FF2" w:rsidP="002D4CF5">
            <w:pPr>
              <w:spacing w:line="360" w:lineRule="auto"/>
              <w:rPr>
                <w:sz w:val="28"/>
                <w:szCs w:val="28"/>
              </w:rPr>
            </w:pPr>
            <w:r w:rsidRPr="002D4CF5">
              <w:rPr>
                <w:sz w:val="28"/>
                <w:szCs w:val="28"/>
              </w:rPr>
              <w:t>Bước thứ nhất: Nêu vấn đề cần bình luận.</w:t>
            </w:r>
          </w:p>
          <w:p w:rsidR="00576FF2" w:rsidRPr="002D4CF5" w:rsidRDefault="00576FF2" w:rsidP="002D4CF5">
            <w:pPr>
              <w:spacing w:line="360" w:lineRule="auto"/>
              <w:rPr>
                <w:sz w:val="28"/>
                <w:szCs w:val="28"/>
              </w:rPr>
            </w:pPr>
            <w:r w:rsidRPr="002D4CF5">
              <w:rPr>
                <w:sz w:val="28"/>
                <w:szCs w:val="28"/>
              </w:rPr>
              <w:t>Bình luân yêu cầu phải nêu rõ được thái độ và sự đánh giá của người bình luận trước vấn đề được đưa ra bàn luận.</w:t>
            </w:r>
          </w:p>
          <w:p w:rsidR="00576FF2" w:rsidRPr="002D4CF5" w:rsidRDefault="00576FF2" w:rsidP="002D4CF5">
            <w:pPr>
              <w:spacing w:line="360" w:lineRule="auto"/>
              <w:rPr>
                <w:sz w:val="28"/>
                <w:szCs w:val="28"/>
              </w:rPr>
            </w:pPr>
            <w:r w:rsidRPr="002D4CF5">
              <w:rPr>
                <w:sz w:val="28"/>
                <w:szCs w:val="28"/>
              </w:rPr>
              <w:t>Trình bày rõ ràng, trung thực vấn đề được bình luận.</w:t>
            </w:r>
          </w:p>
          <w:p w:rsidR="00576FF2" w:rsidRPr="002D4CF5" w:rsidRDefault="00576FF2" w:rsidP="002D4CF5">
            <w:pPr>
              <w:spacing w:line="360" w:lineRule="auto"/>
              <w:rPr>
                <w:sz w:val="28"/>
                <w:szCs w:val="28"/>
              </w:rPr>
            </w:pPr>
            <w:r w:rsidRPr="002D4CF5">
              <w:rPr>
                <w:sz w:val="28"/>
                <w:szCs w:val="28"/>
              </w:rPr>
              <w:t>Bước thứ hai: Đánh giá vấn đề cần bình luận. Có thể chọn một trong ba cách đánh giá sau:</w:t>
            </w:r>
          </w:p>
          <w:p w:rsidR="00576FF2" w:rsidRPr="002D4CF5" w:rsidRDefault="00576FF2" w:rsidP="002D4CF5">
            <w:pPr>
              <w:spacing w:line="360" w:lineRule="auto"/>
              <w:rPr>
                <w:sz w:val="28"/>
                <w:szCs w:val="28"/>
              </w:rPr>
            </w:pPr>
            <w:r w:rsidRPr="002D4CF5">
              <w:rPr>
                <w:sz w:val="28"/>
                <w:szCs w:val="28"/>
              </w:rPr>
              <w:t>Đứng hẳn về một phía mà mình tin là đúng để kiên quyết bác bỏ cái sai.</w:t>
            </w:r>
          </w:p>
          <w:p w:rsidR="00576FF2" w:rsidRPr="002D4CF5" w:rsidRDefault="00576FF2" w:rsidP="002D4CF5">
            <w:pPr>
              <w:spacing w:line="360" w:lineRule="auto"/>
              <w:rPr>
                <w:sz w:val="28"/>
                <w:szCs w:val="28"/>
              </w:rPr>
            </w:pPr>
            <w:r w:rsidRPr="002D4CF5">
              <w:rPr>
                <w:sz w:val="28"/>
                <w:szCs w:val="28"/>
              </w:rPr>
              <w:t>Kết hợp phần đúng và loại bỏ phần sai của mỗi phía để tìm ra một "tiếng nói chung" trong sự đánh giá.</w:t>
            </w:r>
          </w:p>
          <w:p w:rsidR="00576FF2" w:rsidRPr="002D4CF5" w:rsidRDefault="00576FF2" w:rsidP="002D4CF5">
            <w:pPr>
              <w:spacing w:line="360" w:lineRule="auto"/>
              <w:rPr>
                <w:sz w:val="28"/>
                <w:szCs w:val="28"/>
              </w:rPr>
            </w:pPr>
            <w:r w:rsidRPr="002D4CF5">
              <w:rPr>
                <w:sz w:val="28"/>
                <w:szCs w:val="28"/>
              </w:rPr>
              <w:t>Đưa ra một cách đánh giá của riêng mình.</w:t>
            </w:r>
          </w:p>
          <w:p w:rsidR="00576FF2" w:rsidRPr="002D4CF5" w:rsidRDefault="00576FF2" w:rsidP="002D4CF5">
            <w:pPr>
              <w:spacing w:line="360" w:lineRule="auto"/>
              <w:rPr>
                <w:sz w:val="28"/>
                <w:szCs w:val="28"/>
              </w:rPr>
            </w:pPr>
            <w:r w:rsidRPr="002D4CF5">
              <w:rPr>
                <w:sz w:val="28"/>
                <w:szCs w:val="28"/>
              </w:rPr>
              <w:t>Bước thứ ba: Bàn về vấn đề cần bình luận. Có thể chọn một trong ba cách bàn luận sau:</w:t>
            </w:r>
          </w:p>
          <w:p w:rsidR="00576FF2" w:rsidRPr="002D4CF5" w:rsidRDefault="00576FF2" w:rsidP="002D4CF5">
            <w:pPr>
              <w:spacing w:line="360" w:lineRule="auto"/>
              <w:rPr>
                <w:sz w:val="28"/>
                <w:szCs w:val="28"/>
              </w:rPr>
            </w:pPr>
            <w:r w:rsidRPr="002D4CF5">
              <w:rPr>
                <w:sz w:val="28"/>
                <w:szCs w:val="28"/>
              </w:rPr>
              <w:t>Bàn về thái độ, hành động, cách giải quyết cần có trước vấn đề vừa được nhận xét, đánh giá.</w:t>
            </w:r>
          </w:p>
          <w:p w:rsidR="00576FF2" w:rsidRPr="002D4CF5" w:rsidRDefault="00576FF2" w:rsidP="002D4CF5">
            <w:pPr>
              <w:spacing w:line="360" w:lineRule="auto"/>
              <w:rPr>
                <w:sz w:val="28"/>
                <w:szCs w:val="28"/>
              </w:rPr>
            </w:pPr>
            <w:r w:rsidRPr="002D4CF5">
              <w:rPr>
                <w:sz w:val="28"/>
                <w:szCs w:val="28"/>
              </w:rPr>
              <w:t>Bàn về những điều có thể rút ra khi liên hệ với thời đại, hoàn cảnh sống, lứa tuổi của mình và của những người đang tham gia bình luận với mình.</w:t>
            </w:r>
          </w:p>
          <w:p w:rsidR="00576FF2" w:rsidRPr="002D4CF5" w:rsidRDefault="00576FF2" w:rsidP="002D4CF5">
            <w:pPr>
              <w:spacing w:line="360" w:lineRule="auto"/>
              <w:rPr>
                <w:sz w:val="28"/>
                <w:szCs w:val="28"/>
              </w:rPr>
            </w:pPr>
            <w:r w:rsidRPr="002D4CF5">
              <w:rPr>
                <w:sz w:val="28"/>
                <w:szCs w:val="28"/>
              </w:rPr>
              <w:t>Bàn về những ý nghĩa xa rộng hơn, sâu sắc hơn mà vấn đề được bình luận có thể gợi ra.</w:t>
            </w:r>
          </w:p>
          <w:p w:rsidR="00576FF2" w:rsidRPr="002D4CF5" w:rsidRDefault="00576FF2" w:rsidP="002D4CF5">
            <w:pPr>
              <w:pStyle w:val="Vanbnnidung1"/>
              <w:shd w:val="clear" w:color="auto" w:fill="auto"/>
              <w:tabs>
                <w:tab w:val="left" w:pos="613"/>
              </w:tabs>
              <w:spacing w:before="0" w:after="0" w:line="360" w:lineRule="auto"/>
              <w:jc w:val="left"/>
              <w:rPr>
                <w:rFonts w:eastAsia="Times New Roman"/>
                <w:sz w:val="28"/>
                <w:szCs w:val="28"/>
                <w:lang w:val="en-US" w:eastAsia="ja-JP"/>
              </w:rPr>
            </w:pPr>
          </w:p>
          <w:p w:rsidR="00576FF2" w:rsidRPr="002D4CF5" w:rsidRDefault="00576FF2" w:rsidP="002D4CF5">
            <w:pPr>
              <w:spacing w:line="360" w:lineRule="auto"/>
              <w:rPr>
                <w:sz w:val="28"/>
                <w:szCs w:val="28"/>
              </w:rPr>
            </w:pPr>
            <w:r w:rsidRPr="002D4CF5">
              <w:rPr>
                <w:sz w:val="28"/>
                <w:szCs w:val="28"/>
              </w:rPr>
              <w:t>Tìm hiểu cách bình luận.</w:t>
            </w:r>
          </w:p>
          <w:p w:rsidR="00576FF2" w:rsidRPr="002D4CF5" w:rsidRDefault="00576FF2" w:rsidP="002D4CF5">
            <w:pPr>
              <w:spacing w:line="360" w:lineRule="auto"/>
              <w:rPr>
                <w:sz w:val="28"/>
                <w:szCs w:val="28"/>
              </w:rPr>
            </w:pPr>
            <w:r w:rsidRPr="002D4CF5">
              <w:rPr>
                <w:sz w:val="28"/>
                <w:szCs w:val="28"/>
              </w:rPr>
              <w:t>GV: Người đọc không tiếp nhận hứng thú lòi bình luận về một hiện tượng một khi họ còn mơ hồ về chính hiện tương được đưa ra bình luận.</w:t>
            </w:r>
          </w:p>
          <w:p w:rsidR="00576FF2" w:rsidRPr="002D4CF5" w:rsidRDefault="00576FF2" w:rsidP="002D4CF5">
            <w:pPr>
              <w:spacing w:line="360" w:lineRule="auto"/>
              <w:rPr>
                <w:sz w:val="28"/>
                <w:szCs w:val="28"/>
              </w:rPr>
            </w:pPr>
            <w:r w:rsidRPr="002D4CF5">
              <w:rPr>
                <w:sz w:val="28"/>
                <w:szCs w:val="28"/>
              </w:rPr>
              <w:t>GV: Không nên cố trình bày hiện tượng đời sống cho phù hợp nhất với quan điểm của mình, người đọc cảm thấy sự bình luận không thật công bằng, vô tư.</w:t>
            </w:r>
          </w:p>
          <w:p w:rsidR="00576FF2" w:rsidRPr="002D4CF5" w:rsidRDefault="00576FF2" w:rsidP="002D4CF5">
            <w:pPr>
              <w:spacing w:line="360" w:lineRule="auto"/>
              <w:rPr>
                <w:sz w:val="28"/>
                <w:szCs w:val="28"/>
              </w:rPr>
            </w:pPr>
            <w:r w:rsidRPr="002D4CF5">
              <w:rPr>
                <w:sz w:val="28"/>
                <w:szCs w:val="28"/>
              </w:rPr>
              <w:t>GV: Cho HS trao đổi và lựa chọn câu trả lời phù hơp.</w:t>
            </w:r>
          </w:p>
          <w:p w:rsidR="00576FF2" w:rsidRPr="002D4CF5" w:rsidRDefault="00576FF2" w:rsidP="002D4CF5">
            <w:pPr>
              <w:tabs>
                <w:tab w:val="left" w:pos="510"/>
                <w:tab w:val="left" w:pos="540"/>
              </w:tabs>
              <w:spacing w:line="360" w:lineRule="auto"/>
              <w:rPr>
                <w:sz w:val="28"/>
                <w:szCs w:val="28"/>
              </w:rPr>
            </w:pPr>
          </w:p>
        </w:tc>
        <w:tc>
          <w:tcPr>
            <w:tcW w:w="4590" w:type="dxa"/>
          </w:tcPr>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b/>
                <w:sz w:val="28"/>
                <w:szCs w:val="28"/>
                <w:lang w:val="vi-VN"/>
              </w:rPr>
            </w:pPr>
            <w:r w:rsidRPr="002D4CF5">
              <w:rPr>
                <w:b/>
                <w:sz w:val="28"/>
                <w:szCs w:val="28"/>
                <w:lang w:val="vi-VN"/>
              </w:rPr>
              <w:t xml:space="preserve">II. </w:t>
            </w:r>
            <w:r w:rsidRPr="002D4CF5">
              <w:rPr>
                <w:b/>
                <w:sz w:val="28"/>
                <w:szCs w:val="28"/>
                <w:u w:val="single"/>
                <w:lang w:val="vi-VN"/>
              </w:rPr>
              <w:t>CÁCH BÌNH LUẬN</w:t>
            </w:r>
            <w:r w:rsidRPr="002D4CF5">
              <w:rPr>
                <w:b/>
                <w:sz w:val="28"/>
                <w:szCs w:val="28"/>
                <w:lang w:val="vi-VN"/>
              </w:rPr>
              <w:t>:</w:t>
            </w:r>
          </w:p>
          <w:p w:rsidR="00576FF2" w:rsidRPr="002D4CF5" w:rsidRDefault="00576FF2" w:rsidP="002D4CF5">
            <w:pPr>
              <w:spacing w:line="360" w:lineRule="auto"/>
              <w:rPr>
                <w:sz w:val="28"/>
                <w:szCs w:val="28"/>
                <w:lang w:val="vi-VN"/>
              </w:rPr>
            </w:pPr>
            <w:r w:rsidRPr="002D4CF5">
              <w:rPr>
                <w:sz w:val="28"/>
                <w:szCs w:val="28"/>
                <w:lang w:val="vi-VN"/>
              </w:rPr>
              <w:t xml:space="preserve">   </w:t>
            </w:r>
            <w:r w:rsidRPr="002D4CF5">
              <w:rPr>
                <w:b/>
                <w:sz w:val="28"/>
                <w:szCs w:val="28"/>
                <w:lang w:val="vi-VN"/>
              </w:rPr>
              <w:t>1.</w:t>
            </w:r>
            <w:r w:rsidRPr="002D4CF5">
              <w:rPr>
                <w:b/>
                <w:sz w:val="28"/>
                <w:szCs w:val="28"/>
                <w:u w:val="single"/>
                <w:lang w:val="vi-VN"/>
              </w:rPr>
              <w:t xml:space="preserve"> Bước thứ nhất:</w:t>
            </w:r>
            <w:r w:rsidRPr="002D4CF5">
              <w:rPr>
                <w:sz w:val="28"/>
                <w:szCs w:val="28"/>
                <w:lang w:val="vi-VN"/>
              </w:rPr>
              <w:t xml:space="preserve"> Nêu hiện tượng cần bình luận.</w:t>
            </w:r>
          </w:p>
          <w:p w:rsidR="00576FF2" w:rsidRPr="002D4CF5" w:rsidRDefault="00576FF2" w:rsidP="002D4CF5">
            <w:pPr>
              <w:spacing w:line="360" w:lineRule="auto"/>
              <w:rPr>
                <w:sz w:val="28"/>
                <w:szCs w:val="28"/>
                <w:lang w:val="vi-VN"/>
              </w:rPr>
            </w:pPr>
            <w:r w:rsidRPr="002D4CF5">
              <w:rPr>
                <w:sz w:val="28"/>
                <w:szCs w:val="28"/>
                <w:lang w:val="vi-VN"/>
              </w:rPr>
              <w:t>- Đảm bảo yêu cầu trung thực, khách quan, nhưng chỉ nêu ngắn gọn, rõ ràng những điều cơ bản theo yêu cầu bình luận .</w:t>
            </w:r>
          </w:p>
          <w:p w:rsidR="00576FF2" w:rsidRPr="002D4CF5" w:rsidRDefault="00576FF2" w:rsidP="002D4CF5">
            <w:pPr>
              <w:spacing w:line="360" w:lineRule="auto"/>
              <w:rPr>
                <w:sz w:val="28"/>
                <w:szCs w:val="28"/>
                <w:lang w:val="vi-VN"/>
              </w:rPr>
            </w:pPr>
            <w:r w:rsidRPr="002D4CF5">
              <w:rPr>
                <w:sz w:val="28"/>
                <w:szCs w:val="28"/>
                <w:lang w:val="vi-VN"/>
              </w:rPr>
              <w:t xml:space="preserve">   </w:t>
            </w:r>
            <w:r w:rsidRPr="002D4CF5">
              <w:rPr>
                <w:b/>
                <w:sz w:val="28"/>
                <w:szCs w:val="28"/>
                <w:lang w:val="vi-VN"/>
              </w:rPr>
              <w:t>2.</w:t>
            </w:r>
            <w:r w:rsidRPr="002D4CF5">
              <w:rPr>
                <w:b/>
                <w:sz w:val="28"/>
                <w:szCs w:val="28"/>
                <w:u w:val="single"/>
                <w:lang w:val="vi-VN"/>
              </w:rPr>
              <w:t xml:space="preserve"> Bước thứ hai:</w:t>
            </w:r>
            <w:r w:rsidRPr="002D4CF5">
              <w:rPr>
                <w:sz w:val="28"/>
                <w:szCs w:val="28"/>
                <w:lang w:val="vi-VN"/>
              </w:rPr>
              <w:t xml:space="preserve"> Đánh giá hiện tượng cần bình luận.</w:t>
            </w:r>
          </w:p>
          <w:p w:rsidR="00576FF2" w:rsidRPr="002D4CF5" w:rsidRDefault="00576FF2" w:rsidP="002D4CF5">
            <w:pPr>
              <w:spacing w:line="360" w:lineRule="auto"/>
              <w:rPr>
                <w:sz w:val="28"/>
                <w:szCs w:val="28"/>
                <w:lang w:val="vi-VN"/>
              </w:rPr>
            </w:pPr>
            <w:r w:rsidRPr="002D4CF5">
              <w:rPr>
                <w:sz w:val="28"/>
                <w:szCs w:val="28"/>
                <w:lang w:val="vi-VN"/>
              </w:rPr>
              <w:t>- Đề xuất chứng tỏ được ý kiến nhận định đánh giá của mình là xác đáng.</w:t>
            </w:r>
          </w:p>
          <w:p w:rsidR="00576FF2" w:rsidRPr="002D4CF5" w:rsidRDefault="00576FF2" w:rsidP="002D4CF5">
            <w:pPr>
              <w:spacing w:line="360" w:lineRule="auto"/>
              <w:rPr>
                <w:sz w:val="28"/>
                <w:szCs w:val="28"/>
                <w:lang w:val="vi-VN"/>
              </w:rPr>
            </w:pPr>
            <w:r w:rsidRPr="002D4CF5">
              <w:rPr>
                <w:sz w:val="28"/>
                <w:szCs w:val="28"/>
                <w:lang w:val="vi-VN"/>
              </w:rPr>
              <w:t xml:space="preserve">   </w:t>
            </w:r>
            <w:r w:rsidRPr="002D4CF5">
              <w:rPr>
                <w:b/>
                <w:sz w:val="28"/>
                <w:szCs w:val="28"/>
                <w:lang w:val="vi-VN"/>
              </w:rPr>
              <w:t>3.</w:t>
            </w:r>
            <w:r w:rsidRPr="002D4CF5">
              <w:rPr>
                <w:b/>
                <w:sz w:val="28"/>
                <w:szCs w:val="28"/>
                <w:u w:val="single"/>
                <w:lang w:val="vi-VN"/>
              </w:rPr>
              <w:t xml:space="preserve"> Bước thứ 3:</w:t>
            </w:r>
            <w:r w:rsidRPr="002D4CF5">
              <w:rPr>
                <w:sz w:val="28"/>
                <w:szCs w:val="28"/>
                <w:lang w:val="vi-VN"/>
              </w:rPr>
              <w:t xml:space="preserve"> Bàn về hiện tượng cần bình luận.</w:t>
            </w:r>
          </w:p>
          <w:p w:rsidR="00576FF2" w:rsidRPr="002D4CF5" w:rsidRDefault="00576FF2" w:rsidP="002D4CF5">
            <w:pPr>
              <w:spacing w:line="360" w:lineRule="auto"/>
              <w:rPr>
                <w:sz w:val="28"/>
                <w:szCs w:val="28"/>
                <w:lang w:val="vi-VN"/>
              </w:rPr>
            </w:pPr>
            <w:r w:rsidRPr="002D4CF5">
              <w:rPr>
                <w:sz w:val="28"/>
                <w:szCs w:val="28"/>
                <w:lang w:val="vi-VN"/>
              </w:rPr>
              <w:t>- Có những lời bàn sâu rộng về chủ đề bình luận.</w:t>
            </w: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p>
        </w:tc>
      </w:tr>
      <w:tr w:rsidR="00576FF2" w:rsidRPr="002D4CF5" w:rsidTr="009D6727">
        <w:tc>
          <w:tcPr>
            <w:tcW w:w="3960" w:type="dxa"/>
            <w:shd w:val="clear" w:color="auto" w:fill="auto"/>
          </w:tcPr>
          <w:p w:rsidR="00576FF2" w:rsidRPr="002D4CF5" w:rsidRDefault="00576FF2" w:rsidP="002D4CF5">
            <w:pPr>
              <w:spacing w:line="360" w:lineRule="auto"/>
              <w:rPr>
                <w:sz w:val="28"/>
                <w:szCs w:val="28"/>
                <w:lang w:val="vi-VN"/>
              </w:rPr>
            </w:pPr>
            <w:r w:rsidRPr="002D4CF5">
              <w:rPr>
                <w:sz w:val="28"/>
                <w:szCs w:val="28"/>
                <w:lang w:val="vi-VN"/>
              </w:rPr>
              <w:t>GV hướng dẫn HS làm bài tập 1,2.</w:t>
            </w:r>
          </w:p>
          <w:p w:rsidR="00576FF2" w:rsidRPr="002D4CF5" w:rsidRDefault="00576FF2" w:rsidP="002D4CF5">
            <w:pPr>
              <w:spacing w:line="360" w:lineRule="auto"/>
              <w:rPr>
                <w:sz w:val="28"/>
                <w:szCs w:val="28"/>
                <w:lang w:val="vi-VN"/>
              </w:rPr>
            </w:pPr>
            <w:r w:rsidRPr="002D4CF5">
              <w:rPr>
                <w:sz w:val="28"/>
                <w:szCs w:val="28"/>
                <w:lang w:val="vi-VN"/>
              </w:rPr>
              <w:t>- Mục đích giải thích: Giúp người đọc hiểu được nhận định được nêu.</w:t>
            </w:r>
          </w:p>
          <w:p w:rsidR="00576FF2" w:rsidRPr="002D4CF5" w:rsidRDefault="00576FF2" w:rsidP="002D4CF5">
            <w:pPr>
              <w:spacing w:line="360" w:lineRule="auto"/>
              <w:rPr>
                <w:sz w:val="28"/>
                <w:szCs w:val="28"/>
                <w:lang w:val="vi-VN"/>
              </w:rPr>
            </w:pPr>
            <w:r w:rsidRPr="002D4CF5">
              <w:rPr>
                <w:sz w:val="28"/>
                <w:szCs w:val="28"/>
                <w:lang w:val="vi-VN"/>
              </w:rPr>
              <w:t>- Mục đích chứng minh: Giúp người ta tin rằng nhận định ấy là có căn cứ trong sự thật.- Yêu cầu giải thích: Dễ hiểu.</w:t>
            </w:r>
          </w:p>
          <w:p w:rsidR="00576FF2" w:rsidRPr="002D4CF5" w:rsidRDefault="00576FF2" w:rsidP="002D4CF5">
            <w:pPr>
              <w:spacing w:line="360" w:lineRule="auto"/>
              <w:rPr>
                <w:sz w:val="28"/>
                <w:szCs w:val="28"/>
                <w:lang w:val="vi-VN"/>
              </w:rPr>
            </w:pPr>
            <w:r w:rsidRPr="002D4CF5">
              <w:rPr>
                <w:sz w:val="28"/>
                <w:szCs w:val="28"/>
                <w:lang w:val="vi-VN"/>
              </w:rPr>
              <w:t>- Yêu cầu chứng minh: nhiều dẫn chứng phong phú đáng tin cậy.</w:t>
            </w:r>
          </w:p>
          <w:p w:rsidR="00576FF2" w:rsidRPr="002D4CF5" w:rsidRDefault="00576FF2" w:rsidP="002D4CF5">
            <w:pPr>
              <w:tabs>
                <w:tab w:val="left" w:pos="510"/>
                <w:tab w:val="left" w:pos="540"/>
              </w:tabs>
              <w:spacing w:line="360" w:lineRule="auto"/>
              <w:rPr>
                <w:sz w:val="28"/>
                <w:szCs w:val="28"/>
                <w:lang w:val="vi-VN"/>
              </w:rPr>
            </w:pPr>
            <w:r w:rsidRPr="002D4CF5">
              <w:rPr>
                <w:b/>
                <w:sz w:val="28"/>
                <w:szCs w:val="28"/>
                <w:lang w:val="vi-VN"/>
              </w:rPr>
              <w:t>Thao tác 2:</w:t>
            </w:r>
            <w:r w:rsidRPr="002D4CF5">
              <w:rPr>
                <w:sz w:val="28"/>
                <w:szCs w:val="28"/>
                <w:lang w:val="vi-VN"/>
              </w:rPr>
              <w:t xml:space="preserve"> Tổ chức cho HS luyện tập: </w:t>
            </w:r>
          </w:p>
          <w:p w:rsidR="00576FF2" w:rsidRPr="002D4CF5" w:rsidRDefault="00576FF2" w:rsidP="002D4CF5">
            <w:pPr>
              <w:tabs>
                <w:tab w:val="left" w:pos="510"/>
                <w:tab w:val="left" w:pos="540"/>
              </w:tabs>
              <w:spacing w:line="360" w:lineRule="auto"/>
              <w:rPr>
                <w:b/>
                <w:sz w:val="28"/>
                <w:szCs w:val="28"/>
                <w:lang w:val="vi-VN"/>
              </w:rPr>
            </w:pPr>
            <w:r w:rsidRPr="002D4CF5">
              <w:rPr>
                <w:b/>
                <w:sz w:val="28"/>
                <w:szCs w:val="28"/>
                <w:lang w:val="vi-VN"/>
              </w:rPr>
              <w:t xml:space="preserve">Nhóm 1+2: Bài tập 1 </w:t>
            </w:r>
          </w:p>
          <w:p w:rsidR="00576FF2" w:rsidRPr="002D4CF5" w:rsidRDefault="00576FF2" w:rsidP="002D4CF5">
            <w:pPr>
              <w:spacing w:line="360" w:lineRule="auto"/>
              <w:rPr>
                <w:sz w:val="28"/>
                <w:szCs w:val="28"/>
                <w:lang w:val="vi-VN"/>
              </w:rPr>
            </w:pPr>
            <w:r w:rsidRPr="002D4CF5">
              <w:rPr>
                <w:b/>
                <w:sz w:val="28"/>
                <w:szCs w:val="28"/>
                <w:lang w:val="vi-VN"/>
              </w:rPr>
              <w:t xml:space="preserve">Nhóm 3+4: Bài tập 2 </w:t>
            </w:r>
          </w:p>
        </w:tc>
        <w:tc>
          <w:tcPr>
            <w:tcW w:w="6210" w:type="dxa"/>
            <w:gridSpan w:val="2"/>
          </w:tcPr>
          <w:p w:rsidR="00576FF2" w:rsidRPr="002D4CF5" w:rsidRDefault="00576FF2" w:rsidP="002D4CF5">
            <w:pPr>
              <w:spacing w:line="360" w:lineRule="auto"/>
              <w:rPr>
                <w:sz w:val="28"/>
                <w:szCs w:val="28"/>
                <w:lang w:val="vi-VN"/>
              </w:rPr>
            </w:pPr>
            <w:r w:rsidRPr="002D4CF5">
              <w:rPr>
                <w:b/>
                <w:sz w:val="28"/>
                <w:szCs w:val="28"/>
                <w:lang w:val="vi-VN"/>
              </w:rPr>
              <w:t xml:space="preserve">Bài tập 1 </w:t>
            </w:r>
            <w:r w:rsidRPr="002D4CF5">
              <w:rPr>
                <w:sz w:val="28"/>
                <w:szCs w:val="28"/>
                <w:lang w:val="vi-VN"/>
              </w:rPr>
              <w:t>- Bình luận không phải là sự -kết hợp của hai kiểu lập luận giải thích và chứng minh. Vì mục đích của bình luận là giúp người đọc, người nghe đánh giá hiện tượng được chính xác, toàn diệncông bằng và bình luận cùng họ về những ý kiến sâu rộng bằng ý sắc sảo chặt chẽ của riêng mình.</w:t>
            </w:r>
          </w:p>
          <w:p w:rsidR="00576FF2" w:rsidRPr="002D4CF5" w:rsidRDefault="00576FF2" w:rsidP="002D4CF5">
            <w:pPr>
              <w:spacing w:line="360" w:lineRule="auto"/>
              <w:rPr>
                <w:sz w:val="28"/>
                <w:szCs w:val="28"/>
                <w:lang w:val="vi-VN"/>
              </w:rPr>
            </w:pPr>
            <w:r w:rsidRPr="002D4CF5">
              <w:rPr>
                <w:sz w:val="28"/>
                <w:szCs w:val="28"/>
                <w:lang w:val="vi-VN"/>
              </w:rPr>
              <w:t>- Bình luận chỉ dành cho những người đã biết đã có những ý kiến của họ khác với ý kiến của người bình luận.</w:t>
            </w:r>
          </w:p>
          <w:p w:rsidR="00576FF2" w:rsidRPr="002D4CF5" w:rsidRDefault="00576FF2" w:rsidP="002D4CF5">
            <w:pPr>
              <w:spacing w:line="360" w:lineRule="auto"/>
              <w:rPr>
                <w:sz w:val="28"/>
                <w:szCs w:val="28"/>
                <w:lang w:val="vi-VN"/>
              </w:rPr>
            </w:pPr>
            <w:r w:rsidRPr="002D4CF5">
              <w:rPr>
                <w:sz w:val="28"/>
                <w:szCs w:val="28"/>
                <w:lang w:val="vi-VN"/>
              </w:rPr>
              <w:t>- Yêu cầu bình luận: trôi chảy, hấp dẫn, giaù nhiệt tình thuyết phục.</w:t>
            </w:r>
          </w:p>
          <w:p w:rsidR="00576FF2" w:rsidRPr="002D4CF5" w:rsidRDefault="00576FF2" w:rsidP="002D4CF5">
            <w:pPr>
              <w:spacing w:line="360" w:lineRule="auto"/>
              <w:rPr>
                <w:sz w:val="28"/>
                <w:szCs w:val="28"/>
                <w:lang w:val="vi-VN"/>
              </w:rPr>
            </w:pPr>
            <w:r w:rsidRPr="002D4CF5">
              <w:rPr>
                <w:sz w:val="28"/>
                <w:szCs w:val="28"/>
                <w:lang w:val="vi-VN"/>
              </w:rPr>
              <w:t xml:space="preserve">   </w:t>
            </w:r>
            <w:r w:rsidRPr="002D4CF5">
              <w:rPr>
                <w:b/>
                <w:sz w:val="28"/>
                <w:szCs w:val="28"/>
                <w:lang w:val="vi-VN"/>
              </w:rPr>
              <w:t xml:space="preserve">Bài tập 2: </w:t>
            </w:r>
            <w:r w:rsidRPr="002D4CF5">
              <w:rPr>
                <w:sz w:val="28"/>
                <w:szCs w:val="28"/>
                <w:lang w:val="vi-VN"/>
              </w:rPr>
              <w:t>Đây là đọan bình về vấn đề tai nạn giao thông hiện nay vì:</w:t>
            </w:r>
          </w:p>
          <w:p w:rsidR="00576FF2" w:rsidRPr="002D4CF5" w:rsidRDefault="00576FF2" w:rsidP="002D4CF5">
            <w:pPr>
              <w:spacing w:line="360" w:lineRule="auto"/>
              <w:rPr>
                <w:sz w:val="28"/>
                <w:szCs w:val="28"/>
                <w:lang w:val="vi-VN"/>
              </w:rPr>
            </w:pPr>
            <w:r w:rsidRPr="002D4CF5">
              <w:rPr>
                <w:sz w:val="28"/>
                <w:szCs w:val="28"/>
                <w:lang w:val="vi-VN"/>
              </w:rPr>
              <w:t>- Người viết nêu rõ chủ  kiến của mình trước vấn đề tai nạn giao thông hiện nay.</w:t>
            </w:r>
          </w:p>
          <w:p w:rsidR="00576FF2" w:rsidRPr="002D4CF5" w:rsidRDefault="00576FF2" w:rsidP="002D4CF5">
            <w:pPr>
              <w:spacing w:line="360" w:lineRule="auto"/>
              <w:rPr>
                <w:sz w:val="28"/>
                <w:szCs w:val="28"/>
                <w:lang w:val="vi-VN"/>
              </w:rPr>
            </w:pPr>
            <w:r w:rsidRPr="002D4CF5">
              <w:rPr>
                <w:sz w:val="28"/>
                <w:szCs w:val="28"/>
                <w:lang w:val="vi-VN"/>
              </w:rPr>
              <w:t>- Nội dung bình luận được triển khai:</w:t>
            </w:r>
          </w:p>
          <w:p w:rsidR="00576FF2" w:rsidRPr="002D4CF5" w:rsidRDefault="00576FF2" w:rsidP="002D4CF5">
            <w:pPr>
              <w:spacing w:line="360" w:lineRule="auto"/>
              <w:rPr>
                <w:sz w:val="28"/>
                <w:szCs w:val="28"/>
                <w:lang w:val="vi-VN"/>
              </w:rPr>
            </w:pPr>
            <w:r w:rsidRPr="002D4CF5">
              <w:rPr>
                <w:sz w:val="28"/>
                <w:szCs w:val="28"/>
                <w:lang w:val="vi-VN"/>
              </w:rPr>
              <w:t>+ Phân tích đúng sai, đánh giá, tìm nguyên nhân (đoạn 1,2,3)</w:t>
            </w:r>
          </w:p>
          <w:p w:rsidR="00576FF2" w:rsidRPr="002D4CF5" w:rsidRDefault="00576FF2" w:rsidP="002D4CF5">
            <w:pPr>
              <w:spacing w:line="360" w:lineRule="auto"/>
              <w:rPr>
                <w:sz w:val="28"/>
                <w:szCs w:val="28"/>
                <w:lang w:val="vi-VN"/>
              </w:rPr>
            </w:pPr>
            <w:r w:rsidRPr="002D4CF5">
              <w:rPr>
                <w:sz w:val="28"/>
                <w:szCs w:val="28"/>
                <w:lang w:val="vi-VN"/>
              </w:rPr>
              <w:t>+ Mở rộng vấn đề ( tác hại sâu xa đối với đất nước và hội nhập quốc tế) đoạn 4,5.</w:t>
            </w:r>
          </w:p>
          <w:p w:rsidR="00576FF2" w:rsidRPr="002D4CF5" w:rsidRDefault="00576FF2" w:rsidP="002D4CF5">
            <w:pPr>
              <w:spacing w:line="360" w:lineRule="auto"/>
              <w:rPr>
                <w:sz w:val="28"/>
                <w:szCs w:val="28"/>
                <w:lang w:val="vi-VN"/>
              </w:rPr>
            </w:pPr>
            <w:r w:rsidRPr="002D4CF5">
              <w:rPr>
                <w:sz w:val="28"/>
                <w:szCs w:val="28"/>
                <w:lang w:val="vi-VN"/>
              </w:rPr>
              <w:t>- Đề xuất giải pháp (đoạn 6).</w:t>
            </w:r>
          </w:p>
          <w:p w:rsidR="00576FF2" w:rsidRPr="002D4CF5" w:rsidRDefault="00576FF2" w:rsidP="002D4CF5">
            <w:pPr>
              <w:spacing w:line="360" w:lineRule="auto"/>
              <w:rPr>
                <w:sz w:val="28"/>
                <w:szCs w:val="28"/>
                <w:lang w:val="vi-VN"/>
              </w:rPr>
            </w:pPr>
            <w:r w:rsidRPr="002D4CF5">
              <w:rPr>
                <w:sz w:val="28"/>
                <w:szCs w:val="28"/>
                <w:lang w:val="vi-VN"/>
              </w:rPr>
              <w:t xml:space="preserve"> Tổng kết bài học theo những câu hỏi của GV.</w:t>
            </w:r>
          </w:p>
        </w:tc>
      </w:tr>
    </w:tbl>
    <w:p w:rsidR="00576FF2" w:rsidRPr="002D4CF5" w:rsidRDefault="00576FF2" w:rsidP="002D4CF5">
      <w:pPr>
        <w:spacing w:line="360" w:lineRule="auto"/>
        <w:rPr>
          <w:sz w:val="28"/>
          <w:szCs w:val="28"/>
          <w:lang w:val="vi-VN"/>
        </w:rPr>
      </w:pPr>
    </w:p>
    <w:p w:rsidR="00576FF2" w:rsidRPr="002D4CF5" w:rsidRDefault="00576FF2"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76FF2" w:rsidRPr="002D4CF5" w:rsidRDefault="00576FF2"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7560"/>
        <w:tblGridChange w:id="238">
          <w:tblGrid>
            <w:gridCol w:w="2520"/>
            <w:gridCol w:w="7560"/>
          </w:tblGrid>
        </w:tblGridChange>
      </w:tblGrid>
      <w:tr w:rsidR="00576FF2" w:rsidRPr="002D4CF5" w:rsidTr="009D6727">
        <w:trPr>
          <w:trHeight w:val="647"/>
        </w:trPr>
        <w:tc>
          <w:tcPr>
            <w:tcW w:w="2520" w:type="dxa"/>
            <w:shd w:val="clear" w:color="auto" w:fill="auto"/>
          </w:tcPr>
          <w:p w:rsidR="00576FF2" w:rsidRPr="002D4CF5" w:rsidRDefault="00576FF2"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560" w:type="dxa"/>
          </w:tcPr>
          <w:p w:rsidR="00576FF2" w:rsidRPr="002D4CF5" w:rsidRDefault="00576FF2"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576FF2" w:rsidRPr="002D4CF5" w:rsidTr="009D6727">
        <w:trPr>
          <w:trHeight w:val="647"/>
        </w:trPr>
        <w:tc>
          <w:tcPr>
            <w:tcW w:w="2520" w:type="dxa"/>
            <w:shd w:val="clear" w:color="auto" w:fill="auto"/>
          </w:tcPr>
          <w:p w:rsidR="00576FF2" w:rsidRPr="002D4CF5" w:rsidRDefault="00576FF2" w:rsidP="002D4CF5">
            <w:pPr>
              <w:spacing w:line="360" w:lineRule="auto"/>
              <w:rPr>
                <w:b/>
                <w:sz w:val="28"/>
                <w:szCs w:val="28"/>
                <w:lang w:val="vi-VN"/>
              </w:rPr>
            </w:pPr>
            <w:r w:rsidRPr="002D4CF5">
              <w:rPr>
                <w:b/>
                <w:sz w:val="28"/>
                <w:szCs w:val="28"/>
                <w:lang w:val="vi-VN"/>
              </w:rPr>
              <w:t xml:space="preserve">GV giao nhiệm vụ: </w:t>
            </w:r>
          </w:p>
          <w:p w:rsidR="00576FF2" w:rsidRPr="002D4CF5" w:rsidRDefault="00576FF2" w:rsidP="002D4CF5">
            <w:pPr>
              <w:spacing w:line="360" w:lineRule="auto"/>
              <w:rPr>
                <w:sz w:val="28"/>
                <w:szCs w:val="28"/>
                <w:lang w:val="vi-VN"/>
              </w:rPr>
            </w:pPr>
            <w:r w:rsidRPr="002D4CF5">
              <w:rPr>
                <w:b/>
                <w:sz w:val="28"/>
                <w:szCs w:val="28"/>
                <w:lang w:val="vi-VN"/>
              </w:rPr>
              <w:t>Bài tập 3 trang 74</w:t>
            </w:r>
          </w:p>
          <w:p w:rsidR="00576FF2" w:rsidRPr="002D4CF5" w:rsidRDefault="00576FF2" w:rsidP="002D4CF5">
            <w:pPr>
              <w:spacing w:line="360" w:lineRule="auto"/>
              <w:rPr>
                <w:sz w:val="28"/>
                <w:szCs w:val="28"/>
                <w:lang w:val="vi-VN"/>
              </w:rPr>
            </w:pPr>
            <w:r w:rsidRPr="002D4CF5">
              <w:rPr>
                <w:sz w:val="28"/>
                <w:szCs w:val="28"/>
                <w:lang w:val="vi-VN"/>
              </w:rPr>
              <w:t>-   HS thực hiện nhiệm vụ:</w:t>
            </w:r>
          </w:p>
          <w:p w:rsidR="00576FF2" w:rsidRPr="002D4CF5" w:rsidRDefault="00576FF2" w:rsidP="002D4CF5">
            <w:pPr>
              <w:spacing w:line="360" w:lineRule="auto"/>
              <w:rPr>
                <w:b/>
                <w:sz w:val="28"/>
                <w:szCs w:val="28"/>
                <w:lang w:val="vi-VN"/>
              </w:rPr>
            </w:pPr>
            <w:r w:rsidRPr="002D4CF5">
              <w:rPr>
                <w:sz w:val="28"/>
                <w:szCs w:val="28"/>
                <w:lang w:val="vi-VN"/>
              </w:rPr>
              <w:t xml:space="preserve">-  HS báo  cáo kết quả thực hiện nhiệm vụ: </w:t>
            </w:r>
          </w:p>
          <w:p w:rsidR="00576FF2" w:rsidRPr="002D4CF5" w:rsidRDefault="00576FF2" w:rsidP="002D4CF5">
            <w:pPr>
              <w:pStyle w:val="listparagraph1cxspmiddle"/>
              <w:spacing w:before="0" w:beforeAutospacing="0" w:after="0" w:afterAutospacing="0" w:line="360" w:lineRule="auto"/>
              <w:rPr>
                <w:b/>
                <w:bCs/>
                <w:color w:val="000000"/>
                <w:sz w:val="28"/>
                <w:szCs w:val="28"/>
                <w:lang w:val="vi-VN"/>
              </w:rPr>
            </w:pPr>
          </w:p>
        </w:tc>
        <w:tc>
          <w:tcPr>
            <w:tcW w:w="7560" w:type="dxa"/>
          </w:tcPr>
          <w:p w:rsidR="00576FF2" w:rsidRPr="002D4CF5" w:rsidRDefault="00576FF2" w:rsidP="002D4CF5">
            <w:pPr>
              <w:spacing w:line="360" w:lineRule="auto"/>
              <w:ind w:firstLine="720"/>
              <w:rPr>
                <w:sz w:val="28"/>
                <w:szCs w:val="28"/>
                <w:lang w:val="vi-VN"/>
              </w:rPr>
            </w:pPr>
            <w:r w:rsidRPr="002D4CF5">
              <w:rPr>
                <w:sz w:val="28"/>
                <w:szCs w:val="28"/>
                <w:lang w:val="vi-VN"/>
              </w:rPr>
              <w:t>Đối với con người thì việc hiểu biết và tôn trọng pháp luật chính là đạo đức. Đạo đức không thể là những lời hô hào suông, không phải là những lời nói văn vẻ tầm chương trích cú, không phải là bằng cấp cao, địa vị cao... Bởi vì có những "nhà nho suốt đời đọc sách" mà đối nhân xử thế lại "còn tệ hơn những người quê mùa chất phác". Những kẻ mù luật thì càng ở địa vị cao càng dễ phạm tội và càng gây ra nhiều nỗi oan khiên, đau khổ cho muôn dân. Vì vậy, tiêu chí hàng đầu để cất nhắc ai đó phải là tiêu chí giỏi luật, chí công vô tư. Chí công vô tư là đức trời cao cả mà con người phải suốt đời phấn đấu, rèn luyện mới có được!</w:t>
            </w:r>
          </w:p>
          <w:p w:rsidR="00576FF2" w:rsidRPr="002D4CF5" w:rsidRDefault="00576FF2" w:rsidP="002D4CF5">
            <w:pPr>
              <w:spacing w:line="360" w:lineRule="auto"/>
              <w:ind w:firstLine="720"/>
              <w:rPr>
                <w:sz w:val="28"/>
                <w:szCs w:val="28"/>
                <w:lang w:val="vi-VN"/>
              </w:rPr>
            </w:pPr>
            <w:r w:rsidRPr="002D4CF5">
              <w:rPr>
                <w:sz w:val="28"/>
                <w:szCs w:val="28"/>
                <w:lang w:val="vi-VN"/>
              </w:rPr>
              <w:t>Giáo dục pháp luật cho học sinh nói riêng, mọi công dân nói chung là nhiệm vụ quan trọng bậc nhất trong hệ thống giáo dục của một xã hội văn minh bởi "trong luật cái gì cũng công bằng, hợp với đức trời". Khi con người biết sống và làm việc "hợp với đức trời" tức là khi họ đã sống hài hoà với môi trường thiên nhiên và môi trường xã hội, tức là khi họ đã biết tự phán xử những lỗi lầm của mình để kịp thời dừng lại, trước khi có ý nghĩ hoặc hành vi phạm tội!</w:t>
            </w:r>
          </w:p>
          <w:p w:rsidR="00576FF2" w:rsidRPr="002D4CF5" w:rsidRDefault="00576FF2" w:rsidP="002D4CF5">
            <w:pPr>
              <w:spacing w:line="360" w:lineRule="auto"/>
              <w:ind w:firstLine="682"/>
              <w:rPr>
                <w:b/>
                <w:bCs/>
                <w:color w:val="000000"/>
                <w:sz w:val="28"/>
                <w:szCs w:val="28"/>
                <w:lang w:val="vi-VN"/>
              </w:rPr>
            </w:pPr>
          </w:p>
        </w:tc>
      </w:tr>
    </w:tbl>
    <w:p w:rsidR="00576FF2" w:rsidRPr="002D4CF5" w:rsidRDefault="00576FF2" w:rsidP="002D4CF5">
      <w:pPr>
        <w:spacing w:line="360" w:lineRule="auto"/>
        <w:ind w:firstLine="720"/>
        <w:rPr>
          <w:b/>
          <w:sz w:val="28"/>
          <w:szCs w:val="28"/>
          <w:lang w:val="vi-VN"/>
        </w:rPr>
      </w:pPr>
    </w:p>
    <w:p w:rsidR="00576FF2" w:rsidRPr="002D4CF5" w:rsidRDefault="00576FF2" w:rsidP="002D4CF5">
      <w:pPr>
        <w:spacing w:line="360" w:lineRule="auto"/>
        <w:ind w:firstLine="720"/>
        <w:rPr>
          <w:b/>
          <w:sz w:val="28"/>
          <w:szCs w:val="28"/>
          <w:lang w:val="vi-VN"/>
        </w:rPr>
      </w:pPr>
    </w:p>
    <w:p w:rsidR="00576FF2" w:rsidRPr="002D4CF5" w:rsidRDefault="00576FF2"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7438"/>
        <w:tblGridChange w:id="239">
          <w:tblGrid>
            <w:gridCol w:w="2552"/>
            <w:gridCol w:w="7438"/>
          </w:tblGrid>
        </w:tblGridChange>
      </w:tblGrid>
      <w:tr w:rsidR="00576FF2" w:rsidRPr="002D4CF5" w:rsidTr="009D6727">
        <w:trPr>
          <w:trHeight w:val="647"/>
        </w:trPr>
        <w:tc>
          <w:tcPr>
            <w:tcW w:w="2552" w:type="dxa"/>
            <w:shd w:val="clear" w:color="auto" w:fill="auto"/>
          </w:tcPr>
          <w:p w:rsidR="00576FF2" w:rsidRPr="002D4CF5" w:rsidRDefault="00576FF2"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438" w:type="dxa"/>
          </w:tcPr>
          <w:p w:rsidR="00576FF2" w:rsidRPr="002D4CF5" w:rsidRDefault="00576FF2"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76FF2" w:rsidRPr="002D4CF5" w:rsidTr="009D6727">
        <w:trPr>
          <w:trHeight w:val="647"/>
        </w:trPr>
        <w:tc>
          <w:tcPr>
            <w:tcW w:w="2552" w:type="dxa"/>
            <w:shd w:val="clear" w:color="auto" w:fill="auto"/>
          </w:tcPr>
          <w:p w:rsidR="00576FF2" w:rsidRPr="002D4CF5" w:rsidRDefault="00576FF2" w:rsidP="002D4CF5">
            <w:pPr>
              <w:spacing w:line="360" w:lineRule="auto"/>
              <w:rPr>
                <w:b/>
                <w:sz w:val="28"/>
                <w:szCs w:val="28"/>
              </w:rPr>
            </w:pPr>
            <w:r w:rsidRPr="002D4CF5">
              <w:rPr>
                <w:b/>
                <w:sz w:val="28"/>
                <w:szCs w:val="28"/>
                <w:lang w:val="vi-VN"/>
              </w:rPr>
              <w:t xml:space="preserve">GV giao nhiệm vụ: </w:t>
            </w:r>
          </w:p>
          <w:p w:rsidR="00576FF2" w:rsidRPr="002D4CF5" w:rsidRDefault="00576FF2" w:rsidP="002D4CF5">
            <w:pPr>
              <w:pStyle w:val="Vanbnnidung70"/>
              <w:shd w:val="clear" w:color="auto" w:fill="auto"/>
              <w:tabs>
                <w:tab w:val="left" w:pos="611"/>
              </w:tabs>
              <w:spacing w:before="0" w:line="360" w:lineRule="auto"/>
              <w:jc w:val="left"/>
              <w:rPr>
                <w:b/>
                <w:i/>
                <w:sz w:val="28"/>
                <w:szCs w:val="28"/>
                <w:lang w:val="en-US" w:eastAsia="en-US"/>
              </w:rPr>
            </w:pPr>
            <w:r w:rsidRPr="002D4CF5">
              <w:rPr>
                <w:rStyle w:val="Vanbnnidung7"/>
                <w:color w:val="000000"/>
                <w:sz w:val="28"/>
                <w:szCs w:val="28"/>
                <w:lang w:val="en-US" w:eastAsia="vi-VN"/>
              </w:rPr>
              <w:t xml:space="preserve">Viết đoạn văn bình luận ý sau: </w:t>
            </w:r>
            <w:r w:rsidRPr="002D4CF5">
              <w:rPr>
                <w:rStyle w:val="Vanbnnidung7"/>
                <w:b/>
                <w:i/>
                <w:color w:val="000000"/>
                <w:sz w:val="28"/>
                <w:szCs w:val="28"/>
                <w:lang w:val="en-US" w:eastAsia="vi-VN"/>
              </w:rPr>
              <w:t>Mỗi người phải biết sống khẩn trương, mãnh liệt, tận hưởng và cống hiến trong từng khoảnh khắc thời gian hiện tại.</w:t>
            </w:r>
          </w:p>
          <w:p w:rsidR="00576FF2" w:rsidRPr="002D4CF5" w:rsidRDefault="00576FF2" w:rsidP="002D4CF5">
            <w:pPr>
              <w:spacing w:line="360" w:lineRule="auto"/>
              <w:rPr>
                <w:sz w:val="28"/>
                <w:szCs w:val="28"/>
              </w:rPr>
            </w:pPr>
          </w:p>
          <w:p w:rsidR="00576FF2" w:rsidRPr="002D4CF5" w:rsidRDefault="00576FF2" w:rsidP="002D4CF5">
            <w:pPr>
              <w:spacing w:line="360" w:lineRule="auto"/>
              <w:rPr>
                <w:sz w:val="28"/>
                <w:szCs w:val="28"/>
                <w:lang w:val="vi-VN"/>
              </w:rPr>
            </w:pPr>
            <w:r w:rsidRPr="002D4CF5">
              <w:rPr>
                <w:sz w:val="28"/>
                <w:szCs w:val="28"/>
                <w:lang w:val="vi-VN"/>
              </w:rPr>
              <w:t>-   HS thực hiện nhiệm vụ:</w:t>
            </w:r>
          </w:p>
          <w:p w:rsidR="00576FF2" w:rsidRPr="002D4CF5" w:rsidRDefault="00576FF2" w:rsidP="002D4CF5">
            <w:pPr>
              <w:spacing w:line="360" w:lineRule="auto"/>
              <w:rPr>
                <w:b/>
                <w:sz w:val="28"/>
                <w:szCs w:val="28"/>
                <w:lang w:val="vi-VN"/>
              </w:rPr>
            </w:pPr>
            <w:r w:rsidRPr="002D4CF5">
              <w:rPr>
                <w:sz w:val="28"/>
                <w:szCs w:val="28"/>
                <w:lang w:val="vi-VN"/>
              </w:rPr>
              <w:t xml:space="preserve">-  HS báo  cáo kết quả thực hiện nhiệm vụ: </w:t>
            </w:r>
          </w:p>
          <w:p w:rsidR="00576FF2" w:rsidRPr="002D4CF5" w:rsidRDefault="00576FF2" w:rsidP="002D4CF5">
            <w:pPr>
              <w:pStyle w:val="listparagraph1cxspmiddle"/>
              <w:spacing w:before="0" w:beforeAutospacing="0" w:after="0" w:afterAutospacing="0" w:line="360" w:lineRule="auto"/>
              <w:rPr>
                <w:b/>
                <w:bCs/>
                <w:color w:val="000000"/>
                <w:sz w:val="28"/>
                <w:szCs w:val="28"/>
                <w:lang w:val="vi-VN"/>
              </w:rPr>
            </w:pPr>
          </w:p>
        </w:tc>
        <w:tc>
          <w:tcPr>
            <w:tcW w:w="7438" w:type="dxa"/>
          </w:tcPr>
          <w:p w:rsidR="00576FF2" w:rsidRPr="002D4CF5" w:rsidRDefault="00576FF2" w:rsidP="00D377B6">
            <w:pPr>
              <w:pStyle w:val="Vanbnnidung70"/>
              <w:numPr>
                <w:ilvl w:val="0"/>
                <w:numId w:val="2"/>
              </w:numPr>
              <w:shd w:val="clear" w:color="auto" w:fill="auto"/>
              <w:tabs>
                <w:tab w:val="left" w:pos="611"/>
              </w:tabs>
              <w:spacing w:before="0" w:line="360" w:lineRule="auto"/>
              <w:ind w:firstLine="442"/>
              <w:jc w:val="left"/>
              <w:rPr>
                <w:sz w:val="28"/>
                <w:szCs w:val="28"/>
                <w:lang w:val="vi-VN" w:eastAsia="en-US"/>
              </w:rPr>
            </w:pPr>
            <w:r w:rsidRPr="002D4CF5">
              <w:rPr>
                <w:rStyle w:val="Vanbnnidung7"/>
                <w:color w:val="000000"/>
                <w:sz w:val="28"/>
                <w:szCs w:val="28"/>
                <w:lang w:val="vi-VN" w:eastAsia="vi-VN"/>
              </w:rPr>
              <w:t>Mỗi người phải biết sống khẩn trương, mãnh liệt, tận hưởng và cống hiến trong từng khoảnh khắc thời gian hiện tại.</w:t>
            </w:r>
          </w:p>
          <w:p w:rsidR="00576FF2" w:rsidRPr="002D4CF5" w:rsidRDefault="00576FF2" w:rsidP="002D4CF5">
            <w:pPr>
              <w:pStyle w:val="Vanbnnidung70"/>
              <w:shd w:val="clear" w:color="auto" w:fill="auto"/>
              <w:spacing w:before="0" w:line="360" w:lineRule="auto"/>
              <w:ind w:firstLine="442"/>
              <w:jc w:val="left"/>
              <w:rPr>
                <w:sz w:val="28"/>
                <w:szCs w:val="28"/>
                <w:lang w:val="vi-VN" w:eastAsia="en-US"/>
              </w:rPr>
            </w:pPr>
            <w:r w:rsidRPr="002D4CF5">
              <w:rPr>
                <w:rStyle w:val="Vanbnnidung7"/>
                <w:color w:val="000000"/>
                <w:sz w:val="28"/>
                <w:szCs w:val="28"/>
                <w:lang w:val="vi-VN" w:eastAsia="vi-VN"/>
              </w:rPr>
              <w:t>+ Thời gian luôn là kẻ thù của con người. Thời gian theo quan niệm của Xuân Diệu: trôi chảy vĩnh viễn, không bao giờ trở lại. Tuổi trẻ của con người cũng chỉ có một lần rồi tàn phai.</w:t>
            </w:r>
          </w:p>
          <w:p w:rsidR="00576FF2" w:rsidRPr="002D4CF5" w:rsidRDefault="00576FF2" w:rsidP="002D4CF5">
            <w:pPr>
              <w:pStyle w:val="Vanbnnidung70"/>
              <w:shd w:val="clear" w:color="auto" w:fill="auto"/>
              <w:spacing w:before="0" w:line="360" w:lineRule="auto"/>
              <w:ind w:firstLine="442"/>
              <w:jc w:val="left"/>
              <w:rPr>
                <w:sz w:val="28"/>
                <w:szCs w:val="28"/>
                <w:lang w:val="vi-VN" w:eastAsia="en-US"/>
              </w:rPr>
            </w:pPr>
            <w:r w:rsidRPr="002D4CF5">
              <w:rPr>
                <w:rStyle w:val="Vanbnnidung7"/>
                <w:color w:val="000000"/>
                <w:sz w:val="28"/>
                <w:szCs w:val="28"/>
                <w:lang w:val="vi-VN" w:eastAsia="vi-VN"/>
              </w:rPr>
              <w:t>+ Vì vậy mỗi người phải biết quý trọng thời gian, biết tận dụng thời gian để sống và làm việc, biết sống có ý nghĩa cho mình, cho gia đình và xã hội. Tránh lãng phí thời gian vào những việc vô bổ, ăn chơi, đắm mình trong những trò chơi vô nghĩa, sa vào những tệ nạn nghiện hút, cờ bạc, rượu chè,...</w:t>
            </w:r>
          </w:p>
          <w:p w:rsidR="00576FF2" w:rsidRPr="002D4CF5" w:rsidRDefault="00576FF2" w:rsidP="002D4CF5">
            <w:pPr>
              <w:pStyle w:val="Vanbnnidung70"/>
              <w:shd w:val="clear" w:color="auto" w:fill="auto"/>
              <w:spacing w:before="0" w:line="360" w:lineRule="auto"/>
              <w:ind w:firstLine="442"/>
              <w:jc w:val="left"/>
              <w:rPr>
                <w:sz w:val="28"/>
                <w:szCs w:val="28"/>
                <w:lang w:val="vi-VN" w:eastAsia="en-US"/>
              </w:rPr>
            </w:pPr>
            <w:r w:rsidRPr="002D4CF5">
              <w:rPr>
                <w:rStyle w:val="Vanbnnidung7"/>
                <w:color w:val="000000"/>
                <w:sz w:val="28"/>
                <w:szCs w:val="28"/>
                <w:lang w:val="vi-VN" w:eastAsia="vi-VN"/>
              </w:rPr>
              <w:t>+ Muốn làm được điều đó, mỗi người phải xác định cho mình mục đích, lí tưởng sống và hành động đúng đắn.</w:t>
            </w:r>
          </w:p>
          <w:p w:rsidR="00576FF2" w:rsidRPr="002D4CF5" w:rsidRDefault="00576FF2" w:rsidP="002D4CF5">
            <w:pPr>
              <w:pStyle w:val="Vanbnnidung70"/>
              <w:shd w:val="clear" w:color="auto" w:fill="auto"/>
              <w:spacing w:before="0" w:line="360" w:lineRule="auto"/>
              <w:ind w:firstLine="442"/>
              <w:jc w:val="left"/>
              <w:rPr>
                <w:sz w:val="28"/>
                <w:szCs w:val="28"/>
                <w:lang w:val="vi-VN" w:eastAsia="en-US"/>
              </w:rPr>
            </w:pPr>
            <w:r w:rsidRPr="002D4CF5">
              <w:rPr>
                <w:rStyle w:val="Vanbnnidung7"/>
                <w:color w:val="000000"/>
                <w:sz w:val="28"/>
                <w:szCs w:val="28"/>
                <w:lang w:val="vi-VN" w:eastAsia="vi-VN"/>
              </w:rPr>
              <w:t>+ Có sống hết mình, sống có ích, biết quý trọng thời gian, con người mới tránh khỏi sự hối hận tiếc nuối về những quãng đời đã qua.</w:t>
            </w:r>
          </w:p>
          <w:p w:rsidR="00576FF2" w:rsidRPr="002D4CF5" w:rsidRDefault="00576FF2" w:rsidP="002D4CF5">
            <w:pPr>
              <w:pStyle w:val="listparagraph1cxspmiddle"/>
              <w:spacing w:before="0" w:beforeAutospacing="0" w:after="0" w:afterAutospacing="0" w:line="360" w:lineRule="auto"/>
              <w:rPr>
                <w:b/>
                <w:bCs/>
                <w:color w:val="000000"/>
                <w:sz w:val="28"/>
                <w:szCs w:val="28"/>
                <w:lang w:val="vi-VN"/>
              </w:rPr>
            </w:pPr>
          </w:p>
        </w:tc>
      </w:tr>
    </w:tbl>
    <w:p w:rsidR="00576FF2" w:rsidRPr="002D4CF5" w:rsidRDefault="00576FF2" w:rsidP="002D4CF5">
      <w:pPr>
        <w:spacing w:line="360" w:lineRule="auto"/>
        <w:ind w:firstLine="713"/>
        <w:rPr>
          <w:rStyle w:val="c22"/>
          <w:rFonts w:ascii="Times New Roman" w:hAnsi="Times New Roman"/>
          <w:sz w:val="28"/>
          <w:szCs w:val="28"/>
          <w:lang w:val="vi-VN"/>
        </w:rPr>
      </w:pPr>
    </w:p>
    <w:p w:rsidR="00576FF2" w:rsidRPr="002D4CF5" w:rsidRDefault="00576FF2" w:rsidP="002D4CF5">
      <w:pPr>
        <w:spacing w:line="360" w:lineRule="auto"/>
        <w:ind w:firstLine="720"/>
        <w:rPr>
          <w:b/>
          <w:sz w:val="28"/>
          <w:szCs w:val="28"/>
          <w:lang w:val="vi-VN"/>
        </w:rPr>
      </w:pPr>
    </w:p>
    <w:p w:rsidR="00576FF2" w:rsidRPr="002D4CF5" w:rsidRDefault="00576FF2"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rPr>
        <w:t xml:space="preserve"> 5. </w:t>
      </w:r>
      <w:r w:rsidRPr="002D4CF5">
        <w:rPr>
          <w:b/>
          <w:sz w:val="28"/>
          <w:szCs w:val="28"/>
          <w:lang w:val="vi-VN"/>
        </w:rPr>
        <w:t xml:space="preserve"> TÒI, MỞ RỘNG.( 5 phút)</w:t>
      </w:r>
    </w:p>
    <w:p w:rsidR="00576FF2" w:rsidRPr="002D4CF5" w:rsidRDefault="00576FF2" w:rsidP="002D4CF5">
      <w:pPr>
        <w:spacing w:line="360" w:lineRule="auto"/>
        <w:ind w:firstLine="720"/>
        <w:rPr>
          <w:b/>
          <w:sz w:val="28"/>
          <w:szCs w:val="28"/>
          <w:lang w:val="vi-VN"/>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00"/>
        <w:tblGridChange w:id="240">
          <w:tblGrid>
            <w:gridCol w:w="3600"/>
            <w:gridCol w:w="6300"/>
          </w:tblGrid>
        </w:tblGridChange>
      </w:tblGrid>
      <w:tr w:rsidR="00576FF2" w:rsidRPr="002D4CF5" w:rsidTr="009D6727">
        <w:trPr>
          <w:trHeight w:val="647"/>
        </w:trPr>
        <w:tc>
          <w:tcPr>
            <w:tcW w:w="3600" w:type="dxa"/>
            <w:shd w:val="clear" w:color="auto" w:fill="auto"/>
          </w:tcPr>
          <w:p w:rsidR="00576FF2" w:rsidRPr="002D4CF5" w:rsidRDefault="00576FF2"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00" w:type="dxa"/>
          </w:tcPr>
          <w:p w:rsidR="00576FF2" w:rsidRPr="002D4CF5" w:rsidRDefault="00576FF2"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76FF2" w:rsidRPr="002D4CF5" w:rsidTr="009D6727">
        <w:trPr>
          <w:trHeight w:val="647"/>
        </w:trPr>
        <w:tc>
          <w:tcPr>
            <w:tcW w:w="3600" w:type="dxa"/>
            <w:shd w:val="clear" w:color="auto" w:fill="auto"/>
          </w:tcPr>
          <w:p w:rsidR="00576FF2" w:rsidRPr="002D4CF5" w:rsidRDefault="00576FF2" w:rsidP="002D4CF5">
            <w:pPr>
              <w:spacing w:line="360" w:lineRule="auto"/>
              <w:rPr>
                <w:b/>
                <w:sz w:val="28"/>
                <w:szCs w:val="28"/>
              </w:rPr>
            </w:pPr>
            <w:r w:rsidRPr="002D4CF5">
              <w:rPr>
                <w:b/>
                <w:sz w:val="28"/>
                <w:szCs w:val="28"/>
              </w:rPr>
              <w:t xml:space="preserve">GV giao nhiệm vụ: </w:t>
            </w:r>
          </w:p>
          <w:p w:rsidR="00576FF2" w:rsidRPr="002D4CF5" w:rsidRDefault="00576FF2" w:rsidP="002D4CF5">
            <w:pPr>
              <w:spacing w:line="360" w:lineRule="auto"/>
              <w:rPr>
                <w:b/>
                <w:sz w:val="28"/>
                <w:szCs w:val="28"/>
              </w:rPr>
            </w:pPr>
            <w:r w:rsidRPr="002D4CF5">
              <w:rPr>
                <w:b/>
                <w:sz w:val="28"/>
                <w:szCs w:val="28"/>
              </w:rPr>
              <w:t>+ Vẽ bản đồ tư duy bài học</w:t>
            </w:r>
          </w:p>
          <w:p w:rsidR="00576FF2" w:rsidRPr="002D4CF5" w:rsidRDefault="00576FF2" w:rsidP="002D4CF5">
            <w:pPr>
              <w:spacing w:line="360" w:lineRule="auto"/>
              <w:rPr>
                <w:sz w:val="28"/>
                <w:szCs w:val="28"/>
              </w:rPr>
            </w:pPr>
            <w:r w:rsidRPr="002D4CF5">
              <w:rPr>
                <w:b/>
                <w:sz w:val="28"/>
                <w:szCs w:val="28"/>
              </w:rPr>
              <w:t xml:space="preserve">+ </w:t>
            </w:r>
            <w:r w:rsidRPr="002D4CF5">
              <w:rPr>
                <w:sz w:val="28"/>
                <w:szCs w:val="28"/>
              </w:rPr>
              <w:t>Sưu tầm những đoạn văn bình luận hay. Phân tích thao tác bình luận thể hiện qua đoạn văn đó</w:t>
            </w:r>
          </w:p>
          <w:p w:rsidR="00576FF2" w:rsidRPr="002D4CF5" w:rsidRDefault="00576FF2"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576FF2" w:rsidRPr="002D4CF5" w:rsidRDefault="00576FF2" w:rsidP="002D4CF5">
            <w:pPr>
              <w:spacing w:line="360" w:lineRule="auto"/>
              <w:rPr>
                <w:sz w:val="28"/>
                <w:szCs w:val="28"/>
                <w:lang w:val="vi-VN"/>
              </w:rPr>
            </w:pPr>
            <w:r w:rsidRPr="002D4CF5">
              <w:rPr>
                <w:sz w:val="28"/>
                <w:szCs w:val="28"/>
                <w:lang w:val="vi-VN"/>
              </w:rPr>
              <w:t xml:space="preserve">-  HS báo  cáo kết quả thực hiện nhiệm vụ: </w:t>
            </w:r>
          </w:p>
          <w:p w:rsidR="00576FF2" w:rsidRPr="002D4CF5" w:rsidRDefault="00576FF2" w:rsidP="002D4CF5">
            <w:pPr>
              <w:pStyle w:val="listparagraph1cxspmiddle"/>
              <w:spacing w:before="0" w:beforeAutospacing="0" w:after="0" w:afterAutospacing="0" w:line="360" w:lineRule="auto"/>
              <w:rPr>
                <w:b/>
                <w:bCs/>
                <w:color w:val="000000"/>
                <w:sz w:val="28"/>
                <w:szCs w:val="28"/>
                <w:lang w:val="vi-VN"/>
              </w:rPr>
            </w:pPr>
          </w:p>
        </w:tc>
        <w:tc>
          <w:tcPr>
            <w:tcW w:w="6300" w:type="dxa"/>
          </w:tcPr>
          <w:p w:rsidR="00576FF2" w:rsidRPr="002D4CF5" w:rsidRDefault="00576FF2"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576FF2" w:rsidRPr="002D4CF5" w:rsidRDefault="00576FF2" w:rsidP="002D4CF5">
            <w:pPr>
              <w:spacing w:line="360" w:lineRule="auto"/>
              <w:rPr>
                <w:b/>
                <w:bCs/>
                <w:color w:val="000000"/>
                <w:sz w:val="28"/>
                <w:szCs w:val="28"/>
                <w:lang w:val="vi-VN"/>
              </w:rPr>
            </w:pPr>
            <w:r w:rsidRPr="002D4CF5">
              <w:rPr>
                <w:b/>
                <w:bCs/>
                <w:color w:val="000000"/>
                <w:sz w:val="28"/>
                <w:szCs w:val="28"/>
                <w:lang w:val="vi-VN"/>
              </w:rPr>
              <w:t>+ Tìm qua sách báo, truy cập mạng những thông tin chính thống.</w:t>
            </w:r>
          </w:p>
        </w:tc>
      </w:tr>
    </w:tbl>
    <w:p w:rsidR="00576FF2" w:rsidRPr="002D4CF5" w:rsidRDefault="00576FF2" w:rsidP="002D4CF5">
      <w:pPr>
        <w:spacing w:line="360" w:lineRule="auto"/>
        <w:rPr>
          <w:sz w:val="28"/>
          <w:szCs w:val="28"/>
        </w:rPr>
      </w:pPr>
      <w:r w:rsidRPr="002D4CF5">
        <w:rPr>
          <w:sz w:val="28"/>
          <w:szCs w:val="28"/>
        </w:rPr>
        <w:t>……………………………………………………………………………………………………………………………………………………………………………………………………………………………………………………………………………………………………………………………………….</w:t>
      </w:r>
    </w:p>
    <w:p w:rsidR="00576FF2" w:rsidRPr="002D4CF5" w:rsidRDefault="00576FF2" w:rsidP="002D4CF5">
      <w:pPr>
        <w:tabs>
          <w:tab w:val="left" w:pos="0"/>
        </w:tabs>
        <w:spacing w:line="360" w:lineRule="auto"/>
        <w:rPr>
          <w:b/>
          <w:sz w:val="28"/>
          <w:szCs w:val="28"/>
          <w:lang w:val="vi-VN"/>
        </w:rPr>
      </w:pPr>
    </w:p>
    <w:p w:rsidR="00597147" w:rsidRPr="002D4CF5" w:rsidRDefault="00597147" w:rsidP="002D4CF5">
      <w:pPr>
        <w:spacing w:line="360" w:lineRule="auto"/>
        <w:rPr>
          <w:sz w:val="28"/>
          <w:szCs w:val="28"/>
        </w:rPr>
      </w:pPr>
    </w:p>
    <w:p w:rsidR="000B32D3" w:rsidRPr="002D4CF5" w:rsidRDefault="000B32D3" w:rsidP="002D4CF5">
      <w:pPr>
        <w:spacing w:line="360" w:lineRule="auto"/>
        <w:rPr>
          <w:sz w:val="28"/>
          <w:szCs w:val="28"/>
        </w:rPr>
      </w:pPr>
    </w:p>
    <w:p w:rsidR="000B32D3" w:rsidRPr="002D4CF5" w:rsidRDefault="000B32D3" w:rsidP="002D4CF5">
      <w:pPr>
        <w:spacing w:line="360" w:lineRule="auto"/>
        <w:rPr>
          <w:sz w:val="28"/>
          <w:szCs w:val="28"/>
        </w:rPr>
      </w:pPr>
    </w:p>
    <w:p w:rsidR="000B32D3" w:rsidRPr="002D4CF5" w:rsidRDefault="000B32D3" w:rsidP="002D4CF5">
      <w:pPr>
        <w:spacing w:line="360" w:lineRule="auto"/>
        <w:rPr>
          <w:sz w:val="28"/>
          <w:szCs w:val="28"/>
        </w:rPr>
      </w:pPr>
    </w:p>
    <w:p w:rsidR="000B32D3" w:rsidRPr="002D4CF5" w:rsidRDefault="000B32D3" w:rsidP="002D4CF5">
      <w:pPr>
        <w:spacing w:line="360" w:lineRule="auto"/>
        <w:rPr>
          <w:sz w:val="28"/>
          <w:szCs w:val="28"/>
        </w:rPr>
      </w:pPr>
    </w:p>
    <w:p w:rsidR="000B32D3" w:rsidRPr="002D4CF5" w:rsidRDefault="000B32D3" w:rsidP="002D4CF5">
      <w:pPr>
        <w:spacing w:line="360" w:lineRule="auto"/>
        <w:rPr>
          <w:sz w:val="28"/>
          <w:szCs w:val="28"/>
        </w:rPr>
      </w:pPr>
    </w:p>
    <w:p w:rsidR="000B32D3" w:rsidRPr="002D4CF5" w:rsidRDefault="000B32D3"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111680" w:rsidRPr="002D4CF5" w:rsidRDefault="00111680" w:rsidP="002D4CF5">
      <w:pPr>
        <w:spacing w:line="360" w:lineRule="auto"/>
        <w:rPr>
          <w:sz w:val="28"/>
          <w:szCs w:val="28"/>
        </w:rPr>
      </w:pPr>
    </w:p>
    <w:p w:rsidR="000B32D3" w:rsidRPr="002D4CF5" w:rsidRDefault="000B32D3" w:rsidP="002D4CF5">
      <w:pPr>
        <w:spacing w:line="360" w:lineRule="auto"/>
        <w:rPr>
          <w:sz w:val="28"/>
          <w:szCs w:val="28"/>
        </w:rPr>
      </w:pPr>
    </w:p>
    <w:p w:rsidR="00542666" w:rsidRPr="002D4CF5" w:rsidRDefault="00597147" w:rsidP="002D4CF5">
      <w:pPr>
        <w:spacing w:line="360" w:lineRule="auto"/>
        <w:rPr>
          <w:b/>
          <w:sz w:val="28"/>
          <w:szCs w:val="28"/>
        </w:rPr>
      </w:pPr>
      <w:r w:rsidRPr="002D4CF5">
        <w:rPr>
          <w:b/>
          <w:sz w:val="28"/>
          <w:szCs w:val="28"/>
          <w:lang w:val="vi-VN"/>
        </w:rPr>
        <w:t xml:space="preserve">Tiết thứ: </w:t>
      </w:r>
      <w:r w:rsidR="00111680" w:rsidRPr="002D4CF5">
        <w:rPr>
          <w:b/>
          <w:sz w:val="28"/>
          <w:szCs w:val="28"/>
        </w:rPr>
        <w:t>103</w:t>
      </w:r>
    </w:p>
    <w:p w:rsidR="00542666" w:rsidRPr="002D4CF5" w:rsidRDefault="00542666" w:rsidP="002D4CF5">
      <w:pPr>
        <w:spacing w:line="360" w:lineRule="auto"/>
        <w:rPr>
          <w:b/>
          <w:sz w:val="28"/>
          <w:szCs w:val="28"/>
        </w:rPr>
      </w:pPr>
    </w:p>
    <w:p w:rsidR="00597147" w:rsidRPr="002D4CF5" w:rsidRDefault="00597147" w:rsidP="002D4CF5">
      <w:pPr>
        <w:spacing w:line="360" w:lineRule="auto"/>
        <w:rPr>
          <w:b/>
          <w:sz w:val="28"/>
          <w:szCs w:val="28"/>
          <w:lang w:val="vi-VN"/>
        </w:rPr>
      </w:pPr>
      <w:r w:rsidRPr="002D4CF5">
        <w:rPr>
          <w:b/>
          <w:sz w:val="28"/>
          <w:szCs w:val="28"/>
          <w:lang w:val="vi-VN"/>
        </w:rPr>
        <w:t>Đọc văn</w:t>
      </w:r>
    </w:p>
    <w:p w:rsidR="00597147" w:rsidRPr="002D4CF5" w:rsidRDefault="00597147" w:rsidP="002D4CF5">
      <w:pPr>
        <w:spacing w:line="360" w:lineRule="auto"/>
        <w:jc w:val="center"/>
        <w:rPr>
          <w:b/>
          <w:sz w:val="28"/>
          <w:szCs w:val="28"/>
          <w:lang w:val="vi-VN"/>
        </w:rPr>
      </w:pPr>
      <w:r w:rsidRPr="002D4CF5">
        <w:rPr>
          <w:b/>
          <w:sz w:val="28"/>
          <w:szCs w:val="28"/>
          <w:lang w:val="vi-VN"/>
        </w:rPr>
        <w:t>VỀ LUÂN LÍ XÃ HỘI NƯỚC TA</w:t>
      </w:r>
    </w:p>
    <w:p w:rsidR="00597147" w:rsidRPr="002D4CF5" w:rsidRDefault="00597147" w:rsidP="002D4CF5">
      <w:pPr>
        <w:spacing w:line="360" w:lineRule="auto"/>
        <w:rPr>
          <w:b/>
          <w:i/>
          <w:sz w:val="28"/>
          <w:szCs w:val="28"/>
          <w:lang w:val="vi-VN"/>
        </w:rPr>
      </w:pPr>
      <w:r w:rsidRPr="002D4CF5">
        <w:rPr>
          <w:b/>
          <w:i/>
          <w:sz w:val="28"/>
          <w:szCs w:val="28"/>
          <w:lang w:val="vi-VN"/>
        </w:rPr>
        <w:t>(Trích: Đạo đức và luân lí Đông Tây của Phan Chu Trinh)</w:t>
      </w:r>
    </w:p>
    <w:p w:rsidR="00597147" w:rsidRPr="002D4CF5" w:rsidRDefault="00597147" w:rsidP="002D4CF5">
      <w:pPr>
        <w:spacing w:line="360" w:lineRule="auto"/>
        <w:rPr>
          <w:b/>
          <w:i/>
          <w:sz w:val="28"/>
          <w:szCs w:val="28"/>
          <w:lang w:val="vi-VN"/>
        </w:rPr>
      </w:pPr>
    </w:p>
    <w:p w:rsidR="00111680" w:rsidRPr="002D4CF5" w:rsidRDefault="00111680" w:rsidP="002D4CF5">
      <w:pPr>
        <w:spacing w:line="360" w:lineRule="auto"/>
        <w:rPr>
          <w:b/>
          <w:sz w:val="28"/>
          <w:szCs w:val="28"/>
        </w:rPr>
      </w:pPr>
      <w:r w:rsidRPr="002D4CF5">
        <w:rPr>
          <w:b/>
          <w:sz w:val="28"/>
          <w:szCs w:val="28"/>
        </w:rPr>
        <w:t xml:space="preserve">A. MỤC TIÊU BÀI HỌC </w:t>
      </w:r>
    </w:p>
    <w:p w:rsidR="00111680" w:rsidRPr="002D4CF5" w:rsidRDefault="00111680" w:rsidP="002D4CF5">
      <w:pPr>
        <w:spacing w:line="360" w:lineRule="auto"/>
        <w:rPr>
          <w:b/>
          <w:sz w:val="28"/>
          <w:szCs w:val="28"/>
        </w:rPr>
      </w:pPr>
      <w:r w:rsidRPr="002D4CF5">
        <w:rPr>
          <w:b/>
          <w:sz w:val="28"/>
          <w:szCs w:val="28"/>
        </w:rPr>
        <w:t>I. VỀ KIẾN THỨC</w:t>
      </w:r>
    </w:p>
    <w:p w:rsidR="00111680" w:rsidRPr="002D4CF5" w:rsidRDefault="00111680" w:rsidP="002D4CF5">
      <w:pPr>
        <w:spacing w:line="360" w:lineRule="auto"/>
        <w:ind w:firstLine="720"/>
        <w:rPr>
          <w:sz w:val="28"/>
          <w:szCs w:val="28"/>
          <w:lang w:val="vi-VN"/>
        </w:rPr>
      </w:pPr>
      <w:r w:rsidRPr="002D4CF5">
        <w:rPr>
          <w:sz w:val="28"/>
          <w:szCs w:val="28"/>
          <w:lang w:val="vi-VN"/>
        </w:rPr>
        <w:t>1/ Nhận biết: HS nhận biết, nhớ được tên tác giả và hoàn cảnh ra đời của các tác phẩm.</w:t>
      </w:r>
    </w:p>
    <w:p w:rsidR="00111680" w:rsidRPr="002D4CF5" w:rsidRDefault="00111680" w:rsidP="002D4CF5">
      <w:pPr>
        <w:spacing w:line="360" w:lineRule="auto"/>
        <w:ind w:firstLine="720"/>
        <w:rPr>
          <w:sz w:val="28"/>
          <w:szCs w:val="28"/>
          <w:lang w:val="vi-VN"/>
        </w:rPr>
      </w:pPr>
      <w:r w:rsidRPr="002D4CF5">
        <w:rPr>
          <w:sz w:val="28"/>
          <w:szCs w:val="28"/>
          <w:lang w:val="vi-VN"/>
        </w:rPr>
        <w:t>2/ Thông hiểu: HS hiểu và lí giải được hoàn cảnh sáng tác có tác động và chi phối như thế nào tới nội dung tư tưởng của tác phẩm.</w:t>
      </w:r>
    </w:p>
    <w:p w:rsidR="00111680" w:rsidRPr="002D4CF5" w:rsidRDefault="00111680" w:rsidP="002D4CF5">
      <w:pPr>
        <w:spacing w:line="360" w:lineRule="auto"/>
        <w:ind w:firstLine="720"/>
        <w:rPr>
          <w:sz w:val="28"/>
          <w:szCs w:val="28"/>
          <w:lang w:val="vi-VN"/>
        </w:rPr>
      </w:pPr>
      <w:r w:rsidRPr="002D4CF5">
        <w:rPr>
          <w:sz w:val="28"/>
          <w:szCs w:val="28"/>
          <w:lang w:val="vi-VN"/>
        </w:rPr>
        <w:t>3/Vận dụng thấp: Viết đoạn văn ngắn ( khoảng 200 chữ) bàn về vấn đề xã hội rút ra từ văn bản.</w:t>
      </w:r>
    </w:p>
    <w:p w:rsidR="00111680" w:rsidRPr="002D4CF5" w:rsidRDefault="00111680" w:rsidP="002D4CF5">
      <w:pPr>
        <w:spacing w:line="360" w:lineRule="auto"/>
        <w:ind w:firstLine="720"/>
        <w:rPr>
          <w:sz w:val="28"/>
          <w:szCs w:val="28"/>
          <w:lang w:val="vi-VN"/>
        </w:rPr>
      </w:pPr>
      <w:r w:rsidRPr="002D4CF5">
        <w:rPr>
          <w:sz w:val="28"/>
          <w:szCs w:val="28"/>
          <w:lang w:val="vi-VN"/>
        </w:rPr>
        <w:t>4/Vận dụng cao:</w:t>
      </w:r>
    </w:p>
    <w:p w:rsidR="00111680" w:rsidRPr="002D4CF5" w:rsidRDefault="00111680" w:rsidP="002D4CF5">
      <w:pPr>
        <w:spacing w:line="360" w:lineRule="auto"/>
        <w:ind w:firstLine="720"/>
        <w:rPr>
          <w:sz w:val="28"/>
          <w:szCs w:val="28"/>
          <w:lang w:val="vi-VN"/>
        </w:rPr>
      </w:pPr>
      <w:r w:rsidRPr="002D4CF5">
        <w:rPr>
          <w:sz w:val="28"/>
          <w:szCs w:val="28"/>
          <w:lang w:val="vi-VN"/>
        </w:rPr>
        <w:t>- Vận dụng hiểu biết về tác giả, hoàn cảnh ra đời của tác phẩm để phân tích giá trị nội dung, nghệ thuật của bài văn nghị luận;</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I. VỀ KĨ NĂNG</w:t>
      </w:r>
    </w:p>
    <w:p w:rsidR="00111680" w:rsidRPr="002D4CF5" w:rsidRDefault="00111680" w:rsidP="002D4CF5">
      <w:pPr>
        <w:spacing w:line="360" w:lineRule="auto"/>
        <w:ind w:firstLine="720"/>
        <w:rPr>
          <w:sz w:val="28"/>
          <w:szCs w:val="28"/>
          <w:lang w:val="vi-VN"/>
        </w:rPr>
      </w:pPr>
      <w:r w:rsidRPr="002D4CF5">
        <w:rPr>
          <w:sz w:val="28"/>
          <w:szCs w:val="28"/>
          <w:lang w:val="vi-VN"/>
        </w:rPr>
        <w:t>1/ Biết làm: bài nghị luận về một tư tưởng đạo lí;</w:t>
      </w:r>
    </w:p>
    <w:p w:rsidR="00111680" w:rsidRPr="002D4CF5" w:rsidRDefault="00111680" w:rsidP="002D4CF5">
      <w:pPr>
        <w:spacing w:line="360" w:lineRule="auto"/>
        <w:ind w:firstLine="720"/>
        <w:rPr>
          <w:sz w:val="28"/>
          <w:szCs w:val="28"/>
          <w:lang w:val="vi-VN"/>
        </w:rPr>
      </w:pPr>
      <w:r w:rsidRPr="002D4CF5">
        <w:rPr>
          <w:sz w:val="28"/>
          <w:szCs w:val="28"/>
          <w:lang w:val="vi-VN"/>
        </w:rPr>
        <w:t>2/ Thông thạo: các bước làm bài nghị luận xã hội;</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II. VỀ THÁI ĐỘ</w:t>
      </w:r>
    </w:p>
    <w:p w:rsidR="00111680" w:rsidRPr="002D4CF5" w:rsidRDefault="00111680" w:rsidP="002D4CF5">
      <w:pPr>
        <w:spacing w:line="360" w:lineRule="auto"/>
        <w:ind w:firstLine="720"/>
        <w:rPr>
          <w:sz w:val="28"/>
          <w:szCs w:val="28"/>
          <w:lang w:val="vi-VN"/>
        </w:rPr>
      </w:pPr>
      <w:r w:rsidRPr="002D4CF5">
        <w:rPr>
          <w:sz w:val="28"/>
          <w:szCs w:val="28"/>
          <w:lang w:val="vi-VN"/>
        </w:rPr>
        <w:t>1/ Hình thành thói quen: đọc hiểu văn bản nghị luận hiện đại;</w:t>
      </w:r>
    </w:p>
    <w:p w:rsidR="00111680" w:rsidRPr="002D4CF5" w:rsidRDefault="00111680" w:rsidP="002D4CF5">
      <w:pPr>
        <w:spacing w:line="360" w:lineRule="auto"/>
        <w:ind w:firstLine="720"/>
        <w:rPr>
          <w:sz w:val="28"/>
          <w:szCs w:val="28"/>
          <w:lang w:val="vi-VN"/>
        </w:rPr>
      </w:pPr>
      <w:r w:rsidRPr="002D4CF5">
        <w:rPr>
          <w:sz w:val="28"/>
          <w:szCs w:val="28"/>
          <w:lang w:val="vi-VN"/>
        </w:rPr>
        <w:t>2/ Hình thành tính cách: tự tin , sáng tạo khi tìm hiểu văn bản nghị luận hiện đại;</w:t>
      </w:r>
    </w:p>
    <w:p w:rsidR="00111680" w:rsidRPr="002D4CF5" w:rsidRDefault="00111680" w:rsidP="002D4CF5">
      <w:pPr>
        <w:spacing w:line="360" w:lineRule="auto"/>
        <w:ind w:firstLine="720"/>
        <w:rPr>
          <w:sz w:val="28"/>
          <w:szCs w:val="28"/>
          <w:lang w:val="vi-VN"/>
        </w:rPr>
      </w:pPr>
      <w:r w:rsidRPr="002D4CF5">
        <w:rPr>
          <w:sz w:val="28"/>
          <w:szCs w:val="28"/>
          <w:lang w:val="vi-VN"/>
        </w:rPr>
        <w:t xml:space="preserve">3/Hình thành nhân cách: </w:t>
      </w:r>
    </w:p>
    <w:p w:rsidR="00111680" w:rsidRPr="002D4CF5" w:rsidRDefault="00111680" w:rsidP="002D4CF5">
      <w:pPr>
        <w:spacing w:line="360" w:lineRule="auto"/>
        <w:ind w:firstLine="720"/>
        <w:rPr>
          <w:sz w:val="28"/>
          <w:szCs w:val="28"/>
          <w:lang w:val="vi-VN"/>
        </w:rPr>
      </w:pPr>
      <w:r w:rsidRPr="002D4CF5">
        <w:rPr>
          <w:sz w:val="28"/>
          <w:szCs w:val="28"/>
          <w:lang w:val="vi-VN"/>
        </w:rPr>
        <w:t>-Biết nhận thức được ý nghĩa thời sự của bài văn nghị luận;</w:t>
      </w:r>
    </w:p>
    <w:p w:rsidR="00111680" w:rsidRPr="002D4CF5" w:rsidRDefault="00111680" w:rsidP="002D4CF5">
      <w:pPr>
        <w:spacing w:line="360" w:lineRule="auto"/>
        <w:ind w:firstLine="720"/>
        <w:rPr>
          <w:sz w:val="28"/>
          <w:szCs w:val="28"/>
          <w:lang w:val="vi-VN"/>
        </w:rPr>
      </w:pPr>
      <w:r w:rsidRPr="002D4CF5">
        <w:rPr>
          <w:sz w:val="28"/>
          <w:szCs w:val="28"/>
          <w:lang w:val="vi-VN"/>
        </w:rPr>
        <w:t>-Biết trân quý những giá trị văn hóa tinh thần mà bài văn nghị luận đem lại</w:t>
      </w:r>
    </w:p>
    <w:p w:rsidR="00111680" w:rsidRPr="002D4CF5" w:rsidRDefault="00111680" w:rsidP="002D4CF5">
      <w:pPr>
        <w:spacing w:line="360" w:lineRule="auto"/>
        <w:ind w:firstLine="720"/>
        <w:rPr>
          <w:sz w:val="28"/>
          <w:szCs w:val="28"/>
          <w:lang w:val="vi-VN"/>
        </w:rPr>
      </w:pPr>
      <w:r w:rsidRPr="002D4CF5">
        <w:rPr>
          <w:sz w:val="28"/>
          <w:szCs w:val="28"/>
          <w:lang w:val="vi-VN"/>
        </w:rPr>
        <w:t>-Có ý thức tìm tòi về thể loại, từ ngữ, hình ảnh trong văn nghị luận hiện đại Việt Nam .</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V. ĐỊNH HƯỚNG GÓP PHẦN HÌNH THÀNH NĂNG LỰC</w:t>
      </w:r>
    </w:p>
    <w:p w:rsidR="00111680" w:rsidRPr="002D4CF5" w:rsidRDefault="00111680"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văn nghị luận hiện đại Việt Nam.</w:t>
      </w:r>
    </w:p>
    <w:p w:rsidR="00111680" w:rsidRPr="002D4CF5" w:rsidRDefault="00111680" w:rsidP="002D4CF5">
      <w:pPr>
        <w:spacing w:line="360" w:lineRule="auto"/>
        <w:rPr>
          <w:spacing w:val="4"/>
          <w:sz w:val="28"/>
          <w:szCs w:val="28"/>
          <w:lang w:val="vi-VN"/>
        </w:rPr>
      </w:pPr>
      <w:r w:rsidRPr="002D4CF5">
        <w:rPr>
          <w:spacing w:val="4"/>
          <w:sz w:val="28"/>
          <w:szCs w:val="28"/>
          <w:lang w:val="vi-VN"/>
        </w:rPr>
        <w:tab/>
        <w:t>- Năng lực đọc – hiểu  các văn nghị luận hiện đại Việt Nam.</w:t>
      </w:r>
    </w:p>
    <w:p w:rsidR="00111680" w:rsidRPr="002D4CF5" w:rsidRDefault="00111680"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văn nghị luận hiện đại Việt Nam.</w:t>
      </w:r>
    </w:p>
    <w:p w:rsidR="00111680" w:rsidRPr="002D4CF5" w:rsidRDefault="00111680" w:rsidP="002D4CF5">
      <w:pPr>
        <w:spacing w:line="360" w:lineRule="auto"/>
        <w:rPr>
          <w:spacing w:val="4"/>
          <w:sz w:val="28"/>
          <w:szCs w:val="28"/>
          <w:lang w:val="vi-VN"/>
        </w:rPr>
      </w:pPr>
      <w:r w:rsidRPr="002D4CF5">
        <w:rPr>
          <w:spacing w:val="4"/>
          <w:sz w:val="28"/>
          <w:szCs w:val="28"/>
          <w:lang w:val="vi-VN"/>
        </w:rPr>
        <w:tab/>
        <w:t>- Năng lực hợp tác khi trao đổi, thảo luận về thành tựu, hạn chế, những đặc điểm cơ bản, giá trị của văn nghị luận của Phan Chu Trinh.</w:t>
      </w:r>
    </w:p>
    <w:p w:rsidR="00111680" w:rsidRPr="002D4CF5" w:rsidRDefault="00111680" w:rsidP="002D4CF5">
      <w:pPr>
        <w:spacing w:line="360" w:lineRule="auto"/>
        <w:ind w:firstLine="720"/>
        <w:rPr>
          <w:spacing w:val="4"/>
          <w:sz w:val="28"/>
          <w:szCs w:val="28"/>
          <w:lang w:val="vi-VN"/>
        </w:rPr>
      </w:pPr>
      <w:r w:rsidRPr="002D4CF5">
        <w:rPr>
          <w:spacing w:val="4"/>
          <w:sz w:val="28"/>
          <w:szCs w:val="28"/>
          <w:lang w:val="vi-VN"/>
        </w:rPr>
        <w:t>- Năng lực phân tích, so sánh đặc điểm của văn nghị luận của Phan Chu Trinh với các tác tác giả khác;</w:t>
      </w:r>
    </w:p>
    <w:p w:rsidR="00111680" w:rsidRPr="002D4CF5" w:rsidRDefault="00111680"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B. CHUẨN BỊ CỦA GIÁO VIÊN VÀ HỌC SINH</w:t>
      </w:r>
    </w:p>
    <w:p w:rsidR="00111680" w:rsidRPr="002D4CF5" w:rsidRDefault="00111680" w:rsidP="002D4CF5">
      <w:pPr>
        <w:spacing w:line="360" w:lineRule="auto"/>
        <w:rPr>
          <w:b/>
          <w:sz w:val="28"/>
          <w:szCs w:val="28"/>
        </w:rPr>
      </w:pPr>
      <w:r w:rsidRPr="002D4CF5">
        <w:rPr>
          <w:b/>
          <w:sz w:val="28"/>
          <w:szCs w:val="28"/>
        </w:rPr>
        <w:t>I. CHUẨN BỊ CỦA GV</w:t>
      </w:r>
    </w:p>
    <w:p w:rsidR="00111680" w:rsidRPr="002D4CF5" w:rsidRDefault="00111680" w:rsidP="002D4CF5">
      <w:pPr>
        <w:spacing w:line="360" w:lineRule="auto"/>
        <w:ind w:firstLine="720"/>
        <w:rPr>
          <w:sz w:val="28"/>
          <w:szCs w:val="28"/>
          <w:lang w:val="nl-NL"/>
        </w:rPr>
      </w:pPr>
      <w:r w:rsidRPr="002D4CF5">
        <w:rPr>
          <w:sz w:val="28"/>
          <w:szCs w:val="28"/>
          <w:lang w:val="nl-NL"/>
        </w:rPr>
        <w:t xml:space="preserve">- Phương tiện, thiết bị: </w:t>
      </w:r>
    </w:p>
    <w:p w:rsidR="00111680" w:rsidRPr="002D4CF5" w:rsidRDefault="00111680" w:rsidP="002D4CF5">
      <w:pPr>
        <w:spacing w:line="360" w:lineRule="auto"/>
        <w:ind w:firstLine="720"/>
        <w:rPr>
          <w:sz w:val="28"/>
          <w:szCs w:val="28"/>
          <w:lang w:val="nl-NL"/>
        </w:rPr>
      </w:pPr>
      <w:r w:rsidRPr="002D4CF5">
        <w:rPr>
          <w:sz w:val="28"/>
          <w:szCs w:val="28"/>
          <w:lang w:val="nl-NL"/>
        </w:rPr>
        <w:t>+ SGK, SGV, Tư liệu Ngữ Văn 11, thiết kế bài học.</w:t>
      </w:r>
    </w:p>
    <w:p w:rsidR="00111680" w:rsidRPr="002D4CF5" w:rsidRDefault="00111680" w:rsidP="002D4CF5">
      <w:pPr>
        <w:spacing w:line="360" w:lineRule="auto"/>
        <w:ind w:firstLine="720"/>
        <w:rPr>
          <w:sz w:val="28"/>
          <w:szCs w:val="28"/>
          <w:lang w:val="nl-NL"/>
        </w:rPr>
      </w:pPr>
      <w:r w:rsidRPr="002D4CF5">
        <w:rPr>
          <w:sz w:val="28"/>
          <w:szCs w:val="28"/>
          <w:lang w:val="nl-NL"/>
        </w:rPr>
        <w:t>+ Máy tính, máy chiếu, loa...</w:t>
      </w:r>
    </w:p>
    <w:p w:rsidR="00111680" w:rsidRPr="002D4CF5" w:rsidRDefault="00111680"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111680" w:rsidRPr="002D4CF5" w:rsidRDefault="00111680" w:rsidP="002D4CF5">
      <w:pPr>
        <w:spacing w:line="360" w:lineRule="auto"/>
        <w:rPr>
          <w:b/>
          <w:sz w:val="28"/>
          <w:szCs w:val="28"/>
        </w:rPr>
      </w:pPr>
      <w:r w:rsidRPr="002D4CF5">
        <w:rPr>
          <w:b/>
          <w:sz w:val="28"/>
          <w:szCs w:val="28"/>
        </w:rPr>
        <w:t>II. CHUẨN BỊ CỦA HỌC SINH.</w:t>
      </w:r>
    </w:p>
    <w:p w:rsidR="00111680" w:rsidRPr="002D4CF5" w:rsidRDefault="00111680"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111680" w:rsidRPr="002D4CF5" w:rsidRDefault="00111680"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700"/>
      </w:tblGrid>
      <w:tr w:rsidR="00597147" w:rsidRPr="002D4CF5" w:rsidTr="00542666">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70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542666">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597147" w:rsidRPr="002D4CF5" w:rsidRDefault="00597147" w:rsidP="002D4CF5">
            <w:pPr>
              <w:spacing w:line="360" w:lineRule="auto"/>
              <w:rPr>
                <w:color w:val="000000"/>
                <w:sz w:val="28"/>
                <w:szCs w:val="28"/>
                <w:lang w:val="vi-VN"/>
              </w:rPr>
            </w:pPr>
            <w:r w:rsidRPr="002D4CF5">
              <w:rPr>
                <w:color w:val="000000"/>
                <w:sz w:val="28"/>
                <w:szCs w:val="28"/>
                <w:lang w:val="vi-VN"/>
              </w:rPr>
              <w:t>+Chuẩn bị bảng lắp ghép</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sz w:val="28"/>
                <w:szCs w:val="28"/>
                <w:lang w:val="vi-VN"/>
              </w:rPr>
            </w:pPr>
            <w:r w:rsidRPr="002D4CF5">
              <w:rPr>
                <w:color w:val="000000"/>
                <w:sz w:val="28"/>
                <w:szCs w:val="28"/>
                <w:lang w:val="vi-VN"/>
              </w:rPr>
              <w:t xml:space="preserve">+ Nhìn hình đoán tác giả </w:t>
            </w:r>
            <w:r w:rsidRPr="002D4CF5">
              <w:rPr>
                <w:bCs/>
                <w:i/>
                <w:sz w:val="28"/>
                <w:szCs w:val="28"/>
                <w:lang w:val="vi-VN"/>
              </w:rPr>
              <w:t xml:space="preserve">Phan Châu Trinh </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rPr>
                <w:bCs/>
                <w:i/>
                <w:sz w:val="28"/>
                <w:szCs w:val="28"/>
                <w:lang w:val="vi-VN"/>
              </w:rPr>
            </w:pPr>
            <w:r w:rsidRPr="002D4CF5">
              <w:rPr>
                <w:noProof/>
                <w:sz w:val="28"/>
                <w:szCs w:val="28"/>
              </w:rPr>
              <w:pict>
                <v:shape id="Picture 19" o:spid="_x0000_s1050" type="#_x0000_t75" alt="Kết quả hình ảnh cho phan châu trinh" style="position:absolute;margin-left:0;margin-top:-31.6pt;width:99.05pt;height:120.4pt;z-index:251657728;visibility:visible;mso-position-horizontal:left">
                  <v:imagedata r:id="rId62" r:href="rId63"/>
                  <w10:wrap type="square"/>
                </v:shape>
              </w:pict>
            </w:r>
            <w:r w:rsidRPr="002D4CF5">
              <w:rPr>
                <w:sz w:val="28"/>
                <w:szCs w:val="28"/>
                <w:lang w:val="vi-VN"/>
              </w:rPr>
              <w:t xml:space="preserve">Từ đó, giáo viên giới thiệu </w:t>
            </w:r>
            <w:r w:rsidRPr="002D4CF5">
              <w:rPr>
                <w:i/>
                <w:iCs/>
                <w:sz w:val="28"/>
                <w:szCs w:val="28"/>
                <w:lang w:val="vi-VN"/>
              </w:rPr>
              <w:t xml:space="preserve">Vào bài: </w:t>
            </w:r>
            <w:r w:rsidRPr="002D4CF5">
              <w:rPr>
                <w:bCs/>
                <w:i/>
                <w:sz w:val="28"/>
                <w:szCs w:val="28"/>
                <w:lang w:val="vi-VN"/>
              </w:rPr>
              <w:t>Các em đã được học hai tác phẩm chính luận là “Tuyên bố thế giới về sự sống còn, quyền được bảo vệ và phát triển của trẻ em” và tác phẩm “Bình Ngô đại cáo” của Nguyễn Trãi nên đã biết văn chính luận viết nhằm mục đích gì? Có tác dụng ra sao đối với tư tưởng người đọc? Ở Việt Nam đầu thế kỷ XX, các nhà hoạt động chính trị như Phan Bội Châu, Phan Châu Trinh, Nguyễn Ái Quốc, ... đều ít nhiều dùng văn chính luận để tuyên truyền, phổ biến, thể hiện chủ trương, đường lối cách mạng của mình. Hôm nay, chúng ta sẽ tìm hiểu một đoạn trích tiêu biểu của một tác phẩm chính luận để cảm nhận tinh thần yêu nước, tư tưởng tiến bộ của Phan Châu Trinh và hiểu sâu hơn về nghệ thuật viết văn chính luận. Trước hết chúng ta tìm hiểu vài nét về tác giả Phan Châu Trinh.</w:t>
            </w:r>
          </w:p>
          <w:p w:rsidR="00597147" w:rsidRPr="002D4CF5" w:rsidRDefault="00597147" w:rsidP="002D4CF5">
            <w:pPr>
              <w:spacing w:line="360" w:lineRule="auto"/>
              <w:rPr>
                <w:sz w:val="28"/>
                <w:szCs w:val="28"/>
                <w:lang w:val="vi-VN"/>
              </w:rPr>
            </w:pP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70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1440"/>
        <w:gridCol w:w="4680"/>
        <w:tblGridChange w:id="241">
          <w:tblGrid>
            <w:gridCol w:w="3960"/>
            <w:gridCol w:w="1440"/>
            <w:gridCol w:w="4680"/>
          </w:tblGrid>
        </w:tblGridChange>
      </w:tblGrid>
      <w:tr w:rsidR="00542666" w:rsidRPr="002D4CF5" w:rsidTr="00542666">
        <w:trPr>
          <w:trHeight w:val="647"/>
        </w:trPr>
        <w:tc>
          <w:tcPr>
            <w:tcW w:w="5400" w:type="dxa"/>
            <w:gridSpan w:val="2"/>
            <w:shd w:val="clear" w:color="auto" w:fill="auto"/>
          </w:tcPr>
          <w:p w:rsidR="00542666" w:rsidRPr="002D4CF5" w:rsidRDefault="00542666"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680" w:type="dxa"/>
          </w:tcPr>
          <w:p w:rsidR="00542666" w:rsidRPr="002D4CF5" w:rsidRDefault="00542666"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42666" w:rsidRPr="002D4CF5" w:rsidTr="00542666">
        <w:trPr>
          <w:trHeight w:val="1430"/>
        </w:trPr>
        <w:tc>
          <w:tcPr>
            <w:tcW w:w="5400" w:type="dxa"/>
            <w:gridSpan w:val="2"/>
            <w:shd w:val="clear" w:color="auto" w:fill="auto"/>
          </w:tcPr>
          <w:p w:rsidR="00542666" w:rsidRPr="002D4CF5" w:rsidRDefault="00542666" w:rsidP="002D4CF5">
            <w:pPr>
              <w:spacing w:line="360" w:lineRule="auto"/>
              <w:rPr>
                <w:sz w:val="28"/>
                <w:szCs w:val="28"/>
              </w:rPr>
            </w:pPr>
            <w:r w:rsidRPr="002D4CF5">
              <w:rPr>
                <w:sz w:val="28"/>
                <w:szCs w:val="28"/>
              </w:rPr>
              <w:t xml:space="preserve">* Thao tác 1 : </w:t>
            </w:r>
          </w:p>
          <w:p w:rsidR="00542666" w:rsidRPr="002D4CF5" w:rsidRDefault="00542666" w:rsidP="002D4CF5">
            <w:pPr>
              <w:spacing w:line="360" w:lineRule="auto"/>
              <w:rPr>
                <w:sz w:val="28"/>
                <w:szCs w:val="28"/>
              </w:rPr>
            </w:pPr>
            <w:r w:rsidRPr="002D4CF5">
              <w:rPr>
                <w:sz w:val="28"/>
                <w:szCs w:val="28"/>
              </w:rPr>
              <w:t>Hướng dẫn HS tìm hiểu chung về tác giả và tác phẩm</w:t>
            </w:r>
          </w:p>
          <w:p w:rsidR="00542666" w:rsidRPr="002D4CF5" w:rsidRDefault="00542666" w:rsidP="002D4CF5">
            <w:pPr>
              <w:spacing w:line="360" w:lineRule="auto"/>
              <w:rPr>
                <w:sz w:val="28"/>
                <w:szCs w:val="28"/>
              </w:rPr>
            </w:pPr>
            <w:r w:rsidRPr="002D4CF5">
              <w:rPr>
                <w:sz w:val="28"/>
                <w:szCs w:val="28"/>
              </w:rPr>
              <w:t xml:space="preserve">1.Tác giả: </w:t>
            </w:r>
          </w:p>
          <w:p w:rsidR="00542666" w:rsidRPr="002D4CF5" w:rsidRDefault="00542666" w:rsidP="002D4CF5">
            <w:pPr>
              <w:spacing w:line="360" w:lineRule="auto"/>
              <w:rPr>
                <w:sz w:val="28"/>
                <w:szCs w:val="28"/>
              </w:rPr>
            </w:pPr>
            <w:r w:rsidRPr="002D4CF5">
              <w:rPr>
                <w:sz w:val="28"/>
                <w:szCs w:val="28"/>
              </w:rPr>
              <w:t xml:space="preserve">GV đặt câu hỏi </w:t>
            </w:r>
          </w:p>
          <w:p w:rsidR="00542666" w:rsidRPr="002D4CF5" w:rsidRDefault="00542666" w:rsidP="002D4CF5">
            <w:pPr>
              <w:spacing w:line="360" w:lineRule="auto"/>
              <w:rPr>
                <w:sz w:val="28"/>
                <w:szCs w:val="28"/>
              </w:rPr>
            </w:pPr>
            <w:r w:rsidRPr="002D4CF5">
              <w:rPr>
                <w:sz w:val="28"/>
                <w:szCs w:val="28"/>
              </w:rPr>
              <w:t>Trình bày những hiểu biết của em về tác giả ?</w:t>
            </w:r>
          </w:p>
          <w:p w:rsidR="00542666" w:rsidRPr="002D4CF5" w:rsidRDefault="00542666" w:rsidP="002D4CF5">
            <w:pPr>
              <w:spacing w:line="360" w:lineRule="auto"/>
              <w:rPr>
                <w:sz w:val="28"/>
                <w:szCs w:val="28"/>
              </w:rPr>
            </w:pPr>
            <w:r w:rsidRPr="002D4CF5">
              <w:rPr>
                <w:sz w:val="28"/>
                <w:szCs w:val="28"/>
              </w:rPr>
              <w:t>HS trả lời:</w:t>
            </w:r>
          </w:p>
          <w:p w:rsidR="00542666" w:rsidRPr="002D4CF5" w:rsidRDefault="00542666" w:rsidP="002D4CF5">
            <w:pPr>
              <w:spacing w:line="360" w:lineRule="auto"/>
              <w:rPr>
                <w:sz w:val="28"/>
                <w:szCs w:val="28"/>
              </w:rPr>
            </w:pPr>
            <w:r w:rsidRPr="002D4CF5">
              <w:rPr>
                <w:sz w:val="28"/>
                <w:szCs w:val="28"/>
              </w:rPr>
              <w:t xml:space="preserve">- Phan Châu Trinh, tự Tự Cán, hiệu Tây Hồ, biệt hiệu Hi Mã. </w:t>
            </w:r>
          </w:p>
          <w:p w:rsidR="00542666" w:rsidRPr="002D4CF5" w:rsidRDefault="00542666" w:rsidP="002D4CF5">
            <w:pPr>
              <w:spacing w:line="360" w:lineRule="auto"/>
              <w:rPr>
                <w:sz w:val="28"/>
                <w:szCs w:val="28"/>
              </w:rPr>
            </w:pPr>
            <w:r w:rsidRPr="002D4CF5">
              <w:rPr>
                <w:sz w:val="28"/>
                <w:szCs w:val="28"/>
              </w:rPr>
              <w:t>- Quê …</w:t>
            </w:r>
          </w:p>
          <w:p w:rsidR="00542666" w:rsidRPr="002D4CF5" w:rsidRDefault="00542666" w:rsidP="002D4CF5">
            <w:pPr>
              <w:spacing w:line="360" w:lineRule="auto"/>
              <w:rPr>
                <w:sz w:val="28"/>
                <w:szCs w:val="28"/>
              </w:rPr>
            </w:pPr>
            <w:r w:rsidRPr="002D4CF5">
              <w:rPr>
                <w:sz w:val="28"/>
                <w:szCs w:val="28"/>
              </w:rPr>
              <w:t>- Là người nổi tiếng thông minh từ bé, có ý thức trách nhiệm đối với đất nước ngay từ tuổi thanh niên</w:t>
            </w:r>
          </w:p>
          <w:p w:rsidR="00542666" w:rsidRPr="002D4CF5" w:rsidRDefault="00542666" w:rsidP="002D4CF5">
            <w:pPr>
              <w:spacing w:line="360" w:lineRule="auto"/>
              <w:rPr>
                <w:sz w:val="28"/>
                <w:szCs w:val="28"/>
              </w:rPr>
            </w:pPr>
            <w:r w:rsidRPr="002D4CF5">
              <w:rPr>
                <w:sz w:val="28"/>
                <w:szCs w:val="28"/>
              </w:rPr>
              <w:t xml:space="preserve"> - Chủ trương cứu nước: bất bạo động  tuy không thành nhưng nhiệt huyết của ông ảnh hưởng sâu rộng đến phong trào ái quốc đầu thế kỉ XX.</w:t>
            </w:r>
          </w:p>
          <w:p w:rsidR="00542666" w:rsidRPr="002D4CF5" w:rsidRDefault="00542666" w:rsidP="002D4CF5">
            <w:pPr>
              <w:spacing w:line="360" w:lineRule="auto"/>
              <w:rPr>
                <w:sz w:val="28"/>
                <w:szCs w:val="28"/>
              </w:rPr>
            </w:pPr>
            <w:r w:rsidRPr="002D4CF5">
              <w:rPr>
                <w:sz w:val="28"/>
                <w:szCs w:val="28"/>
              </w:rPr>
              <w:t>GV nhận xét, chốt lại ý chính.</w:t>
            </w:r>
          </w:p>
          <w:p w:rsidR="00542666" w:rsidRPr="002D4CF5" w:rsidRDefault="00542666" w:rsidP="002D4CF5">
            <w:pPr>
              <w:spacing w:line="360" w:lineRule="auto"/>
              <w:rPr>
                <w:sz w:val="28"/>
                <w:szCs w:val="28"/>
              </w:rPr>
            </w:pPr>
            <w:r w:rsidRPr="002D4CF5">
              <w:rPr>
                <w:sz w:val="28"/>
                <w:szCs w:val="28"/>
              </w:rPr>
              <w:t xml:space="preserve"> 2. Tác phẩm .</w:t>
            </w:r>
          </w:p>
          <w:p w:rsidR="00542666" w:rsidRPr="002D4CF5" w:rsidRDefault="00542666" w:rsidP="002D4CF5">
            <w:pPr>
              <w:spacing w:line="360" w:lineRule="auto"/>
              <w:rPr>
                <w:sz w:val="28"/>
                <w:szCs w:val="28"/>
              </w:rPr>
            </w:pPr>
            <w:r w:rsidRPr="002D4CF5">
              <w:rPr>
                <w:sz w:val="28"/>
                <w:szCs w:val="28"/>
              </w:rPr>
              <w:t>GV đặt câu hỏi:</w:t>
            </w:r>
          </w:p>
          <w:p w:rsidR="00542666" w:rsidRPr="002D4CF5" w:rsidRDefault="00542666" w:rsidP="002D4CF5">
            <w:pPr>
              <w:spacing w:line="360" w:lineRule="auto"/>
              <w:rPr>
                <w:sz w:val="28"/>
                <w:szCs w:val="28"/>
              </w:rPr>
            </w:pPr>
            <w:r w:rsidRPr="002D4CF5">
              <w:rPr>
                <w:sz w:val="28"/>
                <w:szCs w:val="28"/>
              </w:rPr>
              <w:t>? Tác phẩm thuộc thể loại gì ? Những hiểu biết của em về tác phẩm trên ?</w:t>
            </w:r>
          </w:p>
          <w:p w:rsidR="00542666" w:rsidRPr="002D4CF5" w:rsidRDefault="00542666" w:rsidP="002D4CF5">
            <w:pPr>
              <w:spacing w:line="360" w:lineRule="auto"/>
              <w:rPr>
                <w:sz w:val="28"/>
                <w:szCs w:val="28"/>
              </w:rPr>
            </w:pPr>
            <w:r w:rsidRPr="002D4CF5">
              <w:rPr>
                <w:sz w:val="28"/>
                <w:szCs w:val="28"/>
              </w:rPr>
              <w:t>? Vị trí đoạn trích?</w:t>
            </w:r>
          </w:p>
          <w:p w:rsidR="00542666" w:rsidRPr="002D4CF5" w:rsidRDefault="00542666" w:rsidP="002D4CF5">
            <w:pPr>
              <w:spacing w:line="360" w:lineRule="auto"/>
              <w:rPr>
                <w:sz w:val="28"/>
                <w:szCs w:val="28"/>
              </w:rPr>
            </w:pPr>
            <w:r w:rsidRPr="002D4CF5">
              <w:rPr>
                <w:sz w:val="28"/>
                <w:szCs w:val="28"/>
              </w:rPr>
              <w:t>?  Bố cục đoạn trích ?</w:t>
            </w:r>
          </w:p>
          <w:p w:rsidR="00542666" w:rsidRPr="002D4CF5" w:rsidRDefault="00542666" w:rsidP="002D4CF5">
            <w:pPr>
              <w:spacing w:line="360" w:lineRule="auto"/>
              <w:rPr>
                <w:sz w:val="28"/>
                <w:szCs w:val="28"/>
              </w:rPr>
            </w:pPr>
            <w:r w:rsidRPr="002D4CF5">
              <w:rPr>
                <w:sz w:val="28"/>
                <w:szCs w:val="28"/>
              </w:rPr>
              <w:t>HS trả lời</w:t>
            </w:r>
          </w:p>
          <w:p w:rsidR="00542666" w:rsidRPr="002D4CF5" w:rsidRDefault="00542666" w:rsidP="002D4CF5">
            <w:pPr>
              <w:spacing w:line="360" w:lineRule="auto"/>
              <w:rPr>
                <w:sz w:val="28"/>
                <w:szCs w:val="28"/>
              </w:rPr>
            </w:pPr>
            <w:r w:rsidRPr="002D4CF5">
              <w:rPr>
                <w:sz w:val="28"/>
                <w:szCs w:val="28"/>
              </w:rPr>
              <w:t>-  Thể loại: văn chính luận</w:t>
            </w:r>
          </w:p>
          <w:p w:rsidR="00542666" w:rsidRPr="002D4CF5" w:rsidRDefault="00542666" w:rsidP="002D4CF5">
            <w:pPr>
              <w:spacing w:line="360" w:lineRule="auto"/>
              <w:rPr>
                <w:sz w:val="28"/>
                <w:szCs w:val="28"/>
              </w:rPr>
            </w:pPr>
            <w:r w:rsidRPr="002D4CF5">
              <w:rPr>
                <w:sz w:val="28"/>
                <w:szCs w:val="28"/>
              </w:rPr>
              <w:t>-  Nội dung: bài diễn thuyết đề cao tác dụng của đạo đức, luân lí, khẳng định phải tìm nguyên nhân mất nước trong việc để mất đạo đức, luân lí truyền thống</w:t>
            </w:r>
          </w:p>
          <w:p w:rsidR="00542666" w:rsidRPr="002D4CF5" w:rsidRDefault="00542666" w:rsidP="002D4CF5">
            <w:pPr>
              <w:spacing w:line="360" w:lineRule="auto"/>
              <w:rPr>
                <w:sz w:val="28"/>
                <w:szCs w:val="28"/>
              </w:rPr>
            </w:pPr>
            <w:r w:rsidRPr="002D4CF5">
              <w:rPr>
                <w:sz w:val="28"/>
                <w:szCs w:val="28"/>
              </w:rPr>
              <w:t xml:space="preserve">Đoạn trích: </w:t>
            </w:r>
          </w:p>
          <w:p w:rsidR="00542666" w:rsidRPr="002D4CF5" w:rsidRDefault="00542666" w:rsidP="002D4CF5">
            <w:pPr>
              <w:spacing w:line="360" w:lineRule="auto"/>
              <w:rPr>
                <w:sz w:val="28"/>
                <w:szCs w:val="28"/>
              </w:rPr>
            </w:pPr>
            <w:r w:rsidRPr="002D4CF5">
              <w:rPr>
                <w:sz w:val="28"/>
                <w:szCs w:val="28"/>
              </w:rPr>
              <w:t>-  Vị trí: phần 3 của bài “Đạo đức và luân lí Đông Tây”.</w:t>
            </w:r>
          </w:p>
          <w:p w:rsidR="00542666" w:rsidRPr="002D4CF5" w:rsidRDefault="00542666" w:rsidP="002D4CF5">
            <w:pPr>
              <w:spacing w:line="360" w:lineRule="auto"/>
              <w:rPr>
                <w:sz w:val="28"/>
                <w:szCs w:val="28"/>
              </w:rPr>
            </w:pPr>
            <w:r w:rsidRPr="002D4CF5">
              <w:rPr>
                <w:sz w:val="28"/>
                <w:szCs w:val="28"/>
              </w:rPr>
              <w:t>- Bố cục: 3 đoạn</w:t>
            </w:r>
          </w:p>
          <w:p w:rsidR="00542666" w:rsidRPr="002D4CF5" w:rsidRDefault="00542666" w:rsidP="002D4CF5">
            <w:pPr>
              <w:spacing w:line="360" w:lineRule="auto"/>
              <w:rPr>
                <w:sz w:val="28"/>
                <w:szCs w:val="28"/>
              </w:rPr>
            </w:pPr>
            <w:r w:rsidRPr="002D4CF5">
              <w:rPr>
                <w:sz w:val="28"/>
                <w:szCs w:val="28"/>
              </w:rPr>
              <w:t xml:space="preserve"> - Đoạn 1: Khẳng định nước ta chưa có luân lí xã hội (hiện trạng)</w:t>
            </w:r>
          </w:p>
          <w:p w:rsidR="00542666" w:rsidRPr="002D4CF5" w:rsidRDefault="00542666" w:rsidP="002D4CF5">
            <w:pPr>
              <w:spacing w:line="360" w:lineRule="auto"/>
              <w:rPr>
                <w:sz w:val="28"/>
                <w:szCs w:val="28"/>
              </w:rPr>
            </w:pPr>
            <w:r w:rsidRPr="002D4CF5">
              <w:rPr>
                <w:sz w:val="28"/>
                <w:szCs w:val="28"/>
              </w:rPr>
              <w:t xml:space="preserve"> - Đoạn 2: Sự thua kém về luân lí xã hội của ta so với phương Tây (biểu hiện)</w:t>
            </w:r>
          </w:p>
          <w:p w:rsidR="00542666" w:rsidRPr="002D4CF5" w:rsidRDefault="00542666" w:rsidP="002D4CF5">
            <w:pPr>
              <w:spacing w:line="360" w:lineRule="auto"/>
              <w:rPr>
                <w:sz w:val="28"/>
                <w:szCs w:val="28"/>
              </w:rPr>
            </w:pPr>
            <w:r w:rsidRPr="002D4CF5">
              <w:rPr>
                <w:sz w:val="28"/>
                <w:szCs w:val="28"/>
              </w:rPr>
              <w:t xml:space="preserve"> - Đoạn 3: Chủ trương truyền bá XHCN cho người Vệt nam (giải pháp)</w:t>
            </w:r>
          </w:p>
          <w:p w:rsidR="00542666" w:rsidRPr="002D4CF5" w:rsidRDefault="00542666" w:rsidP="002D4CF5">
            <w:pPr>
              <w:spacing w:line="360" w:lineRule="auto"/>
              <w:rPr>
                <w:sz w:val="28"/>
                <w:szCs w:val="28"/>
              </w:rPr>
            </w:pPr>
            <w:r w:rsidRPr="002D4CF5">
              <w:rPr>
                <w:sz w:val="28"/>
                <w:szCs w:val="28"/>
              </w:rPr>
              <w:t>GV nhận xét, chốt lại ý chính</w:t>
            </w:r>
          </w:p>
        </w:tc>
        <w:tc>
          <w:tcPr>
            <w:tcW w:w="4680" w:type="dxa"/>
          </w:tcPr>
          <w:p w:rsidR="00542666" w:rsidRPr="002D4CF5" w:rsidRDefault="00542666" w:rsidP="002D4CF5">
            <w:pPr>
              <w:spacing w:line="360" w:lineRule="auto"/>
              <w:rPr>
                <w:b/>
                <w:sz w:val="28"/>
                <w:szCs w:val="28"/>
              </w:rPr>
            </w:pPr>
            <w:r w:rsidRPr="002D4CF5">
              <w:rPr>
                <w:b/>
                <w:sz w:val="28"/>
                <w:szCs w:val="28"/>
              </w:rPr>
              <w:t xml:space="preserve">I. TÌM HIỂU CHUNG </w:t>
            </w:r>
          </w:p>
          <w:p w:rsidR="00542666" w:rsidRPr="002D4CF5" w:rsidRDefault="00542666" w:rsidP="002D4CF5">
            <w:pPr>
              <w:spacing w:line="360" w:lineRule="auto"/>
              <w:rPr>
                <w:b/>
                <w:sz w:val="28"/>
                <w:szCs w:val="28"/>
              </w:rPr>
            </w:pPr>
            <w:r w:rsidRPr="002D4CF5">
              <w:rPr>
                <w:b/>
                <w:sz w:val="28"/>
                <w:szCs w:val="28"/>
              </w:rPr>
              <w:t xml:space="preserve">1. Tác giả: </w:t>
            </w:r>
          </w:p>
          <w:p w:rsidR="00542666" w:rsidRPr="002D4CF5" w:rsidRDefault="00542666" w:rsidP="002D4CF5">
            <w:pPr>
              <w:spacing w:line="360" w:lineRule="auto"/>
              <w:rPr>
                <w:sz w:val="28"/>
                <w:szCs w:val="28"/>
              </w:rPr>
            </w:pPr>
            <w:r w:rsidRPr="002D4CF5">
              <w:rPr>
                <w:sz w:val="28"/>
                <w:szCs w:val="28"/>
              </w:rPr>
              <w:t>- Phan Châu Trinh (1872-1926).</w:t>
            </w:r>
          </w:p>
          <w:p w:rsidR="00542666" w:rsidRPr="002D4CF5" w:rsidRDefault="00542666" w:rsidP="002D4CF5">
            <w:pPr>
              <w:spacing w:line="360" w:lineRule="auto"/>
              <w:rPr>
                <w:sz w:val="28"/>
                <w:szCs w:val="28"/>
              </w:rPr>
            </w:pPr>
            <w:r w:rsidRPr="002D4CF5">
              <w:rPr>
                <w:sz w:val="28"/>
                <w:szCs w:val="28"/>
              </w:rPr>
              <w:t>- Ông là nhà yêu nước và cách mạng lớn của Việt Nam đầu thế kỉ XX, ông luôn có ý thức dùng văn chương để làm cách mạng.</w:t>
            </w:r>
          </w:p>
          <w:p w:rsidR="00542666" w:rsidRPr="002D4CF5" w:rsidRDefault="00542666" w:rsidP="002D4CF5">
            <w:pPr>
              <w:spacing w:line="360" w:lineRule="auto"/>
              <w:rPr>
                <w:sz w:val="28"/>
                <w:szCs w:val="28"/>
              </w:rPr>
            </w:pPr>
            <w:r w:rsidRPr="002D4CF5">
              <w:rPr>
                <w:sz w:val="28"/>
                <w:szCs w:val="28"/>
              </w:rPr>
              <w:t xml:space="preserve"> - Thơ văn của Phan châu Trinh là thơ văn tuyên truyền, vận động đồng bào làm cách mạng cứu nước, cứu dân.</w:t>
            </w:r>
          </w:p>
          <w:p w:rsidR="00542666" w:rsidRPr="002D4CF5" w:rsidRDefault="00542666" w:rsidP="002D4CF5">
            <w:pPr>
              <w:spacing w:line="360" w:lineRule="auto"/>
              <w:rPr>
                <w:sz w:val="28"/>
                <w:szCs w:val="28"/>
              </w:rPr>
            </w:pPr>
          </w:p>
          <w:p w:rsidR="00542666" w:rsidRPr="002D4CF5" w:rsidRDefault="00542666" w:rsidP="002D4CF5">
            <w:pPr>
              <w:spacing w:line="360" w:lineRule="auto"/>
              <w:rPr>
                <w:sz w:val="28"/>
                <w:szCs w:val="28"/>
              </w:rPr>
            </w:pPr>
          </w:p>
          <w:p w:rsidR="00542666" w:rsidRPr="002D4CF5" w:rsidRDefault="00542666" w:rsidP="002D4CF5">
            <w:pPr>
              <w:spacing w:line="360" w:lineRule="auto"/>
              <w:rPr>
                <w:sz w:val="28"/>
                <w:szCs w:val="28"/>
              </w:rPr>
            </w:pPr>
          </w:p>
          <w:p w:rsidR="00542666" w:rsidRPr="002D4CF5" w:rsidRDefault="00542666" w:rsidP="002D4CF5">
            <w:pPr>
              <w:spacing w:line="360" w:lineRule="auto"/>
              <w:rPr>
                <w:b/>
                <w:sz w:val="28"/>
                <w:szCs w:val="28"/>
              </w:rPr>
            </w:pPr>
            <w:r w:rsidRPr="002D4CF5">
              <w:rPr>
                <w:b/>
                <w:sz w:val="28"/>
                <w:szCs w:val="28"/>
              </w:rPr>
              <w:t>2. Tác phẩm</w:t>
            </w:r>
          </w:p>
          <w:p w:rsidR="00542666" w:rsidRPr="002D4CF5" w:rsidRDefault="00542666" w:rsidP="002D4CF5">
            <w:pPr>
              <w:spacing w:line="360" w:lineRule="auto"/>
              <w:rPr>
                <w:sz w:val="28"/>
                <w:szCs w:val="28"/>
              </w:rPr>
            </w:pPr>
            <w:r w:rsidRPr="002D4CF5">
              <w:rPr>
                <w:sz w:val="28"/>
                <w:szCs w:val="28"/>
              </w:rPr>
              <w:t>a. Vị trí: phần 3 của bài diễn thuyết Đạo đức và luân lí Đông Tây (5 phần) được ông diễn thuyết vào đêm 19-11-1925 tại Sài Gòn.</w:t>
            </w:r>
          </w:p>
          <w:p w:rsidR="00542666" w:rsidRPr="002D4CF5" w:rsidRDefault="00542666" w:rsidP="002D4CF5">
            <w:pPr>
              <w:spacing w:line="360" w:lineRule="auto"/>
              <w:rPr>
                <w:sz w:val="28"/>
                <w:szCs w:val="28"/>
              </w:rPr>
            </w:pPr>
            <w:r w:rsidRPr="002D4CF5">
              <w:rPr>
                <w:sz w:val="28"/>
                <w:szCs w:val="28"/>
              </w:rPr>
              <w:t>b. Bố cục: 3 đoạn</w:t>
            </w:r>
          </w:p>
        </w:tc>
      </w:tr>
      <w:tr w:rsidR="00542666" w:rsidRPr="002D4CF5" w:rsidTr="00542666">
        <w:trPr>
          <w:trHeight w:val="70"/>
        </w:trPr>
        <w:tc>
          <w:tcPr>
            <w:tcW w:w="5400" w:type="dxa"/>
            <w:gridSpan w:val="2"/>
            <w:shd w:val="clear" w:color="auto" w:fill="auto"/>
          </w:tcPr>
          <w:p w:rsidR="00542666" w:rsidRPr="002D4CF5" w:rsidRDefault="00542666" w:rsidP="002D4CF5">
            <w:pPr>
              <w:spacing w:line="360" w:lineRule="auto"/>
              <w:rPr>
                <w:b/>
                <w:sz w:val="28"/>
                <w:szCs w:val="28"/>
                <w:u w:val="single"/>
              </w:rPr>
            </w:pPr>
            <w:r w:rsidRPr="002D4CF5">
              <w:rPr>
                <w:b/>
                <w:sz w:val="28"/>
                <w:szCs w:val="28"/>
                <w:u w:val="single"/>
              </w:rPr>
              <w:t xml:space="preserve">* Thao tác 1 : </w:t>
            </w:r>
          </w:p>
          <w:p w:rsidR="00542666" w:rsidRPr="002D4CF5" w:rsidRDefault="00542666" w:rsidP="002D4CF5">
            <w:pPr>
              <w:tabs>
                <w:tab w:val="left" w:pos="510"/>
                <w:tab w:val="left" w:pos="540"/>
              </w:tabs>
              <w:spacing w:line="360" w:lineRule="auto"/>
              <w:rPr>
                <w:b/>
                <w:sz w:val="28"/>
                <w:szCs w:val="28"/>
              </w:rPr>
            </w:pPr>
            <w:r w:rsidRPr="002D4CF5">
              <w:rPr>
                <w:b/>
                <w:sz w:val="28"/>
                <w:szCs w:val="28"/>
              </w:rPr>
              <w:t xml:space="preserve">Hướng dẫn HS đọc </w:t>
            </w:r>
            <w:r w:rsidRPr="002D4CF5">
              <w:rPr>
                <w:sz w:val="28"/>
                <w:szCs w:val="28"/>
              </w:rPr>
              <w:t>-</w:t>
            </w:r>
            <w:r w:rsidRPr="002D4CF5">
              <w:rPr>
                <w:b/>
                <w:sz w:val="28"/>
                <w:szCs w:val="28"/>
              </w:rPr>
              <w:t xml:space="preserve"> hiểu văn bản</w:t>
            </w:r>
          </w:p>
          <w:p w:rsidR="00542666" w:rsidRPr="002D4CF5" w:rsidRDefault="00542666" w:rsidP="002D4CF5">
            <w:pPr>
              <w:tabs>
                <w:tab w:val="left" w:pos="510"/>
                <w:tab w:val="left" w:pos="540"/>
              </w:tabs>
              <w:spacing w:line="360" w:lineRule="auto"/>
              <w:rPr>
                <w:sz w:val="28"/>
                <w:szCs w:val="28"/>
              </w:rPr>
            </w:pPr>
            <w:r w:rsidRPr="002D4CF5">
              <w:rPr>
                <w:b/>
                <w:sz w:val="28"/>
                <w:szCs w:val="28"/>
              </w:rPr>
              <w:t>Thao tác 2:</w:t>
            </w:r>
            <w:r w:rsidRPr="002D4CF5">
              <w:rPr>
                <w:sz w:val="28"/>
                <w:szCs w:val="28"/>
              </w:rPr>
              <w:t xml:space="preserve"> Tổ chức cho HS thảo luận nhóm: </w:t>
            </w:r>
          </w:p>
          <w:p w:rsidR="00542666" w:rsidRPr="002D4CF5" w:rsidRDefault="00542666" w:rsidP="002D4CF5">
            <w:pPr>
              <w:autoSpaceDE w:val="0"/>
              <w:autoSpaceDN w:val="0"/>
              <w:adjustRightInd w:val="0"/>
              <w:spacing w:line="360" w:lineRule="auto"/>
              <w:rPr>
                <w:sz w:val="28"/>
                <w:szCs w:val="28"/>
              </w:rPr>
            </w:pPr>
            <w:r w:rsidRPr="002D4CF5">
              <w:rPr>
                <w:b/>
                <w:bCs/>
                <w:sz w:val="28"/>
                <w:szCs w:val="28"/>
              </w:rPr>
              <w:t>1. Đoạn 1.</w:t>
            </w:r>
          </w:p>
          <w:p w:rsidR="00542666" w:rsidRPr="002D4CF5" w:rsidRDefault="00542666" w:rsidP="002D4CF5">
            <w:pPr>
              <w:autoSpaceDE w:val="0"/>
              <w:autoSpaceDN w:val="0"/>
              <w:adjustRightInd w:val="0"/>
              <w:spacing w:line="360" w:lineRule="auto"/>
              <w:rPr>
                <w:sz w:val="28"/>
                <w:szCs w:val="28"/>
              </w:rPr>
            </w:pPr>
            <w:r w:rsidRPr="002D4CF5">
              <w:rPr>
                <w:b/>
                <w:bCs/>
                <w:sz w:val="28"/>
                <w:szCs w:val="28"/>
              </w:rPr>
              <w:t>Nhóm 1:</w:t>
            </w:r>
            <w:r w:rsidRPr="002D4CF5">
              <w:rPr>
                <w:sz w:val="28"/>
                <w:szCs w:val="28"/>
              </w:rPr>
              <w:t xml:space="preserve">  Luân lí xã hội là gì? Mở đầu đoạn trích tác giả khẳng định vấn đề gì ? Nhận xét cách nêu và phân tích luận điểm của tác giả ? </w:t>
            </w:r>
          </w:p>
          <w:p w:rsidR="00542666" w:rsidRPr="002D4CF5" w:rsidRDefault="00542666" w:rsidP="002D4CF5">
            <w:pPr>
              <w:autoSpaceDE w:val="0"/>
              <w:autoSpaceDN w:val="0"/>
              <w:adjustRightInd w:val="0"/>
              <w:spacing w:line="360" w:lineRule="auto"/>
              <w:rPr>
                <w:sz w:val="28"/>
                <w:szCs w:val="28"/>
              </w:rPr>
            </w:pPr>
          </w:p>
          <w:p w:rsidR="00542666" w:rsidRPr="002D4CF5" w:rsidRDefault="00542666" w:rsidP="002D4CF5">
            <w:pPr>
              <w:autoSpaceDE w:val="0"/>
              <w:autoSpaceDN w:val="0"/>
              <w:adjustRightInd w:val="0"/>
              <w:spacing w:line="360" w:lineRule="auto"/>
              <w:rPr>
                <w:sz w:val="28"/>
                <w:szCs w:val="28"/>
              </w:rPr>
            </w:pPr>
          </w:p>
          <w:p w:rsidR="00542666" w:rsidRPr="002D4CF5" w:rsidRDefault="00542666" w:rsidP="002D4CF5">
            <w:pPr>
              <w:autoSpaceDE w:val="0"/>
              <w:autoSpaceDN w:val="0"/>
              <w:adjustRightInd w:val="0"/>
              <w:spacing w:line="360" w:lineRule="auto"/>
              <w:rPr>
                <w:sz w:val="28"/>
                <w:szCs w:val="28"/>
              </w:rPr>
            </w:pPr>
            <w:r w:rsidRPr="002D4CF5">
              <w:rPr>
                <w:b/>
                <w:bCs/>
                <w:sz w:val="28"/>
                <w:szCs w:val="28"/>
              </w:rPr>
              <w:t>GV nhận xét, bổ sung.</w:t>
            </w:r>
          </w:p>
          <w:p w:rsidR="00542666" w:rsidRPr="002D4CF5" w:rsidRDefault="00542666" w:rsidP="002D4CF5">
            <w:pPr>
              <w:autoSpaceDE w:val="0"/>
              <w:autoSpaceDN w:val="0"/>
              <w:adjustRightInd w:val="0"/>
              <w:spacing w:line="360" w:lineRule="auto"/>
              <w:rPr>
                <w:sz w:val="28"/>
                <w:szCs w:val="28"/>
              </w:rPr>
            </w:pPr>
          </w:p>
          <w:p w:rsidR="00542666" w:rsidRPr="002D4CF5" w:rsidRDefault="00542666" w:rsidP="002D4CF5">
            <w:pPr>
              <w:autoSpaceDE w:val="0"/>
              <w:autoSpaceDN w:val="0"/>
              <w:adjustRightInd w:val="0"/>
              <w:spacing w:line="360" w:lineRule="auto"/>
              <w:rPr>
                <w:sz w:val="28"/>
                <w:szCs w:val="28"/>
              </w:rPr>
            </w:pPr>
          </w:p>
          <w:p w:rsidR="00542666" w:rsidRPr="002D4CF5" w:rsidRDefault="00542666" w:rsidP="002D4CF5">
            <w:pPr>
              <w:autoSpaceDE w:val="0"/>
              <w:autoSpaceDN w:val="0"/>
              <w:adjustRightInd w:val="0"/>
              <w:spacing w:line="360" w:lineRule="auto"/>
              <w:rPr>
                <w:sz w:val="28"/>
                <w:szCs w:val="28"/>
                <w:lang w:val="vi-VN"/>
              </w:rPr>
            </w:pPr>
            <w:r w:rsidRPr="002D4CF5">
              <w:rPr>
                <w:b/>
                <w:bCs/>
                <w:sz w:val="28"/>
                <w:szCs w:val="28"/>
              </w:rPr>
              <w:t>Nhóm 2:</w:t>
            </w:r>
            <w:r w:rsidRPr="002D4CF5">
              <w:rPr>
                <w:sz w:val="28"/>
                <w:szCs w:val="28"/>
              </w:rPr>
              <w:t xml:space="preserve"> Em hiểu câu “</w:t>
            </w:r>
            <w:r w:rsidRPr="002D4CF5">
              <w:rPr>
                <w:i/>
                <w:iCs/>
                <w:sz w:val="28"/>
                <w:szCs w:val="28"/>
              </w:rPr>
              <w:t>một tiếng bè bạn không thể thay cho luân lí xã</w:t>
            </w:r>
            <w:r w:rsidRPr="002D4CF5">
              <w:rPr>
                <w:sz w:val="28"/>
                <w:szCs w:val="28"/>
              </w:rPr>
              <w:t xml:space="preserve"> </w:t>
            </w:r>
            <w:r w:rsidRPr="002D4CF5">
              <w:rPr>
                <w:i/>
                <w:iCs/>
                <w:sz w:val="28"/>
                <w:szCs w:val="28"/>
              </w:rPr>
              <w:t>hội được”</w:t>
            </w:r>
            <w:r w:rsidRPr="002D4CF5">
              <w:rPr>
                <w:sz w:val="28"/>
                <w:szCs w:val="28"/>
              </w:rPr>
              <w:t xml:space="preserve"> thế nào ? Qua đó cho thấy tác giả là ng</w:t>
            </w:r>
            <w:r w:rsidRPr="002D4CF5">
              <w:rPr>
                <w:sz w:val="28"/>
                <w:szCs w:val="28"/>
                <w:lang w:val="vi-VN"/>
              </w:rPr>
              <w:t>ười như thế nào ?</w:t>
            </w:r>
          </w:p>
          <w:p w:rsidR="00542666" w:rsidRPr="002D4CF5" w:rsidRDefault="00542666" w:rsidP="002D4CF5">
            <w:pPr>
              <w:autoSpaceDE w:val="0"/>
              <w:autoSpaceDN w:val="0"/>
              <w:adjustRightInd w:val="0"/>
              <w:spacing w:line="360" w:lineRule="auto"/>
              <w:rPr>
                <w:sz w:val="28"/>
                <w:szCs w:val="28"/>
                <w:lang w:val="vi-VN"/>
              </w:rPr>
            </w:pPr>
            <w:r w:rsidRPr="002D4CF5">
              <w:rPr>
                <w:sz w:val="28"/>
                <w:szCs w:val="28"/>
                <w:lang w:val="vi-VN"/>
              </w:rPr>
              <w:t xml:space="preserve">GV: </w:t>
            </w:r>
          </w:p>
          <w:p w:rsidR="00542666" w:rsidRPr="002D4CF5" w:rsidRDefault="00542666" w:rsidP="002D4CF5">
            <w:pPr>
              <w:autoSpaceDE w:val="0"/>
              <w:autoSpaceDN w:val="0"/>
              <w:adjustRightInd w:val="0"/>
              <w:spacing w:line="360" w:lineRule="auto"/>
              <w:rPr>
                <w:i/>
                <w:iCs/>
                <w:sz w:val="28"/>
                <w:szCs w:val="28"/>
                <w:lang w:val="vi-VN"/>
              </w:rPr>
            </w:pPr>
            <w:r w:rsidRPr="002D4CF5">
              <w:rPr>
                <w:i/>
                <w:iCs/>
                <w:sz w:val="28"/>
                <w:szCs w:val="28"/>
                <w:lang w:val="vi-VN"/>
              </w:rPr>
              <w:t>“Bình thiên hạ”:không phải là cai trị xã hội, đè nén mọi người mà góp phần làm cho xã hội no đủ, giàu có.</w:t>
            </w:r>
          </w:p>
          <w:p w:rsidR="00542666" w:rsidRPr="002D4CF5" w:rsidRDefault="00542666" w:rsidP="002D4CF5">
            <w:pPr>
              <w:tabs>
                <w:tab w:val="left" w:pos="510"/>
                <w:tab w:val="left" w:pos="540"/>
              </w:tabs>
              <w:spacing w:line="360" w:lineRule="auto"/>
              <w:rPr>
                <w:b/>
                <w:bCs/>
                <w:sz w:val="28"/>
                <w:szCs w:val="28"/>
                <w:lang w:val="vi-VN"/>
              </w:rPr>
            </w:pPr>
            <w:r w:rsidRPr="002D4CF5">
              <w:rPr>
                <w:b/>
                <w:bCs/>
                <w:sz w:val="28"/>
                <w:szCs w:val="28"/>
                <w:lang w:val="vi-VN"/>
              </w:rPr>
              <w:t>GV nhận xét và bổ sung.</w:t>
            </w:r>
          </w:p>
          <w:p w:rsidR="00542666" w:rsidRPr="002D4CF5" w:rsidRDefault="00542666" w:rsidP="002D4CF5">
            <w:pPr>
              <w:tabs>
                <w:tab w:val="left" w:pos="510"/>
                <w:tab w:val="left" w:pos="540"/>
              </w:tabs>
              <w:spacing w:line="360" w:lineRule="auto"/>
              <w:rPr>
                <w:b/>
                <w:bCs/>
                <w:sz w:val="28"/>
                <w:szCs w:val="28"/>
                <w:lang w:val="vi-VN"/>
              </w:rPr>
            </w:pPr>
          </w:p>
          <w:p w:rsidR="00542666" w:rsidRPr="002D4CF5" w:rsidRDefault="00542666" w:rsidP="002D4CF5">
            <w:pPr>
              <w:autoSpaceDE w:val="0"/>
              <w:autoSpaceDN w:val="0"/>
              <w:adjustRightInd w:val="0"/>
              <w:spacing w:line="360" w:lineRule="auto"/>
              <w:rPr>
                <w:b/>
                <w:bCs/>
                <w:sz w:val="28"/>
                <w:szCs w:val="28"/>
                <w:lang w:val="vi-VN"/>
              </w:rPr>
            </w:pPr>
            <w:r w:rsidRPr="002D4CF5">
              <w:rPr>
                <w:b/>
                <w:bCs/>
                <w:sz w:val="28"/>
                <w:szCs w:val="28"/>
                <w:lang w:val="vi-VN"/>
              </w:rPr>
              <w:t>2. Đoạn 2</w:t>
            </w:r>
          </w:p>
          <w:p w:rsidR="00542666" w:rsidRPr="002D4CF5" w:rsidRDefault="00542666" w:rsidP="002D4CF5">
            <w:pPr>
              <w:autoSpaceDE w:val="0"/>
              <w:autoSpaceDN w:val="0"/>
              <w:adjustRightInd w:val="0"/>
              <w:spacing w:line="360" w:lineRule="auto"/>
              <w:rPr>
                <w:sz w:val="28"/>
                <w:szCs w:val="28"/>
                <w:lang w:val="vi-VN"/>
              </w:rPr>
            </w:pPr>
            <w:r w:rsidRPr="002D4CF5">
              <w:rPr>
                <w:b/>
                <w:bCs/>
                <w:sz w:val="28"/>
                <w:szCs w:val="28"/>
                <w:lang w:val="vi-VN"/>
              </w:rPr>
              <w:t>Nhóm 3:</w:t>
            </w:r>
            <w:r w:rsidRPr="002D4CF5">
              <w:rPr>
                <w:sz w:val="28"/>
                <w:szCs w:val="28"/>
                <w:lang w:val="vi-VN"/>
              </w:rPr>
              <w:t xml:space="preserve"> Tác giả so sánh hai nền luân lí xã hội của ta và phương Tây như thế nào? Nêu mục đích, dẫn chứng và tác dụng của nó ?</w:t>
            </w: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r w:rsidRPr="002D4CF5">
              <w:rPr>
                <w:b/>
                <w:bCs/>
                <w:sz w:val="28"/>
                <w:szCs w:val="28"/>
                <w:lang w:val="vi-VN"/>
              </w:rPr>
              <w:t>GV nhận xét, bổ sung.</w:t>
            </w: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r w:rsidRPr="002D4CF5">
              <w:rPr>
                <w:b/>
                <w:bCs/>
                <w:sz w:val="28"/>
                <w:szCs w:val="28"/>
                <w:lang w:val="vi-VN"/>
              </w:rPr>
              <w:t>Nhóm 4:</w:t>
            </w:r>
            <w:r w:rsidRPr="002D4CF5">
              <w:rPr>
                <w:sz w:val="28"/>
                <w:szCs w:val="28"/>
                <w:lang w:val="vi-VN"/>
              </w:rPr>
              <w:t xml:space="preserve"> nguyên nhân nào dân ta không biết đoàn thể, không trọng công ích ? Nhận xét về nghệ thuật lập luận trong đoạn này ?</w:t>
            </w:r>
          </w:p>
          <w:p w:rsidR="00542666" w:rsidRPr="002D4CF5" w:rsidRDefault="00542666" w:rsidP="002D4CF5">
            <w:pPr>
              <w:autoSpaceDE w:val="0"/>
              <w:autoSpaceDN w:val="0"/>
              <w:adjustRightInd w:val="0"/>
              <w:spacing w:line="360" w:lineRule="auto"/>
              <w:rPr>
                <w:b/>
                <w:bCs/>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tabs>
                <w:tab w:val="left" w:pos="510"/>
                <w:tab w:val="left" w:pos="540"/>
              </w:tabs>
              <w:spacing w:line="360" w:lineRule="auto"/>
              <w:rPr>
                <w:b/>
                <w:bCs/>
                <w:sz w:val="28"/>
                <w:szCs w:val="28"/>
                <w:lang w:val="vi-VN"/>
              </w:rPr>
            </w:pPr>
            <w:r w:rsidRPr="002D4CF5">
              <w:rPr>
                <w:b/>
                <w:bCs/>
                <w:sz w:val="28"/>
                <w:szCs w:val="28"/>
                <w:lang w:val="vi-VN"/>
              </w:rPr>
              <w:t>GV nhận xét, bổ sung.</w:t>
            </w:r>
          </w:p>
          <w:p w:rsidR="00542666" w:rsidRPr="002D4CF5" w:rsidRDefault="00542666" w:rsidP="002D4CF5">
            <w:pPr>
              <w:tabs>
                <w:tab w:val="left" w:pos="510"/>
                <w:tab w:val="left" w:pos="540"/>
              </w:tabs>
              <w:spacing w:line="360" w:lineRule="auto"/>
              <w:rPr>
                <w:b/>
                <w:bCs/>
                <w:sz w:val="28"/>
                <w:szCs w:val="28"/>
                <w:lang w:val="vi-VN"/>
              </w:rPr>
            </w:pPr>
          </w:p>
          <w:p w:rsidR="00542666" w:rsidRPr="002D4CF5" w:rsidRDefault="00542666" w:rsidP="002D4CF5">
            <w:pPr>
              <w:tabs>
                <w:tab w:val="left" w:pos="510"/>
                <w:tab w:val="left" w:pos="540"/>
              </w:tabs>
              <w:spacing w:line="360" w:lineRule="auto"/>
              <w:rPr>
                <w:b/>
                <w:bCs/>
                <w:sz w:val="28"/>
                <w:szCs w:val="28"/>
                <w:lang w:val="vi-VN"/>
              </w:rPr>
            </w:pPr>
          </w:p>
          <w:p w:rsidR="00542666" w:rsidRPr="002D4CF5" w:rsidRDefault="00542666" w:rsidP="002D4CF5">
            <w:pPr>
              <w:tabs>
                <w:tab w:val="left" w:pos="510"/>
                <w:tab w:val="left" w:pos="540"/>
              </w:tabs>
              <w:spacing w:line="360" w:lineRule="auto"/>
              <w:rPr>
                <w:b/>
                <w:bCs/>
                <w:sz w:val="28"/>
                <w:szCs w:val="28"/>
                <w:lang w:val="vi-VN"/>
              </w:rPr>
            </w:pPr>
          </w:p>
          <w:p w:rsidR="00542666" w:rsidRPr="002D4CF5" w:rsidRDefault="00542666" w:rsidP="002D4CF5">
            <w:pPr>
              <w:autoSpaceDE w:val="0"/>
              <w:autoSpaceDN w:val="0"/>
              <w:adjustRightInd w:val="0"/>
              <w:spacing w:line="360" w:lineRule="auto"/>
              <w:rPr>
                <w:sz w:val="28"/>
                <w:szCs w:val="28"/>
                <w:lang w:val="vi-VN"/>
              </w:rPr>
            </w:pPr>
            <w:r w:rsidRPr="002D4CF5">
              <w:rPr>
                <w:b/>
                <w:bCs/>
                <w:sz w:val="28"/>
                <w:szCs w:val="28"/>
                <w:lang w:val="vi-VN"/>
              </w:rPr>
              <w:t>3. Nêu giải pháp</w:t>
            </w:r>
          </w:p>
          <w:p w:rsidR="00542666" w:rsidRPr="002D4CF5" w:rsidRDefault="00542666" w:rsidP="002D4CF5">
            <w:pPr>
              <w:autoSpaceDE w:val="0"/>
              <w:autoSpaceDN w:val="0"/>
              <w:adjustRightInd w:val="0"/>
              <w:spacing w:line="360" w:lineRule="auto"/>
              <w:rPr>
                <w:sz w:val="28"/>
                <w:szCs w:val="28"/>
                <w:lang w:val="vi-VN"/>
              </w:rPr>
            </w:pPr>
            <w:r w:rsidRPr="002D4CF5">
              <w:rPr>
                <w:sz w:val="28"/>
                <w:szCs w:val="28"/>
                <w:lang w:val="vi-VN"/>
              </w:rPr>
              <w:t>GV: Giải pháp của Phan Châu Trinh là gì ? Nhận xét về giải pháp đó ?</w:t>
            </w: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autoSpaceDE w:val="0"/>
              <w:autoSpaceDN w:val="0"/>
              <w:adjustRightInd w:val="0"/>
              <w:spacing w:line="360" w:lineRule="auto"/>
              <w:rPr>
                <w:sz w:val="28"/>
                <w:szCs w:val="28"/>
                <w:lang w:val="vi-VN"/>
              </w:rPr>
            </w:pPr>
            <w:r w:rsidRPr="002D4CF5">
              <w:rPr>
                <w:sz w:val="28"/>
                <w:szCs w:val="28"/>
                <w:lang w:val="vi-VN"/>
              </w:rPr>
              <w:t xml:space="preserve"> </w:t>
            </w:r>
            <w:r w:rsidRPr="002D4CF5">
              <w:rPr>
                <w:b/>
                <w:bCs/>
                <w:sz w:val="28"/>
                <w:szCs w:val="28"/>
                <w:lang w:val="vi-VN"/>
              </w:rPr>
              <w:t xml:space="preserve"> </w:t>
            </w:r>
          </w:p>
          <w:p w:rsidR="00542666" w:rsidRPr="002D4CF5" w:rsidRDefault="00542666" w:rsidP="002D4CF5">
            <w:pPr>
              <w:autoSpaceDE w:val="0"/>
              <w:autoSpaceDN w:val="0"/>
              <w:adjustRightInd w:val="0"/>
              <w:spacing w:line="360" w:lineRule="auto"/>
              <w:rPr>
                <w:sz w:val="28"/>
                <w:szCs w:val="28"/>
                <w:lang w:val="vi-VN"/>
              </w:rPr>
            </w:pPr>
          </w:p>
          <w:p w:rsidR="00542666" w:rsidRPr="002D4CF5" w:rsidRDefault="00542666" w:rsidP="002D4CF5">
            <w:pPr>
              <w:tabs>
                <w:tab w:val="left" w:pos="510"/>
                <w:tab w:val="left" w:pos="540"/>
              </w:tabs>
              <w:spacing w:line="360" w:lineRule="auto"/>
              <w:rPr>
                <w:sz w:val="28"/>
                <w:szCs w:val="28"/>
                <w:lang w:val="vi-VN"/>
              </w:rPr>
            </w:pPr>
            <w:r w:rsidRPr="002D4CF5">
              <w:rPr>
                <w:b/>
                <w:bCs/>
                <w:sz w:val="28"/>
                <w:szCs w:val="28"/>
                <w:lang w:val="vi-VN"/>
              </w:rPr>
              <w:t>GV nhận xét, chốt ý.</w:t>
            </w:r>
          </w:p>
          <w:p w:rsidR="00542666" w:rsidRPr="002D4CF5" w:rsidRDefault="00542666" w:rsidP="002D4CF5">
            <w:pPr>
              <w:tabs>
                <w:tab w:val="left" w:pos="510"/>
                <w:tab w:val="left" w:pos="540"/>
              </w:tabs>
              <w:spacing w:line="360" w:lineRule="auto"/>
              <w:rPr>
                <w:sz w:val="28"/>
                <w:szCs w:val="28"/>
                <w:lang w:val="vi-VN"/>
              </w:rPr>
            </w:pPr>
          </w:p>
        </w:tc>
        <w:tc>
          <w:tcPr>
            <w:tcW w:w="4680" w:type="dxa"/>
          </w:tcPr>
          <w:p w:rsidR="00542666" w:rsidRPr="002D4CF5" w:rsidRDefault="00542666" w:rsidP="002D4CF5">
            <w:pPr>
              <w:spacing w:line="360" w:lineRule="auto"/>
              <w:rPr>
                <w:b/>
                <w:sz w:val="28"/>
                <w:szCs w:val="28"/>
                <w:lang w:val="vi-VN"/>
              </w:rPr>
            </w:pPr>
            <w:r w:rsidRPr="002D4CF5">
              <w:rPr>
                <w:b/>
                <w:sz w:val="28"/>
                <w:szCs w:val="28"/>
                <w:lang w:val="vi-VN"/>
              </w:rPr>
              <w:t>II/ Đọc - hiểu văn bản:</w:t>
            </w:r>
          </w:p>
          <w:p w:rsidR="00542666" w:rsidRPr="002D4CF5" w:rsidRDefault="00542666" w:rsidP="002D4CF5">
            <w:pPr>
              <w:spacing w:line="360" w:lineRule="auto"/>
              <w:rPr>
                <w:sz w:val="28"/>
                <w:szCs w:val="28"/>
                <w:lang w:val="vi-VN"/>
              </w:rPr>
            </w:pPr>
            <w:r w:rsidRPr="002D4CF5">
              <w:rPr>
                <w:sz w:val="28"/>
                <w:szCs w:val="28"/>
                <w:lang w:val="vi-VN"/>
              </w:rPr>
              <w:t>1. Đoạn 1: Nêu hiện trạng ở nước ta, khẳng định nước ta tuyệt nhiên không có luân lí xã hội. (10phút)</w:t>
            </w:r>
          </w:p>
          <w:p w:rsidR="00542666" w:rsidRPr="002D4CF5" w:rsidRDefault="00542666" w:rsidP="002D4CF5">
            <w:pPr>
              <w:spacing w:line="360" w:lineRule="auto"/>
              <w:rPr>
                <w:sz w:val="28"/>
                <w:szCs w:val="28"/>
                <w:lang w:val="vi-VN"/>
              </w:rPr>
            </w:pPr>
            <w:r w:rsidRPr="002D4CF5">
              <w:rPr>
                <w:sz w:val="28"/>
                <w:szCs w:val="28"/>
                <w:lang w:val="vi-VN"/>
              </w:rPr>
              <w:t>- Tác giả khẳng định: “Xã hội luân lí ở nước ta tuyệt nhiên không có”.</w:t>
            </w:r>
          </w:p>
          <w:p w:rsidR="00542666" w:rsidRPr="002D4CF5" w:rsidRDefault="00542666" w:rsidP="002D4CF5">
            <w:pPr>
              <w:spacing w:line="360" w:lineRule="auto"/>
              <w:rPr>
                <w:sz w:val="28"/>
                <w:szCs w:val="28"/>
                <w:lang w:val="vi-VN"/>
              </w:rPr>
            </w:pPr>
            <w:r w:rsidRPr="002D4CF5">
              <w:rPr>
                <w:sz w:val="28"/>
                <w:szCs w:val="28"/>
                <w:lang w:val="vi-VN"/>
              </w:rPr>
              <w:t xml:space="preserve"> - Cách đặt vấn đề trực tiếp, trực diện, nhấn mạnh và phủ định: tuyệt nhiên không ai biết đến xã hội luân lí.</w:t>
            </w:r>
          </w:p>
          <w:p w:rsidR="00542666" w:rsidRPr="002D4CF5" w:rsidRDefault="00542666" w:rsidP="002D4CF5">
            <w:pPr>
              <w:spacing w:line="360" w:lineRule="auto"/>
              <w:rPr>
                <w:sz w:val="28"/>
                <w:szCs w:val="28"/>
                <w:lang w:val="vi-VN"/>
              </w:rPr>
            </w:pPr>
            <w:r w:rsidRPr="002D4CF5">
              <w:rPr>
                <w:sz w:val="28"/>
                <w:szCs w:val="28"/>
                <w:lang w:val="vi-VN"/>
              </w:rPr>
              <w:t xml:space="preserve"> - Tác giả còn phủ nhận sự ngộ nhận, sự xuyên tạc vấn đề của không ít người:</w:t>
            </w:r>
          </w:p>
          <w:p w:rsidR="00542666" w:rsidRPr="002D4CF5" w:rsidRDefault="00542666" w:rsidP="002D4CF5">
            <w:pPr>
              <w:spacing w:line="360" w:lineRule="auto"/>
              <w:rPr>
                <w:sz w:val="28"/>
                <w:szCs w:val="28"/>
                <w:lang w:val="vi-VN"/>
              </w:rPr>
            </w:pPr>
            <w:r w:rsidRPr="002D4CF5">
              <w:rPr>
                <w:sz w:val="28"/>
                <w:szCs w:val="28"/>
                <w:lang w:val="vi-VN"/>
              </w:rPr>
              <w:t>+ Quan hệ bạn bè không thể thay cho luân lí xã hội.</w:t>
            </w:r>
          </w:p>
          <w:p w:rsidR="00542666" w:rsidRPr="002D4CF5" w:rsidRDefault="00542666" w:rsidP="002D4CF5">
            <w:pPr>
              <w:spacing w:line="360" w:lineRule="auto"/>
              <w:rPr>
                <w:sz w:val="28"/>
                <w:szCs w:val="28"/>
                <w:lang w:val="vi-VN"/>
              </w:rPr>
            </w:pPr>
            <w:r w:rsidRPr="002D4CF5">
              <w:rPr>
                <w:sz w:val="28"/>
                <w:szCs w:val="28"/>
                <w:lang w:val="vi-VN"/>
              </w:rPr>
              <w:t>+ Quan niệm Nho gia bị hiểu sai, hiểu lệch và  mấy ai hiểu đúng bản chất của vấn đề “bình thiên hạ”</w:t>
            </w:r>
          </w:p>
          <w:p w:rsidR="00542666" w:rsidRPr="002D4CF5" w:rsidRDefault="00542666" w:rsidP="002D4CF5">
            <w:pPr>
              <w:spacing w:line="360" w:lineRule="auto"/>
              <w:rPr>
                <w:sz w:val="28"/>
                <w:szCs w:val="28"/>
                <w:lang w:val="vi-VN"/>
              </w:rPr>
            </w:pPr>
            <w:r w:rsidRPr="002D4CF5">
              <w:rPr>
                <w:sz w:val="28"/>
                <w:szCs w:val="28"/>
                <w:lang w:val="vi-VN"/>
              </w:rPr>
              <w:t xml:space="preserve"> cách vào đề bôc lộ quan niệm tư tưởng của một nhà Nho uyên bác, sắc sảo và thức thời</w:t>
            </w:r>
          </w:p>
          <w:p w:rsidR="00542666" w:rsidRPr="002D4CF5" w:rsidRDefault="00542666" w:rsidP="002D4CF5">
            <w:pPr>
              <w:spacing w:line="360" w:lineRule="auto"/>
              <w:rPr>
                <w:sz w:val="28"/>
                <w:szCs w:val="28"/>
                <w:lang w:val="vi-VN"/>
              </w:rPr>
            </w:pPr>
            <w:r w:rsidRPr="002D4CF5">
              <w:rPr>
                <w:sz w:val="28"/>
                <w:szCs w:val="28"/>
                <w:lang w:val="vi-VN"/>
              </w:rPr>
              <w:t>2. Chỉ ra những biểu hiện cụ thể để làm sáng tỏ ý đã khẳng định. (10 phút)</w:t>
            </w:r>
          </w:p>
          <w:p w:rsidR="00542666" w:rsidRPr="002D4CF5" w:rsidRDefault="00542666" w:rsidP="002D4CF5">
            <w:pPr>
              <w:spacing w:line="360" w:lineRule="auto"/>
              <w:rPr>
                <w:sz w:val="28"/>
                <w:szCs w:val="28"/>
                <w:lang w:val="vi-VN"/>
              </w:rPr>
            </w:pPr>
            <w:r w:rsidRPr="002D4CF5">
              <w:rPr>
                <w:sz w:val="28"/>
                <w:szCs w:val="28"/>
                <w:lang w:val="vi-VN"/>
              </w:rPr>
              <w:t>-Hiện trạng: Không hiểu, chưa hiểu, điềm nhiên như ngủ, chẳng biết gì ( Ta) &gt;&lt;  Rất thịnh hành và phát triển (C. Âu)</w:t>
            </w:r>
          </w:p>
          <w:p w:rsidR="00542666" w:rsidRPr="002D4CF5" w:rsidRDefault="00542666" w:rsidP="002D4CF5">
            <w:pPr>
              <w:spacing w:line="360" w:lineRule="auto"/>
              <w:rPr>
                <w:sz w:val="28"/>
                <w:szCs w:val="28"/>
                <w:lang w:val="vi-VN"/>
              </w:rPr>
            </w:pPr>
            <w:r w:rsidRPr="002D4CF5">
              <w:rPr>
                <w:sz w:val="28"/>
                <w:szCs w:val="28"/>
                <w:lang w:val="vi-VN"/>
              </w:rPr>
              <w:t>- Dẫn chứng:  phải ai tai nấy, ai chết mặc ai…(Ta)   &gt;&lt; quyền lợi riêng của cá nhân hay đoàn thể bị xâm hại thì họ tìm mọi cách lấy lại công bằng.</w:t>
            </w:r>
          </w:p>
          <w:p w:rsidR="00542666" w:rsidRPr="002D4CF5" w:rsidRDefault="00542666" w:rsidP="002D4CF5">
            <w:pPr>
              <w:spacing w:line="360" w:lineRule="auto"/>
              <w:rPr>
                <w:sz w:val="28"/>
                <w:szCs w:val="28"/>
                <w:lang w:val="vi-VN"/>
              </w:rPr>
            </w:pPr>
            <w:r w:rsidRPr="002D4CF5">
              <w:rPr>
                <w:sz w:val="28"/>
                <w:szCs w:val="28"/>
                <w:lang w:val="vi-VN"/>
              </w:rPr>
              <w:t>- Nguyên nhân: do chưa có đoàn thể, ý thức dân chủ.</w:t>
            </w:r>
          </w:p>
          <w:p w:rsidR="00542666" w:rsidRPr="002D4CF5" w:rsidRDefault="00542666" w:rsidP="002D4CF5">
            <w:pPr>
              <w:spacing w:line="360" w:lineRule="auto"/>
              <w:rPr>
                <w:sz w:val="28"/>
                <w:szCs w:val="28"/>
                <w:lang w:val="vi-VN"/>
              </w:rPr>
            </w:pPr>
            <w:r w:rsidRPr="002D4CF5">
              <w:rPr>
                <w:sz w:val="28"/>
                <w:szCs w:val="28"/>
                <w:lang w:val="vi-VN"/>
              </w:rPr>
              <w:t>-  Nguyên nhân của việc dân không biết đoàn thể, không trọng công ích:</w:t>
            </w:r>
          </w:p>
          <w:p w:rsidR="00542666" w:rsidRPr="002D4CF5" w:rsidRDefault="00542666" w:rsidP="002D4CF5">
            <w:pPr>
              <w:spacing w:line="360" w:lineRule="auto"/>
              <w:rPr>
                <w:sz w:val="28"/>
                <w:szCs w:val="28"/>
                <w:lang w:val="vi-VN"/>
              </w:rPr>
            </w:pPr>
            <w:r w:rsidRPr="002D4CF5">
              <w:rPr>
                <w:sz w:val="28"/>
                <w:szCs w:val="28"/>
                <w:lang w:val="vi-VN"/>
              </w:rPr>
              <w:t>+ ông cha ta đã có ý thức đoàn thể, cũng biết đến công đức.</w:t>
            </w:r>
          </w:p>
          <w:p w:rsidR="00542666" w:rsidRPr="002D4CF5" w:rsidRDefault="00542666" w:rsidP="002D4CF5">
            <w:pPr>
              <w:spacing w:line="360" w:lineRule="auto"/>
              <w:rPr>
                <w:sz w:val="28"/>
                <w:szCs w:val="28"/>
                <w:lang w:val="vi-VN"/>
              </w:rPr>
            </w:pPr>
            <w:r w:rsidRPr="002D4CF5">
              <w:rPr>
                <w:sz w:val="28"/>
                <w:szCs w:val="28"/>
                <w:lang w:val="vi-VN"/>
              </w:rPr>
              <w:t>+ Lũ vua quan phản động, thối nát đã tìm cách “phá tan tành đoàn thể của quốc dân”.</w:t>
            </w:r>
          </w:p>
          <w:p w:rsidR="00542666" w:rsidRPr="002D4CF5" w:rsidRDefault="00542666" w:rsidP="002D4CF5">
            <w:pPr>
              <w:spacing w:line="360" w:lineRule="auto"/>
              <w:rPr>
                <w:sz w:val="28"/>
                <w:szCs w:val="28"/>
                <w:lang w:val="vi-VN"/>
              </w:rPr>
            </w:pPr>
            <w:r w:rsidRPr="002D4CF5">
              <w:rPr>
                <w:sz w:val="28"/>
                <w:szCs w:val="28"/>
                <w:lang w:val="vi-VN"/>
              </w:rPr>
              <w:t>- Tác giả đả kích vào bản chất phản động, thối nát của vua quan: Không quan tâm đếndân, muốn dân tối tăm để dễ dàng thống trị, vơ vét.</w:t>
            </w:r>
          </w:p>
          <w:p w:rsidR="00542666" w:rsidRPr="002D4CF5" w:rsidRDefault="00542666" w:rsidP="002D4CF5">
            <w:pPr>
              <w:spacing w:line="360" w:lineRule="auto"/>
              <w:rPr>
                <w:sz w:val="28"/>
                <w:szCs w:val="28"/>
                <w:lang w:val="vi-VN"/>
              </w:rPr>
            </w:pPr>
            <w:r w:rsidRPr="002D4CF5">
              <w:rPr>
                <w:sz w:val="28"/>
                <w:szCs w:val="28"/>
                <w:lang w:val="vi-VN"/>
              </w:rPr>
              <w:t>- Tác giả dùng những từ ngữ, hình ảnh gợi tả, lối so sánh ví von sắc bén thể hiện thái độ căm ghét cao độ đối với chế độ vua quan chuyên chế.</w:t>
            </w:r>
          </w:p>
          <w:p w:rsidR="00542666" w:rsidRPr="002D4CF5" w:rsidRDefault="00542666" w:rsidP="002D4CF5">
            <w:pPr>
              <w:spacing w:line="360" w:lineRule="auto"/>
              <w:rPr>
                <w:sz w:val="28"/>
                <w:szCs w:val="28"/>
                <w:lang w:val="vi-VN"/>
              </w:rPr>
            </w:pPr>
            <w:r w:rsidRPr="002D4CF5">
              <w:rPr>
                <w:sz w:val="28"/>
                <w:szCs w:val="28"/>
                <w:lang w:val="vi-VN"/>
              </w:rPr>
              <w:t xml:space="preserve"> Tấm lòng của người có lòng yêu nước thiết tha, xót xa trước tình cảnh khốn khổ của dân, quan tâm đến vận mệnh dân tộc, căm ghét bọn quan lại xấu xa thối nát. Dưới mắt tác giả, chế độ vua quan chuyên chế thật tồi tệ, cần phải xoá bỏ triệt để.</w:t>
            </w:r>
          </w:p>
          <w:p w:rsidR="00542666" w:rsidRPr="002D4CF5" w:rsidRDefault="00542666" w:rsidP="002D4CF5">
            <w:pPr>
              <w:spacing w:line="360" w:lineRule="auto"/>
              <w:rPr>
                <w:sz w:val="28"/>
                <w:szCs w:val="28"/>
                <w:lang w:val="vi-VN"/>
              </w:rPr>
            </w:pPr>
            <w:r w:rsidRPr="002D4CF5">
              <w:rPr>
                <w:sz w:val="28"/>
                <w:szCs w:val="28"/>
                <w:lang w:val="vi-VN"/>
              </w:rPr>
              <w:t xml:space="preserve">3. Nêu giải pháp </w:t>
            </w:r>
          </w:p>
          <w:p w:rsidR="00542666" w:rsidRPr="002D4CF5" w:rsidRDefault="00542666" w:rsidP="002D4CF5">
            <w:pPr>
              <w:spacing w:line="360" w:lineRule="auto"/>
              <w:rPr>
                <w:sz w:val="28"/>
                <w:szCs w:val="28"/>
                <w:lang w:val="vi-VN"/>
              </w:rPr>
            </w:pPr>
            <w:r w:rsidRPr="002D4CF5">
              <w:rPr>
                <w:sz w:val="28"/>
                <w:szCs w:val="28"/>
                <w:lang w:val="vi-VN"/>
              </w:rPr>
              <w:t>- Muốn nước Việt Nam độc lập tự do:</w:t>
            </w:r>
          </w:p>
          <w:p w:rsidR="00542666" w:rsidRPr="002D4CF5" w:rsidRDefault="00542666" w:rsidP="002D4CF5">
            <w:pPr>
              <w:spacing w:line="360" w:lineRule="auto"/>
              <w:rPr>
                <w:sz w:val="28"/>
                <w:szCs w:val="28"/>
                <w:lang w:val="vi-VN"/>
              </w:rPr>
            </w:pPr>
            <w:r w:rsidRPr="002D4CF5">
              <w:rPr>
                <w:sz w:val="28"/>
                <w:szCs w:val="28"/>
                <w:lang w:val="vi-VN"/>
              </w:rPr>
              <w:t xml:space="preserve"> + Dân Việt Nam phải có đoàn thể</w:t>
            </w:r>
          </w:p>
          <w:p w:rsidR="00542666" w:rsidRPr="002D4CF5" w:rsidRDefault="00542666" w:rsidP="002D4CF5">
            <w:pPr>
              <w:spacing w:line="360" w:lineRule="auto"/>
              <w:rPr>
                <w:sz w:val="28"/>
                <w:szCs w:val="28"/>
                <w:lang w:val="vi-VN"/>
              </w:rPr>
            </w:pPr>
            <w:r w:rsidRPr="002D4CF5">
              <w:rPr>
                <w:sz w:val="28"/>
                <w:szCs w:val="28"/>
                <w:lang w:val="vi-VN"/>
              </w:rPr>
              <w:t xml:space="preserve"> + Đẩy mạnh truyền bá tư tưởng xã hội chủ nghĩa trong nhân dân giải pháp rõ ràng, ngắn gọn, thuyết phục.   </w:t>
            </w:r>
          </w:p>
        </w:tc>
      </w:tr>
      <w:tr w:rsidR="00542666" w:rsidRPr="002D4CF5" w:rsidTr="00542666">
        <w:tc>
          <w:tcPr>
            <w:tcW w:w="3960" w:type="dxa"/>
            <w:shd w:val="clear" w:color="auto" w:fill="auto"/>
          </w:tcPr>
          <w:p w:rsidR="00542666" w:rsidRPr="002D4CF5" w:rsidRDefault="00542666" w:rsidP="002D4CF5">
            <w:pPr>
              <w:tabs>
                <w:tab w:val="left" w:pos="510"/>
                <w:tab w:val="left" w:pos="540"/>
              </w:tabs>
              <w:spacing w:line="360" w:lineRule="auto"/>
              <w:rPr>
                <w:b/>
                <w:bCs/>
                <w:sz w:val="28"/>
                <w:szCs w:val="28"/>
                <w:lang w:val="vi-VN"/>
              </w:rPr>
            </w:pPr>
            <w:r w:rsidRPr="002D4CF5">
              <w:rPr>
                <w:b/>
                <w:bCs/>
                <w:sz w:val="28"/>
                <w:szCs w:val="28"/>
                <w:lang w:val="vi-VN"/>
              </w:rPr>
              <w:t>GV nhận xét, bổ sung.</w:t>
            </w:r>
          </w:p>
          <w:p w:rsidR="00542666" w:rsidRPr="002D4CF5" w:rsidRDefault="00542666" w:rsidP="002D4CF5">
            <w:pPr>
              <w:tabs>
                <w:tab w:val="left" w:pos="510"/>
                <w:tab w:val="left" w:pos="540"/>
              </w:tabs>
              <w:spacing w:line="360" w:lineRule="auto"/>
              <w:rPr>
                <w:b/>
                <w:bCs/>
                <w:sz w:val="28"/>
                <w:szCs w:val="28"/>
                <w:lang w:val="vi-VN"/>
              </w:rPr>
            </w:pPr>
          </w:p>
          <w:p w:rsidR="00542666" w:rsidRPr="002D4CF5" w:rsidRDefault="00542666" w:rsidP="002D4CF5">
            <w:pPr>
              <w:autoSpaceDE w:val="0"/>
              <w:autoSpaceDN w:val="0"/>
              <w:adjustRightInd w:val="0"/>
              <w:spacing w:line="360" w:lineRule="auto"/>
              <w:rPr>
                <w:sz w:val="28"/>
                <w:szCs w:val="28"/>
                <w:lang w:val="vi-VN"/>
              </w:rPr>
            </w:pPr>
            <w:r w:rsidRPr="002D4CF5">
              <w:rPr>
                <w:b/>
                <w:bCs/>
                <w:sz w:val="28"/>
                <w:szCs w:val="28"/>
                <w:lang w:val="vi-VN"/>
              </w:rPr>
              <w:t xml:space="preserve">GV hướng dẫn HS tìm hiểu nghệ thuật </w:t>
            </w:r>
            <w:r w:rsidRPr="002D4CF5">
              <w:rPr>
                <w:sz w:val="28"/>
                <w:szCs w:val="28"/>
                <w:lang w:val="vi-VN"/>
              </w:rPr>
              <w:t>đoạn trích ?</w:t>
            </w:r>
          </w:p>
          <w:p w:rsidR="00542666" w:rsidRPr="002D4CF5" w:rsidRDefault="00542666" w:rsidP="002D4CF5">
            <w:pPr>
              <w:spacing w:line="360" w:lineRule="auto"/>
              <w:rPr>
                <w:sz w:val="28"/>
                <w:szCs w:val="28"/>
                <w:lang w:val="vi-VN"/>
              </w:rPr>
            </w:pPr>
            <w:r w:rsidRPr="002D4CF5">
              <w:rPr>
                <w:sz w:val="28"/>
                <w:szCs w:val="28"/>
                <w:lang w:val="vi-VN"/>
              </w:rPr>
              <w:t>Nêu đặc sắc nghệ thuật của đoạn trích ?</w:t>
            </w:r>
          </w:p>
        </w:tc>
        <w:tc>
          <w:tcPr>
            <w:tcW w:w="6120" w:type="dxa"/>
            <w:gridSpan w:val="2"/>
          </w:tcPr>
          <w:p w:rsidR="00542666" w:rsidRPr="002D4CF5" w:rsidRDefault="00542666" w:rsidP="002D4CF5">
            <w:pPr>
              <w:spacing w:line="360" w:lineRule="auto"/>
              <w:rPr>
                <w:b/>
                <w:sz w:val="28"/>
                <w:szCs w:val="28"/>
                <w:lang w:val="vi-VN"/>
              </w:rPr>
            </w:pPr>
            <w:r w:rsidRPr="002D4CF5">
              <w:rPr>
                <w:b/>
                <w:sz w:val="28"/>
                <w:szCs w:val="28"/>
                <w:lang w:val="vi-VN"/>
              </w:rPr>
              <w:t>III.Tổng kết</w:t>
            </w:r>
          </w:p>
          <w:p w:rsidR="00542666" w:rsidRPr="002D4CF5" w:rsidRDefault="00542666" w:rsidP="002D4CF5">
            <w:pPr>
              <w:spacing w:line="360" w:lineRule="auto"/>
              <w:rPr>
                <w:b/>
                <w:sz w:val="28"/>
                <w:szCs w:val="28"/>
                <w:lang w:val="vi-VN"/>
              </w:rPr>
            </w:pPr>
            <w:r w:rsidRPr="002D4CF5">
              <w:rPr>
                <w:b/>
                <w:sz w:val="28"/>
                <w:szCs w:val="28"/>
                <w:lang w:val="vi-VN"/>
              </w:rPr>
              <w:t>1. Nghệ thuật:</w:t>
            </w:r>
          </w:p>
          <w:p w:rsidR="00542666" w:rsidRPr="002D4CF5" w:rsidRDefault="00542666" w:rsidP="002D4CF5">
            <w:pPr>
              <w:autoSpaceDE w:val="0"/>
              <w:autoSpaceDN w:val="0"/>
              <w:adjustRightInd w:val="0"/>
              <w:spacing w:line="360" w:lineRule="auto"/>
              <w:rPr>
                <w:sz w:val="28"/>
                <w:szCs w:val="28"/>
                <w:lang w:val="vi-VN"/>
              </w:rPr>
            </w:pPr>
            <w:r w:rsidRPr="002D4CF5">
              <w:rPr>
                <w:sz w:val="28"/>
                <w:szCs w:val="28"/>
                <w:lang w:val="vi-VN"/>
              </w:rPr>
              <w:t xml:space="preserve">      Lập luận chặt chẽ, lời văn sinh động, độc đáo: lúc từ tốn, lúc mềm mỏng; lúc kiên quyết, lúc đanh thép; lúc mạnh mẽ, lúc nhẹ nhàng.</w:t>
            </w:r>
          </w:p>
          <w:p w:rsidR="00542666" w:rsidRPr="002D4CF5" w:rsidRDefault="00542666" w:rsidP="002D4CF5">
            <w:pPr>
              <w:autoSpaceDE w:val="0"/>
              <w:autoSpaceDN w:val="0"/>
              <w:adjustRightInd w:val="0"/>
              <w:spacing w:line="360" w:lineRule="auto"/>
              <w:rPr>
                <w:sz w:val="28"/>
                <w:szCs w:val="28"/>
                <w:lang w:val="vi-VN"/>
              </w:rPr>
            </w:pPr>
            <w:r w:rsidRPr="002D4CF5">
              <w:rPr>
                <w:sz w:val="28"/>
                <w:szCs w:val="28"/>
                <w:lang w:val="vi-VN"/>
              </w:rPr>
              <w:t xml:space="preserve"> </w:t>
            </w:r>
            <w:r w:rsidRPr="002D4CF5">
              <w:rPr>
                <w:b/>
                <w:sz w:val="28"/>
                <w:szCs w:val="28"/>
                <w:lang w:val="vi-VN"/>
              </w:rPr>
              <w:t>2. Ý nghĩa văn bản:</w:t>
            </w:r>
          </w:p>
          <w:p w:rsidR="00542666" w:rsidRPr="002D4CF5" w:rsidRDefault="00542666" w:rsidP="002D4CF5">
            <w:pPr>
              <w:spacing w:line="360" w:lineRule="auto"/>
              <w:rPr>
                <w:sz w:val="28"/>
                <w:szCs w:val="28"/>
                <w:lang w:val="vi-VN"/>
              </w:rPr>
            </w:pPr>
            <w:r w:rsidRPr="002D4CF5">
              <w:rPr>
                <w:sz w:val="28"/>
                <w:szCs w:val="28"/>
                <w:lang w:val="vi-VN"/>
              </w:rPr>
              <w:t>Tinh thần yêu nước, tư tưởng tiến bộ và ý chí quật cường của Phan Châu Trinh: dũng cảm vạch trần thực trạng đen tối của xã hội đương thời, đề cao tư tưởng đoàn thể vì sự tiến bộ, hướng về một ngày mai tươi sáng của đất nước.</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3870"/>
        <w:tblGridChange w:id="242">
          <w:tblGrid>
            <w:gridCol w:w="6120"/>
            <w:gridCol w:w="3870"/>
          </w:tblGrid>
        </w:tblGridChange>
      </w:tblGrid>
      <w:tr w:rsidR="00542666" w:rsidRPr="002D4CF5" w:rsidTr="00542666">
        <w:trPr>
          <w:trHeight w:val="647"/>
        </w:trPr>
        <w:tc>
          <w:tcPr>
            <w:tcW w:w="6120" w:type="dxa"/>
            <w:shd w:val="clear" w:color="auto" w:fill="auto"/>
          </w:tcPr>
          <w:p w:rsidR="00542666" w:rsidRPr="002D4CF5" w:rsidRDefault="00542666"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3870" w:type="dxa"/>
          </w:tcPr>
          <w:p w:rsidR="00542666" w:rsidRPr="002D4CF5" w:rsidRDefault="00542666"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542666" w:rsidRPr="002D4CF5" w:rsidTr="00542666">
        <w:trPr>
          <w:trHeight w:val="647"/>
        </w:trPr>
        <w:tc>
          <w:tcPr>
            <w:tcW w:w="6120" w:type="dxa"/>
            <w:shd w:val="clear" w:color="auto" w:fill="auto"/>
          </w:tcPr>
          <w:p w:rsidR="00542666" w:rsidRPr="002D4CF5" w:rsidRDefault="00542666" w:rsidP="002D4CF5">
            <w:pPr>
              <w:spacing w:line="360" w:lineRule="auto"/>
              <w:rPr>
                <w:b/>
                <w:sz w:val="28"/>
                <w:szCs w:val="28"/>
                <w:lang w:val="vi-VN"/>
              </w:rPr>
            </w:pPr>
            <w:r w:rsidRPr="002D4CF5">
              <w:rPr>
                <w:b/>
                <w:sz w:val="28"/>
                <w:szCs w:val="28"/>
                <w:lang w:val="vi-VN"/>
              </w:rPr>
              <w:t xml:space="preserve">GV giao nhiệm vụ: </w:t>
            </w:r>
          </w:p>
          <w:p w:rsidR="00542666" w:rsidRPr="002D4CF5" w:rsidRDefault="00542666" w:rsidP="002D4CF5">
            <w:pPr>
              <w:autoSpaceDE w:val="0"/>
              <w:autoSpaceDN w:val="0"/>
              <w:adjustRightInd w:val="0"/>
              <w:spacing w:line="360" w:lineRule="auto"/>
              <w:ind w:firstLine="720"/>
              <w:rPr>
                <w:i/>
                <w:sz w:val="28"/>
                <w:szCs w:val="28"/>
                <w:lang w:val="vi-VN"/>
              </w:rPr>
            </w:pPr>
            <w:r w:rsidRPr="002D4CF5">
              <w:rPr>
                <w:rStyle w:val="Strong"/>
                <w:b w:val="0"/>
                <w:bCs w:val="0"/>
                <w:i/>
                <w:color w:val="000000"/>
                <w:sz w:val="28"/>
                <w:szCs w:val="28"/>
                <w:lang w:val="vi-VN"/>
              </w:rPr>
              <w:t xml:space="preserve">Phan Châu Trinh (1872 – 1926) tự Tử Cán, hiệu Tây Hồ, biệt hiệu Hi Mã, người làng Tây Lộc, huyện Tiên Phước, phủ Tam Kì (nay là thôn Tây Hồ, xã Tam Lộc, huyện Phú Ninh), tỉnh Quảng Nam.Ông </w:t>
            </w:r>
            <w:r w:rsidRPr="002D4CF5">
              <w:rPr>
                <w:i/>
                <w:sz w:val="28"/>
                <w:szCs w:val="28"/>
                <w:lang w:val="vi-VN"/>
              </w:rPr>
              <w:t>đỗ Phó bảng năm Tân Sửu ( 1901), làm quan một thời gian rồi từ quan, đi làm cách mạng. Phan Châu Trinh chủ trương cứu nước bằng cách lợi dụng thực dân Pháp, cải cách đổi mới mọi mặt ( duy tân ), làm cho dân giàu, nước mạnh, trên cơ sở đó tạo nên nền độc lập quốc gia. Tuy con đường ấy có phần ảo tưởng nhưng nhiệt huyết cứu nước của Phan Châu Trinh rất đáng khâm phục. Năm 1908, ông bị bắt và đày đi Côn Đảo. Ba năm sau, khi được trả tự do, Phan Châu Trinh sang Pháp tìm cách thúc đẩy cải cách chính trị ở Đông Dương nhưng công việc không thành. Năm 1925, ông về Sài Gòn, diễn thuyết được vài lần, sau đó ốm nặng rồi mất(...)</w:t>
            </w:r>
          </w:p>
          <w:p w:rsidR="00542666" w:rsidRPr="002D4CF5" w:rsidRDefault="00542666" w:rsidP="002D4CF5">
            <w:pPr>
              <w:autoSpaceDE w:val="0"/>
              <w:autoSpaceDN w:val="0"/>
              <w:adjustRightInd w:val="0"/>
              <w:spacing w:line="360" w:lineRule="auto"/>
              <w:ind w:firstLine="720"/>
              <w:rPr>
                <w:i/>
                <w:sz w:val="28"/>
                <w:szCs w:val="28"/>
                <w:lang w:val="vi-VN"/>
              </w:rPr>
            </w:pPr>
            <w:r w:rsidRPr="002D4CF5">
              <w:rPr>
                <w:i/>
                <w:sz w:val="28"/>
                <w:szCs w:val="28"/>
                <w:lang w:val="vi-VN"/>
              </w:rPr>
              <w:t xml:space="preserve"> Phan Châu Trinh luôn có ý thức dùng văn chương để làm cách mạng. Những áng văn chính luận của ông đậm chất hùng biện, lập luận chặt chẽ, đanh thép; những bài thơ của ông dạt dào cảm xúc về đất nước, đồng bào ; tất cả đều thấm nhuần tư tưởng yêu nước và tinh thần dân chủ.</w:t>
            </w:r>
          </w:p>
          <w:p w:rsidR="00542666" w:rsidRPr="002D4CF5" w:rsidRDefault="00542666" w:rsidP="002D4CF5">
            <w:pPr>
              <w:autoSpaceDE w:val="0"/>
              <w:autoSpaceDN w:val="0"/>
              <w:adjustRightInd w:val="0"/>
              <w:spacing w:line="360" w:lineRule="auto"/>
              <w:ind w:firstLine="720"/>
              <w:rPr>
                <w:sz w:val="28"/>
                <w:szCs w:val="28"/>
                <w:lang w:val="vi-VN"/>
              </w:rPr>
            </w:pPr>
            <w:r w:rsidRPr="002D4CF5">
              <w:rPr>
                <w:i/>
                <w:sz w:val="28"/>
                <w:szCs w:val="28"/>
                <w:lang w:val="vi-VN"/>
              </w:rPr>
              <w:t>Các tác phẩm chính: </w:t>
            </w:r>
            <w:r w:rsidRPr="002D4CF5">
              <w:rPr>
                <w:rStyle w:val="Emphasis"/>
                <w:color w:val="000000"/>
                <w:sz w:val="28"/>
                <w:szCs w:val="28"/>
                <w:lang w:val="vi-VN"/>
              </w:rPr>
              <w:t>Đầu Pháp chính phủ thư</w:t>
            </w:r>
            <w:r w:rsidRPr="002D4CF5">
              <w:rPr>
                <w:sz w:val="28"/>
                <w:szCs w:val="28"/>
                <w:lang w:val="vi-VN"/>
              </w:rPr>
              <w:t> (1906), </w:t>
            </w:r>
            <w:r w:rsidRPr="002D4CF5">
              <w:rPr>
                <w:rStyle w:val="Emphasis"/>
                <w:color w:val="000000"/>
                <w:sz w:val="28"/>
                <w:szCs w:val="28"/>
                <w:lang w:val="vi-VN"/>
              </w:rPr>
              <w:t>Tỉnh quốc hồn ca I, II</w:t>
            </w:r>
            <w:r w:rsidRPr="002D4CF5">
              <w:rPr>
                <w:sz w:val="28"/>
                <w:szCs w:val="28"/>
                <w:lang w:val="vi-VN"/>
              </w:rPr>
              <w:t> (1907, 1922), </w:t>
            </w:r>
            <w:r w:rsidRPr="002D4CF5">
              <w:rPr>
                <w:rStyle w:val="Emphasis"/>
                <w:color w:val="000000"/>
                <w:sz w:val="28"/>
                <w:szCs w:val="28"/>
                <w:lang w:val="vi-VN"/>
              </w:rPr>
              <w:t>Tây Hồ thi tập</w:t>
            </w:r>
            <w:r w:rsidRPr="002D4CF5">
              <w:rPr>
                <w:sz w:val="28"/>
                <w:szCs w:val="28"/>
                <w:lang w:val="vi-VN"/>
              </w:rPr>
              <w:t> (1904 – 1914), </w:t>
            </w:r>
            <w:r w:rsidRPr="002D4CF5">
              <w:rPr>
                <w:rStyle w:val="Emphasis"/>
                <w:color w:val="000000"/>
                <w:sz w:val="28"/>
                <w:szCs w:val="28"/>
                <w:lang w:val="vi-VN"/>
              </w:rPr>
              <w:t>Xăng-tê thi tập</w:t>
            </w:r>
            <w:r w:rsidRPr="002D4CF5">
              <w:rPr>
                <w:sz w:val="28"/>
                <w:szCs w:val="28"/>
                <w:lang w:val="vi-VN"/>
              </w:rPr>
              <w:t xml:space="preserve"> (1914 – 1915), </w:t>
            </w:r>
            <w:r w:rsidRPr="002D4CF5">
              <w:rPr>
                <w:rStyle w:val="Emphasis"/>
                <w:color w:val="000000"/>
                <w:sz w:val="28"/>
                <w:szCs w:val="28"/>
                <w:lang w:val="vi-VN"/>
              </w:rPr>
              <w:t>Giai nhân kì ngộ diễn ca</w:t>
            </w:r>
            <w:r w:rsidRPr="002D4CF5">
              <w:rPr>
                <w:sz w:val="28"/>
                <w:szCs w:val="28"/>
                <w:lang w:val="vi-VN"/>
              </w:rPr>
              <w:t> (1915),</w:t>
            </w:r>
            <w:r w:rsidRPr="002D4CF5">
              <w:rPr>
                <w:rStyle w:val="Emphasis"/>
                <w:color w:val="000000"/>
                <w:sz w:val="28"/>
                <w:szCs w:val="28"/>
                <w:lang w:val="vi-VN"/>
              </w:rPr>
              <w:t>Thất điều trần</w:t>
            </w:r>
            <w:r w:rsidRPr="002D4CF5">
              <w:rPr>
                <w:sz w:val="28"/>
                <w:szCs w:val="28"/>
                <w:lang w:val="vi-VN"/>
              </w:rPr>
              <w:t xml:space="preserve"> (1922), </w:t>
            </w:r>
            <w:r w:rsidRPr="002D4CF5">
              <w:rPr>
                <w:rStyle w:val="Emphasis"/>
                <w:color w:val="000000"/>
                <w:sz w:val="28"/>
                <w:szCs w:val="28"/>
                <w:lang w:val="vi-VN"/>
              </w:rPr>
              <w:t>Quân trị chủ nghĩa và Dân trị chủ nghĩa</w:t>
            </w:r>
            <w:r w:rsidRPr="002D4CF5">
              <w:rPr>
                <w:sz w:val="28"/>
                <w:szCs w:val="28"/>
                <w:lang w:val="vi-VN"/>
              </w:rPr>
              <w:t xml:space="preserve"> (1925), </w:t>
            </w:r>
            <w:r w:rsidRPr="002D4CF5">
              <w:rPr>
                <w:rStyle w:val="Emphasis"/>
                <w:color w:val="000000"/>
                <w:sz w:val="28"/>
                <w:szCs w:val="28"/>
                <w:lang w:val="vi-VN"/>
              </w:rPr>
              <w:t>Đạo đức và luân lí Đông Tây</w:t>
            </w:r>
            <w:r w:rsidRPr="002D4CF5">
              <w:rPr>
                <w:sz w:val="28"/>
                <w:szCs w:val="28"/>
                <w:lang w:val="vi-VN"/>
              </w:rPr>
              <w:t> (1925)...</w:t>
            </w:r>
          </w:p>
          <w:p w:rsidR="00542666" w:rsidRPr="002D4CF5" w:rsidRDefault="00542666" w:rsidP="002D4CF5">
            <w:pPr>
              <w:autoSpaceDE w:val="0"/>
              <w:autoSpaceDN w:val="0"/>
              <w:adjustRightInd w:val="0"/>
              <w:spacing w:line="360" w:lineRule="auto"/>
              <w:ind w:firstLine="720"/>
              <w:rPr>
                <w:i/>
                <w:sz w:val="28"/>
                <w:szCs w:val="28"/>
                <w:lang w:val="vi-VN"/>
              </w:rPr>
            </w:pPr>
            <w:r w:rsidRPr="002D4CF5">
              <w:rPr>
                <w:sz w:val="28"/>
                <w:szCs w:val="28"/>
                <w:lang w:val="vi-VN"/>
              </w:rPr>
              <w:t xml:space="preserve">Về luân lí xã hội ở nước ta </w:t>
            </w:r>
            <w:r w:rsidRPr="002D4CF5">
              <w:rPr>
                <w:i/>
                <w:sz w:val="28"/>
                <w:szCs w:val="28"/>
                <w:lang w:val="vi-VN"/>
              </w:rPr>
              <w:t xml:space="preserve">là một đoạn trích trong phần ba của bài </w:t>
            </w:r>
            <w:r w:rsidRPr="002D4CF5">
              <w:rPr>
                <w:rStyle w:val="Emphasis"/>
                <w:i w:val="0"/>
                <w:color w:val="000000"/>
                <w:sz w:val="28"/>
                <w:szCs w:val="28"/>
                <w:lang w:val="vi-VN"/>
              </w:rPr>
              <w:t>Đạo đức và luân lí Đông Tây</w:t>
            </w:r>
            <w:r w:rsidRPr="002D4CF5">
              <w:rPr>
                <w:i/>
                <w:sz w:val="28"/>
                <w:szCs w:val="28"/>
                <w:lang w:val="vi-VN"/>
              </w:rPr>
              <w:t> ( gồm năm phần chính, kể cả nhập đề và kết luận), được Phan Châu Trinh diễn thuyết vào đêm 19-11-1925 tại nhà Hội Thanh niên ở Gài Gòn( nay là Thành phố Hồ Chí Minh) (...)</w:t>
            </w:r>
          </w:p>
          <w:p w:rsidR="00542666" w:rsidRPr="002D4CF5" w:rsidRDefault="00542666" w:rsidP="002D4CF5">
            <w:pPr>
              <w:spacing w:line="360" w:lineRule="auto"/>
              <w:ind w:firstLine="720"/>
              <w:rPr>
                <w:sz w:val="28"/>
                <w:szCs w:val="28"/>
                <w:shd w:val="clear" w:color="auto" w:fill="FFFFFF"/>
                <w:lang w:val="vi-VN"/>
              </w:rPr>
            </w:pPr>
            <w:r w:rsidRPr="002D4CF5">
              <w:rPr>
                <w:i/>
                <w:sz w:val="28"/>
                <w:szCs w:val="28"/>
                <w:shd w:val="clear" w:color="auto" w:fill="FFFFFF"/>
                <w:lang w:val="vi-VN"/>
              </w:rPr>
              <w:t xml:space="preserve">( Trích </w:t>
            </w:r>
            <w:r w:rsidRPr="002D4CF5">
              <w:rPr>
                <w:sz w:val="28"/>
                <w:szCs w:val="28"/>
                <w:shd w:val="clear" w:color="auto" w:fill="FFFFFF"/>
                <w:lang w:val="vi-VN"/>
              </w:rPr>
              <w:t>Về luân lí xã hội ở nước ta, Tr 85, SGK Ngữ văn 11, Tập II, NXBGD 2007)</w:t>
            </w:r>
          </w:p>
          <w:p w:rsidR="00542666" w:rsidRPr="002D4CF5" w:rsidRDefault="00542666" w:rsidP="002D4CF5">
            <w:pPr>
              <w:spacing w:line="360" w:lineRule="auto"/>
              <w:ind w:firstLine="720"/>
              <w:rPr>
                <w:b/>
                <w:i/>
                <w:color w:val="141823"/>
                <w:sz w:val="28"/>
                <w:szCs w:val="28"/>
                <w:shd w:val="clear" w:color="auto" w:fill="FFFFFF"/>
                <w:lang w:val="vi-VN"/>
              </w:rPr>
            </w:pPr>
            <w:r w:rsidRPr="002D4CF5">
              <w:rPr>
                <w:b/>
                <w:i/>
                <w:color w:val="141823"/>
                <w:sz w:val="28"/>
                <w:szCs w:val="28"/>
                <w:shd w:val="clear" w:color="auto" w:fill="FFFFFF"/>
                <w:lang w:val="vi-VN"/>
              </w:rPr>
              <w:t>Đọc văn bản trên và thực hiện các yêu cầu từ câu 1 đến câu 4:</w:t>
            </w:r>
          </w:p>
          <w:p w:rsidR="00542666" w:rsidRPr="002D4CF5" w:rsidRDefault="00542666" w:rsidP="002D4CF5">
            <w:pPr>
              <w:spacing w:line="360" w:lineRule="auto"/>
              <w:rPr>
                <w:sz w:val="28"/>
                <w:szCs w:val="28"/>
                <w:shd w:val="clear" w:color="auto" w:fill="FFFFFF"/>
                <w:lang w:val="vi-VN"/>
              </w:rPr>
            </w:pPr>
            <w:r w:rsidRPr="002D4CF5">
              <w:rPr>
                <w:sz w:val="28"/>
                <w:szCs w:val="28"/>
                <w:shd w:val="clear" w:color="auto" w:fill="FFFFFF"/>
                <w:lang w:val="vi-VN"/>
              </w:rPr>
              <w:t xml:space="preserve">1/ Văn bản trên có mấy ý chính ? Đó là những ý gì ? </w:t>
            </w:r>
          </w:p>
          <w:p w:rsidR="00542666" w:rsidRPr="002D4CF5" w:rsidRDefault="00542666" w:rsidP="002D4CF5">
            <w:pPr>
              <w:spacing w:line="360" w:lineRule="auto"/>
              <w:ind w:firstLine="720"/>
              <w:rPr>
                <w:sz w:val="28"/>
                <w:szCs w:val="28"/>
                <w:lang w:val="vi-VN"/>
              </w:rPr>
            </w:pPr>
            <w:r w:rsidRPr="002D4CF5">
              <w:rPr>
                <w:sz w:val="28"/>
                <w:szCs w:val="28"/>
                <w:shd w:val="clear" w:color="auto" w:fill="FFFFFF"/>
                <w:lang w:val="vi-VN"/>
              </w:rPr>
              <w:t>2/ Phương thức biểu đạt của văn bản trên</w:t>
            </w:r>
            <w:r w:rsidRPr="002D4CF5">
              <w:rPr>
                <w:i/>
                <w:sz w:val="28"/>
                <w:szCs w:val="28"/>
                <w:lang w:val="vi-VN"/>
              </w:rPr>
              <w:t xml:space="preserve"> </w:t>
            </w:r>
            <w:r w:rsidRPr="002D4CF5">
              <w:rPr>
                <w:sz w:val="28"/>
                <w:szCs w:val="28"/>
                <w:lang w:val="vi-VN"/>
              </w:rPr>
              <w:t>là gì ?</w:t>
            </w:r>
          </w:p>
          <w:p w:rsidR="00542666" w:rsidRPr="002D4CF5" w:rsidRDefault="00542666" w:rsidP="002D4CF5">
            <w:pPr>
              <w:spacing w:line="360" w:lineRule="auto"/>
              <w:ind w:firstLine="720"/>
              <w:rPr>
                <w:i/>
                <w:sz w:val="28"/>
                <w:szCs w:val="28"/>
                <w:lang w:val="vi-VN"/>
              </w:rPr>
            </w:pPr>
            <w:r w:rsidRPr="002D4CF5">
              <w:rPr>
                <w:sz w:val="28"/>
                <w:szCs w:val="28"/>
                <w:shd w:val="clear" w:color="auto" w:fill="FFFFFF"/>
                <w:lang w:val="vi-VN"/>
              </w:rPr>
              <w:t xml:space="preserve">3/ Văn bản </w:t>
            </w:r>
            <w:r w:rsidRPr="002D4CF5">
              <w:rPr>
                <w:i/>
                <w:sz w:val="28"/>
                <w:szCs w:val="28"/>
                <w:lang w:val="vi-VN"/>
              </w:rPr>
              <w:t>Về luân lí xã hội ở nước ta</w:t>
            </w:r>
            <w:r w:rsidRPr="002D4CF5">
              <w:rPr>
                <w:sz w:val="28"/>
                <w:szCs w:val="28"/>
                <w:lang w:val="vi-VN"/>
              </w:rPr>
              <w:t xml:space="preserve"> được gọi là bài diễn thuyết. Anh( chị ) hiểu thế nào là </w:t>
            </w:r>
            <w:r w:rsidRPr="002D4CF5">
              <w:rPr>
                <w:i/>
                <w:sz w:val="28"/>
                <w:szCs w:val="28"/>
                <w:lang w:val="vi-VN"/>
              </w:rPr>
              <w:t>diễn thuyết ?</w:t>
            </w:r>
          </w:p>
          <w:p w:rsidR="00542666" w:rsidRPr="002D4CF5" w:rsidRDefault="00542666" w:rsidP="002D4CF5">
            <w:pPr>
              <w:spacing w:line="360" w:lineRule="auto"/>
              <w:rPr>
                <w:sz w:val="28"/>
                <w:szCs w:val="28"/>
                <w:lang w:val="vi-VN"/>
              </w:rPr>
            </w:pPr>
            <w:r w:rsidRPr="002D4CF5">
              <w:rPr>
                <w:sz w:val="28"/>
                <w:szCs w:val="28"/>
                <w:lang w:val="vi-VN"/>
              </w:rPr>
              <w:t>-   HS thực hiện nhiệm vụ:</w:t>
            </w:r>
          </w:p>
          <w:p w:rsidR="00542666" w:rsidRPr="002D4CF5" w:rsidRDefault="00542666"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  HS báo  cáo kết quả thực hiện nhiệm vụ: </w:t>
            </w:r>
          </w:p>
        </w:tc>
        <w:tc>
          <w:tcPr>
            <w:tcW w:w="3870" w:type="dxa"/>
          </w:tcPr>
          <w:p w:rsidR="00542666" w:rsidRPr="002D4CF5" w:rsidRDefault="00542666" w:rsidP="002D4CF5">
            <w:pPr>
              <w:spacing w:line="360" w:lineRule="auto"/>
              <w:ind w:firstLine="720"/>
              <w:rPr>
                <w:i/>
                <w:sz w:val="28"/>
                <w:szCs w:val="28"/>
                <w:lang w:val="vi-VN"/>
              </w:rPr>
            </w:pPr>
            <w:r w:rsidRPr="002D4CF5">
              <w:rPr>
                <w:i/>
                <w:sz w:val="28"/>
                <w:szCs w:val="28"/>
                <w:lang w:val="vi-VN"/>
              </w:rPr>
              <w:t>Trả lời:</w:t>
            </w:r>
          </w:p>
          <w:p w:rsidR="00542666" w:rsidRPr="002D4CF5" w:rsidRDefault="00542666" w:rsidP="002D4CF5">
            <w:pPr>
              <w:spacing w:line="360" w:lineRule="auto"/>
              <w:ind w:firstLine="720"/>
              <w:rPr>
                <w:sz w:val="28"/>
                <w:szCs w:val="28"/>
                <w:shd w:val="clear" w:color="auto" w:fill="FFFFFF"/>
                <w:lang w:val="vi-VN"/>
              </w:rPr>
            </w:pPr>
            <w:r w:rsidRPr="002D4CF5">
              <w:rPr>
                <w:sz w:val="28"/>
                <w:szCs w:val="28"/>
                <w:shd w:val="clear" w:color="auto" w:fill="FFFFFF"/>
                <w:lang w:val="vi-VN"/>
              </w:rPr>
              <w:t xml:space="preserve">1/ Văn bản trên có hai ý chính: Khái quát về tiểu sử tác giả, sự nghiệp sáng tác của </w:t>
            </w:r>
            <w:r w:rsidRPr="002D4CF5">
              <w:rPr>
                <w:i/>
                <w:sz w:val="28"/>
                <w:szCs w:val="28"/>
                <w:lang w:val="vi-VN"/>
              </w:rPr>
              <w:t xml:space="preserve">Phan Châu Trinh </w:t>
            </w:r>
            <w:r w:rsidRPr="002D4CF5">
              <w:rPr>
                <w:sz w:val="28"/>
                <w:szCs w:val="28"/>
                <w:shd w:val="clear" w:color="auto" w:fill="FFFFFF"/>
                <w:lang w:val="vi-VN"/>
              </w:rPr>
              <w:t xml:space="preserve">và hoàn cảnh sáng tác, xuất xứ bài diễn thuyết </w:t>
            </w:r>
            <w:r w:rsidRPr="002D4CF5">
              <w:rPr>
                <w:i/>
                <w:sz w:val="28"/>
                <w:szCs w:val="28"/>
                <w:lang w:val="vi-VN"/>
              </w:rPr>
              <w:t>Về luân lí xã hội ở nước ta</w:t>
            </w:r>
            <w:r w:rsidRPr="002D4CF5">
              <w:rPr>
                <w:sz w:val="28"/>
                <w:szCs w:val="28"/>
                <w:lang w:val="vi-VN"/>
              </w:rPr>
              <w:t xml:space="preserve"> </w:t>
            </w:r>
            <w:r w:rsidRPr="002D4CF5">
              <w:rPr>
                <w:sz w:val="28"/>
                <w:szCs w:val="28"/>
                <w:shd w:val="clear" w:color="auto" w:fill="FFFFFF"/>
                <w:lang w:val="vi-VN"/>
              </w:rPr>
              <w:t>.</w:t>
            </w:r>
          </w:p>
          <w:p w:rsidR="00542666" w:rsidRPr="002D4CF5" w:rsidRDefault="00542666" w:rsidP="002D4CF5">
            <w:pPr>
              <w:pStyle w:val="NormalWeb"/>
              <w:shd w:val="clear" w:color="auto" w:fill="FFFFFF"/>
              <w:spacing w:before="0" w:beforeAutospacing="0" w:after="0" w:afterAutospacing="0" w:line="360" w:lineRule="auto"/>
              <w:ind w:firstLine="720"/>
              <w:textAlignment w:val="baseline"/>
              <w:rPr>
                <w:sz w:val="28"/>
                <w:szCs w:val="28"/>
                <w:lang w:val="vi-VN"/>
              </w:rPr>
            </w:pPr>
            <w:r w:rsidRPr="002D4CF5">
              <w:rPr>
                <w:sz w:val="28"/>
                <w:szCs w:val="28"/>
                <w:shd w:val="clear" w:color="auto" w:fill="FFFFFF"/>
                <w:lang w:val="vi-VN"/>
              </w:rPr>
              <w:t>2/ Phương thức biểu đạt của văn bản trên</w:t>
            </w:r>
            <w:r w:rsidRPr="002D4CF5">
              <w:rPr>
                <w:i/>
                <w:sz w:val="28"/>
                <w:szCs w:val="28"/>
                <w:lang w:val="vi-VN"/>
              </w:rPr>
              <w:t xml:space="preserve"> </w:t>
            </w:r>
            <w:r w:rsidRPr="002D4CF5">
              <w:rPr>
                <w:sz w:val="28"/>
                <w:szCs w:val="28"/>
                <w:lang w:val="vi-VN"/>
              </w:rPr>
              <w:t>là thuyết minh.</w:t>
            </w:r>
          </w:p>
          <w:p w:rsidR="00542666" w:rsidRPr="002D4CF5" w:rsidRDefault="00542666" w:rsidP="002D4CF5">
            <w:pPr>
              <w:spacing w:line="360" w:lineRule="auto"/>
              <w:ind w:firstLine="720"/>
              <w:rPr>
                <w:sz w:val="28"/>
                <w:szCs w:val="28"/>
                <w:shd w:val="clear" w:color="auto" w:fill="FFFFFF"/>
                <w:lang w:val="vi-VN"/>
              </w:rPr>
            </w:pPr>
            <w:r w:rsidRPr="002D4CF5">
              <w:rPr>
                <w:sz w:val="28"/>
                <w:szCs w:val="28"/>
                <w:shd w:val="clear" w:color="auto" w:fill="FFFFFF"/>
                <w:lang w:val="vi-VN"/>
              </w:rPr>
              <w:t xml:space="preserve">3/ </w:t>
            </w:r>
            <w:r w:rsidRPr="002D4CF5">
              <w:rPr>
                <w:i/>
                <w:sz w:val="28"/>
                <w:szCs w:val="28"/>
                <w:shd w:val="clear" w:color="auto" w:fill="FFFFFF"/>
                <w:lang w:val="vi-VN"/>
              </w:rPr>
              <w:t>D</w:t>
            </w:r>
            <w:r w:rsidRPr="002D4CF5">
              <w:rPr>
                <w:i/>
                <w:sz w:val="28"/>
                <w:szCs w:val="28"/>
                <w:lang w:val="vi-VN"/>
              </w:rPr>
              <w:t>iễn thuyết</w:t>
            </w:r>
            <w:r w:rsidRPr="002D4CF5">
              <w:rPr>
                <w:sz w:val="28"/>
                <w:szCs w:val="28"/>
                <w:lang w:val="vi-VN"/>
              </w:rPr>
              <w:t xml:space="preserve"> là hình thức giao tiếp với công chúng, thường được các nhà chính trị dùng để khẳng định, phổ biến một tư tưởng, một quan niệm, một đường lối chính trị, kinh tế, văn hoá nào đó. Người diễn thuyết có sức thuyết phục, diễn giả phải nắm chắc đối tượng người nghe, xác định chủ đề của bài nói rõ ràng, lập luận khúc chiết, ngôn ngữ có thể dung dị hay bóng bẩy nhưng không quá trừu tượng, khó hiểu. Đặc biệt, tâm huyết của người diễn thuyết phải được thể hiện rõ trong giọng điệu, nhịp điệu, ngữ điệu của bài nói. Như vậy, tài hùng biện phải đi đôi với sự sâu sắc của tư tưởng và sự nồng nhiệt của cảm xúc. </w:t>
            </w:r>
            <w:r w:rsidRPr="002D4CF5">
              <w:rPr>
                <w:i/>
                <w:sz w:val="28"/>
                <w:szCs w:val="28"/>
                <w:lang w:val="vi-VN"/>
              </w:rPr>
              <w:t> </w:t>
            </w:r>
          </w:p>
          <w:p w:rsidR="00542666" w:rsidRPr="002D4CF5" w:rsidRDefault="00542666" w:rsidP="002D4CF5">
            <w:pPr>
              <w:spacing w:line="360" w:lineRule="auto"/>
              <w:ind w:firstLine="682"/>
              <w:rPr>
                <w:b/>
                <w:bCs/>
                <w:color w:val="000000"/>
                <w:sz w:val="28"/>
                <w:szCs w:val="28"/>
                <w:lang w:val="vi-VN"/>
              </w:rPr>
            </w:pP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43">
          <w:tblGrid>
            <w:gridCol w:w="3600"/>
            <w:gridCol w:w="6390"/>
          </w:tblGrid>
        </w:tblGridChange>
      </w:tblGrid>
      <w:tr w:rsidR="00542666" w:rsidRPr="002D4CF5" w:rsidTr="00542666">
        <w:trPr>
          <w:trHeight w:val="647"/>
        </w:trPr>
        <w:tc>
          <w:tcPr>
            <w:tcW w:w="3600" w:type="dxa"/>
            <w:shd w:val="clear" w:color="auto" w:fill="auto"/>
          </w:tcPr>
          <w:p w:rsidR="00542666" w:rsidRPr="002D4CF5" w:rsidRDefault="00542666"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542666" w:rsidRPr="002D4CF5" w:rsidRDefault="00542666"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42666" w:rsidRPr="002D4CF5" w:rsidTr="00542666">
        <w:trPr>
          <w:trHeight w:val="647"/>
        </w:trPr>
        <w:tc>
          <w:tcPr>
            <w:tcW w:w="3600" w:type="dxa"/>
            <w:shd w:val="clear" w:color="auto" w:fill="auto"/>
          </w:tcPr>
          <w:p w:rsidR="00542666" w:rsidRPr="002D4CF5" w:rsidRDefault="00542666" w:rsidP="002D4CF5">
            <w:pPr>
              <w:spacing w:line="360" w:lineRule="auto"/>
              <w:rPr>
                <w:b/>
                <w:sz w:val="28"/>
                <w:szCs w:val="28"/>
              </w:rPr>
            </w:pPr>
            <w:r w:rsidRPr="002D4CF5">
              <w:rPr>
                <w:b/>
                <w:sz w:val="28"/>
                <w:szCs w:val="28"/>
                <w:lang w:val="vi-VN"/>
              </w:rPr>
              <w:t xml:space="preserve">GV giao nhiệm vụ: </w:t>
            </w:r>
          </w:p>
          <w:p w:rsidR="00542666" w:rsidRPr="002D4CF5" w:rsidRDefault="00542666" w:rsidP="002D4CF5">
            <w:pPr>
              <w:spacing w:line="360" w:lineRule="auto"/>
              <w:ind w:firstLine="720"/>
              <w:rPr>
                <w:sz w:val="28"/>
                <w:szCs w:val="28"/>
                <w:shd w:val="clear" w:color="auto" w:fill="FFFFFF"/>
              </w:rPr>
            </w:pPr>
            <w:r w:rsidRPr="002D4CF5">
              <w:rPr>
                <w:sz w:val="28"/>
                <w:szCs w:val="28"/>
                <w:shd w:val="clear" w:color="auto" w:fill="FFFFFF"/>
              </w:rPr>
              <w:t xml:space="preserve">Viết đoạn văn ngắn ( 5 đến 7 dòng) bày tỏ suy nghĩ về mục tiêu </w:t>
            </w:r>
            <w:r w:rsidRPr="002D4CF5">
              <w:rPr>
                <w:i/>
                <w:sz w:val="28"/>
                <w:szCs w:val="28"/>
                <w:shd w:val="clear" w:color="auto" w:fill="FFFFFF"/>
              </w:rPr>
              <w:t xml:space="preserve">dân giàu, nước mạnh, xã hội công bằng, dân chủ, văn minh </w:t>
            </w:r>
            <w:r w:rsidRPr="002D4CF5">
              <w:rPr>
                <w:sz w:val="28"/>
                <w:szCs w:val="28"/>
                <w:shd w:val="clear" w:color="auto" w:fill="FFFFFF"/>
              </w:rPr>
              <w:t xml:space="preserve"> trong cuộc sống hôm nay.</w:t>
            </w:r>
          </w:p>
          <w:p w:rsidR="00542666" w:rsidRPr="002D4CF5" w:rsidRDefault="00542666" w:rsidP="002D4CF5">
            <w:pPr>
              <w:spacing w:line="360" w:lineRule="auto"/>
              <w:rPr>
                <w:sz w:val="28"/>
                <w:szCs w:val="28"/>
              </w:rPr>
            </w:pPr>
          </w:p>
          <w:p w:rsidR="00542666" w:rsidRPr="002D4CF5" w:rsidRDefault="00542666" w:rsidP="002D4CF5">
            <w:pPr>
              <w:spacing w:line="360" w:lineRule="auto"/>
              <w:rPr>
                <w:sz w:val="28"/>
                <w:szCs w:val="28"/>
                <w:lang w:val="vi-VN"/>
              </w:rPr>
            </w:pPr>
            <w:r w:rsidRPr="002D4CF5">
              <w:rPr>
                <w:sz w:val="28"/>
                <w:szCs w:val="28"/>
                <w:lang w:val="vi-VN"/>
              </w:rPr>
              <w:t>-   HS thực hiện nhiệm vụ:</w:t>
            </w:r>
          </w:p>
          <w:p w:rsidR="00542666" w:rsidRPr="002D4CF5" w:rsidRDefault="00542666" w:rsidP="002D4CF5">
            <w:pPr>
              <w:spacing w:line="360" w:lineRule="auto"/>
              <w:rPr>
                <w:b/>
                <w:sz w:val="28"/>
                <w:szCs w:val="28"/>
                <w:lang w:val="vi-VN"/>
              </w:rPr>
            </w:pPr>
            <w:r w:rsidRPr="002D4CF5">
              <w:rPr>
                <w:sz w:val="28"/>
                <w:szCs w:val="28"/>
                <w:lang w:val="vi-VN"/>
              </w:rPr>
              <w:t xml:space="preserve">-  HS báo  cáo kết quả thực hiện nhiệm vụ: </w:t>
            </w:r>
          </w:p>
          <w:p w:rsidR="00542666" w:rsidRPr="002D4CF5" w:rsidRDefault="00542666"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542666" w:rsidRPr="002D4CF5" w:rsidRDefault="00542666" w:rsidP="002D4CF5">
            <w:pPr>
              <w:spacing w:line="360" w:lineRule="auto"/>
              <w:ind w:firstLine="720"/>
              <w:rPr>
                <w:sz w:val="28"/>
                <w:szCs w:val="28"/>
                <w:lang w:val="vi-VN"/>
              </w:rPr>
            </w:pPr>
            <w:r w:rsidRPr="002D4CF5">
              <w:rPr>
                <w:sz w:val="28"/>
                <w:szCs w:val="28"/>
                <w:lang w:val="vi-VN"/>
              </w:rPr>
              <w:t>Đoạn văn đảm bảo các yêu cầu :</w:t>
            </w:r>
          </w:p>
          <w:p w:rsidR="00542666" w:rsidRPr="002D4CF5" w:rsidRDefault="00542666" w:rsidP="002D4CF5">
            <w:pPr>
              <w:pStyle w:val="NormalWeb"/>
              <w:shd w:val="clear" w:color="auto" w:fill="FFFFFF"/>
              <w:spacing w:before="0" w:beforeAutospacing="0" w:after="0" w:afterAutospacing="0" w:line="360" w:lineRule="auto"/>
              <w:ind w:firstLine="720"/>
              <w:rPr>
                <w:sz w:val="28"/>
                <w:szCs w:val="28"/>
                <w:lang w:val="vi-VN"/>
              </w:rPr>
            </w:pPr>
            <w:r w:rsidRPr="002D4CF5">
              <w:rPr>
                <w:sz w:val="28"/>
                <w:szCs w:val="28"/>
                <w:lang w:val="vi-VN"/>
              </w:rPr>
              <w:t xml:space="preserve">-Hình thức : đảm bảo về số câu, không được gạch đầu dòng, không mắc lỗi chính tả, ngữ pháp. Hành văn trong sáng, trôi chảy ; </w:t>
            </w:r>
          </w:p>
          <w:p w:rsidR="00542666" w:rsidRPr="002D4CF5" w:rsidRDefault="00542666"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            -Nội dung: Từ chủ trương cứu nước có phần ảo tưởng nhưng nhiệt huyết cứu nước của Phan Châu Trinh đã được nêu trong văn bản, học sinh bày tỏ suy nghĩ về </w:t>
            </w:r>
            <w:r w:rsidRPr="002D4CF5">
              <w:rPr>
                <w:sz w:val="28"/>
                <w:szCs w:val="28"/>
                <w:shd w:val="clear" w:color="auto" w:fill="FFFFFF"/>
                <w:lang w:val="vi-VN"/>
              </w:rPr>
              <w:t xml:space="preserve">về mục tiêu dân giàu, nước mạnh, xã hội công bằng, dân chủ, văn minh của Đảng ta </w:t>
            </w:r>
            <w:r w:rsidRPr="002D4CF5">
              <w:rPr>
                <w:sz w:val="28"/>
                <w:szCs w:val="28"/>
                <w:lang w:val="vi-VN"/>
              </w:rPr>
              <w:t xml:space="preserve">hôm nay. Cụ thể : Giải thích mục tiêu </w:t>
            </w:r>
            <w:r w:rsidRPr="002D4CF5">
              <w:rPr>
                <w:sz w:val="28"/>
                <w:szCs w:val="28"/>
                <w:shd w:val="clear" w:color="auto" w:fill="FFFFFF"/>
                <w:lang w:val="vi-VN"/>
              </w:rPr>
              <w:t>dân giàu, nước mạnh, xã hội công bằng, dân chủ, văn minh là gì ? Ý nghĩa của mục tiêu đó ? Tuổi trẻ phải nhận thức và hành động cụ thể như thế nào để góp phần thực hiện mục tiêu đó ?</w:t>
            </w: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44">
          <w:tblGrid>
            <w:gridCol w:w="3600"/>
            <w:gridCol w:w="6390"/>
          </w:tblGrid>
        </w:tblGridChange>
      </w:tblGrid>
      <w:tr w:rsidR="00542666" w:rsidRPr="002D4CF5" w:rsidTr="00542666">
        <w:trPr>
          <w:trHeight w:val="647"/>
        </w:trPr>
        <w:tc>
          <w:tcPr>
            <w:tcW w:w="3600" w:type="dxa"/>
            <w:shd w:val="clear" w:color="auto" w:fill="auto"/>
          </w:tcPr>
          <w:p w:rsidR="00542666" w:rsidRPr="002D4CF5" w:rsidRDefault="00542666"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542666" w:rsidRPr="002D4CF5" w:rsidRDefault="00542666"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42666" w:rsidRPr="002D4CF5" w:rsidTr="00542666">
        <w:trPr>
          <w:trHeight w:val="647"/>
        </w:trPr>
        <w:tc>
          <w:tcPr>
            <w:tcW w:w="3600" w:type="dxa"/>
            <w:shd w:val="clear" w:color="auto" w:fill="auto"/>
          </w:tcPr>
          <w:p w:rsidR="00542666" w:rsidRPr="002D4CF5" w:rsidRDefault="00542666" w:rsidP="002D4CF5">
            <w:pPr>
              <w:spacing w:line="360" w:lineRule="auto"/>
              <w:rPr>
                <w:b/>
                <w:sz w:val="28"/>
                <w:szCs w:val="28"/>
              </w:rPr>
            </w:pPr>
            <w:r w:rsidRPr="002D4CF5">
              <w:rPr>
                <w:b/>
                <w:sz w:val="28"/>
                <w:szCs w:val="28"/>
              </w:rPr>
              <w:t xml:space="preserve">GV giao nhiệm vụ: </w:t>
            </w:r>
          </w:p>
          <w:p w:rsidR="00542666" w:rsidRPr="002D4CF5" w:rsidRDefault="00542666" w:rsidP="002D4CF5">
            <w:pPr>
              <w:spacing w:line="360" w:lineRule="auto"/>
              <w:rPr>
                <w:b/>
                <w:sz w:val="28"/>
                <w:szCs w:val="28"/>
              </w:rPr>
            </w:pPr>
            <w:r w:rsidRPr="002D4CF5">
              <w:rPr>
                <w:b/>
                <w:sz w:val="28"/>
                <w:szCs w:val="28"/>
              </w:rPr>
              <w:t>+ Vẽ bản đồ tư duy bài học</w:t>
            </w:r>
          </w:p>
          <w:p w:rsidR="00542666" w:rsidRPr="002D4CF5" w:rsidRDefault="00542666" w:rsidP="002D4CF5">
            <w:pPr>
              <w:spacing w:line="360" w:lineRule="auto"/>
              <w:rPr>
                <w:b/>
                <w:sz w:val="28"/>
                <w:szCs w:val="28"/>
              </w:rPr>
            </w:pPr>
            <w:r w:rsidRPr="002D4CF5">
              <w:rPr>
                <w:b/>
                <w:sz w:val="28"/>
                <w:szCs w:val="28"/>
              </w:rPr>
              <w:t>+ Tìm đọc toàn bộ văn bản</w:t>
            </w:r>
          </w:p>
          <w:p w:rsidR="00542666" w:rsidRPr="002D4CF5" w:rsidRDefault="00542666"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542666" w:rsidRPr="002D4CF5" w:rsidRDefault="00542666" w:rsidP="002D4CF5">
            <w:pPr>
              <w:spacing w:line="360" w:lineRule="auto"/>
              <w:rPr>
                <w:sz w:val="28"/>
                <w:szCs w:val="28"/>
                <w:lang w:val="vi-VN"/>
              </w:rPr>
            </w:pPr>
            <w:r w:rsidRPr="002D4CF5">
              <w:rPr>
                <w:sz w:val="28"/>
                <w:szCs w:val="28"/>
                <w:lang w:val="vi-VN"/>
              </w:rPr>
              <w:t xml:space="preserve">-  HS báo  cáo kết quả thực hiện nhiệm vụ: </w:t>
            </w:r>
          </w:p>
          <w:p w:rsidR="00542666" w:rsidRPr="002D4CF5" w:rsidRDefault="00542666"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542666" w:rsidRPr="002D4CF5" w:rsidRDefault="00542666"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542666" w:rsidRPr="002D4CF5" w:rsidRDefault="00542666" w:rsidP="002D4CF5">
            <w:pPr>
              <w:spacing w:line="360" w:lineRule="auto"/>
              <w:rPr>
                <w:b/>
                <w:bCs/>
                <w:color w:val="000000"/>
                <w:sz w:val="28"/>
                <w:szCs w:val="28"/>
                <w:lang w:val="vi-VN"/>
              </w:rPr>
            </w:pPr>
            <w:r w:rsidRPr="002D4CF5">
              <w:rPr>
                <w:b/>
                <w:bCs/>
                <w:color w:val="000000"/>
                <w:sz w:val="28"/>
                <w:szCs w:val="28"/>
                <w:lang w:val="vi-VN"/>
              </w:rPr>
              <w:t>+ Sưu tầm qua sách tham khảo.</w:t>
            </w:r>
          </w:p>
          <w:p w:rsidR="00542666" w:rsidRPr="002D4CF5" w:rsidRDefault="00542666" w:rsidP="002D4CF5">
            <w:pPr>
              <w:spacing w:line="360" w:lineRule="auto"/>
              <w:rPr>
                <w:b/>
                <w:bCs/>
                <w:color w:val="000000"/>
                <w:sz w:val="28"/>
                <w:szCs w:val="28"/>
                <w:lang w:val="vi-VN"/>
              </w:rPr>
            </w:pPr>
          </w:p>
        </w:tc>
      </w:tr>
    </w:tbl>
    <w:p w:rsidR="00597147" w:rsidRPr="002D4CF5" w:rsidRDefault="00597147" w:rsidP="002D4CF5">
      <w:pPr>
        <w:tabs>
          <w:tab w:val="left" w:pos="1620"/>
        </w:tabs>
        <w:spacing w:line="360" w:lineRule="auto"/>
        <w:rPr>
          <w:b/>
          <w:sz w:val="28"/>
          <w:szCs w:val="28"/>
          <w:lang w:val="vi-VN"/>
        </w:rPr>
      </w:pPr>
    </w:p>
    <w:p w:rsidR="00542666" w:rsidRPr="002D4CF5" w:rsidRDefault="00542666" w:rsidP="002D4CF5">
      <w:pPr>
        <w:spacing w:line="360" w:lineRule="auto"/>
        <w:rPr>
          <w:sz w:val="28"/>
          <w:szCs w:val="28"/>
        </w:rPr>
      </w:pPr>
      <w:r w:rsidRPr="002D4CF5">
        <w:rPr>
          <w:sz w:val="28"/>
          <w:szCs w:val="28"/>
        </w:rPr>
        <w:t>……………………………………………………………………………………………………………………………………………………………………………………………………………………………………………………………………………………………………………………………………….</w:t>
      </w:r>
    </w:p>
    <w:p w:rsidR="00111680" w:rsidRPr="002D4CF5" w:rsidRDefault="00111680" w:rsidP="002D4CF5">
      <w:pPr>
        <w:spacing w:line="360" w:lineRule="auto"/>
        <w:rPr>
          <w:b/>
          <w:sz w:val="28"/>
          <w:szCs w:val="28"/>
          <w:u w:val="single"/>
        </w:rPr>
      </w:pPr>
    </w:p>
    <w:p w:rsidR="00111680" w:rsidRPr="002D4CF5" w:rsidRDefault="00111680" w:rsidP="002D4CF5">
      <w:pPr>
        <w:spacing w:line="360" w:lineRule="auto"/>
        <w:rPr>
          <w:b/>
          <w:sz w:val="28"/>
          <w:szCs w:val="28"/>
          <w:u w:val="single"/>
        </w:rPr>
      </w:pPr>
    </w:p>
    <w:p w:rsidR="00111680" w:rsidRPr="002D4CF5" w:rsidRDefault="00111680" w:rsidP="002D4CF5">
      <w:pPr>
        <w:spacing w:line="360" w:lineRule="auto"/>
        <w:rPr>
          <w:b/>
          <w:sz w:val="28"/>
          <w:szCs w:val="28"/>
          <w:u w:val="single"/>
        </w:rPr>
      </w:pPr>
    </w:p>
    <w:p w:rsidR="00597147" w:rsidRPr="002D4CF5" w:rsidRDefault="00111680" w:rsidP="002D4CF5">
      <w:pPr>
        <w:spacing w:line="360" w:lineRule="auto"/>
        <w:rPr>
          <w:b/>
          <w:sz w:val="28"/>
          <w:szCs w:val="28"/>
          <w:u w:val="single"/>
          <w:lang w:val="vi-VN"/>
        </w:rPr>
      </w:pPr>
      <w:r w:rsidRPr="002D4CF5">
        <w:rPr>
          <w:b/>
          <w:sz w:val="28"/>
          <w:szCs w:val="28"/>
          <w:u w:val="single"/>
        </w:rPr>
        <w:t xml:space="preserve">Tiết 104 </w:t>
      </w:r>
      <w:r w:rsidR="00597147" w:rsidRPr="002D4CF5">
        <w:rPr>
          <w:b/>
          <w:sz w:val="28"/>
          <w:szCs w:val="28"/>
          <w:u w:val="single"/>
          <w:lang w:val="vi-VN"/>
        </w:rPr>
        <w:t>Đọc thêm</w:t>
      </w:r>
    </w:p>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jc w:val="center"/>
        <w:rPr>
          <w:b/>
          <w:sz w:val="28"/>
          <w:szCs w:val="28"/>
          <w:lang w:val="vi-VN"/>
        </w:rPr>
      </w:pPr>
      <w:r w:rsidRPr="002D4CF5">
        <w:rPr>
          <w:b/>
          <w:sz w:val="28"/>
          <w:szCs w:val="28"/>
          <w:lang w:val="vi-VN"/>
        </w:rPr>
        <w:t>TIẾNG MẸ ĐẺ- NGUỒN GIẢI PHÓNG CÁC DÂN TỘC BỊ ÁP BỨC</w:t>
      </w:r>
    </w:p>
    <w:p w:rsidR="00597147" w:rsidRPr="002D4CF5" w:rsidRDefault="00597147" w:rsidP="002D4CF5">
      <w:pPr>
        <w:spacing w:line="360" w:lineRule="auto"/>
        <w:rPr>
          <w:b/>
          <w:i/>
          <w:sz w:val="28"/>
          <w:szCs w:val="28"/>
        </w:rPr>
      </w:pPr>
      <w:r w:rsidRPr="002D4CF5">
        <w:rPr>
          <w:b/>
          <w:sz w:val="28"/>
          <w:szCs w:val="28"/>
          <w:lang w:val="vi-VN"/>
        </w:rPr>
        <w:t xml:space="preserve">                                                                           </w:t>
      </w:r>
      <w:r w:rsidRPr="002D4CF5">
        <w:rPr>
          <w:b/>
          <w:i/>
          <w:sz w:val="28"/>
          <w:szCs w:val="28"/>
          <w:lang w:val="vi-VN"/>
        </w:rPr>
        <w:t>(Nguyễn An Ninh)</w:t>
      </w:r>
    </w:p>
    <w:p w:rsidR="00111680" w:rsidRPr="002D4CF5" w:rsidRDefault="00111680" w:rsidP="002D4CF5">
      <w:pPr>
        <w:spacing w:line="360" w:lineRule="auto"/>
        <w:rPr>
          <w:b/>
          <w:sz w:val="28"/>
          <w:szCs w:val="28"/>
        </w:rPr>
      </w:pPr>
      <w:r w:rsidRPr="002D4CF5">
        <w:rPr>
          <w:b/>
          <w:sz w:val="28"/>
          <w:szCs w:val="28"/>
        </w:rPr>
        <w:t xml:space="preserve">A. MỤC TIÊU BÀI HỌC </w:t>
      </w:r>
    </w:p>
    <w:p w:rsidR="00111680" w:rsidRPr="002D4CF5" w:rsidRDefault="00111680" w:rsidP="002D4CF5">
      <w:pPr>
        <w:spacing w:line="360" w:lineRule="auto"/>
        <w:rPr>
          <w:b/>
          <w:sz w:val="28"/>
          <w:szCs w:val="28"/>
        </w:rPr>
      </w:pPr>
      <w:r w:rsidRPr="002D4CF5">
        <w:rPr>
          <w:b/>
          <w:sz w:val="28"/>
          <w:szCs w:val="28"/>
        </w:rPr>
        <w:t>I. VỀ KIẾN THỨC</w:t>
      </w:r>
    </w:p>
    <w:p w:rsidR="00111680" w:rsidRPr="002D4CF5" w:rsidRDefault="00111680" w:rsidP="002D4CF5">
      <w:pPr>
        <w:spacing w:line="360" w:lineRule="auto"/>
        <w:ind w:firstLine="720"/>
        <w:rPr>
          <w:sz w:val="28"/>
          <w:szCs w:val="28"/>
          <w:lang w:val="vi-VN"/>
        </w:rPr>
      </w:pPr>
      <w:r w:rsidRPr="002D4CF5">
        <w:rPr>
          <w:sz w:val="28"/>
          <w:szCs w:val="28"/>
          <w:lang w:val="vi-VN"/>
        </w:rPr>
        <w:t>1/ Nhận biết: HS nhận biết, nhớ được tên tác giả và hoàn cảnh ra đời của các tác phẩm.</w:t>
      </w:r>
    </w:p>
    <w:p w:rsidR="00111680" w:rsidRPr="002D4CF5" w:rsidRDefault="00111680" w:rsidP="002D4CF5">
      <w:pPr>
        <w:spacing w:line="360" w:lineRule="auto"/>
        <w:ind w:firstLine="720"/>
        <w:rPr>
          <w:sz w:val="28"/>
          <w:szCs w:val="28"/>
          <w:lang w:val="vi-VN"/>
        </w:rPr>
      </w:pPr>
      <w:r w:rsidRPr="002D4CF5">
        <w:rPr>
          <w:sz w:val="28"/>
          <w:szCs w:val="28"/>
          <w:lang w:val="vi-VN"/>
        </w:rPr>
        <w:t>2/ Thông hiểu: HS hiểu và lí giải được hoàn cảnh sáng tác có tác động và chi phối như thế nào tới nội dung tư tưởng của tác phẩm.</w:t>
      </w:r>
    </w:p>
    <w:p w:rsidR="00111680" w:rsidRPr="002D4CF5" w:rsidRDefault="00111680" w:rsidP="002D4CF5">
      <w:pPr>
        <w:spacing w:line="360" w:lineRule="auto"/>
        <w:ind w:firstLine="720"/>
        <w:rPr>
          <w:sz w:val="28"/>
          <w:szCs w:val="28"/>
          <w:lang w:val="vi-VN"/>
        </w:rPr>
      </w:pPr>
      <w:r w:rsidRPr="002D4CF5">
        <w:rPr>
          <w:sz w:val="28"/>
          <w:szCs w:val="28"/>
          <w:lang w:val="vi-VN"/>
        </w:rPr>
        <w:t>3/Vận dụng thấp: Viết đoạn văn ngắn ( khoảng 200 chữ) bàn về vấn đề xã hội rút ra từ văn bản.</w:t>
      </w:r>
    </w:p>
    <w:p w:rsidR="00111680" w:rsidRPr="002D4CF5" w:rsidRDefault="00111680" w:rsidP="002D4CF5">
      <w:pPr>
        <w:spacing w:line="360" w:lineRule="auto"/>
        <w:ind w:firstLine="720"/>
        <w:rPr>
          <w:sz w:val="28"/>
          <w:szCs w:val="28"/>
          <w:lang w:val="vi-VN"/>
        </w:rPr>
      </w:pPr>
      <w:r w:rsidRPr="002D4CF5">
        <w:rPr>
          <w:sz w:val="28"/>
          <w:szCs w:val="28"/>
          <w:lang w:val="vi-VN"/>
        </w:rPr>
        <w:t>4/Vận dụng cao:</w:t>
      </w:r>
    </w:p>
    <w:p w:rsidR="00111680" w:rsidRPr="002D4CF5" w:rsidRDefault="00111680" w:rsidP="002D4CF5">
      <w:pPr>
        <w:spacing w:line="360" w:lineRule="auto"/>
        <w:ind w:firstLine="720"/>
        <w:rPr>
          <w:sz w:val="28"/>
          <w:szCs w:val="28"/>
          <w:lang w:val="vi-VN"/>
        </w:rPr>
      </w:pPr>
      <w:r w:rsidRPr="002D4CF5">
        <w:rPr>
          <w:sz w:val="28"/>
          <w:szCs w:val="28"/>
          <w:lang w:val="vi-VN"/>
        </w:rPr>
        <w:t>- Vận dụng hiểu biết về tác giả, hoàn cảnh ra đời của tác phẩm để phân tích giá trị nội dung, nghệ thuật của bài văn nghị luận;</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I. VỀ KĨ NĂNG</w:t>
      </w:r>
    </w:p>
    <w:p w:rsidR="00111680" w:rsidRPr="002D4CF5" w:rsidRDefault="00111680" w:rsidP="002D4CF5">
      <w:pPr>
        <w:spacing w:line="360" w:lineRule="auto"/>
        <w:ind w:firstLine="720"/>
        <w:rPr>
          <w:sz w:val="28"/>
          <w:szCs w:val="28"/>
          <w:lang w:val="vi-VN"/>
        </w:rPr>
      </w:pPr>
      <w:r w:rsidRPr="002D4CF5">
        <w:rPr>
          <w:sz w:val="28"/>
          <w:szCs w:val="28"/>
          <w:lang w:val="vi-VN"/>
        </w:rPr>
        <w:t>1/ Biết làm: bài nghị luận về một tư tưởng đạo lí;</w:t>
      </w:r>
    </w:p>
    <w:p w:rsidR="00111680" w:rsidRPr="002D4CF5" w:rsidRDefault="00111680" w:rsidP="002D4CF5">
      <w:pPr>
        <w:spacing w:line="360" w:lineRule="auto"/>
        <w:ind w:firstLine="720"/>
        <w:rPr>
          <w:sz w:val="28"/>
          <w:szCs w:val="28"/>
          <w:lang w:val="vi-VN"/>
        </w:rPr>
      </w:pPr>
      <w:r w:rsidRPr="002D4CF5">
        <w:rPr>
          <w:sz w:val="28"/>
          <w:szCs w:val="28"/>
          <w:lang w:val="vi-VN"/>
        </w:rPr>
        <w:t>2/ Thông thạo: các bước làm bài nghị luận xã hội;</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II. VỀ THÁI ĐỘ</w:t>
      </w:r>
    </w:p>
    <w:p w:rsidR="00111680" w:rsidRPr="002D4CF5" w:rsidRDefault="00111680" w:rsidP="002D4CF5">
      <w:pPr>
        <w:spacing w:line="360" w:lineRule="auto"/>
        <w:ind w:firstLine="720"/>
        <w:rPr>
          <w:sz w:val="28"/>
          <w:szCs w:val="28"/>
          <w:lang w:val="vi-VN"/>
        </w:rPr>
      </w:pPr>
      <w:r w:rsidRPr="002D4CF5">
        <w:rPr>
          <w:sz w:val="28"/>
          <w:szCs w:val="28"/>
          <w:lang w:val="vi-VN"/>
        </w:rPr>
        <w:t>1/ Hình thành thói quen: đọc hiểu văn bản nghị luận hiện đại;</w:t>
      </w:r>
    </w:p>
    <w:p w:rsidR="00111680" w:rsidRPr="002D4CF5" w:rsidRDefault="00111680" w:rsidP="002D4CF5">
      <w:pPr>
        <w:spacing w:line="360" w:lineRule="auto"/>
        <w:ind w:firstLine="720"/>
        <w:rPr>
          <w:sz w:val="28"/>
          <w:szCs w:val="28"/>
          <w:lang w:val="vi-VN"/>
        </w:rPr>
      </w:pPr>
      <w:r w:rsidRPr="002D4CF5">
        <w:rPr>
          <w:sz w:val="28"/>
          <w:szCs w:val="28"/>
          <w:lang w:val="vi-VN"/>
        </w:rPr>
        <w:t>2/ Hình thành tính cách: tự tin , sáng tạo khi tìm hiểu văn bản nghị luận hiện đại;</w:t>
      </w:r>
    </w:p>
    <w:p w:rsidR="00111680" w:rsidRPr="002D4CF5" w:rsidRDefault="00111680" w:rsidP="002D4CF5">
      <w:pPr>
        <w:spacing w:line="360" w:lineRule="auto"/>
        <w:ind w:firstLine="720"/>
        <w:rPr>
          <w:sz w:val="28"/>
          <w:szCs w:val="28"/>
          <w:lang w:val="vi-VN"/>
        </w:rPr>
      </w:pPr>
      <w:r w:rsidRPr="002D4CF5">
        <w:rPr>
          <w:sz w:val="28"/>
          <w:szCs w:val="28"/>
          <w:lang w:val="vi-VN"/>
        </w:rPr>
        <w:t xml:space="preserve">3/Hình thành nhân cách: </w:t>
      </w:r>
    </w:p>
    <w:p w:rsidR="00111680" w:rsidRPr="002D4CF5" w:rsidRDefault="00111680" w:rsidP="002D4CF5">
      <w:pPr>
        <w:spacing w:line="360" w:lineRule="auto"/>
        <w:ind w:firstLine="720"/>
        <w:rPr>
          <w:sz w:val="28"/>
          <w:szCs w:val="28"/>
          <w:lang w:val="vi-VN"/>
        </w:rPr>
      </w:pPr>
      <w:r w:rsidRPr="002D4CF5">
        <w:rPr>
          <w:sz w:val="28"/>
          <w:szCs w:val="28"/>
          <w:lang w:val="vi-VN"/>
        </w:rPr>
        <w:t>-Biết nhận thức được ý nghĩa thời sự của bài văn nghị luận;</w:t>
      </w:r>
    </w:p>
    <w:p w:rsidR="00111680" w:rsidRPr="002D4CF5" w:rsidRDefault="00111680" w:rsidP="002D4CF5">
      <w:pPr>
        <w:spacing w:line="360" w:lineRule="auto"/>
        <w:ind w:firstLine="720"/>
        <w:rPr>
          <w:sz w:val="28"/>
          <w:szCs w:val="28"/>
          <w:lang w:val="vi-VN"/>
        </w:rPr>
      </w:pPr>
      <w:r w:rsidRPr="002D4CF5">
        <w:rPr>
          <w:sz w:val="28"/>
          <w:szCs w:val="28"/>
          <w:lang w:val="vi-VN"/>
        </w:rPr>
        <w:t>-Biết trân quý những giá trị văn hóa tinh thần mà bài văn nghị luận đem lại</w:t>
      </w:r>
    </w:p>
    <w:p w:rsidR="00111680" w:rsidRPr="002D4CF5" w:rsidRDefault="00111680" w:rsidP="002D4CF5">
      <w:pPr>
        <w:spacing w:line="360" w:lineRule="auto"/>
        <w:ind w:firstLine="720"/>
        <w:rPr>
          <w:sz w:val="28"/>
          <w:szCs w:val="28"/>
          <w:lang w:val="vi-VN"/>
        </w:rPr>
      </w:pPr>
      <w:r w:rsidRPr="002D4CF5">
        <w:rPr>
          <w:sz w:val="28"/>
          <w:szCs w:val="28"/>
          <w:lang w:val="vi-VN"/>
        </w:rPr>
        <w:t>-Có ý thức tìm tòi về thể loại, từ ngữ, hình ảnh trong văn nghị luận hiện đại Việt Nam .</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IV. ĐỊNH HƯỚNG GÓP PHẦN HÌNH THÀNH NĂNG LỰC</w:t>
      </w:r>
    </w:p>
    <w:p w:rsidR="00111680" w:rsidRPr="002D4CF5" w:rsidRDefault="00111680"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văn nghị luận hiện đại Việt Nam.</w:t>
      </w:r>
    </w:p>
    <w:p w:rsidR="00111680" w:rsidRPr="002D4CF5" w:rsidRDefault="00111680" w:rsidP="002D4CF5">
      <w:pPr>
        <w:spacing w:line="360" w:lineRule="auto"/>
        <w:rPr>
          <w:spacing w:val="4"/>
          <w:sz w:val="28"/>
          <w:szCs w:val="28"/>
          <w:lang w:val="vi-VN"/>
        </w:rPr>
      </w:pPr>
      <w:r w:rsidRPr="002D4CF5">
        <w:rPr>
          <w:spacing w:val="4"/>
          <w:sz w:val="28"/>
          <w:szCs w:val="28"/>
          <w:lang w:val="vi-VN"/>
        </w:rPr>
        <w:tab/>
        <w:t>- Năng lực đọc – hiểu  các văn nghị luận hiện đại Việt Nam.</w:t>
      </w:r>
    </w:p>
    <w:p w:rsidR="00111680" w:rsidRPr="002D4CF5" w:rsidRDefault="00111680"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văn nghị luận hiện đại Việt Nam.</w:t>
      </w:r>
    </w:p>
    <w:p w:rsidR="00111680" w:rsidRPr="002D4CF5" w:rsidRDefault="00111680" w:rsidP="002D4CF5">
      <w:pPr>
        <w:spacing w:line="360" w:lineRule="auto"/>
        <w:rPr>
          <w:sz w:val="28"/>
          <w:szCs w:val="28"/>
          <w:lang w:val="vi-VN"/>
        </w:rPr>
      </w:pPr>
      <w:r w:rsidRPr="002D4CF5">
        <w:rPr>
          <w:spacing w:val="4"/>
          <w:sz w:val="28"/>
          <w:szCs w:val="28"/>
          <w:lang w:val="vi-VN"/>
        </w:rPr>
        <w:tab/>
        <w:t xml:space="preserve">- Năng lực hợp tác khi trao đổi, thảo luận về thành tựu, hạn chế, những đặc điểm cơ bản, giá trị của văn nghị luận của </w:t>
      </w:r>
      <w:r w:rsidRPr="002D4CF5">
        <w:rPr>
          <w:sz w:val="28"/>
          <w:szCs w:val="28"/>
          <w:lang w:val="vi-VN"/>
        </w:rPr>
        <w:t>Nguyễn An Ninh</w:t>
      </w:r>
      <w:r w:rsidRPr="002D4CF5">
        <w:rPr>
          <w:spacing w:val="4"/>
          <w:sz w:val="28"/>
          <w:szCs w:val="28"/>
          <w:lang w:val="vi-VN"/>
        </w:rPr>
        <w:t>.</w:t>
      </w:r>
    </w:p>
    <w:p w:rsidR="00111680" w:rsidRPr="002D4CF5" w:rsidRDefault="00111680" w:rsidP="002D4CF5">
      <w:pPr>
        <w:spacing w:line="360" w:lineRule="auto"/>
        <w:ind w:firstLine="720"/>
        <w:rPr>
          <w:spacing w:val="4"/>
          <w:sz w:val="28"/>
          <w:szCs w:val="28"/>
          <w:lang w:val="vi-VN"/>
        </w:rPr>
      </w:pPr>
      <w:r w:rsidRPr="002D4CF5">
        <w:rPr>
          <w:spacing w:val="4"/>
          <w:sz w:val="28"/>
          <w:szCs w:val="28"/>
          <w:lang w:val="vi-VN"/>
        </w:rPr>
        <w:t xml:space="preserve">- Năng lực phân tích, so sánh đặc điểm của văn nghị luận của </w:t>
      </w:r>
      <w:r w:rsidRPr="002D4CF5">
        <w:rPr>
          <w:sz w:val="28"/>
          <w:szCs w:val="28"/>
          <w:lang w:val="vi-VN"/>
        </w:rPr>
        <w:t>Nguyễn An Ninh</w:t>
      </w:r>
      <w:r w:rsidRPr="002D4CF5">
        <w:rPr>
          <w:spacing w:val="4"/>
          <w:sz w:val="28"/>
          <w:szCs w:val="28"/>
          <w:lang w:val="vi-VN"/>
        </w:rPr>
        <w:t xml:space="preserve"> với các tác tác giả khác;</w:t>
      </w:r>
    </w:p>
    <w:p w:rsidR="00111680" w:rsidRPr="002D4CF5" w:rsidRDefault="00111680" w:rsidP="002D4CF5">
      <w:pPr>
        <w:spacing w:line="360" w:lineRule="auto"/>
        <w:rPr>
          <w:sz w:val="28"/>
          <w:szCs w:val="28"/>
          <w:lang w:val="vi-VN"/>
        </w:rPr>
      </w:pPr>
    </w:p>
    <w:p w:rsidR="00111680" w:rsidRPr="002D4CF5" w:rsidRDefault="00111680"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111680" w:rsidRPr="002D4CF5" w:rsidRDefault="00111680" w:rsidP="002D4CF5">
      <w:pPr>
        <w:spacing w:line="360" w:lineRule="auto"/>
        <w:rPr>
          <w:b/>
          <w:sz w:val="28"/>
          <w:szCs w:val="28"/>
        </w:rPr>
      </w:pPr>
    </w:p>
    <w:p w:rsidR="00111680" w:rsidRPr="002D4CF5" w:rsidRDefault="00111680" w:rsidP="002D4CF5">
      <w:pPr>
        <w:spacing w:line="360" w:lineRule="auto"/>
        <w:rPr>
          <w:b/>
          <w:sz w:val="28"/>
          <w:szCs w:val="28"/>
        </w:rPr>
      </w:pPr>
      <w:r w:rsidRPr="002D4CF5">
        <w:rPr>
          <w:b/>
          <w:sz w:val="28"/>
          <w:szCs w:val="28"/>
        </w:rPr>
        <w:t>B. CHUẨN BỊ CỦA GIÁO VIÊN VÀ HỌC SINH</w:t>
      </w:r>
    </w:p>
    <w:p w:rsidR="00111680" w:rsidRPr="002D4CF5" w:rsidRDefault="00111680" w:rsidP="002D4CF5">
      <w:pPr>
        <w:spacing w:line="360" w:lineRule="auto"/>
        <w:rPr>
          <w:b/>
          <w:sz w:val="28"/>
          <w:szCs w:val="28"/>
        </w:rPr>
      </w:pPr>
      <w:r w:rsidRPr="002D4CF5">
        <w:rPr>
          <w:b/>
          <w:sz w:val="28"/>
          <w:szCs w:val="28"/>
        </w:rPr>
        <w:t>I. CHUẨN BỊ CỦA GV</w:t>
      </w:r>
    </w:p>
    <w:p w:rsidR="00111680" w:rsidRPr="002D4CF5" w:rsidRDefault="00111680" w:rsidP="002D4CF5">
      <w:pPr>
        <w:spacing w:line="360" w:lineRule="auto"/>
        <w:ind w:firstLine="720"/>
        <w:rPr>
          <w:sz w:val="28"/>
          <w:szCs w:val="28"/>
          <w:lang w:val="nl-NL"/>
        </w:rPr>
      </w:pPr>
      <w:r w:rsidRPr="002D4CF5">
        <w:rPr>
          <w:sz w:val="28"/>
          <w:szCs w:val="28"/>
          <w:lang w:val="nl-NL"/>
        </w:rPr>
        <w:t xml:space="preserve">- Phương tiện, thiết bị: </w:t>
      </w:r>
    </w:p>
    <w:p w:rsidR="00111680" w:rsidRPr="002D4CF5" w:rsidRDefault="00111680" w:rsidP="002D4CF5">
      <w:pPr>
        <w:spacing w:line="360" w:lineRule="auto"/>
        <w:ind w:firstLine="720"/>
        <w:rPr>
          <w:sz w:val="28"/>
          <w:szCs w:val="28"/>
          <w:lang w:val="nl-NL"/>
        </w:rPr>
      </w:pPr>
      <w:r w:rsidRPr="002D4CF5">
        <w:rPr>
          <w:sz w:val="28"/>
          <w:szCs w:val="28"/>
          <w:lang w:val="nl-NL"/>
        </w:rPr>
        <w:t>+ SGK, SGV, Tư liệu Ngữ Văn 11, thiết kế bài học.</w:t>
      </w:r>
    </w:p>
    <w:p w:rsidR="00111680" w:rsidRPr="002D4CF5" w:rsidRDefault="00111680" w:rsidP="002D4CF5">
      <w:pPr>
        <w:spacing w:line="360" w:lineRule="auto"/>
        <w:ind w:firstLine="720"/>
        <w:rPr>
          <w:sz w:val="28"/>
          <w:szCs w:val="28"/>
          <w:lang w:val="nl-NL"/>
        </w:rPr>
      </w:pPr>
      <w:r w:rsidRPr="002D4CF5">
        <w:rPr>
          <w:sz w:val="28"/>
          <w:szCs w:val="28"/>
          <w:lang w:val="nl-NL"/>
        </w:rPr>
        <w:t>+ Máy tính, máy chiếu, loa...</w:t>
      </w:r>
    </w:p>
    <w:p w:rsidR="00111680" w:rsidRPr="002D4CF5" w:rsidRDefault="00111680"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111680" w:rsidRPr="002D4CF5" w:rsidRDefault="00111680" w:rsidP="002D4CF5">
      <w:pPr>
        <w:spacing w:line="360" w:lineRule="auto"/>
        <w:rPr>
          <w:b/>
          <w:sz w:val="28"/>
          <w:szCs w:val="28"/>
        </w:rPr>
      </w:pPr>
      <w:r w:rsidRPr="002D4CF5">
        <w:rPr>
          <w:b/>
          <w:sz w:val="28"/>
          <w:szCs w:val="28"/>
        </w:rPr>
        <w:t>II. CHUẨN BỊ CỦA HỌC SINH.</w:t>
      </w:r>
    </w:p>
    <w:p w:rsidR="00111680" w:rsidRPr="002D4CF5" w:rsidRDefault="00111680"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111680" w:rsidRPr="002D4CF5" w:rsidRDefault="00111680" w:rsidP="002D4CF5">
      <w:pPr>
        <w:spacing w:line="360" w:lineRule="auto"/>
        <w:rPr>
          <w:b/>
          <w:sz w:val="28"/>
          <w:szCs w:val="28"/>
        </w:rPr>
      </w:pPr>
      <w:r w:rsidRPr="002D4CF5">
        <w:rPr>
          <w:b/>
          <w:sz w:val="28"/>
          <w:szCs w:val="28"/>
        </w:rPr>
        <w:t>C. TIẾN TRÌNH BÀI HỌC</w:t>
      </w:r>
    </w:p>
    <w:p w:rsidR="00820D34" w:rsidRPr="002D4CF5" w:rsidRDefault="00820D34" w:rsidP="002D4CF5">
      <w:pPr>
        <w:spacing w:line="360" w:lineRule="auto"/>
        <w:rPr>
          <w:b/>
          <w:sz w:val="28"/>
          <w:szCs w:val="28"/>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3060"/>
      </w:tblGrid>
      <w:tr w:rsidR="00597147" w:rsidRPr="002D4CF5" w:rsidTr="00296840">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30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296840">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597147" w:rsidRPr="002D4CF5" w:rsidRDefault="00597147" w:rsidP="002D4CF5">
            <w:pPr>
              <w:spacing w:line="360" w:lineRule="auto"/>
              <w:rPr>
                <w:color w:val="000000"/>
                <w:sz w:val="28"/>
                <w:szCs w:val="28"/>
                <w:lang w:val="vi-VN"/>
              </w:rPr>
            </w:pPr>
            <w:r w:rsidRPr="002D4CF5">
              <w:rPr>
                <w:color w:val="000000"/>
                <w:sz w:val="28"/>
                <w:szCs w:val="28"/>
                <w:lang w:val="vi-VN"/>
              </w:rPr>
              <w:t>+Chuẩn bị bảng lắp ghép</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sz w:val="28"/>
                <w:szCs w:val="28"/>
                <w:lang w:val="vi-VN"/>
              </w:rPr>
            </w:pPr>
            <w:r w:rsidRPr="002D4CF5">
              <w:rPr>
                <w:color w:val="000000"/>
                <w:sz w:val="28"/>
                <w:szCs w:val="28"/>
                <w:lang w:val="vi-VN"/>
              </w:rPr>
              <w:t xml:space="preserve">+ Nhìn hình đoán tác giả </w:t>
            </w:r>
            <w:r w:rsidRPr="002D4CF5">
              <w:rPr>
                <w:i/>
                <w:sz w:val="28"/>
                <w:szCs w:val="28"/>
                <w:lang w:val="vi-VN"/>
              </w:rPr>
              <w:t>Nguyễn An Ninh</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Đọc, ngâm thơ liên quan đến tác giả</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ind w:firstLine="720"/>
              <w:rPr>
                <w:sz w:val="28"/>
                <w:szCs w:val="28"/>
                <w:lang w:val="vi-VN"/>
              </w:rPr>
            </w:pPr>
            <w:r w:rsidRPr="002D4CF5">
              <w:rPr>
                <w:noProof/>
                <w:sz w:val="28"/>
                <w:szCs w:val="28"/>
              </w:rPr>
              <w:pict>
                <v:shape id="Picture 20" o:spid="_x0000_s1049" type="#_x0000_t75" alt="Ng An ninh" style="position:absolute;left:0;text-align:left;margin-left:0;margin-top:-46.9pt;width:115.85pt;height:163.6pt;z-index:251658752;visibility:visible;mso-position-horizontal:left">
                  <v:imagedata r:id="rId64" o:title="Ng An ninh"/>
                  <w10:wrap type="square"/>
                </v:shape>
              </w:pict>
            </w:r>
            <w:r w:rsidRPr="002D4CF5">
              <w:rPr>
                <w:sz w:val="28"/>
                <w:szCs w:val="28"/>
                <w:lang w:val="vi-VN"/>
              </w:rPr>
              <w:t xml:space="preserve">Từ đó, giáo viên giới thiệu </w:t>
            </w:r>
            <w:r w:rsidRPr="002D4CF5">
              <w:rPr>
                <w:i/>
                <w:iCs/>
                <w:sz w:val="28"/>
                <w:szCs w:val="28"/>
                <w:lang w:val="vi-VN"/>
              </w:rPr>
              <w:t xml:space="preserve">Vào bài: </w:t>
            </w:r>
            <w:r w:rsidRPr="002D4CF5">
              <w:rPr>
                <w:sz w:val="28"/>
                <w:szCs w:val="28"/>
                <w:lang w:val="vi-VN"/>
              </w:rPr>
              <w:t>Các em thân mến, tiếng Việt luôn luôn là niềm tự hào của người Việt. Trải qua bao bể dâu, tiếng Việt ngày càng phong phú và giầu có. Đề cao vai trò của tiếng Việt, nhà văn, nhà báo, nhà yêu nước tiến bộ Nguyễn An Ninh đẫ viết một áng văn chính luận đặc sắc: “Tiếng mẹ đẻ, nguồn giải phóng các dân tộc bị áp bức”. Đây là một tư tưởng mới mẻ và tiến bộ của tác giả trong hoàn cảnh hiện thời.</w:t>
            </w:r>
          </w:p>
          <w:p w:rsidR="00597147" w:rsidRPr="002D4CF5" w:rsidRDefault="00597147" w:rsidP="002D4CF5">
            <w:pPr>
              <w:spacing w:line="360" w:lineRule="auto"/>
              <w:rPr>
                <w:sz w:val="28"/>
                <w:szCs w:val="28"/>
                <w:lang w:val="vi-VN"/>
              </w:rPr>
            </w:pPr>
            <w:r w:rsidRPr="002D4CF5">
              <w:rPr>
                <w:sz w:val="28"/>
                <w:szCs w:val="28"/>
                <w:lang w:val="vi-VN"/>
              </w:rPr>
              <w:t>Hôm nay, chúng ta sẽ tìm hiểu rõ hơn tác giả Nguyễn An Ninh và áng văn chính luận đặc sắc đó.</w:t>
            </w:r>
          </w:p>
          <w:p w:rsidR="00597147" w:rsidRPr="002D4CF5" w:rsidRDefault="00597147" w:rsidP="002D4CF5">
            <w:pPr>
              <w:spacing w:line="360" w:lineRule="auto"/>
              <w:rPr>
                <w:sz w:val="28"/>
                <w:szCs w:val="28"/>
                <w:lang w:val="vi-VN"/>
              </w:rPr>
            </w:pP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5737"/>
        <w:tblGridChange w:id="245">
          <w:tblGrid>
            <w:gridCol w:w="4253"/>
            <w:gridCol w:w="5737"/>
          </w:tblGrid>
        </w:tblGridChange>
      </w:tblGrid>
      <w:tr w:rsidR="00820D34" w:rsidRPr="002D4CF5" w:rsidTr="00820D34">
        <w:trPr>
          <w:trHeight w:val="647"/>
        </w:trPr>
        <w:tc>
          <w:tcPr>
            <w:tcW w:w="4253" w:type="dxa"/>
            <w:shd w:val="clear" w:color="auto" w:fill="auto"/>
          </w:tcPr>
          <w:p w:rsidR="00820D34" w:rsidRPr="002D4CF5" w:rsidRDefault="00820D3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737" w:type="dxa"/>
          </w:tcPr>
          <w:p w:rsidR="00820D34" w:rsidRPr="002D4CF5" w:rsidRDefault="00820D3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820D34" w:rsidRPr="002D4CF5" w:rsidTr="00820D34">
        <w:trPr>
          <w:trHeight w:val="1430"/>
        </w:trPr>
        <w:tc>
          <w:tcPr>
            <w:tcW w:w="4253" w:type="dxa"/>
            <w:shd w:val="clear" w:color="auto" w:fill="auto"/>
          </w:tcPr>
          <w:p w:rsidR="00820D34" w:rsidRPr="002D4CF5" w:rsidRDefault="00820D34" w:rsidP="002D4CF5">
            <w:pPr>
              <w:spacing w:line="360" w:lineRule="auto"/>
              <w:rPr>
                <w:b/>
                <w:sz w:val="28"/>
                <w:szCs w:val="28"/>
                <w:u w:val="single"/>
              </w:rPr>
            </w:pPr>
            <w:r w:rsidRPr="002D4CF5">
              <w:rPr>
                <w:b/>
                <w:sz w:val="28"/>
                <w:szCs w:val="28"/>
                <w:u w:val="single"/>
              </w:rPr>
              <w:t xml:space="preserve">* Thao tác 1 : </w:t>
            </w:r>
          </w:p>
          <w:p w:rsidR="00820D34" w:rsidRPr="002D4CF5" w:rsidRDefault="00820D34" w:rsidP="002D4CF5">
            <w:pPr>
              <w:tabs>
                <w:tab w:val="left" w:pos="510"/>
                <w:tab w:val="left" w:pos="540"/>
              </w:tabs>
              <w:spacing w:line="360" w:lineRule="auto"/>
              <w:rPr>
                <w:sz w:val="28"/>
                <w:szCs w:val="28"/>
                <w:u w:val="single"/>
              </w:rPr>
            </w:pPr>
            <w:r w:rsidRPr="002D4CF5">
              <w:rPr>
                <w:b/>
                <w:sz w:val="28"/>
                <w:szCs w:val="28"/>
              </w:rPr>
              <w:t>Hướng dẫn HS tìm hiểu chung về tác giả và tác phẩm</w:t>
            </w:r>
          </w:p>
          <w:p w:rsidR="00820D34" w:rsidRPr="002D4CF5" w:rsidRDefault="00820D34" w:rsidP="002D4CF5">
            <w:pPr>
              <w:tabs>
                <w:tab w:val="left" w:pos="120"/>
              </w:tabs>
              <w:spacing w:line="360" w:lineRule="auto"/>
              <w:rPr>
                <w:bCs/>
                <w:sz w:val="28"/>
                <w:szCs w:val="28"/>
                <w:lang w:eastAsia="ar-SA"/>
              </w:rPr>
            </w:pPr>
            <w:r w:rsidRPr="002D4CF5">
              <w:rPr>
                <w:bCs/>
                <w:sz w:val="28"/>
                <w:szCs w:val="28"/>
              </w:rPr>
              <w:t>Hướng dẫn HS tìm hiểu tiểu dẫn.</w:t>
            </w:r>
          </w:p>
          <w:p w:rsidR="00820D34" w:rsidRPr="002D4CF5" w:rsidRDefault="00820D34" w:rsidP="002D4CF5">
            <w:pPr>
              <w:tabs>
                <w:tab w:val="left" w:pos="120"/>
              </w:tabs>
              <w:spacing w:line="360" w:lineRule="auto"/>
              <w:rPr>
                <w:bCs/>
                <w:sz w:val="28"/>
                <w:szCs w:val="28"/>
              </w:rPr>
            </w:pPr>
            <w:r w:rsidRPr="002D4CF5">
              <w:rPr>
                <w:bCs/>
                <w:sz w:val="28"/>
                <w:szCs w:val="28"/>
              </w:rPr>
              <w:t xml:space="preserve"> GV: Gọi HS đọc phần tiểu dẫn SGK.</w:t>
            </w:r>
          </w:p>
          <w:p w:rsidR="00820D34" w:rsidRPr="002D4CF5" w:rsidRDefault="00820D34" w:rsidP="002D4CF5">
            <w:pPr>
              <w:tabs>
                <w:tab w:val="left" w:pos="120"/>
              </w:tabs>
              <w:spacing w:line="360" w:lineRule="auto"/>
              <w:rPr>
                <w:bCs/>
                <w:sz w:val="28"/>
                <w:szCs w:val="28"/>
              </w:rPr>
            </w:pPr>
            <w:r w:rsidRPr="002D4CF5">
              <w:rPr>
                <w:bCs/>
                <w:sz w:val="28"/>
                <w:szCs w:val="28"/>
              </w:rPr>
              <w:t xml:space="preserve">  Yêu cầu HS giới thiệu những nét chính về tác giả, tác phẩm.</w:t>
            </w:r>
          </w:p>
          <w:p w:rsidR="00820D34" w:rsidRPr="002D4CF5" w:rsidRDefault="00820D34" w:rsidP="002D4CF5">
            <w:pPr>
              <w:tabs>
                <w:tab w:val="left" w:pos="510"/>
                <w:tab w:val="left" w:pos="540"/>
              </w:tabs>
              <w:spacing w:line="360" w:lineRule="auto"/>
              <w:rPr>
                <w:sz w:val="28"/>
                <w:szCs w:val="28"/>
              </w:rPr>
            </w:pPr>
            <w:r w:rsidRPr="002D4CF5">
              <w:rPr>
                <w:bCs/>
                <w:sz w:val="28"/>
                <w:szCs w:val="28"/>
              </w:rPr>
              <w:t xml:space="preserve"> </w:t>
            </w:r>
          </w:p>
          <w:p w:rsidR="00820D34" w:rsidRPr="002D4CF5" w:rsidRDefault="00820D34" w:rsidP="002D4CF5">
            <w:pPr>
              <w:tabs>
                <w:tab w:val="left" w:pos="510"/>
                <w:tab w:val="left" w:pos="540"/>
              </w:tabs>
              <w:spacing w:line="360" w:lineRule="auto"/>
              <w:rPr>
                <w:sz w:val="28"/>
                <w:szCs w:val="28"/>
              </w:rPr>
            </w:pPr>
            <w:r w:rsidRPr="002D4CF5">
              <w:rPr>
                <w:sz w:val="28"/>
                <w:szCs w:val="28"/>
              </w:rPr>
              <w:t xml:space="preserve"> </w:t>
            </w:r>
          </w:p>
        </w:tc>
        <w:tc>
          <w:tcPr>
            <w:tcW w:w="5737" w:type="dxa"/>
          </w:tcPr>
          <w:p w:rsidR="00820D34" w:rsidRPr="002D4CF5" w:rsidRDefault="00820D34" w:rsidP="002D4CF5">
            <w:pPr>
              <w:tabs>
                <w:tab w:val="left" w:pos="120"/>
              </w:tabs>
              <w:spacing w:line="360" w:lineRule="auto"/>
              <w:rPr>
                <w:b/>
                <w:bCs/>
                <w:sz w:val="28"/>
                <w:szCs w:val="28"/>
                <w:lang w:eastAsia="ar-SA"/>
              </w:rPr>
            </w:pPr>
            <w:r w:rsidRPr="002D4CF5">
              <w:rPr>
                <w:b/>
                <w:bCs/>
                <w:sz w:val="28"/>
                <w:szCs w:val="28"/>
              </w:rPr>
              <w:t xml:space="preserve">I. </w:t>
            </w:r>
            <w:r w:rsidRPr="002D4CF5">
              <w:rPr>
                <w:b/>
                <w:bCs/>
                <w:sz w:val="28"/>
                <w:szCs w:val="28"/>
                <w:u w:val="single"/>
              </w:rPr>
              <w:t>TÌM HIỂU CHUNG</w:t>
            </w:r>
          </w:p>
          <w:p w:rsidR="00820D34" w:rsidRPr="002D4CF5" w:rsidRDefault="00820D34" w:rsidP="002D4CF5">
            <w:pPr>
              <w:spacing w:line="360" w:lineRule="auto"/>
              <w:rPr>
                <w:b/>
                <w:i/>
                <w:sz w:val="28"/>
                <w:szCs w:val="28"/>
              </w:rPr>
            </w:pPr>
            <w:r w:rsidRPr="002D4CF5">
              <w:rPr>
                <w:bCs/>
                <w:sz w:val="28"/>
                <w:szCs w:val="28"/>
              </w:rPr>
              <w:t xml:space="preserve">   </w:t>
            </w:r>
            <w:r w:rsidRPr="002D4CF5">
              <w:rPr>
                <w:b/>
                <w:i/>
                <w:sz w:val="28"/>
                <w:szCs w:val="28"/>
              </w:rPr>
              <w:t>1. Tác giả: Nguyễn An Ninh (1899- 1943)</w:t>
            </w:r>
          </w:p>
          <w:p w:rsidR="00820D34" w:rsidRPr="002D4CF5" w:rsidRDefault="00820D34" w:rsidP="002D4CF5">
            <w:pPr>
              <w:spacing w:line="360" w:lineRule="auto"/>
              <w:rPr>
                <w:bCs/>
                <w:sz w:val="28"/>
                <w:szCs w:val="28"/>
              </w:rPr>
            </w:pPr>
            <w:r w:rsidRPr="002D4CF5">
              <w:rPr>
                <w:bCs/>
                <w:sz w:val="28"/>
                <w:szCs w:val="28"/>
              </w:rPr>
              <w:t xml:space="preserve">- </w:t>
            </w:r>
            <w:r w:rsidRPr="002D4CF5">
              <w:rPr>
                <w:bCs/>
                <w:sz w:val="28"/>
                <w:szCs w:val="28"/>
                <w:lang w:val="vi-VN"/>
              </w:rPr>
              <w:t>Nguyễn An Ninh là một người trí thức yêu nước</w:t>
            </w:r>
            <w:r w:rsidRPr="002D4CF5">
              <w:rPr>
                <w:bCs/>
                <w:sz w:val="28"/>
                <w:szCs w:val="28"/>
              </w:rPr>
              <w:t xml:space="preserve"> tiến bộ</w:t>
            </w:r>
            <w:r w:rsidRPr="002D4CF5">
              <w:rPr>
                <w:bCs/>
                <w:sz w:val="28"/>
                <w:szCs w:val="28"/>
                <w:lang w:val="vi-VN"/>
              </w:rPr>
              <w:t xml:space="preserve">, một </w:t>
            </w:r>
            <w:hyperlink r:id="rId65" w:tgtFrame="_parent" w:tooltip="Nhà văn" w:history="1">
              <w:r w:rsidRPr="002D4CF5">
                <w:rPr>
                  <w:rStyle w:val="Hyperlink"/>
                  <w:bCs/>
                  <w:color w:val="000000"/>
                  <w:sz w:val="28"/>
                  <w:szCs w:val="28"/>
                  <w:lang w:val="vi-VN"/>
                </w:rPr>
                <w:t>nhà văn</w:t>
              </w:r>
            </w:hyperlink>
            <w:r w:rsidRPr="002D4CF5">
              <w:rPr>
                <w:bCs/>
                <w:color w:val="000000"/>
                <w:sz w:val="28"/>
                <w:szCs w:val="28"/>
                <w:lang w:val="vi-VN"/>
              </w:rPr>
              <w:t xml:space="preserve">, </w:t>
            </w:r>
            <w:hyperlink r:id="rId66" w:tgtFrame="_parent" w:tooltip="Nhà báo" w:history="1">
              <w:r w:rsidRPr="002D4CF5">
                <w:rPr>
                  <w:rStyle w:val="Hyperlink"/>
                  <w:bCs/>
                  <w:color w:val="000000"/>
                  <w:sz w:val="28"/>
                  <w:szCs w:val="28"/>
                  <w:lang w:val="vi-VN"/>
                </w:rPr>
                <w:t>nhà báo</w:t>
              </w:r>
            </w:hyperlink>
            <w:r w:rsidRPr="002D4CF5">
              <w:rPr>
                <w:bCs/>
                <w:color w:val="000000"/>
                <w:sz w:val="28"/>
                <w:szCs w:val="28"/>
                <w:lang w:val="vi-VN"/>
              </w:rPr>
              <w:t xml:space="preserve"> </w:t>
            </w:r>
            <w:hyperlink r:id="rId67" w:tgtFrame="_parent" w:tooltip="Việt Nam" w:history="1">
              <w:r w:rsidRPr="002D4CF5">
                <w:rPr>
                  <w:rStyle w:val="Hyperlink"/>
                  <w:bCs/>
                  <w:color w:val="000000"/>
                  <w:sz w:val="28"/>
                  <w:szCs w:val="28"/>
                  <w:lang w:val="vi-VN"/>
                </w:rPr>
                <w:t>Việt Nam</w:t>
              </w:r>
            </w:hyperlink>
            <w:r w:rsidRPr="002D4CF5">
              <w:rPr>
                <w:bCs/>
                <w:color w:val="000000"/>
                <w:sz w:val="28"/>
                <w:szCs w:val="28"/>
                <w:lang w:val="vi-VN"/>
              </w:rPr>
              <w:t xml:space="preserve"> </w:t>
            </w:r>
            <w:r w:rsidRPr="002D4CF5">
              <w:rPr>
                <w:bCs/>
                <w:sz w:val="28"/>
                <w:szCs w:val="28"/>
                <w:lang w:val="vi-VN"/>
              </w:rPr>
              <w:t xml:space="preserve">hoạt động cách mạng đầu thế kỷ </w:t>
            </w:r>
            <w:r w:rsidRPr="002D4CF5">
              <w:rPr>
                <w:bCs/>
                <w:sz w:val="28"/>
                <w:szCs w:val="28"/>
              </w:rPr>
              <w:t>XX</w:t>
            </w:r>
            <w:r w:rsidRPr="002D4CF5">
              <w:rPr>
                <w:bCs/>
                <w:sz w:val="28"/>
                <w:szCs w:val="28"/>
                <w:lang w:val="vi-VN"/>
              </w:rPr>
              <w:t>.</w:t>
            </w:r>
          </w:p>
          <w:p w:rsidR="00820D34" w:rsidRPr="002D4CF5" w:rsidRDefault="00820D34" w:rsidP="002D4CF5">
            <w:pPr>
              <w:spacing w:line="360" w:lineRule="auto"/>
              <w:rPr>
                <w:bCs/>
                <w:sz w:val="28"/>
                <w:szCs w:val="28"/>
              </w:rPr>
            </w:pPr>
            <w:r w:rsidRPr="002D4CF5">
              <w:rPr>
                <w:bCs/>
                <w:sz w:val="28"/>
                <w:szCs w:val="28"/>
              </w:rPr>
              <w:t>- Ông là người sáng lập tờ báo “Tiếng Chuông rè” và “Tranh đấu”</w:t>
            </w:r>
          </w:p>
          <w:p w:rsidR="00820D34" w:rsidRPr="002D4CF5" w:rsidRDefault="00820D34" w:rsidP="002D4CF5">
            <w:pPr>
              <w:spacing w:line="360" w:lineRule="auto"/>
              <w:rPr>
                <w:bCs/>
                <w:sz w:val="28"/>
                <w:szCs w:val="28"/>
              </w:rPr>
            </w:pPr>
            <w:r w:rsidRPr="002D4CF5">
              <w:rPr>
                <w:bCs/>
                <w:sz w:val="28"/>
                <w:szCs w:val="28"/>
              </w:rPr>
              <w:t xml:space="preserve"> - Sáng tác:</w:t>
            </w:r>
          </w:p>
          <w:p w:rsidR="00820D34" w:rsidRPr="002D4CF5" w:rsidRDefault="00820D34" w:rsidP="002D4CF5">
            <w:pPr>
              <w:spacing w:line="360" w:lineRule="auto"/>
              <w:rPr>
                <w:bCs/>
                <w:sz w:val="28"/>
                <w:szCs w:val="28"/>
              </w:rPr>
            </w:pPr>
            <w:r w:rsidRPr="002D4CF5">
              <w:rPr>
                <w:bCs/>
                <w:sz w:val="28"/>
                <w:szCs w:val="28"/>
              </w:rPr>
              <w:t xml:space="preserve"> + Có nhiều bài diễn thuyết sôi động</w:t>
            </w:r>
          </w:p>
          <w:p w:rsidR="00820D34" w:rsidRPr="002D4CF5" w:rsidRDefault="00820D34" w:rsidP="002D4CF5">
            <w:pPr>
              <w:spacing w:line="360" w:lineRule="auto"/>
              <w:rPr>
                <w:bCs/>
                <w:sz w:val="28"/>
                <w:szCs w:val="28"/>
              </w:rPr>
            </w:pPr>
            <w:r w:rsidRPr="002D4CF5">
              <w:rPr>
                <w:bCs/>
                <w:sz w:val="28"/>
                <w:szCs w:val="28"/>
              </w:rPr>
              <w:t xml:space="preserve"> + Nhiều bài báo nổi tiếng</w:t>
            </w:r>
          </w:p>
          <w:p w:rsidR="00820D34" w:rsidRPr="002D4CF5" w:rsidRDefault="00820D34" w:rsidP="002D4CF5">
            <w:pPr>
              <w:spacing w:line="360" w:lineRule="auto"/>
              <w:rPr>
                <w:bCs/>
                <w:sz w:val="28"/>
                <w:szCs w:val="28"/>
              </w:rPr>
            </w:pPr>
            <w:r w:rsidRPr="002D4CF5">
              <w:rPr>
                <w:bCs/>
                <w:sz w:val="28"/>
                <w:szCs w:val="28"/>
              </w:rPr>
              <w:t xml:space="preserve"> + Soạn vở tuồng: Hai Bà Trưng</w:t>
            </w:r>
          </w:p>
          <w:p w:rsidR="00820D34" w:rsidRPr="002D4CF5" w:rsidRDefault="00820D34" w:rsidP="002D4CF5">
            <w:pPr>
              <w:spacing w:line="360" w:lineRule="auto"/>
              <w:rPr>
                <w:bCs/>
                <w:sz w:val="28"/>
                <w:szCs w:val="28"/>
              </w:rPr>
            </w:pPr>
            <w:r w:rsidRPr="002D4CF5">
              <w:rPr>
                <w:bCs/>
                <w:sz w:val="28"/>
                <w:szCs w:val="28"/>
              </w:rPr>
              <w:t>+  Dịch: “Khế ước xã hội của Ru – xô</w:t>
            </w:r>
          </w:p>
          <w:p w:rsidR="00820D34" w:rsidRPr="002D4CF5" w:rsidRDefault="00820D34" w:rsidP="002D4CF5">
            <w:pPr>
              <w:spacing w:line="360" w:lineRule="auto"/>
              <w:rPr>
                <w:bCs/>
                <w:sz w:val="28"/>
                <w:szCs w:val="28"/>
              </w:rPr>
            </w:pPr>
            <w:r w:rsidRPr="002D4CF5">
              <w:rPr>
                <w:bCs/>
                <w:sz w:val="28"/>
                <w:szCs w:val="28"/>
              </w:rPr>
              <w:t>- Văn phong khúc chiết, trong sáng có độ sâu về tư tưởng văn hóa và tràn đầy nhiệt huyết của nhà yêu nước.</w:t>
            </w:r>
          </w:p>
          <w:p w:rsidR="00820D34" w:rsidRPr="002D4CF5" w:rsidRDefault="00820D34" w:rsidP="002D4CF5">
            <w:pPr>
              <w:spacing w:line="360" w:lineRule="auto"/>
              <w:rPr>
                <w:bCs/>
                <w:sz w:val="28"/>
                <w:szCs w:val="28"/>
              </w:rPr>
            </w:pPr>
            <w:r w:rsidRPr="002D4CF5">
              <w:rPr>
                <w:b/>
                <w:bCs/>
                <w:i/>
                <w:sz w:val="28"/>
                <w:szCs w:val="28"/>
              </w:rPr>
              <w:t>2. Tác phẩm</w:t>
            </w:r>
            <w:r w:rsidRPr="002D4CF5">
              <w:rPr>
                <w:bCs/>
                <w:sz w:val="28"/>
                <w:szCs w:val="28"/>
              </w:rPr>
              <w:t>:</w:t>
            </w:r>
          </w:p>
          <w:p w:rsidR="00820D34" w:rsidRPr="002D4CF5" w:rsidRDefault="00820D34" w:rsidP="002D4CF5">
            <w:pPr>
              <w:spacing w:line="360" w:lineRule="auto"/>
              <w:rPr>
                <w:bCs/>
                <w:sz w:val="28"/>
                <w:szCs w:val="28"/>
              </w:rPr>
            </w:pPr>
            <w:r w:rsidRPr="002D4CF5">
              <w:rPr>
                <w:bCs/>
                <w:sz w:val="28"/>
                <w:szCs w:val="28"/>
              </w:rPr>
              <w:t xml:space="preserve"> * Xuất xứ: Xuất hiện trên báo “Tiếng chuông rè” tháng 12/1925 với bút danh Nguyễn Tịnh. </w:t>
            </w:r>
          </w:p>
          <w:p w:rsidR="00820D34" w:rsidRPr="002D4CF5" w:rsidRDefault="00820D34" w:rsidP="002D4CF5">
            <w:pPr>
              <w:spacing w:line="360" w:lineRule="auto"/>
              <w:rPr>
                <w:bCs/>
                <w:sz w:val="28"/>
                <w:szCs w:val="28"/>
              </w:rPr>
            </w:pPr>
            <w:r w:rsidRPr="002D4CF5">
              <w:rPr>
                <w:bCs/>
                <w:sz w:val="28"/>
                <w:szCs w:val="28"/>
              </w:rPr>
              <w:t>* Giá trị của vb:</w:t>
            </w:r>
          </w:p>
          <w:p w:rsidR="00820D34" w:rsidRPr="002D4CF5" w:rsidRDefault="00820D34" w:rsidP="002D4CF5">
            <w:pPr>
              <w:spacing w:line="360" w:lineRule="auto"/>
              <w:rPr>
                <w:bCs/>
                <w:sz w:val="28"/>
                <w:szCs w:val="28"/>
              </w:rPr>
            </w:pPr>
            <w:r w:rsidRPr="002D4CF5">
              <w:rPr>
                <w:bCs/>
                <w:sz w:val="28"/>
                <w:szCs w:val="28"/>
              </w:rPr>
              <w:t>+ Tác phẩm là một trong những bài văn chính luận xuất sắc.</w:t>
            </w:r>
          </w:p>
          <w:p w:rsidR="00820D34" w:rsidRPr="002D4CF5" w:rsidRDefault="00820D34" w:rsidP="002D4CF5">
            <w:pPr>
              <w:tabs>
                <w:tab w:val="left" w:pos="1620"/>
              </w:tabs>
              <w:spacing w:line="360" w:lineRule="auto"/>
              <w:rPr>
                <w:sz w:val="28"/>
                <w:szCs w:val="28"/>
              </w:rPr>
            </w:pPr>
            <w:r w:rsidRPr="002D4CF5">
              <w:rPr>
                <w:bCs/>
                <w:sz w:val="28"/>
                <w:szCs w:val="28"/>
              </w:rPr>
              <w:t xml:space="preserve">+ Tác phẩm giàu tính luận chiến </w:t>
            </w:r>
          </w:p>
        </w:tc>
      </w:tr>
      <w:tr w:rsidR="00820D34" w:rsidRPr="002D4CF5" w:rsidTr="00820D34">
        <w:trPr>
          <w:trHeight w:val="70"/>
        </w:trPr>
        <w:tc>
          <w:tcPr>
            <w:tcW w:w="4253" w:type="dxa"/>
            <w:shd w:val="clear" w:color="auto" w:fill="auto"/>
          </w:tcPr>
          <w:p w:rsidR="00820D34" w:rsidRPr="002D4CF5" w:rsidRDefault="00820D34" w:rsidP="002D4CF5">
            <w:pPr>
              <w:spacing w:line="360" w:lineRule="auto"/>
              <w:rPr>
                <w:b/>
                <w:sz w:val="28"/>
                <w:szCs w:val="28"/>
              </w:rPr>
            </w:pPr>
            <w:r w:rsidRPr="002D4CF5">
              <w:rPr>
                <w:b/>
                <w:sz w:val="28"/>
                <w:szCs w:val="28"/>
              </w:rPr>
              <w:t>* Thao tác 1 :</w:t>
            </w:r>
            <w:r w:rsidRPr="002D4CF5">
              <w:rPr>
                <w:b/>
                <w:sz w:val="28"/>
                <w:szCs w:val="28"/>
                <w:u w:val="single"/>
              </w:rPr>
              <w:t xml:space="preserve"> </w:t>
            </w:r>
            <w:r w:rsidRPr="002D4CF5">
              <w:rPr>
                <w:b/>
                <w:sz w:val="28"/>
                <w:szCs w:val="28"/>
              </w:rPr>
              <w:t xml:space="preserve">Hướng dẫn HS đọc </w:t>
            </w:r>
            <w:r w:rsidRPr="002D4CF5">
              <w:rPr>
                <w:sz w:val="28"/>
                <w:szCs w:val="28"/>
              </w:rPr>
              <w:t>-</w:t>
            </w:r>
            <w:r w:rsidRPr="002D4CF5">
              <w:rPr>
                <w:b/>
                <w:sz w:val="28"/>
                <w:szCs w:val="28"/>
              </w:rPr>
              <w:t xml:space="preserve"> hiểu văn bản</w:t>
            </w:r>
          </w:p>
          <w:p w:rsidR="00820D34" w:rsidRPr="002D4CF5" w:rsidRDefault="00820D34" w:rsidP="002D4CF5">
            <w:pPr>
              <w:tabs>
                <w:tab w:val="left" w:pos="120"/>
              </w:tabs>
              <w:spacing w:line="360" w:lineRule="auto"/>
              <w:rPr>
                <w:bCs/>
                <w:sz w:val="28"/>
                <w:szCs w:val="28"/>
              </w:rPr>
            </w:pPr>
            <w:r w:rsidRPr="002D4CF5">
              <w:rPr>
                <w:bCs/>
                <w:sz w:val="28"/>
                <w:szCs w:val="28"/>
              </w:rPr>
              <w:t xml:space="preserve"> GV: Gọi một HS đọc văn bản.</w:t>
            </w:r>
          </w:p>
          <w:p w:rsidR="00820D34" w:rsidRPr="002D4CF5" w:rsidRDefault="00820D34" w:rsidP="002D4CF5">
            <w:pPr>
              <w:spacing w:line="360" w:lineRule="auto"/>
              <w:rPr>
                <w:sz w:val="28"/>
                <w:szCs w:val="28"/>
                <w:lang w:val="vi-VN"/>
              </w:rPr>
            </w:pPr>
            <w:r w:rsidRPr="002D4CF5">
              <w:rPr>
                <w:sz w:val="28"/>
                <w:szCs w:val="28"/>
                <w:lang w:val="vi-VN"/>
              </w:rPr>
              <w:t>* 1-2 HS đọc, cả lớp theo dõi.</w:t>
            </w:r>
          </w:p>
          <w:p w:rsidR="00820D34" w:rsidRPr="002D4CF5" w:rsidRDefault="00820D34" w:rsidP="002D4CF5">
            <w:pPr>
              <w:tabs>
                <w:tab w:val="left" w:pos="120"/>
              </w:tabs>
              <w:spacing w:line="360" w:lineRule="auto"/>
              <w:rPr>
                <w:bCs/>
                <w:sz w:val="28"/>
                <w:szCs w:val="28"/>
              </w:rPr>
            </w:pPr>
          </w:p>
          <w:p w:rsidR="00820D34" w:rsidRPr="002D4CF5" w:rsidRDefault="00820D34" w:rsidP="002D4CF5">
            <w:pPr>
              <w:tabs>
                <w:tab w:val="left" w:pos="510"/>
                <w:tab w:val="left" w:pos="540"/>
              </w:tabs>
              <w:spacing w:line="360" w:lineRule="auto"/>
              <w:rPr>
                <w:sz w:val="28"/>
                <w:szCs w:val="28"/>
              </w:rPr>
            </w:pPr>
            <w:r w:rsidRPr="002D4CF5">
              <w:rPr>
                <w:bCs/>
                <w:sz w:val="28"/>
                <w:szCs w:val="28"/>
              </w:rPr>
              <w:t xml:space="preserve"> </w:t>
            </w:r>
            <w:r w:rsidRPr="002D4CF5">
              <w:rPr>
                <w:b/>
                <w:sz w:val="28"/>
                <w:szCs w:val="28"/>
              </w:rPr>
              <w:t>Thao tác 2:</w:t>
            </w:r>
            <w:r w:rsidRPr="002D4CF5">
              <w:rPr>
                <w:sz w:val="28"/>
                <w:szCs w:val="28"/>
              </w:rPr>
              <w:t xml:space="preserve"> Tổ chức cho HS thảo luận nhóm: </w:t>
            </w:r>
          </w:p>
          <w:p w:rsidR="00820D34" w:rsidRPr="002D4CF5" w:rsidRDefault="00820D34" w:rsidP="002D4CF5">
            <w:pPr>
              <w:tabs>
                <w:tab w:val="left" w:pos="510"/>
                <w:tab w:val="left" w:pos="540"/>
              </w:tabs>
              <w:spacing w:line="360" w:lineRule="auto"/>
              <w:rPr>
                <w:b/>
                <w:sz w:val="28"/>
                <w:szCs w:val="28"/>
              </w:rPr>
            </w:pPr>
            <w:r w:rsidRPr="002D4CF5">
              <w:rPr>
                <w:b/>
                <w:sz w:val="28"/>
                <w:szCs w:val="28"/>
              </w:rPr>
              <w:t>Nhóm 1: Câu 1</w:t>
            </w:r>
          </w:p>
          <w:p w:rsidR="00820D34" w:rsidRPr="002D4CF5" w:rsidRDefault="00820D34" w:rsidP="002D4CF5">
            <w:pPr>
              <w:spacing w:line="360" w:lineRule="auto"/>
              <w:rPr>
                <w:b/>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 </w:t>
            </w:r>
            <w:r w:rsidRPr="002D4CF5">
              <w:rPr>
                <w:b/>
                <w:sz w:val="28"/>
                <w:szCs w:val="28"/>
                <w:lang w:val="vi-VN"/>
              </w:rPr>
              <w:t>Tác giả đã phê phán thói học đòi Tây hóa ở ngôn ngữ như thế nào?</w:t>
            </w:r>
          </w:p>
          <w:p w:rsidR="00820D34" w:rsidRPr="002D4CF5" w:rsidRDefault="00820D34" w:rsidP="002D4CF5">
            <w:pPr>
              <w:spacing w:line="360" w:lineRule="auto"/>
              <w:rPr>
                <w:bCs/>
                <w:sz w:val="28"/>
                <w:szCs w:val="28"/>
                <w:lang w:val="vi-VN"/>
              </w:rPr>
            </w:pPr>
            <w:r w:rsidRPr="002D4CF5">
              <w:rPr>
                <w:bCs/>
                <w:sz w:val="28"/>
                <w:szCs w:val="28"/>
                <w:lang w:val="vi-VN"/>
              </w:rPr>
              <w:t>- Thích nói tiếng Pháp hơn là nói tiếng Việt cho mạch lạc.</w:t>
            </w:r>
          </w:p>
          <w:p w:rsidR="00820D34" w:rsidRPr="002D4CF5" w:rsidRDefault="00820D34" w:rsidP="002D4CF5">
            <w:pPr>
              <w:spacing w:line="360" w:lineRule="auto"/>
              <w:rPr>
                <w:bCs/>
                <w:sz w:val="28"/>
                <w:szCs w:val="28"/>
                <w:lang w:val="vi-VN"/>
              </w:rPr>
            </w:pPr>
            <w:r w:rsidRPr="002D4CF5">
              <w:rPr>
                <w:bCs/>
                <w:sz w:val="28"/>
                <w:szCs w:val="28"/>
                <w:lang w:val="vi-VN"/>
              </w:rPr>
              <w:t xml:space="preserve"> - Cóp nhặt cái tầm thường của phong cách hoá châu Âu để loè đồng bào rằng mình được đào tạo theo kiểu Tây phương</w:t>
            </w:r>
          </w:p>
          <w:p w:rsidR="00820D34" w:rsidRPr="002D4CF5" w:rsidRDefault="00820D34" w:rsidP="002D4CF5">
            <w:pPr>
              <w:spacing w:line="360" w:lineRule="auto"/>
              <w:rPr>
                <w:bCs/>
                <w:sz w:val="28"/>
                <w:szCs w:val="28"/>
                <w:lang w:val="vi-VN"/>
              </w:rPr>
            </w:pPr>
            <w:r w:rsidRPr="002D4CF5">
              <w:rPr>
                <w:bCs/>
                <w:sz w:val="28"/>
                <w:szCs w:val="28"/>
                <w:lang w:val="vi-VN"/>
              </w:rPr>
              <w:t>- Thực chất là mù văn hoá châu Âu</w:t>
            </w:r>
          </w:p>
          <w:p w:rsidR="00820D34" w:rsidRPr="002D4CF5" w:rsidRDefault="00820D34" w:rsidP="002D4CF5">
            <w:pPr>
              <w:spacing w:line="360" w:lineRule="auto"/>
              <w:rPr>
                <w:bCs/>
                <w:sz w:val="28"/>
                <w:szCs w:val="28"/>
                <w:lang w:val="vi-VN"/>
              </w:rPr>
            </w:pPr>
            <w:r w:rsidRPr="002D4CF5">
              <w:rPr>
                <w:bCs/>
                <w:sz w:val="28"/>
                <w:szCs w:val="28"/>
                <w:lang w:val="vi-VN"/>
              </w:rPr>
              <w:t>- Kiến trúc và trang trí nhà cửa lai căng</w:t>
            </w:r>
          </w:p>
          <w:p w:rsidR="00820D34" w:rsidRPr="002D4CF5" w:rsidRDefault="00820D34" w:rsidP="002D4CF5">
            <w:pPr>
              <w:spacing w:line="360" w:lineRule="auto"/>
              <w:rPr>
                <w:bCs/>
                <w:sz w:val="28"/>
                <w:szCs w:val="28"/>
                <w:lang w:val="vi-VN"/>
              </w:rPr>
            </w:pPr>
            <w:r w:rsidRPr="002D4CF5">
              <w:rPr>
                <w:bCs/>
                <w:sz w:val="28"/>
                <w:szCs w:val="28"/>
                <w:lang w:val="vi-VN"/>
              </w:rPr>
              <w:t>- Từ bỏ tiếng mẹ đẻ, cho là tiếng Việt nghèo nàn....</w:t>
            </w:r>
          </w:p>
          <w:p w:rsidR="00820D34" w:rsidRPr="002D4CF5" w:rsidRDefault="00820D34" w:rsidP="002D4CF5">
            <w:pPr>
              <w:tabs>
                <w:tab w:val="left" w:pos="510"/>
                <w:tab w:val="left" w:pos="540"/>
              </w:tabs>
              <w:spacing w:line="360" w:lineRule="auto"/>
              <w:rPr>
                <w:b/>
                <w:sz w:val="28"/>
                <w:szCs w:val="28"/>
                <w:lang w:val="vi-VN"/>
              </w:rPr>
            </w:pPr>
            <w:r w:rsidRPr="002D4CF5">
              <w:rPr>
                <w:b/>
                <w:sz w:val="28"/>
                <w:szCs w:val="28"/>
                <w:lang w:val="vi-VN"/>
              </w:rPr>
              <w:t>Nhóm 2: Câu 2</w:t>
            </w:r>
          </w:p>
          <w:p w:rsidR="00820D34" w:rsidRPr="002D4CF5" w:rsidRDefault="00820D34" w:rsidP="002D4CF5">
            <w:pPr>
              <w:spacing w:line="360" w:lineRule="auto"/>
              <w:rPr>
                <w:b/>
                <w:bCs/>
                <w:i/>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 </w:t>
            </w:r>
            <w:r w:rsidRPr="002D4CF5">
              <w:rPr>
                <w:b/>
                <w:bCs/>
                <w:i/>
                <w:sz w:val="28"/>
                <w:szCs w:val="28"/>
                <w:lang w:val="vi-VN"/>
              </w:rPr>
              <w:t>Theo tác giả, tiếng nói có tầm quan trọng đặc biệt đối với vận mệnh của dân tộc:</w:t>
            </w:r>
          </w:p>
          <w:p w:rsidR="00820D34" w:rsidRPr="002D4CF5" w:rsidRDefault="00820D34" w:rsidP="002D4CF5">
            <w:pPr>
              <w:spacing w:line="360" w:lineRule="auto"/>
              <w:rPr>
                <w:bCs/>
                <w:sz w:val="28"/>
                <w:szCs w:val="28"/>
                <w:lang w:val="vi-VN"/>
              </w:rPr>
            </w:pPr>
            <w:r w:rsidRPr="002D4CF5">
              <w:rPr>
                <w:bCs/>
                <w:sz w:val="28"/>
                <w:szCs w:val="28"/>
                <w:lang w:val="vi-VN"/>
              </w:rPr>
              <w:t xml:space="preserve"> - Là người bảo vệ quý báu nhất nền độc lập của các dân tộc</w:t>
            </w:r>
          </w:p>
          <w:p w:rsidR="00820D34" w:rsidRPr="002D4CF5" w:rsidRDefault="00820D34" w:rsidP="002D4CF5">
            <w:pPr>
              <w:spacing w:line="360" w:lineRule="auto"/>
              <w:rPr>
                <w:bCs/>
                <w:sz w:val="28"/>
                <w:szCs w:val="28"/>
                <w:lang w:val="vi-VN"/>
              </w:rPr>
            </w:pPr>
            <w:r w:rsidRPr="002D4CF5">
              <w:rPr>
                <w:bCs/>
                <w:sz w:val="28"/>
                <w:szCs w:val="28"/>
                <w:lang w:val="vi-VN"/>
              </w:rPr>
              <w:t>- Là yếu tố quan trọng nhất giúp giải phóng các dân tộc bị thống trị</w:t>
            </w:r>
          </w:p>
          <w:p w:rsidR="00820D34" w:rsidRPr="002D4CF5" w:rsidRDefault="00820D34" w:rsidP="002D4CF5">
            <w:pPr>
              <w:spacing w:line="360" w:lineRule="auto"/>
              <w:rPr>
                <w:b/>
                <w:bCs/>
                <w:i/>
                <w:iCs/>
                <w:sz w:val="28"/>
                <w:szCs w:val="28"/>
                <w:lang w:val="vi-VN"/>
              </w:rPr>
            </w:pPr>
            <w:r w:rsidRPr="002D4CF5">
              <w:rPr>
                <w:b/>
                <w:bCs/>
                <w:i/>
                <w:iCs/>
                <w:sz w:val="28"/>
                <w:szCs w:val="28"/>
                <w:lang w:val="vi-VN"/>
              </w:rPr>
              <w:t>=&gt; Lí lẽ sắc sảo, tính luận chiến cao</w:t>
            </w:r>
          </w:p>
          <w:p w:rsidR="00820D34" w:rsidRPr="002D4CF5" w:rsidRDefault="00820D34" w:rsidP="002D4CF5">
            <w:pPr>
              <w:tabs>
                <w:tab w:val="left" w:pos="510"/>
                <w:tab w:val="left" w:pos="540"/>
              </w:tabs>
              <w:spacing w:line="360" w:lineRule="auto"/>
              <w:rPr>
                <w:sz w:val="28"/>
                <w:szCs w:val="28"/>
                <w:lang w:val="vi-VN"/>
              </w:rPr>
            </w:pPr>
          </w:p>
          <w:p w:rsidR="00820D34" w:rsidRPr="002D4CF5" w:rsidRDefault="00820D34" w:rsidP="002D4CF5">
            <w:pPr>
              <w:spacing w:line="360" w:lineRule="auto"/>
              <w:rPr>
                <w:b/>
                <w:sz w:val="28"/>
                <w:szCs w:val="28"/>
                <w:lang w:val="vi-VN"/>
              </w:rPr>
            </w:pPr>
            <w:r w:rsidRPr="002D4CF5">
              <w:rPr>
                <w:b/>
                <w:sz w:val="28"/>
                <w:szCs w:val="28"/>
                <w:lang w:val="vi-VN"/>
              </w:rPr>
              <w:t>Nhóm 3: Câu 3</w:t>
            </w:r>
          </w:p>
          <w:p w:rsidR="00820D34" w:rsidRPr="002D4CF5" w:rsidRDefault="00820D34" w:rsidP="002D4CF5">
            <w:pPr>
              <w:spacing w:line="360" w:lineRule="auto"/>
              <w:rPr>
                <w:b/>
                <w:bCs/>
                <w:i/>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 </w:t>
            </w:r>
            <w:r w:rsidRPr="002D4CF5">
              <w:rPr>
                <w:b/>
                <w:bCs/>
                <w:i/>
                <w:sz w:val="28"/>
                <w:szCs w:val="28"/>
                <w:lang w:val="vi-VN"/>
              </w:rPr>
              <w:t>Tác giả nhận định tiếng Việt không nghèo nàn:</w:t>
            </w:r>
          </w:p>
          <w:p w:rsidR="00820D34" w:rsidRPr="002D4CF5" w:rsidRDefault="00820D34" w:rsidP="002D4CF5">
            <w:pPr>
              <w:spacing w:line="360" w:lineRule="auto"/>
              <w:rPr>
                <w:bCs/>
                <w:sz w:val="28"/>
                <w:szCs w:val="28"/>
                <w:lang w:val="vi-VN"/>
              </w:rPr>
            </w:pPr>
            <w:r w:rsidRPr="002D4CF5">
              <w:rPr>
                <w:bCs/>
                <w:sz w:val="28"/>
                <w:szCs w:val="28"/>
                <w:lang w:val="vi-VN"/>
              </w:rPr>
              <w:t>- Tiếng Việt rất phong phú, ngôn từ  thông dụng.</w:t>
            </w:r>
          </w:p>
          <w:p w:rsidR="00820D34" w:rsidRPr="002D4CF5" w:rsidRDefault="00820D34" w:rsidP="002D4CF5">
            <w:pPr>
              <w:spacing w:line="360" w:lineRule="auto"/>
              <w:rPr>
                <w:bCs/>
                <w:sz w:val="28"/>
                <w:szCs w:val="28"/>
                <w:lang w:val="vi-VN"/>
              </w:rPr>
            </w:pPr>
            <w:r w:rsidRPr="002D4CF5">
              <w:rPr>
                <w:bCs/>
                <w:sz w:val="28"/>
                <w:szCs w:val="28"/>
                <w:lang w:val="vi-VN"/>
              </w:rPr>
              <w:t>- Ngôn ngữ giàu có của Nguyễn Du</w:t>
            </w:r>
          </w:p>
          <w:p w:rsidR="00820D34" w:rsidRPr="002D4CF5" w:rsidRDefault="00820D34" w:rsidP="002D4CF5">
            <w:pPr>
              <w:spacing w:line="360" w:lineRule="auto"/>
              <w:rPr>
                <w:bCs/>
                <w:sz w:val="28"/>
                <w:szCs w:val="28"/>
                <w:lang w:val="vi-VN"/>
              </w:rPr>
            </w:pPr>
            <w:r w:rsidRPr="002D4CF5">
              <w:rPr>
                <w:bCs/>
                <w:sz w:val="28"/>
                <w:szCs w:val="28"/>
                <w:lang w:val="vi-VN"/>
              </w:rPr>
              <w:t xml:space="preserve"> - Người Việt có thể dịch được các tác phẩm của Trung Quốc sang tiếng Việt, cũng có thể sáng tác những tác phẩm văn học hay bằng tiếng Việt</w:t>
            </w:r>
          </w:p>
          <w:p w:rsidR="00820D34" w:rsidRPr="002D4CF5" w:rsidRDefault="00820D34" w:rsidP="002D4CF5">
            <w:pPr>
              <w:spacing w:line="360" w:lineRule="auto"/>
              <w:rPr>
                <w:b/>
                <w:bCs/>
                <w:i/>
                <w:iCs/>
                <w:sz w:val="28"/>
                <w:szCs w:val="28"/>
                <w:lang w:val="vi-VN"/>
              </w:rPr>
            </w:pPr>
            <w:r w:rsidRPr="002D4CF5">
              <w:rPr>
                <w:bCs/>
                <w:sz w:val="28"/>
                <w:szCs w:val="28"/>
                <w:lang w:val="vi-VN"/>
              </w:rPr>
              <w:t xml:space="preserve"> =&gt; </w:t>
            </w:r>
            <w:r w:rsidRPr="002D4CF5">
              <w:rPr>
                <w:b/>
                <w:bCs/>
                <w:i/>
                <w:iCs/>
                <w:sz w:val="28"/>
                <w:szCs w:val="28"/>
                <w:lang w:val="vi-VN"/>
              </w:rPr>
              <w:t xml:space="preserve">Dẫn chứng chân thực, lập luận chặt chẽ, lí lẽ sắc sảo </w:t>
            </w:r>
          </w:p>
          <w:p w:rsidR="00820D34" w:rsidRPr="002D4CF5" w:rsidRDefault="00820D34" w:rsidP="002D4CF5">
            <w:pPr>
              <w:tabs>
                <w:tab w:val="left" w:pos="510"/>
                <w:tab w:val="left" w:pos="540"/>
              </w:tabs>
              <w:spacing w:line="360" w:lineRule="auto"/>
              <w:rPr>
                <w:b/>
                <w:sz w:val="28"/>
                <w:szCs w:val="28"/>
                <w:lang w:val="vi-VN"/>
              </w:rPr>
            </w:pPr>
            <w:r w:rsidRPr="002D4CF5">
              <w:rPr>
                <w:b/>
                <w:sz w:val="28"/>
                <w:szCs w:val="28"/>
                <w:lang w:val="vi-VN"/>
              </w:rPr>
              <w:t>Nhóm 4: Câu 4</w:t>
            </w:r>
          </w:p>
          <w:p w:rsidR="00820D34" w:rsidRPr="002D4CF5" w:rsidRDefault="00820D34" w:rsidP="002D4CF5">
            <w:pPr>
              <w:spacing w:line="360" w:lineRule="auto"/>
              <w:rPr>
                <w:b/>
                <w:bCs/>
                <w:i/>
                <w:iCs/>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trình bày kết quả thảo luận: </w:t>
            </w:r>
            <w:r w:rsidRPr="002D4CF5">
              <w:rPr>
                <w:b/>
                <w:bCs/>
                <w:i/>
                <w:iCs/>
                <w:sz w:val="28"/>
                <w:szCs w:val="28"/>
                <w:lang w:val="vi-VN"/>
              </w:rPr>
              <w:t>Quan niệm của tác giả về mối quan hệ giữa ngôn ngữ nước ngoài và ngôn ngữ nước mình:</w:t>
            </w:r>
          </w:p>
          <w:p w:rsidR="00820D34" w:rsidRPr="002D4CF5" w:rsidRDefault="00820D34" w:rsidP="002D4CF5">
            <w:pPr>
              <w:spacing w:line="360" w:lineRule="auto"/>
              <w:rPr>
                <w:bCs/>
                <w:iCs/>
                <w:sz w:val="28"/>
                <w:szCs w:val="28"/>
                <w:lang w:val="vi-VN"/>
              </w:rPr>
            </w:pPr>
            <w:r w:rsidRPr="002D4CF5">
              <w:rPr>
                <w:bCs/>
                <w:iCs/>
                <w:sz w:val="28"/>
                <w:szCs w:val="28"/>
                <w:lang w:val="vi-VN"/>
              </w:rPr>
              <w:t>- Đối với người trí thức chân chính phải biết ít nhất một tiếng châu Âu từ đó hiểu biết văn hoá châu Âu và phải biết tuyên truyền, phổ biến cho đồng bào mình cùng hiểu.</w:t>
            </w:r>
          </w:p>
          <w:p w:rsidR="00820D34" w:rsidRPr="002D4CF5" w:rsidRDefault="00820D34" w:rsidP="002D4CF5">
            <w:pPr>
              <w:spacing w:line="360" w:lineRule="auto"/>
              <w:rPr>
                <w:bCs/>
                <w:iCs/>
                <w:sz w:val="28"/>
                <w:szCs w:val="28"/>
                <w:lang w:val="vi-VN"/>
              </w:rPr>
            </w:pPr>
            <w:r w:rsidRPr="002D4CF5">
              <w:rPr>
                <w:bCs/>
                <w:iCs/>
                <w:sz w:val="28"/>
                <w:szCs w:val="28"/>
                <w:lang w:val="vi-VN"/>
              </w:rPr>
              <w:t xml:space="preserve"> - Học tiếng nước ngoài để làm giàu cho tiếng Việt</w:t>
            </w:r>
          </w:p>
          <w:p w:rsidR="00820D34" w:rsidRPr="002D4CF5" w:rsidRDefault="00820D34" w:rsidP="002D4CF5">
            <w:pPr>
              <w:spacing w:line="360" w:lineRule="auto"/>
              <w:rPr>
                <w:b/>
                <w:bCs/>
                <w:i/>
                <w:iCs/>
                <w:sz w:val="28"/>
                <w:szCs w:val="28"/>
                <w:lang w:val="vi-VN"/>
              </w:rPr>
            </w:pPr>
            <w:r w:rsidRPr="002D4CF5">
              <w:rPr>
                <w:bCs/>
                <w:iCs/>
                <w:sz w:val="28"/>
                <w:szCs w:val="28"/>
                <w:lang w:val="vi-VN"/>
              </w:rPr>
              <w:t xml:space="preserve">=&gt; </w:t>
            </w:r>
            <w:r w:rsidRPr="002D4CF5">
              <w:rPr>
                <w:b/>
                <w:bCs/>
                <w:i/>
                <w:iCs/>
                <w:sz w:val="28"/>
                <w:szCs w:val="28"/>
                <w:lang w:val="vi-VN"/>
              </w:rPr>
              <w:t>Một tư tưởng mới mẻ và tiến bộ của tác giả trong hoàn cảnh hiện thời</w:t>
            </w:r>
          </w:p>
          <w:p w:rsidR="00820D34" w:rsidRPr="002D4CF5" w:rsidRDefault="00820D34" w:rsidP="002D4CF5">
            <w:pPr>
              <w:spacing w:line="360" w:lineRule="auto"/>
              <w:rPr>
                <w:bCs/>
                <w:iCs/>
                <w:sz w:val="28"/>
                <w:szCs w:val="28"/>
                <w:lang w:val="vi-VN"/>
              </w:rPr>
            </w:pPr>
            <w:r w:rsidRPr="002D4CF5">
              <w:rPr>
                <w:bCs/>
                <w:iCs/>
                <w:sz w:val="28"/>
                <w:szCs w:val="28"/>
                <w:lang w:val="vi-VN"/>
              </w:rPr>
              <w:t xml:space="preserve"> =&gt; Giữ gìn sự trong sáng của tiếng Việt.</w:t>
            </w:r>
          </w:p>
          <w:p w:rsidR="00820D34" w:rsidRPr="002D4CF5" w:rsidRDefault="00820D34" w:rsidP="002D4CF5">
            <w:pPr>
              <w:spacing w:line="360" w:lineRule="auto"/>
              <w:rPr>
                <w:b/>
                <w:sz w:val="28"/>
                <w:szCs w:val="28"/>
                <w:lang w:val="vi-VN"/>
              </w:rPr>
            </w:pPr>
            <w:r w:rsidRPr="002D4CF5">
              <w:rPr>
                <w:b/>
                <w:sz w:val="28"/>
                <w:szCs w:val="28"/>
                <w:lang w:val="vi-VN"/>
              </w:rPr>
              <w:t>HS trả lời cá nhân</w:t>
            </w:r>
          </w:p>
          <w:p w:rsidR="00820D34" w:rsidRPr="002D4CF5" w:rsidRDefault="00820D34" w:rsidP="002D4CF5">
            <w:pPr>
              <w:pStyle w:val="Vanbnnidung1"/>
              <w:shd w:val="clear" w:color="auto" w:fill="auto"/>
              <w:spacing w:before="0" w:after="0" w:line="360" w:lineRule="auto"/>
              <w:jc w:val="left"/>
              <w:rPr>
                <w:rFonts w:eastAsia="Times New Roman"/>
                <w:sz w:val="28"/>
                <w:szCs w:val="28"/>
                <w:lang w:val="en-US" w:eastAsia="ja-JP"/>
              </w:rPr>
            </w:pPr>
            <w:r w:rsidRPr="002D4CF5">
              <w:rPr>
                <w:rStyle w:val="Vanbnnidung"/>
                <w:rFonts w:eastAsia="Times New Roman"/>
                <w:color w:val="000000"/>
                <w:sz w:val="28"/>
                <w:szCs w:val="28"/>
                <w:lang w:val="en-US" w:eastAsia="vi-VN"/>
              </w:rPr>
              <w:t>Quan đ</w:t>
            </w:r>
            <w:r w:rsidRPr="002D4CF5">
              <w:rPr>
                <w:rStyle w:val="Vanbnnidung"/>
                <w:rFonts w:eastAsia="Times New Roman"/>
                <w:color w:val="000000"/>
                <w:sz w:val="28"/>
                <w:szCs w:val="28"/>
                <w:lang w:val="vi-VN" w:eastAsia="vi-VN"/>
              </w:rPr>
              <w:t xml:space="preserve">iểm </w:t>
            </w:r>
            <w:r w:rsidRPr="002D4CF5">
              <w:rPr>
                <w:rStyle w:val="Vanbnnidung"/>
                <w:rFonts w:eastAsia="Times New Roman"/>
                <w:color w:val="000000"/>
                <w:sz w:val="28"/>
                <w:szCs w:val="28"/>
                <w:lang w:val="en-US" w:eastAsia="vi-VN"/>
              </w:rPr>
              <w:t>chỉ đúng một phần. Vì nếu chỉ giỏi tiếng Viêt, để nâng cao trình độ văn hoá, khoa học mà vẫn không lật đổ được chính quyền thực dân - phong kiến cai trị, thì độc lập tự do của dân tộc vẫn chỉ là mơ ước mà thôi!</w:t>
            </w:r>
          </w:p>
          <w:p w:rsidR="00820D34" w:rsidRPr="002D4CF5" w:rsidRDefault="00820D34" w:rsidP="002D4CF5">
            <w:pPr>
              <w:pStyle w:val="Vanbnnidung1"/>
              <w:shd w:val="clear" w:color="auto" w:fill="auto"/>
              <w:spacing w:before="0" w:after="0" w:line="360" w:lineRule="auto"/>
              <w:ind w:firstLine="420"/>
              <w:jc w:val="left"/>
              <w:rPr>
                <w:rFonts w:eastAsia="Times New Roman"/>
                <w:sz w:val="28"/>
                <w:szCs w:val="28"/>
                <w:lang w:val="en-US" w:eastAsia="ja-JP"/>
              </w:rPr>
            </w:pPr>
            <w:r w:rsidRPr="002D4CF5">
              <w:rPr>
                <w:rStyle w:val="Vanbnnidung"/>
                <w:rFonts w:eastAsia="Times New Roman"/>
                <w:color w:val="000000"/>
                <w:sz w:val="28"/>
                <w:szCs w:val="28"/>
                <w:lang w:val="en-US" w:eastAsia="vi-VN"/>
              </w:rPr>
              <w:t>Đồng ý rằng, đó cũng là một nhiêm vụ quan trong của cách mạng Viêt Nam. Quan điểm trên phản ánh tư tưởng cải lương dân chủ tư sản của Nguyễn An Ninh.</w:t>
            </w:r>
          </w:p>
          <w:p w:rsidR="00820D34" w:rsidRPr="002D4CF5" w:rsidRDefault="00820D34" w:rsidP="002D4CF5">
            <w:pPr>
              <w:spacing w:line="360" w:lineRule="auto"/>
              <w:rPr>
                <w:b/>
                <w:sz w:val="28"/>
                <w:szCs w:val="28"/>
                <w:lang w:val="pt-BR"/>
              </w:rPr>
            </w:pPr>
          </w:p>
          <w:p w:rsidR="00820D34" w:rsidRPr="002D4CF5" w:rsidRDefault="00820D34" w:rsidP="002D4CF5">
            <w:pPr>
              <w:spacing w:line="360" w:lineRule="auto"/>
              <w:rPr>
                <w:sz w:val="28"/>
                <w:szCs w:val="28"/>
                <w:lang w:val="pt-BR"/>
              </w:rPr>
            </w:pPr>
            <w:r w:rsidRPr="002D4CF5">
              <w:rPr>
                <w:sz w:val="28"/>
                <w:szCs w:val="28"/>
                <w:lang w:val="pt-BR"/>
              </w:rPr>
              <w:t>.</w:t>
            </w:r>
          </w:p>
        </w:tc>
        <w:tc>
          <w:tcPr>
            <w:tcW w:w="5737" w:type="dxa"/>
          </w:tcPr>
          <w:p w:rsidR="00820D34" w:rsidRPr="002D4CF5" w:rsidRDefault="00820D34" w:rsidP="002D4CF5">
            <w:pPr>
              <w:tabs>
                <w:tab w:val="left" w:pos="120"/>
              </w:tabs>
              <w:spacing w:line="360" w:lineRule="auto"/>
              <w:rPr>
                <w:bCs/>
                <w:sz w:val="28"/>
                <w:szCs w:val="28"/>
                <w:lang w:val="pt-BR"/>
              </w:rPr>
            </w:pPr>
            <w:r w:rsidRPr="002D4CF5">
              <w:rPr>
                <w:b/>
                <w:bCs/>
                <w:sz w:val="28"/>
                <w:szCs w:val="28"/>
                <w:lang w:val="pt-BR"/>
              </w:rPr>
              <w:t xml:space="preserve">II. </w:t>
            </w:r>
            <w:r w:rsidRPr="002D4CF5">
              <w:rPr>
                <w:b/>
                <w:bCs/>
                <w:sz w:val="28"/>
                <w:szCs w:val="28"/>
                <w:u w:val="single"/>
                <w:lang w:val="pt-BR"/>
              </w:rPr>
              <w:t>ĐỌC-HIỂU VĂN BẢN</w:t>
            </w:r>
            <w:r w:rsidRPr="002D4CF5">
              <w:rPr>
                <w:b/>
                <w:bCs/>
                <w:sz w:val="28"/>
                <w:szCs w:val="28"/>
                <w:lang w:val="pt-BR"/>
              </w:rPr>
              <w:t>:</w:t>
            </w:r>
          </w:p>
          <w:p w:rsidR="00820D34" w:rsidRPr="002D4CF5" w:rsidRDefault="00820D34" w:rsidP="002D4CF5">
            <w:pPr>
              <w:tabs>
                <w:tab w:val="left" w:pos="120"/>
              </w:tabs>
              <w:spacing w:line="360" w:lineRule="auto"/>
              <w:rPr>
                <w:b/>
                <w:bCs/>
                <w:sz w:val="28"/>
                <w:szCs w:val="28"/>
                <w:lang w:val="pt-BR"/>
              </w:rPr>
            </w:pPr>
            <w:r w:rsidRPr="002D4CF5">
              <w:rPr>
                <w:bCs/>
                <w:sz w:val="28"/>
                <w:szCs w:val="28"/>
                <w:lang w:val="pt-BR"/>
              </w:rPr>
              <w:t xml:space="preserve">    1/  </w:t>
            </w:r>
            <w:r w:rsidRPr="002D4CF5">
              <w:rPr>
                <w:b/>
                <w:bCs/>
                <w:sz w:val="28"/>
                <w:szCs w:val="28"/>
                <w:u w:val="single"/>
                <w:lang w:val="pt-BR"/>
              </w:rPr>
              <w:t>Câu 1</w:t>
            </w:r>
            <w:r w:rsidRPr="002D4CF5">
              <w:rPr>
                <w:b/>
                <w:bCs/>
                <w:sz w:val="28"/>
                <w:szCs w:val="28"/>
                <w:lang w:val="pt-BR"/>
              </w:rPr>
              <w:t>:</w:t>
            </w:r>
          </w:p>
          <w:p w:rsidR="00820D34" w:rsidRPr="002D4CF5" w:rsidRDefault="00820D34" w:rsidP="002D4CF5">
            <w:pPr>
              <w:tabs>
                <w:tab w:val="left" w:pos="120"/>
              </w:tabs>
              <w:spacing w:line="360" w:lineRule="auto"/>
              <w:rPr>
                <w:bCs/>
                <w:sz w:val="28"/>
                <w:szCs w:val="28"/>
                <w:lang w:val="pt-BR"/>
              </w:rPr>
            </w:pPr>
            <w:r w:rsidRPr="002D4CF5">
              <w:rPr>
                <w:bCs/>
                <w:sz w:val="28"/>
                <w:szCs w:val="28"/>
                <w:lang w:val="pt-BR"/>
              </w:rPr>
              <w:t xml:space="preserve"> - Ông chống lại thói “Tây hoá” lố lăng của không ít người An Nam lúc bấy giờ làm tổn thương đến tiếng mẹ đẻ.</w:t>
            </w:r>
          </w:p>
          <w:p w:rsidR="00820D34" w:rsidRPr="002D4CF5" w:rsidRDefault="00820D34" w:rsidP="002D4CF5">
            <w:pPr>
              <w:tabs>
                <w:tab w:val="left" w:pos="120"/>
              </w:tabs>
              <w:spacing w:line="360" w:lineRule="auto"/>
              <w:rPr>
                <w:bCs/>
                <w:sz w:val="28"/>
                <w:szCs w:val="28"/>
                <w:lang w:val="pt-BR"/>
              </w:rPr>
            </w:pPr>
            <w:r w:rsidRPr="002D4CF5">
              <w:rPr>
                <w:bCs/>
                <w:sz w:val="28"/>
                <w:szCs w:val="28"/>
                <w:lang w:val="pt-BR"/>
              </w:rPr>
              <w:t xml:space="preserve"> - Ông phê phán quan niệm sai lầm cho rằng tiếng nước mình nghèo nàn nhưng vẫn khuyến khích giới trí thức học tiếng nước ngoài.</w:t>
            </w: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
                <w:bCs/>
                <w:sz w:val="28"/>
                <w:szCs w:val="28"/>
                <w:lang w:val="pt-BR"/>
              </w:rPr>
            </w:pPr>
            <w:r w:rsidRPr="002D4CF5">
              <w:rPr>
                <w:b/>
                <w:bCs/>
                <w:sz w:val="28"/>
                <w:szCs w:val="28"/>
                <w:lang w:val="pt-BR"/>
              </w:rPr>
              <w:t xml:space="preserve">    </w:t>
            </w:r>
          </w:p>
          <w:p w:rsidR="00820D34" w:rsidRPr="002D4CF5" w:rsidRDefault="00820D34" w:rsidP="002D4CF5">
            <w:pPr>
              <w:tabs>
                <w:tab w:val="left" w:pos="120"/>
              </w:tabs>
              <w:spacing w:line="360" w:lineRule="auto"/>
              <w:rPr>
                <w:b/>
                <w:bCs/>
                <w:sz w:val="28"/>
                <w:szCs w:val="28"/>
                <w:lang w:val="pt-BR"/>
              </w:rPr>
            </w:pPr>
          </w:p>
          <w:p w:rsidR="00820D34" w:rsidRPr="002D4CF5" w:rsidRDefault="00820D34" w:rsidP="002D4CF5">
            <w:pPr>
              <w:tabs>
                <w:tab w:val="left" w:pos="120"/>
              </w:tabs>
              <w:spacing w:line="360" w:lineRule="auto"/>
              <w:rPr>
                <w:b/>
                <w:bCs/>
                <w:sz w:val="28"/>
                <w:szCs w:val="28"/>
                <w:lang w:val="pt-BR"/>
              </w:rPr>
            </w:pPr>
          </w:p>
          <w:p w:rsidR="00820D34" w:rsidRPr="002D4CF5" w:rsidRDefault="00820D34" w:rsidP="002D4CF5">
            <w:pPr>
              <w:tabs>
                <w:tab w:val="left" w:pos="120"/>
              </w:tabs>
              <w:spacing w:line="360" w:lineRule="auto"/>
              <w:rPr>
                <w:b/>
                <w:bCs/>
                <w:sz w:val="28"/>
                <w:szCs w:val="28"/>
                <w:lang w:val="pt-BR"/>
              </w:rPr>
            </w:pPr>
          </w:p>
          <w:p w:rsidR="00820D34" w:rsidRPr="002D4CF5" w:rsidRDefault="00820D34" w:rsidP="002D4CF5">
            <w:pPr>
              <w:tabs>
                <w:tab w:val="left" w:pos="120"/>
              </w:tabs>
              <w:spacing w:line="360" w:lineRule="auto"/>
              <w:rPr>
                <w:b/>
                <w:bCs/>
                <w:sz w:val="28"/>
                <w:szCs w:val="28"/>
                <w:lang w:val="pt-BR"/>
              </w:rPr>
            </w:pPr>
          </w:p>
          <w:p w:rsidR="00820D34" w:rsidRPr="002D4CF5" w:rsidRDefault="00820D34" w:rsidP="002D4CF5">
            <w:pPr>
              <w:tabs>
                <w:tab w:val="left" w:pos="120"/>
              </w:tabs>
              <w:spacing w:line="360" w:lineRule="auto"/>
              <w:rPr>
                <w:b/>
                <w:bCs/>
                <w:sz w:val="28"/>
                <w:szCs w:val="28"/>
                <w:u w:val="single"/>
                <w:lang w:val="pt-BR"/>
              </w:rPr>
            </w:pPr>
            <w:r w:rsidRPr="002D4CF5">
              <w:rPr>
                <w:b/>
                <w:bCs/>
                <w:sz w:val="28"/>
                <w:szCs w:val="28"/>
                <w:lang w:val="pt-BR"/>
              </w:rPr>
              <w:t>2/</w:t>
            </w:r>
            <w:r w:rsidRPr="002D4CF5">
              <w:rPr>
                <w:b/>
                <w:bCs/>
                <w:sz w:val="28"/>
                <w:szCs w:val="28"/>
                <w:u w:val="single"/>
                <w:lang w:val="pt-BR"/>
              </w:rPr>
              <w:t xml:space="preserve">Câu 2: </w:t>
            </w:r>
            <w:r w:rsidRPr="002D4CF5">
              <w:rPr>
                <w:bCs/>
                <w:sz w:val="28"/>
                <w:szCs w:val="28"/>
                <w:lang w:val="pt-BR"/>
              </w:rPr>
              <w:t xml:space="preserve"> Ông đề cao sức mạnh của tiếng nói dân tộc. “Như là người bảo vệ nền độc lập của dân tộc”.</w:t>
            </w:r>
          </w:p>
          <w:p w:rsidR="00820D34" w:rsidRPr="002D4CF5" w:rsidRDefault="00820D34" w:rsidP="002D4CF5">
            <w:pPr>
              <w:tabs>
                <w:tab w:val="left" w:pos="120"/>
              </w:tabs>
              <w:spacing w:line="360" w:lineRule="auto"/>
              <w:rPr>
                <w:bCs/>
                <w:sz w:val="28"/>
                <w:szCs w:val="28"/>
                <w:lang w:val="pt-BR"/>
              </w:rPr>
            </w:pPr>
            <w:r w:rsidRPr="002D4CF5">
              <w:rPr>
                <w:bCs/>
                <w:sz w:val="28"/>
                <w:szCs w:val="28"/>
                <w:lang w:val="pt-BR"/>
              </w:rPr>
              <w:t xml:space="preserve">   </w:t>
            </w: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
                <w:bCs/>
                <w:sz w:val="28"/>
                <w:szCs w:val="28"/>
                <w:u w:val="single"/>
                <w:lang w:val="pt-BR"/>
              </w:rPr>
            </w:pPr>
            <w:r w:rsidRPr="002D4CF5">
              <w:rPr>
                <w:bCs/>
                <w:sz w:val="28"/>
                <w:szCs w:val="28"/>
                <w:lang w:val="pt-BR"/>
              </w:rPr>
              <w:t xml:space="preserve">   3/ </w:t>
            </w:r>
            <w:r w:rsidRPr="002D4CF5">
              <w:rPr>
                <w:b/>
                <w:bCs/>
                <w:sz w:val="28"/>
                <w:szCs w:val="28"/>
                <w:u w:val="single"/>
                <w:lang w:val="pt-BR"/>
              </w:rPr>
              <w:t>Câu 3:</w:t>
            </w:r>
          </w:p>
          <w:p w:rsidR="00820D34" w:rsidRPr="002D4CF5" w:rsidRDefault="00820D34" w:rsidP="002D4CF5">
            <w:pPr>
              <w:tabs>
                <w:tab w:val="left" w:pos="120"/>
              </w:tabs>
              <w:spacing w:line="360" w:lineRule="auto"/>
              <w:rPr>
                <w:bCs/>
                <w:sz w:val="28"/>
                <w:szCs w:val="28"/>
                <w:lang w:val="pt-BR"/>
              </w:rPr>
            </w:pPr>
            <w:r w:rsidRPr="002D4CF5">
              <w:rPr>
                <w:bCs/>
                <w:sz w:val="28"/>
                <w:szCs w:val="28"/>
                <w:lang w:val="pt-BR"/>
              </w:rPr>
              <w:t xml:space="preserve"> - Tác giả trực tiếp phê phán lời trách cứ này không có cơ sở nào cả d/c.</w:t>
            </w:r>
          </w:p>
          <w:p w:rsidR="00820D34" w:rsidRPr="002D4CF5" w:rsidRDefault="00820D34" w:rsidP="002D4CF5">
            <w:pPr>
              <w:tabs>
                <w:tab w:val="left" w:pos="120"/>
              </w:tabs>
              <w:spacing w:line="360" w:lineRule="auto"/>
              <w:rPr>
                <w:bCs/>
                <w:sz w:val="28"/>
                <w:szCs w:val="28"/>
                <w:lang w:val="pt-BR"/>
              </w:rPr>
            </w:pPr>
            <w:r w:rsidRPr="002D4CF5">
              <w:rPr>
                <w:bCs/>
                <w:sz w:val="28"/>
                <w:szCs w:val="28"/>
                <w:lang w:val="pt-BR"/>
              </w:rPr>
              <w:t xml:space="preserve"> - Tác giả chỉ ra nguyên nhân: sự bất tài của con người. ( dẫn chứng)</w:t>
            </w: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r w:rsidRPr="002D4CF5">
              <w:rPr>
                <w:bCs/>
                <w:sz w:val="28"/>
                <w:szCs w:val="28"/>
                <w:lang w:val="pt-BR"/>
              </w:rPr>
              <w:t xml:space="preserve">   4/ </w:t>
            </w:r>
            <w:r w:rsidRPr="002D4CF5">
              <w:rPr>
                <w:b/>
                <w:bCs/>
                <w:sz w:val="28"/>
                <w:szCs w:val="28"/>
                <w:u w:val="single"/>
                <w:lang w:val="pt-BR"/>
              </w:rPr>
              <w:t xml:space="preserve">Câu 4:  </w:t>
            </w:r>
            <w:r w:rsidRPr="002D4CF5">
              <w:rPr>
                <w:bCs/>
                <w:sz w:val="28"/>
                <w:szCs w:val="28"/>
                <w:lang w:val="pt-BR"/>
              </w:rPr>
              <w:t>Việc biết thêm ngôn ngữ nước ngoài là sự cần thiết nhưng không kéo theo việc từ bỏ tiếng mẹ đẻ. Việc học ngôn ngữ nước ngoài phải làm giàu cho ngôn ngữ nước mình</w:t>
            </w: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tabs>
                <w:tab w:val="left" w:pos="120"/>
              </w:tabs>
              <w:spacing w:line="360" w:lineRule="auto"/>
              <w:rPr>
                <w:bCs/>
                <w:sz w:val="28"/>
                <w:szCs w:val="28"/>
                <w:lang w:val="pt-BR"/>
              </w:rPr>
            </w:pPr>
          </w:p>
          <w:p w:rsidR="00820D34" w:rsidRPr="002D4CF5" w:rsidRDefault="00820D34" w:rsidP="002D4CF5">
            <w:pPr>
              <w:spacing w:line="360" w:lineRule="auto"/>
              <w:rPr>
                <w:sz w:val="28"/>
                <w:szCs w:val="28"/>
                <w:lang w:val="pt-BR"/>
              </w:rPr>
            </w:pPr>
            <w:r w:rsidRPr="002D4CF5">
              <w:rPr>
                <w:b/>
                <w:bCs/>
                <w:sz w:val="28"/>
                <w:szCs w:val="28"/>
                <w:lang w:val="pt-BR"/>
              </w:rPr>
              <w:t xml:space="preserve">   5/</w:t>
            </w:r>
            <w:r w:rsidRPr="002D4CF5">
              <w:rPr>
                <w:b/>
                <w:bCs/>
                <w:sz w:val="28"/>
                <w:szCs w:val="28"/>
                <w:u w:val="single"/>
                <w:lang w:val="pt-BR"/>
              </w:rPr>
              <w:t xml:space="preserve">Câu 5:  </w:t>
            </w:r>
            <w:r w:rsidRPr="002D4CF5">
              <w:rPr>
                <w:bCs/>
                <w:sz w:val="28"/>
                <w:szCs w:val="28"/>
                <w:lang w:val="pt-BR"/>
              </w:rPr>
              <w:t xml:space="preserve">Trong hoàn cảnh nước nhà đang bị thực dân thống trị thì câu nói này không hoàn toàn đúng. Bởi vì nói như vậy là đặt tiếng nói lên một vị trí quá cao, tách rời khỏi nhiều yếu tố quan trọng khác trong sự kiện CM GPDT như đường lối CM, sức mạnh tự cường, vai trò lãnh đạo của Đảng CM… </w:t>
            </w:r>
          </w:p>
          <w:p w:rsidR="00820D34" w:rsidRPr="002D4CF5" w:rsidRDefault="00820D34" w:rsidP="002D4CF5">
            <w:pPr>
              <w:spacing w:line="360" w:lineRule="auto"/>
              <w:rPr>
                <w:sz w:val="28"/>
                <w:szCs w:val="28"/>
                <w:lang w:val="pt-BR"/>
              </w:rPr>
            </w:pPr>
          </w:p>
          <w:p w:rsidR="00820D34" w:rsidRPr="002D4CF5" w:rsidRDefault="00820D34" w:rsidP="002D4CF5">
            <w:pPr>
              <w:spacing w:line="360" w:lineRule="auto"/>
              <w:rPr>
                <w:sz w:val="28"/>
                <w:szCs w:val="28"/>
                <w:lang w:val="pt-BR"/>
              </w:rPr>
            </w:pPr>
            <w:r w:rsidRPr="002D4CF5">
              <w:rPr>
                <w:b/>
                <w:sz w:val="28"/>
                <w:szCs w:val="28"/>
                <w:lang w:val="pt-BR"/>
              </w:rPr>
              <w:t xml:space="preserve"> </w:t>
            </w:r>
          </w:p>
          <w:p w:rsidR="00820D34" w:rsidRPr="002D4CF5" w:rsidRDefault="00820D34" w:rsidP="002D4CF5">
            <w:pPr>
              <w:spacing w:line="360" w:lineRule="auto"/>
              <w:rPr>
                <w:sz w:val="28"/>
                <w:szCs w:val="28"/>
                <w:lang w:val="pt-BR"/>
              </w:rPr>
            </w:pPr>
          </w:p>
        </w:tc>
      </w:tr>
      <w:tr w:rsidR="00820D34" w:rsidRPr="002D4CF5" w:rsidTr="00820D34">
        <w:tc>
          <w:tcPr>
            <w:tcW w:w="4253" w:type="dxa"/>
            <w:shd w:val="clear" w:color="auto" w:fill="auto"/>
          </w:tcPr>
          <w:p w:rsidR="00820D34" w:rsidRPr="002D4CF5" w:rsidRDefault="00820D34" w:rsidP="002D4CF5">
            <w:pPr>
              <w:tabs>
                <w:tab w:val="left" w:pos="510"/>
                <w:tab w:val="left" w:pos="540"/>
              </w:tabs>
              <w:spacing w:line="360" w:lineRule="auto"/>
              <w:rPr>
                <w:b/>
                <w:sz w:val="28"/>
                <w:szCs w:val="28"/>
                <w:lang w:val="vi-VN"/>
              </w:rPr>
            </w:pPr>
            <w:r w:rsidRPr="002D4CF5">
              <w:rPr>
                <w:b/>
                <w:color w:val="000000"/>
                <w:sz w:val="28"/>
                <w:szCs w:val="28"/>
                <w:shd w:val="clear" w:color="auto" w:fill="FFFFFF"/>
                <w:lang w:val="vi-VN"/>
              </w:rPr>
              <w:t xml:space="preserve">Thao tác 3: </w:t>
            </w:r>
            <w:r w:rsidRPr="002D4CF5">
              <w:rPr>
                <w:b/>
                <w:sz w:val="28"/>
                <w:szCs w:val="28"/>
                <w:lang w:val="vi-VN"/>
              </w:rPr>
              <w:t>Hướng dẫn HS tổng kết bài học</w:t>
            </w:r>
          </w:p>
          <w:p w:rsidR="00820D34" w:rsidRPr="002D4CF5" w:rsidRDefault="00820D34" w:rsidP="002D4CF5">
            <w:pPr>
              <w:spacing w:line="360" w:lineRule="auto"/>
              <w:rPr>
                <w:sz w:val="28"/>
                <w:szCs w:val="28"/>
                <w:lang w:val="vi-VN"/>
              </w:rPr>
            </w:pPr>
            <w:r w:rsidRPr="002D4CF5">
              <w:rPr>
                <w:sz w:val="28"/>
                <w:szCs w:val="28"/>
                <w:lang w:val="vi-VN"/>
              </w:rPr>
              <w:t>* Tổng kết bài học theo những câu hỏi của GV</w:t>
            </w:r>
          </w:p>
        </w:tc>
        <w:tc>
          <w:tcPr>
            <w:tcW w:w="5737" w:type="dxa"/>
          </w:tcPr>
          <w:p w:rsidR="00820D34" w:rsidRPr="002D4CF5" w:rsidRDefault="00820D34" w:rsidP="002D4CF5">
            <w:pPr>
              <w:spacing w:line="360" w:lineRule="auto"/>
              <w:rPr>
                <w:b/>
                <w:sz w:val="28"/>
                <w:szCs w:val="28"/>
                <w:lang w:val="vi-VN"/>
              </w:rPr>
            </w:pPr>
            <w:r w:rsidRPr="002D4CF5">
              <w:rPr>
                <w:b/>
                <w:sz w:val="28"/>
                <w:szCs w:val="28"/>
                <w:lang w:val="vi-VN"/>
              </w:rPr>
              <w:t>III. Tổng kết</w:t>
            </w:r>
          </w:p>
          <w:p w:rsidR="00820D34" w:rsidRPr="002D4CF5" w:rsidRDefault="00820D34" w:rsidP="002D4CF5">
            <w:pPr>
              <w:spacing w:line="360" w:lineRule="auto"/>
              <w:rPr>
                <w:sz w:val="28"/>
                <w:szCs w:val="28"/>
                <w:lang w:val="vi-VN"/>
              </w:rPr>
            </w:pPr>
            <w:r w:rsidRPr="002D4CF5">
              <w:rPr>
                <w:b/>
                <w:sz w:val="28"/>
                <w:szCs w:val="28"/>
                <w:lang w:val="vi-VN"/>
              </w:rPr>
              <w:t xml:space="preserve">1. Nghệ thuật: </w:t>
            </w:r>
            <w:r w:rsidRPr="002D4CF5">
              <w:rPr>
                <w:sz w:val="28"/>
                <w:szCs w:val="28"/>
                <w:lang w:val="vi-VN"/>
              </w:rPr>
              <w:t>Luận điểm, luận cứ rõ ràng, lập luận chặt chẽ, sử dụng ngôn ngữ chính luận sắc sảo.</w:t>
            </w:r>
          </w:p>
          <w:p w:rsidR="00820D34" w:rsidRPr="002D4CF5" w:rsidRDefault="00820D34" w:rsidP="002D4CF5">
            <w:pPr>
              <w:spacing w:line="360" w:lineRule="auto"/>
              <w:rPr>
                <w:sz w:val="28"/>
                <w:szCs w:val="28"/>
                <w:lang w:val="vi-VN"/>
              </w:rPr>
            </w:pPr>
            <w:r w:rsidRPr="002D4CF5">
              <w:rPr>
                <w:b/>
                <w:sz w:val="28"/>
                <w:szCs w:val="28"/>
                <w:lang w:val="vi-VN"/>
              </w:rPr>
              <w:t xml:space="preserve">   </w:t>
            </w:r>
            <w:r w:rsidRPr="002D4CF5">
              <w:rPr>
                <w:b/>
                <w:i/>
                <w:sz w:val="28"/>
                <w:szCs w:val="28"/>
                <w:lang w:val="vi-VN"/>
              </w:rPr>
              <w:t>2. Ý nghĩa văn bản:</w:t>
            </w:r>
            <w:r w:rsidRPr="002D4CF5">
              <w:rPr>
                <w:sz w:val="28"/>
                <w:szCs w:val="28"/>
                <w:lang w:val="vi-VN"/>
              </w:rPr>
              <w:t>Từ mối tương quan giữa tiếng mẹ đẻ và nguồn giải phóng các dân tộc bị áp bức, bài viết đã thể hiện lập trường dân tộc và yêu nước của Nguyễn An Ninh. Ngày nay, tư tưởng ấy vẫn còn nguyên giá trị.</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46">
          <w:tblGrid>
            <w:gridCol w:w="3600"/>
            <w:gridCol w:w="6480"/>
          </w:tblGrid>
        </w:tblGridChange>
      </w:tblGrid>
      <w:tr w:rsidR="00820D34" w:rsidRPr="002D4CF5" w:rsidTr="00820D34">
        <w:trPr>
          <w:trHeight w:val="647"/>
        </w:trPr>
        <w:tc>
          <w:tcPr>
            <w:tcW w:w="3600" w:type="dxa"/>
            <w:shd w:val="clear" w:color="auto" w:fill="auto"/>
          </w:tcPr>
          <w:p w:rsidR="00820D34" w:rsidRPr="002D4CF5" w:rsidRDefault="00820D3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820D34" w:rsidRPr="002D4CF5" w:rsidRDefault="00820D3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820D34" w:rsidRPr="002D4CF5" w:rsidTr="00820D34">
        <w:trPr>
          <w:trHeight w:val="647"/>
        </w:trPr>
        <w:tc>
          <w:tcPr>
            <w:tcW w:w="3600" w:type="dxa"/>
            <w:shd w:val="clear" w:color="auto" w:fill="auto"/>
          </w:tcPr>
          <w:p w:rsidR="00820D34" w:rsidRPr="002D4CF5" w:rsidRDefault="00820D34" w:rsidP="002D4CF5">
            <w:pPr>
              <w:spacing w:line="360" w:lineRule="auto"/>
              <w:rPr>
                <w:b/>
                <w:sz w:val="28"/>
                <w:szCs w:val="28"/>
                <w:lang w:val="vi-VN"/>
              </w:rPr>
            </w:pPr>
            <w:r w:rsidRPr="002D4CF5">
              <w:rPr>
                <w:b/>
                <w:sz w:val="28"/>
                <w:szCs w:val="28"/>
                <w:lang w:val="vi-VN"/>
              </w:rPr>
              <w:t xml:space="preserve">GV giao nhiệm vụ: </w:t>
            </w:r>
          </w:p>
          <w:p w:rsidR="00820D34" w:rsidRPr="002D4CF5" w:rsidRDefault="00820D34" w:rsidP="002D4CF5">
            <w:pPr>
              <w:spacing w:line="360" w:lineRule="auto"/>
              <w:rPr>
                <w:sz w:val="28"/>
                <w:szCs w:val="28"/>
                <w:lang w:val="vi-VN"/>
              </w:rPr>
            </w:pPr>
          </w:p>
          <w:p w:rsidR="00820D34" w:rsidRPr="002D4CF5" w:rsidRDefault="00820D34" w:rsidP="002D4CF5">
            <w:pPr>
              <w:spacing w:line="360" w:lineRule="auto"/>
              <w:rPr>
                <w:sz w:val="28"/>
                <w:szCs w:val="28"/>
                <w:lang w:val="vi-VN"/>
              </w:rPr>
            </w:pPr>
            <w:r w:rsidRPr="002D4CF5">
              <w:rPr>
                <w:sz w:val="28"/>
                <w:szCs w:val="28"/>
                <w:lang w:val="vi-VN"/>
              </w:rPr>
              <w:t>-   HS thực hiện nhiệm vụ:</w:t>
            </w:r>
          </w:p>
          <w:p w:rsidR="00820D34" w:rsidRPr="002D4CF5" w:rsidRDefault="00820D34" w:rsidP="002D4CF5">
            <w:pPr>
              <w:spacing w:line="360" w:lineRule="auto"/>
              <w:rPr>
                <w:b/>
                <w:sz w:val="28"/>
                <w:szCs w:val="28"/>
                <w:lang w:val="vi-VN"/>
              </w:rPr>
            </w:pPr>
            <w:r w:rsidRPr="002D4CF5">
              <w:rPr>
                <w:sz w:val="28"/>
                <w:szCs w:val="28"/>
                <w:lang w:val="vi-VN"/>
              </w:rPr>
              <w:t xml:space="preserve">-  HS báo  cáo kết quả thực hiện nhiệm vụ: </w:t>
            </w:r>
          </w:p>
          <w:p w:rsidR="00820D34" w:rsidRPr="002D4CF5" w:rsidRDefault="00820D34"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820D34" w:rsidRPr="002D4CF5" w:rsidRDefault="00820D34" w:rsidP="002D4CF5">
            <w:pPr>
              <w:spacing w:line="360" w:lineRule="auto"/>
              <w:ind w:firstLine="682"/>
              <w:rPr>
                <w:b/>
                <w:bCs/>
                <w:color w:val="000000"/>
                <w:sz w:val="28"/>
                <w:szCs w:val="28"/>
                <w:lang w:val="vi-VN"/>
              </w:rPr>
            </w:pP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i/>
          <w:sz w:val="28"/>
          <w:szCs w:val="28"/>
          <w:lang w:val="vi-VN"/>
        </w:rPr>
      </w:pPr>
      <w:r w:rsidRPr="002D4CF5">
        <w:rPr>
          <w:b/>
          <w:i/>
          <w:sz w:val="28"/>
          <w:szCs w:val="28"/>
          <w:lang w:val="vi-VN"/>
        </w:rPr>
        <w:t>Đọc đoạn trích sau đây và trả lời các câu hỏi :</w:t>
      </w:r>
      <w:r w:rsidRPr="002D4CF5">
        <w:rPr>
          <w:i/>
          <w:sz w:val="28"/>
          <w:szCs w:val="28"/>
          <w:lang w:val="vi-VN"/>
        </w:rPr>
        <w:tab/>
      </w:r>
    </w:p>
    <w:p w:rsidR="00597147" w:rsidRPr="002D4CF5" w:rsidRDefault="00597147" w:rsidP="002D4CF5">
      <w:pPr>
        <w:spacing w:line="360" w:lineRule="auto"/>
        <w:rPr>
          <w:i/>
          <w:sz w:val="28"/>
          <w:szCs w:val="28"/>
          <w:lang w:val="vi-VN"/>
        </w:rPr>
      </w:pPr>
      <w:r w:rsidRPr="002D4CF5">
        <w:rPr>
          <w:sz w:val="28"/>
          <w:szCs w:val="28"/>
          <w:lang w:val="vi-VN"/>
        </w:rPr>
        <w:tab/>
        <w:t>(1)</w:t>
      </w:r>
      <w:r w:rsidRPr="002D4CF5">
        <w:rPr>
          <w:i/>
          <w:sz w:val="28"/>
          <w:szCs w:val="28"/>
          <w:lang w:val="vi-VN"/>
        </w:rPr>
        <w:t>Nhiều đồng bào chúng ta, để biện minh việc từ bỏ tiếng mẹ đẻ, đã than phiền rằng tiếng nước mình nghèo nàn. Lời trách cứ này không có cơ sở nào cả. Họ chỉ biết những từ thông dụng của ngôn ngữ và còn nghèo những từ An Nam hơn bất cứ người phụ nữ và nông dân An Nam nào. Ngôn ngữ của Nguyễn Du nghèo hay giàu?</w:t>
      </w:r>
    </w:p>
    <w:p w:rsidR="00597147" w:rsidRPr="002D4CF5" w:rsidRDefault="00597147" w:rsidP="002D4CF5">
      <w:pPr>
        <w:spacing w:line="360" w:lineRule="auto"/>
        <w:rPr>
          <w:i/>
          <w:sz w:val="28"/>
          <w:szCs w:val="28"/>
          <w:lang w:val="vi-VN"/>
        </w:rPr>
      </w:pPr>
      <w:r w:rsidRPr="002D4CF5">
        <w:rPr>
          <w:i/>
          <w:sz w:val="28"/>
          <w:szCs w:val="28"/>
          <w:lang w:val="vi-VN"/>
        </w:rPr>
        <w:tab/>
        <w:t>(2)Vì sao người An Nam có thể dịch những tác phẩm của Trung Quốc sang nước mình, mà lại không thể viết những tác phẩm tương tự?</w:t>
      </w:r>
    </w:p>
    <w:p w:rsidR="00597147" w:rsidRPr="002D4CF5" w:rsidRDefault="00597147" w:rsidP="002D4CF5">
      <w:pPr>
        <w:spacing w:line="360" w:lineRule="auto"/>
        <w:rPr>
          <w:i/>
          <w:sz w:val="28"/>
          <w:szCs w:val="28"/>
          <w:lang w:val="vi-VN"/>
        </w:rPr>
      </w:pPr>
      <w:r w:rsidRPr="002D4CF5">
        <w:rPr>
          <w:i/>
          <w:sz w:val="28"/>
          <w:szCs w:val="28"/>
          <w:lang w:val="vi-VN"/>
        </w:rPr>
        <w:tab/>
        <w:t>Phải quy lỗi cho sự nghèo nàn của ngôn ngữ hay sự bất tài của con người?</w:t>
      </w:r>
    </w:p>
    <w:p w:rsidR="00597147" w:rsidRPr="002D4CF5" w:rsidRDefault="00597147" w:rsidP="002D4CF5">
      <w:pPr>
        <w:spacing w:line="360" w:lineRule="auto"/>
        <w:rPr>
          <w:i/>
          <w:sz w:val="28"/>
          <w:szCs w:val="28"/>
          <w:lang w:val="vi-VN"/>
        </w:rPr>
      </w:pPr>
      <w:r w:rsidRPr="002D4CF5">
        <w:rPr>
          <w:i/>
          <w:sz w:val="28"/>
          <w:szCs w:val="28"/>
          <w:lang w:val="vi-VN"/>
        </w:rPr>
        <w:tab/>
        <w:t>Ở An Nam cũng như mọi nơi khác, đều có thể ứng dụng nguyên tắc này:</w:t>
      </w:r>
    </w:p>
    <w:p w:rsidR="00597147" w:rsidRPr="002D4CF5" w:rsidRDefault="00597147" w:rsidP="002D4CF5">
      <w:pPr>
        <w:spacing w:line="360" w:lineRule="auto"/>
        <w:rPr>
          <w:i/>
          <w:sz w:val="28"/>
          <w:szCs w:val="28"/>
          <w:lang w:val="vi-VN"/>
        </w:rPr>
      </w:pPr>
      <w:r w:rsidRPr="002D4CF5">
        <w:rPr>
          <w:i/>
          <w:sz w:val="28"/>
          <w:szCs w:val="28"/>
          <w:lang w:val="vi-VN"/>
        </w:rPr>
        <w:tab/>
        <w:t>“Điều gì người ta suy nghĩ kĩ sẽ diễn đạt rõ ràng, và dễ dàng tìm thấy những từ để nói ra”. […]</w:t>
      </w:r>
    </w:p>
    <w:p w:rsidR="00597147" w:rsidRPr="002D4CF5" w:rsidRDefault="00597147" w:rsidP="002D4CF5">
      <w:pPr>
        <w:spacing w:line="360" w:lineRule="auto"/>
        <w:rPr>
          <w:i/>
          <w:sz w:val="28"/>
          <w:szCs w:val="28"/>
          <w:lang w:val="vi-VN"/>
        </w:rPr>
      </w:pPr>
      <w:r w:rsidRPr="002D4CF5">
        <w:rPr>
          <w:i/>
          <w:sz w:val="28"/>
          <w:szCs w:val="28"/>
          <w:lang w:val="vi-VN"/>
        </w:rPr>
        <w:tab/>
        <w:t>(3)Chúng ta không thể tránh né châu Âu, vai trò hướng đạo của giới trí thức chúng ta buộc họ phải biết ít nhất là một ngôn ngữ châu Âu để hiểu được châu Âu. Nhưng những kiến thức thu thập được, họ không được giữ cho riêng mình. Đồng bào của họ cũng phải được thông phần nữa. Tuy nhiên, sự cần thiết phải biết một ngôn ngữ châu Âu hoàn toàn không kéo theo chuyện từ bỏ tiếng mẹ đẻ. Ngược lại, thứ tiếng nước ngoài mà mình học được phải làm giàu cho ngôn ngữ nước mình. […]</w:t>
      </w:r>
    </w:p>
    <w:p w:rsidR="00597147" w:rsidRPr="002D4CF5" w:rsidRDefault="00597147" w:rsidP="002D4CF5">
      <w:pPr>
        <w:spacing w:line="360" w:lineRule="auto"/>
        <w:rPr>
          <w:i/>
          <w:sz w:val="28"/>
          <w:szCs w:val="28"/>
          <w:lang w:val="vi-VN"/>
        </w:rPr>
      </w:pPr>
      <w:r w:rsidRPr="002D4CF5">
        <w:rPr>
          <w:sz w:val="28"/>
          <w:szCs w:val="28"/>
          <w:lang w:val="vi-VN"/>
        </w:rPr>
        <w:t xml:space="preserve">(Nguyễn An Ninh, </w:t>
      </w:r>
      <w:r w:rsidRPr="002D4CF5">
        <w:rPr>
          <w:i/>
          <w:sz w:val="28"/>
          <w:szCs w:val="28"/>
          <w:lang w:val="vi-VN"/>
        </w:rPr>
        <w:t>Tiếng mẹ đẻ - nguồn giải phóng các dân tộc bị áp bức</w:t>
      </w:r>
    </w:p>
    <w:p w:rsidR="00597147" w:rsidRPr="002D4CF5" w:rsidRDefault="00597147" w:rsidP="002D4CF5">
      <w:pPr>
        <w:spacing w:line="360" w:lineRule="auto"/>
        <w:ind w:firstLine="720"/>
        <w:rPr>
          <w:sz w:val="28"/>
          <w:szCs w:val="28"/>
          <w:lang w:val="vi-VN"/>
        </w:rPr>
      </w:pPr>
      <w:r w:rsidRPr="002D4CF5">
        <w:rPr>
          <w:sz w:val="28"/>
          <w:szCs w:val="28"/>
          <w:lang w:val="vi-VN"/>
        </w:rPr>
        <w:t xml:space="preserve">Theo SGK </w:t>
      </w:r>
      <w:r w:rsidRPr="002D4CF5">
        <w:rPr>
          <w:i/>
          <w:sz w:val="28"/>
          <w:szCs w:val="28"/>
          <w:lang w:val="vi-VN"/>
        </w:rPr>
        <w:t>Ngữ văn 11</w:t>
      </w:r>
      <w:r w:rsidRPr="002D4CF5">
        <w:rPr>
          <w:sz w:val="28"/>
          <w:szCs w:val="28"/>
          <w:lang w:val="vi-VN"/>
        </w:rPr>
        <w:t>, Tập hai, NXB Giáo dục, 2014, tr. 90)</w:t>
      </w:r>
    </w:p>
    <w:p w:rsidR="00597147" w:rsidRPr="002D4CF5" w:rsidRDefault="00597147" w:rsidP="002D4CF5">
      <w:pPr>
        <w:spacing w:line="360" w:lineRule="auto"/>
        <w:rPr>
          <w:sz w:val="28"/>
          <w:szCs w:val="28"/>
          <w:lang w:val="vi-VN"/>
        </w:rPr>
      </w:pPr>
      <w:r w:rsidRPr="002D4CF5">
        <w:rPr>
          <w:b/>
          <w:i/>
          <w:sz w:val="28"/>
          <w:szCs w:val="28"/>
          <w:lang w:val="vi-VN"/>
        </w:rPr>
        <w:t>Câu 1.</w:t>
      </w:r>
      <w:r w:rsidRPr="002D4CF5">
        <w:rPr>
          <w:sz w:val="28"/>
          <w:szCs w:val="28"/>
          <w:lang w:val="vi-VN"/>
        </w:rPr>
        <w:t xml:space="preserve"> Hãy ghi lại câu văn nêu khái quát chủ đề của đoạn (1). </w:t>
      </w:r>
    </w:p>
    <w:p w:rsidR="00597147" w:rsidRPr="002D4CF5" w:rsidRDefault="00597147" w:rsidP="002D4CF5">
      <w:pPr>
        <w:spacing w:line="360" w:lineRule="auto"/>
        <w:rPr>
          <w:sz w:val="28"/>
          <w:szCs w:val="28"/>
          <w:lang w:val="vi-VN"/>
        </w:rPr>
      </w:pPr>
      <w:r w:rsidRPr="002D4CF5">
        <w:rPr>
          <w:b/>
          <w:i/>
          <w:sz w:val="28"/>
          <w:szCs w:val="28"/>
          <w:lang w:val="vi-VN"/>
        </w:rPr>
        <w:t xml:space="preserve">Câu 2. </w:t>
      </w:r>
      <w:r w:rsidRPr="002D4CF5">
        <w:rPr>
          <w:sz w:val="28"/>
          <w:szCs w:val="28"/>
          <w:lang w:val="vi-VN"/>
        </w:rPr>
        <w:t xml:space="preserve">Thao tác lập luận chính nào được tác giả sử dụng trong đoạn </w:t>
      </w:r>
      <w:r w:rsidRPr="002D4CF5">
        <w:rPr>
          <w:b/>
          <w:i/>
          <w:sz w:val="28"/>
          <w:szCs w:val="28"/>
          <w:lang w:val="vi-VN"/>
        </w:rPr>
        <w:t>Nhiều đồng bào chúng ta… những từ để nói ra”</w:t>
      </w:r>
      <w:r w:rsidRPr="002D4CF5">
        <w:rPr>
          <w:b/>
          <w:sz w:val="28"/>
          <w:szCs w:val="28"/>
          <w:lang w:val="vi-VN"/>
        </w:rPr>
        <w:t xml:space="preserve"> </w:t>
      </w:r>
      <w:r w:rsidRPr="002D4CF5">
        <w:rPr>
          <w:b/>
          <w:i/>
          <w:sz w:val="28"/>
          <w:szCs w:val="28"/>
          <w:lang w:val="vi-VN"/>
        </w:rPr>
        <w:t>[…]</w:t>
      </w:r>
      <w:r w:rsidRPr="002D4CF5">
        <w:rPr>
          <w:i/>
          <w:sz w:val="28"/>
          <w:szCs w:val="28"/>
          <w:lang w:val="vi-VN"/>
        </w:rPr>
        <w:t xml:space="preserve"> </w:t>
      </w:r>
      <w:r w:rsidRPr="002D4CF5">
        <w:rPr>
          <w:sz w:val="28"/>
          <w:szCs w:val="28"/>
          <w:lang w:val="vi-VN"/>
        </w:rPr>
        <w:t xml:space="preserve">ở đoạn trích trên? </w:t>
      </w:r>
    </w:p>
    <w:p w:rsidR="00597147" w:rsidRPr="002D4CF5" w:rsidRDefault="00597147" w:rsidP="002D4CF5">
      <w:pPr>
        <w:spacing w:line="360" w:lineRule="auto"/>
        <w:rPr>
          <w:sz w:val="28"/>
          <w:szCs w:val="28"/>
          <w:lang w:val="vi-VN"/>
        </w:rPr>
      </w:pPr>
      <w:r w:rsidRPr="002D4CF5">
        <w:rPr>
          <w:b/>
          <w:i/>
          <w:sz w:val="28"/>
          <w:szCs w:val="28"/>
          <w:lang w:val="vi-VN"/>
        </w:rPr>
        <w:t xml:space="preserve">Câu 3. </w:t>
      </w:r>
      <w:r w:rsidRPr="002D4CF5">
        <w:rPr>
          <w:sz w:val="28"/>
          <w:szCs w:val="28"/>
          <w:lang w:val="vi-VN"/>
        </w:rPr>
        <w:t>Dựa vào đoạn trích, hãy giải thích vì sao tác giả lại cho rằng:</w:t>
      </w:r>
      <w:r w:rsidRPr="002D4CF5">
        <w:rPr>
          <w:i/>
          <w:sz w:val="28"/>
          <w:szCs w:val="28"/>
          <w:lang w:val="vi-VN"/>
        </w:rPr>
        <w:t xml:space="preserve"> “Chúng ta không thể tránh né châu Âu, vai trò hướng đạo của giới trí thức chúng ta buộc họ phải biết ít nhất là một ngôn ngữ châu Âu để hiểu được châu Âu”</w:t>
      </w:r>
      <w:r w:rsidRPr="002D4CF5">
        <w:rPr>
          <w:sz w:val="28"/>
          <w:szCs w:val="28"/>
          <w:lang w:val="vi-VN"/>
        </w:rPr>
        <w:t>?</w:t>
      </w:r>
      <w:r w:rsidRPr="002D4CF5">
        <w:rPr>
          <w:i/>
          <w:sz w:val="28"/>
          <w:szCs w:val="28"/>
          <w:lang w:val="vi-VN"/>
        </w:rPr>
        <w:t xml:space="preserve"> </w:t>
      </w:r>
    </w:p>
    <w:p w:rsidR="00597147" w:rsidRPr="002D4CF5" w:rsidRDefault="00597147" w:rsidP="002D4CF5">
      <w:pPr>
        <w:pStyle w:val="NormalWeb"/>
        <w:shd w:val="clear" w:color="auto" w:fill="FFFFFF"/>
        <w:spacing w:before="0" w:beforeAutospacing="0" w:after="0" w:afterAutospacing="0" w:line="360" w:lineRule="auto"/>
        <w:textAlignment w:val="baseline"/>
        <w:rPr>
          <w:color w:val="222222"/>
          <w:sz w:val="28"/>
          <w:szCs w:val="28"/>
          <w:lang w:val="vi-VN"/>
        </w:rPr>
      </w:pPr>
      <w:r w:rsidRPr="002D4CF5">
        <w:rPr>
          <w:color w:val="222222"/>
          <w:sz w:val="28"/>
          <w:szCs w:val="28"/>
          <w:lang w:val="vi-VN"/>
        </w:rPr>
        <w:t>Trả lời:</w:t>
      </w:r>
    </w:p>
    <w:p w:rsidR="00597147" w:rsidRPr="002D4CF5" w:rsidRDefault="00597147" w:rsidP="002D4CF5">
      <w:pPr>
        <w:spacing w:line="360" w:lineRule="auto"/>
        <w:rPr>
          <w:i/>
          <w:sz w:val="28"/>
          <w:szCs w:val="28"/>
          <w:lang w:val="vi-VN"/>
        </w:rPr>
      </w:pPr>
      <w:r w:rsidRPr="002D4CF5">
        <w:rPr>
          <w:b/>
          <w:i/>
          <w:sz w:val="28"/>
          <w:szCs w:val="28"/>
          <w:lang w:val="vi-VN"/>
        </w:rPr>
        <w:t>Câu 1.</w:t>
      </w:r>
      <w:r w:rsidRPr="002D4CF5">
        <w:rPr>
          <w:sz w:val="28"/>
          <w:szCs w:val="28"/>
          <w:lang w:val="vi-VN"/>
        </w:rPr>
        <w:t xml:space="preserve"> </w:t>
      </w:r>
      <w:r w:rsidRPr="002D4CF5">
        <w:rPr>
          <w:spacing w:val="-6"/>
          <w:sz w:val="28"/>
          <w:szCs w:val="28"/>
          <w:lang w:val="vi-VN"/>
        </w:rPr>
        <w:t xml:space="preserve">Câu văn nêu khái quát chủ đề của văn bản: </w:t>
      </w:r>
      <w:r w:rsidRPr="002D4CF5">
        <w:rPr>
          <w:i/>
          <w:sz w:val="28"/>
          <w:szCs w:val="28"/>
          <w:lang w:val="vi-VN"/>
        </w:rPr>
        <w:t xml:space="preserve">Nhiều đồng bào chúng ta, để biện minh việc từ bỏ tiếng mẹ đẻ, đã than phiền rằng tiếng nước mình nghèo nàn. </w:t>
      </w:r>
    </w:p>
    <w:p w:rsidR="00597147" w:rsidRPr="002D4CF5" w:rsidRDefault="00597147" w:rsidP="002D4CF5">
      <w:pPr>
        <w:spacing w:line="360" w:lineRule="auto"/>
        <w:rPr>
          <w:sz w:val="28"/>
          <w:szCs w:val="28"/>
          <w:lang w:val="vi-VN"/>
        </w:rPr>
      </w:pPr>
      <w:r w:rsidRPr="002D4CF5">
        <w:rPr>
          <w:b/>
          <w:i/>
          <w:sz w:val="28"/>
          <w:szCs w:val="28"/>
          <w:lang w:val="vi-VN"/>
        </w:rPr>
        <w:t>Câu 2.</w:t>
      </w:r>
      <w:r w:rsidRPr="002D4CF5">
        <w:rPr>
          <w:b/>
          <w:sz w:val="28"/>
          <w:szCs w:val="28"/>
          <w:lang w:val="vi-VN"/>
        </w:rPr>
        <w:t xml:space="preserve"> </w:t>
      </w:r>
      <w:r w:rsidRPr="002D4CF5">
        <w:rPr>
          <w:sz w:val="28"/>
          <w:szCs w:val="28"/>
          <w:lang w:val="vi-VN"/>
        </w:rPr>
        <w:t xml:space="preserve">Thao tác lập luận bác bỏ/phản bác </w:t>
      </w:r>
      <w:r w:rsidRPr="002D4CF5">
        <w:rPr>
          <w:i/>
          <w:sz w:val="28"/>
          <w:szCs w:val="28"/>
          <w:lang w:val="vi-VN"/>
        </w:rPr>
        <w:t>hoặc</w:t>
      </w:r>
      <w:r w:rsidRPr="002D4CF5">
        <w:rPr>
          <w:sz w:val="28"/>
          <w:szCs w:val="28"/>
          <w:lang w:val="vi-VN"/>
        </w:rPr>
        <w:t xml:space="preserve"> thao tác bác bỏ/phản bác </w:t>
      </w:r>
    </w:p>
    <w:p w:rsidR="00597147" w:rsidRPr="002D4CF5" w:rsidRDefault="00597147" w:rsidP="002D4CF5">
      <w:pPr>
        <w:spacing w:line="360" w:lineRule="auto"/>
        <w:rPr>
          <w:sz w:val="28"/>
          <w:szCs w:val="28"/>
          <w:lang w:val="vi-VN"/>
        </w:rPr>
      </w:pPr>
      <w:r w:rsidRPr="002D4CF5">
        <w:rPr>
          <w:b/>
          <w:i/>
          <w:sz w:val="28"/>
          <w:szCs w:val="28"/>
          <w:lang w:val="vi-VN"/>
        </w:rPr>
        <w:t>Câu 3.</w:t>
      </w:r>
      <w:r w:rsidRPr="002D4CF5">
        <w:rPr>
          <w:sz w:val="28"/>
          <w:szCs w:val="28"/>
          <w:lang w:val="vi-VN"/>
        </w:rPr>
        <w:t xml:space="preserve"> Tác giả cho rằng:</w:t>
      </w:r>
      <w:r w:rsidRPr="002D4CF5">
        <w:rPr>
          <w:i/>
          <w:sz w:val="28"/>
          <w:szCs w:val="28"/>
          <w:lang w:val="vi-VN"/>
        </w:rPr>
        <w:t>“Chúng ta không thể tránh né châu Âu, vai trò hướng đạo của giới trí thức chúng ta buộc họ phải biết ít nhất là một ngôn ngữ châu Âu để hiểu được châu Âu”</w:t>
      </w:r>
      <w:r w:rsidRPr="002D4CF5">
        <w:rPr>
          <w:sz w:val="28"/>
          <w:szCs w:val="28"/>
          <w:lang w:val="vi-VN"/>
        </w:rPr>
        <w:t xml:space="preserve"> vì nếu như thế “chúng ta” sẽ “hiểu được châu Âu”, “</w:t>
      </w:r>
      <w:r w:rsidRPr="002D4CF5">
        <w:rPr>
          <w:i/>
          <w:sz w:val="28"/>
          <w:szCs w:val="28"/>
          <w:lang w:val="vi-VN"/>
        </w:rPr>
        <w:t>có khả năng phổ biến tại An Nam các học thuyết đạo đức và khoa học của châu Âu</w:t>
      </w:r>
      <w:r w:rsidRPr="002D4CF5">
        <w:rPr>
          <w:sz w:val="28"/>
          <w:szCs w:val="28"/>
          <w:lang w:val="vi-VN"/>
        </w:rPr>
        <w:t>” để “</w:t>
      </w:r>
      <w:r w:rsidRPr="002D4CF5">
        <w:rPr>
          <w:i/>
          <w:sz w:val="28"/>
          <w:szCs w:val="28"/>
          <w:lang w:val="vi-VN"/>
        </w:rPr>
        <w:t>giải phóng dân tộc An Nam</w:t>
      </w:r>
      <w:r w:rsidRPr="002D4CF5">
        <w:rPr>
          <w:sz w:val="28"/>
          <w:szCs w:val="28"/>
          <w:lang w:val="vi-VN"/>
        </w:rPr>
        <w:t>”.</w:t>
      </w: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47">
          <w:tblGrid>
            <w:gridCol w:w="3600"/>
            <w:gridCol w:w="6390"/>
          </w:tblGrid>
        </w:tblGridChange>
      </w:tblGrid>
      <w:tr w:rsidR="00820D34" w:rsidRPr="002D4CF5" w:rsidTr="00820D34">
        <w:trPr>
          <w:trHeight w:val="647"/>
        </w:trPr>
        <w:tc>
          <w:tcPr>
            <w:tcW w:w="3600" w:type="dxa"/>
            <w:shd w:val="clear" w:color="auto" w:fill="auto"/>
          </w:tcPr>
          <w:p w:rsidR="00820D34" w:rsidRPr="002D4CF5" w:rsidRDefault="00820D3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820D34" w:rsidRPr="002D4CF5" w:rsidRDefault="00820D3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820D34" w:rsidRPr="002D4CF5" w:rsidTr="00820D34">
        <w:trPr>
          <w:trHeight w:val="647"/>
        </w:trPr>
        <w:tc>
          <w:tcPr>
            <w:tcW w:w="3600" w:type="dxa"/>
            <w:shd w:val="clear" w:color="auto" w:fill="auto"/>
          </w:tcPr>
          <w:p w:rsidR="00820D34" w:rsidRPr="002D4CF5" w:rsidRDefault="00820D34" w:rsidP="002D4CF5">
            <w:pPr>
              <w:spacing w:line="360" w:lineRule="auto"/>
              <w:rPr>
                <w:b/>
                <w:sz w:val="28"/>
                <w:szCs w:val="28"/>
              </w:rPr>
            </w:pPr>
            <w:r w:rsidRPr="002D4CF5">
              <w:rPr>
                <w:b/>
                <w:sz w:val="28"/>
                <w:szCs w:val="28"/>
                <w:lang w:val="vi-VN"/>
              </w:rPr>
              <w:t xml:space="preserve">GV giao nhiệm vụ: </w:t>
            </w:r>
          </w:p>
          <w:p w:rsidR="00820D34" w:rsidRPr="002D4CF5" w:rsidRDefault="00820D34" w:rsidP="002D4CF5">
            <w:pPr>
              <w:spacing w:line="360" w:lineRule="auto"/>
              <w:rPr>
                <w:sz w:val="28"/>
                <w:szCs w:val="28"/>
              </w:rPr>
            </w:pPr>
            <w:r w:rsidRPr="002D4CF5">
              <w:rPr>
                <w:sz w:val="28"/>
                <w:szCs w:val="28"/>
              </w:rPr>
              <w:t>Từ quan điểm, thái độ của</w:t>
            </w:r>
            <w:r w:rsidRPr="002D4CF5">
              <w:rPr>
                <w:b/>
                <w:sz w:val="28"/>
                <w:szCs w:val="28"/>
              </w:rPr>
              <w:t xml:space="preserve"> </w:t>
            </w:r>
            <w:r w:rsidRPr="002D4CF5">
              <w:rPr>
                <w:sz w:val="28"/>
                <w:szCs w:val="28"/>
              </w:rPr>
              <w:t>người viết đối với “tiếng mẹ đẻ” trong đoạn trích trên, hãy rút ra một bài học mà anh/chị cho là có ý nghĩa đối với bản thân về việc sử dụng tiếng Việt hoặc học tiếng nước ngoài. Trả lời trong khoảng 5-7 dòng.</w:t>
            </w:r>
          </w:p>
          <w:p w:rsidR="00820D34" w:rsidRPr="002D4CF5" w:rsidRDefault="00820D34" w:rsidP="002D4CF5">
            <w:pPr>
              <w:spacing w:line="360" w:lineRule="auto"/>
              <w:rPr>
                <w:sz w:val="28"/>
                <w:szCs w:val="28"/>
                <w:lang w:val="vi-VN"/>
              </w:rPr>
            </w:pPr>
            <w:r w:rsidRPr="002D4CF5">
              <w:rPr>
                <w:sz w:val="28"/>
                <w:szCs w:val="28"/>
                <w:lang w:val="vi-VN"/>
              </w:rPr>
              <w:t>-   HS thực hiện nhiệm vụ:</w:t>
            </w:r>
          </w:p>
          <w:p w:rsidR="00820D34" w:rsidRPr="002D4CF5" w:rsidRDefault="00820D34" w:rsidP="002D4CF5">
            <w:pPr>
              <w:spacing w:line="360" w:lineRule="auto"/>
              <w:rPr>
                <w:b/>
                <w:sz w:val="28"/>
                <w:szCs w:val="28"/>
                <w:lang w:val="vi-VN"/>
              </w:rPr>
            </w:pPr>
            <w:r w:rsidRPr="002D4CF5">
              <w:rPr>
                <w:sz w:val="28"/>
                <w:szCs w:val="28"/>
                <w:lang w:val="vi-VN"/>
              </w:rPr>
              <w:t xml:space="preserve">-  HS báo  cáo kết quả thực hiện nhiệm vụ: </w:t>
            </w:r>
          </w:p>
          <w:p w:rsidR="00820D34" w:rsidRPr="002D4CF5" w:rsidRDefault="00820D34"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820D34" w:rsidRPr="002D4CF5" w:rsidRDefault="00820D34" w:rsidP="002D4CF5">
            <w:pPr>
              <w:spacing w:line="360" w:lineRule="auto"/>
              <w:ind w:firstLine="720"/>
              <w:rPr>
                <w:sz w:val="28"/>
                <w:szCs w:val="28"/>
                <w:lang w:val="vi-VN"/>
              </w:rPr>
            </w:pPr>
            <w:r w:rsidRPr="002D4CF5">
              <w:rPr>
                <w:sz w:val="28"/>
                <w:szCs w:val="28"/>
                <w:lang w:val="vi-VN"/>
              </w:rPr>
              <w:t>Nêu được quan điểm, thái độ của</w:t>
            </w:r>
            <w:r w:rsidRPr="002D4CF5">
              <w:rPr>
                <w:b/>
                <w:sz w:val="28"/>
                <w:szCs w:val="28"/>
                <w:lang w:val="vi-VN"/>
              </w:rPr>
              <w:t xml:space="preserve"> </w:t>
            </w:r>
            <w:r w:rsidRPr="002D4CF5">
              <w:rPr>
                <w:sz w:val="28"/>
                <w:szCs w:val="28"/>
                <w:lang w:val="vi-VN"/>
              </w:rPr>
              <w:t>người viết đối với “</w:t>
            </w:r>
            <w:r w:rsidRPr="002D4CF5">
              <w:rPr>
                <w:i/>
                <w:sz w:val="28"/>
                <w:szCs w:val="28"/>
                <w:lang w:val="vi-VN"/>
              </w:rPr>
              <w:t>tiếng mẹ đẻ</w:t>
            </w:r>
            <w:r w:rsidRPr="002D4CF5">
              <w:rPr>
                <w:sz w:val="28"/>
                <w:szCs w:val="28"/>
                <w:lang w:val="vi-VN"/>
              </w:rPr>
              <w:t xml:space="preserve">” (đề cao, coi trọng tiếng mẹ đẻ; thể hiện lòng tự hào, tự tôn dân tộc; phê phán những người từ bỏ tiếng mẹ đẻ với những lí do không thuyết phục; coi trọng việc học tiếng nước ngoài nhưng chỉ coi đó là cách để làm giàu cho tiếng mẹ đẻ). </w:t>
            </w:r>
          </w:p>
          <w:p w:rsidR="00820D34" w:rsidRPr="002D4CF5" w:rsidRDefault="00820D34" w:rsidP="002D4CF5">
            <w:pPr>
              <w:spacing w:line="360" w:lineRule="auto"/>
              <w:ind w:firstLine="720"/>
              <w:rPr>
                <w:sz w:val="28"/>
                <w:szCs w:val="28"/>
                <w:lang w:val="vi-VN"/>
              </w:rPr>
            </w:pPr>
            <w:r w:rsidRPr="002D4CF5">
              <w:rPr>
                <w:sz w:val="28"/>
                <w:szCs w:val="28"/>
                <w:lang w:val="vi-VN"/>
              </w:rPr>
              <w:t>Từ đó, rút ra một bài học có ý nghĩa đối với bản thân về  việc sử dụng tiếng Việt hoặc học tiếng nước ngoài.Câu trả lời phải chặt chẽ, có liên quan đến nội dung của văn bản, có tính thuyết phục cao.</w:t>
            </w:r>
          </w:p>
          <w:p w:rsidR="00820D34" w:rsidRPr="002D4CF5" w:rsidRDefault="00820D34" w:rsidP="002D4CF5">
            <w:pPr>
              <w:pStyle w:val="listparagraph1cxspmiddle"/>
              <w:spacing w:before="0" w:beforeAutospacing="0" w:after="0" w:afterAutospacing="0" w:line="360" w:lineRule="auto"/>
              <w:rPr>
                <w:b/>
                <w:bCs/>
                <w:color w:val="000000"/>
                <w:sz w:val="28"/>
                <w:szCs w:val="28"/>
                <w:lang w:val="vi-VN"/>
              </w:rPr>
            </w:pP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48">
          <w:tblGrid>
            <w:gridCol w:w="3600"/>
            <w:gridCol w:w="6390"/>
          </w:tblGrid>
        </w:tblGridChange>
      </w:tblGrid>
      <w:tr w:rsidR="00820D34" w:rsidRPr="002D4CF5" w:rsidTr="00820D34">
        <w:trPr>
          <w:trHeight w:val="647"/>
        </w:trPr>
        <w:tc>
          <w:tcPr>
            <w:tcW w:w="3600" w:type="dxa"/>
            <w:shd w:val="clear" w:color="auto" w:fill="auto"/>
          </w:tcPr>
          <w:p w:rsidR="00820D34" w:rsidRPr="002D4CF5" w:rsidRDefault="00820D3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820D34" w:rsidRPr="002D4CF5" w:rsidRDefault="00820D3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820D34" w:rsidRPr="002D4CF5" w:rsidTr="00820D34">
        <w:trPr>
          <w:trHeight w:val="647"/>
        </w:trPr>
        <w:tc>
          <w:tcPr>
            <w:tcW w:w="3600" w:type="dxa"/>
            <w:shd w:val="clear" w:color="auto" w:fill="auto"/>
          </w:tcPr>
          <w:p w:rsidR="00820D34" w:rsidRPr="002D4CF5" w:rsidRDefault="00820D34" w:rsidP="002D4CF5">
            <w:pPr>
              <w:spacing w:line="360" w:lineRule="auto"/>
              <w:rPr>
                <w:sz w:val="28"/>
                <w:szCs w:val="28"/>
              </w:rPr>
            </w:pPr>
            <w:r w:rsidRPr="002D4CF5">
              <w:rPr>
                <w:sz w:val="28"/>
                <w:szCs w:val="28"/>
              </w:rPr>
              <w:t xml:space="preserve">GV giao nhiệm vụ: </w:t>
            </w:r>
          </w:p>
          <w:p w:rsidR="00820D34" w:rsidRPr="002D4CF5" w:rsidRDefault="00820D34" w:rsidP="002D4CF5">
            <w:pPr>
              <w:spacing w:line="360" w:lineRule="auto"/>
              <w:rPr>
                <w:sz w:val="28"/>
                <w:szCs w:val="28"/>
              </w:rPr>
            </w:pPr>
            <w:r w:rsidRPr="002D4CF5">
              <w:rPr>
                <w:sz w:val="28"/>
                <w:szCs w:val="28"/>
              </w:rPr>
              <w:t>+ Vẽ bản đồ tư duy bài học</w:t>
            </w:r>
          </w:p>
          <w:p w:rsidR="00820D34" w:rsidRPr="002D4CF5" w:rsidRDefault="00820D34" w:rsidP="002D4CF5">
            <w:pPr>
              <w:spacing w:line="360" w:lineRule="auto"/>
              <w:rPr>
                <w:sz w:val="28"/>
                <w:szCs w:val="28"/>
              </w:rPr>
            </w:pPr>
            <w:r w:rsidRPr="002D4CF5">
              <w:rPr>
                <w:sz w:val="28"/>
                <w:szCs w:val="28"/>
              </w:rPr>
              <w:t>+ Sưu tầm một số bài viết, bài thơ viết về vai trò của tiếng Việt. So sáng với quan điểm của Nguyễn An Ninh về tiếng Việt</w:t>
            </w:r>
          </w:p>
          <w:p w:rsidR="00820D34" w:rsidRPr="002D4CF5" w:rsidRDefault="00820D34"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820D34" w:rsidRPr="002D4CF5" w:rsidRDefault="00820D34" w:rsidP="002D4CF5">
            <w:pPr>
              <w:spacing w:line="360" w:lineRule="auto"/>
              <w:rPr>
                <w:sz w:val="28"/>
                <w:szCs w:val="28"/>
                <w:lang w:val="vi-VN"/>
              </w:rPr>
            </w:pPr>
            <w:r w:rsidRPr="002D4CF5">
              <w:rPr>
                <w:sz w:val="28"/>
                <w:szCs w:val="28"/>
                <w:lang w:val="vi-VN"/>
              </w:rPr>
              <w:t xml:space="preserve">-  HS báo  cáo kết quả thực hiện nhiệm vụ: </w:t>
            </w:r>
          </w:p>
          <w:p w:rsidR="00820D34" w:rsidRPr="002D4CF5" w:rsidRDefault="00820D34" w:rsidP="002D4CF5">
            <w:pPr>
              <w:pStyle w:val="listparagraph1cxspmiddle"/>
              <w:spacing w:before="0" w:beforeAutospacing="0" w:after="0" w:afterAutospacing="0" w:line="360" w:lineRule="auto"/>
              <w:rPr>
                <w:bCs/>
                <w:color w:val="000000"/>
                <w:sz w:val="28"/>
                <w:szCs w:val="28"/>
                <w:lang w:val="vi-VN"/>
              </w:rPr>
            </w:pPr>
          </w:p>
        </w:tc>
        <w:tc>
          <w:tcPr>
            <w:tcW w:w="6390" w:type="dxa"/>
          </w:tcPr>
          <w:p w:rsidR="00820D34" w:rsidRPr="002D4CF5" w:rsidRDefault="00820D34" w:rsidP="002D4CF5">
            <w:pPr>
              <w:spacing w:line="360" w:lineRule="auto"/>
              <w:rPr>
                <w:bCs/>
                <w:color w:val="000000"/>
                <w:sz w:val="28"/>
                <w:szCs w:val="28"/>
                <w:lang w:val="vi-VN"/>
              </w:rPr>
            </w:pPr>
            <w:r w:rsidRPr="002D4CF5">
              <w:rPr>
                <w:bCs/>
                <w:color w:val="000000"/>
                <w:sz w:val="28"/>
                <w:szCs w:val="28"/>
                <w:lang w:val="vi-VN"/>
              </w:rPr>
              <w:t>+ Vẽ đúng bản đồ tư duy</w:t>
            </w:r>
          </w:p>
          <w:p w:rsidR="00820D34" w:rsidRPr="002D4CF5" w:rsidRDefault="00820D34" w:rsidP="002D4CF5">
            <w:pPr>
              <w:spacing w:line="360" w:lineRule="auto"/>
              <w:rPr>
                <w:bCs/>
                <w:color w:val="000000"/>
                <w:sz w:val="28"/>
                <w:szCs w:val="28"/>
                <w:lang w:val="vi-VN"/>
              </w:rPr>
            </w:pPr>
            <w:r w:rsidRPr="002D4CF5">
              <w:rPr>
                <w:bCs/>
                <w:color w:val="000000"/>
                <w:sz w:val="28"/>
                <w:szCs w:val="28"/>
                <w:lang w:val="vi-VN"/>
              </w:rPr>
              <w:t>+ Bài viết của Phạm Văn Đồng ( Giữ gìn sự trong sáng của TV); bài thơ Tiếng Việt của Lưu Quang Vũ.</w:t>
            </w:r>
          </w:p>
        </w:tc>
      </w:tr>
    </w:tbl>
    <w:p w:rsidR="00820D34" w:rsidRPr="002D4CF5" w:rsidRDefault="00820D34" w:rsidP="002D4CF5">
      <w:pPr>
        <w:spacing w:line="360" w:lineRule="auto"/>
        <w:rPr>
          <w:sz w:val="28"/>
          <w:szCs w:val="28"/>
        </w:rPr>
      </w:pPr>
      <w:r w:rsidRPr="002D4CF5">
        <w:rPr>
          <w:sz w:val="28"/>
          <w:szCs w:val="28"/>
        </w:rPr>
        <w:t>……………………………………………………………………………………………………………………………………………………………………………………………………………………………………………………………………………………………………………………………………….</w:t>
      </w:r>
    </w:p>
    <w:p w:rsidR="00576FF2" w:rsidRPr="002D4CF5" w:rsidRDefault="00576FF2" w:rsidP="002D4CF5">
      <w:pPr>
        <w:spacing w:line="360" w:lineRule="auto"/>
        <w:rPr>
          <w:b/>
          <w:sz w:val="28"/>
          <w:szCs w:val="28"/>
          <w:u w:val="single"/>
        </w:rPr>
      </w:pPr>
    </w:p>
    <w:p w:rsidR="00576FF2" w:rsidRPr="002D4CF5" w:rsidRDefault="00576FF2" w:rsidP="002D4CF5">
      <w:pPr>
        <w:spacing w:line="360" w:lineRule="auto"/>
        <w:rPr>
          <w:b/>
          <w:sz w:val="28"/>
          <w:szCs w:val="28"/>
          <w:u w:val="single"/>
        </w:rPr>
      </w:pPr>
    </w:p>
    <w:p w:rsidR="00576FF2" w:rsidRPr="002D4CF5" w:rsidRDefault="00576FF2" w:rsidP="002D4CF5">
      <w:pPr>
        <w:spacing w:line="360" w:lineRule="auto"/>
        <w:rPr>
          <w:b/>
          <w:sz w:val="28"/>
          <w:szCs w:val="28"/>
          <w:u w:val="single"/>
        </w:rPr>
      </w:pPr>
    </w:p>
    <w:p w:rsidR="00111680" w:rsidRPr="002D4CF5" w:rsidRDefault="00111680" w:rsidP="002D4CF5">
      <w:pPr>
        <w:spacing w:line="360" w:lineRule="auto"/>
        <w:rPr>
          <w:b/>
          <w:sz w:val="28"/>
          <w:szCs w:val="28"/>
          <w:u w:val="single"/>
        </w:rPr>
      </w:pPr>
    </w:p>
    <w:p w:rsidR="00111680" w:rsidRPr="002D4CF5" w:rsidRDefault="00111680" w:rsidP="002D4CF5">
      <w:pPr>
        <w:spacing w:line="360" w:lineRule="auto"/>
        <w:rPr>
          <w:b/>
          <w:sz w:val="28"/>
          <w:szCs w:val="28"/>
          <w:u w:val="single"/>
        </w:rPr>
      </w:pPr>
    </w:p>
    <w:p w:rsidR="00111680" w:rsidRPr="002D4CF5" w:rsidRDefault="00111680" w:rsidP="002D4CF5">
      <w:pPr>
        <w:spacing w:line="360" w:lineRule="auto"/>
        <w:rPr>
          <w:b/>
          <w:sz w:val="28"/>
          <w:szCs w:val="28"/>
          <w:u w:val="single"/>
        </w:rPr>
      </w:pPr>
    </w:p>
    <w:p w:rsidR="00111680" w:rsidRPr="002D4CF5" w:rsidRDefault="00111680" w:rsidP="002D4CF5">
      <w:pPr>
        <w:spacing w:line="360" w:lineRule="auto"/>
        <w:rPr>
          <w:b/>
          <w:sz w:val="28"/>
          <w:szCs w:val="28"/>
          <w:u w:val="single"/>
        </w:rPr>
      </w:pPr>
    </w:p>
    <w:p w:rsidR="00111680" w:rsidRPr="002D4CF5" w:rsidRDefault="00111680" w:rsidP="002D4CF5">
      <w:pPr>
        <w:spacing w:line="360" w:lineRule="auto"/>
        <w:rPr>
          <w:b/>
          <w:sz w:val="28"/>
          <w:szCs w:val="28"/>
          <w:u w:val="single"/>
        </w:rPr>
      </w:pPr>
    </w:p>
    <w:p w:rsidR="00111680" w:rsidRPr="002D4CF5" w:rsidRDefault="00111680" w:rsidP="002D4CF5">
      <w:pPr>
        <w:spacing w:line="360" w:lineRule="auto"/>
        <w:rPr>
          <w:b/>
          <w:sz w:val="28"/>
          <w:szCs w:val="28"/>
          <w:u w:val="single"/>
        </w:rPr>
      </w:pPr>
    </w:p>
    <w:p w:rsidR="00111680" w:rsidRPr="002D4CF5" w:rsidRDefault="00111680" w:rsidP="002D4CF5">
      <w:pPr>
        <w:spacing w:line="360" w:lineRule="auto"/>
        <w:rPr>
          <w:b/>
          <w:sz w:val="28"/>
          <w:szCs w:val="28"/>
          <w:u w:val="single"/>
        </w:rPr>
      </w:pPr>
    </w:p>
    <w:p w:rsidR="00576FF2" w:rsidRPr="002D4CF5" w:rsidRDefault="00576FF2" w:rsidP="002D4CF5">
      <w:pPr>
        <w:spacing w:line="360" w:lineRule="auto"/>
        <w:rPr>
          <w:b/>
          <w:sz w:val="28"/>
          <w:szCs w:val="28"/>
          <w:u w:val="single"/>
        </w:rPr>
      </w:pPr>
    </w:p>
    <w:p w:rsidR="00576FF2" w:rsidRPr="002D4CF5" w:rsidRDefault="00576FF2" w:rsidP="002D4CF5">
      <w:pPr>
        <w:spacing w:line="360" w:lineRule="auto"/>
        <w:rPr>
          <w:b/>
          <w:sz w:val="28"/>
          <w:szCs w:val="28"/>
          <w:u w:val="single"/>
        </w:rPr>
      </w:pPr>
    </w:p>
    <w:p w:rsidR="00576FF2" w:rsidRPr="002D4CF5" w:rsidRDefault="00576FF2" w:rsidP="002D4CF5">
      <w:pPr>
        <w:spacing w:line="360" w:lineRule="auto"/>
        <w:rPr>
          <w:b/>
          <w:sz w:val="28"/>
          <w:szCs w:val="28"/>
        </w:rPr>
      </w:pPr>
      <w:r w:rsidRPr="002D4CF5">
        <w:rPr>
          <w:b/>
          <w:sz w:val="28"/>
          <w:szCs w:val="28"/>
          <w:u w:val="single"/>
          <w:lang w:val="vi-VN"/>
        </w:rPr>
        <w:t>Tiết 10</w:t>
      </w:r>
      <w:r w:rsidR="004769BA" w:rsidRPr="002D4CF5">
        <w:rPr>
          <w:b/>
          <w:sz w:val="28"/>
          <w:szCs w:val="28"/>
          <w:u w:val="single"/>
        </w:rPr>
        <w:t>5</w:t>
      </w:r>
      <w:r w:rsidRPr="002D4CF5">
        <w:rPr>
          <w:b/>
          <w:sz w:val="28"/>
          <w:szCs w:val="28"/>
          <w:u w:val="single"/>
          <w:lang w:val="vi-VN"/>
        </w:rPr>
        <w:t xml:space="preserve"> – </w:t>
      </w:r>
      <w:r w:rsidRPr="002D4CF5">
        <w:rPr>
          <w:b/>
          <w:sz w:val="28"/>
          <w:szCs w:val="28"/>
          <w:lang w:val="vi-VN"/>
        </w:rPr>
        <w:t>Tập làm văn</w:t>
      </w:r>
    </w:p>
    <w:p w:rsidR="00576FF2" w:rsidRPr="002D4CF5" w:rsidRDefault="00576FF2" w:rsidP="002D4CF5">
      <w:pPr>
        <w:spacing w:line="360" w:lineRule="auto"/>
        <w:jc w:val="center"/>
        <w:rPr>
          <w:b/>
          <w:sz w:val="28"/>
          <w:szCs w:val="28"/>
          <w:lang w:val="vi-VN"/>
        </w:rPr>
      </w:pPr>
      <w:r w:rsidRPr="002D4CF5">
        <w:rPr>
          <w:b/>
          <w:sz w:val="28"/>
          <w:szCs w:val="28"/>
          <w:lang w:val="vi-VN"/>
        </w:rPr>
        <w:t>LUYỆN TẬP THAO TÁC LẬP LUẬN BÌNH LUẬN</w:t>
      </w:r>
    </w:p>
    <w:p w:rsidR="00576FF2" w:rsidRPr="002D4CF5" w:rsidRDefault="00576FF2" w:rsidP="002D4CF5">
      <w:pPr>
        <w:spacing w:line="360" w:lineRule="auto"/>
        <w:rPr>
          <w:b/>
          <w:i/>
          <w:sz w:val="28"/>
          <w:szCs w:val="28"/>
          <w:lang w:val="vi-VN"/>
        </w:rPr>
      </w:pPr>
    </w:p>
    <w:p w:rsidR="004769BA" w:rsidRPr="002D4CF5" w:rsidRDefault="004769BA" w:rsidP="002D4CF5">
      <w:pPr>
        <w:spacing w:line="360" w:lineRule="auto"/>
        <w:rPr>
          <w:b/>
          <w:sz w:val="28"/>
          <w:szCs w:val="28"/>
        </w:rPr>
      </w:pPr>
      <w:r w:rsidRPr="002D4CF5">
        <w:rPr>
          <w:b/>
          <w:sz w:val="28"/>
          <w:szCs w:val="28"/>
        </w:rPr>
        <w:t xml:space="preserve">A. MỤC TIÊU BÀI HỌC </w:t>
      </w:r>
    </w:p>
    <w:p w:rsidR="004769BA" w:rsidRPr="002D4CF5" w:rsidRDefault="004769BA" w:rsidP="002D4CF5">
      <w:pPr>
        <w:spacing w:line="360" w:lineRule="auto"/>
        <w:rPr>
          <w:b/>
          <w:sz w:val="28"/>
          <w:szCs w:val="28"/>
        </w:rPr>
      </w:pPr>
      <w:r w:rsidRPr="002D4CF5">
        <w:rPr>
          <w:b/>
          <w:sz w:val="28"/>
          <w:szCs w:val="28"/>
        </w:rPr>
        <w:t>I. VỀ KIẾN THỨC</w:t>
      </w:r>
    </w:p>
    <w:p w:rsidR="004769BA" w:rsidRPr="002D4CF5" w:rsidRDefault="004769BA" w:rsidP="002D4CF5">
      <w:pPr>
        <w:spacing w:line="360" w:lineRule="auto"/>
        <w:ind w:firstLine="720"/>
        <w:rPr>
          <w:sz w:val="28"/>
          <w:szCs w:val="28"/>
          <w:lang w:val="vi-VN"/>
        </w:rPr>
      </w:pPr>
      <w:r w:rsidRPr="002D4CF5">
        <w:rPr>
          <w:sz w:val="28"/>
          <w:szCs w:val="28"/>
          <w:lang w:val="vi-VN"/>
        </w:rPr>
        <w:t xml:space="preserve">1/ Nhận biết:Nắm được khái niệm về thao tác, bình luận; </w:t>
      </w:r>
    </w:p>
    <w:p w:rsidR="004769BA" w:rsidRPr="002D4CF5" w:rsidRDefault="004769BA" w:rsidP="002D4CF5">
      <w:pPr>
        <w:spacing w:line="360" w:lineRule="auto"/>
        <w:ind w:firstLine="720"/>
        <w:rPr>
          <w:sz w:val="28"/>
          <w:szCs w:val="28"/>
          <w:lang w:val="vi-VN"/>
        </w:rPr>
      </w:pPr>
      <w:r w:rsidRPr="002D4CF5">
        <w:rPr>
          <w:sz w:val="28"/>
          <w:szCs w:val="28"/>
          <w:lang w:val="vi-VN"/>
        </w:rPr>
        <w:t xml:space="preserve">2/ Thông hiểu:Xác định đúng các thao tác lập luận bình luận trong những ngữ liệu cho trước </w:t>
      </w:r>
    </w:p>
    <w:p w:rsidR="004769BA" w:rsidRPr="002D4CF5" w:rsidRDefault="004769BA" w:rsidP="002D4CF5">
      <w:pPr>
        <w:spacing w:line="360" w:lineRule="auto"/>
        <w:ind w:firstLine="720"/>
        <w:rPr>
          <w:sz w:val="28"/>
          <w:szCs w:val="28"/>
          <w:lang w:val="vi-VN"/>
        </w:rPr>
      </w:pPr>
      <w:r w:rsidRPr="002D4CF5">
        <w:rPr>
          <w:sz w:val="28"/>
          <w:szCs w:val="28"/>
          <w:lang w:val="vi-VN"/>
        </w:rPr>
        <w:t>3/Vận dụng thấp:Xây dựng được dàn ý cho bài văn nghị luận gắn với các thao tác lập luận bình luận;</w:t>
      </w:r>
    </w:p>
    <w:p w:rsidR="004769BA" w:rsidRPr="002D4CF5" w:rsidRDefault="004769BA" w:rsidP="002D4CF5">
      <w:pPr>
        <w:spacing w:line="360" w:lineRule="auto"/>
        <w:ind w:firstLine="720"/>
        <w:rPr>
          <w:sz w:val="28"/>
          <w:szCs w:val="28"/>
          <w:lang w:val="vi-VN"/>
        </w:rPr>
      </w:pPr>
      <w:r w:rsidRPr="002D4CF5">
        <w:rPr>
          <w:sz w:val="28"/>
          <w:szCs w:val="28"/>
          <w:lang w:val="vi-VN"/>
        </w:rPr>
        <w:t>4/Vận dụng cao:Viết được bài văn nghị luận trong đó vận dụng kết hợp thao tác lập luận bình luận</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II. VỀ KĨ NĂNG</w:t>
      </w:r>
    </w:p>
    <w:p w:rsidR="004769BA" w:rsidRPr="002D4CF5" w:rsidRDefault="004769BA" w:rsidP="002D4CF5">
      <w:pPr>
        <w:spacing w:line="360" w:lineRule="auto"/>
        <w:ind w:firstLine="720"/>
        <w:rPr>
          <w:sz w:val="28"/>
          <w:szCs w:val="28"/>
          <w:lang w:val="vi-VN"/>
        </w:rPr>
      </w:pPr>
      <w:r w:rsidRPr="002D4CF5">
        <w:rPr>
          <w:sz w:val="28"/>
          <w:szCs w:val="28"/>
          <w:lang w:val="vi-VN"/>
        </w:rPr>
        <w:t>1/ Biết làm: bài có sử dụng thao tác lập luận bình luận</w:t>
      </w:r>
    </w:p>
    <w:p w:rsidR="004769BA" w:rsidRPr="002D4CF5" w:rsidRDefault="004769BA" w:rsidP="002D4CF5">
      <w:pPr>
        <w:spacing w:line="360" w:lineRule="auto"/>
        <w:ind w:firstLine="720"/>
        <w:rPr>
          <w:sz w:val="28"/>
          <w:szCs w:val="28"/>
          <w:lang w:val="vi-VN"/>
        </w:rPr>
      </w:pPr>
      <w:r w:rsidRPr="002D4CF5">
        <w:rPr>
          <w:sz w:val="28"/>
          <w:szCs w:val="28"/>
          <w:lang w:val="vi-VN"/>
        </w:rPr>
        <w:t xml:space="preserve">2/ Thông thạo: sử dụng tiếng Việt khi trình bày một bài nghị luận có sử dụng thao tác bình luận </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III. VỀ THÁI ĐỘ</w:t>
      </w:r>
    </w:p>
    <w:p w:rsidR="004769BA" w:rsidRPr="002D4CF5" w:rsidRDefault="004769BA" w:rsidP="002D4CF5">
      <w:pPr>
        <w:spacing w:line="360" w:lineRule="auto"/>
        <w:ind w:firstLine="720"/>
        <w:rPr>
          <w:sz w:val="28"/>
          <w:szCs w:val="28"/>
          <w:lang w:val="vi-VN"/>
        </w:rPr>
      </w:pPr>
      <w:r w:rsidRPr="002D4CF5">
        <w:rPr>
          <w:sz w:val="28"/>
          <w:szCs w:val="28"/>
          <w:lang w:val="vi-VN"/>
        </w:rPr>
        <w:t>1/ Hình thành thói quen: sử dụng thao tác bình luận</w:t>
      </w:r>
    </w:p>
    <w:p w:rsidR="004769BA" w:rsidRPr="002D4CF5" w:rsidRDefault="004769BA" w:rsidP="002D4CF5">
      <w:pPr>
        <w:spacing w:line="360" w:lineRule="auto"/>
        <w:ind w:firstLine="720"/>
        <w:rPr>
          <w:sz w:val="28"/>
          <w:szCs w:val="28"/>
          <w:lang w:val="vi-VN"/>
        </w:rPr>
      </w:pPr>
      <w:r w:rsidRPr="002D4CF5">
        <w:rPr>
          <w:sz w:val="28"/>
          <w:szCs w:val="28"/>
          <w:lang w:val="vi-VN"/>
        </w:rPr>
        <w:t>2/ Hình thành tính cách: tự tin khi trình bày kiến thức về kiểu bài văn nghị luận</w:t>
      </w:r>
    </w:p>
    <w:p w:rsidR="004769BA" w:rsidRPr="002D4CF5" w:rsidRDefault="004769BA" w:rsidP="002D4CF5">
      <w:pPr>
        <w:spacing w:line="360" w:lineRule="auto"/>
        <w:ind w:firstLine="720"/>
        <w:outlineLvl w:val="0"/>
        <w:rPr>
          <w:sz w:val="28"/>
          <w:szCs w:val="28"/>
          <w:lang w:val="vi-VN"/>
        </w:rPr>
      </w:pPr>
      <w:r w:rsidRPr="002D4CF5">
        <w:rPr>
          <w:sz w:val="28"/>
          <w:szCs w:val="28"/>
          <w:lang w:val="vi-VN"/>
        </w:rPr>
        <w:t xml:space="preserve">3/Hình thành nhân cách: </w:t>
      </w:r>
    </w:p>
    <w:p w:rsidR="004769BA" w:rsidRPr="002D4CF5" w:rsidRDefault="004769BA" w:rsidP="002D4CF5">
      <w:pPr>
        <w:spacing w:line="360" w:lineRule="auto"/>
        <w:ind w:firstLine="720"/>
        <w:rPr>
          <w:sz w:val="28"/>
          <w:szCs w:val="28"/>
          <w:lang w:val="vi-VN"/>
        </w:rPr>
      </w:pPr>
      <w:r w:rsidRPr="002D4CF5">
        <w:rPr>
          <w:sz w:val="28"/>
          <w:szCs w:val="28"/>
          <w:lang w:val="vi-VN"/>
        </w:rPr>
        <w:t>-Biết nhận thức được ý nghĩa của thao tác lập luận trong lĩnh hội tạo lập văn bản</w:t>
      </w:r>
    </w:p>
    <w:p w:rsidR="004769BA" w:rsidRPr="002D4CF5" w:rsidRDefault="004769BA" w:rsidP="002D4CF5">
      <w:pPr>
        <w:spacing w:line="360" w:lineRule="auto"/>
        <w:ind w:firstLine="720"/>
        <w:rPr>
          <w:sz w:val="28"/>
          <w:szCs w:val="28"/>
          <w:lang w:val="vi-VN"/>
        </w:rPr>
      </w:pPr>
      <w:r w:rsidRPr="002D4CF5">
        <w:rPr>
          <w:sz w:val="28"/>
          <w:szCs w:val="28"/>
          <w:lang w:val="vi-VN"/>
        </w:rPr>
        <w:t>-Có ý thức sử dụng các thao tác lập luận trong giao tiếp ngôn ngữ</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IV. ĐỊNH HƯỚNG GÓP PHẦN HÌNH THÀNH NĂNG LỰC</w:t>
      </w:r>
    </w:p>
    <w:p w:rsidR="004769BA" w:rsidRPr="002D4CF5" w:rsidRDefault="004769BA" w:rsidP="002D4CF5">
      <w:pPr>
        <w:spacing w:line="360" w:lineRule="auto"/>
        <w:ind w:firstLine="724"/>
        <w:rPr>
          <w:sz w:val="28"/>
          <w:szCs w:val="28"/>
          <w:lang w:val="vi-VN"/>
        </w:rPr>
      </w:pPr>
      <w:r w:rsidRPr="002D4CF5">
        <w:rPr>
          <w:sz w:val="28"/>
          <w:szCs w:val="28"/>
          <w:lang w:val="vi-VN"/>
        </w:rPr>
        <w:t>- Năng lực giải quyết vấn đề:HS thể hiện quan điểm cá nhân khi đánh giá các bài tập trong SGK, giải quyết được các tình huống GV đưa ra.</w:t>
      </w:r>
    </w:p>
    <w:p w:rsidR="004769BA" w:rsidRPr="002D4CF5" w:rsidRDefault="004769BA" w:rsidP="002D4CF5">
      <w:pPr>
        <w:spacing w:line="360" w:lineRule="auto"/>
        <w:ind w:firstLine="724"/>
        <w:rPr>
          <w:sz w:val="28"/>
          <w:szCs w:val="28"/>
          <w:lang w:val="vi-VN"/>
        </w:rPr>
      </w:pPr>
      <w:r w:rsidRPr="002D4CF5">
        <w:rPr>
          <w:sz w:val="28"/>
          <w:szCs w:val="28"/>
          <w:lang w:val="vi-VN"/>
        </w:rPr>
        <w:t xml:space="preserve">- Năng lực sáng tạo:  tóm tắt, bình luận những thông tin liên quan để hình thành nội dung kiến thức bài học. </w:t>
      </w:r>
    </w:p>
    <w:p w:rsidR="004769BA" w:rsidRPr="002D4CF5" w:rsidRDefault="004769BA" w:rsidP="002D4CF5">
      <w:pPr>
        <w:spacing w:line="360" w:lineRule="auto"/>
        <w:ind w:firstLine="724"/>
        <w:rPr>
          <w:sz w:val="28"/>
          <w:szCs w:val="28"/>
          <w:lang w:val="vi-VN"/>
        </w:rPr>
      </w:pPr>
      <w:r w:rsidRPr="002D4CF5">
        <w:rPr>
          <w:sz w:val="28"/>
          <w:szCs w:val="28"/>
          <w:lang w:val="vi-VN"/>
        </w:rPr>
        <w:t>-Năng lực hợp tác:thảo luận nhóm để hoàn thành công việc chung, HS biết cách lắng nghe người khác, hòa giải bất đồng và giải quyết vấn đề theo hướng dân chủ.</w:t>
      </w:r>
    </w:p>
    <w:p w:rsidR="004769BA" w:rsidRPr="002D4CF5" w:rsidRDefault="004769BA"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B. CHUẨN BỊ CỦA GIÁO VIÊN VÀ HỌC SINH</w:t>
      </w:r>
    </w:p>
    <w:p w:rsidR="004769BA" w:rsidRPr="002D4CF5" w:rsidRDefault="004769BA" w:rsidP="002D4CF5">
      <w:pPr>
        <w:spacing w:line="360" w:lineRule="auto"/>
        <w:rPr>
          <w:b/>
          <w:sz w:val="28"/>
          <w:szCs w:val="28"/>
        </w:rPr>
      </w:pPr>
      <w:r w:rsidRPr="002D4CF5">
        <w:rPr>
          <w:b/>
          <w:sz w:val="28"/>
          <w:szCs w:val="28"/>
        </w:rPr>
        <w:t>I. CHUẨN BỊ CỦA GV</w:t>
      </w:r>
    </w:p>
    <w:p w:rsidR="004769BA" w:rsidRPr="002D4CF5" w:rsidRDefault="004769BA" w:rsidP="002D4CF5">
      <w:pPr>
        <w:spacing w:line="360" w:lineRule="auto"/>
        <w:ind w:firstLine="720"/>
        <w:rPr>
          <w:sz w:val="28"/>
          <w:szCs w:val="28"/>
          <w:lang w:val="nl-NL"/>
        </w:rPr>
      </w:pPr>
      <w:r w:rsidRPr="002D4CF5">
        <w:rPr>
          <w:sz w:val="28"/>
          <w:szCs w:val="28"/>
          <w:lang w:val="nl-NL"/>
        </w:rPr>
        <w:t xml:space="preserve">- Phương tiện, thiết bị: </w:t>
      </w:r>
    </w:p>
    <w:p w:rsidR="004769BA" w:rsidRPr="002D4CF5" w:rsidRDefault="004769BA" w:rsidP="002D4CF5">
      <w:pPr>
        <w:spacing w:line="360" w:lineRule="auto"/>
        <w:ind w:firstLine="720"/>
        <w:rPr>
          <w:sz w:val="28"/>
          <w:szCs w:val="28"/>
          <w:lang w:val="nl-NL"/>
        </w:rPr>
      </w:pPr>
      <w:r w:rsidRPr="002D4CF5">
        <w:rPr>
          <w:sz w:val="28"/>
          <w:szCs w:val="28"/>
          <w:lang w:val="nl-NL"/>
        </w:rPr>
        <w:t>+ SGK, SGV, Tư liệu Ngữ Văn 11, thiết kế bài học.</w:t>
      </w:r>
    </w:p>
    <w:p w:rsidR="004769BA" w:rsidRPr="002D4CF5" w:rsidRDefault="004769BA" w:rsidP="002D4CF5">
      <w:pPr>
        <w:spacing w:line="360" w:lineRule="auto"/>
        <w:ind w:firstLine="720"/>
        <w:rPr>
          <w:sz w:val="28"/>
          <w:szCs w:val="28"/>
          <w:lang w:val="nl-NL"/>
        </w:rPr>
      </w:pPr>
      <w:r w:rsidRPr="002D4CF5">
        <w:rPr>
          <w:sz w:val="28"/>
          <w:szCs w:val="28"/>
          <w:lang w:val="nl-NL"/>
        </w:rPr>
        <w:t>+ Máy tính, máy chiếu, loa...</w:t>
      </w:r>
    </w:p>
    <w:p w:rsidR="004769BA" w:rsidRPr="002D4CF5" w:rsidRDefault="004769BA"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769BA" w:rsidRPr="002D4CF5" w:rsidRDefault="004769BA" w:rsidP="002D4CF5">
      <w:pPr>
        <w:spacing w:line="360" w:lineRule="auto"/>
        <w:rPr>
          <w:b/>
          <w:sz w:val="28"/>
          <w:szCs w:val="28"/>
        </w:rPr>
      </w:pPr>
      <w:r w:rsidRPr="002D4CF5">
        <w:rPr>
          <w:b/>
          <w:sz w:val="28"/>
          <w:szCs w:val="28"/>
        </w:rPr>
        <w:t>II. CHUẨN BỊ CỦA HỌC SINH.</w:t>
      </w:r>
    </w:p>
    <w:p w:rsidR="004769BA" w:rsidRPr="002D4CF5" w:rsidRDefault="004769BA"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769BA" w:rsidRPr="002D4CF5" w:rsidRDefault="004769BA" w:rsidP="002D4CF5">
      <w:pPr>
        <w:spacing w:line="360" w:lineRule="auto"/>
        <w:rPr>
          <w:b/>
          <w:sz w:val="28"/>
          <w:szCs w:val="28"/>
        </w:rPr>
      </w:pPr>
      <w:r w:rsidRPr="002D4CF5">
        <w:rPr>
          <w:b/>
          <w:sz w:val="28"/>
          <w:szCs w:val="28"/>
        </w:rPr>
        <w:t>C. TIẾN TRÌNH BÀI HỌC</w:t>
      </w:r>
    </w:p>
    <w:p w:rsidR="00576FF2" w:rsidRPr="002D4CF5" w:rsidRDefault="00576FF2"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76FF2" w:rsidRPr="002D4CF5" w:rsidRDefault="00576FF2" w:rsidP="002D4CF5">
      <w:pPr>
        <w:spacing w:line="360" w:lineRule="auto"/>
        <w:ind w:firstLine="720"/>
        <w:outlineLvl w:val="0"/>
        <w:rPr>
          <w:sz w:val="28"/>
          <w:szCs w:val="28"/>
          <w:lang w:val="vi-VN"/>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3060"/>
      </w:tblGrid>
      <w:tr w:rsidR="00576FF2" w:rsidRPr="002D4CF5" w:rsidTr="009D6727">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76FF2" w:rsidRPr="002D4CF5" w:rsidRDefault="00576FF2" w:rsidP="002D4CF5">
            <w:pPr>
              <w:spacing w:line="360" w:lineRule="auto"/>
              <w:rPr>
                <w:b/>
                <w:i/>
                <w:sz w:val="28"/>
                <w:szCs w:val="28"/>
                <w:lang w:val="vi-VN"/>
              </w:rPr>
            </w:pPr>
            <w:r w:rsidRPr="002D4CF5">
              <w:rPr>
                <w:b/>
                <w:i/>
                <w:sz w:val="28"/>
                <w:szCs w:val="28"/>
                <w:lang w:val="vi-VN"/>
              </w:rPr>
              <w:t>Hoạt động của Thầy và trò</w:t>
            </w:r>
          </w:p>
        </w:tc>
        <w:tc>
          <w:tcPr>
            <w:tcW w:w="3060" w:type="dxa"/>
            <w:tcBorders>
              <w:top w:val="single" w:sz="4" w:space="0" w:color="auto"/>
              <w:left w:val="single" w:sz="4" w:space="0" w:color="auto"/>
              <w:bottom w:val="single" w:sz="4" w:space="0" w:color="auto"/>
              <w:right w:val="single" w:sz="4" w:space="0" w:color="auto"/>
            </w:tcBorders>
            <w:shd w:val="clear" w:color="auto" w:fill="auto"/>
            <w:vAlign w:val="center"/>
          </w:tcPr>
          <w:p w:rsidR="00576FF2" w:rsidRPr="002D4CF5" w:rsidRDefault="00576FF2"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76FF2" w:rsidRPr="002D4CF5" w:rsidTr="009D6727">
        <w:tc>
          <w:tcPr>
            <w:tcW w:w="7560" w:type="dxa"/>
            <w:tcBorders>
              <w:top w:val="single" w:sz="4" w:space="0" w:color="auto"/>
              <w:left w:val="single" w:sz="4" w:space="0" w:color="auto"/>
              <w:bottom w:val="single" w:sz="4" w:space="0" w:color="auto"/>
              <w:right w:val="single" w:sz="4" w:space="0" w:color="auto"/>
            </w:tcBorders>
            <w:shd w:val="clear" w:color="auto" w:fill="auto"/>
          </w:tcPr>
          <w:p w:rsidR="00576FF2" w:rsidRPr="002D4CF5" w:rsidRDefault="00576FF2" w:rsidP="002D4CF5">
            <w:pPr>
              <w:spacing w:line="360" w:lineRule="auto"/>
              <w:rPr>
                <w:sz w:val="28"/>
                <w:szCs w:val="28"/>
                <w:lang w:val="vi-VN"/>
              </w:rPr>
            </w:pPr>
            <w:r w:rsidRPr="002D4CF5">
              <w:rPr>
                <w:sz w:val="28"/>
                <w:szCs w:val="28"/>
                <w:lang w:val="vi-VN"/>
              </w:rPr>
              <w:t>- GV giao nhiệm vụ: Xác định câu văn bình luận trong đoạn văn sau:</w:t>
            </w:r>
          </w:p>
          <w:p w:rsidR="00576FF2" w:rsidRPr="002D4CF5" w:rsidRDefault="00576FF2" w:rsidP="002D4CF5">
            <w:pPr>
              <w:spacing w:line="360" w:lineRule="auto"/>
              <w:rPr>
                <w:i/>
                <w:sz w:val="28"/>
                <w:szCs w:val="28"/>
                <w:lang w:val="vi-VN"/>
              </w:rPr>
            </w:pPr>
            <w:r w:rsidRPr="002D4CF5">
              <w:rPr>
                <w:rFonts w:eastAsia="Times New Roman"/>
                <w:bCs/>
                <w:i/>
                <w:color w:val="000000"/>
                <w:spacing w:val="-5"/>
                <w:sz w:val="28"/>
                <w:szCs w:val="28"/>
                <w:lang w:val="vi-VN" w:eastAsia="vi-VN"/>
              </w:rPr>
              <w:t xml:space="preserve">            Khi Phăng-tin đã trút hơi thở cuối cùng mà Gia-ve vẫn điên khùng chà đạp lên tình người thiêng liêng, mất hết cả tính người, tác giả đã để cho Giăng Van-giăng chuyển biến đột ngột trong hành động : "ông cầm lăm lăm cái thanh giường trong tay và nhìn Gia-ve trừng trừng". Hành động đó làm Gia-ve phải lùi ra phía cửa, hắn thật sự “run sợ”. Đó chính là cái thiện giành lại uy quyền, sức mạnh để đẩy lùi cái ác.</w:t>
            </w:r>
          </w:p>
          <w:p w:rsidR="00576FF2" w:rsidRPr="002D4CF5" w:rsidRDefault="00576FF2" w:rsidP="002D4CF5">
            <w:pPr>
              <w:spacing w:line="360" w:lineRule="auto"/>
              <w:rPr>
                <w:sz w:val="28"/>
                <w:szCs w:val="28"/>
                <w:lang w:val="vi-VN"/>
              </w:rPr>
            </w:pPr>
            <w:r w:rsidRPr="002D4CF5">
              <w:rPr>
                <w:sz w:val="28"/>
                <w:szCs w:val="28"/>
                <w:lang w:val="vi-VN"/>
              </w:rPr>
              <w:t xml:space="preserve">-   HS thực hiện nhiệm vụ: </w:t>
            </w:r>
          </w:p>
          <w:p w:rsidR="00576FF2" w:rsidRPr="002D4CF5" w:rsidRDefault="00576FF2" w:rsidP="002D4CF5">
            <w:pPr>
              <w:spacing w:line="360" w:lineRule="auto"/>
              <w:rPr>
                <w:i/>
                <w:sz w:val="28"/>
                <w:szCs w:val="28"/>
                <w:lang w:val="vi-VN"/>
              </w:rPr>
            </w:pPr>
            <w:r w:rsidRPr="002D4CF5">
              <w:rPr>
                <w:sz w:val="28"/>
                <w:szCs w:val="28"/>
                <w:lang w:val="vi-VN"/>
              </w:rPr>
              <w:t xml:space="preserve">-  HS báo  cáo kết quả thực hiện nhiệm vụ: </w:t>
            </w:r>
            <w:r w:rsidRPr="002D4CF5">
              <w:rPr>
                <w:rFonts w:eastAsia="Times New Roman"/>
                <w:bCs/>
                <w:i/>
                <w:color w:val="000000"/>
                <w:spacing w:val="-5"/>
                <w:sz w:val="28"/>
                <w:szCs w:val="28"/>
                <w:lang w:val="vi-VN" w:eastAsia="vi-VN"/>
              </w:rPr>
              <w:t>Đó chính là cái thiện giành lại uy quyền, sức mạnh để đẩy lùi cái ác.</w:t>
            </w:r>
          </w:p>
          <w:p w:rsidR="00576FF2" w:rsidRPr="002D4CF5" w:rsidRDefault="00576FF2" w:rsidP="002D4CF5">
            <w:pPr>
              <w:spacing w:line="360" w:lineRule="auto"/>
              <w:rPr>
                <w:sz w:val="28"/>
                <w:szCs w:val="28"/>
              </w:rPr>
            </w:pPr>
            <w:r w:rsidRPr="002D4CF5">
              <w:rPr>
                <w:sz w:val="28"/>
                <w:szCs w:val="28"/>
                <w:lang w:val="vi-VN"/>
              </w:rPr>
              <w:t xml:space="preserve">Từ đó, giáo viên giới thiệu </w:t>
            </w:r>
            <w:r w:rsidRPr="002D4CF5">
              <w:rPr>
                <w:i/>
                <w:iCs/>
                <w:sz w:val="28"/>
                <w:szCs w:val="28"/>
                <w:lang w:val="vi-VN"/>
              </w:rPr>
              <w:t xml:space="preserve">Vào bài: </w:t>
            </w:r>
            <w:r w:rsidRPr="002D4CF5">
              <w:rPr>
                <w:iCs/>
                <w:sz w:val="28"/>
                <w:szCs w:val="28"/>
                <w:lang w:val="vi-VN"/>
              </w:rPr>
              <w:t xml:space="preserve">Người viết đã bình luận ý nghĩa hành động của </w:t>
            </w:r>
            <w:r w:rsidRPr="002D4CF5">
              <w:rPr>
                <w:rFonts w:eastAsia="Times New Roman"/>
                <w:bCs/>
                <w:i/>
                <w:color w:val="000000"/>
                <w:spacing w:val="-5"/>
                <w:sz w:val="28"/>
                <w:szCs w:val="28"/>
                <w:lang w:val="vi-VN" w:eastAsia="vi-VN"/>
              </w:rPr>
              <w:t xml:space="preserve">Giăng Van-giăngi. </w:t>
            </w:r>
            <w:r w:rsidRPr="002D4CF5">
              <w:rPr>
                <w:rFonts w:eastAsia="Times New Roman"/>
                <w:bCs/>
                <w:color w:val="000000"/>
                <w:spacing w:val="-5"/>
                <w:sz w:val="28"/>
                <w:szCs w:val="28"/>
                <w:lang w:val="vi-VN" w:eastAsia="vi-VN"/>
              </w:rPr>
              <w:t xml:space="preserve">Tiết trước, chúng ta đã nắm vững lí thuyết về thao tác lập luận bình luận. </w:t>
            </w:r>
            <w:r w:rsidRPr="002D4CF5">
              <w:rPr>
                <w:rFonts w:eastAsia="Times New Roman"/>
                <w:bCs/>
                <w:color w:val="000000"/>
                <w:spacing w:val="-5"/>
                <w:sz w:val="28"/>
                <w:szCs w:val="28"/>
                <w:lang w:eastAsia="vi-VN"/>
              </w:rPr>
              <w:t>Tiết này, chúng ta sẽ thực hành</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76FF2" w:rsidRPr="002D4CF5" w:rsidRDefault="00576FF2" w:rsidP="002D4CF5">
            <w:pPr>
              <w:spacing w:line="360" w:lineRule="auto"/>
              <w:rPr>
                <w:sz w:val="28"/>
                <w:szCs w:val="28"/>
                <w:lang w:val="vi-VN"/>
              </w:rPr>
            </w:pPr>
            <w:r w:rsidRPr="002D4CF5">
              <w:rPr>
                <w:sz w:val="28"/>
                <w:szCs w:val="28"/>
                <w:lang w:val="vi-VN"/>
              </w:rPr>
              <w:t>-  Nhận thức được nhiệm vụ  cần giải quyết của bài học.</w:t>
            </w: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r w:rsidRPr="002D4CF5">
              <w:rPr>
                <w:sz w:val="28"/>
                <w:szCs w:val="28"/>
                <w:lang w:val="vi-VN"/>
              </w:rPr>
              <w:t>- Tập trung cao và hợp tác tốt để giải quyết  nhiệm vụ.</w:t>
            </w: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r w:rsidRPr="002D4CF5">
              <w:rPr>
                <w:sz w:val="28"/>
                <w:szCs w:val="28"/>
                <w:lang w:val="vi-VN"/>
              </w:rPr>
              <w:t xml:space="preserve">- Có thái độ tích cực, hứng thú. </w:t>
            </w:r>
          </w:p>
        </w:tc>
      </w:tr>
    </w:tbl>
    <w:p w:rsidR="00576FF2" w:rsidRPr="002D4CF5" w:rsidRDefault="00576FF2" w:rsidP="002D4CF5">
      <w:pPr>
        <w:spacing w:line="360" w:lineRule="auto"/>
        <w:rPr>
          <w:b/>
          <w:sz w:val="28"/>
          <w:szCs w:val="28"/>
          <w:lang w:val="vi-VN"/>
        </w:rPr>
      </w:pPr>
    </w:p>
    <w:p w:rsidR="00576FF2" w:rsidRPr="002D4CF5" w:rsidRDefault="00576FF2"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30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6840"/>
        <w:tblGridChange w:id="249">
          <w:tblGrid>
            <w:gridCol w:w="3240"/>
            <w:gridCol w:w="6840"/>
          </w:tblGrid>
        </w:tblGridChange>
      </w:tblGrid>
      <w:tr w:rsidR="00576FF2" w:rsidRPr="002D4CF5" w:rsidTr="009D6727">
        <w:trPr>
          <w:trHeight w:val="647"/>
        </w:trPr>
        <w:tc>
          <w:tcPr>
            <w:tcW w:w="3240" w:type="dxa"/>
            <w:shd w:val="clear" w:color="auto" w:fill="auto"/>
          </w:tcPr>
          <w:p w:rsidR="00576FF2" w:rsidRPr="002D4CF5" w:rsidRDefault="00576FF2"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840" w:type="dxa"/>
          </w:tcPr>
          <w:p w:rsidR="00576FF2" w:rsidRPr="002D4CF5" w:rsidRDefault="00576FF2"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76FF2" w:rsidRPr="002D4CF5" w:rsidTr="009D6727">
        <w:trPr>
          <w:trHeight w:val="1430"/>
        </w:trPr>
        <w:tc>
          <w:tcPr>
            <w:tcW w:w="3240" w:type="dxa"/>
            <w:shd w:val="clear" w:color="auto" w:fill="auto"/>
          </w:tcPr>
          <w:p w:rsidR="00576FF2" w:rsidRPr="002D4CF5" w:rsidRDefault="00576FF2" w:rsidP="002D4CF5">
            <w:pPr>
              <w:spacing w:line="360" w:lineRule="auto"/>
              <w:rPr>
                <w:bCs/>
                <w:sz w:val="28"/>
                <w:szCs w:val="28"/>
                <w:lang w:eastAsia="ar-SA"/>
              </w:rPr>
            </w:pPr>
            <w:r w:rsidRPr="002D4CF5">
              <w:rPr>
                <w:bCs/>
                <w:sz w:val="28"/>
                <w:szCs w:val="28"/>
              </w:rPr>
              <w:t>Ôn lại phần lí thuyết.</w:t>
            </w:r>
          </w:p>
          <w:p w:rsidR="00576FF2" w:rsidRPr="002D4CF5" w:rsidRDefault="00576FF2" w:rsidP="002D4CF5">
            <w:pPr>
              <w:spacing w:line="360" w:lineRule="auto"/>
              <w:ind w:firstLine="120"/>
              <w:rPr>
                <w:bCs/>
                <w:sz w:val="28"/>
                <w:szCs w:val="28"/>
              </w:rPr>
            </w:pPr>
            <w:r w:rsidRPr="002D4CF5">
              <w:rPr>
                <w:bCs/>
                <w:sz w:val="28"/>
                <w:szCs w:val="28"/>
              </w:rPr>
              <w:t>GV: Nhắc lại cách bình luận.</w:t>
            </w:r>
          </w:p>
          <w:p w:rsidR="00576FF2" w:rsidRPr="002D4CF5" w:rsidRDefault="00576FF2" w:rsidP="002D4CF5">
            <w:pPr>
              <w:spacing w:line="360" w:lineRule="auto"/>
              <w:rPr>
                <w:sz w:val="28"/>
                <w:szCs w:val="28"/>
              </w:rPr>
            </w:pPr>
            <w:r w:rsidRPr="002D4CF5">
              <w:rPr>
                <w:sz w:val="28"/>
                <w:szCs w:val="28"/>
              </w:rPr>
              <w:t>HS Tái hiện kiến thức và trình bày</w:t>
            </w:r>
          </w:p>
        </w:tc>
        <w:tc>
          <w:tcPr>
            <w:tcW w:w="6840" w:type="dxa"/>
          </w:tcPr>
          <w:p w:rsidR="00576FF2" w:rsidRPr="002D4CF5" w:rsidRDefault="00576FF2" w:rsidP="002D4CF5">
            <w:pPr>
              <w:tabs>
                <w:tab w:val="left" w:pos="1620"/>
              </w:tabs>
              <w:spacing w:line="360" w:lineRule="auto"/>
              <w:rPr>
                <w:sz w:val="28"/>
                <w:szCs w:val="28"/>
              </w:rPr>
            </w:pPr>
            <w:r w:rsidRPr="002D4CF5">
              <w:rPr>
                <w:sz w:val="28"/>
                <w:szCs w:val="28"/>
              </w:rPr>
              <w:t>GV nhắc lại mục đích yêu cầu của thao tác LLBL.</w:t>
            </w:r>
          </w:p>
        </w:tc>
      </w:tr>
      <w:tr w:rsidR="00576FF2" w:rsidRPr="002D4CF5" w:rsidTr="009D6727">
        <w:trPr>
          <w:trHeight w:val="70"/>
        </w:trPr>
        <w:tc>
          <w:tcPr>
            <w:tcW w:w="3240" w:type="dxa"/>
            <w:shd w:val="clear" w:color="auto" w:fill="auto"/>
          </w:tcPr>
          <w:p w:rsidR="00576FF2" w:rsidRPr="002D4CF5" w:rsidRDefault="00576FF2" w:rsidP="002D4CF5">
            <w:pPr>
              <w:spacing w:line="360" w:lineRule="auto"/>
              <w:rPr>
                <w:bCs/>
                <w:sz w:val="28"/>
                <w:szCs w:val="28"/>
              </w:rPr>
            </w:pPr>
            <w:r w:rsidRPr="002D4CF5">
              <w:rPr>
                <w:b/>
                <w:sz w:val="28"/>
                <w:szCs w:val="28"/>
                <w:u w:val="single"/>
              </w:rPr>
              <w:t xml:space="preserve">* Thao tác 1 : </w:t>
            </w:r>
            <w:r w:rsidRPr="002D4CF5">
              <w:rPr>
                <w:bCs/>
                <w:sz w:val="28"/>
                <w:szCs w:val="28"/>
              </w:rPr>
              <w:t xml:space="preserve"> Giải các bài tập phần luyện tập.</w:t>
            </w:r>
          </w:p>
          <w:p w:rsidR="00576FF2" w:rsidRPr="002D4CF5" w:rsidRDefault="00576FF2" w:rsidP="002D4CF5">
            <w:pPr>
              <w:spacing w:line="360" w:lineRule="auto"/>
              <w:rPr>
                <w:bCs/>
                <w:sz w:val="28"/>
                <w:szCs w:val="28"/>
              </w:rPr>
            </w:pPr>
            <w:r w:rsidRPr="002D4CF5">
              <w:rPr>
                <w:bCs/>
                <w:sz w:val="28"/>
                <w:szCs w:val="28"/>
              </w:rPr>
              <w:t>GV: Đã là diễn đàn thì phải tranh luận cho vấn đề được sáng tỏ. Muốn vậy, không có kiểu bào nào tốt bằng kiểu bài nghị luận.</w:t>
            </w:r>
          </w:p>
          <w:p w:rsidR="00576FF2" w:rsidRPr="002D4CF5" w:rsidRDefault="00576FF2" w:rsidP="002D4CF5">
            <w:pPr>
              <w:spacing w:line="360" w:lineRule="auto"/>
              <w:rPr>
                <w:bCs/>
                <w:sz w:val="28"/>
                <w:szCs w:val="28"/>
              </w:rPr>
            </w:pPr>
            <w:r w:rsidRPr="002D4CF5">
              <w:rPr>
                <w:bCs/>
                <w:sz w:val="28"/>
                <w:szCs w:val="28"/>
              </w:rPr>
              <w:t>- Trung thực, khách quan nhưng cần gọn, rõ .</w:t>
            </w:r>
          </w:p>
          <w:p w:rsidR="00576FF2" w:rsidRPr="002D4CF5" w:rsidRDefault="00576FF2" w:rsidP="002D4CF5">
            <w:pPr>
              <w:spacing w:line="360" w:lineRule="auto"/>
              <w:rPr>
                <w:bCs/>
                <w:sz w:val="28"/>
                <w:szCs w:val="28"/>
              </w:rPr>
            </w:pPr>
            <w:r w:rsidRPr="002D4CF5">
              <w:rPr>
                <w:bCs/>
                <w:sz w:val="28"/>
                <w:szCs w:val="28"/>
              </w:rPr>
              <w:t>- Phân tích các quan điểm, ý kiến khác nhau</w:t>
            </w:r>
            <w:r w:rsidRPr="002D4CF5">
              <w:rPr>
                <w:bCs/>
                <w:sz w:val="28"/>
                <w:szCs w:val="28"/>
              </w:rPr>
              <w:sym w:font="Wingdings" w:char="00E0"/>
            </w:r>
            <w:r w:rsidRPr="002D4CF5">
              <w:rPr>
                <w:bCs/>
                <w:sz w:val="28"/>
                <w:szCs w:val="28"/>
              </w:rPr>
              <w:t xml:space="preserve"> đánh giá đúng sai và bảo vệ được sự đánh giá.</w:t>
            </w:r>
          </w:p>
          <w:p w:rsidR="00576FF2" w:rsidRPr="002D4CF5" w:rsidRDefault="00576FF2" w:rsidP="002D4CF5">
            <w:pPr>
              <w:spacing w:line="360" w:lineRule="auto"/>
              <w:rPr>
                <w:bCs/>
                <w:sz w:val="28"/>
                <w:szCs w:val="28"/>
              </w:rPr>
            </w:pPr>
            <w:r w:rsidRPr="002D4CF5">
              <w:rPr>
                <w:bCs/>
                <w:sz w:val="28"/>
                <w:szCs w:val="28"/>
              </w:rPr>
              <w:t>- Mở rộng ý nghĩa, đề xuất giải pháp…</w:t>
            </w:r>
          </w:p>
          <w:p w:rsidR="00576FF2" w:rsidRPr="002D4CF5" w:rsidRDefault="00576FF2" w:rsidP="002D4CF5">
            <w:pPr>
              <w:spacing w:line="360" w:lineRule="auto"/>
              <w:rPr>
                <w:bCs/>
                <w:sz w:val="28"/>
                <w:szCs w:val="28"/>
              </w:rPr>
            </w:pPr>
          </w:p>
          <w:p w:rsidR="00576FF2" w:rsidRPr="002D4CF5" w:rsidRDefault="00576FF2" w:rsidP="002D4CF5">
            <w:pPr>
              <w:spacing w:line="360" w:lineRule="auto"/>
              <w:rPr>
                <w:bCs/>
                <w:sz w:val="28"/>
                <w:szCs w:val="28"/>
              </w:rPr>
            </w:pPr>
            <w:r w:rsidRPr="002D4CF5">
              <w:rPr>
                <w:bCs/>
                <w:sz w:val="28"/>
                <w:szCs w:val="28"/>
              </w:rPr>
              <w:t>GV: HS chọn cách làm văn, kiểu câu viết phù hợp.</w:t>
            </w:r>
          </w:p>
          <w:p w:rsidR="00576FF2" w:rsidRPr="002D4CF5" w:rsidRDefault="00576FF2" w:rsidP="002D4CF5">
            <w:pPr>
              <w:spacing w:line="360" w:lineRule="auto"/>
              <w:rPr>
                <w:bCs/>
                <w:sz w:val="28"/>
                <w:szCs w:val="28"/>
              </w:rPr>
            </w:pPr>
            <w:r w:rsidRPr="002D4CF5">
              <w:rPr>
                <w:bCs/>
                <w:sz w:val="28"/>
                <w:szCs w:val="28"/>
              </w:rPr>
              <w:t>HS: Tham khảo hai bài viết SGK.</w:t>
            </w:r>
          </w:p>
          <w:p w:rsidR="00576FF2" w:rsidRPr="002D4CF5" w:rsidRDefault="00576FF2" w:rsidP="002D4CF5">
            <w:pPr>
              <w:spacing w:line="360" w:lineRule="auto"/>
              <w:rPr>
                <w:bCs/>
                <w:sz w:val="28"/>
                <w:szCs w:val="28"/>
              </w:rPr>
            </w:pPr>
            <w:r w:rsidRPr="002D4CF5">
              <w:rPr>
                <w:bCs/>
                <w:sz w:val="28"/>
                <w:szCs w:val="28"/>
              </w:rPr>
              <w:t xml:space="preserve">GV: Mời đại diện của một vài nhóm trình bày ý kiến của nhóm mình trước lớp. </w:t>
            </w:r>
          </w:p>
          <w:p w:rsidR="00576FF2" w:rsidRPr="002D4CF5" w:rsidRDefault="00576FF2" w:rsidP="002D4CF5">
            <w:pPr>
              <w:spacing w:line="360" w:lineRule="auto"/>
              <w:rPr>
                <w:bCs/>
                <w:sz w:val="28"/>
                <w:szCs w:val="28"/>
              </w:rPr>
            </w:pPr>
            <w:r w:rsidRPr="002D4CF5">
              <w:rPr>
                <w:bCs/>
                <w:sz w:val="28"/>
                <w:szCs w:val="28"/>
              </w:rPr>
              <w:t>HS có thể tự xung phong.</w:t>
            </w:r>
          </w:p>
          <w:p w:rsidR="00576FF2" w:rsidRPr="002D4CF5" w:rsidRDefault="00576FF2" w:rsidP="002D4CF5">
            <w:pPr>
              <w:spacing w:line="360" w:lineRule="auto"/>
              <w:rPr>
                <w:bCs/>
                <w:sz w:val="28"/>
                <w:szCs w:val="28"/>
              </w:rPr>
            </w:pPr>
            <w:r w:rsidRPr="002D4CF5">
              <w:rPr>
                <w:bCs/>
                <w:sz w:val="28"/>
                <w:szCs w:val="28"/>
              </w:rPr>
              <w:t>GV: Đề nghị HS nhận xét góp ý cho các bản trình bày về các mặt: nội dung, ý kiến, cách thức lập luận, ngôn ngữ, cử chỉ, tác phong.</w:t>
            </w:r>
          </w:p>
          <w:p w:rsidR="00576FF2" w:rsidRPr="002D4CF5" w:rsidRDefault="00576FF2" w:rsidP="002D4CF5">
            <w:pPr>
              <w:spacing w:line="360" w:lineRule="auto"/>
              <w:rPr>
                <w:bCs/>
                <w:sz w:val="28"/>
                <w:szCs w:val="28"/>
              </w:rPr>
            </w:pPr>
            <w:r w:rsidRPr="002D4CF5">
              <w:rPr>
                <w:bCs/>
                <w:sz w:val="28"/>
                <w:szCs w:val="28"/>
              </w:rPr>
              <w:t>GV: Cho HS tự chọn chủ đề và viết một đoạn văn bình luận.</w:t>
            </w:r>
          </w:p>
          <w:p w:rsidR="00576FF2" w:rsidRPr="002D4CF5" w:rsidRDefault="00576FF2" w:rsidP="002D4CF5">
            <w:pPr>
              <w:spacing w:line="360" w:lineRule="auto"/>
              <w:rPr>
                <w:bCs/>
                <w:sz w:val="28"/>
                <w:szCs w:val="28"/>
              </w:rPr>
            </w:pPr>
            <w:r w:rsidRPr="002D4CF5">
              <w:rPr>
                <w:bCs/>
                <w:sz w:val="28"/>
                <w:szCs w:val="28"/>
              </w:rPr>
              <w:t>HS: Trình bày trước lớp. GV nhận xét sửa chữa.</w:t>
            </w:r>
          </w:p>
          <w:p w:rsidR="00576FF2" w:rsidRPr="002D4CF5" w:rsidRDefault="00576FF2" w:rsidP="002D4CF5">
            <w:pPr>
              <w:tabs>
                <w:tab w:val="left" w:pos="510"/>
                <w:tab w:val="left" w:pos="540"/>
              </w:tabs>
              <w:spacing w:line="360" w:lineRule="auto"/>
              <w:rPr>
                <w:sz w:val="28"/>
                <w:szCs w:val="28"/>
              </w:rPr>
            </w:pPr>
            <w:r w:rsidRPr="002D4CF5">
              <w:rPr>
                <w:bCs/>
                <w:sz w:val="28"/>
                <w:szCs w:val="28"/>
              </w:rPr>
              <w:t>GV: Yêu cầu HS về nhà viết thêm 1 đoạn bình luận một trong các chủ đề còn lại SGK.</w:t>
            </w:r>
          </w:p>
          <w:p w:rsidR="00576FF2" w:rsidRPr="002D4CF5" w:rsidRDefault="00576FF2" w:rsidP="002D4CF5">
            <w:pPr>
              <w:tabs>
                <w:tab w:val="left" w:pos="510"/>
                <w:tab w:val="left" w:pos="540"/>
              </w:tabs>
              <w:spacing w:line="360" w:lineRule="auto"/>
              <w:rPr>
                <w:sz w:val="28"/>
                <w:szCs w:val="28"/>
              </w:rPr>
            </w:pPr>
          </w:p>
          <w:p w:rsidR="00576FF2" w:rsidRPr="002D4CF5" w:rsidRDefault="00576FF2" w:rsidP="002D4CF5">
            <w:pPr>
              <w:tabs>
                <w:tab w:val="left" w:pos="510"/>
                <w:tab w:val="left" w:pos="540"/>
              </w:tabs>
              <w:spacing w:line="360" w:lineRule="auto"/>
              <w:rPr>
                <w:sz w:val="28"/>
                <w:szCs w:val="28"/>
              </w:rPr>
            </w:pPr>
          </w:p>
          <w:p w:rsidR="00576FF2" w:rsidRPr="002D4CF5" w:rsidRDefault="00576FF2" w:rsidP="002D4CF5">
            <w:pPr>
              <w:tabs>
                <w:tab w:val="left" w:pos="510"/>
                <w:tab w:val="left" w:pos="540"/>
              </w:tabs>
              <w:spacing w:line="360" w:lineRule="auto"/>
              <w:rPr>
                <w:sz w:val="28"/>
                <w:szCs w:val="28"/>
              </w:rPr>
            </w:pPr>
          </w:p>
          <w:p w:rsidR="00576FF2" w:rsidRPr="002D4CF5" w:rsidRDefault="00576FF2" w:rsidP="002D4CF5">
            <w:pPr>
              <w:tabs>
                <w:tab w:val="left" w:pos="510"/>
                <w:tab w:val="left" w:pos="540"/>
              </w:tabs>
              <w:spacing w:line="360" w:lineRule="auto"/>
              <w:rPr>
                <w:sz w:val="28"/>
                <w:szCs w:val="28"/>
              </w:rPr>
            </w:pPr>
          </w:p>
          <w:p w:rsidR="00576FF2" w:rsidRPr="002D4CF5" w:rsidRDefault="00576FF2" w:rsidP="002D4CF5">
            <w:pPr>
              <w:tabs>
                <w:tab w:val="left" w:pos="510"/>
                <w:tab w:val="left" w:pos="540"/>
              </w:tabs>
              <w:spacing w:line="360" w:lineRule="auto"/>
              <w:rPr>
                <w:sz w:val="28"/>
                <w:szCs w:val="28"/>
              </w:rPr>
            </w:pPr>
          </w:p>
          <w:p w:rsidR="00576FF2" w:rsidRPr="002D4CF5" w:rsidRDefault="00576FF2" w:rsidP="002D4CF5">
            <w:pPr>
              <w:tabs>
                <w:tab w:val="left" w:pos="510"/>
                <w:tab w:val="left" w:pos="540"/>
              </w:tabs>
              <w:spacing w:line="360" w:lineRule="auto"/>
              <w:rPr>
                <w:sz w:val="28"/>
                <w:szCs w:val="28"/>
              </w:rPr>
            </w:pPr>
          </w:p>
          <w:p w:rsidR="00576FF2" w:rsidRPr="002D4CF5" w:rsidRDefault="00576FF2" w:rsidP="002D4CF5">
            <w:pPr>
              <w:tabs>
                <w:tab w:val="left" w:pos="510"/>
                <w:tab w:val="left" w:pos="540"/>
              </w:tabs>
              <w:spacing w:line="360" w:lineRule="auto"/>
              <w:rPr>
                <w:sz w:val="28"/>
                <w:szCs w:val="28"/>
              </w:rPr>
            </w:pPr>
          </w:p>
          <w:p w:rsidR="00576FF2" w:rsidRPr="002D4CF5" w:rsidRDefault="00576FF2" w:rsidP="002D4CF5">
            <w:pPr>
              <w:spacing w:line="360" w:lineRule="auto"/>
              <w:rPr>
                <w:sz w:val="28"/>
                <w:szCs w:val="28"/>
              </w:rPr>
            </w:pPr>
            <w:r w:rsidRPr="002D4CF5">
              <w:rPr>
                <w:b/>
                <w:sz w:val="28"/>
                <w:szCs w:val="28"/>
              </w:rPr>
              <w:t>Thao tác 2:</w:t>
            </w:r>
            <w:r w:rsidRPr="002D4CF5">
              <w:rPr>
                <w:sz w:val="28"/>
                <w:szCs w:val="28"/>
              </w:rPr>
              <w:t xml:space="preserve"> Tổ chức cho HS Viết một luận điểm trong phần thân bài</w:t>
            </w: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color w:val="000000"/>
                <w:sz w:val="28"/>
                <w:szCs w:val="28"/>
                <w:shd w:val="clear" w:color="auto" w:fill="FFFFFF"/>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p>
          <w:p w:rsidR="00576FF2" w:rsidRPr="002D4CF5" w:rsidRDefault="00576FF2" w:rsidP="002D4CF5">
            <w:pPr>
              <w:tabs>
                <w:tab w:val="left" w:pos="510"/>
                <w:tab w:val="left" w:pos="540"/>
              </w:tabs>
              <w:spacing w:line="360" w:lineRule="auto"/>
              <w:rPr>
                <w:b/>
                <w:sz w:val="28"/>
                <w:szCs w:val="28"/>
              </w:rPr>
            </w:pPr>
            <w:r w:rsidRPr="002D4CF5">
              <w:rPr>
                <w:b/>
                <w:sz w:val="28"/>
                <w:szCs w:val="28"/>
              </w:rPr>
              <w:t>Hướng dẫn HS tổng kết bài học</w:t>
            </w:r>
          </w:p>
          <w:p w:rsidR="00576FF2" w:rsidRPr="002D4CF5" w:rsidRDefault="00576FF2" w:rsidP="002D4CF5">
            <w:pPr>
              <w:tabs>
                <w:tab w:val="left" w:pos="510"/>
                <w:tab w:val="left" w:pos="540"/>
              </w:tabs>
              <w:spacing w:line="360" w:lineRule="auto"/>
              <w:rPr>
                <w:sz w:val="28"/>
                <w:szCs w:val="28"/>
              </w:rPr>
            </w:pPr>
          </w:p>
          <w:p w:rsidR="00576FF2" w:rsidRPr="002D4CF5" w:rsidRDefault="00576FF2" w:rsidP="002D4CF5">
            <w:pPr>
              <w:tabs>
                <w:tab w:val="left" w:pos="510"/>
                <w:tab w:val="left" w:pos="540"/>
              </w:tabs>
              <w:spacing w:line="360" w:lineRule="auto"/>
              <w:rPr>
                <w:sz w:val="28"/>
                <w:szCs w:val="28"/>
              </w:rPr>
            </w:pPr>
          </w:p>
        </w:tc>
        <w:tc>
          <w:tcPr>
            <w:tcW w:w="6840" w:type="dxa"/>
          </w:tcPr>
          <w:p w:rsidR="00576FF2" w:rsidRPr="002D4CF5" w:rsidRDefault="00576FF2" w:rsidP="002D4CF5">
            <w:pPr>
              <w:spacing w:line="360" w:lineRule="auto"/>
              <w:rPr>
                <w:sz w:val="28"/>
                <w:szCs w:val="28"/>
                <w:lang w:val="vi-VN"/>
              </w:rPr>
            </w:pPr>
            <w:r w:rsidRPr="002D4CF5">
              <w:rPr>
                <w:sz w:val="28"/>
                <w:szCs w:val="28"/>
                <w:lang w:val="vi-VN"/>
              </w:rPr>
              <w:t xml:space="preserve"> </w:t>
            </w:r>
          </w:p>
          <w:p w:rsidR="00576FF2" w:rsidRPr="002D4CF5" w:rsidRDefault="00576FF2" w:rsidP="002D4CF5">
            <w:pPr>
              <w:spacing w:line="360" w:lineRule="auto"/>
              <w:rPr>
                <w:sz w:val="28"/>
                <w:szCs w:val="28"/>
                <w:lang w:val="vi-VN"/>
              </w:rPr>
            </w:pPr>
            <w:r w:rsidRPr="002D4CF5">
              <w:rPr>
                <w:sz w:val="28"/>
                <w:szCs w:val="28"/>
                <w:lang w:val="vi-VN"/>
              </w:rPr>
              <w:t>Bài tập 1:</w:t>
            </w:r>
          </w:p>
          <w:p w:rsidR="00576FF2" w:rsidRPr="002D4CF5" w:rsidRDefault="00576FF2" w:rsidP="002D4CF5">
            <w:pPr>
              <w:spacing w:line="360" w:lineRule="auto"/>
              <w:rPr>
                <w:sz w:val="28"/>
                <w:szCs w:val="28"/>
                <w:lang w:val="vi-VN"/>
              </w:rPr>
            </w:pPr>
            <w:r w:rsidRPr="002D4CF5">
              <w:rPr>
                <w:sz w:val="28"/>
                <w:szCs w:val="28"/>
                <w:lang w:val="vi-VN"/>
              </w:rPr>
              <w:t>a. Xác định những vấn đề cần thiết:</w:t>
            </w:r>
          </w:p>
          <w:p w:rsidR="00576FF2" w:rsidRPr="002D4CF5" w:rsidRDefault="00576FF2" w:rsidP="002D4CF5">
            <w:pPr>
              <w:spacing w:line="360" w:lineRule="auto"/>
              <w:rPr>
                <w:sz w:val="28"/>
                <w:szCs w:val="28"/>
                <w:lang w:val="vi-VN"/>
              </w:rPr>
            </w:pPr>
            <w:r w:rsidRPr="002D4CF5">
              <w:rPr>
                <w:sz w:val="28"/>
                <w:szCs w:val="28"/>
                <w:lang w:val="vi-VN"/>
              </w:rPr>
              <w:t>- Bài viết nên là một bài bình luận vì tham gia diễn đàn tức là phát biểu ý kiến riêng của mình. Mà ý kiến riêng thì phải có nhận xét, đánh giá đúng sai, đề xuất cách giải quyết…</w:t>
            </w:r>
            <w:r w:rsidRPr="002D4CF5">
              <w:rPr>
                <w:sz w:val="28"/>
                <w:szCs w:val="28"/>
              </w:rPr>
              <w:sym w:font="Wingdings" w:char="00E0"/>
            </w:r>
            <w:r w:rsidRPr="002D4CF5">
              <w:rPr>
                <w:sz w:val="28"/>
                <w:szCs w:val="28"/>
                <w:lang w:val="vi-VN"/>
              </w:rPr>
              <w:t xml:space="preserve"> bàn luận về vấn đặt ra.</w:t>
            </w:r>
          </w:p>
          <w:p w:rsidR="00576FF2" w:rsidRPr="002D4CF5" w:rsidRDefault="00576FF2" w:rsidP="002D4CF5">
            <w:pPr>
              <w:spacing w:line="360" w:lineRule="auto"/>
              <w:rPr>
                <w:sz w:val="28"/>
                <w:szCs w:val="28"/>
                <w:lang w:val="vi-VN"/>
              </w:rPr>
            </w:pPr>
            <w:r w:rsidRPr="002D4CF5">
              <w:rPr>
                <w:sz w:val="28"/>
                <w:szCs w:val="28"/>
                <w:lang w:val="vi-VN"/>
              </w:rPr>
              <w:t>- Chọn vấn đề cho bài viết: chọn vấn đề mà mình tâm đắc, am hiểu nhất. Nên chọn chủ đề đang được tranh luận.</w:t>
            </w:r>
          </w:p>
          <w:p w:rsidR="00576FF2" w:rsidRPr="002D4CF5" w:rsidRDefault="00576FF2" w:rsidP="002D4CF5">
            <w:pPr>
              <w:spacing w:line="360" w:lineRule="auto"/>
              <w:rPr>
                <w:sz w:val="28"/>
                <w:szCs w:val="28"/>
                <w:lang w:val="vi-VN"/>
              </w:rPr>
            </w:pPr>
            <w:r w:rsidRPr="002D4CF5">
              <w:rPr>
                <w:sz w:val="28"/>
                <w:szCs w:val="28"/>
                <w:lang w:val="vi-VN"/>
              </w:rPr>
              <w:t>- Dàn ý của bài viết nên theo ba phần:</w:t>
            </w:r>
          </w:p>
          <w:p w:rsidR="00576FF2" w:rsidRPr="002D4CF5" w:rsidRDefault="00576FF2" w:rsidP="002D4CF5">
            <w:pPr>
              <w:spacing w:line="360" w:lineRule="auto"/>
              <w:rPr>
                <w:sz w:val="28"/>
                <w:szCs w:val="28"/>
                <w:lang w:val="vi-VN"/>
              </w:rPr>
            </w:pPr>
            <w:r w:rsidRPr="002D4CF5">
              <w:rPr>
                <w:sz w:val="28"/>
                <w:szCs w:val="28"/>
                <w:lang w:val="vi-VN"/>
              </w:rPr>
              <w:t>+ Nêu vấn đề cần bình luận.</w:t>
            </w:r>
          </w:p>
          <w:p w:rsidR="00576FF2" w:rsidRPr="002D4CF5" w:rsidRDefault="00576FF2" w:rsidP="002D4CF5">
            <w:pPr>
              <w:spacing w:line="360" w:lineRule="auto"/>
              <w:rPr>
                <w:sz w:val="28"/>
                <w:szCs w:val="28"/>
                <w:lang w:val="vi-VN"/>
              </w:rPr>
            </w:pPr>
            <w:r w:rsidRPr="002D4CF5">
              <w:rPr>
                <w:sz w:val="28"/>
                <w:szCs w:val="28"/>
                <w:lang w:val="vi-VN"/>
              </w:rPr>
              <w:t>Vấn đề cần quan tâm của tuổi trẻ học đường là xây dựng phong cách văn hoá. Một trong những nội dung cần rèn luyện, cần phải tập trung “là lời ăn tiếng nói của một học sinh văn minh, thanh lịch”.</w:t>
            </w:r>
          </w:p>
          <w:p w:rsidR="00576FF2" w:rsidRPr="002D4CF5" w:rsidRDefault="00576FF2" w:rsidP="002D4CF5">
            <w:pPr>
              <w:spacing w:line="360" w:lineRule="auto"/>
              <w:rPr>
                <w:sz w:val="28"/>
                <w:szCs w:val="28"/>
                <w:lang w:val="vi-VN"/>
              </w:rPr>
            </w:pPr>
            <w:r w:rsidRPr="002D4CF5">
              <w:rPr>
                <w:sz w:val="28"/>
                <w:szCs w:val="28"/>
                <w:lang w:val="vi-VN"/>
              </w:rPr>
              <w:t>+ Giải quyết vấn đề</w:t>
            </w:r>
          </w:p>
          <w:p w:rsidR="00576FF2" w:rsidRPr="002D4CF5" w:rsidRDefault="00576FF2" w:rsidP="002D4CF5">
            <w:pPr>
              <w:spacing w:line="360" w:lineRule="auto"/>
              <w:rPr>
                <w:sz w:val="28"/>
                <w:szCs w:val="28"/>
                <w:lang w:val="vi-VN"/>
              </w:rPr>
            </w:pPr>
            <w:r w:rsidRPr="002D4CF5">
              <w:rPr>
                <w:sz w:val="28"/>
                <w:szCs w:val="28"/>
                <w:lang w:val="vi-VN"/>
              </w:rPr>
              <w:t>* Chỉ ra vấn đề cần bình luận là gì?</w:t>
            </w:r>
          </w:p>
          <w:p w:rsidR="00576FF2" w:rsidRPr="002D4CF5" w:rsidRDefault="00576FF2" w:rsidP="002D4CF5">
            <w:pPr>
              <w:spacing w:line="360" w:lineRule="auto"/>
              <w:rPr>
                <w:sz w:val="28"/>
                <w:szCs w:val="28"/>
                <w:lang w:val="vi-VN"/>
              </w:rPr>
            </w:pPr>
            <w:r w:rsidRPr="002D4CF5">
              <w:rPr>
                <w:sz w:val="28"/>
                <w:szCs w:val="28"/>
                <w:lang w:val="vi-VN"/>
              </w:rPr>
              <w:t>Rèn luyện lời ăn tiếng nói để đảm bảo lối sống văn minh, thanh lịch là yêu cầu bức xúc hiện nay.</w:t>
            </w:r>
          </w:p>
          <w:p w:rsidR="00576FF2" w:rsidRPr="002D4CF5" w:rsidRDefault="00576FF2" w:rsidP="002D4CF5">
            <w:pPr>
              <w:spacing w:line="360" w:lineRule="auto"/>
              <w:rPr>
                <w:sz w:val="28"/>
                <w:szCs w:val="28"/>
                <w:lang w:val="vi-VN"/>
              </w:rPr>
            </w:pPr>
            <w:r w:rsidRPr="002D4CF5">
              <w:rPr>
                <w:sz w:val="28"/>
                <w:szCs w:val="28"/>
                <w:lang w:val="vi-VN"/>
              </w:rPr>
              <w:t>* Khẳng định vấn đề: đúng</w:t>
            </w:r>
          </w:p>
          <w:p w:rsidR="00576FF2" w:rsidRPr="002D4CF5" w:rsidRDefault="00576FF2" w:rsidP="002D4CF5">
            <w:pPr>
              <w:spacing w:line="360" w:lineRule="auto"/>
              <w:rPr>
                <w:sz w:val="28"/>
                <w:szCs w:val="28"/>
                <w:lang w:val="vi-VN"/>
              </w:rPr>
            </w:pPr>
            <w:r w:rsidRPr="002D4CF5">
              <w:rPr>
                <w:sz w:val="28"/>
                <w:szCs w:val="28"/>
                <w:lang w:val="vi-VN"/>
              </w:rPr>
              <w:t>* Mở rộng vấn đề:</w:t>
            </w:r>
          </w:p>
          <w:p w:rsidR="00576FF2" w:rsidRPr="002D4CF5" w:rsidRDefault="00576FF2" w:rsidP="002D4CF5">
            <w:pPr>
              <w:spacing w:line="360" w:lineRule="auto"/>
              <w:rPr>
                <w:sz w:val="28"/>
                <w:szCs w:val="28"/>
                <w:lang w:val="vi-VN"/>
              </w:rPr>
            </w:pPr>
            <w:r w:rsidRPr="002D4CF5">
              <w:rPr>
                <w:sz w:val="28"/>
                <w:szCs w:val="28"/>
                <w:lang w:val="vi-VN"/>
              </w:rPr>
              <w:t>+ Tại sao rèn luyện lời ăn tiếng nói hằng ngày để đảm bảo lối sống văn minh thanh lịch là yêu cầu bức xúc hiện nay? (thực tiễn trong cuộc sống hàng ngày, yêu cầu về giao tiếp, những đòi hỏi vè văn hoá ứng xử trong thời kỳ hội nhập, phát huy bản sắc, truyền thống văn hoá của cha ông từ ngàn xưa để lại- chứng minh bằng một số dẫn chứng tiêu biểu như giúp đỡ người già yếu, tàn tật, nói lời cảm ơn, giúp đỡ bạn khi gặp khó khăn…)</w:t>
            </w:r>
          </w:p>
          <w:p w:rsidR="00576FF2" w:rsidRPr="002D4CF5" w:rsidRDefault="00576FF2" w:rsidP="002D4CF5">
            <w:pPr>
              <w:spacing w:line="360" w:lineRule="auto"/>
              <w:rPr>
                <w:sz w:val="28"/>
                <w:szCs w:val="28"/>
                <w:lang w:val="vi-VN"/>
              </w:rPr>
            </w:pPr>
            <w:r w:rsidRPr="002D4CF5">
              <w:rPr>
                <w:sz w:val="28"/>
                <w:szCs w:val="28"/>
                <w:lang w:val="vi-VN"/>
              </w:rPr>
              <w:t>+ Làm thế nào để rèn luyện lối sống văn hoá (Mỗi người phải có ý thức rèn luyện, cả tập thể rèn luyện. Gia đình từ người trên đến người dưới đều rèn luyện, sao cho tất cả đều trở thành nếp sống trong xã hội. Trước khi nói phải xác định: Nói cho ai nghe, nói với ai? Nói ở đâu? Nói trong trường hợp nào? Không ngừng đấu tranh phên bình những người thực hiện chưa tốt).</w:t>
            </w:r>
          </w:p>
          <w:p w:rsidR="00576FF2" w:rsidRPr="002D4CF5" w:rsidRDefault="00576FF2" w:rsidP="002D4CF5">
            <w:pPr>
              <w:spacing w:line="360" w:lineRule="auto"/>
              <w:rPr>
                <w:sz w:val="28"/>
                <w:szCs w:val="28"/>
                <w:lang w:val="vi-VN"/>
              </w:rPr>
            </w:pPr>
            <w:r w:rsidRPr="002D4CF5">
              <w:rPr>
                <w:sz w:val="28"/>
                <w:szCs w:val="28"/>
                <w:lang w:val="vi-VN"/>
              </w:rPr>
              <w:t>* Nêu ý nghĩa vấn đề</w:t>
            </w:r>
          </w:p>
          <w:p w:rsidR="00576FF2" w:rsidRPr="002D4CF5" w:rsidRDefault="00576FF2" w:rsidP="002D4CF5">
            <w:pPr>
              <w:spacing w:line="360" w:lineRule="auto"/>
              <w:rPr>
                <w:sz w:val="28"/>
                <w:szCs w:val="28"/>
                <w:lang w:val="vi-VN"/>
              </w:rPr>
            </w:pPr>
            <w:r w:rsidRPr="002D4CF5">
              <w:rPr>
                <w:sz w:val="28"/>
                <w:szCs w:val="28"/>
                <w:lang w:val="vi-VN"/>
              </w:rPr>
              <w:t>+ Kết thúc vấn đề</w:t>
            </w:r>
          </w:p>
          <w:p w:rsidR="00576FF2" w:rsidRPr="002D4CF5" w:rsidRDefault="00576FF2" w:rsidP="002D4CF5">
            <w:pPr>
              <w:spacing w:line="360" w:lineRule="auto"/>
              <w:rPr>
                <w:sz w:val="28"/>
                <w:szCs w:val="28"/>
                <w:lang w:val="vi-VN"/>
              </w:rPr>
            </w:pPr>
            <w:r w:rsidRPr="002D4CF5">
              <w:rPr>
                <w:sz w:val="28"/>
                <w:szCs w:val="28"/>
                <w:lang w:val="vi-VN"/>
              </w:rPr>
              <w:t>* Liên hệ tới cuộc sống hiện tại</w:t>
            </w:r>
          </w:p>
          <w:p w:rsidR="00576FF2" w:rsidRPr="002D4CF5" w:rsidRDefault="00576FF2" w:rsidP="002D4CF5">
            <w:pPr>
              <w:spacing w:line="360" w:lineRule="auto"/>
              <w:rPr>
                <w:sz w:val="28"/>
                <w:szCs w:val="28"/>
                <w:lang w:val="vi-VN"/>
              </w:rPr>
            </w:pPr>
            <w:r w:rsidRPr="002D4CF5">
              <w:rPr>
                <w:sz w:val="28"/>
                <w:szCs w:val="28"/>
                <w:lang w:val="vi-VN"/>
              </w:rPr>
              <w:t>* Ý thức trách nhiện của bản thân.</w:t>
            </w:r>
          </w:p>
          <w:p w:rsidR="00576FF2" w:rsidRPr="002D4CF5" w:rsidRDefault="00576FF2" w:rsidP="002D4CF5">
            <w:pPr>
              <w:spacing w:line="360" w:lineRule="auto"/>
              <w:rPr>
                <w:sz w:val="28"/>
                <w:szCs w:val="28"/>
                <w:lang w:val="vi-VN"/>
              </w:rPr>
            </w:pPr>
            <w:r w:rsidRPr="002D4CF5">
              <w:rPr>
                <w:sz w:val="28"/>
                <w:szCs w:val="28"/>
                <w:lang w:val="vi-VN"/>
              </w:rPr>
              <w:t>b. Diễn đạt một luận điểm trong phần thân bài cho dàn ý vừa lập.</w:t>
            </w:r>
          </w:p>
          <w:p w:rsidR="00576FF2" w:rsidRPr="002D4CF5" w:rsidRDefault="00576FF2" w:rsidP="002D4CF5">
            <w:pPr>
              <w:spacing w:line="360" w:lineRule="auto"/>
              <w:rPr>
                <w:sz w:val="28"/>
                <w:szCs w:val="28"/>
                <w:lang w:val="vi-VN"/>
              </w:rPr>
            </w:pPr>
            <w:r w:rsidRPr="002D4CF5">
              <w:rPr>
                <w:sz w:val="28"/>
                <w:szCs w:val="28"/>
                <w:lang w:val="vi-VN"/>
              </w:rPr>
              <w:t>Viết một luận điểm trong phần thân bài</w:t>
            </w:r>
          </w:p>
          <w:p w:rsidR="00576FF2" w:rsidRPr="002D4CF5" w:rsidRDefault="00576FF2" w:rsidP="002D4CF5">
            <w:pPr>
              <w:spacing w:line="360" w:lineRule="auto"/>
              <w:rPr>
                <w:sz w:val="28"/>
                <w:szCs w:val="28"/>
                <w:lang w:val="vi-VN"/>
              </w:rPr>
            </w:pPr>
            <w:r w:rsidRPr="002D4CF5">
              <w:rPr>
                <w:sz w:val="28"/>
                <w:szCs w:val="28"/>
                <w:lang w:val="vi-VN"/>
              </w:rPr>
              <w:t>- Tại sao chúng ta phải rèn luyện phong cách học sinh văn minh, thanh lịch. Thực tiễn hằng ngày diễn ra xung quanh ta biết bao vấn đề mà những ai có lối sống văn hoá không thể nào không quan tâm. Bên cạnh những cử chỉ, lời nói có văn hoá, lịch sự còn có cách nói thô tục, mở miệng là nói tục. Nói thế, họ có biết đã xúc phạm tới người sinh ra mình như thế nào? Lại có cách gọi thật buồn về bố, mẹ hoặc thầy, u- là những từ đã đi sâu vào tiềm thức của người Việt Nam bao đời. Ông cho truyền cho con cháu cũng bằng những tiếng ấy. Đứa trẻ học nói cũng bắt đầu bằng những tiếng ấy. Vậy mà khi lớn lên ta lại gọi các bậc sinh thành bằng “ông bô”, “bà bô”, “cụ khốt” nghe lạ lẫm mà chẳng lọt vào lỗ tai chút nào.</w:t>
            </w:r>
          </w:p>
          <w:p w:rsidR="00576FF2" w:rsidRPr="002D4CF5" w:rsidRDefault="00576FF2" w:rsidP="002D4CF5">
            <w:pPr>
              <w:spacing w:line="360" w:lineRule="auto"/>
              <w:rPr>
                <w:sz w:val="28"/>
                <w:szCs w:val="28"/>
                <w:lang w:val="vi-VN"/>
              </w:rPr>
            </w:pPr>
            <w:r w:rsidRPr="002D4CF5">
              <w:rPr>
                <w:sz w:val="28"/>
                <w:szCs w:val="28"/>
                <w:lang w:val="vi-VN"/>
              </w:rPr>
              <w:t>Lẽ nào, một dân tộc đã chiến đấu và chiến thắng những kẻ thù lớn, đã từng chinh phục những nền văn minh lớn của châu Âu, châu Mĩ lại không thể chứng minh vẻ đẹp của của văn hoá? Một dân tộc đã có 4.000 năm lịch sử dựng nước và giữ nước tất phải có nền văn hoá lâu đời. Chẳng lẽ ngày nay lớp con cháu chúng ta lại làm mất đi vẻ đẹp ấy.</w:t>
            </w:r>
          </w:p>
          <w:p w:rsidR="00576FF2" w:rsidRPr="002D4CF5" w:rsidRDefault="00576FF2" w:rsidP="002D4CF5">
            <w:pPr>
              <w:spacing w:line="360" w:lineRule="auto"/>
              <w:rPr>
                <w:sz w:val="28"/>
                <w:szCs w:val="28"/>
                <w:lang w:val="vi-VN"/>
              </w:rPr>
            </w:pPr>
            <w:r w:rsidRPr="002D4CF5">
              <w:rPr>
                <w:sz w:val="28"/>
                <w:szCs w:val="28"/>
                <w:lang w:val="vi-VN"/>
              </w:rPr>
              <w:t>Hội nhập kinh tế toàn cầu là điều kiện để ta tiếp thu nền văn minh nhân loại. Chỉ có thể học được cái tốt khi mình có ý thức tốt. Làm sao để bè bạn khắp nơi hiểu ta hơn vì sự văn minh và thanh lịch.c. Tham gia bài viết có chủ đề tương tự.</w:t>
            </w: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r w:rsidRPr="002D4CF5">
              <w:rPr>
                <w:sz w:val="28"/>
                <w:szCs w:val="28"/>
                <w:lang w:val="vi-VN"/>
              </w:rPr>
              <w:t>c. Tham gia bài viết có chủ đề tương tự.</w:t>
            </w:r>
          </w:p>
          <w:p w:rsidR="00576FF2" w:rsidRPr="002D4CF5" w:rsidRDefault="00576FF2" w:rsidP="002D4CF5">
            <w:pPr>
              <w:spacing w:line="360" w:lineRule="auto"/>
              <w:rPr>
                <w:sz w:val="28"/>
                <w:szCs w:val="28"/>
                <w:lang w:val="vi-VN"/>
              </w:rPr>
            </w:pPr>
            <w:r w:rsidRPr="002D4CF5">
              <w:rPr>
                <w:sz w:val="28"/>
                <w:szCs w:val="28"/>
                <w:lang w:val="vi-VN"/>
              </w:rPr>
              <w:t>d. Trình bày trước lớp.</w:t>
            </w:r>
          </w:p>
          <w:p w:rsidR="00576FF2" w:rsidRPr="002D4CF5" w:rsidRDefault="00576FF2" w:rsidP="002D4CF5">
            <w:pPr>
              <w:spacing w:line="360" w:lineRule="auto"/>
              <w:rPr>
                <w:sz w:val="28"/>
                <w:szCs w:val="28"/>
                <w:lang w:val="vi-VN"/>
              </w:rPr>
            </w:pPr>
            <w:r w:rsidRPr="002D4CF5">
              <w:rPr>
                <w:sz w:val="28"/>
                <w:szCs w:val="28"/>
                <w:lang w:val="vi-VN"/>
              </w:rPr>
              <w:t>Bài tập 2:</w:t>
            </w:r>
          </w:p>
          <w:p w:rsidR="00576FF2" w:rsidRPr="002D4CF5" w:rsidRDefault="00576FF2" w:rsidP="002D4CF5">
            <w:pPr>
              <w:spacing w:line="360" w:lineRule="auto"/>
              <w:rPr>
                <w:sz w:val="28"/>
                <w:szCs w:val="28"/>
                <w:lang w:val="vi-VN"/>
              </w:rPr>
            </w:pPr>
            <w:r w:rsidRPr="002D4CF5">
              <w:rPr>
                <w:sz w:val="28"/>
                <w:szCs w:val="28"/>
                <w:lang w:val="vi-VN"/>
              </w:rPr>
              <w:t>a. Trình bày một luận điểm trong dàn bài mà các em vừa xây dựng trên lóp.</w:t>
            </w:r>
          </w:p>
          <w:p w:rsidR="00576FF2" w:rsidRPr="002D4CF5" w:rsidRDefault="00576FF2" w:rsidP="002D4CF5">
            <w:pPr>
              <w:spacing w:line="360" w:lineRule="auto"/>
              <w:rPr>
                <w:sz w:val="28"/>
                <w:szCs w:val="28"/>
                <w:lang w:val="vi-VN"/>
              </w:rPr>
            </w:pPr>
            <w:r w:rsidRPr="002D4CF5">
              <w:rPr>
                <w:sz w:val="28"/>
                <w:szCs w:val="28"/>
                <w:lang w:val="vi-VN"/>
              </w:rPr>
              <w:t>b. Bàn  về một hiện tượng đang được dư luận xã hội quan tâm.</w:t>
            </w:r>
          </w:p>
          <w:p w:rsidR="00576FF2" w:rsidRPr="002D4CF5" w:rsidRDefault="00576FF2" w:rsidP="002D4CF5">
            <w:pPr>
              <w:spacing w:line="360" w:lineRule="auto"/>
              <w:rPr>
                <w:sz w:val="28"/>
                <w:szCs w:val="28"/>
              </w:rPr>
            </w:pPr>
            <w:r w:rsidRPr="002D4CF5">
              <w:rPr>
                <w:sz w:val="28"/>
                <w:szCs w:val="28"/>
              </w:rPr>
              <w:t>- Vệ sinh an toàn thực phẩm.</w:t>
            </w:r>
          </w:p>
          <w:p w:rsidR="00576FF2" w:rsidRPr="002D4CF5" w:rsidRDefault="00576FF2" w:rsidP="002D4CF5">
            <w:pPr>
              <w:spacing w:line="360" w:lineRule="auto"/>
              <w:rPr>
                <w:sz w:val="28"/>
                <w:szCs w:val="28"/>
              </w:rPr>
            </w:pPr>
            <w:r w:rsidRPr="002D4CF5">
              <w:rPr>
                <w:sz w:val="28"/>
                <w:szCs w:val="28"/>
              </w:rPr>
              <w:t>- Bảo vệ môi trường.</w:t>
            </w:r>
          </w:p>
          <w:p w:rsidR="00576FF2" w:rsidRPr="002D4CF5" w:rsidRDefault="00576FF2" w:rsidP="002D4CF5">
            <w:pPr>
              <w:spacing w:line="360" w:lineRule="auto"/>
              <w:rPr>
                <w:sz w:val="28"/>
                <w:szCs w:val="28"/>
              </w:rPr>
            </w:pPr>
            <w:r w:rsidRPr="002D4CF5">
              <w:rPr>
                <w:sz w:val="28"/>
                <w:szCs w:val="28"/>
              </w:rPr>
              <w:t>- Phòng chống thiên tai.</w:t>
            </w:r>
          </w:p>
        </w:tc>
      </w:tr>
    </w:tbl>
    <w:p w:rsidR="00576FF2" w:rsidRPr="002D4CF5" w:rsidRDefault="00576FF2" w:rsidP="002D4CF5">
      <w:pPr>
        <w:spacing w:line="360" w:lineRule="auto"/>
        <w:rPr>
          <w:sz w:val="28"/>
          <w:szCs w:val="28"/>
          <w:lang w:val="vi-VN"/>
        </w:rPr>
      </w:pPr>
    </w:p>
    <w:p w:rsidR="00576FF2" w:rsidRPr="002D4CF5" w:rsidRDefault="00576FF2"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76FF2" w:rsidRPr="002D4CF5" w:rsidRDefault="00576FF2"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50">
          <w:tblGrid>
            <w:gridCol w:w="3600"/>
            <w:gridCol w:w="6480"/>
          </w:tblGrid>
        </w:tblGridChange>
      </w:tblGrid>
      <w:tr w:rsidR="00576FF2" w:rsidRPr="002D4CF5" w:rsidTr="009D6727">
        <w:trPr>
          <w:trHeight w:val="647"/>
        </w:trPr>
        <w:tc>
          <w:tcPr>
            <w:tcW w:w="3600" w:type="dxa"/>
            <w:shd w:val="clear" w:color="auto" w:fill="auto"/>
          </w:tcPr>
          <w:p w:rsidR="00576FF2" w:rsidRPr="002D4CF5" w:rsidRDefault="00576FF2"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576FF2" w:rsidRPr="002D4CF5" w:rsidRDefault="00576FF2"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576FF2" w:rsidRPr="002D4CF5" w:rsidTr="009D6727">
        <w:trPr>
          <w:trHeight w:val="647"/>
        </w:trPr>
        <w:tc>
          <w:tcPr>
            <w:tcW w:w="3600" w:type="dxa"/>
            <w:shd w:val="clear" w:color="auto" w:fill="auto"/>
          </w:tcPr>
          <w:p w:rsidR="00576FF2" w:rsidRPr="002D4CF5" w:rsidRDefault="00576FF2" w:rsidP="002D4CF5">
            <w:pPr>
              <w:spacing w:line="360" w:lineRule="auto"/>
              <w:rPr>
                <w:b/>
                <w:sz w:val="28"/>
                <w:szCs w:val="28"/>
                <w:lang w:val="vi-VN"/>
              </w:rPr>
            </w:pPr>
            <w:r w:rsidRPr="002D4CF5">
              <w:rPr>
                <w:b/>
                <w:sz w:val="28"/>
                <w:szCs w:val="28"/>
                <w:lang w:val="vi-VN"/>
              </w:rPr>
              <w:t xml:space="preserve">GV giao nhiệm vụ: </w:t>
            </w:r>
          </w:p>
          <w:p w:rsidR="00576FF2" w:rsidRPr="002D4CF5" w:rsidRDefault="00576FF2" w:rsidP="002D4CF5">
            <w:pPr>
              <w:spacing w:line="360" w:lineRule="auto"/>
              <w:rPr>
                <w:sz w:val="28"/>
                <w:szCs w:val="28"/>
                <w:lang w:val="vi-VN"/>
              </w:rPr>
            </w:pPr>
            <w:r w:rsidRPr="002D4CF5">
              <w:rPr>
                <w:sz w:val="28"/>
                <w:szCs w:val="28"/>
                <w:lang w:val="vi-VN"/>
              </w:rPr>
              <w:t>Vấn đề bảo vệ môi trường</w:t>
            </w:r>
          </w:p>
          <w:p w:rsidR="00576FF2" w:rsidRPr="002D4CF5" w:rsidRDefault="00576FF2" w:rsidP="002D4CF5">
            <w:pPr>
              <w:spacing w:line="360" w:lineRule="auto"/>
              <w:rPr>
                <w:sz w:val="28"/>
                <w:szCs w:val="28"/>
                <w:lang w:val="vi-VN"/>
              </w:rPr>
            </w:pPr>
          </w:p>
          <w:p w:rsidR="00576FF2" w:rsidRPr="002D4CF5" w:rsidRDefault="00576FF2" w:rsidP="002D4CF5">
            <w:pPr>
              <w:spacing w:line="360" w:lineRule="auto"/>
              <w:rPr>
                <w:sz w:val="28"/>
                <w:szCs w:val="28"/>
                <w:lang w:val="vi-VN"/>
              </w:rPr>
            </w:pPr>
            <w:r w:rsidRPr="002D4CF5">
              <w:rPr>
                <w:sz w:val="28"/>
                <w:szCs w:val="28"/>
                <w:lang w:val="vi-VN"/>
              </w:rPr>
              <w:t>-   HS thực hiện nhiệm vụ:</w:t>
            </w:r>
          </w:p>
          <w:p w:rsidR="00576FF2" w:rsidRPr="002D4CF5" w:rsidRDefault="00576FF2" w:rsidP="002D4CF5">
            <w:pPr>
              <w:spacing w:line="360" w:lineRule="auto"/>
              <w:rPr>
                <w:b/>
                <w:sz w:val="28"/>
                <w:szCs w:val="28"/>
                <w:lang w:val="vi-VN"/>
              </w:rPr>
            </w:pPr>
            <w:r w:rsidRPr="002D4CF5">
              <w:rPr>
                <w:sz w:val="28"/>
                <w:szCs w:val="28"/>
                <w:lang w:val="vi-VN"/>
              </w:rPr>
              <w:t xml:space="preserve">-  HS báo  cáo kết quả thực hiện nhiệm vụ: </w:t>
            </w:r>
          </w:p>
          <w:p w:rsidR="00576FF2" w:rsidRPr="002D4CF5" w:rsidRDefault="00576FF2"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576FF2" w:rsidRPr="002D4CF5" w:rsidRDefault="00576FF2" w:rsidP="002D4CF5">
            <w:pPr>
              <w:spacing w:line="360" w:lineRule="auto"/>
              <w:ind w:firstLine="720"/>
              <w:rPr>
                <w:sz w:val="28"/>
                <w:szCs w:val="28"/>
                <w:lang w:val="vi-VN"/>
              </w:rPr>
            </w:pPr>
            <w:r w:rsidRPr="002D4CF5">
              <w:rPr>
                <w:sz w:val="28"/>
                <w:szCs w:val="28"/>
                <w:lang w:val="vi-VN"/>
              </w:rPr>
              <w:t>B1- Xác định vấn đề cần bình luận, thể khí, thể lỏng và sự sống của muôn loài. Một trong những vấn đề xã hội ngày nay đặt ra là bảo vệ môi trường. Bảo vệ môi trường đã trở thành vấn đề bức xúc với mỗi người, mỗi đơn vị, mỗi cộng đồng. Bảo vệ môi trường chính là bảo vệ sự sống, duy trì sự sống.</w:t>
            </w:r>
          </w:p>
          <w:p w:rsidR="00576FF2" w:rsidRPr="002D4CF5" w:rsidRDefault="00576FF2" w:rsidP="002D4CF5">
            <w:pPr>
              <w:spacing w:line="360" w:lineRule="auto"/>
              <w:ind w:firstLine="720"/>
              <w:rPr>
                <w:sz w:val="28"/>
                <w:szCs w:val="28"/>
                <w:lang w:val="vi-VN"/>
              </w:rPr>
            </w:pPr>
            <w:r w:rsidRPr="002D4CF5">
              <w:rPr>
                <w:sz w:val="28"/>
                <w:szCs w:val="28"/>
                <w:lang w:val="vi-VN"/>
              </w:rPr>
              <w:t>B2- khẳng định vấn đề</w:t>
            </w:r>
          </w:p>
          <w:p w:rsidR="00576FF2" w:rsidRPr="002D4CF5" w:rsidRDefault="00576FF2" w:rsidP="002D4CF5">
            <w:pPr>
              <w:spacing w:line="360" w:lineRule="auto"/>
              <w:ind w:firstLine="720"/>
              <w:rPr>
                <w:sz w:val="28"/>
                <w:szCs w:val="28"/>
                <w:lang w:val="vi-VN"/>
              </w:rPr>
            </w:pPr>
            <w:r w:rsidRPr="002D4CF5">
              <w:rPr>
                <w:sz w:val="28"/>
                <w:szCs w:val="28"/>
                <w:lang w:val="vi-VN"/>
              </w:rPr>
              <w:t>Bảo vệ môi trường là bảo vệ và duy trì sự sống. Điều ấy đặt ra hoàn toàn đúng đắn, phù hợp với nguyện vọng của sự phát triển loài người, là đáp ứng đòi hỏi chính đáng của chúng ta.</w:t>
            </w:r>
          </w:p>
          <w:p w:rsidR="00576FF2" w:rsidRPr="002D4CF5" w:rsidRDefault="00576FF2" w:rsidP="002D4CF5">
            <w:pPr>
              <w:spacing w:line="360" w:lineRule="auto"/>
              <w:ind w:firstLine="720"/>
              <w:rPr>
                <w:sz w:val="28"/>
                <w:szCs w:val="28"/>
                <w:lang w:val="vi-VN"/>
              </w:rPr>
            </w:pPr>
            <w:r w:rsidRPr="002D4CF5">
              <w:rPr>
                <w:sz w:val="28"/>
                <w:szCs w:val="28"/>
                <w:lang w:val="vi-VN"/>
              </w:rPr>
              <w:t>B3- Mở rộng</w:t>
            </w:r>
          </w:p>
          <w:p w:rsidR="00576FF2" w:rsidRPr="002D4CF5" w:rsidRDefault="00576FF2" w:rsidP="002D4CF5">
            <w:pPr>
              <w:spacing w:line="360" w:lineRule="auto"/>
              <w:ind w:firstLine="720"/>
              <w:rPr>
                <w:sz w:val="28"/>
                <w:szCs w:val="28"/>
                <w:lang w:val="vi-VN"/>
              </w:rPr>
            </w:pPr>
            <w:r w:rsidRPr="002D4CF5">
              <w:rPr>
                <w:sz w:val="28"/>
                <w:szCs w:val="28"/>
                <w:lang w:val="vi-VN"/>
              </w:rPr>
              <w:t>- Tại sao phải đặt ra vấn đề bảo vệ môi trường</w:t>
            </w:r>
          </w:p>
          <w:p w:rsidR="00576FF2" w:rsidRPr="002D4CF5" w:rsidRDefault="00576FF2" w:rsidP="002D4CF5">
            <w:pPr>
              <w:spacing w:line="360" w:lineRule="auto"/>
              <w:ind w:firstLine="720"/>
              <w:rPr>
                <w:sz w:val="28"/>
                <w:szCs w:val="28"/>
                <w:lang w:val="vi-VN"/>
              </w:rPr>
            </w:pPr>
            <w:r w:rsidRPr="002D4CF5">
              <w:rPr>
                <w:sz w:val="28"/>
                <w:szCs w:val="28"/>
                <w:lang w:val="vi-VN"/>
              </w:rPr>
              <w:t>+ Không khí chúng ta hít thở đòi hỏi phải trong sạch. Bầu khí quyển hiện nay ra sao? Khói những nhà máy lớm, khí thải của các động cơ, hệ thống lò gạch nhan nhản ở khắp nơi thực sự là mối nguy cơ cho bầu không khí.Tất cả đòi hỏi chúng ta phải có ý thức bảo vệ môi trường.</w:t>
            </w:r>
          </w:p>
          <w:p w:rsidR="00576FF2" w:rsidRPr="002D4CF5" w:rsidRDefault="00576FF2" w:rsidP="002D4CF5">
            <w:pPr>
              <w:spacing w:line="360" w:lineRule="auto"/>
              <w:ind w:firstLine="720"/>
              <w:rPr>
                <w:sz w:val="28"/>
                <w:szCs w:val="28"/>
                <w:lang w:val="vi-VN"/>
              </w:rPr>
            </w:pPr>
            <w:r w:rsidRPr="002D4CF5">
              <w:rPr>
                <w:sz w:val="28"/>
                <w:szCs w:val="28"/>
                <w:lang w:val="vi-VN"/>
              </w:rPr>
              <w:t>+ Nguồn nước cung cấp để duy trì sự sống ngày càng bị thu hẹp lại. Nước ngọt ở ai, hồ, sông, suối bị ô nhiễm vẩn đục, lẽ nào chúng ta không thấy.</w:t>
            </w:r>
          </w:p>
          <w:p w:rsidR="00576FF2" w:rsidRPr="002D4CF5" w:rsidRDefault="00576FF2" w:rsidP="002D4CF5">
            <w:pPr>
              <w:spacing w:line="360" w:lineRule="auto"/>
              <w:ind w:firstLine="720"/>
              <w:rPr>
                <w:sz w:val="28"/>
                <w:szCs w:val="28"/>
                <w:lang w:val="vi-VN"/>
              </w:rPr>
            </w:pPr>
            <w:r w:rsidRPr="002D4CF5">
              <w:rPr>
                <w:sz w:val="28"/>
                <w:szCs w:val="28"/>
                <w:lang w:val="vi-VN"/>
              </w:rPr>
              <w:t>+ Rừng và cây xanh là lá phổi tự nhiên bảo vệ con người. Lượng oxy thả ra và thu về cacbonnic chỉ có cây xanh mới làm được. Thế mà rừng đầu nguồn bị khai thác bừa bãi. Nạn lâm tặc hoành hành. Những hàng tre hun hút, những hàng tre xanh làng tôi làng anh đâu còn nữa. Làm sao, ta không thấy.</w:t>
            </w:r>
          </w:p>
          <w:p w:rsidR="00576FF2" w:rsidRPr="002D4CF5" w:rsidRDefault="00576FF2" w:rsidP="002D4CF5">
            <w:pPr>
              <w:spacing w:line="360" w:lineRule="auto"/>
              <w:ind w:firstLine="720"/>
              <w:rPr>
                <w:sz w:val="28"/>
                <w:szCs w:val="28"/>
                <w:lang w:val="vi-VN"/>
              </w:rPr>
            </w:pPr>
            <w:r w:rsidRPr="002D4CF5">
              <w:rPr>
                <w:sz w:val="28"/>
                <w:szCs w:val="28"/>
                <w:lang w:val="vi-VN"/>
              </w:rPr>
              <w:t>+ Tất cả mọi cơ sở, nguồn cung cấp của môi trường ngày một mất dần đi, thu hẹp lại, nhưng con người thì cứ sinh sôi phát triển. Nhu cầu cung cấp cho đời sống con người đã vượt qua con số tính toán và tất nhiên nó phải vi phạm vào môi trường sống là điều không tránh khỏi. Chất thải của con người mỗi ngày không biết xử lý bằng cách nào. Nhiều địa phương đang lúng túng. Những có sở chế biến chất thải còn nhỏ hẹop không đáp ứng và chưa có tính phổ biến trên diện rộng.</w:t>
            </w:r>
          </w:p>
          <w:p w:rsidR="00576FF2" w:rsidRPr="002D4CF5" w:rsidRDefault="00576FF2" w:rsidP="002D4CF5">
            <w:pPr>
              <w:spacing w:line="360" w:lineRule="auto"/>
              <w:ind w:firstLine="720"/>
              <w:rPr>
                <w:sz w:val="28"/>
                <w:szCs w:val="28"/>
                <w:lang w:val="vi-VN"/>
              </w:rPr>
            </w:pPr>
            <w:r w:rsidRPr="002D4CF5">
              <w:rPr>
                <w:sz w:val="28"/>
                <w:szCs w:val="28"/>
                <w:lang w:val="vi-VN"/>
              </w:rPr>
              <w:t>+ Chất vô cơ sử dụng trong sản xuất nông nghiệp như phân bón, thuốc trừ sâu, diệt cỏ làm mất đi một số loài có lợi. Nguồn đất, nguồn nước bị ô nhiễm bởi thuốc trừ sâu. Một số cơ sở công nghiệp chế biến thức ăn gia súc đang gây ô nhiễm trong vùng lân cận.</w:t>
            </w:r>
          </w:p>
          <w:p w:rsidR="00576FF2" w:rsidRPr="002D4CF5" w:rsidRDefault="00576FF2" w:rsidP="002D4CF5">
            <w:pPr>
              <w:spacing w:line="360" w:lineRule="auto"/>
              <w:ind w:firstLine="720"/>
              <w:rPr>
                <w:sz w:val="28"/>
                <w:szCs w:val="28"/>
                <w:lang w:val="vi-VN"/>
              </w:rPr>
            </w:pPr>
            <w:r w:rsidRPr="002D4CF5">
              <w:rPr>
                <w:sz w:val="28"/>
                <w:szCs w:val="28"/>
                <w:lang w:val="vi-VN"/>
              </w:rPr>
              <w:t>+ Vấn đề xử lí nước thải của các nhà máy đang đặt ra nhiều khó khăn. Vùng hạ lưu các sông ở tỉnh Hà Nam, Ninh Bình đang kêu cứu./</w:t>
            </w:r>
          </w:p>
          <w:p w:rsidR="00576FF2" w:rsidRPr="002D4CF5" w:rsidRDefault="00576FF2" w:rsidP="002D4CF5">
            <w:pPr>
              <w:spacing w:line="360" w:lineRule="auto"/>
              <w:ind w:firstLine="720"/>
              <w:rPr>
                <w:sz w:val="28"/>
                <w:szCs w:val="28"/>
                <w:lang w:val="vi-VN"/>
              </w:rPr>
            </w:pPr>
            <w:r w:rsidRPr="002D4CF5">
              <w:rPr>
                <w:sz w:val="28"/>
                <w:szCs w:val="28"/>
                <w:lang w:val="vi-VN"/>
              </w:rPr>
              <w:t>Tất cả những vấn đề trên đây đặt ra cho chúng ta nhiệm vụ khẩn cấp phải bảo vệ môi trường sống.</w:t>
            </w:r>
          </w:p>
          <w:p w:rsidR="00576FF2" w:rsidRPr="002D4CF5" w:rsidRDefault="00576FF2" w:rsidP="002D4CF5">
            <w:pPr>
              <w:spacing w:line="360" w:lineRule="auto"/>
              <w:ind w:firstLine="720"/>
              <w:rPr>
                <w:sz w:val="28"/>
                <w:szCs w:val="28"/>
                <w:lang w:val="vi-VN"/>
              </w:rPr>
            </w:pPr>
            <w:r w:rsidRPr="002D4CF5">
              <w:rPr>
                <w:sz w:val="28"/>
                <w:szCs w:val="28"/>
                <w:lang w:val="vi-VN"/>
              </w:rPr>
              <w:t>- Bảo vệ môi trường bằng cách nào?</w:t>
            </w:r>
          </w:p>
          <w:p w:rsidR="00576FF2" w:rsidRPr="002D4CF5" w:rsidRDefault="00576FF2" w:rsidP="002D4CF5">
            <w:pPr>
              <w:spacing w:line="360" w:lineRule="auto"/>
              <w:ind w:firstLine="720"/>
              <w:rPr>
                <w:sz w:val="28"/>
                <w:szCs w:val="28"/>
                <w:lang w:val="vi-VN"/>
              </w:rPr>
            </w:pPr>
            <w:r w:rsidRPr="002D4CF5">
              <w:rPr>
                <w:sz w:val="28"/>
                <w:szCs w:val="28"/>
                <w:lang w:val="vi-VN"/>
              </w:rPr>
              <w:t>+ Xây dựng ý thức bảo vệ môi trường cho mỗi người, mỗi đơn vị, tập thể cộng đồng.</w:t>
            </w:r>
          </w:p>
          <w:p w:rsidR="00576FF2" w:rsidRPr="002D4CF5" w:rsidRDefault="00576FF2" w:rsidP="002D4CF5">
            <w:pPr>
              <w:spacing w:line="360" w:lineRule="auto"/>
              <w:ind w:firstLine="720"/>
              <w:rPr>
                <w:sz w:val="28"/>
                <w:szCs w:val="28"/>
                <w:lang w:val="vi-VN"/>
              </w:rPr>
            </w:pPr>
            <w:r w:rsidRPr="002D4CF5">
              <w:rPr>
                <w:sz w:val="28"/>
                <w:szCs w:val="28"/>
                <w:lang w:val="vi-VN"/>
              </w:rPr>
              <w:t>+ Đầu tư cho kế hoạch, có diện tích, có chiều sâu, những phương tiện bảo vệ môi trường. Đó là nhà máy phải được quy hoạch, xử lý nước thải và khí đọc làm ảnh hưởng môi trường xung quanh.</w:t>
            </w:r>
          </w:p>
          <w:p w:rsidR="00576FF2" w:rsidRPr="002D4CF5" w:rsidRDefault="00576FF2" w:rsidP="002D4CF5">
            <w:pPr>
              <w:spacing w:line="360" w:lineRule="auto"/>
              <w:ind w:firstLine="720"/>
              <w:rPr>
                <w:sz w:val="28"/>
                <w:szCs w:val="28"/>
                <w:lang w:val="vi-VN"/>
              </w:rPr>
            </w:pPr>
            <w:r w:rsidRPr="002D4CF5">
              <w:rPr>
                <w:sz w:val="28"/>
                <w:szCs w:val="28"/>
                <w:lang w:val="vi-VN"/>
              </w:rPr>
              <w:t>+ Trồng cây gây rừng, khai thác phải đi đôi với trồng trọt.</w:t>
            </w:r>
          </w:p>
          <w:p w:rsidR="00576FF2" w:rsidRPr="002D4CF5" w:rsidRDefault="00576FF2" w:rsidP="002D4CF5">
            <w:pPr>
              <w:spacing w:line="360" w:lineRule="auto"/>
              <w:ind w:firstLine="720"/>
              <w:rPr>
                <w:sz w:val="28"/>
                <w:szCs w:val="28"/>
                <w:lang w:val="vi-VN"/>
              </w:rPr>
            </w:pPr>
            <w:r w:rsidRPr="002D4CF5">
              <w:rPr>
                <w:sz w:val="28"/>
                <w:szCs w:val="28"/>
                <w:lang w:val="vi-VN"/>
              </w:rPr>
              <w:t>+ Nghiêm cấm những việc làm có hại tới môi trường.</w:t>
            </w:r>
          </w:p>
          <w:p w:rsidR="00576FF2" w:rsidRPr="002D4CF5" w:rsidRDefault="00576FF2" w:rsidP="002D4CF5">
            <w:pPr>
              <w:spacing w:line="360" w:lineRule="auto"/>
              <w:ind w:firstLine="720"/>
              <w:rPr>
                <w:sz w:val="28"/>
                <w:szCs w:val="28"/>
                <w:lang w:val="vi-VN"/>
              </w:rPr>
            </w:pPr>
            <w:r w:rsidRPr="002D4CF5">
              <w:rPr>
                <w:sz w:val="28"/>
                <w:szCs w:val="28"/>
                <w:lang w:val="vi-VN"/>
              </w:rPr>
              <w:t>+ Khu dân cư đông đúc phải có hệ thống cống rãnh thông thoáng.</w:t>
            </w:r>
          </w:p>
          <w:p w:rsidR="00576FF2" w:rsidRPr="002D4CF5" w:rsidRDefault="00576FF2" w:rsidP="002D4CF5">
            <w:pPr>
              <w:spacing w:line="360" w:lineRule="auto"/>
              <w:ind w:firstLine="720"/>
              <w:rPr>
                <w:sz w:val="28"/>
                <w:szCs w:val="28"/>
                <w:lang w:val="vi-VN"/>
              </w:rPr>
            </w:pPr>
            <w:r w:rsidRPr="002D4CF5">
              <w:rPr>
                <w:sz w:val="28"/>
                <w:szCs w:val="28"/>
                <w:lang w:val="vi-VN"/>
              </w:rPr>
              <w:t>+ Khuyến khích, phổ biến trồng vườn cây ăn trái vừa có thu hoạch vừ tạo cảnh quan, vừa góp phần làm trong sạch môi trường.</w:t>
            </w:r>
          </w:p>
          <w:p w:rsidR="00576FF2" w:rsidRPr="002D4CF5" w:rsidRDefault="00576FF2" w:rsidP="002D4CF5">
            <w:pPr>
              <w:spacing w:line="360" w:lineRule="auto"/>
              <w:ind w:firstLine="720"/>
              <w:rPr>
                <w:sz w:val="28"/>
                <w:szCs w:val="28"/>
                <w:lang w:val="vi-VN"/>
              </w:rPr>
            </w:pPr>
            <w:r w:rsidRPr="002D4CF5">
              <w:rPr>
                <w:sz w:val="28"/>
                <w:szCs w:val="28"/>
                <w:lang w:val="vi-VN"/>
              </w:rPr>
              <w:t>B4- Nêu ý nghĩa tác dụng của vấn đề bảo vệ môi trường.</w:t>
            </w:r>
          </w:p>
          <w:p w:rsidR="00576FF2" w:rsidRPr="002D4CF5" w:rsidRDefault="00576FF2" w:rsidP="002D4CF5">
            <w:pPr>
              <w:spacing w:line="360" w:lineRule="auto"/>
              <w:ind w:firstLine="720"/>
              <w:rPr>
                <w:sz w:val="28"/>
                <w:szCs w:val="28"/>
                <w:lang w:val="vi-VN"/>
              </w:rPr>
            </w:pPr>
            <w:r w:rsidRPr="002D4CF5">
              <w:rPr>
                <w:sz w:val="28"/>
                <w:szCs w:val="28"/>
                <w:lang w:val="vi-VN"/>
              </w:rPr>
              <w:t>- Duy trì sự sống của muôn loài</w:t>
            </w:r>
          </w:p>
          <w:p w:rsidR="00576FF2" w:rsidRPr="002D4CF5" w:rsidRDefault="00576FF2" w:rsidP="002D4CF5">
            <w:pPr>
              <w:spacing w:line="360" w:lineRule="auto"/>
              <w:ind w:firstLine="720"/>
              <w:rPr>
                <w:sz w:val="28"/>
                <w:szCs w:val="28"/>
                <w:lang w:val="vi-VN"/>
              </w:rPr>
            </w:pPr>
            <w:r w:rsidRPr="002D4CF5">
              <w:rPr>
                <w:sz w:val="28"/>
                <w:szCs w:val="28"/>
                <w:lang w:val="vi-VN"/>
              </w:rPr>
              <w:t>+ Con người</w:t>
            </w:r>
          </w:p>
          <w:p w:rsidR="00576FF2" w:rsidRPr="002D4CF5" w:rsidRDefault="00576FF2" w:rsidP="002D4CF5">
            <w:pPr>
              <w:spacing w:line="360" w:lineRule="auto"/>
              <w:ind w:firstLine="720"/>
              <w:rPr>
                <w:sz w:val="28"/>
                <w:szCs w:val="28"/>
                <w:lang w:val="vi-VN"/>
              </w:rPr>
            </w:pPr>
            <w:r w:rsidRPr="002D4CF5">
              <w:rPr>
                <w:sz w:val="28"/>
                <w:szCs w:val="28"/>
                <w:lang w:val="vi-VN"/>
              </w:rPr>
              <w:t>+ Loài vật</w:t>
            </w:r>
          </w:p>
          <w:p w:rsidR="00576FF2" w:rsidRPr="002D4CF5" w:rsidRDefault="00576FF2" w:rsidP="002D4CF5">
            <w:pPr>
              <w:spacing w:line="360" w:lineRule="auto"/>
              <w:ind w:firstLine="720"/>
              <w:rPr>
                <w:sz w:val="28"/>
                <w:szCs w:val="28"/>
                <w:lang w:val="vi-VN"/>
              </w:rPr>
            </w:pPr>
            <w:r w:rsidRPr="002D4CF5">
              <w:rPr>
                <w:sz w:val="28"/>
                <w:szCs w:val="28"/>
                <w:lang w:val="vi-VN"/>
              </w:rPr>
              <w:t>+ Cây cối</w:t>
            </w:r>
          </w:p>
          <w:p w:rsidR="00576FF2" w:rsidRPr="002D4CF5" w:rsidRDefault="00576FF2" w:rsidP="002D4CF5">
            <w:pPr>
              <w:spacing w:line="360" w:lineRule="auto"/>
              <w:ind w:firstLine="720"/>
              <w:rPr>
                <w:sz w:val="28"/>
                <w:szCs w:val="28"/>
                <w:lang w:val="vi-VN"/>
              </w:rPr>
            </w:pPr>
            <w:r w:rsidRPr="002D4CF5">
              <w:rPr>
                <w:sz w:val="28"/>
                <w:szCs w:val="28"/>
                <w:lang w:val="vi-VN"/>
              </w:rPr>
              <w:t>Vật nuôi, cây trồng lại có tác dụng trở lại môi trường.</w:t>
            </w:r>
          </w:p>
          <w:p w:rsidR="00576FF2" w:rsidRPr="002D4CF5" w:rsidRDefault="00576FF2" w:rsidP="002D4CF5">
            <w:pPr>
              <w:spacing w:line="360" w:lineRule="auto"/>
              <w:ind w:firstLine="720"/>
              <w:rPr>
                <w:sz w:val="28"/>
                <w:szCs w:val="28"/>
                <w:lang w:val="vi-VN"/>
              </w:rPr>
            </w:pPr>
            <w:r w:rsidRPr="002D4CF5">
              <w:rPr>
                <w:sz w:val="28"/>
                <w:szCs w:val="28"/>
                <w:lang w:val="vi-VN"/>
              </w:rPr>
              <w:t>- Bảo vệ môi trường làm đẹp thêm cảnh</w:t>
            </w:r>
          </w:p>
          <w:p w:rsidR="00576FF2" w:rsidRPr="002D4CF5" w:rsidRDefault="00576FF2" w:rsidP="002D4CF5">
            <w:pPr>
              <w:spacing w:line="360" w:lineRule="auto"/>
              <w:ind w:firstLine="720"/>
              <w:rPr>
                <w:sz w:val="28"/>
                <w:szCs w:val="28"/>
                <w:lang w:val="vi-VN"/>
              </w:rPr>
            </w:pPr>
            <w:r w:rsidRPr="002D4CF5">
              <w:rPr>
                <w:sz w:val="28"/>
                <w:szCs w:val="28"/>
                <w:lang w:val="vi-VN"/>
              </w:rPr>
              <w:t>+ Núi phủ cây xanh không còn phơi đầu trọc</w:t>
            </w:r>
          </w:p>
          <w:p w:rsidR="00576FF2" w:rsidRPr="002D4CF5" w:rsidRDefault="00576FF2" w:rsidP="002D4CF5">
            <w:pPr>
              <w:spacing w:line="360" w:lineRule="auto"/>
              <w:ind w:firstLine="720"/>
              <w:rPr>
                <w:sz w:val="28"/>
                <w:szCs w:val="28"/>
                <w:lang w:val="vi-VN"/>
              </w:rPr>
            </w:pPr>
            <w:r w:rsidRPr="002D4CF5">
              <w:rPr>
                <w:sz w:val="28"/>
                <w:szCs w:val="28"/>
                <w:lang w:val="vi-VN"/>
              </w:rPr>
              <w:t>+ Bãi biển sạch, nơi nghỉ mát của du khách</w:t>
            </w:r>
          </w:p>
          <w:p w:rsidR="00576FF2" w:rsidRPr="002D4CF5" w:rsidRDefault="00576FF2" w:rsidP="002D4CF5">
            <w:pPr>
              <w:spacing w:line="360" w:lineRule="auto"/>
              <w:ind w:firstLine="720"/>
              <w:rPr>
                <w:sz w:val="28"/>
                <w:szCs w:val="28"/>
                <w:lang w:val="vi-VN"/>
              </w:rPr>
            </w:pPr>
            <w:r w:rsidRPr="002D4CF5">
              <w:rPr>
                <w:sz w:val="28"/>
                <w:szCs w:val="28"/>
                <w:lang w:val="vi-VN"/>
              </w:rPr>
              <w:t>+ Hồ, ao, sông ngòi không còn bị ô nhiễm</w:t>
            </w:r>
          </w:p>
          <w:p w:rsidR="00576FF2" w:rsidRPr="002D4CF5" w:rsidRDefault="00576FF2" w:rsidP="002D4CF5">
            <w:pPr>
              <w:spacing w:line="360" w:lineRule="auto"/>
              <w:ind w:firstLine="720"/>
              <w:rPr>
                <w:sz w:val="28"/>
                <w:szCs w:val="28"/>
                <w:lang w:val="vi-VN"/>
              </w:rPr>
            </w:pPr>
            <w:r w:rsidRPr="002D4CF5">
              <w:rPr>
                <w:sz w:val="28"/>
                <w:szCs w:val="28"/>
                <w:lang w:val="vi-VN"/>
              </w:rPr>
              <w:t>+ Làng xóm đẹp thêm</w:t>
            </w:r>
          </w:p>
          <w:p w:rsidR="00576FF2" w:rsidRPr="002D4CF5" w:rsidRDefault="00576FF2" w:rsidP="002D4CF5">
            <w:pPr>
              <w:spacing w:line="360" w:lineRule="auto"/>
              <w:ind w:firstLine="720"/>
              <w:rPr>
                <w:sz w:val="28"/>
                <w:szCs w:val="28"/>
                <w:lang w:val="vi-VN"/>
              </w:rPr>
            </w:pPr>
            <w:r w:rsidRPr="002D4CF5">
              <w:rPr>
                <w:sz w:val="28"/>
                <w:szCs w:val="28"/>
                <w:lang w:val="vi-VN"/>
              </w:rPr>
              <w:t>- Cuộc sống con người cũng tăng thêm tuổi thọ, hạnh phúc nào bằng.</w:t>
            </w:r>
          </w:p>
          <w:p w:rsidR="00576FF2" w:rsidRPr="002D4CF5" w:rsidRDefault="00576FF2" w:rsidP="002D4CF5">
            <w:pPr>
              <w:spacing w:line="360" w:lineRule="auto"/>
              <w:ind w:firstLine="682"/>
              <w:rPr>
                <w:b/>
                <w:bCs/>
                <w:color w:val="000000"/>
                <w:sz w:val="28"/>
                <w:szCs w:val="28"/>
                <w:lang w:val="vi-VN"/>
              </w:rPr>
            </w:pPr>
          </w:p>
        </w:tc>
      </w:tr>
    </w:tbl>
    <w:p w:rsidR="00576FF2" w:rsidRPr="002D4CF5" w:rsidRDefault="00576FF2" w:rsidP="002D4CF5">
      <w:pPr>
        <w:spacing w:line="360" w:lineRule="auto"/>
        <w:ind w:firstLine="720"/>
        <w:rPr>
          <w:b/>
          <w:sz w:val="28"/>
          <w:szCs w:val="28"/>
          <w:lang w:val="vi-VN"/>
        </w:rPr>
      </w:pPr>
    </w:p>
    <w:p w:rsidR="00576FF2" w:rsidRPr="002D4CF5" w:rsidRDefault="00576FF2" w:rsidP="002D4CF5">
      <w:pPr>
        <w:spacing w:line="360" w:lineRule="auto"/>
        <w:ind w:firstLine="720"/>
        <w:rPr>
          <w:b/>
          <w:sz w:val="28"/>
          <w:szCs w:val="28"/>
          <w:lang w:val="vi-VN"/>
        </w:rPr>
      </w:pPr>
    </w:p>
    <w:p w:rsidR="00576FF2" w:rsidRPr="002D4CF5" w:rsidRDefault="00576FF2"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51">
          <w:tblGrid>
            <w:gridCol w:w="3600"/>
            <w:gridCol w:w="6480"/>
          </w:tblGrid>
        </w:tblGridChange>
      </w:tblGrid>
      <w:tr w:rsidR="00576FF2" w:rsidRPr="002D4CF5" w:rsidTr="009D6727">
        <w:trPr>
          <w:trHeight w:val="647"/>
        </w:trPr>
        <w:tc>
          <w:tcPr>
            <w:tcW w:w="3600" w:type="dxa"/>
            <w:shd w:val="clear" w:color="auto" w:fill="auto"/>
          </w:tcPr>
          <w:p w:rsidR="00576FF2" w:rsidRPr="002D4CF5" w:rsidRDefault="00576FF2"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576FF2" w:rsidRPr="002D4CF5" w:rsidRDefault="00576FF2"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76FF2" w:rsidRPr="002D4CF5" w:rsidTr="009D6727">
        <w:trPr>
          <w:trHeight w:val="647"/>
        </w:trPr>
        <w:tc>
          <w:tcPr>
            <w:tcW w:w="3600" w:type="dxa"/>
            <w:shd w:val="clear" w:color="auto" w:fill="auto"/>
          </w:tcPr>
          <w:p w:rsidR="00576FF2" w:rsidRPr="002D4CF5" w:rsidRDefault="00576FF2" w:rsidP="002D4CF5">
            <w:pPr>
              <w:spacing w:line="360" w:lineRule="auto"/>
              <w:rPr>
                <w:b/>
                <w:sz w:val="28"/>
                <w:szCs w:val="28"/>
              </w:rPr>
            </w:pPr>
            <w:r w:rsidRPr="002D4CF5">
              <w:rPr>
                <w:b/>
                <w:sz w:val="28"/>
                <w:szCs w:val="28"/>
                <w:lang w:val="vi-VN"/>
              </w:rPr>
              <w:t xml:space="preserve">GV giao nhiệm vụ: </w:t>
            </w:r>
          </w:p>
          <w:p w:rsidR="00576FF2" w:rsidRPr="002D4CF5" w:rsidRDefault="00576FF2" w:rsidP="002D4CF5">
            <w:pPr>
              <w:pStyle w:val="Vanbnnidung341"/>
              <w:shd w:val="clear" w:color="auto" w:fill="auto"/>
              <w:spacing w:after="0" w:line="360" w:lineRule="auto"/>
              <w:jc w:val="left"/>
              <w:rPr>
                <w:sz w:val="28"/>
                <w:szCs w:val="28"/>
                <w:lang w:val="en-US" w:eastAsia="en-US"/>
              </w:rPr>
            </w:pPr>
            <w:r w:rsidRPr="002D4CF5">
              <w:rPr>
                <w:rStyle w:val="Vanbnnidung34"/>
                <w:i w:val="0"/>
                <w:iCs w:val="0"/>
                <w:color w:val="000000"/>
                <w:sz w:val="28"/>
                <w:szCs w:val="28"/>
                <w:lang w:val="en-US" w:eastAsia="vi-VN"/>
              </w:rPr>
              <w:t xml:space="preserve">Từ bài thơ Sa hành đoản ca (Bài ca ngắn đi trên bãi cát) của Cao </w:t>
            </w:r>
            <w:r w:rsidRPr="002D4CF5">
              <w:rPr>
                <w:rStyle w:val="Vanbnnidung34115pt"/>
                <w:i/>
                <w:iCs/>
                <w:color w:val="000000"/>
                <w:sz w:val="28"/>
                <w:szCs w:val="28"/>
                <w:lang w:val="en-US" w:eastAsia="vi-VN"/>
              </w:rPr>
              <w:t xml:space="preserve">Bá Quát, viết đoạn văn ngắn bình luận về con đường </w:t>
            </w:r>
            <w:r w:rsidRPr="002D4CF5">
              <w:rPr>
                <w:rStyle w:val="Vanbnnidung34"/>
                <w:i w:val="0"/>
                <w:iCs w:val="0"/>
                <w:color w:val="000000"/>
                <w:sz w:val="28"/>
                <w:szCs w:val="28"/>
                <w:lang w:val="en-US" w:eastAsia="vi-VN"/>
              </w:rPr>
              <w:t>lập nghiệp của thanh niên hiện nay?</w:t>
            </w:r>
          </w:p>
          <w:p w:rsidR="00576FF2" w:rsidRPr="002D4CF5" w:rsidRDefault="00576FF2" w:rsidP="002D4CF5">
            <w:pPr>
              <w:spacing w:line="360" w:lineRule="auto"/>
              <w:rPr>
                <w:sz w:val="28"/>
                <w:szCs w:val="28"/>
              </w:rPr>
            </w:pPr>
          </w:p>
          <w:p w:rsidR="00576FF2" w:rsidRPr="002D4CF5" w:rsidRDefault="00576FF2" w:rsidP="002D4CF5">
            <w:pPr>
              <w:spacing w:line="360" w:lineRule="auto"/>
              <w:rPr>
                <w:sz w:val="28"/>
                <w:szCs w:val="28"/>
                <w:lang w:val="vi-VN"/>
              </w:rPr>
            </w:pPr>
            <w:r w:rsidRPr="002D4CF5">
              <w:rPr>
                <w:sz w:val="28"/>
                <w:szCs w:val="28"/>
                <w:lang w:val="vi-VN"/>
              </w:rPr>
              <w:t>-   HS thực hiện nhiệm vụ:</w:t>
            </w:r>
          </w:p>
          <w:p w:rsidR="00576FF2" w:rsidRPr="002D4CF5" w:rsidRDefault="00576FF2" w:rsidP="002D4CF5">
            <w:pPr>
              <w:spacing w:line="360" w:lineRule="auto"/>
              <w:rPr>
                <w:b/>
                <w:sz w:val="28"/>
                <w:szCs w:val="28"/>
                <w:lang w:val="vi-VN"/>
              </w:rPr>
            </w:pPr>
            <w:r w:rsidRPr="002D4CF5">
              <w:rPr>
                <w:sz w:val="28"/>
                <w:szCs w:val="28"/>
                <w:lang w:val="vi-VN"/>
              </w:rPr>
              <w:t xml:space="preserve">-  HS báo  cáo kết quả thực hiện nhiệm vụ: </w:t>
            </w:r>
          </w:p>
          <w:p w:rsidR="00576FF2" w:rsidRPr="002D4CF5" w:rsidRDefault="00576FF2"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576FF2" w:rsidRPr="002D4CF5" w:rsidRDefault="00576FF2" w:rsidP="00D377B6">
            <w:pPr>
              <w:pStyle w:val="Vanbnnidung1"/>
              <w:numPr>
                <w:ilvl w:val="0"/>
                <w:numId w:val="8"/>
              </w:numPr>
              <w:shd w:val="clear" w:color="auto" w:fill="auto"/>
              <w:tabs>
                <w:tab w:val="left" w:pos="497"/>
              </w:tabs>
              <w:spacing w:before="0" w:after="0" w:line="360" w:lineRule="auto"/>
              <w:ind w:firstLine="320"/>
              <w:jc w:val="left"/>
              <w:rPr>
                <w:rFonts w:eastAsia="Times New Roman"/>
                <w:sz w:val="28"/>
                <w:szCs w:val="28"/>
                <w:lang w:val="en-US" w:eastAsia="ja-JP"/>
              </w:rPr>
            </w:pPr>
            <w:r w:rsidRPr="002D4CF5">
              <w:rPr>
                <w:rStyle w:val="Vanbnnidung71"/>
                <w:rFonts w:eastAsia="Times New Roman"/>
                <w:color w:val="000000"/>
                <w:sz w:val="28"/>
                <w:szCs w:val="28"/>
                <w:lang w:val="en-US" w:eastAsia="vi-VN"/>
              </w:rPr>
              <w:t>Con đường lập nghiệp của thanh niên hiện nay rộng mở hơn, không chỉ giới hạn ở việc thi đỗ đại học ra làm “thầy”, mà có thể học làm “thợ”, thành những thợ lành nghề trong các lĩnh vực khoa học, c</w:t>
            </w:r>
            <w:r w:rsidRPr="002D4CF5">
              <w:rPr>
                <w:rStyle w:val="Vanbnnidung71"/>
                <w:rFonts w:eastAsia="Times New Roman"/>
                <w:color w:val="000000"/>
                <w:sz w:val="28"/>
                <w:szCs w:val="28"/>
                <w:lang w:val="vi-VN" w:eastAsia="vi-VN"/>
              </w:rPr>
              <w:t>ô</w:t>
            </w:r>
            <w:r w:rsidRPr="002D4CF5">
              <w:rPr>
                <w:rStyle w:val="Vanbnnidung71"/>
                <w:rFonts w:eastAsia="Times New Roman"/>
                <w:color w:val="000000"/>
                <w:sz w:val="28"/>
                <w:szCs w:val="28"/>
                <w:lang w:val="en-US" w:eastAsia="vi-VN"/>
              </w:rPr>
              <w:t>ng nghệ mà nước ta đang rất thiếu.</w:t>
            </w:r>
          </w:p>
          <w:p w:rsidR="00576FF2" w:rsidRPr="002D4CF5" w:rsidRDefault="00576FF2" w:rsidP="00D377B6">
            <w:pPr>
              <w:pStyle w:val="Vanbnnidung1"/>
              <w:numPr>
                <w:ilvl w:val="0"/>
                <w:numId w:val="8"/>
              </w:numPr>
              <w:shd w:val="clear" w:color="auto" w:fill="auto"/>
              <w:tabs>
                <w:tab w:val="left" w:pos="497"/>
              </w:tabs>
              <w:spacing w:before="0" w:after="0" w:line="360" w:lineRule="auto"/>
              <w:ind w:firstLine="320"/>
              <w:jc w:val="left"/>
              <w:rPr>
                <w:rFonts w:eastAsia="Times New Roman"/>
                <w:sz w:val="28"/>
                <w:szCs w:val="28"/>
                <w:lang w:val="en-US" w:eastAsia="ja-JP"/>
              </w:rPr>
            </w:pPr>
            <w:r w:rsidRPr="002D4CF5">
              <w:rPr>
                <w:rStyle w:val="Vanbnnidung71"/>
                <w:rFonts w:eastAsia="Times New Roman"/>
                <w:color w:val="000000"/>
                <w:sz w:val="28"/>
                <w:szCs w:val="28"/>
                <w:lang w:val="en-US" w:eastAsia="vi-VN"/>
              </w:rPr>
              <w:t>Nếu kh</w:t>
            </w:r>
            <w:r w:rsidRPr="002D4CF5">
              <w:rPr>
                <w:rStyle w:val="Vanbnnidung71"/>
                <w:rFonts w:eastAsia="Times New Roman"/>
                <w:color w:val="000000"/>
                <w:sz w:val="28"/>
                <w:szCs w:val="28"/>
                <w:lang w:val="en-US" w:eastAsia="vi-VN"/>
              </w:rPr>
              <w:t>ô</w:t>
            </w:r>
            <w:r w:rsidRPr="002D4CF5">
              <w:rPr>
                <w:rStyle w:val="Vanbnnidung71"/>
                <w:rFonts w:eastAsia="Times New Roman"/>
                <w:color w:val="000000"/>
                <w:sz w:val="28"/>
                <w:szCs w:val="28"/>
                <w:lang w:val="en-US" w:eastAsia="vi-VN"/>
              </w:rPr>
              <w:t>ng được đến trường</w:t>
            </w:r>
            <w:r w:rsidRPr="002D4CF5">
              <w:rPr>
                <w:rStyle w:val="Vanbnnidung71"/>
                <w:rFonts w:eastAsia="Times New Roman"/>
                <w:color w:val="000000"/>
                <w:sz w:val="28"/>
                <w:szCs w:val="28"/>
                <w:lang w:val="en-US" w:eastAsia="vi-VN"/>
              </w:rPr>
              <w:t>,</w:t>
            </w:r>
            <w:r w:rsidRPr="002D4CF5">
              <w:rPr>
                <w:rStyle w:val="Vanbnnidung71"/>
                <w:rFonts w:eastAsia="Times New Roman"/>
                <w:color w:val="000000"/>
                <w:sz w:val="28"/>
                <w:szCs w:val="28"/>
                <w:lang w:val="en-US" w:eastAsia="vi-VN"/>
              </w:rPr>
              <w:t xml:space="preserve"> bạn vẫn có thể tự học hoặc vừa học vừa làm, học cách lao động tự kiếm sống và vươn lên làm giàu. “Trường đời là trường học lớn nhất” (Lấy một vài dẫn chứng thực tế để minh hoạ về việc nhiều cá nhân đã đi lên làm giàu bằng con đường tự học, tự lao động kiếm sống)...</w:t>
            </w:r>
          </w:p>
          <w:p w:rsidR="00576FF2" w:rsidRPr="002D4CF5" w:rsidRDefault="00576FF2" w:rsidP="00D377B6">
            <w:pPr>
              <w:pStyle w:val="Vanbnnidung1"/>
              <w:numPr>
                <w:ilvl w:val="0"/>
                <w:numId w:val="8"/>
              </w:numPr>
              <w:shd w:val="clear" w:color="auto" w:fill="auto"/>
              <w:tabs>
                <w:tab w:val="left" w:pos="497"/>
              </w:tabs>
              <w:spacing w:before="0" w:after="0" w:line="360" w:lineRule="auto"/>
              <w:ind w:firstLine="320"/>
              <w:jc w:val="left"/>
              <w:rPr>
                <w:rFonts w:eastAsia="Times New Roman"/>
                <w:sz w:val="28"/>
                <w:szCs w:val="28"/>
                <w:lang w:val="en-US" w:eastAsia="ja-JP"/>
              </w:rPr>
            </w:pPr>
            <w:r w:rsidRPr="002D4CF5">
              <w:rPr>
                <w:rStyle w:val="Vanbnnidung71"/>
                <w:rFonts w:eastAsia="Times New Roman"/>
                <w:color w:val="000000"/>
                <w:sz w:val="28"/>
                <w:szCs w:val="28"/>
                <w:lang w:val="en-US" w:eastAsia="vi-VN"/>
              </w:rPr>
              <w:t xml:space="preserve">Từ bài </w:t>
            </w:r>
            <w:r w:rsidRPr="002D4CF5">
              <w:rPr>
                <w:rStyle w:val="VanbnnidungInnghing2"/>
                <w:rFonts w:eastAsia="Times New Roman"/>
                <w:color w:val="000000"/>
                <w:sz w:val="28"/>
                <w:szCs w:val="28"/>
                <w:lang w:val="en-US" w:eastAsia="vi-VN"/>
              </w:rPr>
              <w:t>Sa hành đoản ca,</w:t>
            </w:r>
            <w:r w:rsidRPr="002D4CF5">
              <w:rPr>
                <w:rStyle w:val="Vanbnnidung71"/>
                <w:rFonts w:eastAsia="Times New Roman"/>
                <w:color w:val="000000"/>
                <w:sz w:val="28"/>
                <w:szCs w:val="28"/>
                <w:lang w:val="en-US" w:eastAsia="vi-VN"/>
              </w:rPr>
              <w:t xml:space="preserve"> từ thực tế đời sống, thanh niên có thể thay đổi cách học “từ chương, giáo đi</w:t>
            </w:r>
            <w:r w:rsidRPr="002D4CF5">
              <w:rPr>
                <w:rStyle w:val="Vanbnnidung71"/>
                <w:rFonts w:eastAsia="Times New Roman"/>
                <w:color w:val="000000"/>
                <w:sz w:val="28"/>
                <w:szCs w:val="28"/>
                <w:lang w:val="en-US" w:eastAsia="vi-VN"/>
              </w:rPr>
              <w:t>ề</w:t>
            </w:r>
            <w:r w:rsidRPr="002D4CF5">
              <w:rPr>
                <w:rStyle w:val="Vanbnnidung71"/>
                <w:rFonts w:eastAsia="Times New Roman"/>
                <w:color w:val="000000"/>
                <w:sz w:val="28"/>
                <w:szCs w:val="28"/>
                <w:lang w:val="en-US" w:eastAsia="vi-VN"/>
              </w:rPr>
              <w:t>u”; “nhai văn nhá chữ”, coi trọng học đi đôi với hành, phát huy sáng tạo của người học (Liên hệ đến thực tế nhiều người không có bằng cấp mà đã sáng chế, sáng tạo ra nhiều công trình, công cụ lao động khoa học)...</w:t>
            </w:r>
          </w:p>
          <w:p w:rsidR="00576FF2" w:rsidRPr="002D4CF5" w:rsidRDefault="00576FF2" w:rsidP="00D377B6">
            <w:pPr>
              <w:pStyle w:val="Vanbnnidung1"/>
              <w:numPr>
                <w:ilvl w:val="0"/>
                <w:numId w:val="8"/>
              </w:numPr>
              <w:shd w:val="clear" w:color="auto" w:fill="auto"/>
              <w:tabs>
                <w:tab w:val="left" w:pos="497"/>
              </w:tabs>
              <w:spacing w:before="0" w:after="0" w:line="360" w:lineRule="auto"/>
              <w:ind w:firstLine="320"/>
              <w:jc w:val="left"/>
              <w:rPr>
                <w:rFonts w:eastAsia="Times New Roman"/>
                <w:sz w:val="28"/>
                <w:szCs w:val="28"/>
                <w:lang w:val="en-US" w:eastAsia="ja-JP"/>
              </w:rPr>
            </w:pPr>
            <w:r w:rsidRPr="002D4CF5">
              <w:rPr>
                <w:rStyle w:val="Vanbnnidung71"/>
                <w:rFonts w:eastAsia="Times New Roman"/>
                <w:color w:val="000000"/>
                <w:sz w:val="28"/>
                <w:szCs w:val="28"/>
                <w:lang w:val="en-US" w:eastAsia="vi-VN"/>
              </w:rPr>
              <w:t>Học không chỉ để mưu cầu danh lợi cho bản thân mà còn phải gắn với yêu cầu của gia đình, xã hội và quê hương, đất nước.</w:t>
            </w:r>
          </w:p>
          <w:p w:rsidR="00576FF2" w:rsidRPr="002D4CF5" w:rsidRDefault="00576FF2" w:rsidP="002D4CF5">
            <w:pPr>
              <w:pStyle w:val="listparagraph1cxspmiddle"/>
              <w:spacing w:before="0" w:beforeAutospacing="0" w:after="0" w:afterAutospacing="0" w:line="360" w:lineRule="auto"/>
              <w:rPr>
                <w:b/>
                <w:bCs/>
                <w:color w:val="000000"/>
                <w:sz w:val="28"/>
                <w:szCs w:val="28"/>
                <w:lang w:val="vi-VN"/>
              </w:rPr>
            </w:pPr>
          </w:p>
        </w:tc>
      </w:tr>
    </w:tbl>
    <w:p w:rsidR="00576FF2" w:rsidRPr="002D4CF5" w:rsidRDefault="00576FF2" w:rsidP="002D4CF5">
      <w:pPr>
        <w:spacing w:line="360" w:lineRule="auto"/>
        <w:ind w:firstLine="713"/>
        <w:rPr>
          <w:rStyle w:val="c22"/>
          <w:rFonts w:ascii="Times New Roman" w:hAnsi="Times New Roman"/>
          <w:sz w:val="28"/>
          <w:szCs w:val="28"/>
          <w:lang w:val="vi-VN"/>
        </w:rPr>
      </w:pPr>
    </w:p>
    <w:p w:rsidR="00576FF2" w:rsidRPr="002D4CF5" w:rsidRDefault="00576FF2" w:rsidP="002D4CF5">
      <w:pPr>
        <w:spacing w:line="360" w:lineRule="auto"/>
        <w:ind w:firstLine="720"/>
        <w:rPr>
          <w:b/>
          <w:sz w:val="28"/>
          <w:szCs w:val="28"/>
          <w:lang w:val="vi-VN"/>
        </w:rPr>
      </w:pPr>
    </w:p>
    <w:p w:rsidR="00576FF2" w:rsidRPr="002D4CF5" w:rsidRDefault="00576FF2"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pt-BR"/>
        </w:rPr>
        <w:t xml:space="preserve">5. </w:t>
      </w:r>
      <w:r w:rsidRPr="002D4CF5">
        <w:rPr>
          <w:b/>
          <w:sz w:val="28"/>
          <w:szCs w:val="28"/>
          <w:lang w:val="vi-VN"/>
        </w:rPr>
        <w:t>TÌM TÒI, MỞ RỘNG.( 5 phút)</w:t>
      </w:r>
    </w:p>
    <w:p w:rsidR="00576FF2" w:rsidRPr="002D4CF5" w:rsidRDefault="00576FF2"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52">
          <w:tblGrid>
            <w:gridCol w:w="3600"/>
            <w:gridCol w:w="6390"/>
          </w:tblGrid>
        </w:tblGridChange>
      </w:tblGrid>
      <w:tr w:rsidR="00576FF2" w:rsidRPr="002D4CF5" w:rsidTr="009D6727">
        <w:trPr>
          <w:trHeight w:val="647"/>
        </w:trPr>
        <w:tc>
          <w:tcPr>
            <w:tcW w:w="3600" w:type="dxa"/>
            <w:shd w:val="clear" w:color="auto" w:fill="auto"/>
          </w:tcPr>
          <w:p w:rsidR="00576FF2" w:rsidRPr="002D4CF5" w:rsidRDefault="00576FF2"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576FF2" w:rsidRPr="002D4CF5" w:rsidRDefault="00576FF2"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576FF2" w:rsidRPr="002D4CF5" w:rsidTr="009D6727">
        <w:trPr>
          <w:trHeight w:val="647"/>
        </w:trPr>
        <w:tc>
          <w:tcPr>
            <w:tcW w:w="3600" w:type="dxa"/>
            <w:shd w:val="clear" w:color="auto" w:fill="auto"/>
          </w:tcPr>
          <w:p w:rsidR="00576FF2" w:rsidRPr="002D4CF5" w:rsidRDefault="00576FF2" w:rsidP="002D4CF5">
            <w:pPr>
              <w:spacing w:line="360" w:lineRule="auto"/>
              <w:rPr>
                <w:b/>
                <w:sz w:val="28"/>
                <w:szCs w:val="28"/>
              </w:rPr>
            </w:pPr>
            <w:r w:rsidRPr="002D4CF5">
              <w:rPr>
                <w:b/>
                <w:sz w:val="28"/>
                <w:szCs w:val="28"/>
              </w:rPr>
              <w:t xml:space="preserve">GV giao nhiệm vụ: </w:t>
            </w:r>
          </w:p>
          <w:p w:rsidR="00576FF2" w:rsidRPr="002D4CF5" w:rsidRDefault="00576FF2" w:rsidP="002D4CF5">
            <w:pPr>
              <w:spacing w:line="360" w:lineRule="auto"/>
              <w:rPr>
                <w:b/>
                <w:sz w:val="28"/>
                <w:szCs w:val="28"/>
              </w:rPr>
            </w:pPr>
            <w:r w:rsidRPr="002D4CF5">
              <w:rPr>
                <w:b/>
                <w:sz w:val="28"/>
                <w:szCs w:val="28"/>
              </w:rPr>
              <w:t>+ Tìm đọc thêm một số ngữ liệu nghị luận xã hội và nghị luận văn học có sử dụng thao tác lập luận</w:t>
            </w:r>
          </w:p>
          <w:p w:rsidR="00576FF2" w:rsidRPr="002D4CF5" w:rsidRDefault="00576FF2"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576FF2" w:rsidRPr="002D4CF5" w:rsidRDefault="00576FF2" w:rsidP="002D4CF5">
            <w:pPr>
              <w:spacing w:line="360" w:lineRule="auto"/>
              <w:rPr>
                <w:sz w:val="28"/>
                <w:szCs w:val="28"/>
                <w:lang w:val="vi-VN"/>
              </w:rPr>
            </w:pPr>
            <w:r w:rsidRPr="002D4CF5">
              <w:rPr>
                <w:sz w:val="28"/>
                <w:szCs w:val="28"/>
                <w:lang w:val="vi-VN"/>
              </w:rPr>
              <w:t xml:space="preserve">-  HS báo  cáo kết quả thực hiện nhiệm vụ: </w:t>
            </w:r>
          </w:p>
          <w:p w:rsidR="00576FF2" w:rsidRPr="002D4CF5" w:rsidRDefault="00576FF2"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576FF2" w:rsidRPr="002D4CF5" w:rsidRDefault="00576FF2" w:rsidP="002D4CF5">
            <w:pPr>
              <w:spacing w:line="360" w:lineRule="auto"/>
              <w:rPr>
                <w:b/>
                <w:bCs/>
                <w:color w:val="000000"/>
                <w:sz w:val="28"/>
                <w:szCs w:val="28"/>
                <w:lang w:val="vi-VN"/>
              </w:rPr>
            </w:pPr>
            <w:r w:rsidRPr="002D4CF5">
              <w:rPr>
                <w:b/>
                <w:bCs/>
                <w:color w:val="000000"/>
                <w:sz w:val="28"/>
                <w:szCs w:val="28"/>
                <w:lang w:val="vi-VN"/>
              </w:rPr>
              <w:t>+ Sưu tầm qua sách tham khảo, thông tin chính thống trên mạng.</w:t>
            </w:r>
          </w:p>
          <w:p w:rsidR="00576FF2" w:rsidRPr="002D4CF5" w:rsidRDefault="00576FF2" w:rsidP="002D4CF5">
            <w:pPr>
              <w:spacing w:line="360" w:lineRule="auto"/>
              <w:rPr>
                <w:b/>
                <w:bCs/>
                <w:color w:val="000000"/>
                <w:sz w:val="28"/>
                <w:szCs w:val="28"/>
                <w:lang w:val="vi-VN"/>
              </w:rPr>
            </w:pPr>
          </w:p>
        </w:tc>
      </w:tr>
    </w:tbl>
    <w:p w:rsidR="00576FF2" w:rsidRPr="002D4CF5" w:rsidRDefault="00576FF2" w:rsidP="002D4CF5">
      <w:pPr>
        <w:spacing w:line="360" w:lineRule="auto"/>
        <w:rPr>
          <w:sz w:val="28"/>
          <w:szCs w:val="28"/>
        </w:rPr>
      </w:pPr>
    </w:p>
    <w:p w:rsidR="004769BA" w:rsidRPr="002D4CF5" w:rsidRDefault="004769BA" w:rsidP="002D4CF5">
      <w:pPr>
        <w:spacing w:line="360" w:lineRule="auto"/>
        <w:rPr>
          <w:b/>
          <w:sz w:val="28"/>
          <w:szCs w:val="28"/>
          <w:u w:val="single"/>
          <w:lang w:val="vi-VN"/>
        </w:rPr>
      </w:pPr>
    </w:p>
    <w:p w:rsidR="004769BA" w:rsidRPr="002D4CF5" w:rsidRDefault="004769BA" w:rsidP="002D4CF5">
      <w:pPr>
        <w:spacing w:line="360" w:lineRule="auto"/>
        <w:rPr>
          <w:b/>
          <w:sz w:val="28"/>
          <w:szCs w:val="28"/>
          <w:u w:val="single"/>
          <w:lang w:val="vi-VN"/>
        </w:rPr>
      </w:pPr>
    </w:p>
    <w:p w:rsidR="004769BA" w:rsidRPr="002D4CF5" w:rsidRDefault="004769BA" w:rsidP="002D4CF5">
      <w:pPr>
        <w:spacing w:line="360" w:lineRule="auto"/>
        <w:rPr>
          <w:b/>
          <w:sz w:val="28"/>
          <w:szCs w:val="28"/>
          <w:u w:val="single"/>
          <w:lang w:val="vi-VN"/>
        </w:rPr>
      </w:pPr>
    </w:p>
    <w:p w:rsidR="004769BA" w:rsidRPr="002D4CF5" w:rsidRDefault="004769BA" w:rsidP="002D4CF5">
      <w:pPr>
        <w:spacing w:line="360" w:lineRule="auto"/>
        <w:rPr>
          <w:b/>
          <w:sz w:val="28"/>
          <w:szCs w:val="28"/>
          <w:u w:val="single"/>
          <w:lang w:val="vi-VN"/>
        </w:rPr>
      </w:pPr>
    </w:p>
    <w:p w:rsidR="004769BA" w:rsidRPr="002D4CF5" w:rsidRDefault="004769BA" w:rsidP="002D4CF5">
      <w:pPr>
        <w:spacing w:line="360" w:lineRule="auto"/>
        <w:rPr>
          <w:b/>
          <w:sz w:val="28"/>
          <w:szCs w:val="28"/>
          <w:u w:val="single"/>
          <w:lang w:val="vi-VN"/>
        </w:rPr>
      </w:pPr>
    </w:p>
    <w:p w:rsidR="00597147" w:rsidRPr="002D4CF5" w:rsidRDefault="00597147" w:rsidP="002D4CF5">
      <w:pPr>
        <w:spacing w:line="360" w:lineRule="auto"/>
        <w:rPr>
          <w:b/>
          <w:sz w:val="28"/>
          <w:szCs w:val="28"/>
          <w:lang w:val="vi-VN"/>
        </w:rPr>
      </w:pPr>
      <w:r w:rsidRPr="002D4CF5">
        <w:rPr>
          <w:b/>
          <w:sz w:val="28"/>
          <w:szCs w:val="28"/>
          <w:u w:val="single"/>
          <w:lang w:val="vi-VN"/>
        </w:rPr>
        <w:t>Tiết 10</w:t>
      </w:r>
      <w:r w:rsidR="004769BA" w:rsidRPr="002D4CF5">
        <w:rPr>
          <w:b/>
          <w:sz w:val="28"/>
          <w:szCs w:val="28"/>
          <w:u w:val="single"/>
        </w:rPr>
        <w:t>6</w:t>
      </w:r>
      <w:r w:rsidRPr="002D4CF5">
        <w:rPr>
          <w:b/>
          <w:sz w:val="28"/>
          <w:szCs w:val="28"/>
          <w:u w:val="single"/>
          <w:lang w:val="vi-VN"/>
        </w:rPr>
        <w:t xml:space="preserve"> </w:t>
      </w:r>
    </w:p>
    <w:p w:rsidR="00597147" w:rsidRPr="002D4CF5" w:rsidRDefault="00597147" w:rsidP="002D4CF5">
      <w:pPr>
        <w:spacing w:line="360" w:lineRule="auto"/>
        <w:rPr>
          <w:b/>
          <w:sz w:val="28"/>
          <w:szCs w:val="28"/>
          <w:lang w:val="vi-VN"/>
        </w:rPr>
      </w:pPr>
      <w:r w:rsidRPr="002D4CF5">
        <w:rPr>
          <w:sz w:val="28"/>
          <w:szCs w:val="28"/>
          <w:lang w:val="vi-VN"/>
        </w:rPr>
        <w:t xml:space="preserve">                             </w:t>
      </w:r>
      <w:r w:rsidRPr="002D4CF5">
        <w:rPr>
          <w:b/>
          <w:sz w:val="28"/>
          <w:szCs w:val="28"/>
          <w:lang w:val="vi-VN"/>
        </w:rPr>
        <w:t>BA CỐNG HIẾN VĨ ĐẠI CỦA CÁC MÁC</w:t>
      </w:r>
    </w:p>
    <w:p w:rsidR="00597147" w:rsidRPr="002D4CF5" w:rsidRDefault="00597147" w:rsidP="002D4CF5">
      <w:pPr>
        <w:spacing w:line="360" w:lineRule="auto"/>
        <w:rPr>
          <w:b/>
          <w:i/>
          <w:sz w:val="28"/>
          <w:szCs w:val="28"/>
          <w:lang w:val="vi-VN"/>
        </w:rPr>
      </w:pPr>
      <w:r w:rsidRPr="002D4CF5">
        <w:rPr>
          <w:b/>
          <w:i/>
          <w:sz w:val="28"/>
          <w:szCs w:val="28"/>
          <w:lang w:val="vi-VN"/>
        </w:rPr>
        <w:t xml:space="preserve">                                                                                    (Ăng- Ghen)</w:t>
      </w:r>
    </w:p>
    <w:p w:rsidR="00107EEB" w:rsidRPr="002D4CF5" w:rsidRDefault="00597147" w:rsidP="002D4CF5">
      <w:pPr>
        <w:spacing w:line="360" w:lineRule="auto"/>
        <w:ind w:left="6480"/>
        <w:rPr>
          <w:sz w:val="28"/>
          <w:szCs w:val="28"/>
        </w:rPr>
      </w:pPr>
      <w:r w:rsidRPr="002D4CF5">
        <w:rPr>
          <w:sz w:val="28"/>
          <w:szCs w:val="28"/>
          <w:lang w:val="vi-VN"/>
        </w:rPr>
        <w:t>Ngày soạn:</w:t>
      </w:r>
    </w:p>
    <w:p w:rsidR="00597147" w:rsidRPr="002D4CF5" w:rsidRDefault="00597147" w:rsidP="002D4CF5">
      <w:pPr>
        <w:spacing w:line="360" w:lineRule="auto"/>
        <w:ind w:left="6480"/>
        <w:rPr>
          <w:sz w:val="28"/>
          <w:szCs w:val="28"/>
          <w:lang w:val="vi-VN"/>
        </w:rPr>
      </w:pPr>
      <w:r w:rsidRPr="002D4CF5">
        <w:rPr>
          <w:sz w:val="28"/>
          <w:szCs w:val="28"/>
          <w:lang w:val="vi-VN"/>
        </w:rPr>
        <w:t xml:space="preserve">Ngày </w:t>
      </w:r>
      <w:r w:rsidR="0081088C" w:rsidRPr="002D4CF5">
        <w:rPr>
          <w:sz w:val="28"/>
          <w:szCs w:val="28"/>
        </w:rPr>
        <w:t>kí :</w:t>
      </w:r>
    </w:p>
    <w:p w:rsidR="004769BA" w:rsidRPr="002D4CF5" w:rsidRDefault="004769BA" w:rsidP="002D4CF5">
      <w:pPr>
        <w:spacing w:line="360" w:lineRule="auto"/>
        <w:rPr>
          <w:b/>
          <w:sz w:val="28"/>
          <w:szCs w:val="28"/>
        </w:rPr>
      </w:pPr>
      <w:r w:rsidRPr="002D4CF5">
        <w:rPr>
          <w:b/>
          <w:sz w:val="28"/>
          <w:szCs w:val="28"/>
        </w:rPr>
        <w:t xml:space="preserve">A. MỤC TIÊU BÀI HỌC </w:t>
      </w:r>
    </w:p>
    <w:p w:rsidR="004769BA" w:rsidRPr="002D4CF5" w:rsidRDefault="004769BA" w:rsidP="002D4CF5">
      <w:pPr>
        <w:spacing w:line="360" w:lineRule="auto"/>
        <w:rPr>
          <w:b/>
          <w:sz w:val="28"/>
          <w:szCs w:val="28"/>
        </w:rPr>
      </w:pPr>
      <w:r w:rsidRPr="002D4CF5">
        <w:rPr>
          <w:b/>
          <w:sz w:val="28"/>
          <w:szCs w:val="28"/>
        </w:rPr>
        <w:t>I. VỀ KIẾN THỨC</w:t>
      </w:r>
    </w:p>
    <w:p w:rsidR="004769BA" w:rsidRPr="002D4CF5" w:rsidRDefault="004769BA" w:rsidP="002D4CF5">
      <w:pPr>
        <w:spacing w:line="360" w:lineRule="auto"/>
        <w:ind w:firstLine="720"/>
        <w:rPr>
          <w:sz w:val="28"/>
          <w:szCs w:val="28"/>
          <w:lang w:val="vi-VN"/>
        </w:rPr>
      </w:pPr>
      <w:r w:rsidRPr="002D4CF5">
        <w:rPr>
          <w:sz w:val="28"/>
          <w:szCs w:val="28"/>
          <w:lang w:val="vi-VN"/>
        </w:rPr>
        <w:t>1/ Nhận biết: HS nhận biết, nhớ được tên tác giả và hoàn cảnh ra đời của các tác phẩm.</w:t>
      </w:r>
    </w:p>
    <w:p w:rsidR="004769BA" w:rsidRPr="002D4CF5" w:rsidRDefault="004769BA" w:rsidP="002D4CF5">
      <w:pPr>
        <w:spacing w:line="360" w:lineRule="auto"/>
        <w:ind w:firstLine="720"/>
        <w:rPr>
          <w:sz w:val="28"/>
          <w:szCs w:val="28"/>
          <w:lang w:val="vi-VN"/>
        </w:rPr>
      </w:pPr>
      <w:r w:rsidRPr="002D4CF5">
        <w:rPr>
          <w:sz w:val="28"/>
          <w:szCs w:val="28"/>
          <w:lang w:val="vi-VN"/>
        </w:rPr>
        <w:t>2/ Thông hiểu: HS hiểu và lí giải được hoàn cảnh sáng tác có tác động và chi phối như thế nào tới nội dung tư tưởng của tác phẩm.</w:t>
      </w:r>
    </w:p>
    <w:p w:rsidR="004769BA" w:rsidRPr="002D4CF5" w:rsidRDefault="004769BA" w:rsidP="002D4CF5">
      <w:pPr>
        <w:spacing w:line="360" w:lineRule="auto"/>
        <w:ind w:firstLine="720"/>
        <w:rPr>
          <w:sz w:val="28"/>
          <w:szCs w:val="28"/>
          <w:lang w:val="vi-VN"/>
        </w:rPr>
      </w:pPr>
      <w:r w:rsidRPr="002D4CF5">
        <w:rPr>
          <w:sz w:val="28"/>
          <w:szCs w:val="28"/>
          <w:lang w:val="vi-VN"/>
        </w:rPr>
        <w:t>3/Vận dụng thấp: Viết đoạn văn ngắn ( khoảng 200 chữ) bàn về vấn đề xã hội rút ra từ văn bản.</w:t>
      </w:r>
    </w:p>
    <w:p w:rsidR="004769BA" w:rsidRPr="002D4CF5" w:rsidRDefault="004769BA" w:rsidP="002D4CF5">
      <w:pPr>
        <w:spacing w:line="360" w:lineRule="auto"/>
        <w:ind w:firstLine="720"/>
        <w:rPr>
          <w:sz w:val="28"/>
          <w:szCs w:val="28"/>
          <w:lang w:val="vi-VN"/>
        </w:rPr>
      </w:pPr>
      <w:r w:rsidRPr="002D4CF5">
        <w:rPr>
          <w:sz w:val="28"/>
          <w:szCs w:val="28"/>
          <w:lang w:val="vi-VN"/>
        </w:rPr>
        <w:t>4/Vận dụng cao:</w:t>
      </w:r>
    </w:p>
    <w:p w:rsidR="004769BA" w:rsidRPr="002D4CF5" w:rsidRDefault="004769BA" w:rsidP="002D4CF5">
      <w:pPr>
        <w:spacing w:line="360" w:lineRule="auto"/>
        <w:ind w:firstLine="720"/>
        <w:rPr>
          <w:sz w:val="28"/>
          <w:szCs w:val="28"/>
          <w:lang w:val="vi-VN"/>
        </w:rPr>
      </w:pPr>
      <w:r w:rsidRPr="002D4CF5">
        <w:rPr>
          <w:sz w:val="28"/>
          <w:szCs w:val="28"/>
          <w:lang w:val="vi-VN"/>
        </w:rPr>
        <w:t>- Vận dụng hiểu biết về tác giả, hoàn cảnh ra đời của tác phẩm để phân tích giá trị nội dung, nghệ thuật của bài văn nghị luận;</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II. VỀ KĨ NĂNG</w:t>
      </w:r>
    </w:p>
    <w:p w:rsidR="004769BA" w:rsidRPr="002D4CF5" w:rsidRDefault="004769BA" w:rsidP="002D4CF5">
      <w:pPr>
        <w:spacing w:line="360" w:lineRule="auto"/>
        <w:ind w:firstLine="720"/>
        <w:rPr>
          <w:sz w:val="28"/>
          <w:szCs w:val="28"/>
          <w:lang w:val="vi-VN"/>
        </w:rPr>
      </w:pPr>
      <w:r w:rsidRPr="002D4CF5">
        <w:rPr>
          <w:sz w:val="28"/>
          <w:szCs w:val="28"/>
          <w:lang w:val="vi-VN"/>
        </w:rPr>
        <w:t>1/ Biết làm: bài nghị luận về một tư tưởng đạo lí;</w:t>
      </w:r>
    </w:p>
    <w:p w:rsidR="004769BA" w:rsidRPr="002D4CF5" w:rsidRDefault="004769BA" w:rsidP="002D4CF5">
      <w:pPr>
        <w:spacing w:line="360" w:lineRule="auto"/>
        <w:ind w:firstLine="720"/>
        <w:rPr>
          <w:sz w:val="28"/>
          <w:szCs w:val="28"/>
          <w:lang w:val="vi-VN"/>
        </w:rPr>
      </w:pPr>
      <w:r w:rsidRPr="002D4CF5">
        <w:rPr>
          <w:sz w:val="28"/>
          <w:szCs w:val="28"/>
          <w:lang w:val="vi-VN"/>
        </w:rPr>
        <w:t>2/ Thông thạo: các bước làm bài nghị luận xã hội;</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III. VỀ THÁI ĐỘ</w:t>
      </w:r>
    </w:p>
    <w:p w:rsidR="004769BA" w:rsidRPr="002D4CF5" w:rsidRDefault="004769BA" w:rsidP="002D4CF5">
      <w:pPr>
        <w:spacing w:line="360" w:lineRule="auto"/>
        <w:ind w:firstLine="720"/>
        <w:rPr>
          <w:sz w:val="28"/>
          <w:szCs w:val="28"/>
          <w:lang w:val="vi-VN"/>
        </w:rPr>
      </w:pPr>
      <w:r w:rsidRPr="002D4CF5">
        <w:rPr>
          <w:sz w:val="28"/>
          <w:szCs w:val="28"/>
          <w:lang w:val="vi-VN"/>
        </w:rPr>
        <w:t>1/ Hình thành thói quen: đọc hiểu văn bản nghị luận hiện đại;</w:t>
      </w:r>
    </w:p>
    <w:p w:rsidR="004769BA" w:rsidRPr="002D4CF5" w:rsidRDefault="004769BA" w:rsidP="002D4CF5">
      <w:pPr>
        <w:spacing w:line="360" w:lineRule="auto"/>
        <w:ind w:firstLine="720"/>
        <w:rPr>
          <w:sz w:val="28"/>
          <w:szCs w:val="28"/>
          <w:lang w:val="vi-VN"/>
        </w:rPr>
      </w:pPr>
      <w:r w:rsidRPr="002D4CF5">
        <w:rPr>
          <w:sz w:val="28"/>
          <w:szCs w:val="28"/>
          <w:lang w:val="vi-VN"/>
        </w:rPr>
        <w:t>2/ Hình thành tính cách: tự tin , sáng tạo khi tìm hiểu văn bản nghị luận nước ngoài;</w:t>
      </w:r>
    </w:p>
    <w:p w:rsidR="004769BA" w:rsidRPr="002D4CF5" w:rsidRDefault="004769BA" w:rsidP="002D4CF5">
      <w:pPr>
        <w:spacing w:line="360" w:lineRule="auto"/>
        <w:ind w:firstLine="720"/>
        <w:rPr>
          <w:sz w:val="28"/>
          <w:szCs w:val="28"/>
          <w:lang w:val="vi-VN"/>
        </w:rPr>
      </w:pPr>
      <w:r w:rsidRPr="002D4CF5">
        <w:rPr>
          <w:sz w:val="28"/>
          <w:szCs w:val="28"/>
          <w:lang w:val="vi-VN"/>
        </w:rPr>
        <w:t xml:space="preserve">3/Hình thành nhân cách: </w:t>
      </w:r>
    </w:p>
    <w:p w:rsidR="004769BA" w:rsidRPr="002D4CF5" w:rsidRDefault="004769BA" w:rsidP="002D4CF5">
      <w:pPr>
        <w:spacing w:line="360" w:lineRule="auto"/>
        <w:ind w:firstLine="720"/>
        <w:rPr>
          <w:sz w:val="28"/>
          <w:szCs w:val="28"/>
          <w:lang w:val="vi-VN"/>
        </w:rPr>
      </w:pPr>
      <w:r w:rsidRPr="002D4CF5">
        <w:rPr>
          <w:sz w:val="28"/>
          <w:szCs w:val="28"/>
          <w:lang w:val="vi-VN"/>
        </w:rPr>
        <w:t>-Biết nhận thức được ý nghĩa thời sự của bài văn nghị luận;</w:t>
      </w:r>
    </w:p>
    <w:p w:rsidR="004769BA" w:rsidRPr="002D4CF5" w:rsidRDefault="004769BA" w:rsidP="002D4CF5">
      <w:pPr>
        <w:spacing w:line="360" w:lineRule="auto"/>
        <w:ind w:firstLine="720"/>
        <w:rPr>
          <w:sz w:val="28"/>
          <w:szCs w:val="28"/>
          <w:lang w:val="vi-VN"/>
        </w:rPr>
      </w:pPr>
      <w:r w:rsidRPr="002D4CF5">
        <w:rPr>
          <w:sz w:val="28"/>
          <w:szCs w:val="28"/>
          <w:lang w:val="vi-VN"/>
        </w:rPr>
        <w:t>-Biết trân quý những giá trị văn hóa tinh thần mà bài văn nghị luận đem lại</w:t>
      </w:r>
    </w:p>
    <w:p w:rsidR="004769BA" w:rsidRPr="002D4CF5" w:rsidRDefault="004769BA" w:rsidP="002D4CF5">
      <w:pPr>
        <w:spacing w:line="360" w:lineRule="auto"/>
        <w:ind w:firstLine="720"/>
        <w:rPr>
          <w:sz w:val="28"/>
          <w:szCs w:val="28"/>
          <w:lang w:val="vi-VN"/>
        </w:rPr>
      </w:pPr>
      <w:r w:rsidRPr="002D4CF5">
        <w:rPr>
          <w:sz w:val="28"/>
          <w:szCs w:val="28"/>
          <w:lang w:val="vi-VN"/>
        </w:rPr>
        <w:t>-Có ý thức tìm tòi về thể loại, từ ngữ, hình ảnh trong văn nghị luận nước ngoài;</w:t>
      </w:r>
    </w:p>
    <w:p w:rsidR="004769BA" w:rsidRPr="002D4CF5" w:rsidRDefault="004769BA" w:rsidP="002D4CF5">
      <w:pPr>
        <w:spacing w:line="360" w:lineRule="auto"/>
        <w:ind w:firstLine="720"/>
        <w:rPr>
          <w:sz w:val="28"/>
          <w:szCs w:val="28"/>
          <w:lang w:val="vi-VN"/>
        </w:rPr>
      </w:pP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IV. ĐỊNH HƯỚNG GÓP PHẦN HÌNH THÀNH NĂNG LỰC</w:t>
      </w:r>
    </w:p>
    <w:p w:rsidR="004769BA" w:rsidRPr="002D4CF5" w:rsidRDefault="004769BA"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văn nghị luận hiện đại nước ngoài;</w:t>
      </w:r>
    </w:p>
    <w:p w:rsidR="004769BA" w:rsidRPr="002D4CF5" w:rsidRDefault="004769BA" w:rsidP="002D4CF5">
      <w:pPr>
        <w:spacing w:line="360" w:lineRule="auto"/>
        <w:ind w:firstLine="720"/>
        <w:rPr>
          <w:spacing w:val="4"/>
          <w:sz w:val="28"/>
          <w:szCs w:val="28"/>
          <w:lang w:val="vi-VN"/>
        </w:rPr>
      </w:pPr>
      <w:r w:rsidRPr="002D4CF5">
        <w:rPr>
          <w:spacing w:val="4"/>
          <w:sz w:val="28"/>
          <w:szCs w:val="28"/>
          <w:lang w:val="vi-VN"/>
        </w:rPr>
        <w:t>- Năng lực đọc – hiểu  các văn nghị luận hiện đại nước ngoài;</w:t>
      </w:r>
    </w:p>
    <w:p w:rsidR="004769BA" w:rsidRPr="002D4CF5" w:rsidRDefault="004769BA" w:rsidP="002D4CF5">
      <w:pPr>
        <w:spacing w:line="360" w:lineRule="auto"/>
        <w:ind w:firstLine="720"/>
        <w:rPr>
          <w:spacing w:val="4"/>
          <w:sz w:val="28"/>
          <w:szCs w:val="28"/>
          <w:lang w:val="vi-VN"/>
        </w:rPr>
      </w:pPr>
      <w:r w:rsidRPr="002D4CF5">
        <w:rPr>
          <w:spacing w:val="4"/>
          <w:sz w:val="28"/>
          <w:szCs w:val="28"/>
          <w:lang w:val="vi-VN"/>
        </w:rPr>
        <w:t>- Năng lực trình bày suy nghĩ, cảm nhận của cá nhân về văn nghị luận hiện đại nước ngoài;</w:t>
      </w:r>
    </w:p>
    <w:p w:rsidR="004769BA" w:rsidRPr="002D4CF5" w:rsidRDefault="004769BA" w:rsidP="002D4CF5">
      <w:pPr>
        <w:spacing w:line="360" w:lineRule="auto"/>
        <w:rPr>
          <w:sz w:val="28"/>
          <w:szCs w:val="28"/>
          <w:lang w:val="vi-VN"/>
        </w:rPr>
      </w:pPr>
      <w:r w:rsidRPr="002D4CF5">
        <w:rPr>
          <w:spacing w:val="4"/>
          <w:sz w:val="28"/>
          <w:szCs w:val="28"/>
          <w:lang w:val="vi-VN"/>
        </w:rPr>
        <w:tab/>
        <w:t>- Năng lực hợp tác khi trao đổi, thảo luận về giá trị tư tưởng và nghệ thuật văn nghị luận của Ăng ghen;</w:t>
      </w:r>
    </w:p>
    <w:p w:rsidR="004769BA" w:rsidRPr="002D4CF5" w:rsidRDefault="004769BA" w:rsidP="002D4CF5">
      <w:pPr>
        <w:spacing w:line="360" w:lineRule="auto"/>
        <w:ind w:firstLine="720"/>
        <w:rPr>
          <w:spacing w:val="4"/>
          <w:sz w:val="28"/>
          <w:szCs w:val="28"/>
          <w:lang w:val="vi-VN"/>
        </w:rPr>
      </w:pPr>
      <w:r w:rsidRPr="002D4CF5">
        <w:rPr>
          <w:spacing w:val="4"/>
          <w:sz w:val="28"/>
          <w:szCs w:val="28"/>
          <w:lang w:val="vi-VN"/>
        </w:rPr>
        <w:t xml:space="preserve">- Năng lực phân tích, so sánh đặc điểm của văn nghị luận của </w:t>
      </w:r>
      <w:r w:rsidRPr="002D4CF5">
        <w:rPr>
          <w:sz w:val="28"/>
          <w:szCs w:val="28"/>
          <w:lang w:val="vi-VN"/>
        </w:rPr>
        <w:t>Ăng ghen</w:t>
      </w:r>
      <w:r w:rsidRPr="002D4CF5">
        <w:rPr>
          <w:spacing w:val="4"/>
          <w:sz w:val="28"/>
          <w:szCs w:val="28"/>
          <w:lang w:val="vi-VN"/>
        </w:rPr>
        <w:t xml:space="preserve"> với các  tác giả khác;</w:t>
      </w:r>
    </w:p>
    <w:p w:rsidR="004769BA" w:rsidRPr="002D4CF5" w:rsidRDefault="004769BA"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B. CHUẨN BỊ CỦA GIÁO VIÊN VÀ HỌC SINH</w:t>
      </w:r>
    </w:p>
    <w:p w:rsidR="004769BA" w:rsidRPr="002D4CF5" w:rsidRDefault="004769BA" w:rsidP="002D4CF5">
      <w:pPr>
        <w:spacing w:line="360" w:lineRule="auto"/>
        <w:rPr>
          <w:b/>
          <w:sz w:val="28"/>
          <w:szCs w:val="28"/>
        </w:rPr>
      </w:pPr>
      <w:r w:rsidRPr="002D4CF5">
        <w:rPr>
          <w:b/>
          <w:sz w:val="28"/>
          <w:szCs w:val="28"/>
        </w:rPr>
        <w:t>I. CHUẨN BỊ CỦA GV</w:t>
      </w:r>
    </w:p>
    <w:p w:rsidR="004769BA" w:rsidRPr="002D4CF5" w:rsidRDefault="004769BA" w:rsidP="002D4CF5">
      <w:pPr>
        <w:spacing w:line="360" w:lineRule="auto"/>
        <w:ind w:firstLine="720"/>
        <w:rPr>
          <w:sz w:val="28"/>
          <w:szCs w:val="28"/>
          <w:lang w:val="nl-NL"/>
        </w:rPr>
      </w:pPr>
      <w:r w:rsidRPr="002D4CF5">
        <w:rPr>
          <w:sz w:val="28"/>
          <w:szCs w:val="28"/>
          <w:lang w:val="nl-NL"/>
        </w:rPr>
        <w:t xml:space="preserve">- Phương tiện, thiết bị: </w:t>
      </w:r>
    </w:p>
    <w:p w:rsidR="004769BA" w:rsidRPr="002D4CF5" w:rsidRDefault="004769BA" w:rsidP="002D4CF5">
      <w:pPr>
        <w:spacing w:line="360" w:lineRule="auto"/>
        <w:ind w:firstLine="720"/>
        <w:rPr>
          <w:sz w:val="28"/>
          <w:szCs w:val="28"/>
          <w:lang w:val="nl-NL"/>
        </w:rPr>
      </w:pPr>
      <w:r w:rsidRPr="002D4CF5">
        <w:rPr>
          <w:sz w:val="28"/>
          <w:szCs w:val="28"/>
          <w:lang w:val="nl-NL"/>
        </w:rPr>
        <w:t>+ SGK, SGV, Tư liệu Ngữ Văn 11, thiết kế bài học.</w:t>
      </w:r>
    </w:p>
    <w:p w:rsidR="004769BA" w:rsidRPr="002D4CF5" w:rsidRDefault="004769BA" w:rsidP="002D4CF5">
      <w:pPr>
        <w:spacing w:line="360" w:lineRule="auto"/>
        <w:ind w:firstLine="720"/>
        <w:rPr>
          <w:sz w:val="28"/>
          <w:szCs w:val="28"/>
          <w:lang w:val="nl-NL"/>
        </w:rPr>
      </w:pPr>
      <w:r w:rsidRPr="002D4CF5">
        <w:rPr>
          <w:sz w:val="28"/>
          <w:szCs w:val="28"/>
          <w:lang w:val="nl-NL"/>
        </w:rPr>
        <w:t>+ Máy tính, máy chiếu, loa...</w:t>
      </w:r>
    </w:p>
    <w:p w:rsidR="004769BA" w:rsidRPr="002D4CF5" w:rsidRDefault="004769BA"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769BA" w:rsidRPr="002D4CF5" w:rsidRDefault="004769BA" w:rsidP="002D4CF5">
      <w:pPr>
        <w:spacing w:line="360" w:lineRule="auto"/>
        <w:rPr>
          <w:b/>
          <w:sz w:val="28"/>
          <w:szCs w:val="28"/>
        </w:rPr>
      </w:pPr>
      <w:r w:rsidRPr="002D4CF5">
        <w:rPr>
          <w:b/>
          <w:sz w:val="28"/>
          <w:szCs w:val="28"/>
        </w:rPr>
        <w:t>II. CHUẨN BỊ CỦA HỌC SINH.</w:t>
      </w:r>
    </w:p>
    <w:p w:rsidR="004769BA" w:rsidRPr="002D4CF5" w:rsidRDefault="004769BA"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769BA" w:rsidRPr="002D4CF5" w:rsidRDefault="004769BA" w:rsidP="002D4CF5">
      <w:pPr>
        <w:spacing w:line="360" w:lineRule="auto"/>
        <w:rPr>
          <w:b/>
          <w:sz w:val="28"/>
          <w:szCs w:val="28"/>
        </w:rPr>
      </w:pPr>
      <w:r w:rsidRPr="002D4CF5">
        <w:rPr>
          <w:b/>
          <w:sz w:val="28"/>
          <w:szCs w:val="28"/>
        </w:rPr>
        <w:t>C. TIẾN TRÌNH BÀI HỌC</w:t>
      </w:r>
    </w:p>
    <w:p w:rsidR="0081088C" w:rsidRPr="002D4CF5" w:rsidRDefault="0081088C" w:rsidP="002D4CF5">
      <w:pPr>
        <w:spacing w:line="360" w:lineRule="auto"/>
        <w:jc w:val="both"/>
        <w:outlineLvl w:val="0"/>
        <w:rPr>
          <w:sz w:val="28"/>
          <w:szCs w:val="28"/>
        </w:rPr>
      </w:pPr>
      <w:r w:rsidRPr="002D4CF5">
        <w:rPr>
          <w:b/>
          <w:sz w:val="28"/>
          <w:szCs w:val="28"/>
        </w:rPr>
        <w:t>D. TIẾN TRÌNH TỔ CHỨC BÀI HỌC</w:t>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3060"/>
      </w:tblGrid>
      <w:tr w:rsidR="00597147" w:rsidRPr="002D4CF5" w:rsidTr="00296840">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30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296840">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rình chiếu tranh ảnh, cho hs xem tranh ảnh (CNTT)</w:t>
            </w:r>
          </w:p>
          <w:p w:rsidR="00597147" w:rsidRPr="002D4CF5" w:rsidRDefault="00597147" w:rsidP="002D4CF5">
            <w:pPr>
              <w:spacing w:line="360" w:lineRule="auto"/>
              <w:rPr>
                <w:color w:val="000000"/>
                <w:sz w:val="28"/>
                <w:szCs w:val="28"/>
                <w:lang w:val="vi-VN"/>
              </w:rPr>
            </w:pPr>
            <w:r w:rsidRPr="002D4CF5">
              <w:rPr>
                <w:color w:val="000000"/>
                <w:sz w:val="28"/>
                <w:szCs w:val="28"/>
                <w:lang w:val="vi-VN"/>
              </w:rPr>
              <w:t>+Chuẩn bị bảng lắp ghép</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i/>
                <w:sz w:val="28"/>
                <w:szCs w:val="28"/>
                <w:lang w:val="vi-VN"/>
              </w:rPr>
            </w:pPr>
            <w:r w:rsidRPr="002D4CF5">
              <w:rPr>
                <w:color w:val="000000"/>
                <w:sz w:val="28"/>
                <w:szCs w:val="28"/>
                <w:lang w:val="vi-VN"/>
              </w:rPr>
              <w:t xml:space="preserve">+ Nhìn hình đoán tác giả </w:t>
            </w:r>
            <w:r w:rsidRPr="002D4CF5">
              <w:rPr>
                <w:i/>
                <w:sz w:val="28"/>
                <w:szCs w:val="28"/>
                <w:lang w:val="vi-VN"/>
              </w:rPr>
              <w:t>Các Mác, Ăng ghen, ;</w:t>
            </w:r>
            <w:r w:rsidRPr="002D4CF5">
              <w:rPr>
                <w:noProof/>
                <w:sz w:val="28"/>
                <w:szCs w:val="28"/>
              </w:rPr>
              <w:pict>
                <v:shape id="Picture 21" o:spid="_x0000_s1048" type="#_x0000_t75" alt="Ang ghen" style="position:absolute;margin-left:0;margin-top:12.95pt;width:155.5pt;height:117pt;z-index:251659776;visibility:visible;mso-position-horizontal:left;mso-position-horizontal-relative:text;mso-position-vertical-relative:text">
                  <v:imagedata r:id="rId68" o:title="Ang ghen"/>
                  <w10:wrap type="square"/>
                </v:shape>
              </w:pic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rPr>
                <w:sz w:val="28"/>
                <w:szCs w:val="28"/>
              </w:rPr>
            </w:pPr>
            <w:r w:rsidRPr="002D4CF5">
              <w:rPr>
                <w:sz w:val="28"/>
                <w:szCs w:val="28"/>
                <w:lang w:val="vi-VN"/>
              </w:rPr>
              <w:t xml:space="preserve">           Từ đó, giáo viên giới thiệu Vào bài: </w:t>
            </w:r>
            <w:r w:rsidRPr="002D4CF5">
              <w:rPr>
                <w:i/>
                <w:sz w:val="28"/>
                <w:szCs w:val="28"/>
                <w:lang w:val="vi-VN"/>
              </w:rPr>
              <w:t xml:space="preserve">Lịch sử nhân loại đã  ghi nhận nhiều tình bạn thắm thiết, thuỷ chung, trong đó có 2 người là Các Mác và Ăng ghen . </w:t>
            </w:r>
            <w:r w:rsidRPr="002D4CF5">
              <w:rPr>
                <w:i/>
                <w:sz w:val="28"/>
                <w:szCs w:val="28"/>
              </w:rPr>
              <w:t>Hai ông đồng thời là những người sáng lập chủ nghĩa Mác - Lênin - chủ nghĩa xã hội khoa học. Khi Các Mác qua đời, Ăng ghen đã đọc bài Điếu văn để tưởng nhớ để đánh giá công lao sự nghiêp của người vừa qua đời.</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107EEB" w:rsidRPr="002D4CF5" w:rsidRDefault="00597147" w:rsidP="002D4CF5">
      <w:pPr>
        <w:spacing w:line="360" w:lineRule="auto"/>
        <w:ind w:firstLine="720"/>
        <w:rPr>
          <w:b/>
          <w:sz w:val="28"/>
          <w:szCs w:val="28"/>
        </w:rPr>
      </w:pPr>
      <w:r w:rsidRPr="002D4CF5">
        <w:rPr>
          <w:b/>
          <w:sz w:val="28"/>
          <w:szCs w:val="28"/>
          <w:lang w:val="vi-VN"/>
        </w:rPr>
        <w:t xml:space="preserve"> </w:t>
      </w:r>
    </w:p>
    <w:p w:rsidR="00107EEB" w:rsidRPr="002D4CF5" w:rsidRDefault="00107EEB" w:rsidP="002D4CF5">
      <w:pPr>
        <w:spacing w:line="360" w:lineRule="auto"/>
        <w:ind w:firstLine="720"/>
        <w:rPr>
          <w:b/>
          <w:sz w:val="28"/>
          <w:szCs w:val="28"/>
        </w:rPr>
      </w:pPr>
    </w:p>
    <w:p w:rsidR="00107EEB" w:rsidRPr="002D4CF5" w:rsidRDefault="00107EEB" w:rsidP="002D4CF5">
      <w:pPr>
        <w:spacing w:line="360" w:lineRule="auto"/>
        <w:ind w:firstLine="720"/>
        <w:rPr>
          <w:b/>
          <w:sz w:val="28"/>
          <w:szCs w:val="28"/>
        </w:rPr>
      </w:pPr>
    </w:p>
    <w:p w:rsidR="00107EEB" w:rsidRPr="002D4CF5" w:rsidRDefault="00107EEB" w:rsidP="002D4CF5">
      <w:pPr>
        <w:spacing w:line="360" w:lineRule="auto"/>
        <w:ind w:firstLine="720"/>
        <w:rPr>
          <w:b/>
          <w:sz w:val="28"/>
          <w:szCs w:val="28"/>
        </w:rPr>
      </w:pPr>
    </w:p>
    <w:p w:rsidR="00107EEB" w:rsidRPr="002D4CF5" w:rsidRDefault="00107EEB" w:rsidP="002D4CF5">
      <w:pPr>
        <w:spacing w:line="360" w:lineRule="auto"/>
        <w:ind w:firstLine="720"/>
        <w:rPr>
          <w:b/>
          <w:sz w:val="28"/>
          <w:szCs w:val="28"/>
        </w:rPr>
      </w:pPr>
    </w:p>
    <w:p w:rsidR="00107EEB" w:rsidRPr="002D4CF5" w:rsidRDefault="00107EEB" w:rsidP="002D4CF5">
      <w:pPr>
        <w:spacing w:line="360" w:lineRule="auto"/>
        <w:ind w:firstLine="720"/>
        <w:rPr>
          <w:b/>
          <w:sz w:val="28"/>
          <w:szCs w:val="28"/>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2. HÌNH THÀNH KIẾN THỨC( 30 phút)</w:t>
      </w:r>
    </w:p>
    <w:tbl>
      <w:tblPr>
        <w:tblW w:w="98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54"/>
        <w:gridCol w:w="1243"/>
        <w:gridCol w:w="4108"/>
        <w:tblGridChange w:id="253">
          <w:tblGrid>
            <w:gridCol w:w="4454"/>
            <w:gridCol w:w="1243"/>
            <w:gridCol w:w="4108"/>
          </w:tblGrid>
        </w:tblGridChange>
      </w:tblGrid>
      <w:tr w:rsidR="0081088C" w:rsidRPr="002D4CF5" w:rsidTr="0081088C">
        <w:trPr>
          <w:trHeight w:val="647"/>
        </w:trPr>
        <w:tc>
          <w:tcPr>
            <w:tcW w:w="5697" w:type="dxa"/>
            <w:gridSpan w:val="2"/>
            <w:shd w:val="clear" w:color="auto" w:fill="auto"/>
          </w:tcPr>
          <w:p w:rsidR="0081088C" w:rsidRPr="002D4CF5" w:rsidRDefault="0081088C"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108" w:type="dxa"/>
          </w:tcPr>
          <w:p w:rsidR="0081088C" w:rsidRPr="002D4CF5" w:rsidRDefault="0081088C"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81088C" w:rsidRPr="002D4CF5" w:rsidTr="00D204ED">
        <w:trPr>
          <w:trHeight w:val="1430"/>
        </w:trPr>
        <w:tc>
          <w:tcPr>
            <w:tcW w:w="5697" w:type="dxa"/>
            <w:gridSpan w:val="2"/>
            <w:shd w:val="clear" w:color="auto" w:fill="auto"/>
          </w:tcPr>
          <w:p w:rsidR="0081088C" w:rsidRPr="002D4CF5" w:rsidRDefault="0081088C" w:rsidP="002D4CF5">
            <w:pPr>
              <w:spacing w:line="360" w:lineRule="auto"/>
              <w:rPr>
                <w:b/>
                <w:sz w:val="28"/>
                <w:szCs w:val="28"/>
                <w:u w:val="single"/>
              </w:rPr>
            </w:pPr>
            <w:r w:rsidRPr="002D4CF5">
              <w:rPr>
                <w:b/>
                <w:sz w:val="28"/>
                <w:szCs w:val="28"/>
                <w:u w:val="single"/>
              </w:rPr>
              <w:t xml:space="preserve">* Thao tác 1 : </w:t>
            </w:r>
          </w:p>
          <w:p w:rsidR="0081088C" w:rsidRPr="002D4CF5" w:rsidRDefault="0081088C" w:rsidP="002D4CF5">
            <w:pPr>
              <w:tabs>
                <w:tab w:val="left" w:pos="510"/>
                <w:tab w:val="left" w:pos="540"/>
              </w:tabs>
              <w:spacing w:line="360" w:lineRule="auto"/>
              <w:rPr>
                <w:sz w:val="28"/>
                <w:szCs w:val="28"/>
                <w:u w:val="single"/>
              </w:rPr>
            </w:pPr>
            <w:r w:rsidRPr="002D4CF5">
              <w:rPr>
                <w:b/>
                <w:sz w:val="28"/>
                <w:szCs w:val="28"/>
              </w:rPr>
              <w:t>Hướng dẫn HS tìm hiểu chung về tác giả và tác phẩm</w:t>
            </w:r>
          </w:p>
          <w:p w:rsidR="0081088C" w:rsidRPr="002D4CF5" w:rsidRDefault="0081088C" w:rsidP="002D4CF5">
            <w:pPr>
              <w:spacing w:line="360" w:lineRule="auto"/>
              <w:rPr>
                <w:bCs/>
                <w:sz w:val="28"/>
                <w:szCs w:val="28"/>
              </w:rPr>
            </w:pPr>
            <w:r w:rsidRPr="002D4CF5">
              <w:rPr>
                <w:b/>
                <w:bCs/>
                <w:sz w:val="28"/>
                <w:szCs w:val="28"/>
              </w:rPr>
              <w:t>GV:</w:t>
            </w:r>
            <w:r w:rsidRPr="002D4CF5">
              <w:rPr>
                <w:bCs/>
                <w:sz w:val="28"/>
                <w:szCs w:val="28"/>
              </w:rPr>
              <w:t xml:space="preserve"> Tóm tắt những nét chính về tác giả Ăng-ghen và Các- Mác.</w:t>
            </w:r>
          </w:p>
          <w:p w:rsidR="0081088C" w:rsidRPr="002D4CF5" w:rsidRDefault="0081088C" w:rsidP="002D4CF5">
            <w:pPr>
              <w:spacing w:line="360" w:lineRule="auto"/>
              <w:rPr>
                <w:bCs/>
                <w:sz w:val="28"/>
                <w:szCs w:val="28"/>
              </w:rPr>
            </w:pPr>
            <w:r w:rsidRPr="002D4CF5">
              <w:rPr>
                <w:bCs/>
                <w:sz w:val="28"/>
                <w:szCs w:val="28"/>
              </w:rPr>
              <w:t>HS dựa vào phần tiểu dẫn giới  thiệu về tác giả.</w:t>
            </w:r>
          </w:p>
          <w:p w:rsidR="0081088C" w:rsidRPr="002D4CF5" w:rsidRDefault="0081088C" w:rsidP="002D4CF5">
            <w:pPr>
              <w:spacing w:line="360" w:lineRule="auto"/>
              <w:rPr>
                <w:bCs/>
                <w:sz w:val="28"/>
                <w:szCs w:val="28"/>
              </w:rPr>
            </w:pPr>
            <w:r w:rsidRPr="002D4CF5">
              <w:rPr>
                <w:bCs/>
                <w:sz w:val="28"/>
                <w:szCs w:val="28"/>
              </w:rPr>
              <w:t>GV: Chốt lại những ý chính và mở rộng vấn đề,</w:t>
            </w:r>
          </w:p>
          <w:p w:rsidR="0081088C" w:rsidRPr="002D4CF5" w:rsidRDefault="0081088C" w:rsidP="002D4CF5">
            <w:pPr>
              <w:spacing w:line="360" w:lineRule="auto"/>
              <w:rPr>
                <w:bCs/>
                <w:sz w:val="28"/>
                <w:szCs w:val="28"/>
              </w:rPr>
            </w:pPr>
            <w:r w:rsidRPr="002D4CF5">
              <w:rPr>
                <w:bCs/>
                <w:sz w:val="28"/>
                <w:szCs w:val="28"/>
              </w:rPr>
              <w:t>GV: Hoàn cảnh ra đời bài điếu văn.</w:t>
            </w:r>
          </w:p>
          <w:p w:rsidR="0081088C" w:rsidRPr="002D4CF5" w:rsidRDefault="0081088C" w:rsidP="002D4CF5">
            <w:pPr>
              <w:spacing w:line="360" w:lineRule="auto"/>
              <w:rPr>
                <w:sz w:val="28"/>
                <w:szCs w:val="28"/>
              </w:rPr>
            </w:pPr>
            <w:r w:rsidRPr="002D4CF5">
              <w:rPr>
                <w:sz w:val="28"/>
                <w:szCs w:val="28"/>
              </w:rPr>
              <w:t>HS Tái hiện kiến thức và trình bày.</w:t>
            </w:r>
          </w:p>
          <w:p w:rsidR="0081088C" w:rsidRPr="002D4CF5" w:rsidRDefault="0081088C" w:rsidP="002D4CF5">
            <w:pPr>
              <w:spacing w:line="360" w:lineRule="auto"/>
              <w:ind w:firstLine="397"/>
              <w:rPr>
                <w:sz w:val="28"/>
                <w:szCs w:val="28"/>
              </w:rPr>
            </w:pPr>
            <w:r w:rsidRPr="002D4CF5">
              <w:rPr>
                <w:b/>
                <w:i/>
                <w:sz w:val="28"/>
                <w:szCs w:val="28"/>
              </w:rPr>
              <w:t xml:space="preserve">Các-mác </w:t>
            </w:r>
            <w:r w:rsidRPr="002D4CF5">
              <w:rPr>
                <w:sz w:val="28"/>
                <w:szCs w:val="28"/>
              </w:rPr>
              <w:t xml:space="preserve">(1818-1883) (SGK). </w:t>
            </w:r>
          </w:p>
          <w:p w:rsidR="0081088C" w:rsidRPr="002D4CF5" w:rsidRDefault="0081088C" w:rsidP="002D4CF5">
            <w:pPr>
              <w:spacing w:line="360" w:lineRule="auto"/>
              <w:ind w:firstLine="397"/>
              <w:rPr>
                <w:sz w:val="28"/>
                <w:szCs w:val="28"/>
              </w:rPr>
            </w:pPr>
            <w:r w:rsidRPr="002D4CF5">
              <w:rPr>
                <w:sz w:val="28"/>
                <w:szCs w:val="28"/>
              </w:rPr>
              <w:t>- Là nhà triết học và lí luận chính trị vĩ đại, người Đức</w:t>
            </w:r>
          </w:p>
          <w:p w:rsidR="0081088C" w:rsidRPr="002D4CF5" w:rsidRDefault="0081088C" w:rsidP="002D4CF5">
            <w:pPr>
              <w:spacing w:line="360" w:lineRule="auto"/>
              <w:ind w:firstLine="397"/>
              <w:rPr>
                <w:sz w:val="28"/>
                <w:szCs w:val="28"/>
              </w:rPr>
            </w:pPr>
            <w:r w:rsidRPr="002D4CF5">
              <w:rPr>
                <w:sz w:val="28"/>
                <w:szCs w:val="28"/>
              </w:rPr>
              <w:t>- Là lãnh tụ thiên tài của giai cấp công nhân và nhân dân lao động trên toàn thế giới.</w:t>
            </w:r>
          </w:p>
          <w:p w:rsidR="0081088C" w:rsidRPr="002D4CF5" w:rsidRDefault="0081088C" w:rsidP="002D4CF5">
            <w:pPr>
              <w:spacing w:line="360" w:lineRule="auto"/>
              <w:ind w:firstLine="397"/>
              <w:rPr>
                <w:sz w:val="28"/>
                <w:szCs w:val="28"/>
              </w:rPr>
            </w:pPr>
            <w:r w:rsidRPr="002D4CF5">
              <w:rPr>
                <w:sz w:val="28"/>
                <w:szCs w:val="28"/>
              </w:rPr>
              <w:t>- Ông sáng tạo chủ nghĩa duy vật biện chứng và chủ nghĩa duy vật lịch sử, xây dựng học thuyết kinh tế mácxít, chủ nghĩa xã hội khoa học.</w:t>
            </w:r>
          </w:p>
          <w:p w:rsidR="0081088C" w:rsidRPr="002D4CF5" w:rsidRDefault="0081088C" w:rsidP="002D4CF5">
            <w:pPr>
              <w:spacing w:line="360" w:lineRule="auto"/>
              <w:ind w:firstLine="397"/>
              <w:rPr>
                <w:sz w:val="28"/>
                <w:szCs w:val="28"/>
              </w:rPr>
            </w:pPr>
            <w:r w:rsidRPr="002D4CF5">
              <w:rPr>
                <w:sz w:val="28"/>
                <w:szCs w:val="28"/>
              </w:rPr>
              <w:t xml:space="preserve">- Học thuyết của ông là vũ khí lí luận và hành động của giai cấp công nhân trong cuộc đấu tranh chống ách thống trị tư sản.. </w:t>
            </w:r>
          </w:p>
          <w:p w:rsidR="0081088C" w:rsidRPr="002D4CF5" w:rsidRDefault="0081088C" w:rsidP="002D4CF5">
            <w:pPr>
              <w:spacing w:line="360" w:lineRule="auto"/>
              <w:rPr>
                <w:bCs/>
                <w:sz w:val="28"/>
                <w:szCs w:val="28"/>
              </w:rPr>
            </w:pPr>
            <w:r w:rsidRPr="002D4CF5">
              <w:rPr>
                <w:sz w:val="28"/>
                <w:szCs w:val="28"/>
              </w:rPr>
              <w:t xml:space="preserve"> </w:t>
            </w:r>
            <w:r w:rsidRPr="002D4CF5">
              <w:rPr>
                <w:bCs/>
                <w:sz w:val="28"/>
                <w:szCs w:val="28"/>
              </w:rPr>
              <w:t>- Em hãy cho biết bài điếu văn này được chia làm mấy phần? Nội dung của từng phần?</w:t>
            </w:r>
          </w:p>
          <w:p w:rsidR="0081088C" w:rsidRPr="002D4CF5" w:rsidRDefault="0081088C" w:rsidP="002D4CF5">
            <w:pPr>
              <w:spacing w:line="360" w:lineRule="auto"/>
              <w:rPr>
                <w:bCs/>
                <w:sz w:val="28"/>
                <w:szCs w:val="28"/>
              </w:rPr>
            </w:pPr>
            <w:r w:rsidRPr="002D4CF5">
              <w:rPr>
                <w:bCs/>
                <w:sz w:val="28"/>
                <w:szCs w:val="28"/>
              </w:rPr>
              <w:t>GV hướng dẫn HS trả lời.</w:t>
            </w:r>
          </w:p>
          <w:p w:rsidR="0081088C" w:rsidRPr="002D4CF5" w:rsidRDefault="0081088C" w:rsidP="002D4CF5">
            <w:pPr>
              <w:spacing w:line="360" w:lineRule="auto"/>
              <w:ind w:firstLine="397"/>
              <w:rPr>
                <w:b/>
                <w:sz w:val="28"/>
                <w:szCs w:val="28"/>
              </w:rPr>
            </w:pPr>
            <w:r w:rsidRPr="002D4CF5">
              <w:rPr>
                <w:b/>
                <w:sz w:val="28"/>
                <w:szCs w:val="28"/>
              </w:rPr>
              <w:t>HS trả lời:</w:t>
            </w:r>
          </w:p>
          <w:p w:rsidR="0081088C" w:rsidRPr="002D4CF5" w:rsidRDefault="0081088C" w:rsidP="002D4CF5">
            <w:pPr>
              <w:spacing w:line="360" w:lineRule="auto"/>
              <w:ind w:firstLine="397"/>
              <w:rPr>
                <w:sz w:val="28"/>
                <w:szCs w:val="28"/>
              </w:rPr>
            </w:pPr>
            <w:r w:rsidRPr="002D4CF5">
              <w:rPr>
                <w:sz w:val="28"/>
                <w:szCs w:val="28"/>
              </w:rPr>
              <w:t xml:space="preserve">- Phần 1 (đoạn 1-2): Không gian, thời gian và tư thế ra đi của C.Mác </w:t>
            </w:r>
          </w:p>
          <w:p w:rsidR="0081088C" w:rsidRPr="002D4CF5" w:rsidRDefault="0081088C" w:rsidP="002D4CF5">
            <w:pPr>
              <w:spacing w:line="360" w:lineRule="auto"/>
              <w:ind w:firstLine="397"/>
              <w:rPr>
                <w:sz w:val="28"/>
                <w:szCs w:val="28"/>
              </w:rPr>
            </w:pPr>
            <w:r w:rsidRPr="002D4CF5">
              <w:rPr>
                <w:sz w:val="28"/>
                <w:szCs w:val="28"/>
              </w:rPr>
              <w:t>- Phần 2 (đoạn 3-6): Những công lao và cống hiến của C.Mác đối với lịch sử phát triển nhân loại.</w:t>
            </w:r>
          </w:p>
          <w:p w:rsidR="0081088C" w:rsidRPr="002D4CF5" w:rsidRDefault="0081088C" w:rsidP="002D4CF5">
            <w:pPr>
              <w:tabs>
                <w:tab w:val="left" w:pos="510"/>
                <w:tab w:val="left" w:pos="540"/>
              </w:tabs>
              <w:spacing w:line="360" w:lineRule="auto"/>
              <w:rPr>
                <w:sz w:val="28"/>
                <w:szCs w:val="28"/>
              </w:rPr>
            </w:pPr>
            <w:r w:rsidRPr="002D4CF5">
              <w:rPr>
                <w:sz w:val="28"/>
                <w:szCs w:val="28"/>
              </w:rPr>
              <w:t xml:space="preserve">       - Phần 3 (đoạn 7 và câu kết): Giá trị tổng quát của những cống hiến của Mác: hướng vào mục tiêu chung là phục vụ cho nhân loại.</w:t>
            </w:r>
          </w:p>
        </w:tc>
        <w:tc>
          <w:tcPr>
            <w:tcW w:w="4108" w:type="dxa"/>
          </w:tcPr>
          <w:p w:rsidR="0081088C" w:rsidRPr="002D4CF5" w:rsidRDefault="0081088C" w:rsidP="002D4CF5">
            <w:pPr>
              <w:spacing w:line="360" w:lineRule="auto"/>
              <w:rPr>
                <w:b/>
                <w:sz w:val="28"/>
                <w:szCs w:val="28"/>
                <w:lang w:eastAsia="ar-SA"/>
              </w:rPr>
            </w:pPr>
            <w:r w:rsidRPr="002D4CF5">
              <w:rPr>
                <w:b/>
                <w:sz w:val="28"/>
                <w:szCs w:val="28"/>
              </w:rPr>
              <w:t xml:space="preserve">I. </w:t>
            </w:r>
            <w:r w:rsidRPr="002D4CF5">
              <w:rPr>
                <w:b/>
                <w:sz w:val="28"/>
                <w:szCs w:val="28"/>
                <w:u w:val="single"/>
              </w:rPr>
              <w:t>TÌM HIỂU CHUNG:</w:t>
            </w:r>
          </w:p>
          <w:p w:rsidR="0081088C" w:rsidRPr="002D4CF5" w:rsidRDefault="0081088C" w:rsidP="002D4CF5">
            <w:pPr>
              <w:spacing w:line="360" w:lineRule="auto"/>
              <w:rPr>
                <w:b/>
                <w:sz w:val="28"/>
                <w:szCs w:val="28"/>
              </w:rPr>
            </w:pPr>
            <w:r w:rsidRPr="002D4CF5">
              <w:rPr>
                <w:b/>
                <w:sz w:val="28"/>
                <w:szCs w:val="28"/>
              </w:rPr>
              <w:t xml:space="preserve">     1. </w:t>
            </w:r>
            <w:r w:rsidRPr="002D4CF5">
              <w:rPr>
                <w:b/>
                <w:sz w:val="28"/>
                <w:szCs w:val="28"/>
                <w:u w:val="single"/>
              </w:rPr>
              <w:t>Tác giả</w:t>
            </w:r>
            <w:r w:rsidRPr="002D4CF5">
              <w:rPr>
                <w:b/>
                <w:sz w:val="28"/>
                <w:szCs w:val="28"/>
              </w:rPr>
              <w:t>: Giới thiệu về :</w:t>
            </w:r>
          </w:p>
          <w:p w:rsidR="0081088C" w:rsidRPr="002D4CF5" w:rsidRDefault="0081088C" w:rsidP="002D4CF5">
            <w:pPr>
              <w:spacing w:line="360" w:lineRule="auto"/>
              <w:rPr>
                <w:sz w:val="28"/>
                <w:szCs w:val="28"/>
              </w:rPr>
            </w:pPr>
            <w:r w:rsidRPr="002D4CF5">
              <w:rPr>
                <w:b/>
                <w:i/>
                <w:sz w:val="28"/>
                <w:szCs w:val="28"/>
              </w:rPr>
              <w:t xml:space="preserve">         a. Ăng-ghen</w:t>
            </w:r>
            <w:r w:rsidRPr="002D4CF5">
              <w:rPr>
                <w:b/>
                <w:sz w:val="28"/>
                <w:szCs w:val="28"/>
              </w:rPr>
              <w:t xml:space="preserve"> </w:t>
            </w:r>
            <w:r w:rsidRPr="002D4CF5">
              <w:rPr>
                <w:sz w:val="28"/>
                <w:szCs w:val="28"/>
              </w:rPr>
              <w:t>(1820-1895) (SGK)</w:t>
            </w:r>
          </w:p>
          <w:p w:rsidR="0081088C" w:rsidRPr="002D4CF5" w:rsidRDefault="0081088C" w:rsidP="002D4CF5">
            <w:pPr>
              <w:spacing w:line="360" w:lineRule="auto"/>
              <w:ind w:firstLine="397"/>
              <w:rPr>
                <w:sz w:val="28"/>
                <w:szCs w:val="28"/>
              </w:rPr>
            </w:pPr>
            <w:r w:rsidRPr="002D4CF5">
              <w:rPr>
                <w:b/>
                <w:i/>
                <w:sz w:val="28"/>
                <w:szCs w:val="28"/>
              </w:rPr>
              <w:t xml:space="preserve">  b. Các-mác </w:t>
            </w:r>
            <w:r w:rsidRPr="002D4CF5">
              <w:rPr>
                <w:sz w:val="28"/>
                <w:szCs w:val="28"/>
              </w:rPr>
              <w:t xml:space="preserve">(1818-1883) (SGK). </w:t>
            </w:r>
          </w:p>
          <w:p w:rsidR="0081088C" w:rsidRPr="002D4CF5" w:rsidRDefault="0081088C" w:rsidP="002D4CF5">
            <w:pPr>
              <w:tabs>
                <w:tab w:val="left" w:pos="1620"/>
              </w:tabs>
              <w:spacing w:line="360" w:lineRule="auto"/>
              <w:rPr>
                <w:sz w:val="28"/>
                <w:szCs w:val="28"/>
              </w:rPr>
            </w:pPr>
            <w:r w:rsidRPr="002D4CF5">
              <w:rPr>
                <w:b/>
                <w:sz w:val="28"/>
                <w:szCs w:val="28"/>
              </w:rPr>
              <w:t xml:space="preserve">2/ </w:t>
            </w:r>
            <w:r w:rsidRPr="002D4CF5">
              <w:rPr>
                <w:b/>
                <w:sz w:val="28"/>
                <w:szCs w:val="28"/>
                <w:u w:val="single"/>
              </w:rPr>
              <w:t>Hoàn cảnh sáng tác</w:t>
            </w:r>
            <w:r w:rsidRPr="002D4CF5">
              <w:rPr>
                <w:b/>
                <w:sz w:val="28"/>
                <w:szCs w:val="28"/>
              </w:rPr>
              <w:t>:</w:t>
            </w:r>
            <w:r w:rsidRPr="002D4CF5">
              <w:rPr>
                <w:sz w:val="28"/>
                <w:szCs w:val="28"/>
              </w:rPr>
              <w:t xml:space="preserve"> Văn bản “Ba cống hiến vĩ đại của Các-mác” là bài điếu văn của Ăng-ghen đọc trước mộ Mác. Được sáng tác vào tháng 3/1883, sau khi Các-mác qua đời 14/03/1883 lúc 3 giờ 15 phút</w:t>
            </w:r>
          </w:p>
          <w:p w:rsidR="0081088C" w:rsidRPr="002D4CF5" w:rsidRDefault="0081088C" w:rsidP="002D4CF5">
            <w:pPr>
              <w:spacing w:line="360" w:lineRule="auto"/>
              <w:rPr>
                <w:b/>
                <w:sz w:val="28"/>
                <w:szCs w:val="28"/>
              </w:rPr>
            </w:pPr>
            <w:r w:rsidRPr="002D4CF5">
              <w:rPr>
                <w:b/>
                <w:sz w:val="28"/>
                <w:szCs w:val="28"/>
              </w:rPr>
              <w:t xml:space="preserve">3. </w:t>
            </w:r>
            <w:r w:rsidRPr="002D4CF5">
              <w:rPr>
                <w:b/>
                <w:sz w:val="28"/>
                <w:szCs w:val="28"/>
                <w:u w:val="single"/>
              </w:rPr>
              <w:t>Bố cuc</w:t>
            </w:r>
            <w:r w:rsidRPr="002D4CF5">
              <w:rPr>
                <w:b/>
                <w:sz w:val="28"/>
                <w:szCs w:val="28"/>
              </w:rPr>
              <w:t xml:space="preserve">:  </w:t>
            </w:r>
            <w:r w:rsidRPr="002D4CF5">
              <w:rPr>
                <w:sz w:val="28"/>
                <w:szCs w:val="28"/>
              </w:rPr>
              <w:t xml:space="preserve"> 3 phần</w:t>
            </w:r>
          </w:p>
          <w:p w:rsidR="0081088C" w:rsidRPr="002D4CF5" w:rsidRDefault="0081088C" w:rsidP="002D4CF5">
            <w:pPr>
              <w:tabs>
                <w:tab w:val="left" w:pos="1620"/>
              </w:tabs>
              <w:spacing w:line="360" w:lineRule="auto"/>
              <w:rPr>
                <w:sz w:val="28"/>
                <w:szCs w:val="28"/>
              </w:rPr>
            </w:pPr>
          </w:p>
        </w:tc>
      </w:tr>
      <w:tr w:rsidR="0081088C" w:rsidRPr="002D4CF5" w:rsidTr="0081088C">
        <w:trPr>
          <w:trHeight w:val="70"/>
        </w:trPr>
        <w:tc>
          <w:tcPr>
            <w:tcW w:w="5697" w:type="dxa"/>
            <w:gridSpan w:val="2"/>
            <w:shd w:val="clear" w:color="auto" w:fill="auto"/>
          </w:tcPr>
          <w:p w:rsidR="0081088C" w:rsidRPr="002D4CF5" w:rsidRDefault="0081088C" w:rsidP="002D4CF5">
            <w:pPr>
              <w:spacing w:line="360" w:lineRule="auto"/>
              <w:rPr>
                <w:b/>
                <w:sz w:val="28"/>
                <w:szCs w:val="28"/>
                <w:lang w:val="vi-VN"/>
              </w:rPr>
            </w:pPr>
            <w:r w:rsidRPr="002D4CF5">
              <w:rPr>
                <w:b/>
                <w:sz w:val="28"/>
                <w:szCs w:val="28"/>
                <w:lang w:val="vi-VN"/>
              </w:rPr>
              <w:t xml:space="preserve">* Thao tác 1 : </w:t>
            </w:r>
          </w:p>
          <w:p w:rsidR="0081088C" w:rsidRPr="002D4CF5" w:rsidRDefault="0081088C" w:rsidP="002D4CF5">
            <w:pPr>
              <w:tabs>
                <w:tab w:val="left" w:pos="510"/>
                <w:tab w:val="left" w:pos="540"/>
              </w:tabs>
              <w:spacing w:line="360" w:lineRule="auto"/>
              <w:rPr>
                <w:b/>
                <w:sz w:val="28"/>
                <w:szCs w:val="28"/>
                <w:lang w:val="vi-VN"/>
              </w:rPr>
            </w:pPr>
            <w:r w:rsidRPr="002D4CF5">
              <w:rPr>
                <w:b/>
                <w:sz w:val="28"/>
                <w:szCs w:val="28"/>
                <w:lang w:val="vi-VN"/>
              </w:rPr>
              <w:t xml:space="preserve">Hướng dẫn HS đọc </w:t>
            </w:r>
            <w:r w:rsidRPr="002D4CF5">
              <w:rPr>
                <w:sz w:val="28"/>
                <w:szCs w:val="28"/>
                <w:lang w:val="vi-VN"/>
              </w:rPr>
              <w:t>-</w:t>
            </w:r>
            <w:r w:rsidRPr="002D4CF5">
              <w:rPr>
                <w:b/>
                <w:sz w:val="28"/>
                <w:szCs w:val="28"/>
                <w:lang w:val="vi-VN"/>
              </w:rPr>
              <w:t xml:space="preserve"> hiểu văn bản</w:t>
            </w:r>
          </w:p>
          <w:p w:rsidR="0081088C" w:rsidRPr="002D4CF5" w:rsidRDefault="0081088C" w:rsidP="002D4CF5">
            <w:pPr>
              <w:spacing w:line="360" w:lineRule="auto"/>
              <w:rPr>
                <w:bCs/>
                <w:sz w:val="28"/>
                <w:szCs w:val="28"/>
                <w:lang w:val="vi-VN"/>
              </w:rPr>
            </w:pPr>
            <w:r w:rsidRPr="002D4CF5">
              <w:rPr>
                <w:bCs/>
                <w:sz w:val="28"/>
                <w:szCs w:val="28"/>
                <w:lang w:val="vi-VN"/>
              </w:rPr>
              <w:t>- GV tạo không khí trang nghiêm cho lớp học</w:t>
            </w:r>
          </w:p>
          <w:p w:rsidR="0081088C" w:rsidRPr="002D4CF5" w:rsidRDefault="0081088C" w:rsidP="002D4CF5">
            <w:pPr>
              <w:spacing w:line="360" w:lineRule="auto"/>
              <w:rPr>
                <w:bCs/>
                <w:sz w:val="28"/>
                <w:szCs w:val="28"/>
                <w:lang w:val="vi-VN"/>
              </w:rPr>
            </w:pPr>
            <w:r w:rsidRPr="002D4CF5">
              <w:rPr>
                <w:bCs/>
                <w:sz w:val="28"/>
                <w:szCs w:val="28"/>
                <w:lang w:val="vi-VN"/>
              </w:rPr>
              <w:t>- GV đọc mẫu sau đó gọi 1 HS đọc lại bằng giọng rõ ràng, dứt khoát, mạnh mẽ, trầm hùng, mang tính chất hùng biện, thể hiện sự tự hào.</w:t>
            </w:r>
          </w:p>
          <w:p w:rsidR="0081088C" w:rsidRPr="002D4CF5" w:rsidRDefault="0081088C" w:rsidP="002D4CF5">
            <w:pPr>
              <w:tabs>
                <w:tab w:val="left" w:pos="510"/>
                <w:tab w:val="left" w:pos="540"/>
              </w:tabs>
              <w:spacing w:line="360" w:lineRule="auto"/>
              <w:rPr>
                <w:sz w:val="28"/>
                <w:szCs w:val="28"/>
                <w:lang w:val="vi-VN"/>
              </w:rPr>
            </w:pPr>
            <w:r w:rsidRPr="002D4CF5">
              <w:rPr>
                <w:b/>
                <w:sz w:val="28"/>
                <w:szCs w:val="28"/>
                <w:lang w:val="vi-VN"/>
              </w:rPr>
              <w:t>Thao tác 2:</w:t>
            </w:r>
            <w:r w:rsidRPr="002D4CF5">
              <w:rPr>
                <w:sz w:val="28"/>
                <w:szCs w:val="28"/>
                <w:lang w:val="vi-VN"/>
              </w:rPr>
              <w:t xml:space="preserve"> Tổ chức cho HS thảo luận nhóm: </w:t>
            </w:r>
          </w:p>
          <w:p w:rsidR="0081088C" w:rsidRPr="002D4CF5" w:rsidRDefault="0081088C" w:rsidP="002D4CF5">
            <w:pPr>
              <w:tabs>
                <w:tab w:val="left" w:pos="510"/>
                <w:tab w:val="left" w:pos="540"/>
              </w:tabs>
              <w:spacing w:line="360" w:lineRule="auto"/>
              <w:rPr>
                <w:sz w:val="28"/>
                <w:szCs w:val="28"/>
                <w:lang w:val="vi-VN"/>
              </w:rPr>
            </w:pPr>
            <w:r w:rsidRPr="002D4CF5">
              <w:rPr>
                <w:b/>
                <w:sz w:val="28"/>
                <w:szCs w:val="28"/>
                <w:lang w:val="vi-VN"/>
              </w:rPr>
              <w:t xml:space="preserve">Nhóm 1: </w:t>
            </w:r>
            <w:r w:rsidRPr="002D4CF5">
              <w:rPr>
                <w:sz w:val="28"/>
                <w:szCs w:val="28"/>
                <w:lang w:val="vi-VN"/>
              </w:rPr>
              <w:t>Những công lao và cống hiến của Các-mác là gì?</w:t>
            </w:r>
          </w:p>
          <w:p w:rsidR="0081088C" w:rsidRPr="002D4CF5" w:rsidRDefault="0081088C"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p w:rsidR="0081088C" w:rsidRPr="002D4CF5" w:rsidRDefault="0081088C" w:rsidP="002D4CF5">
            <w:pPr>
              <w:spacing w:line="360" w:lineRule="auto"/>
              <w:rPr>
                <w:sz w:val="28"/>
                <w:szCs w:val="28"/>
                <w:lang w:val="vi-VN"/>
              </w:rPr>
            </w:pPr>
            <w:r w:rsidRPr="002D4CF5">
              <w:rPr>
                <w:sz w:val="28"/>
                <w:szCs w:val="28"/>
                <w:lang w:val="vi-VN"/>
              </w:rPr>
              <w:t>- Cống hiến đầu tiên của Mác là:</w:t>
            </w:r>
          </w:p>
          <w:p w:rsidR="0081088C" w:rsidRPr="002D4CF5" w:rsidRDefault="0081088C" w:rsidP="002D4CF5">
            <w:pPr>
              <w:spacing w:line="360" w:lineRule="auto"/>
              <w:rPr>
                <w:sz w:val="28"/>
                <w:szCs w:val="28"/>
                <w:lang w:val="vi-VN"/>
              </w:rPr>
            </w:pPr>
            <w:r w:rsidRPr="002D4CF5">
              <w:rPr>
                <w:sz w:val="28"/>
                <w:szCs w:val="28"/>
                <w:lang w:val="vi-VN"/>
              </w:rPr>
              <w:t>+ Tìm ra quy luật phát triển của lịch sử loài người</w:t>
            </w:r>
          </w:p>
          <w:p w:rsidR="0081088C" w:rsidRPr="002D4CF5" w:rsidRDefault="0081088C" w:rsidP="002D4CF5">
            <w:pPr>
              <w:spacing w:line="360" w:lineRule="auto"/>
              <w:rPr>
                <w:sz w:val="28"/>
                <w:szCs w:val="28"/>
                <w:lang w:val="vi-VN"/>
              </w:rPr>
            </w:pPr>
            <w:r w:rsidRPr="002D4CF5">
              <w:rPr>
                <w:sz w:val="28"/>
                <w:szCs w:val="28"/>
                <w:lang w:val="vi-VN"/>
              </w:rPr>
              <w:t>+ Bản chất quy luật đó là: cơ sở hạ tầng quyết định thượng tầng kiến trúc. Nghĩa là: Tư liệu sản xuất, cách sản xuất, trình độ phát triển kinh tế quyết định hình thức, thể chế nhà nước, tôn giáo, văn học nghệ thuật.</w:t>
            </w:r>
          </w:p>
          <w:p w:rsidR="0081088C" w:rsidRPr="002D4CF5" w:rsidRDefault="0081088C" w:rsidP="002D4CF5">
            <w:pPr>
              <w:spacing w:line="360" w:lineRule="auto"/>
              <w:rPr>
                <w:sz w:val="28"/>
                <w:szCs w:val="28"/>
                <w:lang w:val="vi-VN"/>
              </w:rPr>
            </w:pPr>
            <w:r w:rsidRPr="002D4CF5">
              <w:rPr>
                <w:sz w:val="28"/>
                <w:szCs w:val="28"/>
                <w:lang w:val="vi-VN"/>
              </w:rPr>
              <w:t>- Cống hiến thứ hai của Mác là: Tìm ra quy luật vận động riêng của phương thức sản xuất tư bản chủ nghĩa hiện nay và của xã hội tư sản do phương thức đó đẻ ra. Đó là quy luật giá trị thặng dư.</w:t>
            </w:r>
          </w:p>
          <w:p w:rsidR="0081088C" w:rsidRPr="002D4CF5" w:rsidRDefault="0081088C" w:rsidP="002D4CF5">
            <w:pPr>
              <w:spacing w:line="360" w:lineRule="auto"/>
              <w:rPr>
                <w:sz w:val="28"/>
                <w:szCs w:val="28"/>
                <w:lang w:val="vi-VN"/>
              </w:rPr>
            </w:pPr>
            <w:r w:rsidRPr="002D4CF5">
              <w:rPr>
                <w:sz w:val="28"/>
                <w:szCs w:val="28"/>
                <w:lang w:val="vi-VN"/>
              </w:rPr>
              <w:t>- Cống hiến thứ ba của Mác là cống hiến quan trọng hơn cả. Đó là sự kết hợp giữa lí luận và thực tiễn, biến lí thuyết cách mạng khoa học thành hành động cách mạng: “Bởi lẽ.. kiên cường và có kết quả”.</w:t>
            </w:r>
          </w:p>
          <w:p w:rsidR="0081088C" w:rsidRPr="002D4CF5" w:rsidRDefault="0081088C" w:rsidP="002D4CF5">
            <w:pPr>
              <w:spacing w:line="360" w:lineRule="auto"/>
              <w:rPr>
                <w:b/>
                <w:sz w:val="28"/>
                <w:szCs w:val="28"/>
              </w:rPr>
            </w:pPr>
          </w:p>
          <w:p w:rsidR="0081088C" w:rsidRPr="002D4CF5" w:rsidRDefault="0081088C" w:rsidP="002D4CF5">
            <w:pPr>
              <w:spacing w:line="360" w:lineRule="auto"/>
              <w:rPr>
                <w:bCs/>
                <w:sz w:val="28"/>
                <w:szCs w:val="28"/>
                <w:lang w:val="vi-VN"/>
              </w:rPr>
            </w:pPr>
            <w:r w:rsidRPr="002D4CF5">
              <w:rPr>
                <w:b/>
                <w:sz w:val="28"/>
                <w:szCs w:val="28"/>
                <w:lang w:val="vi-VN"/>
              </w:rPr>
              <w:t xml:space="preserve">Nhóm 2: </w:t>
            </w:r>
            <w:r w:rsidRPr="002D4CF5">
              <w:rPr>
                <w:bCs/>
                <w:sz w:val="28"/>
                <w:szCs w:val="28"/>
                <w:lang w:val="vi-VN"/>
              </w:rPr>
              <w:t>Để làm nổi bật tầm vóc vĩ đại của Mác, Ăng –ghen đã sử dụng biện pháp so sánh tầng bậc. Biện pháp đó được thể hiện như thế nào trong bài điếu văn này?</w:t>
            </w:r>
          </w:p>
          <w:p w:rsidR="0081088C" w:rsidRPr="002D4CF5" w:rsidRDefault="0081088C"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81088C" w:rsidRPr="002D4CF5" w:rsidRDefault="0081088C" w:rsidP="002D4CF5">
            <w:pPr>
              <w:spacing w:line="360" w:lineRule="auto"/>
              <w:rPr>
                <w:sz w:val="28"/>
                <w:szCs w:val="28"/>
                <w:lang w:val="vi-VN"/>
              </w:rPr>
            </w:pPr>
            <w:r w:rsidRPr="002D4CF5">
              <w:rPr>
                <w:sz w:val="28"/>
                <w:szCs w:val="28"/>
                <w:lang w:val="vi-VN"/>
              </w:rPr>
              <w:t>- Ăng-ghen đã lập luận theo một trật tự tăng tiến. Cống hiến sau lớn hơn cống hiến trước. Mặc dù chỉ một cống hiến cũng đã trở thành vĩ đại rồi.</w:t>
            </w:r>
          </w:p>
          <w:p w:rsidR="0081088C" w:rsidRPr="002D4CF5" w:rsidRDefault="0081088C" w:rsidP="002D4CF5">
            <w:pPr>
              <w:spacing w:line="360" w:lineRule="auto"/>
              <w:rPr>
                <w:sz w:val="28"/>
                <w:szCs w:val="28"/>
                <w:lang w:val="vi-VN"/>
              </w:rPr>
            </w:pPr>
            <w:r w:rsidRPr="002D4CF5">
              <w:rPr>
                <w:sz w:val="28"/>
                <w:szCs w:val="28"/>
                <w:lang w:val="vi-VN"/>
              </w:rPr>
              <w:t>- Ăng-ghen đã so sánh cống hiến của Mác với Đác-uyn nhà khoa học cùng thời đại để làm rõ thế kỉ XIX là thế kỉ của nhiều phát minh lớn ở Phương Tây: “Giống như Đác-uyn… lịch sử loài người”.</w:t>
            </w:r>
          </w:p>
          <w:p w:rsidR="0081088C" w:rsidRPr="002D4CF5" w:rsidRDefault="0081088C" w:rsidP="002D4CF5">
            <w:pPr>
              <w:spacing w:line="360" w:lineRule="auto"/>
              <w:rPr>
                <w:sz w:val="28"/>
                <w:szCs w:val="28"/>
                <w:lang w:val="vi-VN"/>
              </w:rPr>
            </w:pPr>
            <w:r w:rsidRPr="002D4CF5">
              <w:rPr>
                <w:sz w:val="28"/>
                <w:szCs w:val="28"/>
                <w:lang w:val="vi-VN"/>
              </w:rPr>
              <w:t>Mác đã nổi lên hàng đầu “nhà tư tưởng vĩ đại nhất trong số những nhà tư tưởng hiện đại”, như ánh sáng đã xuất hiện, trong khi mọi công trình nghiên cứu trước đây của các nhà kinh tế, học tư sản, các nhà phê bình xã hội chủ nghĩa đều mò mẫn trong bóng tối”.</w:t>
            </w:r>
          </w:p>
          <w:p w:rsidR="0081088C" w:rsidRPr="002D4CF5" w:rsidRDefault="0081088C" w:rsidP="002D4CF5">
            <w:pPr>
              <w:spacing w:line="360" w:lineRule="auto"/>
              <w:rPr>
                <w:sz w:val="28"/>
                <w:szCs w:val="28"/>
                <w:lang w:val="vi-VN"/>
              </w:rPr>
            </w:pPr>
            <w:r w:rsidRPr="002D4CF5">
              <w:rPr>
                <w:sz w:val="28"/>
                <w:szCs w:val="28"/>
                <w:lang w:val="vi-VN"/>
              </w:rPr>
              <w:t>- Ăng- ghen đã làm cho người đọc, người nghe hiểu Mác từ hai phương diện. Một là con người của phát minh khám phá. Hai là con người của hoạt động thực tiễn. Cao hơn Ăng-ghen khẳng định: “Khoa học đối với Mác là động lực lịch sử, một lực lượng cách mạng”. Cốt lõi là Mác là một nhà cách mạng.</w:t>
            </w:r>
          </w:p>
          <w:p w:rsidR="0081088C" w:rsidRPr="002D4CF5" w:rsidRDefault="0081088C" w:rsidP="002D4CF5">
            <w:pPr>
              <w:spacing w:line="360" w:lineRule="auto"/>
              <w:rPr>
                <w:sz w:val="28"/>
                <w:szCs w:val="28"/>
                <w:lang w:val="vi-VN"/>
              </w:rPr>
            </w:pPr>
            <w:r w:rsidRPr="002D4CF5">
              <w:rPr>
                <w:sz w:val="28"/>
                <w:szCs w:val="28"/>
                <w:lang w:val="vi-VN"/>
              </w:rPr>
              <w:t>- Ăng- ghen còn sử dụng những luận điểm, luận cứ rõ ràng. Hãy theo dõi sơ đồ  sau đây:</w:t>
            </w:r>
          </w:p>
          <w:p w:rsidR="0081088C" w:rsidRPr="002D4CF5" w:rsidRDefault="0081088C" w:rsidP="002D4CF5">
            <w:pPr>
              <w:spacing w:line="360" w:lineRule="auto"/>
              <w:rPr>
                <w:sz w:val="28"/>
                <w:szCs w:val="28"/>
                <w:lang w:val="vi-VN"/>
              </w:rPr>
            </w:pPr>
            <w:r w:rsidRPr="002D4CF5">
              <w:rPr>
                <w:sz w:val="28"/>
                <w:szCs w:val="28"/>
                <w:lang w:val="vi-VN"/>
              </w:rPr>
              <w:t>+ Giống như Đác-uyn đã tìm ra… lịch sử loài người.</w:t>
            </w:r>
          </w:p>
          <w:p w:rsidR="0081088C" w:rsidRPr="002D4CF5" w:rsidRDefault="0081088C" w:rsidP="002D4CF5">
            <w:pPr>
              <w:spacing w:line="360" w:lineRule="auto"/>
              <w:rPr>
                <w:sz w:val="28"/>
                <w:szCs w:val="28"/>
                <w:lang w:val="vi-VN"/>
              </w:rPr>
            </w:pPr>
            <w:r w:rsidRPr="002D4CF5">
              <w:rPr>
                <w:sz w:val="28"/>
                <w:szCs w:val="28"/>
                <w:lang w:val="vi-VN"/>
              </w:rPr>
              <w:t>+ Sự thật đơn giản nhưng đã bị tầng tầng lớp lớp các tư tưởng phủ kín.</w:t>
            </w:r>
          </w:p>
          <w:p w:rsidR="0081088C" w:rsidRPr="002D4CF5" w:rsidRDefault="0081088C" w:rsidP="002D4CF5">
            <w:pPr>
              <w:spacing w:line="360" w:lineRule="auto"/>
              <w:rPr>
                <w:sz w:val="28"/>
                <w:szCs w:val="28"/>
                <w:lang w:val="vi-VN"/>
              </w:rPr>
            </w:pPr>
            <w:r w:rsidRPr="002D4CF5">
              <w:rPr>
                <w:sz w:val="28"/>
                <w:szCs w:val="28"/>
                <w:lang w:val="vi-VN"/>
              </w:rPr>
              <w:t>+ Con người trước hết cần phải có cái ăn.. tôn giáo.v.v…</w:t>
            </w:r>
          </w:p>
          <w:p w:rsidR="0081088C" w:rsidRPr="002D4CF5" w:rsidRDefault="0081088C" w:rsidP="002D4CF5">
            <w:pPr>
              <w:spacing w:line="360" w:lineRule="auto"/>
              <w:rPr>
                <w:sz w:val="28"/>
                <w:szCs w:val="28"/>
                <w:lang w:val="vi-VN"/>
              </w:rPr>
            </w:pPr>
            <w:r w:rsidRPr="002D4CF5">
              <w:rPr>
                <w:sz w:val="28"/>
                <w:szCs w:val="28"/>
                <w:lang w:val="vi-VN"/>
              </w:rPr>
              <w:t>Phương pháp này làm cho người đọc, người nghe dễ tiếp thu.</w:t>
            </w:r>
          </w:p>
          <w:p w:rsidR="0081088C" w:rsidRPr="002D4CF5" w:rsidRDefault="0081088C" w:rsidP="002D4CF5">
            <w:pPr>
              <w:tabs>
                <w:tab w:val="left" w:pos="510"/>
                <w:tab w:val="left" w:pos="540"/>
              </w:tabs>
              <w:spacing w:line="360" w:lineRule="auto"/>
              <w:rPr>
                <w:sz w:val="28"/>
                <w:szCs w:val="28"/>
                <w:lang w:val="vi-VN"/>
              </w:rPr>
            </w:pPr>
          </w:p>
          <w:p w:rsidR="0081088C" w:rsidRPr="002D4CF5" w:rsidRDefault="0081088C" w:rsidP="002D4CF5">
            <w:pPr>
              <w:spacing w:line="360" w:lineRule="auto"/>
              <w:rPr>
                <w:bCs/>
                <w:sz w:val="28"/>
                <w:szCs w:val="28"/>
                <w:lang w:val="vi-VN"/>
              </w:rPr>
            </w:pPr>
            <w:r w:rsidRPr="002D4CF5">
              <w:rPr>
                <w:b/>
                <w:sz w:val="28"/>
                <w:szCs w:val="28"/>
                <w:lang w:val="vi-VN"/>
              </w:rPr>
              <w:t xml:space="preserve">Nhóm 3: </w:t>
            </w:r>
            <w:r w:rsidRPr="002D4CF5">
              <w:rPr>
                <w:bCs/>
                <w:sz w:val="28"/>
                <w:szCs w:val="28"/>
                <w:lang w:val="vi-VN"/>
              </w:rPr>
              <w:t>Phân tích thái độ và tình cảm của Ăng-ghen đối với Mác qua cách lập luận so sánh trong bài điếu văn.</w:t>
            </w:r>
          </w:p>
          <w:p w:rsidR="0081088C" w:rsidRPr="002D4CF5" w:rsidRDefault="0081088C"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w:t>
            </w:r>
          </w:p>
          <w:p w:rsidR="0081088C" w:rsidRPr="002D4CF5" w:rsidRDefault="0081088C" w:rsidP="002D4CF5">
            <w:pPr>
              <w:spacing w:line="360" w:lineRule="auto"/>
              <w:rPr>
                <w:sz w:val="28"/>
                <w:szCs w:val="28"/>
                <w:lang w:val="vi-VN"/>
              </w:rPr>
            </w:pPr>
            <w:r w:rsidRPr="002D4CF5">
              <w:rPr>
                <w:sz w:val="28"/>
                <w:szCs w:val="28"/>
                <w:lang w:val="vi-VN"/>
              </w:rPr>
              <w:t>- Thái độ: đề cao, ca ngợi.</w:t>
            </w:r>
          </w:p>
          <w:p w:rsidR="0081088C" w:rsidRPr="002D4CF5" w:rsidRDefault="0081088C" w:rsidP="002D4CF5">
            <w:pPr>
              <w:spacing w:line="360" w:lineRule="auto"/>
              <w:rPr>
                <w:sz w:val="28"/>
                <w:szCs w:val="28"/>
                <w:lang w:val="vi-VN"/>
              </w:rPr>
            </w:pPr>
            <w:r w:rsidRPr="002D4CF5">
              <w:rPr>
                <w:sz w:val="28"/>
                <w:szCs w:val="28"/>
                <w:lang w:val="vi-VN"/>
              </w:rPr>
              <w:t>- Tình cảm: tiếc thương xuất phát tự đáy lòng.</w:t>
            </w:r>
          </w:p>
          <w:p w:rsidR="0081088C" w:rsidRPr="002D4CF5" w:rsidRDefault="0081088C" w:rsidP="002D4CF5">
            <w:pPr>
              <w:spacing w:line="360" w:lineRule="auto"/>
              <w:rPr>
                <w:sz w:val="28"/>
                <w:szCs w:val="28"/>
                <w:lang w:val="vi-VN"/>
              </w:rPr>
            </w:pPr>
          </w:p>
          <w:p w:rsidR="0081088C" w:rsidRPr="002D4CF5" w:rsidRDefault="0081088C" w:rsidP="002D4CF5">
            <w:pPr>
              <w:spacing w:line="360" w:lineRule="auto"/>
              <w:rPr>
                <w:sz w:val="28"/>
                <w:szCs w:val="28"/>
                <w:lang w:val="vi-VN"/>
              </w:rPr>
            </w:pPr>
          </w:p>
          <w:p w:rsidR="0081088C" w:rsidRPr="002D4CF5" w:rsidRDefault="0081088C" w:rsidP="002D4CF5">
            <w:pPr>
              <w:tabs>
                <w:tab w:val="left" w:pos="510"/>
                <w:tab w:val="left" w:pos="540"/>
              </w:tabs>
              <w:spacing w:line="360" w:lineRule="auto"/>
              <w:rPr>
                <w:b/>
                <w:sz w:val="28"/>
                <w:szCs w:val="28"/>
                <w:lang w:val="vi-VN"/>
              </w:rPr>
            </w:pPr>
            <w:r w:rsidRPr="002D4CF5">
              <w:rPr>
                <w:b/>
                <w:sz w:val="28"/>
                <w:szCs w:val="28"/>
                <w:lang w:val="vi-VN"/>
              </w:rPr>
              <w:t>Nhóm 4: Về ý kiến của Ăng-ghen ở cuối bài thể hiện như thế nào?</w:t>
            </w:r>
          </w:p>
          <w:p w:rsidR="0081088C" w:rsidRPr="002D4CF5" w:rsidRDefault="0081088C"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trình bày kết quả thảo luận:</w:t>
            </w:r>
          </w:p>
          <w:p w:rsidR="0081088C" w:rsidRPr="002D4CF5" w:rsidRDefault="0081088C" w:rsidP="002D4CF5">
            <w:pPr>
              <w:spacing w:line="360" w:lineRule="auto"/>
              <w:rPr>
                <w:sz w:val="28"/>
                <w:szCs w:val="28"/>
                <w:lang w:val="vi-VN"/>
              </w:rPr>
            </w:pPr>
            <w:r w:rsidRPr="002D4CF5">
              <w:rPr>
                <w:sz w:val="28"/>
                <w:szCs w:val="28"/>
                <w:lang w:val="vi-VN"/>
              </w:rPr>
              <w:t>- Ăng-ghen hạ câu cuối trong lời kết:</w:t>
            </w:r>
          </w:p>
          <w:p w:rsidR="0081088C" w:rsidRPr="002D4CF5" w:rsidRDefault="0081088C" w:rsidP="002D4CF5">
            <w:pPr>
              <w:spacing w:line="360" w:lineRule="auto"/>
              <w:rPr>
                <w:sz w:val="28"/>
                <w:szCs w:val="28"/>
                <w:lang w:val="vi-VN"/>
              </w:rPr>
            </w:pPr>
            <w:r w:rsidRPr="002D4CF5">
              <w:rPr>
                <w:sz w:val="28"/>
                <w:szCs w:val="28"/>
                <w:lang w:val="vi-VN"/>
              </w:rPr>
              <w:t>“Và tôi có thê mạnh dạn nói rằng ông có thể có nhiều kẻ đối địch, nhưng chưa chắc đã có một kẻ thù riêng nào cả. Tên tuổi và sự nghiệp của ông đời đời sống mãi”.</w:t>
            </w:r>
          </w:p>
          <w:p w:rsidR="0081088C" w:rsidRPr="002D4CF5" w:rsidRDefault="0081088C" w:rsidP="002D4CF5">
            <w:pPr>
              <w:spacing w:line="360" w:lineRule="auto"/>
              <w:rPr>
                <w:sz w:val="28"/>
                <w:szCs w:val="28"/>
                <w:lang w:val="vi-VN"/>
              </w:rPr>
            </w:pPr>
            <w:r w:rsidRPr="002D4CF5">
              <w:rPr>
                <w:sz w:val="28"/>
                <w:szCs w:val="28"/>
                <w:lang w:val="vi-VN"/>
              </w:rPr>
              <w:t>Cách lập luận của Ăng- ghen trong đoạn văn cuối này muốn người đọc, người nghe hiểu</w:t>
            </w:r>
          </w:p>
          <w:p w:rsidR="0081088C" w:rsidRPr="002D4CF5" w:rsidRDefault="0081088C" w:rsidP="002D4CF5">
            <w:pPr>
              <w:spacing w:line="360" w:lineRule="auto"/>
              <w:rPr>
                <w:sz w:val="28"/>
                <w:szCs w:val="28"/>
                <w:lang w:val="vi-VN"/>
              </w:rPr>
            </w:pPr>
            <w:r w:rsidRPr="002D4CF5">
              <w:rPr>
                <w:sz w:val="28"/>
                <w:szCs w:val="28"/>
                <w:lang w:val="vi-VN"/>
              </w:rPr>
              <w:t>+ Mác chống lại ai: “tham gia… dựng lên”. Mác lên tiếng chống lại bất công, chống lại cường quyền bạo lực.</w:t>
            </w:r>
          </w:p>
          <w:p w:rsidR="0081088C" w:rsidRPr="002D4CF5" w:rsidRDefault="0081088C" w:rsidP="002D4CF5">
            <w:pPr>
              <w:spacing w:line="360" w:lineRule="auto"/>
              <w:rPr>
                <w:sz w:val="28"/>
                <w:szCs w:val="28"/>
                <w:lang w:val="vi-VN"/>
              </w:rPr>
            </w:pPr>
            <w:r w:rsidRPr="002D4CF5">
              <w:rPr>
                <w:sz w:val="28"/>
                <w:szCs w:val="28"/>
                <w:lang w:val="vi-VN"/>
              </w:rPr>
              <w:t>+ Mác bênh vực ai: “tham gia vào … tự giải phóng”. Mác bênh vực những người lao động, những người cùng khổ và mang đến cho họ niềm tin vào hạnh phúc ở một thế giới mới, trong đó họ chính là người làm chủ.</w:t>
            </w:r>
          </w:p>
          <w:p w:rsidR="0081088C" w:rsidRPr="002D4CF5" w:rsidRDefault="0081088C" w:rsidP="002D4CF5">
            <w:pPr>
              <w:tabs>
                <w:tab w:val="left" w:pos="510"/>
                <w:tab w:val="left" w:pos="540"/>
              </w:tabs>
              <w:spacing w:line="360" w:lineRule="auto"/>
              <w:rPr>
                <w:sz w:val="28"/>
                <w:szCs w:val="28"/>
                <w:lang w:val="vi-VN"/>
              </w:rPr>
            </w:pPr>
            <w:r w:rsidRPr="002D4CF5">
              <w:rPr>
                <w:sz w:val="28"/>
                <w:szCs w:val="28"/>
                <w:lang w:val="vi-VN"/>
              </w:rPr>
              <w:t>+ Những cống hiến của Mác có lợi cho cả nhân loại này. Hoạt động của Mác không phải bênh vực cho quyền lợi cá nhân mà mang lại quyền lợi cho toàn dân. Vì thế “ông có thể… riêng nào cả”. Câu cuối cùng của Ăng- ghen như một lời cầu nguyện.</w:t>
            </w:r>
          </w:p>
        </w:tc>
        <w:tc>
          <w:tcPr>
            <w:tcW w:w="4108" w:type="dxa"/>
          </w:tcPr>
          <w:p w:rsidR="0081088C" w:rsidRPr="002D4CF5" w:rsidRDefault="0081088C" w:rsidP="002D4CF5">
            <w:pPr>
              <w:spacing w:line="360" w:lineRule="auto"/>
              <w:rPr>
                <w:b/>
                <w:i/>
                <w:sz w:val="28"/>
                <w:szCs w:val="28"/>
                <w:lang w:val="vi-VN"/>
              </w:rPr>
            </w:pPr>
            <w:r w:rsidRPr="002D4CF5">
              <w:rPr>
                <w:b/>
                <w:i/>
                <w:sz w:val="28"/>
                <w:szCs w:val="28"/>
                <w:lang w:val="vi-VN"/>
              </w:rPr>
              <w:t>II/ Đọc - hiểu văn bản:</w:t>
            </w:r>
          </w:p>
          <w:p w:rsidR="0081088C" w:rsidRPr="002D4CF5" w:rsidRDefault="0081088C" w:rsidP="002D4CF5">
            <w:pPr>
              <w:spacing w:line="360" w:lineRule="auto"/>
              <w:rPr>
                <w:b/>
                <w:sz w:val="28"/>
                <w:szCs w:val="28"/>
                <w:lang w:val="vi-VN"/>
              </w:rPr>
            </w:pPr>
            <w:r w:rsidRPr="002D4CF5">
              <w:rPr>
                <w:b/>
                <w:sz w:val="28"/>
                <w:szCs w:val="28"/>
                <w:lang w:val="vi-VN"/>
              </w:rPr>
              <w:t xml:space="preserve">1. </w:t>
            </w:r>
            <w:r w:rsidRPr="002D4CF5">
              <w:rPr>
                <w:b/>
                <w:sz w:val="28"/>
                <w:szCs w:val="28"/>
                <w:u w:val="single"/>
                <w:lang w:val="vi-VN"/>
              </w:rPr>
              <w:t>Những công lao và cống hiến của Các-mác</w:t>
            </w:r>
            <w:r w:rsidRPr="002D4CF5">
              <w:rPr>
                <w:b/>
                <w:sz w:val="28"/>
                <w:szCs w:val="28"/>
                <w:lang w:val="vi-VN"/>
              </w:rPr>
              <w:t>:</w:t>
            </w:r>
          </w:p>
          <w:p w:rsidR="0081088C" w:rsidRPr="002D4CF5" w:rsidRDefault="0081088C" w:rsidP="002D4CF5">
            <w:pPr>
              <w:spacing w:line="360" w:lineRule="auto"/>
              <w:ind w:firstLine="397"/>
              <w:rPr>
                <w:sz w:val="28"/>
                <w:szCs w:val="28"/>
                <w:lang w:val="vi-VN"/>
              </w:rPr>
            </w:pPr>
            <w:r w:rsidRPr="002D4CF5">
              <w:rPr>
                <w:sz w:val="28"/>
                <w:szCs w:val="28"/>
                <w:lang w:val="vi-VN"/>
              </w:rPr>
              <w:t>- C.Mác là người tìm ra quy luật phát triển của lịch sử loài người qua các thời kì lịch sử……..</w:t>
            </w:r>
          </w:p>
          <w:p w:rsidR="0081088C" w:rsidRPr="002D4CF5" w:rsidRDefault="0081088C" w:rsidP="002D4CF5">
            <w:pPr>
              <w:spacing w:line="360" w:lineRule="auto"/>
              <w:ind w:firstLine="397"/>
              <w:rPr>
                <w:sz w:val="28"/>
                <w:szCs w:val="28"/>
                <w:lang w:val="vi-VN"/>
              </w:rPr>
            </w:pPr>
            <w:r w:rsidRPr="002D4CF5">
              <w:rPr>
                <w:sz w:val="28"/>
                <w:szCs w:val="28"/>
                <w:lang w:val="vi-VN"/>
              </w:rPr>
              <w:t>- C.Mác đã tìm ra quy luật vận động riêng của phương thức sản xuất TBCN hiện nay và của XHTS do phương thức đó để ra. Đó là quy luật về giá trị thặng dư</w:t>
            </w:r>
          </w:p>
          <w:p w:rsidR="0081088C" w:rsidRPr="002D4CF5" w:rsidRDefault="0081088C" w:rsidP="002D4CF5">
            <w:pPr>
              <w:spacing w:line="360" w:lineRule="auto"/>
              <w:ind w:firstLine="397"/>
              <w:rPr>
                <w:sz w:val="28"/>
                <w:szCs w:val="28"/>
              </w:rPr>
            </w:pPr>
            <w:r w:rsidRPr="002D4CF5">
              <w:rPr>
                <w:sz w:val="28"/>
                <w:szCs w:val="28"/>
                <w:lang w:val="vi-VN"/>
              </w:rPr>
              <w:t>- C.Mác đã kết hợp giữa lí luận và thực tiễn, biến các lí thuyết cách mạng khoa học thành hành động cách mạng.</w:t>
            </w:r>
          </w:p>
          <w:p w:rsidR="0081088C" w:rsidRPr="002D4CF5" w:rsidRDefault="0081088C" w:rsidP="002D4CF5">
            <w:pPr>
              <w:spacing w:line="360" w:lineRule="auto"/>
              <w:ind w:firstLine="397"/>
              <w:rPr>
                <w:sz w:val="28"/>
                <w:szCs w:val="28"/>
              </w:rPr>
            </w:pPr>
          </w:p>
          <w:p w:rsidR="0081088C" w:rsidRPr="002D4CF5" w:rsidRDefault="0081088C" w:rsidP="002D4CF5">
            <w:pPr>
              <w:spacing w:line="360" w:lineRule="auto"/>
              <w:ind w:firstLine="397"/>
              <w:rPr>
                <w:sz w:val="28"/>
                <w:szCs w:val="28"/>
              </w:rPr>
            </w:pPr>
          </w:p>
          <w:p w:rsidR="0081088C" w:rsidRPr="002D4CF5" w:rsidRDefault="0081088C" w:rsidP="002D4CF5">
            <w:pPr>
              <w:spacing w:line="360" w:lineRule="auto"/>
              <w:ind w:firstLine="397"/>
              <w:rPr>
                <w:sz w:val="28"/>
                <w:szCs w:val="28"/>
              </w:rPr>
            </w:pPr>
          </w:p>
          <w:p w:rsidR="0081088C" w:rsidRPr="002D4CF5" w:rsidRDefault="0081088C" w:rsidP="002D4CF5">
            <w:pPr>
              <w:spacing w:line="360" w:lineRule="auto"/>
              <w:ind w:firstLine="397"/>
              <w:rPr>
                <w:sz w:val="28"/>
                <w:szCs w:val="28"/>
              </w:rPr>
            </w:pPr>
          </w:p>
          <w:p w:rsidR="0081088C" w:rsidRPr="002D4CF5" w:rsidRDefault="0081088C" w:rsidP="002D4CF5">
            <w:pPr>
              <w:spacing w:line="360" w:lineRule="auto"/>
              <w:ind w:firstLine="397"/>
              <w:rPr>
                <w:sz w:val="28"/>
                <w:szCs w:val="28"/>
              </w:rPr>
            </w:pPr>
          </w:p>
          <w:p w:rsidR="0081088C" w:rsidRPr="002D4CF5" w:rsidRDefault="0081088C" w:rsidP="002D4CF5">
            <w:pPr>
              <w:spacing w:line="360" w:lineRule="auto"/>
              <w:ind w:firstLine="397"/>
              <w:rPr>
                <w:sz w:val="28"/>
                <w:szCs w:val="28"/>
              </w:rPr>
            </w:pPr>
          </w:p>
          <w:p w:rsidR="0081088C" w:rsidRPr="002D4CF5" w:rsidRDefault="0081088C" w:rsidP="002D4CF5">
            <w:pPr>
              <w:spacing w:line="360" w:lineRule="auto"/>
              <w:ind w:firstLine="397"/>
              <w:rPr>
                <w:sz w:val="28"/>
                <w:szCs w:val="28"/>
              </w:rPr>
            </w:pPr>
          </w:p>
          <w:p w:rsidR="0081088C" w:rsidRPr="002D4CF5" w:rsidRDefault="0081088C" w:rsidP="002D4CF5">
            <w:pPr>
              <w:spacing w:line="360" w:lineRule="auto"/>
              <w:ind w:firstLine="397"/>
              <w:rPr>
                <w:sz w:val="28"/>
                <w:szCs w:val="28"/>
              </w:rPr>
            </w:pPr>
          </w:p>
          <w:p w:rsidR="0081088C" w:rsidRPr="002D4CF5" w:rsidRDefault="0081088C" w:rsidP="002D4CF5">
            <w:pPr>
              <w:spacing w:line="360" w:lineRule="auto"/>
              <w:ind w:firstLine="397"/>
              <w:rPr>
                <w:sz w:val="28"/>
                <w:szCs w:val="28"/>
              </w:rPr>
            </w:pPr>
          </w:p>
          <w:p w:rsidR="0081088C" w:rsidRPr="002D4CF5" w:rsidRDefault="0081088C" w:rsidP="002D4CF5">
            <w:pPr>
              <w:spacing w:line="360" w:lineRule="auto"/>
              <w:ind w:firstLine="397"/>
              <w:rPr>
                <w:sz w:val="28"/>
                <w:szCs w:val="28"/>
              </w:rPr>
            </w:pPr>
          </w:p>
          <w:p w:rsidR="0081088C" w:rsidRPr="002D4CF5" w:rsidRDefault="0081088C" w:rsidP="002D4CF5">
            <w:pPr>
              <w:spacing w:line="360" w:lineRule="auto"/>
              <w:ind w:firstLine="397"/>
              <w:rPr>
                <w:sz w:val="28"/>
                <w:szCs w:val="28"/>
              </w:rPr>
            </w:pPr>
          </w:p>
          <w:p w:rsidR="0081088C" w:rsidRPr="002D4CF5" w:rsidRDefault="0081088C" w:rsidP="002D4CF5">
            <w:pPr>
              <w:spacing w:line="360" w:lineRule="auto"/>
              <w:rPr>
                <w:b/>
                <w:sz w:val="28"/>
                <w:szCs w:val="28"/>
                <w:u w:val="single"/>
                <w:lang w:val="vi-VN"/>
              </w:rPr>
            </w:pPr>
            <w:r w:rsidRPr="002D4CF5">
              <w:rPr>
                <w:sz w:val="28"/>
                <w:szCs w:val="28"/>
                <w:lang w:val="vi-VN"/>
              </w:rPr>
              <w:t xml:space="preserve">  </w:t>
            </w:r>
            <w:r w:rsidRPr="002D4CF5">
              <w:rPr>
                <w:b/>
                <w:sz w:val="28"/>
                <w:szCs w:val="28"/>
                <w:lang w:val="vi-VN"/>
              </w:rPr>
              <w:t xml:space="preserve">2. </w:t>
            </w:r>
            <w:r w:rsidRPr="002D4CF5">
              <w:rPr>
                <w:b/>
                <w:sz w:val="28"/>
                <w:szCs w:val="28"/>
                <w:u w:val="single"/>
                <w:lang w:val="vi-VN"/>
              </w:rPr>
              <w:t>Nghệ thuật so sánh tầng bậc của bài điếu văn:</w:t>
            </w:r>
          </w:p>
          <w:p w:rsidR="0081088C" w:rsidRPr="002D4CF5" w:rsidRDefault="0081088C" w:rsidP="002D4CF5">
            <w:pPr>
              <w:spacing w:line="360" w:lineRule="auto"/>
              <w:rPr>
                <w:sz w:val="28"/>
                <w:szCs w:val="28"/>
                <w:lang w:val="vi-VN"/>
              </w:rPr>
            </w:pPr>
            <w:r w:rsidRPr="002D4CF5">
              <w:rPr>
                <w:sz w:val="28"/>
                <w:szCs w:val="28"/>
                <w:lang w:val="vi-VN"/>
              </w:rPr>
              <w:t xml:space="preserve">    </w:t>
            </w:r>
            <w:r w:rsidRPr="002D4CF5">
              <w:rPr>
                <w:b/>
                <w:sz w:val="28"/>
                <w:szCs w:val="28"/>
                <w:lang w:val="vi-VN"/>
              </w:rPr>
              <w:t>a. Đoạn văn mở đầu:</w:t>
            </w:r>
            <w:r w:rsidRPr="002D4CF5">
              <w:rPr>
                <w:sz w:val="28"/>
                <w:szCs w:val="28"/>
                <w:lang w:val="vi-VN"/>
              </w:rPr>
              <w:t xml:space="preserve"> Tình cảm tiếc thương vô hạn đối với sự ra đi của Mác </w:t>
            </w:r>
            <w:r w:rsidRPr="002D4CF5">
              <w:rPr>
                <w:sz w:val="28"/>
                <w:szCs w:val="28"/>
              </w:rPr>
              <w:sym w:font="Wingdings" w:char="00E0"/>
            </w:r>
            <w:r w:rsidRPr="002D4CF5">
              <w:rPr>
                <w:sz w:val="28"/>
                <w:szCs w:val="28"/>
                <w:lang w:val="vi-VN"/>
              </w:rPr>
              <w:t xml:space="preserve"> sự kính trọng của những người bạn những người đồng chí của Mác.</w:t>
            </w:r>
          </w:p>
          <w:p w:rsidR="0081088C" w:rsidRPr="002D4CF5" w:rsidRDefault="0081088C" w:rsidP="002D4CF5">
            <w:pPr>
              <w:spacing w:line="360" w:lineRule="auto"/>
              <w:rPr>
                <w:sz w:val="28"/>
                <w:szCs w:val="28"/>
                <w:lang w:val="vi-VN"/>
              </w:rPr>
            </w:pPr>
            <w:r w:rsidRPr="002D4CF5">
              <w:rPr>
                <w:sz w:val="28"/>
                <w:szCs w:val="28"/>
                <w:lang w:val="vi-VN"/>
              </w:rPr>
              <w:t xml:space="preserve">- Đoạn tiếp theo: Tiếc thương, kính trọng </w:t>
            </w:r>
            <w:r w:rsidRPr="002D4CF5">
              <w:rPr>
                <w:sz w:val="28"/>
                <w:szCs w:val="28"/>
              </w:rPr>
              <w:sym w:font="Wingdings" w:char="00E0"/>
            </w:r>
            <w:r w:rsidRPr="002D4CF5">
              <w:rPr>
                <w:sz w:val="28"/>
                <w:szCs w:val="28"/>
                <w:lang w:val="vi-VN"/>
              </w:rPr>
              <w:t xml:space="preserve"> Mác là nhà cách mạng của giai cấp vô sản và nhà khoa học lịch sử. Kết cấu trùng điệp</w:t>
            </w:r>
            <w:r w:rsidRPr="002D4CF5">
              <w:rPr>
                <w:sz w:val="28"/>
                <w:szCs w:val="28"/>
              </w:rPr>
              <w:sym w:font="Wingdings" w:char="00E0"/>
            </w:r>
            <w:r w:rsidRPr="002D4CF5">
              <w:rPr>
                <w:sz w:val="28"/>
                <w:szCs w:val="28"/>
                <w:lang w:val="vi-VN"/>
              </w:rPr>
              <w:t xml:space="preserve"> vĩ nhân của Các-Mác</w:t>
            </w:r>
            <w:r w:rsidRPr="002D4CF5">
              <w:rPr>
                <w:sz w:val="28"/>
                <w:szCs w:val="28"/>
              </w:rPr>
              <w:sym w:font="Wingdings" w:char="00E0"/>
            </w:r>
            <w:r w:rsidRPr="002D4CF5">
              <w:rPr>
                <w:sz w:val="28"/>
                <w:szCs w:val="28"/>
                <w:lang w:val="vi-VN"/>
              </w:rPr>
              <w:t xml:space="preserve"> Cái chết của Mác là nỗi trống trải, mất mát lớn đối với nhân loại.</w:t>
            </w:r>
          </w:p>
          <w:p w:rsidR="0081088C" w:rsidRPr="002D4CF5" w:rsidRDefault="0081088C" w:rsidP="002D4CF5">
            <w:pPr>
              <w:spacing w:line="360" w:lineRule="auto"/>
              <w:rPr>
                <w:sz w:val="28"/>
                <w:szCs w:val="28"/>
                <w:lang w:val="vi-VN"/>
              </w:rPr>
            </w:pPr>
            <w:r w:rsidRPr="002D4CF5">
              <w:rPr>
                <w:b/>
                <w:sz w:val="28"/>
                <w:szCs w:val="28"/>
                <w:lang w:val="vi-VN"/>
              </w:rPr>
              <w:t xml:space="preserve">    b. Mô hình chung toàn bài:</w:t>
            </w:r>
            <w:r w:rsidRPr="002D4CF5">
              <w:rPr>
                <w:sz w:val="28"/>
                <w:szCs w:val="28"/>
                <w:lang w:val="vi-VN"/>
              </w:rPr>
              <w:t xml:space="preserve"> thông báo về cái chết</w:t>
            </w:r>
            <w:r w:rsidRPr="002D4CF5">
              <w:rPr>
                <w:sz w:val="28"/>
                <w:szCs w:val="28"/>
              </w:rPr>
              <w:sym w:font="Wingdings" w:char="00E0"/>
            </w:r>
            <w:r w:rsidRPr="002D4CF5">
              <w:rPr>
                <w:sz w:val="28"/>
                <w:szCs w:val="28"/>
                <w:lang w:val="vi-VN"/>
              </w:rPr>
              <w:t xml:space="preserve"> đánh giá sự nghiệp của người quá cố</w:t>
            </w:r>
            <w:r w:rsidRPr="002D4CF5">
              <w:rPr>
                <w:sz w:val="28"/>
                <w:szCs w:val="28"/>
              </w:rPr>
              <w:sym w:font="Wingdings" w:char="00E0"/>
            </w:r>
            <w:r w:rsidRPr="002D4CF5">
              <w:rPr>
                <w:sz w:val="28"/>
                <w:szCs w:val="28"/>
                <w:lang w:val="vi-VN"/>
              </w:rPr>
              <w:t xml:space="preserve"> bày tỏ sự tiếc thương đối với người đã  khuất </w:t>
            </w:r>
          </w:p>
          <w:p w:rsidR="0081088C" w:rsidRPr="002D4CF5" w:rsidRDefault="0081088C" w:rsidP="002D4CF5">
            <w:pPr>
              <w:spacing w:line="360" w:lineRule="auto"/>
              <w:rPr>
                <w:sz w:val="28"/>
                <w:szCs w:val="28"/>
                <w:lang w:val="vi-VN"/>
              </w:rPr>
            </w:pPr>
            <w:r w:rsidRPr="002D4CF5">
              <w:rPr>
                <w:sz w:val="28"/>
                <w:szCs w:val="28"/>
                <w:lang w:val="vi-VN"/>
              </w:rPr>
              <w:t xml:space="preserve">- Mác được so sánh với các vĩ nhân khác cùng thời  đại với những thành tựu khoa học nổi tiếng </w:t>
            </w:r>
            <w:r w:rsidRPr="002D4CF5">
              <w:rPr>
                <w:sz w:val="28"/>
                <w:szCs w:val="28"/>
              </w:rPr>
              <w:sym w:font="Wingdings" w:char="00E0"/>
            </w:r>
            <w:r w:rsidRPr="002D4CF5">
              <w:rPr>
                <w:sz w:val="28"/>
                <w:szCs w:val="28"/>
                <w:lang w:val="vi-VN"/>
              </w:rPr>
              <w:t xml:space="preserve"> so sánh tương đồng.</w:t>
            </w:r>
          </w:p>
          <w:p w:rsidR="0081088C" w:rsidRPr="002D4CF5" w:rsidRDefault="0081088C" w:rsidP="002D4CF5">
            <w:pPr>
              <w:spacing w:line="360" w:lineRule="auto"/>
              <w:rPr>
                <w:sz w:val="28"/>
                <w:szCs w:val="28"/>
                <w:lang w:val="vi-VN"/>
              </w:rPr>
            </w:pPr>
            <w:r w:rsidRPr="002D4CF5">
              <w:rPr>
                <w:sz w:val="28"/>
                <w:szCs w:val="28"/>
                <w:lang w:val="vi-VN"/>
              </w:rPr>
              <w:t>- So sánh vượt trội:” Nhưng không…thôi” --. Ý nghĩa to lớn mà Mác đã phát hiện.</w:t>
            </w:r>
          </w:p>
          <w:p w:rsidR="0081088C" w:rsidRPr="002D4CF5" w:rsidRDefault="0081088C" w:rsidP="002D4CF5">
            <w:pPr>
              <w:spacing w:line="360" w:lineRule="auto"/>
              <w:rPr>
                <w:sz w:val="28"/>
                <w:szCs w:val="28"/>
              </w:rPr>
            </w:pPr>
            <w:r w:rsidRPr="002D4CF5">
              <w:rPr>
                <w:sz w:val="28"/>
                <w:szCs w:val="28"/>
                <w:lang w:val="vi-VN"/>
              </w:rPr>
              <w:t>- Các cụm từ: “ Con người khoa học”, “Một nhà cách mạng” được dùng theo cách tăng tiến</w:t>
            </w:r>
            <w:r w:rsidRPr="002D4CF5">
              <w:rPr>
                <w:sz w:val="28"/>
                <w:szCs w:val="28"/>
              </w:rPr>
              <w:sym w:font="Wingdings" w:char="00E0"/>
            </w:r>
            <w:r w:rsidRPr="002D4CF5">
              <w:rPr>
                <w:sz w:val="28"/>
                <w:szCs w:val="28"/>
                <w:lang w:val="vi-VN"/>
              </w:rPr>
              <w:t xml:space="preserve"> sự tiếp tục đi lên của Mác trong việc cống hiến cho loài người, vừa chỉ sự kết hợp chặt chẽ giữa con người khoa học và nhà cách mạng.</w:t>
            </w:r>
          </w:p>
          <w:p w:rsidR="0081088C" w:rsidRPr="002D4CF5" w:rsidRDefault="0081088C" w:rsidP="002D4CF5">
            <w:pPr>
              <w:spacing w:line="360" w:lineRule="auto"/>
              <w:rPr>
                <w:sz w:val="28"/>
                <w:szCs w:val="28"/>
              </w:rPr>
            </w:pPr>
          </w:p>
          <w:p w:rsidR="0081088C" w:rsidRPr="002D4CF5" w:rsidRDefault="0081088C" w:rsidP="002D4CF5">
            <w:pPr>
              <w:spacing w:line="360" w:lineRule="auto"/>
              <w:rPr>
                <w:sz w:val="28"/>
                <w:szCs w:val="28"/>
              </w:rPr>
            </w:pPr>
          </w:p>
          <w:p w:rsidR="0081088C" w:rsidRPr="002D4CF5" w:rsidRDefault="0081088C" w:rsidP="002D4CF5">
            <w:pPr>
              <w:spacing w:line="360" w:lineRule="auto"/>
              <w:rPr>
                <w:b/>
                <w:sz w:val="28"/>
                <w:szCs w:val="28"/>
                <w:lang w:val="vi-VN"/>
              </w:rPr>
            </w:pPr>
            <w:r w:rsidRPr="002D4CF5">
              <w:rPr>
                <w:sz w:val="28"/>
                <w:szCs w:val="28"/>
                <w:lang w:val="vi-VN"/>
              </w:rPr>
              <w:t xml:space="preserve">   </w:t>
            </w:r>
            <w:r w:rsidRPr="002D4CF5">
              <w:rPr>
                <w:b/>
                <w:sz w:val="28"/>
                <w:szCs w:val="28"/>
                <w:lang w:val="vi-VN"/>
              </w:rPr>
              <w:t xml:space="preserve">3. </w:t>
            </w:r>
            <w:r w:rsidRPr="002D4CF5">
              <w:rPr>
                <w:b/>
                <w:sz w:val="28"/>
                <w:szCs w:val="28"/>
                <w:u w:val="single"/>
                <w:lang w:val="vi-VN"/>
              </w:rPr>
              <w:t>Thái độ và tình cảm của Ăng-ghen đối với Mác.</w:t>
            </w:r>
          </w:p>
          <w:p w:rsidR="0081088C" w:rsidRPr="002D4CF5" w:rsidRDefault="0081088C" w:rsidP="002D4CF5">
            <w:pPr>
              <w:spacing w:line="360" w:lineRule="auto"/>
              <w:rPr>
                <w:sz w:val="28"/>
                <w:szCs w:val="28"/>
                <w:lang w:val="vi-VN"/>
              </w:rPr>
            </w:pPr>
            <w:r w:rsidRPr="002D4CF5">
              <w:rPr>
                <w:sz w:val="28"/>
                <w:szCs w:val="28"/>
                <w:lang w:val="vi-VN"/>
              </w:rPr>
              <w:t>- Thái độ: đề cao, ca ngợi.</w:t>
            </w:r>
          </w:p>
          <w:p w:rsidR="0081088C" w:rsidRPr="002D4CF5" w:rsidRDefault="0081088C" w:rsidP="002D4CF5">
            <w:pPr>
              <w:spacing w:line="360" w:lineRule="auto"/>
              <w:rPr>
                <w:sz w:val="28"/>
                <w:szCs w:val="28"/>
                <w:lang w:val="vi-VN"/>
              </w:rPr>
            </w:pPr>
            <w:r w:rsidRPr="002D4CF5">
              <w:rPr>
                <w:sz w:val="28"/>
                <w:szCs w:val="28"/>
                <w:lang w:val="vi-VN"/>
              </w:rPr>
              <w:t>- Tình cảm: tiếc thương xuất phát tự đáy lòng.</w:t>
            </w:r>
          </w:p>
          <w:p w:rsidR="0081088C" w:rsidRPr="002D4CF5" w:rsidRDefault="0081088C" w:rsidP="002D4CF5">
            <w:pPr>
              <w:spacing w:line="360" w:lineRule="auto"/>
              <w:rPr>
                <w:sz w:val="28"/>
                <w:szCs w:val="28"/>
                <w:lang w:val="vi-VN"/>
              </w:rPr>
            </w:pPr>
            <w:r w:rsidRPr="002D4CF5">
              <w:rPr>
                <w:sz w:val="28"/>
                <w:szCs w:val="28"/>
                <w:lang w:val="vi-VN"/>
              </w:rPr>
              <w:t>* Trong việc trình bày công lao: trình bày các phát hiện của Mác đã có sự kết hợp ca ngợi công lao. Đồng thời ca ngợi</w:t>
            </w:r>
            <w:r w:rsidRPr="002D4CF5">
              <w:rPr>
                <w:sz w:val="28"/>
                <w:szCs w:val="28"/>
              </w:rPr>
              <w:sym w:font="Wingdings" w:char="00E0"/>
            </w:r>
            <w:r w:rsidRPr="002D4CF5">
              <w:rPr>
                <w:sz w:val="28"/>
                <w:szCs w:val="28"/>
                <w:lang w:val="vi-VN"/>
              </w:rPr>
              <w:t xml:space="preserve"> khẳng định thể hiện sự thương tiếc của Ăng-ghen đối với Mác.</w:t>
            </w:r>
          </w:p>
          <w:p w:rsidR="0081088C" w:rsidRPr="002D4CF5" w:rsidRDefault="0081088C" w:rsidP="002D4CF5">
            <w:pPr>
              <w:tabs>
                <w:tab w:val="right" w:pos="4812"/>
              </w:tabs>
              <w:spacing w:line="360" w:lineRule="auto"/>
              <w:rPr>
                <w:b/>
                <w:sz w:val="28"/>
                <w:szCs w:val="28"/>
                <w:lang w:val="vi-VN"/>
              </w:rPr>
            </w:pPr>
            <w:r w:rsidRPr="002D4CF5">
              <w:rPr>
                <w:b/>
                <w:sz w:val="28"/>
                <w:szCs w:val="28"/>
                <w:lang w:val="vi-VN"/>
              </w:rPr>
              <w:t xml:space="preserve"> 4. </w:t>
            </w:r>
            <w:r w:rsidRPr="002D4CF5">
              <w:rPr>
                <w:b/>
                <w:sz w:val="28"/>
                <w:szCs w:val="28"/>
                <w:u w:val="single"/>
                <w:lang w:val="vi-VN"/>
              </w:rPr>
              <w:t>Về ý kiến của Ăng-ghen ở cuối bài :</w:t>
            </w:r>
            <w:r w:rsidRPr="002D4CF5">
              <w:rPr>
                <w:b/>
                <w:sz w:val="28"/>
                <w:szCs w:val="28"/>
                <w:lang w:val="vi-VN"/>
              </w:rPr>
              <w:tab/>
            </w:r>
          </w:p>
          <w:p w:rsidR="0081088C" w:rsidRPr="002D4CF5" w:rsidRDefault="0081088C" w:rsidP="002D4CF5">
            <w:pPr>
              <w:spacing w:line="360" w:lineRule="auto"/>
              <w:rPr>
                <w:sz w:val="28"/>
                <w:szCs w:val="28"/>
                <w:lang w:val="vi-VN"/>
              </w:rPr>
            </w:pPr>
            <w:r w:rsidRPr="002D4CF5">
              <w:rPr>
                <w:sz w:val="28"/>
                <w:szCs w:val="28"/>
                <w:lang w:val="vi-VN"/>
              </w:rPr>
              <w:t xml:space="preserve">- Mác chống lại ai: </w:t>
            </w:r>
          </w:p>
          <w:p w:rsidR="0081088C" w:rsidRPr="002D4CF5" w:rsidRDefault="0081088C" w:rsidP="002D4CF5">
            <w:pPr>
              <w:spacing w:line="360" w:lineRule="auto"/>
              <w:rPr>
                <w:sz w:val="28"/>
                <w:szCs w:val="28"/>
                <w:lang w:val="vi-VN"/>
              </w:rPr>
            </w:pPr>
            <w:r w:rsidRPr="002D4CF5">
              <w:rPr>
                <w:sz w:val="28"/>
                <w:szCs w:val="28"/>
                <w:lang w:val="vi-VN"/>
              </w:rPr>
              <w:t xml:space="preserve">- Mác bênh vực ai: </w:t>
            </w:r>
          </w:p>
          <w:p w:rsidR="0081088C" w:rsidRPr="002D4CF5" w:rsidRDefault="0081088C" w:rsidP="002D4CF5">
            <w:pPr>
              <w:spacing w:line="360" w:lineRule="auto"/>
              <w:rPr>
                <w:sz w:val="28"/>
                <w:szCs w:val="28"/>
                <w:lang w:val="vi-VN"/>
              </w:rPr>
            </w:pPr>
            <w:r w:rsidRPr="002D4CF5">
              <w:rPr>
                <w:sz w:val="28"/>
                <w:szCs w:val="28"/>
                <w:lang w:val="vi-VN"/>
              </w:rPr>
              <w:t xml:space="preserve">- Những cống hiến của Mác có lợi cho ai: </w:t>
            </w:r>
          </w:p>
          <w:p w:rsidR="0081088C" w:rsidRPr="002D4CF5" w:rsidRDefault="0081088C" w:rsidP="002D4CF5">
            <w:pPr>
              <w:spacing w:line="360" w:lineRule="auto"/>
              <w:rPr>
                <w:sz w:val="28"/>
                <w:szCs w:val="28"/>
                <w:lang w:val="vi-VN"/>
              </w:rPr>
            </w:pPr>
            <w:r w:rsidRPr="002D4CF5">
              <w:rPr>
                <w:sz w:val="28"/>
                <w:szCs w:val="28"/>
                <w:lang w:val="vi-VN"/>
              </w:rPr>
              <w:t>=&gt; Vì hành động của Mác không phải để phục vụ cho quyền lợi cá nhân mà cho quyền lợi toàn dân do đó “ Ông có thể…nào cả”.</w:t>
            </w:r>
            <w:r w:rsidRPr="002D4CF5">
              <w:rPr>
                <w:b/>
                <w:sz w:val="28"/>
                <w:szCs w:val="28"/>
                <w:lang w:val="vi-VN"/>
              </w:rPr>
              <w:t xml:space="preserve">   </w:t>
            </w:r>
          </w:p>
        </w:tc>
      </w:tr>
      <w:tr w:rsidR="0081088C" w:rsidRPr="002D4CF5" w:rsidTr="0081088C">
        <w:tc>
          <w:tcPr>
            <w:tcW w:w="4454" w:type="dxa"/>
            <w:shd w:val="clear" w:color="auto" w:fill="auto"/>
          </w:tcPr>
          <w:p w:rsidR="0081088C" w:rsidRPr="002D4CF5" w:rsidRDefault="0081088C" w:rsidP="002D4CF5">
            <w:pPr>
              <w:tabs>
                <w:tab w:val="left" w:pos="510"/>
                <w:tab w:val="left" w:pos="540"/>
              </w:tabs>
              <w:spacing w:line="360" w:lineRule="auto"/>
              <w:rPr>
                <w:b/>
                <w:color w:val="000000"/>
                <w:sz w:val="28"/>
                <w:szCs w:val="28"/>
                <w:shd w:val="clear" w:color="auto" w:fill="FFFFFF"/>
                <w:lang w:val="vi-VN"/>
              </w:rPr>
            </w:pPr>
          </w:p>
          <w:p w:rsidR="0081088C" w:rsidRPr="002D4CF5" w:rsidRDefault="0081088C" w:rsidP="002D4CF5">
            <w:pPr>
              <w:tabs>
                <w:tab w:val="left" w:pos="510"/>
                <w:tab w:val="left" w:pos="540"/>
              </w:tabs>
              <w:spacing w:line="360" w:lineRule="auto"/>
              <w:rPr>
                <w:b/>
                <w:sz w:val="28"/>
                <w:szCs w:val="28"/>
                <w:lang w:val="vi-VN"/>
              </w:rPr>
            </w:pPr>
            <w:r w:rsidRPr="002D4CF5">
              <w:rPr>
                <w:b/>
                <w:sz w:val="28"/>
                <w:szCs w:val="28"/>
                <w:lang w:val="vi-VN"/>
              </w:rPr>
              <w:t>Thao tác 4:</w:t>
            </w:r>
          </w:p>
          <w:p w:rsidR="0081088C" w:rsidRPr="002D4CF5" w:rsidRDefault="0081088C" w:rsidP="002D4CF5">
            <w:pPr>
              <w:tabs>
                <w:tab w:val="left" w:pos="510"/>
                <w:tab w:val="left" w:pos="540"/>
              </w:tabs>
              <w:spacing w:line="360" w:lineRule="auto"/>
              <w:rPr>
                <w:b/>
                <w:sz w:val="28"/>
                <w:szCs w:val="28"/>
                <w:lang w:val="vi-VN"/>
              </w:rPr>
            </w:pPr>
            <w:r w:rsidRPr="002D4CF5">
              <w:rPr>
                <w:b/>
                <w:sz w:val="28"/>
                <w:szCs w:val="28"/>
                <w:lang w:val="vi-VN"/>
              </w:rPr>
              <w:t>Hướng dẫn HS tổng kết bài học</w:t>
            </w:r>
          </w:p>
          <w:p w:rsidR="0081088C" w:rsidRPr="002D4CF5" w:rsidRDefault="0081088C" w:rsidP="002D4CF5">
            <w:pPr>
              <w:tabs>
                <w:tab w:val="left" w:pos="510"/>
                <w:tab w:val="left" w:pos="540"/>
              </w:tabs>
              <w:spacing w:line="360" w:lineRule="auto"/>
              <w:rPr>
                <w:sz w:val="28"/>
                <w:szCs w:val="28"/>
                <w:lang w:val="vi-VN"/>
              </w:rPr>
            </w:pPr>
          </w:p>
          <w:p w:rsidR="0081088C" w:rsidRPr="002D4CF5" w:rsidRDefault="0081088C" w:rsidP="002D4CF5">
            <w:pPr>
              <w:spacing w:line="360" w:lineRule="auto"/>
              <w:rPr>
                <w:sz w:val="28"/>
                <w:szCs w:val="28"/>
                <w:lang w:val="vi-VN"/>
              </w:rPr>
            </w:pPr>
          </w:p>
        </w:tc>
        <w:tc>
          <w:tcPr>
            <w:tcW w:w="5351" w:type="dxa"/>
            <w:gridSpan w:val="2"/>
          </w:tcPr>
          <w:p w:rsidR="0081088C" w:rsidRPr="002D4CF5" w:rsidRDefault="0081088C" w:rsidP="002D4CF5">
            <w:pPr>
              <w:spacing w:line="360" w:lineRule="auto"/>
              <w:rPr>
                <w:sz w:val="28"/>
                <w:szCs w:val="28"/>
                <w:lang w:val="vi-VN"/>
              </w:rPr>
            </w:pPr>
            <w:r w:rsidRPr="002D4CF5">
              <w:rPr>
                <w:sz w:val="28"/>
                <w:szCs w:val="28"/>
                <w:lang w:val="vi-VN"/>
              </w:rPr>
              <w:t xml:space="preserve">III. </w:t>
            </w:r>
            <w:r w:rsidRPr="002D4CF5">
              <w:rPr>
                <w:b/>
                <w:i/>
                <w:sz w:val="28"/>
                <w:szCs w:val="28"/>
                <w:lang w:val="vi-VN"/>
              </w:rPr>
              <w:t>Tổng kết</w:t>
            </w:r>
          </w:p>
          <w:p w:rsidR="0081088C" w:rsidRPr="002D4CF5" w:rsidRDefault="0081088C" w:rsidP="002D4CF5">
            <w:pPr>
              <w:spacing w:line="360" w:lineRule="auto"/>
              <w:rPr>
                <w:b/>
                <w:sz w:val="28"/>
                <w:szCs w:val="28"/>
                <w:lang w:val="vi-VN"/>
              </w:rPr>
            </w:pPr>
            <w:r w:rsidRPr="002D4CF5">
              <w:rPr>
                <w:b/>
                <w:sz w:val="28"/>
                <w:szCs w:val="28"/>
                <w:lang w:val="vi-VN"/>
              </w:rPr>
              <w:t>1. Nghệ thuật:</w:t>
            </w:r>
          </w:p>
          <w:p w:rsidR="0081088C" w:rsidRPr="002D4CF5" w:rsidRDefault="0081088C" w:rsidP="002D4CF5">
            <w:pPr>
              <w:spacing w:line="360" w:lineRule="auto"/>
              <w:rPr>
                <w:sz w:val="28"/>
                <w:szCs w:val="28"/>
                <w:lang w:val="vi-VN"/>
              </w:rPr>
            </w:pPr>
            <w:r w:rsidRPr="002D4CF5">
              <w:rPr>
                <w:sz w:val="28"/>
                <w:szCs w:val="28"/>
                <w:lang w:val="vi-VN"/>
              </w:rPr>
              <w:t>- Sự chặt chẽ của lập luận và những biện pháp so sánh tăng tiến.</w:t>
            </w:r>
          </w:p>
          <w:p w:rsidR="0081088C" w:rsidRPr="002D4CF5" w:rsidRDefault="0081088C" w:rsidP="002D4CF5">
            <w:pPr>
              <w:spacing w:line="360" w:lineRule="auto"/>
              <w:rPr>
                <w:sz w:val="28"/>
                <w:szCs w:val="28"/>
                <w:lang w:val="vi-VN"/>
              </w:rPr>
            </w:pPr>
            <w:r w:rsidRPr="002D4CF5">
              <w:rPr>
                <w:sz w:val="28"/>
                <w:szCs w:val="28"/>
                <w:lang w:val="vi-VN"/>
              </w:rPr>
              <w:t>- Văn chính luận giàu chất biểu cảm.</w:t>
            </w:r>
          </w:p>
          <w:p w:rsidR="0081088C" w:rsidRPr="002D4CF5" w:rsidRDefault="0081088C" w:rsidP="002D4CF5">
            <w:pPr>
              <w:spacing w:line="360" w:lineRule="auto"/>
              <w:rPr>
                <w:sz w:val="28"/>
                <w:szCs w:val="28"/>
                <w:lang w:val="vi-VN"/>
              </w:rPr>
            </w:pPr>
            <w:r w:rsidRPr="002D4CF5">
              <w:rPr>
                <w:b/>
                <w:sz w:val="28"/>
                <w:szCs w:val="28"/>
                <w:lang w:val="vi-VN"/>
              </w:rPr>
              <w:t xml:space="preserve">   </w:t>
            </w:r>
            <w:r w:rsidRPr="002D4CF5">
              <w:rPr>
                <w:b/>
                <w:i/>
                <w:sz w:val="28"/>
                <w:szCs w:val="28"/>
                <w:lang w:val="vi-VN"/>
              </w:rPr>
              <w:t xml:space="preserve">2. Ý nghĩa văn bản: </w:t>
            </w:r>
            <w:r w:rsidRPr="002D4CF5">
              <w:rPr>
                <w:sz w:val="28"/>
                <w:szCs w:val="28"/>
                <w:lang w:val="vi-VN"/>
              </w:rPr>
              <w:t>Với những đóng góp to lớn, Mác trở thành nhà tư tưởng vĩ đại nhất trong số những nhà tư tưởng hiện đại. “Tên tuổi và sự nghiệp của ông đời đời sống mãi!”.</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00"/>
        <w:tblGridChange w:id="254">
          <w:tblGrid>
            <w:gridCol w:w="3600"/>
            <w:gridCol w:w="6300"/>
          </w:tblGrid>
        </w:tblGridChange>
      </w:tblGrid>
      <w:tr w:rsidR="00D204ED" w:rsidRPr="002D4CF5" w:rsidTr="00D204ED">
        <w:trPr>
          <w:trHeight w:val="647"/>
        </w:trPr>
        <w:tc>
          <w:tcPr>
            <w:tcW w:w="3600" w:type="dxa"/>
            <w:shd w:val="clear" w:color="auto" w:fill="auto"/>
          </w:tcPr>
          <w:p w:rsidR="00D204ED" w:rsidRPr="002D4CF5" w:rsidRDefault="00D204ED"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00" w:type="dxa"/>
          </w:tcPr>
          <w:p w:rsidR="00D204ED" w:rsidRPr="002D4CF5" w:rsidRDefault="00D204ED"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D204ED" w:rsidRPr="002D4CF5" w:rsidTr="00D204ED">
        <w:trPr>
          <w:trHeight w:val="647"/>
        </w:trPr>
        <w:tc>
          <w:tcPr>
            <w:tcW w:w="3600" w:type="dxa"/>
            <w:shd w:val="clear" w:color="auto" w:fill="auto"/>
          </w:tcPr>
          <w:p w:rsidR="00D204ED" w:rsidRPr="002D4CF5" w:rsidRDefault="00D204ED" w:rsidP="002D4CF5">
            <w:pPr>
              <w:spacing w:line="360" w:lineRule="auto"/>
              <w:rPr>
                <w:b/>
                <w:sz w:val="28"/>
                <w:szCs w:val="28"/>
                <w:lang w:val="vi-VN"/>
              </w:rPr>
            </w:pPr>
            <w:r w:rsidRPr="002D4CF5">
              <w:rPr>
                <w:b/>
                <w:sz w:val="28"/>
                <w:szCs w:val="28"/>
                <w:lang w:val="vi-VN"/>
              </w:rPr>
              <w:t xml:space="preserve">GV giao nhiệm vụ: </w:t>
            </w:r>
          </w:p>
          <w:p w:rsidR="00D204ED" w:rsidRPr="002D4CF5" w:rsidRDefault="00D204ED" w:rsidP="002D4CF5">
            <w:pPr>
              <w:spacing w:line="360" w:lineRule="auto"/>
              <w:rPr>
                <w:sz w:val="28"/>
                <w:szCs w:val="28"/>
                <w:lang w:val="vi-VN"/>
              </w:rPr>
            </w:pPr>
          </w:p>
          <w:p w:rsidR="00D204ED" w:rsidRPr="002D4CF5" w:rsidRDefault="00D204ED" w:rsidP="002D4CF5">
            <w:pPr>
              <w:spacing w:line="360" w:lineRule="auto"/>
              <w:rPr>
                <w:sz w:val="28"/>
                <w:szCs w:val="28"/>
                <w:lang w:val="vi-VN"/>
              </w:rPr>
            </w:pPr>
            <w:r w:rsidRPr="002D4CF5">
              <w:rPr>
                <w:sz w:val="28"/>
                <w:szCs w:val="28"/>
                <w:lang w:val="vi-VN"/>
              </w:rPr>
              <w:t>-   HS thực hiện nhiệm vụ:</w:t>
            </w:r>
          </w:p>
          <w:p w:rsidR="00D204ED" w:rsidRPr="002D4CF5" w:rsidRDefault="00D204ED" w:rsidP="002D4CF5">
            <w:pPr>
              <w:spacing w:line="360" w:lineRule="auto"/>
              <w:rPr>
                <w:b/>
                <w:sz w:val="28"/>
                <w:szCs w:val="28"/>
                <w:lang w:val="vi-VN"/>
              </w:rPr>
            </w:pPr>
            <w:r w:rsidRPr="002D4CF5">
              <w:rPr>
                <w:sz w:val="28"/>
                <w:szCs w:val="28"/>
                <w:lang w:val="vi-VN"/>
              </w:rPr>
              <w:t xml:space="preserve">-  HS báo  cáo kết quả thực hiện nhiệm vụ: </w:t>
            </w:r>
          </w:p>
          <w:p w:rsidR="00D204ED" w:rsidRPr="002D4CF5" w:rsidRDefault="00D204ED" w:rsidP="002D4CF5">
            <w:pPr>
              <w:pStyle w:val="listparagraph1cxspmiddle"/>
              <w:spacing w:before="0" w:beforeAutospacing="0" w:after="0" w:afterAutospacing="0" w:line="360" w:lineRule="auto"/>
              <w:rPr>
                <w:b/>
                <w:bCs/>
                <w:color w:val="000000"/>
                <w:sz w:val="28"/>
                <w:szCs w:val="28"/>
                <w:lang w:val="vi-VN"/>
              </w:rPr>
            </w:pPr>
          </w:p>
        </w:tc>
        <w:tc>
          <w:tcPr>
            <w:tcW w:w="6300" w:type="dxa"/>
          </w:tcPr>
          <w:p w:rsidR="00D204ED" w:rsidRPr="002D4CF5" w:rsidRDefault="00D204ED" w:rsidP="002D4CF5">
            <w:pPr>
              <w:spacing w:line="360" w:lineRule="auto"/>
              <w:ind w:firstLine="682"/>
              <w:rPr>
                <w:b/>
                <w:bCs/>
                <w:color w:val="000000"/>
                <w:sz w:val="28"/>
                <w:szCs w:val="28"/>
                <w:lang w:val="vi-VN"/>
              </w:rPr>
            </w:pPr>
          </w:p>
        </w:tc>
      </w:tr>
    </w:tbl>
    <w:p w:rsidR="00597147" w:rsidRPr="002D4CF5" w:rsidRDefault="00597147" w:rsidP="002D4CF5">
      <w:pPr>
        <w:spacing w:line="360" w:lineRule="auto"/>
        <w:ind w:firstLine="720"/>
        <w:rPr>
          <w:bCs/>
          <w:sz w:val="28"/>
          <w:szCs w:val="28"/>
          <w:shd w:val="clear" w:color="auto" w:fill="FFFFFF"/>
          <w:lang w:val="vi-VN"/>
        </w:rPr>
      </w:pPr>
      <w:r w:rsidRPr="002D4CF5">
        <w:rPr>
          <w:bCs/>
          <w:sz w:val="28"/>
          <w:szCs w:val="28"/>
          <w:shd w:val="clear" w:color="auto" w:fill="FFFFFF"/>
          <w:lang w:val="vi-VN"/>
        </w:rPr>
        <w:t>Đọc văn bản sau và trả lời câu hỏi từ 1 đến 4:</w:t>
      </w:r>
    </w:p>
    <w:p w:rsidR="00597147" w:rsidRPr="002D4CF5" w:rsidRDefault="00597147" w:rsidP="002D4CF5">
      <w:pPr>
        <w:autoSpaceDE w:val="0"/>
        <w:autoSpaceDN w:val="0"/>
        <w:adjustRightInd w:val="0"/>
        <w:spacing w:line="360" w:lineRule="auto"/>
        <w:rPr>
          <w:i/>
          <w:sz w:val="28"/>
          <w:szCs w:val="28"/>
          <w:lang w:val="vi-VN"/>
        </w:rPr>
      </w:pPr>
      <w:r w:rsidRPr="002D4CF5">
        <w:rPr>
          <w:sz w:val="28"/>
          <w:szCs w:val="28"/>
          <w:lang w:val="vi-VN"/>
        </w:rPr>
        <w:t xml:space="preserve">   </w:t>
      </w:r>
      <w:r w:rsidRPr="002D4CF5">
        <w:rPr>
          <w:sz w:val="28"/>
          <w:szCs w:val="28"/>
          <w:lang w:val="vi-VN"/>
        </w:rPr>
        <w:tab/>
        <w:t>(1)</w:t>
      </w:r>
      <w:r w:rsidRPr="002D4CF5">
        <w:rPr>
          <w:i/>
          <w:sz w:val="28"/>
          <w:szCs w:val="28"/>
          <w:lang w:val="vi-VN"/>
        </w:rPr>
        <w:t>Bởi lẽ trước hết Mác là một nhà cách mạng. Bằng cách này hay cách khác, tham gia vào việc lật đổ xã hội tư sản và các thiết chế nhà nước do nó dựng lên, tham gia vào sự nghiệp giải phóng giai cấp vô sản hiện đại mà ông là người đầu tiên đem đến cho giai cấp ấy ý thức về địa vị và yêu cầu của mình, ý thức về điều kiện để tự giải phóng, đó thật sự là sứ mệnh thiết thân của cuộc đời ông. Đấu tranh là hành động tự nhiên của Mác. Và Mác đã đấu tranh một cách say sưa, kiên cường và có kết quả, […] dẫn đến sự xuất hiện Hội liên hiệp công nhân quốc tế vĩ đại […], đấy chính là sự nghiệp mà ai xây dựng nên đều lấy làm tự hào, thậm chí dù cho người đó không làm gì thêm nữa.</w:t>
      </w:r>
    </w:p>
    <w:p w:rsidR="00597147" w:rsidRPr="002D4CF5" w:rsidRDefault="00597147" w:rsidP="002D4CF5">
      <w:pPr>
        <w:autoSpaceDE w:val="0"/>
        <w:autoSpaceDN w:val="0"/>
        <w:adjustRightInd w:val="0"/>
        <w:spacing w:line="360" w:lineRule="auto"/>
        <w:ind w:firstLine="720"/>
        <w:rPr>
          <w:i/>
          <w:sz w:val="28"/>
          <w:szCs w:val="28"/>
          <w:lang w:val="vi-VN"/>
        </w:rPr>
      </w:pPr>
      <w:r w:rsidRPr="002D4CF5">
        <w:rPr>
          <w:rFonts w:eastAsia="TimesNewRomanPS-ItalicMT"/>
          <w:i/>
          <w:iCs/>
          <w:sz w:val="28"/>
          <w:szCs w:val="28"/>
          <w:lang w:val="vi-VN"/>
        </w:rPr>
        <w:t>(2)Đó là lí do v</w:t>
      </w:r>
      <w:r w:rsidRPr="002D4CF5">
        <w:rPr>
          <w:i/>
          <w:iCs/>
          <w:sz w:val="28"/>
          <w:szCs w:val="28"/>
          <w:lang w:val="vi-VN"/>
        </w:rPr>
        <w:t>ì sao Mác là ng</w:t>
      </w:r>
      <w:r w:rsidRPr="002D4CF5">
        <w:rPr>
          <w:rFonts w:eastAsia="TimesNewRomanPS-ItalicMT"/>
          <w:i/>
          <w:iCs/>
          <w:sz w:val="28"/>
          <w:szCs w:val="28"/>
          <w:lang w:val="vi-VN"/>
        </w:rPr>
        <w:t>ười bị căm ghét nhiều nhất v</w:t>
      </w:r>
      <w:r w:rsidRPr="002D4CF5">
        <w:rPr>
          <w:i/>
          <w:iCs/>
          <w:sz w:val="28"/>
          <w:szCs w:val="28"/>
          <w:lang w:val="vi-VN"/>
        </w:rPr>
        <w:t>à b</w:t>
      </w:r>
      <w:r w:rsidRPr="002D4CF5">
        <w:rPr>
          <w:rFonts w:eastAsia="TimesNewRomanPS-ItalicMT"/>
          <w:i/>
          <w:iCs/>
          <w:sz w:val="28"/>
          <w:szCs w:val="28"/>
          <w:lang w:val="vi-VN"/>
        </w:rPr>
        <w:t xml:space="preserve">ị vu khống nhiều nhất </w:t>
      </w:r>
      <w:r w:rsidRPr="002D4CF5">
        <w:rPr>
          <w:i/>
          <w:iCs/>
          <w:sz w:val="28"/>
          <w:szCs w:val="28"/>
          <w:lang w:val="vi-VN"/>
        </w:rPr>
        <w:t>trong th</w:t>
      </w:r>
      <w:r w:rsidRPr="002D4CF5">
        <w:rPr>
          <w:rFonts w:eastAsia="TimesNewRomanPS-ItalicMT"/>
          <w:i/>
          <w:iCs/>
          <w:sz w:val="28"/>
          <w:szCs w:val="28"/>
          <w:lang w:val="vi-VN"/>
        </w:rPr>
        <w:t>ời đại ông. Các chính phủ</w:t>
      </w:r>
      <w:r w:rsidRPr="002D4CF5">
        <w:rPr>
          <w:i/>
          <w:iCs/>
          <w:sz w:val="28"/>
          <w:szCs w:val="28"/>
          <w:lang w:val="vi-VN"/>
        </w:rPr>
        <w:t>- c</w:t>
      </w:r>
      <w:r w:rsidRPr="002D4CF5">
        <w:rPr>
          <w:rFonts w:eastAsia="TimesNewRomanPS-ItalicMT"/>
          <w:i/>
          <w:iCs/>
          <w:sz w:val="28"/>
          <w:szCs w:val="28"/>
          <w:lang w:val="vi-VN"/>
        </w:rPr>
        <w:t>ả chuy</w:t>
      </w:r>
      <w:r w:rsidRPr="002D4CF5">
        <w:rPr>
          <w:i/>
          <w:iCs/>
          <w:sz w:val="28"/>
          <w:szCs w:val="28"/>
          <w:lang w:val="vi-VN"/>
        </w:rPr>
        <w:t>ên ch</w:t>
      </w:r>
      <w:r w:rsidRPr="002D4CF5">
        <w:rPr>
          <w:rFonts w:eastAsia="TimesNewRomanPS-ItalicMT"/>
          <w:i/>
          <w:iCs/>
          <w:sz w:val="28"/>
          <w:szCs w:val="28"/>
          <w:lang w:val="vi-VN"/>
        </w:rPr>
        <w:t>ế lẫn cộng h</w:t>
      </w:r>
      <w:r w:rsidRPr="002D4CF5">
        <w:rPr>
          <w:i/>
          <w:iCs/>
          <w:sz w:val="28"/>
          <w:szCs w:val="28"/>
          <w:lang w:val="vi-VN"/>
        </w:rPr>
        <w:t xml:space="preserve">òa- </w:t>
      </w:r>
      <w:r w:rsidRPr="002D4CF5">
        <w:rPr>
          <w:rFonts w:eastAsia="TimesNewRomanPS-ItalicMT"/>
          <w:i/>
          <w:iCs/>
          <w:sz w:val="28"/>
          <w:szCs w:val="28"/>
          <w:lang w:val="vi-VN"/>
        </w:rPr>
        <w:t xml:space="preserve">đều trục xuất ông, bọn tư </w:t>
      </w:r>
      <w:r w:rsidRPr="002D4CF5">
        <w:rPr>
          <w:i/>
          <w:iCs/>
          <w:sz w:val="28"/>
          <w:szCs w:val="28"/>
          <w:lang w:val="vi-VN"/>
        </w:rPr>
        <w:t>s</w:t>
      </w:r>
      <w:r w:rsidRPr="002D4CF5">
        <w:rPr>
          <w:rFonts w:eastAsia="TimesNewRomanPS-ItalicMT"/>
          <w:i/>
          <w:iCs/>
          <w:sz w:val="28"/>
          <w:szCs w:val="28"/>
          <w:lang w:val="vi-VN"/>
        </w:rPr>
        <w:t>ản</w:t>
      </w:r>
      <w:r w:rsidRPr="002D4CF5">
        <w:rPr>
          <w:i/>
          <w:iCs/>
          <w:sz w:val="28"/>
          <w:szCs w:val="28"/>
          <w:lang w:val="vi-VN"/>
        </w:rPr>
        <w:t>- c</w:t>
      </w:r>
      <w:r w:rsidRPr="002D4CF5">
        <w:rPr>
          <w:rFonts w:eastAsia="TimesNewRomanPS-ItalicMT"/>
          <w:i/>
          <w:iCs/>
          <w:sz w:val="28"/>
          <w:szCs w:val="28"/>
          <w:lang w:val="vi-VN"/>
        </w:rPr>
        <w:t>ả bảo thủ lẫn dân chủ cực đoan</w:t>
      </w:r>
      <w:r w:rsidRPr="002D4CF5">
        <w:rPr>
          <w:i/>
          <w:iCs/>
          <w:sz w:val="28"/>
          <w:szCs w:val="28"/>
          <w:lang w:val="vi-VN"/>
        </w:rPr>
        <w:t xml:space="preserve">- </w:t>
      </w:r>
      <w:r w:rsidRPr="002D4CF5">
        <w:rPr>
          <w:rFonts w:eastAsia="TimesNewRomanPS-ItalicMT"/>
          <w:i/>
          <w:iCs/>
          <w:sz w:val="28"/>
          <w:szCs w:val="28"/>
          <w:lang w:val="vi-VN"/>
        </w:rPr>
        <w:t>đều thi nhau vu khống v</w:t>
      </w:r>
      <w:r w:rsidRPr="002D4CF5">
        <w:rPr>
          <w:i/>
          <w:iCs/>
          <w:sz w:val="28"/>
          <w:szCs w:val="28"/>
          <w:lang w:val="vi-VN"/>
        </w:rPr>
        <w:t>à nguy</w:t>
      </w:r>
      <w:r w:rsidRPr="002D4CF5">
        <w:rPr>
          <w:rFonts w:eastAsia="TimesNewRomanPS-ItalicMT"/>
          <w:i/>
          <w:iCs/>
          <w:sz w:val="28"/>
          <w:szCs w:val="28"/>
          <w:lang w:val="vi-VN"/>
        </w:rPr>
        <w:t>ền rủa ông. Mác đ</w:t>
      </w:r>
      <w:r w:rsidRPr="002D4CF5">
        <w:rPr>
          <w:i/>
          <w:iCs/>
          <w:sz w:val="28"/>
          <w:szCs w:val="28"/>
          <w:lang w:val="vi-VN"/>
        </w:rPr>
        <w:t>ã g</w:t>
      </w:r>
      <w:r w:rsidRPr="002D4CF5">
        <w:rPr>
          <w:rFonts w:eastAsia="TimesNewRomanPS-ItalicMT"/>
          <w:i/>
          <w:iCs/>
          <w:sz w:val="28"/>
          <w:szCs w:val="28"/>
          <w:lang w:val="vi-VN"/>
        </w:rPr>
        <w:t>ạt sang một b</w:t>
      </w:r>
      <w:r w:rsidRPr="002D4CF5">
        <w:rPr>
          <w:i/>
          <w:iCs/>
          <w:sz w:val="28"/>
          <w:szCs w:val="28"/>
          <w:lang w:val="vi-VN"/>
        </w:rPr>
        <w:t>ên t</w:t>
      </w:r>
      <w:r w:rsidRPr="002D4CF5">
        <w:rPr>
          <w:rFonts w:eastAsia="TimesNewRomanPS-ItalicMT"/>
          <w:i/>
          <w:iCs/>
          <w:sz w:val="28"/>
          <w:szCs w:val="28"/>
          <w:lang w:val="vi-VN"/>
        </w:rPr>
        <w:t xml:space="preserve">ất cả các thứ đó, coi như cái mạng nhện vướng chân, chẳng thèm đếm </w:t>
      </w:r>
      <w:r w:rsidRPr="002D4CF5">
        <w:rPr>
          <w:i/>
          <w:iCs/>
          <w:sz w:val="28"/>
          <w:szCs w:val="28"/>
          <w:lang w:val="vi-VN"/>
        </w:rPr>
        <w:t>x</w:t>
      </w:r>
      <w:r w:rsidRPr="002D4CF5">
        <w:rPr>
          <w:rFonts w:eastAsia="TimesNewRomanPS-ItalicMT"/>
          <w:i/>
          <w:iCs/>
          <w:sz w:val="28"/>
          <w:szCs w:val="28"/>
          <w:lang w:val="vi-VN"/>
        </w:rPr>
        <w:t>ỉa, v</w:t>
      </w:r>
      <w:r w:rsidRPr="002D4CF5">
        <w:rPr>
          <w:i/>
          <w:iCs/>
          <w:sz w:val="28"/>
          <w:szCs w:val="28"/>
          <w:lang w:val="vi-VN"/>
        </w:rPr>
        <w:t>à ch</w:t>
      </w:r>
      <w:r w:rsidRPr="002D4CF5">
        <w:rPr>
          <w:rFonts w:eastAsia="TimesNewRomanPS-ItalicMT"/>
          <w:i/>
          <w:iCs/>
          <w:sz w:val="28"/>
          <w:szCs w:val="28"/>
          <w:lang w:val="vi-VN"/>
        </w:rPr>
        <w:t>ỉ đáp lại khi thấy hết sức cần thiết m</w:t>
      </w:r>
      <w:r w:rsidRPr="002D4CF5">
        <w:rPr>
          <w:i/>
          <w:iCs/>
          <w:sz w:val="28"/>
          <w:szCs w:val="28"/>
          <w:lang w:val="vi-VN"/>
        </w:rPr>
        <w:t>à thôi.</w:t>
      </w:r>
      <w:r w:rsidRPr="002D4CF5">
        <w:rPr>
          <w:i/>
          <w:sz w:val="28"/>
          <w:szCs w:val="28"/>
          <w:lang w:val="vi-VN"/>
        </w:rPr>
        <w:t>Và ông đã mất đi, hàng triệu người cộng sự cách mạng với ông ở khắp châu Âu và châu Mĩ, khắp những hầm mỏ Xi-bia đến tận Ca-li-phoóc-ni-a đã tôn kính, yêu mến và khóc thương ông, và tôi có thể mạnh dạn nói rằng ông có thể có nhiều kẻ đối địch, nhưng chưa chắc đã có một kẻ thù riêng nào cả.</w:t>
      </w:r>
    </w:p>
    <w:p w:rsidR="00597147" w:rsidRPr="002D4CF5" w:rsidRDefault="00597147" w:rsidP="002D4CF5">
      <w:pPr>
        <w:autoSpaceDE w:val="0"/>
        <w:autoSpaceDN w:val="0"/>
        <w:adjustRightInd w:val="0"/>
        <w:spacing w:line="360" w:lineRule="auto"/>
        <w:ind w:firstLine="720"/>
        <w:rPr>
          <w:sz w:val="28"/>
          <w:szCs w:val="28"/>
          <w:lang w:val="vi-VN"/>
        </w:rPr>
      </w:pPr>
      <w:r w:rsidRPr="002D4CF5">
        <w:rPr>
          <w:i/>
          <w:iCs/>
          <w:sz w:val="28"/>
          <w:szCs w:val="28"/>
          <w:lang w:val="vi-VN"/>
        </w:rPr>
        <w:t xml:space="preserve">(Trích </w:t>
      </w:r>
      <w:r w:rsidRPr="002D4CF5">
        <w:rPr>
          <w:b/>
          <w:bCs/>
          <w:i/>
          <w:iCs/>
          <w:sz w:val="28"/>
          <w:szCs w:val="28"/>
          <w:lang w:val="vi-VN"/>
        </w:rPr>
        <w:t>Ba c</w:t>
      </w:r>
      <w:r w:rsidRPr="002D4CF5">
        <w:rPr>
          <w:rFonts w:eastAsia="TimesNewRomanPS-BoldItalicMT"/>
          <w:b/>
          <w:bCs/>
          <w:i/>
          <w:iCs/>
          <w:sz w:val="28"/>
          <w:szCs w:val="28"/>
          <w:lang w:val="vi-VN"/>
        </w:rPr>
        <w:t>ống hiến vĩ đại của Các Mác</w:t>
      </w:r>
      <w:r w:rsidRPr="002D4CF5">
        <w:rPr>
          <w:sz w:val="28"/>
          <w:szCs w:val="28"/>
          <w:lang w:val="vi-VN"/>
        </w:rPr>
        <w:t xml:space="preserve">” - </w:t>
      </w:r>
      <w:r w:rsidRPr="002D4CF5">
        <w:rPr>
          <w:rFonts w:eastAsia="ＭＳ ゴシック"/>
          <w:sz w:val="28"/>
          <w:szCs w:val="28"/>
          <w:lang w:val="vi-VN"/>
        </w:rPr>
        <w:t>Ă</w:t>
      </w:r>
      <w:r w:rsidRPr="002D4CF5">
        <w:rPr>
          <w:rFonts w:eastAsia="TimesNewRomanPSMT"/>
          <w:sz w:val="28"/>
          <w:szCs w:val="28"/>
          <w:lang w:val="vi-VN"/>
        </w:rPr>
        <w:t>ng</w:t>
      </w:r>
      <w:r w:rsidRPr="002D4CF5">
        <w:rPr>
          <w:sz w:val="28"/>
          <w:szCs w:val="28"/>
          <w:lang w:val="vi-VN"/>
        </w:rPr>
        <w:t>- ghen, Tr 94, Ngữ văn 11 tập II, NXBGD 2007)</w:t>
      </w:r>
    </w:p>
    <w:p w:rsidR="00597147" w:rsidRPr="002D4CF5" w:rsidRDefault="00597147" w:rsidP="002D4CF5">
      <w:pPr>
        <w:autoSpaceDE w:val="0"/>
        <w:autoSpaceDN w:val="0"/>
        <w:adjustRightInd w:val="0"/>
        <w:spacing w:line="360" w:lineRule="auto"/>
        <w:ind w:firstLine="720"/>
        <w:rPr>
          <w:sz w:val="28"/>
          <w:szCs w:val="28"/>
          <w:lang w:val="vi-VN"/>
        </w:rPr>
      </w:pPr>
      <w:r w:rsidRPr="002D4CF5">
        <w:rPr>
          <w:sz w:val="28"/>
          <w:szCs w:val="28"/>
          <w:lang w:val="vi-VN"/>
        </w:rPr>
        <w:t>1)  Nêu nội dung chính của văn bản trên? Nêu phương thức biểu đạt chính của văn bản?</w:t>
      </w:r>
    </w:p>
    <w:p w:rsidR="00597147" w:rsidRPr="002D4CF5" w:rsidRDefault="00597147" w:rsidP="002D4CF5">
      <w:pPr>
        <w:autoSpaceDE w:val="0"/>
        <w:autoSpaceDN w:val="0"/>
        <w:adjustRightInd w:val="0"/>
        <w:spacing w:line="360" w:lineRule="auto"/>
        <w:ind w:firstLine="720"/>
        <w:rPr>
          <w:sz w:val="28"/>
          <w:szCs w:val="28"/>
          <w:lang w:val="vi-VN"/>
        </w:rPr>
      </w:pPr>
      <w:r w:rsidRPr="002D4CF5">
        <w:rPr>
          <w:sz w:val="28"/>
          <w:szCs w:val="28"/>
          <w:lang w:val="vi-VN"/>
        </w:rPr>
        <w:t>2) Xác định phép điệp trong đoạn văn (1)? Cho biết tác dụng của phép điệp đó?</w:t>
      </w:r>
    </w:p>
    <w:p w:rsidR="00597147" w:rsidRPr="002D4CF5" w:rsidRDefault="00597147" w:rsidP="002D4CF5">
      <w:pPr>
        <w:autoSpaceDE w:val="0"/>
        <w:autoSpaceDN w:val="0"/>
        <w:adjustRightInd w:val="0"/>
        <w:spacing w:line="360" w:lineRule="auto"/>
        <w:ind w:firstLine="720"/>
        <w:rPr>
          <w:sz w:val="28"/>
          <w:szCs w:val="28"/>
          <w:lang w:val="vi-VN"/>
        </w:rPr>
      </w:pPr>
      <w:r w:rsidRPr="002D4CF5">
        <w:rPr>
          <w:sz w:val="28"/>
          <w:szCs w:val="28"/>
          <w:lang w:val="vi-VN"/>
        </w:rPr>
        <w:t>3) Xác định biện pháp tu từ về từ và biện pháp tu từ cú pháp trong đoạn văn (2)? Hiệu quả nghệ thuật của biện pháp tu từ đó là gì?</w:t>
      </w:r>
    </w:p>
    <w:p w:rsidR="00597147" w:rsidRPr="002D4CF5" w:rsidRDefault="00597147" w:rsidP="002D4CF5">
      <w:pPr>
        <w:autoSpaceDE w:val="0"/>
        <w:autoSpaceDN w:val="0"/>
        <w:adjustRightInd w:val="0"/>
        <w:spacing w:line="360" w:lineRule="auto"/>
        <w:ind w:firstLine="720"/>
        <w:rPr>
          <w:sz w:val="28"/>
          <w:szCs w:val="28"/>
          <w:lang w:val="vi-VN"/>
        </w:rPr>
      </w:pPr>
      <w:r w:rsidRPr="002D4CF5">
        <w:rPr>
          <w:sz w:val="28"/>
          <w:szCs w:val="28"/>
          <w:lang w:val="vi-VN"/>
        </w:rPr>
        <w:t>4) Tác giả đã tỏ thái độ và tình cảm gì khi viết về Các-Mác?</w:t>
      </w:r>
    </w:p>
    <w:p w:rsidR="00597147" w:rsidRPr="002D4CF5" w:rsidRDefault="00597147" w:rsidP="002D4CF5">
      <w:pPr>
        <w:autoSpaceDE w:val="0"/>
        <w:autoSpaceDN w:val="0"/>
        <w:adjustRightInd w:val="0"/>
        <w:spacing w:line="360" w:lineRule="auto"/>
        <w:ind w:firstLine="720"/>
        <w:rPr>
          <w:sz w:val="28"/>
          <w:szCs w:val="28"/>
          <w:lang w:val="vi-VN"/>
        </w:rPr>
      </w:pPr>
      <w:r w:rsidRPr="002D4CF5">
        <w:rPr>
          <w:sz w:val="28"/>
          <w:szCs w:val="28"/>
          <w:lang w:val="vi-VN"/>
        </w:rPr>
        <w:t xml:space="preserve">5) </w:t>
      </w:r>
      <w:r w:rsidRPr="002D4CF5">
        <w:rPr>
          <w:rFonts w:eastAsia="TimesNewRomanPS-ItalicMT"/>
          <w:iCs/>
          <w:sz w:val="28"/>
          <w:szCs w:val="28"/>
          <w:lang w:val="vi-VN"/>
        </w:rPr>
        <w:t xml:space="preserve">Tại </w:t>
      </w:r>
      <w:r w:rsidRPr="002D4CF5">
        <w:rPr>
          <w:iCs/>
          <w:sz w:val="28"/>
          <w:szCs w:val="28"/>
          <w:lang w:val="vi-VN"/>
        </w:rPr>
        <w:t>sao tác giả có thể khẳng định</w:t>
      </w:r>
      <w:r w:rsidRPr="002D4CF5">
        <w:rPr>
          <w:i/>
          <w:iCs/>
          <w:sz w:val="28"/>
          <w:szCs w:val="28"/>
          <w:lang w:val="vi-VN"/>
        </w:rPr>
        <w:t xml:space="preserve"> : </w:t>
      </w:r>
      <w:r w:rsidRPr="002D4CF5">
        <w:rPr>
          <w:i/>
          <w:sz w:val="28"/>
          <w:szCs w:val="28"/>
          <w:lang w:val="vi-VN"/>
        </w:rPr>
        <w:t>tôi có thể mạnh dạn nói rằng ông có thể có nhiều kẻ đối địch, nhưng chưa chắc đã có một kẻ thù riêng nào cả.?</w:t>
      </w:r>
    </w:p>
    <w:p w:rsidR="00597147" w:rsidRPr="002D4CF5" w:rsidRDefault="00597147" w:rsidP="002D4CF5">
      <w:pPr>
        <w:spacing w:line="360" w:lineRule="auto"/>
        <w:rPr>
          <w:sz w:val="28"/>
          <w:szCs w:val="28"/>
          <w:lang w:val="vi-VN"/>
        </w:rPr>
      </w:pPr>
      <w:r w:rsidRPr="002D4CF5">
        <w:rPr>
          <w:sz w:val="28"/>
          <w:szCs w:val="28"/>
          <w:lang w:val="vi-VN"/>
        </w:rPr>
        <w:t>Trả lời:</w:t>
      </w:r>
    </w:p>
    <w:p w:rsidR="00597147" w:rsidRPr="002D4CF5" w:rsidRDefault="00597147" w:rsidP="002D4CF5">
      <w:pPr>
        <w:spacing w:line="360" w:lineRule="auto"/>
        <w:ind w:firstLine="720"/>
        <w:rPr>
          <w:sz w:val="28"/>
          <w:szCs w:val="28"/>
          <w:lang w:val="vi-VN"/>
        </w:rPr>
      </w:pPr>
      <w:r w:rsidRPr="002D4CF5">
        <w:rPr>
          <w:sz w:val="28"/>
          <w:szCs w:val="28"/>
          <w:lang w:val="vi-VN"/>
        </w:rPr>
        <w:t>1) Nội dung chính của văn bản: Khẳng định Mác là nhà cách mạng.Các Mác đã đứng ra tổ chức, vận động giai cấp công nhân vùng lên để tự giải phóng, lật đổ xã hội tư bản. Ông cũng là người đầu tiên đem đến cho giai cấp vô sản ý thức về địa vị và yêu cầu của mình.</w:t>
      </w:r>
    </w:p>
    <w:p w:rsidR="00597147" w:rsidRPr="002D4CF5" w:rsidRDefault="00597147" w:rsidP="002D4CF5">
      <w:pPr>
        <w:autoSpaceDE w:val="0"/>
        <w:autoSpaceDN w:val="0"/>
        <w:adjustRightInd w:val="0"/>
        <w:spacing w:line="360" w:lineRule="auto"/>
        <w:ind w:firstLine="720"/>
        <w:rPr>
          <w:sz w:val="28"/>
          <w:szCs w:val="28"/>
          <w:lang w:val="vi-VN"/>
        </w:rPr>
      </w:pPr>
      <w:r w:rsidRPr="002D4CF5">
        <w:rPr>
          <w:sz w:val="28"/>
          <w:szCs w:val="28"/>
          <w:lang w:val="vi-VN"/>
        </w:rPr>
        <w:t xml:space="preserve">2) Phép điệp trong đoạn văn (1): điệp từ </w:t>
      </w:r>
      <w:r w:rsidRPr="002D4CF5">
        <w:rPr>
          <w:i/>
          <w:sz w:val="28"/>
          <w:szCs w:val="28"/>
          <w:lang w:val="vi-VN"/>
        </w:rPr>
        <w:t>tham gia; ý thức;đấu tranh.</w:t>
      </w:r>
      <w:r w:rsidRPr="002D4CF5">
        <w:rPr>
          <w:sz w:val="28"/>
          <w:szCs w:val="28"/>
          <w:lang w:val="vi-VN"/>
        </w:rPr>
        <w:t xml:space="preserve"> </w:t>
      </w:r>
    </w:p>
    <w:p w:rsidR="00597147" w:rsidRPr="002D4CF5" w:rsidRDefault="00597147" w:rsidP="002D4CF5">
      <w:pPr>
        <w:autoSpaceDE w:val="0"/>
        <w:autoSpaceDN w:val="0"/>
        <w:adjustRightInd w:val="0"/>
        <w:spacing w:line="360" w:lineRule="auto"/>
        <w:ind w:firstLine="720"/>
        <w:rPr>
          <w:sz w:val="28"/>
          <w:szCs w:val="28"/>
        </w:rPr>
      </w:pPr>
      <w:r w:rsidRPr="002D4CF5">
        <w:rPr>
          <w:sz w:val="28"/>
          <w:szCs w:val="28"/>
        </w:rPr>
        <w:t>Hiệu quả: Thông qua phép điệp từ, tác giả nhấn mạnh đóng góp của Các Mác không dừng lại ở lí thuyết mà chuyển thành hành động cách mạng.</w:t>
      </w:r>
    </w:p>
    <w:p w:rsidR="00597147" w:rsidRPr="002D4CF5" w:rsidRDefault="00597147" w:rsidP="002D4CF5">
      <w:pPr>
        <w:autoSpaceDE w:val="0"/>
        <w:autoSpaceDN w:val="0"/>
        <w:adjustRightInd w:val="0"/>
        <w:spacing w:line="360" w:lineRule="auto"/>
        <w:ind w:firstLine="720"/>
        <w:rPr>
          <w:rFonts w:eastAsia="TimesNewRomanPS-ItalicMT"/>
          <w:iCs/>
          <w:sz w:val="28"/>
          <w:szCs w:val="28"/>
        </w:rPr>
      </w:pPr>
      <w:r w:rsidRPr="002D4CF5">
        <w:rPr>
          <w:sz w:val="28"/>
          <w:szCs w:val="28"/>
        </w:rPr>
        <w:t xml:space="preserve">3)Biện pháp tu từ về từ: so sánh: </w:t>
      </w:r>
      <w:r w:rsidRPr="002D4CF5">
        <w:rPr>
          <w:rFonts w:eastAsia="TimesNewRomanPS-ItalicMT"/>
          <w:i/>
          <w:iCs/>
          <w:sz w:val="28"/>
          <w:szCs w:val="28"/>
        </w:rPr>
        <w:t>Mác đ</w:t>
      </w:r>
      <w:r w:rsidRPr="002D4CF5">
        <w:rPr>
          <w:i/>
          <w:iCs/>
          <w:sz w:val="28"/>
          <w:szCs w:val="28"/>
        </w:rPr>
        <w:t>ã g</w:t>
      </w:r>
      <w:r w:rsidRPr="002D4CF5">
        <w:rPr>
          <w:rFonts w:eastAsia="TimesNewRomanPS-ItalicMT"/>
          <w:i/>
          <w:iCs/>
          <w:sz w:val="28"/>
          <w:szCs w:val="28"/>
        </w:rPr>
        <w:t>ạt sang một b</w:t>
      </w:r>
      <w:r w:rsidRPr="002D4CF5">
        <w:rPr>
          <w:i/>
          <w:iCs/>
          <w:sz w:val="28"/>
          <w:szCs w:val="28"/>
        </w:rPr>
        <w:t>ên t</w:t>
      </w:r>
      <w:r w:rsidRPr="002D4CF5">
        <w:rPr>
          <w:rFonts w:eastAsia="TimesNewRomanPS-ItalicMT"/>
          <w:i/>
          <w:iCs/>
          <w:sz w:val="28"/>
          <w:szCs w:val="28"/>
        </w:rPr>
        <w:t xml:space="preserve">ất cả các thứ đó, coi như cái mạng nhện vướng chân. </w:t>
      </w:r>
      <w:r w:rsidRPr="002D4CF5">
        <w:rPr>
          <w:rFonts w:eastAsia="TimesNewRomanPS-ItalicMT"/>
          <w:iCs/>
          <w:sz w:val="28"/>
          <w:szCs w:val="28"/>
        </w:rPr>
        <w:t>Hiệu quả: Qua so sánh, tác giả khẳng định Mác không quan tâm đến các thế lực thù địch, mà chủ yếu tập trung tham gia vào các cuộc đấu tranh để lật đổ xã hội tư sản. Đó là một con người có nhân cách và bản lĩnh.</w:t>
      </w:r>
    </w:p>
    <w:p w:rsidR="00597147" w:rsidRPr="002D4CF5" w:rsidRDefault="00597147" w:rsidP="002D4CF5">
      <w:pPr>
        <w:autoSpaceDE w:val="0"/>
        <w:autoSpaceDN w:val="0"/>
        <w:adjustRightInd w:val="0"/>
        <w:spacing w:line="360" w:lineRule="auto"/>
        <w:ind w:firstLine="720"/>
        <w:rPr>
          <w:i/>
          <w:color w:val="222222"/>
          <w:sz w:val="28"/>
          <w:szCs w:val="28"/>
        </w:rPr>
      </w:pPr>
      <w:r w:rsidRPr="002D4CF5">
        <w:rPr>
          <w:rFonts w:eastAsia="TimesNewRomanPS-ItalicMT"/>
          <w:iCs/>
          <w:sz w:val="28"/>
          <w:szCs w:val="28"/>
        </w:rPr>
        <w:t>Biện pháp tu từ cú pháp: phép chêm xen</w:t>
      </w:r>
      <w:r w:rsidRPr="002D4CF5">
        <w:rPr>
          <w:rFonts w:eastAsia="TimesNewRomanPS-ItalicMT"/>
          <w:i/>
          <w:iCs/>
          <w:sz w:val="28"/>
          <w:szCs w:val="28"/>
        </w:rPr>
        <w:t xml:space="preserve"> Các chính phủ</w:t>
      </w:r>
      <w:r w:rsidRPr="002D4CF5">
        <w:rPr>
          <w:i/>
          <w:iCs/>
          <w:sz w:val="28"/>
          <w:szCs w:val="28"/>
        </w:rPr>
        <w:t>- c</w:t>
      </w:r>
      <w:r w:rsidRPr="002D4CF5">
        <w:rPr>
          <w:rFonts w:eastAsia="TimesNewRomanPS-ItalicMT"/>
          <w:i/>
          <w:iCs/>
          <w:sz w:val="28"/>
          <w:szCs w:val="28"/>
        </w:rPr>
        <w:t>ả chuy</w:t>
      </w:r>
      <w:r w:rsidRPr="002D4CF5">
        <w:rPr>
          <w:i/>
          <w:iCs/>
          <w:sz w:val="28"/>
          <w:szCs w:val="28"/>
        </w:rPr>
        <w:t>ên ch</w:t>
      </w:r>
      <w:r w:rsidRPr="002D4CF5">
        <w:rPr>
          <w:rFonts w:eastAsia="TimesNewRomanPS-ItalicMT"/>
          <w:i/>
          <w:iCs/>
          <w:sz w:val="28"/>
          <w:szCs w:val="28"/>
        </w:rPr>
        <w:t>ế lẫn cộng h</w:t>
      </w:r>
      <w:r w:rsidRPr="002D4CF5">
        <w:rPr>
          <w:i/>
          <w:iCs/>
          <w:sz w:val="28"/>
          <w:szCs w:val="28"/>
        </w:rPr>
        <w:t xml:space="preserve">òa- </w:t>
      </w:r>
      <w:r w:rsidRPr="002D4CF5">
        <w:rPr>
          <w:rFonts w:eastAsia="TimesNewRomanPS-ItalicMT"/>
          <w:i/>
          <w:iCs/>
          <w:sz w:val="28"/>
          <w:szCs w:val="28"/>
        </w:rPr>
        <w:t xml:space="preserve">đều trục xuất ông, bọn tư </w:t>
      </w:r>
      <w:r w:rsidRPr="002D4CF5">
        <w:rPr>
          <w:i/>
          <w:iCs/>
          <w:sz w:val="28"/>
          <w:szCs w:val="28"/>
        </w:rPr>
        <w:t>s</w:t>
      </w:r>
      <w:r w:rsidRPr="002D4CF5">
        <w:rPr>
          <w:rFonts w:eastAsia="TimesNewRomanPS-ItalicMT"/>
          <w:i/>
          <w:iCs/>
          <w:sz w:val="28"/>
          <w:szCs w:val="28"/>
        </w:rPr>
        <w:t>ản</w:t>
      </w:r>
      <w:r w:rsidRPr="002D4CF5">
        <w:rPr>
          <w:i/>
          <w:iCs/>
          <w:sz w:val="28"/>
          <w:szCs w:val="28"/>
        </w:rPr>
        <w:t>- c</w:t>
      </w:r>
      <w:r w:rsidRPr="002D4CF5">
        <w:rPr>
          <w:rFonts w:eastAsia="TimesNewRomanPS-ItalicMT"/>
          <w:i/>
          <w:iCs/>
          <w:sz w:val="28"/>
          <w:szCs w:val="28"/>
        </w:rPr>
        <w:t>ả bảo thủ lẫn dân chủ cực đoan</w:t>
      </w:r>
      <w:r w:rsidRPr="002D4CF5">
        <w:rPr>
          <w:i/>
          <w:iCs/>
          <w:sz w:val="28"/>
          <w:szCs w:val="28"/>
        </w:rPr>
        <w:t xml:space="preserve">- </w:t>
      </w:r>
      <w:r w:rsidRPr="002D4CF5">
        <w:rPr>
          <w:rFonts w:eastAsia="TimesNewRomanPS-ItalicMT"/>
          <w:i/>
          <w:iCs/>
          <w:sz w:val="28"/>
          <w:szCs w:val="28"/>
        </w:rPr>
        <w:t>đều thi nhau vu khống v</w:t>
      </w:r>
      <w:r w:rsidRPr="002D4CF5">
        <w:rPr>
          <w:i/>
          <w:iCs/>
          <w:sz w:val="28"/>
          <w:szCs w:val="28"/>
        </w:rPr>
        <w:t>à nguy</w:t>
      </w:r>
      <w:r w:rsidRPr="002D4CF5">
        <w:rPr>
          <w:rFonts w:eastAsia="TimesNewRomanPS-ItalicMT"/>
          <w:i/>
          <w:iCs/>
          <w:sz w:val="28"/>
          <w:szCs w:val="28"/>
        </w:rPr>
        <w:t xml:space="preserve">ền rủa ông. ; </w:t>
      </w:r>
      <w:r w:rsidRPr="002D4CF5">
        <w:rPr>
          <w:rFonts w:eastAsia="TimesNewRomanPS-ItalicMT"/>
          <w:iCs/>
          <w:sz w:val="28"/>
          <w:szCs w:val="28"/>
        </w:rPr>
        <w:t xml:space="preserve">phép liệt kê: </w:t>
      </w:r>
      <w:r w:rsidRPr="002D4CF5">
        <w:rPr>
          <w:i/>
          <w:color w:val="222222"/>
          <w:sz w:val="28"/>
          <w:szCs w:val="28"/>
        </w:rPr>
        <w:t xml:space="preserve">khắp châu Âu và châu Mĩ, khắp những hầm mỏ Xi-bia đến tận Ca-li-phoóc-ni-a </w:t>
      </w:r>
    </w:p>
    <w:p w:rsidR="00597147" w:rsidRPr="002D4CF5" w:rsidRDefault="00597147" w:rsidP="002D4CF5">
      <w:pPr>
        <w:autoSpaceDE w:val="0"/>
        <w:autoSpaceDN w:val="0"/>
        <w:adjustRightInd w:val="0"/>
        <w:spacing w:line="360" w:lineRule="auto"/>
        <w:ind w:firstLine="720"/>
        <w:rPr>
          <w:color w:val="222222"/>
          <w:sz w:val="28"/>
          <w:szCs w:val="28"/>
        </w:rPr>
      </w:pPr>
      <w:r w:rsidRPr="002D4CF5">
        <w:rPr>
          <w:color w:val="222222"/>
          <w:sz w:val="28"/>
          <w:szCs w:val="28"/>
        </w:rPr>
        <w:t>Hiệu quả: Phép chêm xen giải thích rõ hơn các thế lực thù địch của Mác; phép liệt kê làm rõ tấm lòng ngưỡng mộ của mọi người dành cho Mác khi ông từ giã cuộc đời.</w:t>
      </w:r>
    </w:p>
    <w:p w:rsidR="00597147" w:rsidRPr="002D4CF5" w:rsidRDefault="00597147" w:rsidP="002D4CF5">
      <w:pPr>
        <w:autoSpaceDE w:val="0"/>
        <w:autoSpaceDN w:val="0"/>
        <w:adjustRightInd w:val="0"/>
        <w:spacing w:line="360" w:lineRule="auto"/>
        <w:ind w:firstLine="720"/>
        <w:rPr>
          <w:sz w:val="28"/>
          <w:szCs w:val="28"/>
        </w:rPr>
      </w:pPr>
      <w:r w:rsidRPr="002D4CF5">
        <w:rPr>
          <w:sz w:val="28"/>
          <w:szCs w:val="28"/>
        </w:rPr>
        <w:t>4</w:t>
      </w:r>
      <w:r w:rsidRPr="002D4CF5">
        <w:rPr>
          <w:sz w:val="28"/>
          <w:szCs w:val="28"/>
          <w:lang w:val="vi-VN"/>
        </w:rPr>
        <w:t xml:space="preserve">) </w:t>
      </w:r>
      <w:r w:rsidRPr="002D4CF5">
        <w:rPr>
          <w:sz w:val="28"/>
          <w:szCs w:val="28"/>
        </w:rPr>
        <w:t xml:space="preserve">Tác giả khẳng định tên tuổi và sự nghiệp của Các Mác là bất diệt, khẳng định sự tôn kính, cảm phục sâu sắc và lòng tiếc thương vô hạn đối với Mác. </w:t>
      </w:r>
    </w:p>
    <w:p w:rsidR="00597147" w:rsidRPr="002D4CF5" w:rsidRDefault="00597147" w:rsidP="002D4CF5">
      <w:pPr>
        <w:autoSpaceDE w:val="0"/>
        <w:autoSpaceDN w:val="0"/>
        <w:adjustRightInd w:val="0"/>
        <w:spacing w:line="360" w:lineRule="auto"/>
        <w:ind w:firstLine="720"/>
        <w:rPr>
          <w:rFonts w:eastAsia="TimesNewRomanPS-ItalicMT"/>
          <w:iCs/>
          <w:sz w:val="28"/>
          <w:szCs w:val="28"/>
        </w:rPr>
      </w:pPr>
      <w:r w:rsidRPr="002D4CF5">
        <w:rPr>
          <w:sz w:val="28"/>
          <w:szCs w:val="28"/>
        </w:rPr>
        <w:t xml:space="preserve">5) </w:t>
      </w:r>
      <w:r w:rsidRPr="002D4CF5">
        <w:rPr>
          <w:rFonts w:eastAsia="TimesNewRomanPS-ItalicMT"/>
          <w:iCs/>
          <w:sz w:val="28"/>
          <w:szCs w:val="28"/>
        </w:rPr>
        <w:t xml:space="preserve">Các Mác </w:t>
      </w:r>
      <w:r w:rsidRPr="002D4CF5">
        <w:rPr>
          <w:i/>
          <w:color w:val="222222"/>
          <w:sz w:val="28"/>
          <w:szCs w:val="28"/>
        </w:rPr>
        <w:t xml:space="preserve">có nhiều kẻ đối địch, nhưng chưa chắc đã có một kẻ thù riêng nào cả. </w:t>
      </w:r>
      <w:r w:rsidRPr="002D4CF5">
        <w:rPr>
          <w:rFonts w:eastAsia="TimesNewRomanPS-ItalicMT"/>
          <w:iCs/>
          <w:sz w:val="28"/>
          <w:szCs w:val="28"/>
        </w:rPr>
        <w:t>Bởi vì, mục đích cả đời Các Mác, mọi tâm huyết và tài năng của ông là chống lại toàn bộ chế độ tư sản và bảo vệ giai cấp vô sản và nhân dân lao động chứ không chống lại một người nào cụ thể.</w:t>
      </w: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55">
          <w:tblGrid>
            <w:gridCol w:w="3600"/>
            <w:gridCol w:w="6390"/>
          </w:tblGrid>
        </w:tblGridChange>
      </w:tblGrid>
      <w:tr w:rsidR="00D204ED" w:rsidRPr="002D4CF5" w:rsidTr="00D204ED">
        <w:trPr>
          <w:trHeight w:val="647"/>
        </w:trPr>
        <w:tc>
          <w:tcPr>
            <w:tcW w:w="3600" w:type="dxa"/>
            <w:shd w:val="clear" w:color="auto" w:fill="auto"/>
          </w:tcPr>
          <w:p w:rsidR="00D204ED" w:rsidRPr="002D4CF5" w:rsidRDefault="00D204ED"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D204ED" w:rsidRPr="002D4CF5" w:rsidRDefault="00D204ED"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D204ED" w:rsidRPr="002D4CF5" w:rsidTr="00D204ED">
        <w:trPr>
          <w:trHeight w:val="647"/>
        </w:trPr>
        <w:tc>
          <w:tcPr>
            <w:tcW w:w="3600" w:type="dxa"/>
            <w:shd w:val="clear" w:color="auto" w:fill="auto"/>
          </w:tcPr>
          <w:p w:rsidR="00D204ED" w:rsidRPr="002D4CF5" w:rsidRDefault="00D204ED" w:rsidP="002D4CF5">
            <w:pPr>
              <w:spacing w:line="360" w:lineRule="auto"/>
              <w:rPr>
                <w:b/>
                <w:sz w:val="28"/>
                <w:szCs w:val="28"/>
              </w:rPr>
            </w:pPr>
            <w:r w:rsidRPr="002D4CF5">
              <w:rPr>
                <w:b/>
                <w:sz w:val="28"/>
                <w:szCs w:val="28"/>
                <w:lang w:val="vi-VN"/>
              </w:rPr>
              <w:t xml:space="preserve">GV giao nhiệm vụ: </w:t>
            </w:r>
          </w:p>
          <w:p w:rsidR="00D204ED" w:rsidRPr="002D4CF5" w:rsidRDefault="00D204ED" w:rsidP="002D4CF5">
            <w:pPr>
              <w:spacing w:line="360" w:lineRule="auto"/>
              <w:rPr>
                <w:sz w:val="28"/>
                <w:szCs w:val="28"/>
                <w:lang w:val="vi-VN"/>
              </w:rPr>
            </w:pPr>
            <w:r w:rsidRPr="002D4CF5">
              <w:rPr>
                <w:sz w:val="28"/>
                <w:szCs w:val="28"/>
                <w:lang w:val="vi-VN"/>
              </w:rPr>
              <w:t>Lập dàn ý bài điếu văn:</w:t>
            </w:r>
          </w:p>
          <w:p w:rsidR="00D204ED" w:rsidRPr="002D4CF5" w:rsidRDefault="00D204ED" w:rsidP="002D4CF5">
            <w:pPr>
              <w:spacing w:line="360" w:lineRule="auto"/>
              <w:rPr>
                <w:sz w:val="28"/>
                <w:szCs w:val="28"/>
                <w:lang w:val="vi-VN"/>
              </w:rPr>
            </w:pPr>
          </w:p>
          <w:p w:rsidR="00D204ED" w:rsidRPr="002D4CF5" w:rsidRDefault="00D204ED" w:rsidP="002D4CF5">
            <w:pPr>
              <w:spacing w:line="360" w:lineRule="auto"/>
              <w:rPr>
                <w:sz w:val="28"/>
                <w:szCs w:val="28"/>
                <w:lang w:val="vi-VN"/>
              </w:rPr>
            </w:pPr>
            <w:r w:rsidRPr="002D4CF5">
              <w:rPr>
                <w:sz w:val="28"/>
                <w:szCs w:val="28"/>
                <w:lang w:val="vi-VN"/>
              </w:rPr>
              <w:t>-   HS thực hiện nhiệm vụ:</w:t>
            </w:r>
          </w:p>
          <w:p w:rsidR="00D204ED" w:rsidRPr="002D4CF5" w:rsidRDefault="00D204ED" w:rsidP="002D4CF5">
            <w:pPr>
              <w:spacing w:line="360" w:lineRule="auto"/>
              <w:rPr>
                <w:b/>
                <w:sz w:val="28"/>
                <w:szCs w:val="28"/>
                <w:lang w:val="vi-VN"/>
              </w:rPr>
            </w:pPr>
            <w:r w:rsidRPr="002D4CF5">
              <w:rPr>
                <w:sz w:val="28"/>
                <w:szCs w:val="28"/>
                <w:lang w:val="vi-VN"/>
              </w:rPr>
              <w:t xml:space="preserve">-  HS báo  cáo kết quả thực hiện nhiệm vụ: </w:t>
            </w:r>
          </w:p>
          <w:p w:rsidR="00D204ED" w:rsidRPr="002D4CF5" w:rsidRDefault="00D204ED"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D204ED" w:rsidRPr="002D4CF5" w:rsidRDefault="00D204ED" w:rsidP="002D4CF5">
            <w:pPr>
              <w:spacing w:line="360" w:lineRule="auto"/>
              <w:rPr>
                <w:sz w:val="28"/>
                <w:szCs w:val="28"/>
                <w:lang w:val="vi-VN"/>
              </w:rPr>
            </w:pPr>
            <w:r w:rsidRPr="002D4CF5">
              <w:rPr>
                <w:sz w:val="28"/>
                <w:szCs w:val="28"/>
                <w:lang w:val="vi-VN"/>
              </w:rPr>
              <w:t>a. Đặt vấn đề</w:t>
            </w:r>
          </w:p>
          <w:p w:rsidR="00D204ED" w:rsidRPr="002D4CF5" w:rsidRDefault="00D204ED" w:rsidP="002D4CF5">
            <w:pPr>
              <w:spacing w:line="360" w:lineRule="auto"/>
              <w:rPr>
                <w:sz w:val="28"/>
                <w:szCs w:val="28"/>
                <w:lang w:val="vi-VN"/>
              </w:rPr>
            </w:pPr>
            <w:r w:rsidRPr="002D4CF5">
              <w:rPr>
                <w:sz w:val="28"/>
                <w:szCs w:val="28"/>
                <w:lang w:val="vi-VN"/>
              </w:rPr>
              <w:t>- Giới thiệu thời gian, không gian Mác vĩnh biệt nhân loại và tình cảm tiếc thương.</w:t>
            </w:r>
          </w:p>
          <w:p w:rsidR="00D204ED" w:rsidRPr="002D4CF5" w:rsidRDefault="00D204ED" w:rsidP="002D4CF5">
            <w:pPr>
              <w:spacing w:line="360" w:lineRule="auto"/>
              <w:rPr>
                <w:sz w:val="28"/>
                <w:szCs w:val="28"/>
                <w:lang w:val="vi-VN"/>
              </w:rPr>
            </w:pPr>
            <w:r w:rsidRPr="002D4CF5">
              <w:rPr>
                <w:sz w:val="28"/>
                <w:szCs w:val="28"/>
                <w:lang w:val="vi-VN"/>
              </w:rPr>
              <w:t>- Sự ra đi của Mác là một tổn thất</w:t>
            </w:r>
          </w:p>
          <w:p w:rsidR="00D204ED" w:rsidRPr="002D4CF5" w:rsidRDefault="00D204ED" w:rsidP="002D4CF5">
            <w:pPr>
              <w:spacing w:line="360" w:lineRule="auto"/>
              <w:rPr>
                <w:sz w:val="28"/>
                <w:szCs w:val="28"/>
                <w:lang w:val="vi-VN"/>
              </w:rPr>
            </w:pPr>
            <w:r w:rsidRPr="002D4CF5">
              <w:rPr>
                <w:sz w:val="28"/>
                <w:szCs w:val="28"/>
                <w:lang w:val="vi-VN"/>
              </w:rPr>
              <w:t>b. Giải quyết vấn đề: Ca ngợi công lao của Mác và tiếc thương</w:t>
            </w:r>
          </w:p>
          <w:p w:rsidR="00D204ED" w:rsidRPr="002D4CF5" w:rsidRDefault="00D204ED" w:rsidP="002D4CF5">
            <w:pPr>
              <w:spacing w:line="360" w:lineRule="auto"/>
              <w:rPr>
                <w:sz w:val="28"/>
                <w:szCs w:val="28"/>
                <w:lang w:val="vi-VN"/>
              </w:rPr>
            </w:pPr>
            <w:r w:rsidRPr="002D4CF5">
              <w:rPr>
                <w:sz w:val="28"/>
                <w:szCs w:val="28"/>
                <w:lang w:val="vi-VN"/>
              </w:rPr>
              <w:t>+ Cống hiến thứ nhất của Mác là chỉ ra quy luật phát triển của loài người</w:t>
            </w:r>
          </w:p>
          <w:p w:rsidR="00D204ED" w:rsidRPr="002D4CF5" w:rsidRDefault="00D204ED" w:rsidP="002D4CF5">
            <w:pPr>
              <w:spacing w:line="360" w:lineRule="auto"/>
              <w:rPr>
                <w:sz w:val="28"/>
                <w:szCs w:val="28"/>
                <w:lang w:val="vi-VN"/>
              </w:rPr>
            </w:pPr>
            <w:r w:rsidRPr="002D4CF5">
              <w:rPr>
                <w:sz w:val="28"/>
                <w:szCs w:val="28"/>
                <w:lang w:val="vi-VN"/>
              </w:rPr>
              <w:t>+ Cống hiến thứ hai của Mác là tìm ra quy luật vận động riêng của phương thức sản xuất tư bản chủ nghĩa và xã hội tư sản do phương thức đó đẻ ra.</w:t>
            </w:r>
          </w:p>
          <w:p w:rsidR="00D204ED" w:rsidRPr="002D4CF5" w:rsidRDefault="00D204ED" w:rsidP="002D4CF5">
            <w:pPr>
              <w:spacing w:line="360" w:lineRule="auto"/>
              <w:rPr>
                <w:sz w:val="28"/>
                <w:szCs w:val="28"/>
                <w:lang w:val="vi-VN"/>
              </w:rPr>
            </w:pPr>
            <w:r w:rsidRPr="002D4CF5">
              <w:rPr>
                <w:sz w:val="28"/>
                <w:szCs w:val="28"/>
                <w:lang w:val="vi-VN"/>
              </w:rPr>
              <w:t>+ Khoa học đối với Mác là động lực lịch sử, một lực lượng cách mạng. Lí luận của Mác đã được ứng dụng vào thực tế cách mạng, vào sự phát triển lịch sử. Mác đã tham gia vào việc lật đổ xã hội tư sản và các thiết chế mà nó dựng lên, tham gia vào sự nghiệp giải phòng giai cấp vô sản và đem đến cho họ ý thức về địa vị  và yêu cầu của mình.</w:t>
            </w:r>
          </w:p>
          <w:p w:rsidR="00D204ED" w:rsidRPr="002D4CF5" w:rsidRDefault="00D204ED" w:rsidP="002D4CF5">
            <w:pPr>
              <w:spacing w:line="360" w:lineRule="auto"/>
              <w:rPr>
                <w:sz w:val="28"/>
                <w:szCs w:val="28"/>
                <w:lang w:val="vi-VN"/>
              </w:rPr>
            </w:pPr>
            <w:r w:rsidRPr="002D4CF5">
              <w:rPr>
                <w:sz w:val="28"/>
                <w:szCs w:val="28"/>
                <w:lang w:val="vi-VN"/>
              </w:rPr>
              <w:t>c. Kết thúc vấn đề</w:t>
            </w:r>
          </w:p>
          <w:p w:rsidR="00D204ED" w:rsidRPr="002D4CF5" w:rsidRDefault="00D204ED" w:rsidP="002D4CF5">
            <w:pPr>
              <w:spacing w:line="360" w:lineRule="auto"/>
              <w:rPr>
                <w:sz w:val="28"/>
                <w:szCs w:val="28"/>
                <w:lang w:val="vi-VN"/>
              </w:rPr>
            </w:pPr>
            <w:r w:rsidRPr="002D4CF5">
              <w:rPr>
                <w:sz w:val="28"/>
                <w:szCs w:val="28"/>
                <w:lang w:val="vi-VN"/>
              </w:rPr>
              <w:t>+ Vì những cống hiến trên mà Mác bị căm ghét nhiều nhất.</w:t>
            </w:r>
          </w:p>
          <w:p w:rsidR="00D204ED" w:rsidRPr="002D4CF5" w:rsidRDefault="00D204ED" w:rsidP="002D4CF5">
            <w:pPr>
              <w:spacing w:line="360" w:lineRule="auto"/>
              <w:rPr>
                <w:sz w:val="28"/>
                <w:szCs w:val="28"/>
                <w:lang w:val="vi-VN"/>
              </w:rPr>
            </w:pPr>
            <w:r w:rsidRPr="002D4CF5">
              <w:rPr>
                <w:sz w:val="28"/>
                <w:szCs w:val="28"/>
                <w:lang w:val="vi-VN"/>
              </w:rPr>
              <w:t>+ Mác đã gạt đi tất cả và chỉ đáp lại khi thấy hết sức cần thiết</w:t>
            </w:r>
          </w:p>
          <w:p w:rsidR="00D204ED" w:rsidRPr="002D4CF5" w:rsidRDefault="00D204ED" w:rsidP="002D4CF5">
            <w:pPr>
              <w:spacing w:line="360" w:lineRule="auto"/>
              <w:rPr>
                <w:sz w:val="28"/>
                <w:szCs w:val="28"/>
                <w:lang w:val="vi-VN"/>
              </w:rPr>
            </w:pPr>
            <w:r w:rsidRPr="002D4CF5">
              <w:rPr>
                <w:sz w:val="28"/>
                <w:szCs w:val="28"/>
                <w:lang w:val="vi-VN"/>
              </w:rPr>
              <w:t>+ Người ta đi để lại tiếc thương cho hàng triệu người cộng sự và giai cấp công nhân trên toàn thế giới.</w:t>
            </w:r>
          </w:p>
          <w:p w:rsidR="00D204ED" w:rsidRPr="002D4CF5" w:rsidRDefault="00D204ED" w:rsidP="002D4CF5">
            <w:pPr>
              <w:spacing w:line="360" w:lineRule="auto"/>
              <w:rPr>
                <w:sz w:val="28"/>
                <w:szCs w:val="28"/>
                <w:lang w:val="vi-VN"/>
              </w:rPr>
            </w:pPr>
            <w:r w:rsidRPr="002D4CF5">
              <w:rPr>
                <w:sz w:val="28"/>
                <w:szCs w:val="28"/>
                <w:lang w:val="vi-VN"/>
              </w:rPr>
              <w:t>+ Mác có thể có nhiều kẻ đồi địch nhưng không có một kẻ thù riêng nào.</w:t>
            </w:r>
          </w:p>
          <w:p w:rsidR="00D204ED" w:rsidRPr="002D4CF5" w:rsidRDefault="00D204ED"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Lời cầu nguyện</w:t>
            </w: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107EEB" w:rsidRPr="002D4CF5" w:rsidRDefault="00107EEB" w:rsidP="002D4CF5">
      <w:pPr>
        <w:spacing w:line="360" w:lineRule="auto"/>
        <w:ind w:firstLine="720"/>
        <w:rPr>
          <w:b/>
          <w:sz w:val="28"/>
          <w:szCs w:val="28"/>
        </w:rPr>
      </w:pPr>
    </w:p>
    <w:p w:rsidR="00107EEB" w:rsidRPr="002D4CF5" w:rsidRDefault="00107EEB" w:rsidP="002D4CF5">
      <w:pPr>
        <w:spacing w:line="360" w:lineRule="auto"/>
        <w:ind w:firstLine="720"/>
        <w:rPr>
          <w:b/>
          <w:sz w:val="28"/>
          <w:szCs w:val="28"/>
        </w:rPr>
      </w:pPr>
    </w:p>
    <w:p w:rsidR="00107EEB" w:rsidRPr="002D4CF5" w:rsidRDefault="00107EEB" w:rsidP="002D4CF5">
      <w:pPr>
        <w:spacing w:line="360" w:lineRule="auto"/>
        <w:ind w:firstLine="720"/>
        <w:rPr>
          <w:b/>
          <w:sz w:val="28"/>
          <w:szCs w:val="28"/>
        </w:rPr>
      </w:pPr>
    </w:p>
    <w:p w:rsidR="00107EEB" w:rsidRPr="002D4CF5" w:rsidRDefault="00107EEB" w:rsidP="002D4CF5">
      <w:pPr>
        <w:spacing w:line="360" w:lineRule="auto"/>
        <w:ind w:firstLine="720"/>
        <w:rPr>
          <w:b/>
          <w:sz w:val="28"/>
          <w:szCs w:val="28"/>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00D204ED" w:rsidRPr="002D4CF5">
        <w:rPr>
          <w:b/>
          <w:sz w:val="28"/>
          <w:szCs w:val="28"/>
          <w:lang w:val="pt-BR"/>
        </w:rPr>
        <w:t xml:space="preserve">5. </w:t>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00"/>
        <w:tblGridChange w:id="256">
          <w:tblGrid>
            <w:gridCol w:w="3600"/>
            <w:gridCol w:w="6300"/>
          </w:tblGrid>
        </w:tblGridChange>
      </w:tblGrid>
      <w:tr w:rsidR="00D204ED" w:rsidRPr="002D4CF5" w:rsidTr="00D204ED">
        <w:trPr>
          <w:trHeight w:val="647"/>
        </w:trPr>
        <w:tc>
          <w:tcPr>
            <w:tcW w:w="3600" w:type="dxa"/>
            <w:shd w:val="clear" w:color="auto" w:fill="auto"/>
          </w:tcPr>
          <w:p w:rsidR="00D204ED" w:rsidRPr="002D4CF5" w:rsidRDefault="00D204ED"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00" w:type="dxa"/>
          </w:tcPr>
          <w:p w:rsidR="00D204ED" w:rsidRPr="002D4CF5" w:rsidRDefault="00D204ED"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D204ED" w:rsidRPr="002D4CF5" w:rsidTr="00D204ED">
        <w:trPr>
          <w:trHeight w:val="647"/>
        </w:trPr>
        <w:tc>
          <w:tcPr>
            <w:tcW w:w="3600" w:type="dxa"/>
            <w:shd w:val="clear" w:color="auto" w:fill="auto"/>
          </w:tcPr>
          <w:p w:rsidR="00D204ED" w:rsidRPr="002D4CF5" w:rsidRDefault="00D204ED" w:rsidP="002D4CF5">
            <w:pPr>
              <w:spacing w:line="360" w:lineRule="auto"/>
              <w:rPr>
                <w:b/>
                <w:sz w:val="28"/>
                <w:szCs w:val="28"/>
              </w:rPr>
            </w:pPr>
            <w:r w:rsidRPr="002D4CF5">
              <w:rPr>
                <w:b/>
                <w:sz w:val="28"/>
                <w:szCs w:val="28"/>
              </w:rPr>
              <w:t xml:space="preserve">GV giao nhiệm vụ: </w:t>
            </w:r>
          </w:p>
          <w:p w:rsidR="00D204ED" w:rsidRPr="002D4CF5" w:rsidRDefault="00D204ED" w:rsidP="002D4CF5">
            <w:pPr>
              <w:spacing w:line="360" w:lineRule="auto"/>
              <w:rPr>
                <w:b/>
                <w:sz w:val="28"/>
                <w:szCs w:val="28"/>
              </w:rPr>
            </w:pPr>
            <w:r w:rsidRPr="002D4CF5">
              <w:rPr>
                <w:b/>
                <w:sz w:val="28"/>
                <w:szCs w:val="28"/>
              </w:rPr>
              <w:t>+ Vẽ bản đồ tư duy bài học</w:t>
            </w:r>
          </w:p>
          <w:p w:rsidR="00D204ED" w:rsidRPr="002D4CF5" w:rsidRDefault="00D204ED" w:rsidP="002D4CF5">
            <w:pPr>
              <w:spacing w:line="360" w:lineRule="auto"/>
              <w:rPr>
                <w:b/>
                <w:sz w:val="28"/>
                <w:szCs w:val="28"/>
              </w:rPr>
            </w:pPr>
            <w:r w:rsidRPr="002D4CF5">
              <w:rPr>
                <w:b/>
                <w:sz w:val="28"/>
                <w:szCs w:val="28"/>
              </w:rPr>
              <w:t>+ Tìm tài liệu viết bài Tiểu sử tóm tắt Cacmac và Ang ghen</w:t>
            </w:r>
          </w:p>
          <w:p w:rsidR="00D204ED" w:rsidRPr="002D4CF5" w:rsidRDefault="00D204ED"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D204ED" w:rsidRPr="002D4CF5" w:rsidRDefault="00D204ED" w:rsidP="002D4CF5">
            <w:pPr>
              <w:spacing w:line="360" w:lineRule="auto"/>
              <w:rPr>
                <w:sz w:val="28"/>
                <w:szCs w:val="28"/>
                <w:lang w:val="vi-VN"/>
              </w:rPr>
            </w:pPr>
            <w:r w:rsidRPr="002D4CF5">
              <w:rPr>
                <w:sz w:val="28"/>
                <w:szCs w:val="28"/>
                <w:lang w:val="vi-VN"/>
              </w:rPr>
              <w:t xml:space="preserve">-  HS báo  cáo kết quả thực hiện nhiệm vụ: </w:t>
            </w:r>
          </w:p>
          <w:p w:rsidR="00D204ED" w:rsidRPr="002D4CF5" w:rsidRDefault="00D204ED" w:rsidP="002D4CF5">
            <w:pPr>
              <w:pStyle w:val="listparagraph1cxspmiddle"/>
              <w:spacing w:before="0" w:beforeAutospacing="0" w:after="0" w:afterAutospacing="0" w:line="360" w:lineRule="auto"/>
              <w:rPr>
                <w:b/>
                <w:bCs/>
                <w:color w:val="000000"/>
                <w:sz w:val="28"/>
                <w:szCs w:val="28"/>
                <w:lang w:val="vi-VN"/>
              </w:rPr>
            </w:pPr>
          </w:p>
        </w:tc>
        <w:tc>
          <w:tcPr>
            <w:tcW w:w="6300" w:type="dxa"/>
          </w:tcPr>
          <w:p w:rsidR="00D204ED" w:rsidRPr="002D4CF5" w:rsidRDefault="00D204ED"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D204ED" w:rsidRPr="002D4CF5" w:rsidRDefault="00D204ED" w:rsidP="002D4CF5">
            <w:pPr>
              <w:spacing w:line="360" w:lineRule="auto"/>
              <w:rPr>
                <w:b/>
                <w:bCs/>
                <w:color w:val="000000"/>
                <w:sz w:val="28"/>
                <w:szCs w:val="28"/>
                <w:lang w:val="vi-VN"/>
              </w:rPr>
            </w:pPr>
            <w:r w:rsidRPr="002D4CF5">
              <w:rPr>
                <w:b/>
                <w:bCs/>
                <w:color w:val="000000"/>
                <w:sz w:val="28"/>
                <w:szCs w:val="28"/>
                <w:lang w:val="vi-VN"/>
              </w:rPr>
              <w:t>+ Vận dụng bài làm văn đã học để tạo lập văn bản theo yêu cầu;</w:t>
            </w:r>
          </w:p>
        </w:tc>
      </w:tr>
    </w:tbl>
    <w:p w:rsidR="00D204ED" w:rsidRPr="002D4CF5" w:rsidRDefault="00D204ED" w:rsidP="002D4CF5">
      <w:pPr>
        <w:spacing w:line="360" w:lineRule="auto"/>
        <w:rPr>
          <w:sz w:val="28"/>
          <w:szCs w:val="28"/>
        </w:rPr>
      </w:pPr>
      <w:r w:rsidRPr="002D4CF5">
        <w:rPr>
          <w:sz w:val="28"/>
          <w:szCs w:val="28"/>
        </w:rPr>
        <w:t>……………………………………………………………………………………………………………………………………………………………………………………………………………………………………………………………………………………………………………………………………….</w:t>
      </w:r>
    </w:p>
    <w:p w:rsidR="00597147" w:rsidRPr="002D4CF5" w:rsidRDefault="00597147" w:rsidP="002D4CF5">
      <w:pPr>
        <w:spacing w:line="360" w:lineRule="auto"/>
        <w:rPr>
          <w:b/>
          <w:sz w:val="28"/>
          <w:szCs w:val="28"/>
          <w:u w:val="single"/>
        </w:rPr>
      </w:pPr>
    </w:p>
    <w:p w:rsidR="00597147" w:rsidRPr="002D4CF5" w:rsidRDefault="00597147" w:rsidP="002D4CF5">
      <w:pPr>
        <w:spacing w:line="360" w:lineRule="auto"/>
        <w:rPr>
          <w:b/>
          <w:sz w:val="28"/>
          <w:szCs w:val="28"/>
          <w:u w:val="single"/>
          <w:lang w:val="vi-VN"/>
        </w:rPr>
      </w:pPr>
      <w:r w:rsidRPr="002D4CF5">
        <w:rPr>
          <w:b/>
          <w:sz w:val="28"/>
          <w:szCs w:val="28"/>
          <w:u w:val="single"/>
          <w:lang w:val="vi-VN"/>
        </w:rPr>
        <w:t>Tiết 10</w:t>
      </w:r>
      <w:r w:rsidR="004769BA" w:rsidRPr="002D4CF5">
        <w:rPr>
          <w:b/>
          <w:sz w:val="28"/>
          <w:szCs w:val="28"/>
          <w:u w:val="single"/>
        </w:rPr>
        <w:t>7</w:t>
      </w:r>
      <w:r w:rsidRPr="002D4CF5">
        <w:rPr>
          <w:b/>
          <w:sz w:val="28"/>
          <w:szCs w:val="28"/>
          <w:u w:val="single"/>
          <w:lang w:val="vi-VN"/>
        </w:rPr>
        <w:t xml:space="preserve">  – Tiếng Việt</w:t>
      </w:r>
    </w:p>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rPr>
          <w:b/>
          <w:sz w:val="28"/>
          <w:szCs w:val="28"/>
          <w:lang w:val="vi-VN"/>
        </w:rPr>
      </w:pPr>
      <w:r w:rsidRPr="002D4CF5">
        <w:rPr>
          <w:sz w:val="28"/>
          <w:szCs w:val="28"/>
          <w:lang w:val="vi-VN"/>
        </w:rPr>
        <w:t xml:space="preserve">                             </w:t>
      </w:r>
      <w:r w:rsidRPr="002D4CF5">
        <w:rPr>
          <w:b/>
          <w:sz w:val="28"/>
          <w:szCs w:val="28"/>
          <w:lang w:val="vi-VN"/>
        </w:rPr>
        <w:t>PHONG CÁCH NGÔN NGỮ CHÍNH LUẬN</w:t>
      </w:r>
    </w:p>
    <w:p w:rsidR="004769BA" w:rsidRPr="002D4CF5" w:rsidRDefault="004769BA" w:rsidP="002D4CF5">
      <w:pPr>
        <w:spacing w:line="360" w:lineRule="auto"/>
        <w:rPr>
          <w:b/>
          <w:sz w:val="28"/>
          <w:szCs w:val="28"/>
        </w:rPr>
      </w:pPr>
      <w:r w:rsidRPr="002D4CF5">
        <w:rPr>
          <w:b/>
          <w:sz w:val="28"/>
          <w:szCs w:val="28"/>
        </w:rPr>
        <w:t xml:space="preserve">A. MỤC TIÊU BÀI HỌC </w:t>
      </w:r>
    </w:p>
    <w:p w:rsidR="004769BA" w:rsidRPr="002D4CF5" w:rsidRDefault="004769BA" w:rsidP="002D4CF5">
      <w:pPr>
        <w:spacing w:line="360" w:lineRule="auto"/>
        <w:rPr>
          <w:b/>
          <w:sz w:val="28"/>
          <w:szCs w:val="28"/>
        </w:rPr>
      </w:pPr>
      <w:r w:rsidRPr="002D4CF5">
        <w:rPr>
          <w:b/>
          <w:sz w:val="28"/>
          <w:szCs w:val="28"/>
        </w:rPr>
        <w:t>I. VỀ KIẾN THỨC</w:t>
      </w:r>
    </w:p>
    <w:p w:rsidR="004769BA" w:rsidRPr="002D4CF5" w:rsidRDefault="004769BA" w:rsidP="002D4CF5">
      <w:pPr>
        <w:spacing w:line="360" w:lineRule="auto"/>
        <w:ind w:firstLine="720"/>
        <w:rPr>
          <w:sz w:val="28"/>
          <w:szCs w:val="28"/>
          <w:lang w:val="vi-VN"/>
        </w:rPr>
      </w:pPr>
      <w:r w:rsidRPr="002D4CF5">
        <w:rPr>
          <w:sz w:val="28"/>
          <w:szCs w:val="28"/>
          <w:lang w:val="vi-VN"/>
        </w:rPr>
        <w:t>1/ Nhận biết: Nắm được khái niệm ngôn ngữ báo chí, phong cách ngôn ngữ chính luận; các đặc trưng cơ bản của PCNN chính luận, phân biệt với các phong cách ngôn ngữ khác;</w:t>
      </w:r>
    </w:p>
    <w:p w:rsidR="004769BA" w:rsidRPr="002D4CF5" w:rsidRDefault="004769BA" w:rsidP="002D4CF5">
      <w:pPr>
        <w:spacing w:line="360" w:lineRule="auto"/>
        <w:ind w:firstLine="720"/>
        <w:rPr>
          <w:color w:val="800080"/>
          <w:sz w:val="28"/>
          <w:szCs w:val="28"/>
          <w:lang w:val="vi-VN"/>
        </w:rPr>
      </w:pPr>
      <w:r w:rsidRPr="002D4CF5">
        <w:rPr>
          <w:sz w:val="28"/>
          <w:szCs w:val="28"/>
          <w:lang w:val="vi-VN"/>
        </w:rPr>
        <w:t>2/ Thông hiểu: Bước đầu làm quen với một số văn bản chính luận mức đơn giản;</w:t>
      </w:r>
    </w:p>
    <w:p w:rsidR="004769BA" w:rsidRPr="002D4CF5" w:rsidRDefault="004769BA" w:rsidP="002D4CF5">
      <w:pPr>
        <w:spacing w:line="360" w:lineRule="auto"/>
        <w:ind w:firstLine="720"/>
        <w:rPr>
          <w:sz w:val="28"/>
          <w:szCs w:val="28"/>
          <w:lang w:val="vi-VN"/>
        </w:rPr>
      </w:pPr>
      <w:r w:rsidRPr="002D4CF5">
        <w:rPr>
          <w:sz w:val="28"/>
          <w:szCs w:val="28"/>
          <w:lang w:val="vi-VN"/>
        </w:rPr>
        <w:t>3/Vận dụng thấp: Có kĩ năng lĩnh hội và phân tích văn bản thông dụng thuộc PCNN chính luận;;</w:t>
      </w:r>
    </w:p>
    <w:p w:rsidR="004769BA" w:rsidRPr="002D4CF5" w:rsidRDefault="004769BA" w:rsidP="002D4CF5">
      <w:pPr>
        <w:spacing w:line="360" w:lineRule="auto"/>
        <w:ind w:firstLine="720"/>
        <w:rPr>
          <w:sz w:val="28"/>
          <w:szCs w:val="28"/>
          <w:lang w:val="vi-VN"/>
        </w:rPr>
      </w:pPr>
      <w:r w:rsidRPr="002D4CF5">
        <w:rPr>
          <w:sz w:val="28"/>
          <w:szCs w:val="28"/>
          <w:lang w:val="vi-VN"/>
        </w:rPr>
        <w:t>4/Vận dụng cao:- Vận dụng hiểu biết phong cách ngôn ngữ chính luận để tạo lập văn bản chính luận trong cuộc sống.</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II. VỀ KĨ NĂNG</w:t>
      </w:r>
    </w:p>
    <w:p w:rsidR="004769BA" w:rsidRPr="002D4CF5" w:rsidRDefault="004769BA" w:rsidP="002D4CF5">
      <w:pPr>
        <w:spacing w:line="360" w:lineRule="auto"/>
        <w:ind w:firstLine="720"/>
        <w:rPr>
          <w:sz w:val="28"/>
          <w:szCs w:val="28"/>
          <w:lang w:val="vi-VN"/>
        </w:rPr>
      </w:pPr>
      <w:r w:rsidRPr="002D4CF5">
        <w:rPr>
          <w:sz w:val="28"/>
          <w:szCs w:val="28"/>
          <w:lang w:val="vi-VN"/>
        </w:rPr>
        <w:t>1/ Biết làm: một đoạn văn ngắn theo phong cách ngôn ngữ chính luận;</w:t>
      </w:r>
    </w:p>
    <w:p w:rsidR="004769BA" w:rsidRPr="002D4CF5" w:rsidRDefault="004769BA" w:rsidP="002D4CF5">
      <w:pPr>
        <w:spacing w:line="360" w:lineRule="auto"/>
        <w:ind w:firstLine="720"/>
        <w:rPr>
          <w:sz w:val="28"/>
          <w:szCs w:val="28"/>
          <w:lang w:val="vi-VN"/>
        </w:rPr>
      </w:pPr>
      <w:r w:rsidRPr="002D4CF5">
        <w:rPr>
          <w:sz w:val="28"/>
          <w:szCs w:val="28"/>
          <w:lang w:val="vi-VN"/>
        </w:rPr>
        <w:t>2/ Thông thạo: sử dụng tiếng Việt khi trình bày văn bản theo phong cách ngôn ngữ chính luận;</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III. VỀ THÁI ĐỘ</w:t>
      </w:r>
    </w:p>
    <w:p w:rsidR="004769BA" w:rsidRPr="002D4CF5" w:rsidRDefault="004769BA" w:rsidP="002D4CF5">
      <w:pPr>
        <w:spacing w:line="360" w:lineRule="auto"/>
        <w:ind w:firstLine="720"/>
        <w:rPr>
          <w:sz w:val="28"/>
          <w:szCs w:val="28"/>
          <w:lang w:val="vi-VN"/>
        </w:rPr>
      </w:pPr>
      <w:r w:rsidRPr="002D4CF5">
        <w:rPr>
          <w:sz w:val="28"/>
          <w:szCs w:val="28"/>
          <w:lang w:val="vi-VN"/>
        </w:rPr>
        <w:t>1/ Hình thành thói quen: đọc hiểu văn bản được viết theo phong cách ngôn ngữ chính luận;</w:t>
      </w:r>
    </w:p>
    <w:p w:rsidR="004769BA" w:rsidRPr="002D4CF5" w:rsidRDefault="004769BA" w:rsidP="002D4CF5">
      <w:pPr>
        <w:spacing w:line="360" w:lineRule="auto"/>
        <w:ind w:firstLine="720"/>
        <w:rPr>
          <w:sz w:val="28"/>
          <w:szCs w:val="28"/>
          <w:lang w:val="vi-VN"/>
        </w:rPr>
      </w:pPr>
      <w:r w:rsidRPr="002D4CF5">
        <w:rPr>
          <w:sz w:val="28"/>
          <w:szCs w:val="28"/>
          <w:lang w:val="vi-VN"/>
        </w:rPr>
        <w:t>2/ Hình thành tính cách: tự tin khi trình bày kiến thức phong cách ngôn ngữ chính luận;</w:t>
      </w:r>
    </w:p>
    <w:p w:rsidR="004769BA" w:rsidRPr="002D4CF5" w:rsidRDefault="004769BA" w:rsidP="002D4CF5">
      <w:pPr>
        <w:spacing w:line="360" w:lineRule="auto"/>
        <w:ind w:firstLine="720"/>
        <w:rPr>
          <w:sz w:val="28"/>
          <w:szCs w:val="28"/>
          <w:lang w:val="vi-VN"/>
        </w:rPr>
      </w:pPr>
      <w:r w:rsidRPr="002D4CF5">
        <w:rPr>
          <w:sz w:val="28"/>
          <w:szCs w:val="28"/>
          <w:lang w:val="vi-VN"/>
        </w:rPr>
        <w:t>3/Hình thành nhân cách: trung thực, có lập trường vững vàng khi viết văn chính luận</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IV. ĐỊNH HƯỚNG GÓP PHẦN HÌNH THÀNH NĂNG LỰC</w:t>
      </w:r>
    </w:p>
    <w:p w:rsidR="004769BA" w:rsidRPr="002D4CF5" w:rsidRDefault="004769BA" w:rsidP="002D4CF5">
      <w:pPr>
        <w:spacing w:line="360" w:lineRule="auto"/>
        <w:ind w:firstLine="720"/>
        <w:rPr>
          <w:sz w:val="28"/>
          <w:szCs w:val="28"/>
          <w:lang w:val="vi-VN"/>
        </w:rPr>
      </w:pPr>
      <w:r w:rsidRPr="002D4CF5">
        <w:rPr>
          <w:sz w:val="28"/>
          <w:szCs w:val="28"/>
          <w:lang w:val="vi-VN"/>
        </w:rPr>
        <w:t>-Năng lực giải quyết vấn đề: HS biết viết văn bản theo phong cách ngôn ngữ chính luận;</w:t>
      </w:r>
    </w:p>
    <w:p w:rsidR="004769BA" w:rsidRPr="002D4CF5" w:rsidRDefault="004769BA" w:rsidP="002D4CF5">
      <w:pPr>
        <w:spacing w:line="360" w:lineRule="auto"/>
        <w:ind w:firstLine="720"/>
        <w:rPr>
          <w:sz w:val="28"/>
          <w:szCs w:val="28"/>
          <w:lang w:val="vi-VN"/>
        </w:rPr>
      </w:pPr>
      <w:r w:rsidRPr="002D4CF5">
        <w:rPr>
          <w:sz w:val="28"/>
          <w:szCs w:val="28"/>
          <w:lang w:val="vi-VN"/>
        </w:rPr>
        <w:t>-Năng lực sáng tạo:qua thực hành, HS biết đặt các câu hỏi khác nhau về một vấn đề, xác định và làm rõ thông tin…</w:t>
      </w:r>
    </w:p>
    <w:p w:rsidR="004769BA" w:rsidRPr="002D4CF5" w:rsidRDefault="004769BA" w:rsidP="002D4CF5">
      <w:pPr>
        <w:spacing w:line="360" w:lineRule="auto"/>
        <w:ind w:firstLine="720"/>
        <w:rPr>
          <w:sz w:val="28"/>
          <w:szCs w:val="28"/>
          <w:lang w:val="vi-VN"/>
        </w:rPr>
      </w:pPr>
      <w:r w:rsidRPr="002D4CF5">
        <w:rPr>
          <w:sz w:val="28"/>
          <w:szCs w:val="28"/>
          <w:lang w:val="vi-VN"/>
        </w:rPr>
        <w:t>-Năng lực hợp tác: thảo luận nhóm.</w:t>
      </w:r>
    </w:p>
    <w:p w:rsidR="004769BA" w:rsidRPr="002D4CF5" w:rsidRDefault="004769BA" w:rsidP="002D4CF5">
      <w:pPr>
        <w:spacing w:line="360" w:lineRule="auto"/>
        <w:ind w:firstLine="720"/>
        <w:rPr>
          <w:sz w:val="28"/>
          <w:szCs w:val="28"/>
          <w:lang w:val="vi-VN"/>
        </w:rPr>
      </w:pPr>
      <w:r w:rsidRPr="002D4CF5">
        <w:rPr>
          <w:sz w:val="28"/>
          <w:szCs w:val="28"/>
          <w:lang w:val="vi-VN"/>
        </w:rPr>
        <w:t>-Năng lực giao tiếp:vận dụng những kiến thức tiếng Việt cũng như tri thức về bài học vào thực hành.</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r w:rsidRPr="002D4CF5">
        <w:rPr>
          <w:b/>
          <w:sz w:val="28"/>
          <w:szCs w:val="28"/>
        </w:rPr>
        <w:t>B. CHUẨN BỊ CỦA GIÁO VIÊN VÀ HỌC SINH</w:t>
      </w:r>
    </w:p>
    <w:p w:rsidR="004769BA" w:rsidRPr="002D4CF5" w:rsidRDefault="004769BA" w:rsidP="002D4CF5">
      <w:pPr>
        <w:spacing w:line="360" w:lineRule="auto"/>
        <w:rPr>
          <w:b/>
          <w:sz w:val="28"/>
          <w:szCs w:val="28"/>
        </w:rPr>
      </w:pPr>
      <w:r w:rsidRPr="002D4CF5">
        <w:rPr>
          <w:b/>
          <w:sz w:val="28"/>
          <w:szCs w:val="28"/>
        </w:rPr>
        <w:t>I. CHUẨN BỊ CỦA GV</w:t>
      </w:r>
    </w:p>
    <w:p w:rsidR="004769BA" w:rsidRPr="002D4CF5" w:rsidRDefault="004769BA" w:rsidP="002D4CF5">
      <w:pPr>
        <w:spacing w:line="360" w:lineRule="auto"/>
        <w:ind w:firstLine="720"/>
        <w:rPr>
          <w:sz w:val="28"/>
          <w:szCs w:val="28"/>
          <w:lang w:val="nl-NL"/>
        </w:rPr>
      </w:pPr>
      <w:r w:rsidRPr="002D4CF5">
        <w:rPr>
          <w:sz w:val="28"/>
          <w:szCs w:val="28"/>
          <w:lang w:val="nl-NL"/>
        </w:rPr>
        <w:t xml:space="preserve">- Phương tiện, thiết bị: </w:t>
      </w:r>
    </w:p>
    <w:p w:rsidR="004769BA" w:rsidRPr="002D4CF5" w:rsidRDefault="004769BA" w:rsidP="002D4CF5">
      <w:pPr>
        <w:spacing w:line="360" w:lineRule="auto"/>
        <w:ind w:firstLine="720"/>
        <w:rPr>
          <w:sz w:val="28"/>
          <w:szCs w:val="28"/>
          <w:lang w:val="nl-NL"/>
        </w:rPr>
      </w:pPr>
      <w:r w:rsidRPr="002D4CF5">
        <w:rPr>
          <w:sz w:val="28"/>
          <w:szCs w:val="28"/>
          <w:lang w:val="nl-NL"/>
        </w:rPr>
        <w:t>+ SGK, SGV, Tư liệu Ngữ Văn 11, thiết kế bài học.</w:t>
      </w:r>
    </w:p>
    <w:p w:rsidR="004769BA" w:rsidRPr="002D4CF5" w:rsidRDefault="004769BA" w:rsidP="002D4CF5">
      <w:pPr>
        <w:spacing w:line="360" w:lineRule="auto"/>
        <w:ind w:firstLine="720"/>
        <w:rPr>
          <w:sz w:val="28"/>
          <w:szCs w:val="28"/>
          <w:lang w:val="nl-NL"/>
        </w:rPr>
      </w:pPr>
      <w:r w:rsidRPr="002D4CF5">
        <w:rPr>
          <w:sz w:val="28"/>
          <w:szCs w:val="28"/>
          <w:lang w:val="nl-NL"/>
        </w:rPr>
        <w:t>+ Máy tính, máy chiếu, loa...</w:t>
      </w:r>
    </w:p>
    <w:p w:rsidR="004769BA" w:rsidRPr="002D4CF5" w:rsidRDefault="004769BA"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769BA" w:rsidRPr="002D4CF5" w:rsidRDefault="004769BA" w:rsidP="002D4CF5">
      <w:pPr>
        <w:spacing w:line="360" w:lineRule="auto"/>
        <w:rPr>
          <w:b/>
          <w:sz w:val="28"/>
          <w:szCs w:val="28"/>
        </w:rPr>
      </w:pPr>
      <w:r w:rsidRPr="002D4CF5">
        <w:rPr>
          <w:b/>
          <w:sz w:val="28"/>
          <w:szCs w:val="28"/>
        </w:rPr>
        <w:t>II. CHUẨN BỊ CỦA HỌC SINH.</w:t>
      </w:r>
    </w:p>
    <w:p w:rsidR="004769BA" w:rsidRPr="002D4CF5" w:rsidRDefault="004769BA"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769BA" w:rsidRPr="002D4CF5" w:rsidRDefault="004769BA" w:rsidP="002D4CF5">
      <w:pPr>
        <w:spacing w:line="360" w:lineRule="auto"/>
        <w:rPr>
          <w:b/>
          <w:sz w:val="28"/>
          <w:szCs w:val="28"/>
        </w:rPr>
      </w:pPr>
      <w:r w:rsidRPr="002D4CF5">
        <w:rPr>
          <w:b/>
          <w:sz w:val="28"/>
          <w:szCs w:val="28"/>
        </w:rPr>
        <w:t>C. TIẾN TRÌNH BÀI HỌC</w:t>
      </w:r>
    </w:p>
    <w:p w:rsidR="00D204ED" w:rsidRPr="002D4CF5" w:rsidRDefault="00D204ED" w:rsidP="002D4CF5">
      <w:pPr>
        <w:spacing w:line="360" w:lineRule="auto"/>
        <w:jc w:val="both"/>
        <w:outlineLvl w:val="0"/>
        <w:rPr>
          <w:b/>
          <w:sz w:val="28"/>
          <w:szCs w:val="28"/>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3060"/>
      </w:tblGrid>
      <w:tr w:rsidR="00597147" w:rsidRPr="002D4CF5" w:rsidTr="00296840">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30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296840">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GV giao nhiệm vụ: Văn bản sau đây viết về sự kiện chính trị gì?</w:t>
            </w:r>
          </w:p>
          <w:p w:rsidR="00597147" w:rsidRPr="002D4CF5" w:rsidRDefault="00597147" w:rsidP="002D4CF5">
            <w:pPr>
              <w:spacing w:line="360" w:lineRule="auto"/>
              <w:rPr>
                <w:i/>
                <w:sz w:val="28"/>
                <w:szCs w:val="28"/>
                <w:lang w:val="vi-VN"/>
              </w:rPr>
            </w:pPr>
            <w:r w:rsidRPr="002D4CF5">
              <w:rPr>
                <w:sz w:val="28"/>
                <w:szCs w:val="28"/>
                <w:lang w:val="vi-VN"/>
              </w:rPr>
              <w:t xml:space="preserve">        </w:t>
            </w:r>
            <w:r w:rsidRPr="002D4CF5">
              <w:rPr>
                <w:i/>
                <w:sz w:val="28"/>
                <w:szCs w:val="28"/>
                <w:lang w:val="vi-VN"/>
              </w:rPr>
              <w:t>Thắng lợi của quân và dân trong những ngày đầu toàn quốc kháng chiến mà tiêu biểu là Thủ đô Hà Nội là sự cổ vũ rất lớn để quân và dân ta liên tiếp đánh thắng thực dân Pháp làm nên thắng lợi của chiến dịch Điện Biên Phủ “lừng lẫy năm châu, chấn động địa cầu”, buộc thực dân Pháp phải ngồi vào bàn thương lượng và ký Hiệp định Giơ-ne-vơ, công nhận độc lập, chủ quyền và toàn vẹn lãnh thổ của Việt Nam, kết thúc 9 năm kháng chiến chống thực dân Pháp xâm lược.</w:t>
            </w:r>
          </w:p>
          <w:p w:rsidR="00597147" w:rsidRPr="002D4CF5" w:rsidRDefault="00597147" w:rsidP="002D4CF5">
            <w:pPr>
              <w:spacing w:line="360" w:lineRule="auto"/>
              <w:rPr>
                <w:sz w:val="28"/>
                <w:szCs w:val="28"/>
                <w:lang w:val="vi-VN"/>
              </w:rPr>
            </w:pPr>
            <w:r w:rsidRPr="002D4CF5">
              <w:rPr>
                <w:sz w:val="28"/>
                <w:szCs w:val="28"/>
                <w:lang w:val="vi-VN"/>
              </w:rPr>
              <w:t xml:space="preserve">(Nguồn </w:t>
            </w:r>
            <w:hyperlink r:id="rId69" w:history="1">
              <w:r w:rsidRPr="002D4CF5">
                <w:rPr>
                  <w:rStyle w:val="Hyperlink"/>
                  <w:sz w:val="28"/>
                  <w:szCs w:val="28"/>
                  <w:lang w:val="vi-VN"/>
                </w:rPr>
                <w:t>http://dantri.com.vn/chinh-tri/thu-do-70-nam-truoc-moi-ngoi-nha-la-mot-phao-dai-20161210144308322.htm</w:t>
              </w:r>
            </w:hyperlink>
            <w:r w:rsidRPr="002D4CF5">
              <w:rPr>
                <w:sz w:val="28"/>
                <w:szCs w:val="28"/>
                <w:lang w:val="vi-VN"/>
              </w:rPr>
              <w:t>, ngày 10-12-2016)</w:t>
            </w:r>
          </w:p>
          <w:p w:rsidR="00597147" w:rsidRPr="002D4CF5" w:rsidRDefault="00597147" w:rsidP="002D4CF5">
            <w:pPr>
              <w:spacing w:line="360" w:lineRule="auto"/>
              <w:rPr>
                <w:sz w:val="28"/>
                <w:szCs w:val="28"/>
              </w:rPr>
            </w:pPr>
            <w:r w:rsidRPr="002D4CF5">
              <w:rPr>
                <w:sz w:val="28"/>
                <w:szCs w:val="28"/>
              </w:rPr>
              <w:t xml:space="preserve">-   HS thực hiện nhiệm vụ: </w:t>
            </w:r>
          </w:p>
          <w:p w:rsidR="00597147" w:rsidRPr="002D4CF5" w:rsidRDefault="00597147" w:rsidP="002D4CF5">
            <w:pPr>
              <w:spacing w:line="360" w:lineRule="auto"/>
              <w:rPr>
                <w:sz w:val="28"/>
                <w:szCs w:val="28"/>
              </w:rPr>
            </w:pPr>
            <w:r w:rsidRPr="002D4CF5">
              <w:rPr>
                <w:sz w:val="28"/>
                <w:szCs w:val="28"/>
              </w:rPr>
              <w:t>-  HS báo  cáo kết quả thực hiện nhiệm vụ: Đó là sự kiện lịch sử kiên quan đến kỉ niệm 70 năm ngày toàn quốc kháng chiến ( 19-12-1946_19-12-2016)</w:t>
            </w:r>
          </w:p>
          <w:p w:rsidR="00597147" w:rsidRPr="002D4CF5" w:rsidRDefault="00597147" w:rsidP="002D4CF5">
            <w:pPr>
              <w:spacing w:line="360" w:lineRule="auto"/>
              <w:rPr>
                <w:sz w:val="28"/>
                <w:szCs w:val="28"/>
              </w:rPr>
            </w:pPr>
            <w:r w:rsidRPr="002D4CF5">
              <w:rPr>
                <w:sz w:val="28"/>
                <w:szCs w:val="28"/>
              </w:rPr>
              <w:t>Từ đó, giáo viên giới thiệu Vào bài: Trong những ngày cuối năm 2016, cả nước chúng ta hướng về kỉ niệm 70 năm ngày toàn quốc kháng chiến ( 19-12-1946_19-12-2016). Đây là một sự kiện chính trị quan trọng, giáo dục truyền thống tự hào dân tộc, uống ngước nhớ nguồn. Đoạn văn trên được thể hiện bằng phong cách ngôn ngữ chính luận. Vậy phong cách này có những đặc trưng gì?</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4769BA" w:rsidRPr="002D4CF5" w:rsidRDefault="004769BA"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2. HÌNH THÀNH KIẾN THỨC(70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959"/>
        <w:gridCol w:w="4140"/>
        <w:tblGridChange w:id="257">
          <w:tblGrid>
            <w:gridCol w:w="4981"/>
            <w:gridCol w:w="959"/>
            <w:gridCol w:w="4140"/>
          </w:tblGrid>
        </w:tblGridChange>
      </w:tblGrid>
      <w:tr w:rsidR="004769BA" w:rsidRPr="002D4CF5" w:rsidTr="004769BA">
        <w:trPr>
          <w:trHeight w:val="647"/>
        </w:trPr>
        <w:tc>
          <w:tcPr>
            <w:tcW w:w="4981" w:type="dxa"/>
            <w:shd w:val="clear" w:color="auto" w:fill="auto"/>
          </w:tcPr>
          <w:p w:rsidR="004769BA" w:rsidRPr="002D4CF5" w:rsidRDefault="004769BA"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099" w:type="dxa"/>
            <w:gridSpan w:val="2"/>
          </w:tcPr>
          <w:p w:rsidR="004769BA" w:rsidRPr="002D4CF5" w:rsidRDefault="004769BA"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4769BA" w:rsidRPr="002D4CF5" w:rsidTr="004769BA">
        <w:trPr>
          <w:trHeight w:val="1430"/>
        </w:trPr>
        <w:tc>
          <w:tcPr>
            <w:tcW w:w="4981" w:type="dxa"/>
            <w:shd w:val="clear" w:color="auto" w:fill="auto"/>
          </w:tcPr>
          <w:p w:rsidR="004769BA" w:rsidRPr="002D4CF5" w:rsidRDefault="004769BA" w:rsidP="002D4CF5">
            <w:pPr>
              <w:spacing w:line="360" w:lineRule="auto"/>
              <w:rPr>
                <w:b/>
                <w:sz w:val="28"/>
                <w:szCs w:val="28"/>
                <w:u w:val="single"/>
              </w:rPr>
            </w:pPr>
            <w:r w:rsidRPr="002D4CF5">
              <w:rPr>
                <w:b/>
                <w:sz w:val="28"/>
                <w:szCs w:val="28"/>
                <w:u w:val="single"/>
              </w:rPr>
              <w:t xml:space="preserve">* Thao tác 1 : </w:t>
            </w:r>
          </w:p>
          <w:p w:rsidR="004769BA" w:rsidRPr="002D4CF5" w:rsidRDefault="004769BA" w:rsidP="002D4CF5">
            <w:pPr>
              <w:tabs>
                <w:tab w:val="left" w:pos="510"/>
                <w:tab w:val="left" w:pos="540"/>
              </w:tabs>
              <w:spacing w:line="360" w:lineRule="auto"/>
              <w:rPr>
                <w:b/>
                <w:sz w:val="28"/>
                <w:szCs w:val="28"/>
              </w:rPr>
            </w:pPr>
            <w:r w:rsidRPr="002D4CF5">
              <w:rPr>
                <w:b/>
                <w:sz w:val="28"/>
                <w:szCs w:val="28"/>
              </w:rPr>
              <w:t>1. Văn bản chính luận và ngôn ngữ chính luận</w:t>
            </w:r>
          </w:p>
          <w:p w:rsidR="004769BA" w:rsidRPr="002D4CF5" w:rsidRDefault="004769BA" w:rsidP="002D4CF5">
            <w:pPr>
              <w:tabs>
                <w:tab w:val="left" w:pos="510"/>
                <w:tab w:val="left" w:pos="540"/>
              </w:tabs>
              <w:spacing w:line="360" w:lineRule="auto"/>
              <w:rPr>
                <w:sz w:val="28"/>
                <w:szCs w:val="28"/>
              </w:rPr>
            </w:pPr>
            <w:r w:rsidRPr="002D4CF5">
              <w:rPr>
                <w:sz w:val="28"/>
                <w:szCs w:val="28"/>
              </w:rPr>
              <w:t>- SGK trình bày nội dung gì?</w:t>
            </w:r>
          </w:p>
          <w:p w:rsidR="004769BA" w:rsidRPr="002D4CF5" w:rsidRDefault="004769BA" w:rsidP="002D4CF5">
            <w:pPr>
              <w:spacing w:line="360" w:lineRule="auto"/>
              <w:rPr>
                <w:sz w:val="28"/>
                <w:szCs w:val="28"/>
              </w:rPr>
            </w:pPr>
            <w:r w:rsidRPr="002D4CF5">
              <w:rPr>
                <w:sz w:val="28"/>
                <w:szCs w:val="28"/>
              </w:rPr>
              <w:t>HS trình bày.</w:t>
            </w:r>
          </w:p>
          <w:p w:rsidR="004769BA" w:rsidRPr="002D4CF5" w:rsidRDefault="004769BA" w:rsidP="002D4CF5">
            <w:pPr>
              <w:spacing w:line="360" w:lineRule="auto"/>
              <w:rPr>
                <w:sz w:val="28"/>
                <w:szCs w:val="28"/>
              </w:rPr>
            </w:pPr>
            <w:r w:rsidRPr="002D4CF5">
              <w:rPr>
                <w:sz w:val="28"/>
                <w:szCs w:val="28"/>
              </w:rPr>
              <w:t>- Trong phần này SGK trình bày</w:t>
            </w:r>
          </w:p>
          <w:p w:rsidR="004769BA" w:rsidRPr="002D4CF5" w:rsidRDefault="004769BA" w:rsidP="002D4CF5">
            <w:pPr>
              <w:spacing w:line="360" w:lineRule="auto"/>
              <w:rPr>
                <w:sz w:val="28"/>
                <w:szCs w:val="28"/>
              </w:rPr>
            </w:pPr>
            <w:r w:rsidRPr="002D4CF5">
              <w:rPr>
                <w:sz w:val="28"/>
                <w:szCs w:val="28"/>
              </w:rPr>
              <w:t>+ Văn bản chính luận thời xưa viết theo thể hịch, cáo, thư sách, chiếu, biểu chủ yếu bằng chữ Hán.</w:t>
            </w:r>
          </w:p>
          <w:p w:rsidR="004769BA" w:rsidRPr="002D4CF5" w:rsidRDefault="004769BA" w:rsidP="002D4CF5">
            <w:pPr>
              <w:tabs>
                <w:tab w:val="left" w:pos="510"/>
                <w:tab w:val="left" w:pos="540"/>
              </w:tabs>
              <w:spacing w:line="360" w:lineRule="auto"/>
              <w:rPr>
                <w:sz w:val="28"/>
                <w:szCs w:val="28"/>
              </w:rPr>
            </w:pPr>
          </w:p>
          <w:p w:rsidR="004769BA" w:rsidRPr="002D4CF5" w:rsidRDefault="004769BA" w:rsidP="002D4CF5">
            <w:pPr>
              <w:spacing w:line="360" w:lineRule="auto"/>
              <w:rPr>
                <w:sz w:val="28"/>
                <w:szCs w:val="28"/>
              </w:rPr>
            </w:pPr>
            <w:r w:rsidRPr="002D4CF5">
              <w:rPr>
                <w:sz w:val="28"/>
                <w:szCs w:val="28"/>
              </w:rPr>
              <w:t xml:space="preserve"> a. Tuyên ngôn độc lập</w:t>
            </w:r>
          </w:p>
          <w:p w:rsidR="004769BA" w:rsidRPr="002D4CF5" w:rsidRDefault="004769BA" w:rsidP="002D4CF5">
            <w:pPr>
              <w:spacing w:line="360" w:lineRule="auto"/>
              <w:rPr>
                <w:sz w:val="28"/>
                <w:szCs w:val="28"/>
              </w:rPr>
            </w:pPr>
            <w:r w:rsidRPr="002D4CF5">
              <w:rPr>
                <w:sz w:val="28"/>
                <w:szCs w:val="28"/>
              </w:rPr>
              <w:t>- Thể loại của văn bản?</w:t>
            </w:r>
          </w:p>
          <w:p w:rsidR="004769BA" w:rsidRPr="002D4CF5" w:rsidRDefault="004769BA" w:rsidP="002D4CF5">
            <w:pPr>
              <w:tabs>
                <w:tab w:val="left" w:pos="510"/>
                <w:tab w:val="left" w:pos="540"/>
              </w:tabs>
              <w:spacing w:line="360" w:lineRule="auto"/>
              <w:rPr>
                <w:sz w:val="28"/>
                <w:szCs w:val="28"/>
              </w:rPr>
            </w:pPr>
            <w:r w:rsidRPr="002D4CF5">
              <w:rPr>
                <w:sz w:val="28"/>
                <w:szCs w:val="28"/>
              </w:rPr>
              <w:t>- Mục đích viết văn bản?</w:t>
            </w:r>
          </w:p>
          <w:p w:rsidR="004769BA" w:rsidRPr="002D4CF5" w:rsidRDefault="004769BA" w:rsidP="002D4CF5">
            <w:pPr>
              <w:spacing w:line="360" w:lineRule="auto"/>
              <w:rPr>
                <w:sz w:val="28"/>
                <w:szCs w:val="28"/>
              </w:rPr>
            </w:pPr>
            <w:r w:rsidRPr="002D4CF5">
              <w:rPr>
                <w:sz w:val="28"/>
                <w:szCs w:val="28"/>
              </w:rPr>
              <w:t>- Văn chính luận</w:t>
            </w:r>
          </w:p>
          <w:p w:rsidR="004769BA" w:rsidRPr="002D4CF5" w:rsidRDefault="004769BA" w:rsidP="002D4CF5">
            <w:pPr>
              <w:spacing w:line="360" w:lineRule="auto"/>
              <w:rPr>
                <w:sz w:val="28"/>
                <w:szCs w:val="28"/>
              </w:rPr>
            </w:pPr>
            <w:r w:rsidRPr="002D4CF5">
              <w:rPr>
                <w:sz w:val="28"/>
                <w:szCs w:val="28"/>
              </w:rPr>
              <w:t>Vì đó là tuyên ngôn dựng nước của nguyên thủ quốc gia.</w:t>
            </w:r>
          </w:p>
          <w:p w:rsidR="004769BA" w:rsidRPr="002D4CF5" w:rsidRDefault="004769BA" w:rsidP="002D4CF5">
            <w:pPr>
              <w:spacing w:line="360" w:lineRule="auto"/>
              <w:rPr>
                <w:sz w:val="28"/>
                <w:szCs w:val="28"/>
              </w:rPr>
            </w:pPr>
            <w:r w:rsidRPr="002D4CF5">
              <w:rPr>
                <w:sz w:val="28"/>
                <w:szCs w:val="28"/>
              </w:rPr>
              <w:t xml:space="preserve">Bác đã dẫn lời bất hủ của bản </w:t>
            </w:r>
            <w:r w:rsidRPr="002D4CF5">
              <w:rPr>
                <w:i/>
                <w:sz w:val="28"/>
                <w:szCs w:val="28"/>
              </w:rPr>
              <w:t>Tuyên ngôn Độc lập</w:t>
            </w:r>
            <w:r w:rsidRPr="002D4CF5">
              <w:rPr>
                <w:sz w:val="28"/>
                <w:szCs w:val="28"/>
              </w:rPr>
              <w:t xml:space="preserve"> của Mĩ năm 1776 và lời tuyên bố hùng hồn của bản </w:t>
            </w:r>
            <w:r w:rsidRPr="002D4CF5">
              <w:rPr>
                <w:i/>
                <w:sz w:val="28"/>
                <w:szCs w:val="28"/>
              </w:rPr>
              <w:t>Tuyên ngôn Nhân quyền và Dân quyền</w:t>
            </w:r>
            <w:r w:rsidRPr="002D4CF5">
              <w:rPr>
                <w:sz w:val="28"/>
                <w:szCs w:val="28"/>
              </w:rPr>
              <w:t xml:space="preserve"> năm 1791 của Cách mạng Pháp. Từ đó muốn nhấn mạnh chân lí, lẽ phải làm cơ sở để vạch tội ác của giăcc Pháp đối với dân Việt Nam.</w:t>
            </w:r>
          </w:p>
          <w:p w:rsidR="004769BA" w:rsidRPr="002D4CF5" w:rsidRDefault="004769BA" w:rsidP="002D4CF5">
            <w:pPr>
              <w:spacing w:line="360" w:lineRule="auto"/>
              <w:rPr>
                <w:sz w:val="28"/>
                <w:szCs w:val="28"/>
              </w:rPr>
            </w:pPr>
            <w:r w:rsidRPr="002D4CF5">
              <w:rPr>
                <w:sz w:val="28"/>
                <w:szCs w:val="28"/>
              </w:rPr>
              <w:t>b. Cao trào chống Nhật</w:t>
            </w:r>
          </w:p>
          <w:p w:rsidR="004769BA" w:rsidRPr="002D4CF5" w:rsidRDefault="004769BA" w:rsidP="002D4CF5">
            <w:pPr>
              <w:tabs>
                <w:tab w:val="left" w:pos="510"/>
                <w:tab w:val="left" w:pos="540"/>
              </w:tabs>
              <w:spacing w:line="360" w:lineRule="auto"/>
              <w:rPr>
                <w:sz w:val="28"/>
                <w:szCs w:val="28"/>
              </w:rPr>
            </w:pPr>
            <w:r w:rsidRPr="002D4CF5">
              <w:rPr>
                <w:sz w:val="28"/>
                <w:szCs w:val="28"/>
              </w:rPr>
              <w:t>- Thể loại?</w:t>
            </w:r>
          </w:p>
          <w:p w:rsidR="004769BA" w:rsidRPr="002D4CF5" w:rsidRDefault="004769BA" w:rsidP="002D4CF5">
            <w:pPr>
              <w:tabs>
                <w:tab w:val="left" w:pos="510"/>
                <w:tab w:val="left" w:pos="540"/>
              </w:tabs>
              <w:spacing w:line="360" w:lineRule="auto"/>
              <w:rPr>
                <w:sz w:val="28"/>
                <w:szCs w:val="28"/>
              </w:rPr>
            </w:pPr>
            <w:r w:rsidRPr="002D4CF5">
              <w:rPr>
                <w:sz w:val="28"/>
                <w:szCs w:val="28"/>
              </w:rPr>
              <w:t>-Mục đích?</w:t>
            </w:r>
          </w:p>
          <w:p w:rsidR="004769BA" w:rsidRPr="002D4CF5" w:rsidRDefault="004769BA" w:rsidP="002D4CF5">
            <w:pPr>
              <w:tabs>
                <w:tab w:val="left" w:pos="510"/>
                <w:tab w:val="left" w:pos="540"/>
              </w:tabs>
              <w:spacing w:line="360" w:lineRule="auto"/>
              <w:rPr>
                <w:sz w:val="28"/>
                <w:szCs w:val="28"/>
              </w:rPr>
            </w:pPr>
            <w:r w:rsidRPr="002D4CF5">
              <w:rPr>
                <w:sz w:val="28"/>
                <w:szCs w:val="28"/>
              </w:rPr>
              <w:t>-Thái độ? Quan điểm của người viết?</w:t>
            </w:r>
          </w:p>
          <w:p w:rsidR="004769BA" w:rsidRPr="002D4CF5" w:rsidRDefault="004769BA" w:rsidP="002D4CF5">
            <w:pPr>
              <w:spacing w:line="360" w:lineRule="auto"/>
              <w:rPr>
                <w:sz w:val="28"/>
                <w:szCs w:val="28"/>
              </w:rPr>
            </w:pPr>
            <w:r w:rsidRPr="002D4CF5">
              <w:rPr>
                <w:sz w:val="28"/>
                <w:szCs w:val="28"/>
              </w:rPr>
              <w:t>- Văn chính luận</w:t>
            </w:r>
          </w:p>
          <w:p w:rsidR="004769BA" w:rsidRPr="002D4CF5" w:rsidRDefault="004769BA" w:rsidP="002D4CF5">
            <w:pPr>
              <w:spacing w:line="360" w:lineRule="auto"/>
              <w:rPr>
                <w:sz w:val="28"/>
                <w:szCs w:val="28"/>
              </w:rPr>
            </w:pPr>
            <w:r w:rsidRPr="002D4CF5">
              <w:rPr>
                <w:sz w:val="28"/>
                <w:szCs w:val="28"/>
              </w:rPr>
              <w:t xml:space="preserve">Trích trong tác phẩm chính luận </w:t>
            </w:r>
            <w:r w:rsidRPr="002D4CF5">
              <w:rPr>
                <w:i/>
                <w:sz w:val="28"/>
                <w:szCs w:val="28"/>
              </w:rPr>
              <w:t>Cách mạng dân tộc dân chủ nhân dân</w:t>
            </w:r>
            <w:r w:rsidRPr="002D4CF5">
              <w:rPr>
                <w:sz w:val="28"/>
                <w:szCs w:val="28"/>
              </w:rPr>
              <w:t xml:space="preserve"> của đồng chí Trường Chinh- Tổng bí thư Đảng cộng sản Việt Nam.</w:t>
            </w:r>
          </w:p>
          <w:p w:rsidR="004769BA" w:rsidRPr="002D4CF5" w:rsidRDefault="004769BA" w:rsidP="002D4CF5">
            <w:pPr>
              <w:spacing w:line="360" w:lineRule="auto"/>
              <w:rPr>
                <w:sz w:val="28"/>
                <w:szCs w:val="28"/>
              </w:rPr>
            </w:pPr>
            <w:r w:rsidRPr="002D4CF5">
              <w:rPr>
                <w:sz w:val="28"/>
                <w:szCs w:val="28"/>
              </w:rPr>
              <w:t>- Tổng kết một giai đoạn cách mạng thắng lợi và sách lược của cách mạng tháng Tám, tính chất và ý nghĩa lịch sử của Cách mạng tháng Tám.</w:t>
            </w:r>
          </w:p>
          <w:p w:rsidR="004769BA" w:rsidRPr="002D4CF5" w:rsidRDefault="004769BA" w:rsidP="002D4CF5">
            <w:pPr>
              <w:spacing w:line="360" w:lineRule="auto"/>
              <w:rPr>
                <w:sz w:val="28"/>
                <w:szCs w:val="28"/>
              </w:rPr>
            </w:pPr>
            <w:r w:rsidRPr="002D4CF5">
              <w:rPr>
                <w:sz w:val="28"/>
                <w:szCs w:val="28"/>
              </w:rPr>
              <w:t>-Đứng trên lập trường dân tộc, lập trường của người cộng sản trong sự nghiệp chống đề quốc và phát xít giành tự do độc lập, tác giả chỉ rõ kẻ thù là phát xít Nhật và khẳng định Pháp không còn là đồng mình chống Nhật của chúng ta nữa.</w:t>
            </w:r>
          </w:p>
          <w:p w:rsidR="004769BA" w:rsidRPr="002D4CF5" w:rsidRDefault="004769BA" w:rsidP="002D4CF5">
            <w:pPr>
              <w:spacing w:line="360" w:lineRule="auto"/>
              <w:rPr>
                <w:i/>
                <w:sz w:val="28"/>
                <w:szCs w:val="28"/>
              </w:rPr>
            </w:pPr>
            <w:r w:rsidRPr="002D4CF5">
              <w:rPr>
                <w:i/>
                <w:sz w:val="28"/>
                <w:szCs w:val="28"/>
              </w:rPr>
              <w:t>c. Việt Nam đi tới</w:t>
            </w:r>
          </w:p>
          <w:p w:rsidR="004769BA" w:rsidRPr="002D4CF5" w:rsidRDefault="004769BA" w:rsidP="002D4CF5">
            <w:pPr>
              <w:spacing w:line="360" w:lineRule="auto"/>
              <w:rPr>
                <w:sz w:val="28"/>
                <w:szCs w:val="28"/>
              </w:rPr>
            </w:pPr>
            <w:r w:rsidRPr="002D4CF5">
              <w:rPr>
                <w:sz w:val="28"/>
                <w:szCs w:val="28"/>
              </w:rPr>
              <w:t>- Thể loại?</w:t>
            </w:r>
          </w:p>
          <w:p w:rsidR="004769BA" w:rsidRPr="002D4CF5" w:rsidRDefault="004769BA" w:rsidP="002D4CF5">
            <w:pPr>
              <w:tabs>
                <w:tab w:val="left" w:pos="510"/>
                <w:tab w:val="left" w:pos="540"/>
              </w:tabs>
              <w:spacing w:line="360" w:lineRule="auto"/>
              <w:rPr>
                <w:sz w:val="28"/>
                <w:szCs w:val="28"/>
              </w:rPr>
            </w:pPr>
            <w:r w:rsidRPr="002D4CF5">
              <w:rPr>
                <w:sz w:val="28"/>
                <w:szCs w:val="28"/>
              </w:rPr>
              <w:t>- Mục đích?</w:t>
            </w:r>
          </w:p>
          <w:p w:rsidR="004769BA" w:rsidRPr="002D4CF5" w:rsidRDefault="004769BA" w:rsidP="002D4CF5">
            <w:pPr>
              <w:tabs>
                <w:tab w:val="left" w:pos="510"/>
                <w:tab w:val="left" w:pos="540"/>
              </w:tabs>
              <w:spacing w:line="360" w:lineRule="auto"/>
              <w:rPr>
                <w:sz w:val="28"/>
                <w:szCs w:val="28"/>
              </w:rPr>
            </w:pPr>
            <w:r w:rsidRPr="002D4CF5">
              <w:rPr>
                <w:sz w:val="28"/>
                <w:szCs w:val="28"/>
              </w:rPr>
              <w:t>- Thái độ người viết?</w:t>
            </w:r>
          </w:p>
          <w:p w:rsidR="004769BA" w:rsidRPr="002D4CF5" w:rsidRDefault="004769BA" w:rsidP="002D4CF5">
            <w:pPr>
              <w:spacing w:line="360" w:lineRule="auto"/>
              <w:rPr>
                <w:sz w:val="28"/>
                <w:szCs w:val="28"/>
              </w:rPr>
            </w:pPr>
            <w:r w:rsidRPr="002D4CF5">
              <w:rPr>
                <w:sz w:val="28"/>
                <w:szCs w:val="28"/>
              </w:rPr>
              <w:t>- Văn chính luận</w:t>
            </w:r>
          </w:p>
          <w:p w:rsidR="004769BA" w:rsidRPr="002D4CF5" w:rsidRDefault="004769BA" w:rsidP="002D4CF5">
            <w:pPr>
              <w:spacing w:line="360" w:lineRule="auto"/>
              <w:rPr>
                <w:sz w:val="28"/>
                <w:szCs w:val="28"/>
              </w:rPr>
            </w:pPr>
            <w:r w:rsidRPr="002D4CF5">
              <w:rPr>
                <w:sz w:val="28"/>
                <w:szCs w:val="28"/>
              </w:rPr>
              <w:t>Vì thuộc bài bình luận trên báo.</w:t>
            </w:r>
          </w:p>
          <w:p w:rsidR="004769BA" w:rsidRPr="002D4CF5" w:rsidRDefault="004769BA" w:rsidP="002D4CF5">
            <w:pPr>
              <w:spacing w:line="360" w:lineRule="auto"/>
              <w:rPr>
                <w:sz w:val="28"/>
                <w:szCs w:val="28"/>
              </w:rPr>
            </w:pPr>
            <w:r w:rsidRPr="002D4CF5">
              <w:rPr>
                <w:sz w:val="28"/>
                <w:szCs w:val="28"/>
              </w:rPr>
              <w:t>- Phân tích thành tựu mới về các lĩnh vực của đất nước, vị thế của đất nước. Từ đó nêu triển vọng của cách mạng.</w:t>
            </w:r>
          </w:p>
          <w:p w:rsidR="004769BA" w:rsidRPr="002D4CF5" w:rsidRDefault="004769BA" w:rsidP="002D4CF5">
            <w:pPr>
              <w:spacing w:line="360" w:lineRule="auto"/>
              <w:rPr>
                <w:sz w:val="28"/>
                <w:szCs w:val="28"/>
              </w:rPr>
            </w:pPr>
            <w:r w:rsidRPr="002D4CF5">
              <w:rPr>
                <w:sz w:val="28"/>
                <w:szCs w:val="28"/>
              </w:rPr>
              <w:t>- Thể hiện niềm vui, tin tưởng qua giọng văn hào hứng sôi nổi.</w:t>
            </w:r>
          </w:p>
          <w:p w:rsidR="004769BA" w:rsidRPr="002D4CF5" w:rsidRDefault="004769BA" w:rsidP="002D4CF5">
            <w:pPr>
              <w:tabs>
                <w:tab w:val="left" w:pos="510"/>
                <w:tab w:val="left" w:pos="540"/>
              </w:tabs>
              <w:spacing w:line="360" w:lineRule="auto"/>
              <w:rPr>
                <w:sz w:val="28"/>
                <w:szCs w:val="28"/>
              </w:rPr>
            </w:pPr>
            <w:r w:rsidRPr="002D4CF5">
              <w:rPr>
                <w:sz w:val="28"/>
                <w:szCs w:val="28"/>
              </w:rPr>
              <w:t>- Em có nhận xét chung gì về 3 văn bản vừa khảo sát?</w:t>
            </w:r>
          </w:p>
          <w:p w:rsidR="004769BA" w:rsidRPr="002D4CF5" w:rsidRDefault="004769BA" w:rsidP="002D4CF5">
            <w:pPr>
              <w:spacing w:line="360" w:lineRule="auto"/>
              <w:rPr>
                <w:sz w:val="28"/>
                <w:szCs w:val="28"/>
              </w:rPr>
            </w:pPr>
            <w:r w:rsidRPr="002D4CF5">
              <w:rPr>
                <w:sz w:val="28"/>
                <w:szCs w:val="28"/>
              </w:rPr>
              <w:t>- Cả ba văn bản đều tiêu biểu cho phong cách ngôn ngữ chính luận</w:t>
            </w:r>
          </w:p>
          <w:p w:rsidR="004769BA" w:rsidRPr="002D4CF5" w:rsidRDefault="004769BA" w:rsidP="002D4CF5">
            <w:pPr>
              <w:spacing w:line="360" w:lineRule="auto"/>
              <w:rPr>
                <w:sz w:val="28"/>
                <w:szCs w:val="28"/>
              </w:rPr>
            </w:pPr>
            <w:r w:rsidRPr="002D4CF5">
              <w:rPr>
                <w:sz w:val="28"/>
                <w:szCs w:val="28"/>
              </w:rPr>
              <w:t xml:space="preserve"> Hoàn thành bảng phân biệt giữa nghị luận và chính luận</w:t>
            </w:r>
          </w:p>
          <w:tbl>
            <w:tblPr>
              <w:tblW w:w="4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7"/>
              <w:gridCol w:w="2520"/>
            </w:tblGrid>
            <w:tr w:rsidR="004769BA" w:rsidRPr="002D4CF5" w:rsidTr="004769BA">
              <w:tc>
                <w:tcPr>
                  <w:tcW w:w="2227" w:type="dxa"/>
                  <w:shd w:val="clear" w:color="auto" w:fill="auto"/>
                </w:tcPr>
                <w:p w:rsidR="004769BA" w:rsidRPr="002D4CF5" w:rsidRDefault="004769BA" w:rsidP="002D4CF5">
                  <w:pPr>
                    <w:spacing w:line="360" w:lineRule="auto"/>
                    <w:rPr>
                      <w:sz w:val="28"/>
                      <w:szCs w:val="28"/>
                      <w:u w:val="single"/>
                    </w:rPr>
                  </w:pPr>
                  <w:r w:rsidRPr="002D4CF5">
                    <w:rPr>
                      <w:sz w:val="28"/>
                      <w:szCs w:val="28"/>
                      <w:u w:val="single"/>
                    </w:rPr>
                    <w:t>Nghị luận</w:t>
                  </w:r>
                </w:p>
                <w:p w:rsidR="004769BA" w:rsidRPr="002D4CF5" w:rsidRDefault="004769BA" w:rsidP="002D4CF5">
                  <w:pPr>
                    <w:spacing w:line="360" w:lineRule="auto"/>
                    <w:rPr>
                      <w:sz w:val="28"/>
                      <w:szCs w:val="28"/>
                    </w:rPr>
                  </w:pPr>
                </w:p>
              </w:tc>
              <w:tc>
                <w:tcPr>
                  <w:tcW w:w="2520" w:type="dxa"/>
                  <w:shd w:val="clear" w:color="auto" w:fill="auto"/>
                </w:tcPr>
                <w:p w:rsidR="004769BA" w:rsidRPr="002D4CF5" w:rsidRDefault="004769BA" w:rsidP="002D4CF5">
                  <w:pPr>
                    <w:spacing w:line="360" w:lineRule="auto"/>
                    <w:rPr>
                      <w:sz w:val="28"/>
                      <w:szCs w:val="28"/>
                      <w:u w:val="single"/>
                    </w:rPr>
                  </w:pPr>
                  <w:r w:rsidRPr="002D4CF5">
                    <w:rPr>
                      <w:sz w:val="28"/>
                      <w:szCs w:val="28"/>
                      <w:u w:val="single"/>
                    </w:rPr>
                    <w:t>Chính luận</w:t>
                  </w:r>
                </w:p>
                <w:p w:rsidR="004769BA" w:rsidRPr="002D4CF5" w:rsidRDefault="004769BA" w:rsidP="002D4CF5">
                  <w:pPr>
                    <w:spacing w:line="360" w:lineRule="auto"/>
                    <w:rPr>
                      <w:sz w:val="28"/>
                      <w:szCs w:val="28"/>
                    </w:rPr>
                  </w:pPr>
                </w:p>
              </w:tc>
            </w:tr>
            <w:tr w:rsidR="004769BA" w:rsidRPr="002D4CF5" w:rsidTr="004769BA">
              <w:tc>
                <w:tcPr>
                  <w:tcW w:w="2227" w:type="dxa"/>
                  <w:shd w:val="clear" w:color="auto" w:fill="auto"/>
                </w:tcPr>
                <w:p w:rsidR="004769BA" w:rsidRPr="002D4CF5" w:rsidRDefault="004769BA" w:rsidP="002D4CF5">
                  <w:pPr>
                    <w:spacing w:line="360" w:lineRule="auto"/>
                    <w:rPr>
                      <w:sz w:val="28"/>
                      <w:szCs w:val="28"/>
                      <w:u w:val="single"/>
                    </w:rPr>
                  </w:pPr>
                </w:p>
              </w:tc>
              <w:tc>
                <w:tcPr>
                  <w:tcW w:w="2520" w:type="dxa"/>
                  <w:shd w:val="clear" w:color="auto" w:fill="auto"/>
                </w:tcPr>
                <w:p w:rsidR="004769BA" w:rsidRPr="002D4CF5" w:rsidRDefault="004769BA" w:rsidP="002D4CF5">
                  <w:pPr>
                    <w:spacing w:line="360" w:lineRule="auto"/>
                    <w:rPr>
                      <w:sz w:val="28"/>
                      <w:szCs w:val="28"/>
                      <w:u w:val="single"/>
                    </w:rPr>
                  </w:pPr>
                </w:p>
              </w:tc>
            </w:tr>
          </w:tbl>
          <w:p w:rsidR="004769BA" w:rsidRPr="002D4CF5" w:rsidRDefault="004769BA" w:rsidP="002D4CF5">
            <w:pPr>
              <w:tabs>
                <w:tab w:val="left" w:pos="510"/>
                <w:tab w:val="left" w:pos="540"/>
              </w:tabs>
              <w:spacing w:line="360" w:lineRule="auto"/>
              <w:rPr>
                <w:sz w:val="28"/>
                <w:szCs w:val="28"/>
              </w:rPr>
            </w:pPr>
            <w:r w:rsidRPr="002D4CF5">
              <w:rPr>
                <w:sz w:val="28"/>
                <w:szCs w:val="28"/>
              </w:rPr>
              <w:t xml:space="preserve">   </w:t>
            </w:r>
          </w:p>
          <w:tbl>
            <w:tblPr>
              <w:tblW w:w="4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7"/>
              <w:gridCol w:w="2700"/>
            </w:tblGrid>
            <w:tr w:rsidR="004769BA" w:rsidRPr="002D4CF5" w:rsidTr="004769BA">
              <w:tc>
                <w:tcPr>
                  <w:tcW w:w="2047" w:type="dxa"/>
                  <w:shd w:val="clear" w:color="auto" w:fill="auto"/>
                </w:tcPr>
                <w:p w:rsidR="004769BA" w:rsidRPr="002D4CF5" w:rsidRDefault="004769BA" w:rsidP="002D4CF5">
                  <w:pPr>
                    <w:spacing w:line="360" w:lineRule="auto"/>
                    <w:rPr>
                      <w:sz w:val="28"/>
                      <w:szCs w:val="28"/>
                      <w:u w:val="single"/>
                    </w:rPr>
                  </w:pPr>
                  <w:r w:rsidRPr="002D4CF5">
                    <w:rPr>
                      <w:sz w:val="28"/>
                      <w:szCs w:val="28"/>
                      <w:u w:val="single"/>
                    </w:rPr>
                    <w:t>Nghị luận</w:t>
                  </w:r>
                </w:p>
                <w:p w:rsidR="004769BA" w:rsidRPr="002D4CF5" w:rsidRDefault="004769BA" w:rsidP="002D4CF5">
                  <w:pPr>
                    <w:spacing w:line="360" w:lineRule="auto"/>
                    <w:rPr>
                      <w:sz w:val="28"/>
                      <w:szCs w:val="28"/>
                    </w:rPr>
                  </w:pPr>
                  <w:r w:rsidRPr="002D4CF5">
                    <w:rPr>
                      <w:sz w:val="28"/>
                      <w:szCs w:val="28"/>
                    </w:rPr>
                    <w:t>Là một thao tác tư duy trong hệ thống các thao tác: miêu tả, tự sự, nghị luận. Cụ thể là:</w:t>
                  </w:r>
                </w:p>
                <w:p w:rsidR="004769BA" w:rsidRPr="002D4CF5" w:rsidRDefault="004769BA" w:rsidP="002D4CF5">
                  <w:pPr>
                    <w:spacing w:line="360" w:lineRule="auto"/>
                    <w:rPr>
                      <w:sz w:val="28"/>
                      <w:szCs w:val="28"/>
                    </w:rPr>
                  </w:pPr>
                  <w:r w:rsidRPr="002D4CF5">
                    <w:rPr>
                      <w:sz w:val="28"/>
                      <w:szCs w:val="28"/>
                    </w:rPr>
                    <w:t>- Miêu tả</w:t>
                  </w:r>
                </w:p>
                <w:p w:rsidR="004769BA" w:rsidRPr="002D4CF5" w:rsidRDefault="004769BA" w:rsidP="002D4CF5">
                  <w:pPr>
                    <w:spacing w:line="360" w:lineRule="auto"/>
                    <w:rPr>
                      <w:sz w:val="28"/>
                      <w:szCs w:val="28"/>
                    </w:rPr>
                  </w:pPr>
                  <w:r w:rsidRPr="002D4CF5">
                    <w:rPr>
                      <w:sz w:val="28"/>
                      <w:szCs w:val="28"/>
                    </w:rPr>
                    <w:t>- Tự sự</w:t>
                  </w:r>
                </w:p>
                <w:p w:rsidR="004769BA" w:rsidRPr="002D4CF5" w:rsidRDefault="004769BA" w:rsidP="002D4CF5">
                  <w:pPr>
                    <w:spacing w:line="360" w:lineRule="auto"/>
                    <w:rPr>
                      <w:sz w:val="28"/>
                      <w:szCs w:val="28"/>
                    </w:rPr>
                  </w:pPr>
                  <w:r w:rsidRPr="002D4CF5">
                    <w:rPr>
                      <w:sz w:val="28"/>
                      <w:szCs w:val="28"/>
                    </w:rPr>
                    <w:t>- Thuyết minh</w:t>
                  </w:r>
                </w:p>
                <w:p w:rsidR="004769BA" w:rsidRPr="002D4CF5" w:rsidRDefault="004769BA" w:rsidP="002D4CF5">
                  <w:pPr>
                    <w:spacing w:line="360" w:lineRule="auto"/>
                    <w:rPr>
                      <w:sz w:val="28"/>
                      <w:szCs w:val="28"/>
                    </w:rPr>
                  </w:pPr>
                  <w:r w:rsidRPr="002D4CF5">
                    <w:rPr>
                      <w:sz w:val="28"/>
                      <w:szCs w:val="28"/>
                    </w:rPr>
                    <w:t>- Nghị luận</w:t>
                  </w:r>
                </w:p>
                <w:p w:rsidR="004769BA" w:rsidRPr="002D4CF5" w:rsidRDefault="004769BA" w:rsidP="002D4CF5">
                  <w:pPr>
                    <w:spacing w:line="360" w:lineRule="auto"/>
                    <w:rPr>
                      <w:sz w:val="28"/>
                      <w:szCs w:val="28"/>
                    </w:rPr>
                  </w:pPr>
                  <w:r w:rsidRPr="002D4CF5">
                    <w:rPr>
                      <w:sz w:val="28"/>
                      <w:szCs w:val="28"/>
                    </w:rPr>
                    <w:t>+ Văn học</w:t>
                  </w:r>
                </w:p>
                <w:p w:rsidR="004769BA" w:rsidRPr="002D4CF5" w:rsidRDefault="004769BA" w:rsidP="002D4CF5">
                  <w:pPr>
                    <w:spacing w:line="360" w:lineRule="auto"/>
                    <w:rPr>
                      <w:sz w:val="28"/>
                      <w:szCs w:val="28"/>
                    </w:rPr>
                  </w:pPr>
                  <w:r w:rsidRPr="002D4CF5">
                    <w:rPr>
                      <w:sz w:val="28"/>
                      <w:szCs w:val="28"/>
                    </w:rPr>
                    <w:t>+ Đời sống</w:t>
                  </w:r>
                </w:p>
              </w:tc>
              <w:tc>
                <w:tcPr>
                  <w:tcW w:w="2700" w:type="dxa"/>
                  <w:shd w:val="clear" w:color="auto" w:fill="auto"/>
                </w:tcPr>
                <w:p w:rsidR="004769BA" w:rsidRPr="002D4CF5" w:rsidRDefault="004769BA" w:rsidP="002D4CF5">
                  <w:pPr>
                    <w:spacing w:line="360" w:lineRule="auto"/>
                    <w:rPr>
                      <w:sz w:val="28"/>
                      <w:szCs w:val="28"/>
                      <w:u w:val="single"/>
                    </w:rPr>
                  </w:pPr>
                  <w:r w:rsidRPr="002D4CF5">
                    <w:rPr>
                      <w:sz w:val="28"/>
                      <w:szCs w:val="28"/>
                      <w:u w:val="single"/>
                    </w:rPr>
                    <w:t>Chính luận</w:t>
                  </w:r>
                </w:p>
                <w:p w:rsidR="004769BA" w:rsidRPr="002D4CF5" w:rsidRDefault="004769BA" w:rsidP="002D4CF5">
                  <w:pPr>
                    <w:spacing w:line="360" w:lineRule="auto"/>
                    <w:rPr>
                      <w:sz w:val="28"/>
                      <w:szCs w:val="28"/>
                    </w:rPr>
                  </w:pPr>
                  <w:r w:rsidRPr="002D4CF5">
                    <w:rPr>
                      <w:sz w:val="28"/>
                      <w:szCs w:val="28"/>
                    </w:rPr>
                    <w:t>Bao gồm các loại văn bản như:</w:t>
                  </w:r>
                </w:p>
                <w:p w:rsidR="004769BA" w:rsidRPr="002D4CF5" w:rsidRDefault="004769BA" w:rsidP="002D4CF5">
                  <w:pPr>
                    <w:spacing w:line="360" w:lineRule="auto"/>
                    <w:rPr>
                      <w:sz w:val="28"/>
                      <w:szCs w:val="28"/>
                    </w:rPr>
                  </w:pPr>
                  <w:r w:rsidRPr="002D4CF5">
                    <w:rPr>
                      <w:sz w:val="28"/>
                      <w:szCs w:val="28"/>
                      <w:u w:val="single"/>
                    </w:rPr>
                    <w:t xml:space="preserve">Thời xưa: </w:t>
                  </w:r>
                  <w:r w:rsidRPr="002D4CF5">
                    <w:rPr>
                      <w:sz w:val="28"/>
                      <w:szCs w:val="28"/>
                    </w:rPr>
                    <w:t xml:space="preserve"> Hịch, cáo, thư, sách, chiếu, biểu…</w:t>
                  </w:r>
                </w:p>
                <w:p w:rsidR="004769BA" w:rsidRPr="002D4CF5" w:rsidRDefault="004769BA" w:rsidP="002D4CF5">
                  <w:pPr>
                    <w:spacing w:line="360" w:lineRule="auto"/>
                    <w:rPr>
                      <w:sz w:val="28"/>
                      <w:szCs w:val="28"/>
                    </w:rPr>
                  </w:pPr>
                  <w:r w:rsidRPr="002D4CF5">
                    <w:rPr>
                      <w:sz w:val="28"/>
                      <w:szCs w:val="28"/>
                      <w:u w:val="single"/>
                    </w:rPr>
                    <w:t>Ngày nay</w:t>
                  </w:r>
                  <w:r w:rsidRPr="002D4CF5">
                    <w:rPr>
                      <w:sz w:val="28"/>
                      <w:szCs w:val="28"/>
                    </w:rPr>
                    <w:t>: Các cương lĩnh, tuyên ngôn, tuyên bố, lời kêu gọi, hiệu triệu, công hàm, bình luận, xã luận, báo cáo, tham luận, phát biểu…</w:t>
                  </w:r>
                </w:p>
              </w:tc>
            </w:tr>
          </w:tbl>
          <w:p w:rsidR="004769BA" w:rsidRPr="002D4CF5" w:rsidRDefault="004769BA" w:rsidP="002D4CF5">
            <w:pPr>
              <w:tabs>
                <w:tab w:val="left" w:pos="510"/>
                <w:tab w:val="left" w:pos="540"/>
              </w:tabs>
              <w:spacing w:line="360" w:lineRule="auto"/>
              <w:rPr>
                <w:sz w:val="28"/>
                <w:szCs w:val="28"/>
              </w:rPr>
            </w:pPr>
          </w:p>
        </w:tc>
        <w:tc>
          <w:tcPr>
            <w:tcW w:w="5099" w:type="dxa"/>
            <w:gridSpan w:val="2"/>
          </w:tcPr>
          <w:p w:rsidR="004769BA" w:rsidRPr="002D4CF5" w:rsidRDefault="004769BA" w:rsidP="002D4CF5">
            <w:pPr>
              <w:spacing w:line="360" w:lineRule="auto"/>
              <w:rPr>
                <w:b/>
                <w:sz w:val="28"/>
                <w:szCs w:val="28"/>
                <w:lang w:eastAsia="ar-SA"/>
              </w:rPr>
            </w:pPr>
            <w:r w:rsidRPr="002D4CF5">
              <w:rPr>
                <w:b/>
                <w:sz w:val="28"/>
                <w:szCs w:val="28"/>
              </w:rPr>
              <w:t>I.</w:t>
            </w:r>
            <w:r w:rsidRPr="002D4CF5">
              <w:rPr>
                <w:b/>
                <w:sz w:val="28"/>
                <w:szCs w:val="28"/>
                <w:u w:val="single"/>
              </w:rPr>
              <w:t>VĂN BẢN CHÍNH LUẬN VÀ NGÔN NGỮ CHÍNH LUẬN</w:t>
            </w:r>
            <w:r w:rsidRPr="002D4CF5">
              <w:rPr>
                <w:b/>
                <w:sz w:val="28"/>
                <w:szCs w:val="28"/>
              </w:rPr>
              <w:t>:</w:t>
            </w:r>
          </w:p>
          <w:p w:rsidR="004769BA" w:rsidRPr="002D4CF5" w:rsidRDefault="004769BA" w:rsidP="002D4CF5">
            <w:pPr>
              <w:spacing w:line="360" w:lineRule="auto"/>
              <w:ind w:firstLine="397"/>
              <w:rPr>
                <w:b/>
                <w:sz w:val="28"/>
                <w:szCs w:val="28"/>
              </w:rPr>
            </w:pPr>
            <w:r w:rsidRPr="002D4CF5">
              <w:rPr>
                <w:b/>
                <w:sz w:val="28"/>
                <w:szCs w:val="28"/>
              </w:rPr>
              <w:t xml:space="preserve">1/ </w:t>
            </w:r>
            <w:r w:rsidRPr="002D4CF5">
              <w:rPr>
                <w:b/>
                <w:sz w:val="28"/>
                <w:szCs w:val="28"/>
                <w:u w:val="single"/>
              </w:rPr>
              <w:t>Tìm hiểu văn bản chính luận</w:t>
            </w:r>
            <w:r w:rsidRPr="002D4CF5">
              <w:rPr>
                <w:b/>
                <w:sz w:val="28"/>
                <w:szCs w:val="28"/>
              </w:rPr>
              <w:t>:</w:t>
            </w:r>
          </w:p>
          <w:p w:rsidR="004769BA" w:rsidRPr="002D4CF5" w:rsidRDefault="004769BA" w:rsidP="002D4CF5">
            <w:pPr>
              <w:spacing w:line="360" w:lineRule="auto"/>
              <w:ind w:firstLine="397"/>
              <w:rPr>
                <w:b/>
                <w:sz w:val="28"/>
                <w:szCs w:val="28"/>
              </w:rPr>
            </w:pPr>
            <w:r w:rsidRPr="002D4CF5">
              <w:rPr>
                <w:b/>
                <w:sz w:val="28"/>
                <w:szCs w:val="28"/>
              </w:rPr>
              <w:t>a.Văn bản chính luận:</w:t>
            </w:r>
          </w:p>
          <w:p w:rsidR="004769BA" w:rsidRPr="002D4CF5" w:rsidRDefault="004769BA" w:rsidP="002D4CF5">
            <w:pPr>
              <w:spacing w:line="360" w:lineRule="auto"/>
              <w:ind w:firstLine="397"/>
              <w:rPr>
                <w:sz w:val="28"/>
                <w:szCs w:val="28"/>
              </w:rPr>
            </w:pPr>
            <w:r w:rsidRPr="002D4CF5">
              <w:rPr>
                <w:i/>
                <w:sz w:val="28"/>
                <w:szCs w:val="28"/>
              </w:rPr>
              <w:t xml:space="preserve"> -Thời xưa:</w:t>
            </w:r>
            <w:r w:rsidRPr="002D4CF5">
              <w:rPr>
                <w:sz w:val="28"/>
                <w:szCs w:val="28"/>
              </w:rPr>
              <w:t>Hịch, cáo, chiếu, biểu...</w:t>
            </w:r>
          </w:p>
          <w:p w:rsidR="004769BA" w:rsidRPr="002D4CF5" w:rsidRDefault="004769BA" w:rsidP="002D4CF5">
            <w:pPr>
              <w:spacing w:line="360" w:lineRule="auto"/>
              <w:ind w:firstLine="397"/>
              <w:rPr>
                <w:sz w:val="28"/>
                <w:szCs w:val="28"/>
              </w:rPr>
            </w:pPr>
            <w:r w:rsidRPr="002D4CF5">
              <w:rPr>
                <w:i/>
                <w:sz w:val="28"/>
                <w:szCs w:val="28"/>
              </w:rPr>
              <w:t>- Hiện đại:</w:t>
            </w:r>
            <w:r w:rsidRPr="002D4CF5">
              <w:rPr>
                <w:sz w:val="28"/>
                <w:szCs w:val="28"/>
              </w:rPr>
              <w:t xml:space="preserve"> Cương lĩnh, tuyên bố, tuyên ngôn, báo cáo, tham luận...</w:t>
            </w:r>
          </w:p>
          <w:p w:rsidR="004769BA" w:rsidRPr="002D4CF5" w:rsidRDefault="004769BA" w:rsidP="002D4CF5">
            <w:pPr>
              <w:spacing w:line="360" w:lineRule="auto"/>
              <w:rPr>
                <w:b/>
                <w:sz w:val="28"/>
                <w:szCs w:val="28"/>
              </w:rPr>
            </w:pPr>
            <w:r w:rsidRPr="002D4CF5">
              <w:rPr>
                <w:b/>
                <w:sz w:val="28"/>
                <w:szCs w:val="28"/>
              </w:rPr>
              <w:t>b. Tìm hiểu ngữ liệu (SGK)</w:t>
            </w:r>
          </w:p>
          <w:p w:rsidR="004769BA" w:rsidRPr="002D4CF5" w:rsidRDefault="004769BA" w:rsidP="002D4CF5">
            <w:pPr>
              <w:spacing w:line="360" w:lineRule="auto"/>
              <w:rPr>
                <w:bCs/>
                <w:i/>
                <w:sz w:val="28"/>
                <w:szCs w:val="28"/>
              </w:rPr>
            </w:pPr>
            <w:r w:rsidRPr="002D4CF5">
              <w:rPr>
                <w:b/>
                <w:bCs/>
                <w:i/>
                <w:sz w:val="28"/>
                <w:szCs w:val="28"/>
              </w:rPr>
              <w:t xml:space="preserve"> * Đoạn trích:</w:t>
            </w:r>
            <w:r w:rsidRPr="002D4CF5">
              <w:rPr>
                <w:bCs/>
                <w:sz w:val="28"/>
                <w:szCs w:val="28"/>
              </w:rPr>
              <w:t xml:space="preserve"> </w:t>
            </w:r>
            <w:r w:rsidRPr="002D4CF5">
              <w:rPr>
                <w:bCs/>
                <w:i/>
                <w:sz w:val="28"/>
                <w:szCs w:val="28"/>
              </w:rPr>
              <w:t>Tuyên ngôn độc lập</w:t>
            </w:r>
          </w:p>
          <w:p w:rsidR="004769BA" w:rsidRPr="002D4CF5" w:rsidRDefault="004769BA" w:rsidP="002D4CF5">
            <w:pPr>
              <w:spacing w:line="360" w:lineRule="auto"/>
              <w:rPr>
                <w:bCs/>
                <w:sz w:val="28"/>
                <w:szCs w:val="28"/>
              </w:rPr>
            </w:pPr>
            <w:r w:rsidRPr="002D4CF5">
              <w:rPr>
                <w:bCs/>
                <w:sz w:val="28"/>
                <w:szCs w:val="28"/>
              </w:rPr>
              <w:t>-Tuyên ngôn, tuyên bố … nhằm trình bày quan điểm chính trị của một đảng phái hay quốc gia nhân dịp một sự kiện trọng đại</w:t>
            </w: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r w:rsidRPr="002D4CF5">
              <w:rPr>
                <w:b/>
                <w:bCs/>
                <w:i/>
                <w:sz w:val="28"/>
                <w:szCs w:val="28"/>
              </w:rPr>
              <w:t xml:space="preserve">* Đoạn trích: </w:t>
            </w:r>
            <w:r w:rsidRPr="002D4CF5">
              <w:rPr>
                <w:bCs/>
                <w:sz w:val="28"/>
                <w:szCs w:val="28"/>
              </w:rPr>
              <w:t>Cao trào chống Nhật cứu nước</w:t>
            </w:r>
          </w:p>
          <w:p w:rsidR="004769BA" w:rsidRPr="002D4CF5" w:rsidRDefault="004769BA" w:rsidP="002D4CF5">
            <w:pPr>
              <w:spacing w:line="360" w:lineRule="auto"/>
              <w:rPr>
                <w:bCs/>
                <w:sz w:val="28"/>
                <w:szCs w:val="28"/>
              </w:rPr>
            </w:pPr>
            <w:r w:rsidRPr="002D4CF5">
              <w:rPr>
                <w:bCs/>
                <w:sz w:val="28"/>
                <w:szCs w:val="28"/>
              </w:rPr>
              <w:t>- Trích đoạn mở đầu trong tác phẩm chính luận CMDTDCND Việt Nam, tập I của đồng chí Trường Chinh Tổng Bí thư Đảng Cộng sản Việt Nam.</w:t>
            </w: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p>
          <w:p w:rsidR="004769BA" w:rsidRPr="002D4CF5" w:rsidRDefault="004769BA" w:rsidP="002D4CF5">
            <w:pPr>
              <w:spacing w:line="360" w:lineRule="auto"/>
              <w:rPr>
                <w:bCs/>
                <w:sz w:val="28"/>
                <w:szCs w:val="28"/>
              </w:rPr>
            </w:pPr>
            <w:r w:rsidRPr="002D4CF5">
              <w:rPr>
                <w:b/>
                <w:bCs/>
                <w:i/>
                <w:sz w:val="28"/>
                <w:szCs w:val="28"/>
              </w:rPr>
              <w:t xml:space="preserve">* Đoạn trích: </w:t>
            </w:r>
            <w:r w:rsidRPr="002D4CF5">
              <w:rPr>
                <w:bCs/>
                <w:sz w:val="28"/>
                <w:szCs w:val="28"/>
              </w:rPr>
              <w:t xml:space="preserve">Việt Nam đi tới </w:t>
            </w:r>
            <w:r w:rsidRPr="002D4CF5">
              <w:rPr>
                <w:bCs/>
                <w:sz w:val="28"/>
                <w:szCs w:val="28"/>
              </w:rPr>
              <w:sym w:font="Wingdings" w:char="F0E0"/>
            </w:r>
            <w:r w:rsidRPr="002D4CF5">
              <w:rPr>
                <w:bCs/>
                <w:sz w:val="28"/>
                <w:szCs w:val="28"/>
              </w:rPr>
              <w:t xml:space="preserve">Xã luận </w:t>
            </w:r>
            <w:r w:rsidRPr="002D4CF5">
              <w:rPr>
                <w:bCs/>
                <w:sz w:val="28"/>
                <w:szCs w:val="28"/>
              </w:rPr>
              <w:sym w:font="Wingdings" w:char="F0E0"/>
            </w:r>
            <w:r w:rsidRPr="002D4CF5">
              <w:rPr>
                <w:bCs/>
                <w:sz w:val="28"/>
                <w:szCs w:val="28"/>
              </w:rPr>
              <w:t>trên báo</w:t>
            </w: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p>
          <w:p w:rsidR="004769BA" w:rsidRPr="002D4CF5" w:rsidRDefault="004769BA" w:rsidP="002D4CF5">
            <w:pPr>
              <w:spacing w:line="360" w:lineRule="auto"/>
              <w:rPr>
                <w:b/>
                <w:sz w:val="28"/>
                <w:szCs w:val="28"/>
              </w:rPr>
            </w:pPr>
          </w:p>
          <w:p w:rsidR="004769BA" w:rsidRPr="002D4CF5" w:rsidRDefault="004769BA" w:rsidP="002D4CF5">
            <w:pPr>
              <w:spacing w:line="360" w:lineRule="auto"/>
              <w:rPr>
                <w:sz w:val="28"/>
                <w:szCs w:val="28"/>
              </w:rPr>
            </w:pPr>
            <w:r w:rsidRPr="002D4CF5">
              <w:rPr>
                <w:b/>
                <w:sz w:val="28"/>
                <w:szCs w:val="28"/>
              </w:rPr>
              <w:t>2/</w:t>
            </w:r>
            <w:r w:rsidRPr="002D4CF5">
              <w:rPr>
                <w:b/>
                <w:sz w:val="28"/>
                <w:szCs w:val="28"/>
                <w:u w:val="single"/>
              </w:rPr>
              <w:t>Nhận xét chung về văn bản chính luận và ngôn ngữ chính luận</w:t>
            </w:r>
            <w:r w:rsidRPr="002D4CF5">
              <w:rPr>
                <w:b/>
                <w:sz w:val="28"/>
                <w:szCs w:val="28"/>
              </w:rPr>
              <w:t>:</w:t>
            </w:r>
          </w:p>
          <w:p w:rsidR="004769BA" w:rsidRPr="002D4CF5" w:rsidRDefault="004769BA" w:rsidP="002D4CF5">
            <w:pPr>
              <w:spacing w:line="360" w:lineRule="auto"/>
              <w:rPr>
                <w:b/>
                <w:bCs/>
                <w:sz w:val="28"/>
                <w:szCs w:val="28"/>
              </w:rPr>
            </w:pPr>
            <w:r w:rsidRPr="002D4CF5">
              <w:rPr>
                <w:b/>
                <w:bCs/>
                <w:sz w:val="28"/>
                <w:szCs w:val="28"/>
              </w:rPr>
              <w:t xml:space="preserve">    </w:t>
            </w:r>
            <w:r w:rsidRPr="002D4CF5">
              <w:rPr>
                <w:b/>
                <w:bCs/>
                <w:sz w:val="28"/>
                <w:szCs w:val="28"/>
                <w:u w:val="single"/>
              </w:rPr>
              <w:t>a. Văn bản chính luận</w:t>
            </w:r>
            <w:r w:rsidRPr="002D4CF5">
              <w:rPr>
                <w:b/>
                <w:bCs/>
                <w:sz w:val="28"/>
                <w:szCs w:val="28"/>
              </w:rPr>
              <w:t>:</w:t>
            </w:r>
          </w:p>
          <w:p w:rsidR="004769BA" w:rsidRPr="002D4CF5" w:rsidRDefault="004769BA" w:rsidP="002D4CF5">
            <w:pPr>
              <w:spacing w:line="360" w:lineRule="auto"/>
              <w:rPr>
                <w:bCs/>
                <w:sz w:val="28"/>
                <w:szCs w:val="28"/>
              </w:rPr>
            </w:pPr>
            <w:r w:rsidRPr="002D4CF5">
              <w:rPr>
                <w:bCs/>
                <w:sz w:val="28"/>
                <w:szCs w:val="28"/>
              </w:rPr>
              <w:t xml:space="preserve"> - Ngôn ngữ chính luận còn được dùng trong các tài liệu chính trị khác, trong những tác phẩm lí luận có quy mô khá lớn:  SGK.</w:t>
            </w:r>
          </w:p>
          <w:p w:rsidR="004769BA" w:rsidRPr="002D4CF5" w:rsidRDefault="004769BA" w:rsidP="002D4CF5">
            <w:pPr>
              <w:spacing w:line="360" w:lineRule="auto"/>
              <w:rPr>
                <w:bCs/>
                <w:sz w:val="28"/>
                <w:szCs w:val="28"/>
              </w:rPr>
            </w:pPr>
            <w:r w:rsidRPr="002D4CF5">
              <w:rPr>
                <w:bCs/>
                <w:sz w:val="28"/>
                <w:szCs w:val="28"/>
              </w:rPr>
              <w:t xml:space="preserve"> - Ngôn ngữ chính luận  tồn tại ở dạng viết mà cả ở dạng nói.</w:t>
            </w:r>
          </w:p>
          <w:p w:rsidR="004769BA" w:rsidRPr="002D4CF5" w:rsidRDefault="004769BA" w:rsidP="002D4CF5">
            <w:pPr>
              <w:spacing w:line="360" w:lineRule="auto"/>
              <w:rPr>
                <w:bCs/>
                <w:sz w:val="28"/>
                <w:szCs w:val="28"/>
              </w:rPr>
            </w:pPr>
            <w:r w:rsidRPr="002D4CF5">
              <w:rPr>
                <w:bCs/>
                <w:sz w:val="28"/>
                <w:szCs w:val="28"/>
              </w:rPr>
              <w:t xml:space="preserve"> - Mục đích: Trình bày ý kiến hoặc bình luận, đánh giá một sự kiện, một vấn đề chính trị, một chính sách, chủ trương về văn hoá xã hội theo một quan điểm chính trị nhất định.</w:t>
            </w:r>
          </w:p>
          <w:p w:rsidR="004769BA" w:rsidRPr="002D4CF5" w:rsidRDefault="004769BA" w:rsidP="002D4CF5">
            <w:pPr>
              <w:spacing w:line="360" w:lineRule="auto"/>
              <w:rPr>
                <w:b/>
                <w:bCs/>
                <w:sz w:val="28"/>
                <w:szCs w:val="28"/>
              </w:rPr>
            </w:pPr>
            <w:r w:rsidRPr="002D4CF5">
              <w:rPr>
                <w:bCs/>
                <w:sz w:val="28"/>
                <w:szCs w:val="28"/>
              </w:rPr>
              <w:t xml:space="preserve">   </w:t>
            </w:r>
            <w:r w:rsidRPr="002D4CF5">
              <w:rPr>
                <w:b/>
                <w:bCs/>
                <w:sz w:val="28"/>
                <w:szCs w:val="28"/>
                <w:u w:val="single"/>
              </w:rPr>
              <w:t>b. Phân biệt giữa nghị luận và chính luận</w:t>
            </w:r>
            <w:r w:rsidRPr="002D4CF5">
              <w:rPr>
                <w:b/>
                <w:bCs/>
                <w:sz w:val="28"/>
                <w:szCs w:val="28"/>
              </w:rPr>
              <w:t>:</w:t>
            </w:r>
          </w:p>
          <w:p w:rsidR="004769BA" w:rsidRPr="002D4CF5" w:rsidRDefault="004769BA" w:rsidP="002D4CF5">
            <w:pPr>
              <w:spacing w:line="360" w:lineRule="auto"/>
              <w:rPr>
                <w:bCs/>
                <w:sz w:val="28"/>
                <w:szCs w:val="28"/>
              </w:rPr>
            </w:pPr>
            <w:r w:rsidRPr="002D4CF5">
              <w:rPr>
                <w:bCs/>
                <w:sz w:val="28"/>
                <w:szCs w:val="28"/>
              </w:rPr>
              <w:t xml:space="preserve"> - </w:t>
            </w:r>
            <w:r w:rsidRPr="002D4CF5">
              <w:rPr>
                <w:bCs/>
                <w:sz w:val="28"/>
                <w:szCs w:val="28"/>
                <w:u w:val="single"/>
              </w:rPr>
              <w:t>Nghị luận</w:t>
            </w:r>
            <w:r w:rsidRPr="002D4CF5">
              <w:rPr>
                <w:bCs/>
                <w:sz w:val="28"/>
                <w:szCs w:val="28"/>
              </w:rPr>
              <w:t>: Dùng để chỉ một loại thao tác tư duy; Một loại văn bản một kiểu làm văn trong nhà trường.</w:t>
            </w:r>
          </w:p>
          <w:p w:rsidR="004769BA" w:rsidRPr="002D4CF5" w:rsidRDefault="004769BA" w:rsidP="002D4CF5">
            <w:pPr>
              <w:spacing w:line="360" w:lineRule="auto"/>
              <w:rPr>
                <w:b/>
                <w:bCs/>
                <w:sz w:val="28"/>
                <w:szCs w:val="28"/>
              </w:rPr>
            </w:pPr>
            <w:r w:rsidRPr="002D4CF5">
              <w:rPr>
                <w:bCs/>
                <w:sz w:val="28"/>
                <w:szCs w:val="28"/>
              </w:rPr>
              <w:t xml:space="preserve"> </w:t>
            </w:r>
            <w:r w:rsidRPr="002D4CF5">
              <w:rPr>
                <w:b/>
                <w:bCs/>
                <w:sz w:val="28"/>
                <w:szCs w:val="28"/>
              </w:rPr>
              <w:t>- Chính luận</w:t>
            </w:r>
            <w:r w:rsidRPr="002D4CF5">
              <w:rPr>
                <w:bCs/>
                <w:sz w:val="28"/>
                <w:szCs w:val="28"/>
              </w:rPr>
              <w:t>: Chỉ một phong cách ngôn ngữ văn bản nhằm trình bày những quan điểm chính trị của quốc gia, đoàn thể, quan điểm chính trị…</w:t>
            </w:r>
          </w:p>
          <w:p w:rsidR="004769BA" w:rsidRPr="002D4CF5" w:rsidRDefault="004769BA" w:rsidP="002D4CF5">
            <w:pPr>
              <w:spacing w:line="360" w:lineRule="auto"/>
              <w:rPr>
                <w:b/>
                <w:bCs/>
                <w:sz w:val="28"/>
                <w:szCs w:val="28"/>
              </w:rPr>
            </w:pPr>
            <w:r w:rsidRPr="002D4CF5">
              <w:rPr>
                <w:b/>
                <w:bCs/>
                <w:sz w:val="28"/>
                <w:szCs w:val="28"/>
              </w:rPr>
              <w:t xml:space="preserve">  </w:t>
            </w:r>
            <w:r w:rsidRPr="002D4CF5">
              <w:rPr>
                <w:b/>
                <w:bCs/>
                <w:sz w:val="28"/>
                <w:szCs w:val="28"/>
                <w:u w:val="single"/>
              </w:rPr>
              <w:t>c. Ngôn ngữ chính luận</w:t>
            </w:r>
            <w:r w:rsidRPr="002D4CF5">
              <w:rPr>
                <w:b/>
                <w:bCs/>
                <w:sz w:val="28"/>
                <w:szCs w:val="28"/>
              </w:rPr>
              <w:t>:</w:t>
            </w:r>
          </w:p>
          <w:p w:rsidR="004769BA" w:rsidRPr="002D4CF5" w:rsidRDefault="004769BA" w:rsidP="002D4CF5">
            <w:pPr>
              <w:tabs>
                <w:tab w:val="left" w:pos="1620"/>
              </w:tabs>
              <w:spacing w:line="360" w:lineRule="auto"/>
              <w:rPr>
                <w:sz w:val="28"/>
                <w:szCs w:val="28"/>
              </w:rPr>
            </w:pPr>
            <w:r w:rsidRPr="002D4CF5">
              <w:rPr>
                <w:bCs/>
                <w:sz w:val="28"/>
                <w:szCs w:val="28"/>
              </w:rPr>
              <w:t>-</w:t>
            </w:r>
            <w:r w:rsidRPr="002D4CF5">
              <w:rPr>
                <w:bCs/>
                <w:i/>
                <w:sz w:val="28"/>
                <w:szCs w:val="28"/>
              </w:rPr>
              <w:t>Ngôn ngữ chính luận là ngôn ngữ được dùng trong các văn bản chính luận hoặc lời nói miệng trong các hội nghị hội thảo…nhằm trình bày bình luận đánh giá những sự kiện, những vấn đề về chính trị, xã</w:t>
            </w:r>
            <w:r w:rsidRPr="002D4CF5">
              <w:rPr>
                <w:bCs/>
                <w:sz w:val="28"/>
                <w:szCs w:val="28"/>
              </w:rPr>
              <w:t xml:space="preserve"> </w:t>
            </w:r>
            <w:r w:rsidRPr="002D4CF5">
              <w:rPr>
                <w:bCs/>
                <w:i/>
                <w:sz w:val="28"/>
                <w:szCs w:val="28"/>
              </w:rPr>
              <w:t>hội, văn hoá… theo một quan điểm chính trị nhất định.</w:t>
            </w:r>
          </w:p>
        </w:tc>
      </w:tr>
      <w:tr w:rsidR="004769BA" w:rsidRPr="002D4CF5" w:rsidTr="004769BA">
        <w:trPr>
          <w:trHeight w:val="70"/>
        </w:trPr>
        <w:tc>
          <w:tcPr>
            <w:tcW w:w="5940" w:type="dxa"/>
            <w:gridSpan w:val="2"/>
            <w:shd w:val="clear" w:color="auto" w:fill="auto"/>
          </w:tcPr>
          <w:p w:rsidR="004769BA" w:rsidRPr="002D4CF5" w:rsidRDefault="004769BA" w:rsidP="002D4CF5">
            <w:pPr>
              <w:spacing w:line="360" w:lineRule="auto"/>
              <w:rPr>
                <w:b/>
                <w:sz w:val="28"/>
                <w:szCs w:val="28"/>
                <w:u w:val="single"/>
                <w:lang w:val="vi-VN"/>
              </w:rPr>
            </w:pPr>
            <w:r w:rsidRPr="002D4CF5">
              <w:rPr>
                <w:b/>
                <w:sz w:val="28"/>
                <w:szCs w:val="28"/>
                <w:u w:val="single"/>
                <w:lang w:val="vi-VN"/>
              </w:rPr>
              <w:t xml:space="preserve">* Thao tác 1 : </w:t>
            </w:r>
          </w:p>
          <w:p w:rsidR="004769BA" w:rsidRPr="002D4CF5" w:rsidRDefault="004769BA" w:rsidP="002D4CF5">
            <w:pPr>
              <w:tabs>
                <w:tab w:val="left" w:pos="540"/>
              </w:tabs>
              <w:spacing w:line="360" w:lineRule="auto"/>
              <w:rPr>
                <w:b/>
                <w:sz w:val="28"/>
                <w:szCs w:val="28"/>
                <w:lang w:val="vi-VN"/>
              </w:rPr>
            </w:pPr>
            <w:r w:rsidRPr="002D4CF5">
              <w:rPr>
                <w:b/>
                <w:sz w:val="28"/>
                <w:szCs w:val="28"/>
                <w:lang w:val="vi-VN"/>
              </w:rPr>
              <w:t>Hướng dẫn HS luyện tập</w:t>
            </w:r>
          </w:p>
          <w:p w:rsidR="004769BA" w:rsidRPr="002D4CF5" w:rsidRDefault="004769BA" w:rsidP="002D4CF5">
            <w:pPr>
              <w:tabs>
                <w:tab w:val="left" w:pos="510"/>
                <w:tab w:val="left" w:pos="540"/>
              </w:tabs>
              <w:spacing w:line="360" w:lineRule="auto"/>
              <w:rPr>
                <w:sz w:val="28"/>
                <w:szCs w:val="28"/>
                <w:lang w:val="vi-VN"/>
              </w:rPr>
            </w:pPr>
            <w:r w:rsidRPr="002D4CF5">
              <w:rPr>
                <w:sz w:val="28"/>
                <w:szCs w:val="28"/>
                <w:lang w:val="vi-VN"/>
              </w:rPr>
              <w:t xml:space="preserve"> Tổ chức cho HS thảo luận nhóm: </w:t>
            </w:r>
          </w:p>
          <w:p w:rsidR="004769BA" w:rsidRPr="002D4CF5" w:rsidRDefault="004769BA" w:rsidP="002D4CF5">
            <w:pPr>
              <w:tabs>
                <w:tab w:val="left" w:pos="510"/>
                <w:tab w:val="left" w:pos="540"/>
              </w:tabs>
              <w:spacing w:line="360" w:lineRule="auto"/>
              <w:rPr>
                <w:b/>
                <w:sz w:val="28"/>
                <w:szCs w:val="28"/>
                <w:lang w:val="vi-VN"/>
              </w:rPr>
            </w:pPr>
            <w:r w:rsidRPr="002D4CF5">
              <w:rPr>
                <w:b/>
                <w:sz w:val="28"/>
                <w:szCs w:val="28"/>
                <w:lang w:val="vi-VN"/>
              </w:rPr>
              <w:t>Nhóm 1: Bài tập 2</w:t>
            </w:r>
          </w:p>
          <w:p w:rsidR="004769BA" w:rsidRPr="002D4CF5" w:rsidRDefault="004769BA"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p w:rsidR="004769BA" w:rsidRPr="002D4CF5" w:rsidRDefault="004769BA" w:rsidP="002D4CF5">
            <w:pPr>
              <w:spacing w:line="360" w:lineRule="auto"/>
              <w:rPr>
                <w:sz w:val="28"/>
                <w:szCs w:val="28"/>
                <w:lang w:val="vi-VN"/>
              </w:rPr>
            </w:pPr>
            <w:r w:rsidRPr="002D4CF5">
              <w:rPr>
                <w:sz w:val="28"/>
                <w:szCs w:val="28"/>
                <w:lang w:val="vi-VN"/>
              </w:rPr>
              <w:t>- Dùng nhiều từ ngữ chính trí.</w:t>
            </w:r>
          </w:p>
          <w:p w:rsidR="004769BA" w:rsidRPr="002D4CF5" w:rsidRDefault="004769BA" w:rsidP="002D4CF5">
            <w:pPr>
              <w:spacing w:line="360" w:lineRule="auto"/>
              <w:rPr>
                <w:sz w:val="28"/>
                <w:szCs w:val="28"/>
                <w:lang w:val="vi-VN"/>
              </w:rPr>
            </w:pPr>
            <w:r w:rsidRPr="002D4CF5">
              <w:rPr>
                <w:sz w:val="28"/>
                <w:szCs w:val="28"/>
                <w:lang w:val="vi-VN"/>
              </w:rPr>
              <w:t>- Câu văn mạch lạc, chặt chẽ, tuy có thể dùng câu dài (câu thứ 3 ở ví dụ trong SGK)</w:t>
            </w:r>
          </w:p>
          <w:p w:rsidR="004769BA" w:rsidRPr="002D4CF5" w:rsidRDefault="004769BA" w:rsidP="002D4CF5">
            <w:pPr>
              <w:spacing w:line="360" w:lineRule="auto"/>
              <w:rPr>
                <w:sz w:val="28"/>
                <w:szCs w:val="28"/>
                <w:lang w:val="vi-VN"/>
              </w:rPr>
            </w:pPr>
            <w:r w:rsidRPr="002D4CF5">
              <w:rPr>
                <w:sz w:val="28"/>
                <w:szCs w:val="28"/>
                <w:lang w:val="vi-VN"/>
              </w:rPr>
              <w:t>- Thể hiện rõ quan điểm chính trị về lòng yêu nước, đánh giá cao lòng yêu nước của nhân dân ta.</w:t>
            </w:r>
          </w:p>
          <w:p w:rsidR="004769BA" w:rsidRPr="002D4CF5" w:rsidRDefault="004769BA" w:rsidP="002D4CF5">
            <w:pPr>
              <w:spacing w:line="360" w:lineRule="auto"/>
              <w:rPr>
                <w:sz w:val="28"/>
                <w:szCs w:val="28"/>
                <w:lang w:val="vi-VN"/>
              </w:rPr>
            </w:pPr>
            <w:r w:rsidRPr="002D4CF5">
              <w:rPr>
                <w:sz w:val="28"/>
                <w:szCs w:val="28"/>
                <w:lang w:val="vi-VN"/>
              </w:rPr>
              <w:t xml:space="preserve">- Đoạn văn có sức hấp dẫn và truyền cảm: nhờ lập luận chặt chế, nhờ những hình ảnh so sánh cụ thể, sát hợp. </w:t>
            </w:r>
          </w:p>
          <w:p w:rsidR="004769BA" w:rsidRPr="002D4CF5" w:rsidRDefault="004769BA" w:rsidP="002D4CF5">
            <w:pPr>
              <w:tabs>
                <w:tab w:val="left" w:pos="510"/>
                <w:tab w:val="left" w:pos="540"/>
              </w:tabs>
              <w:spacing w:line="360" w:lineRule="auto"/>
              <w:rPr>
                <w:b/>
                <w:sz w:val="28"/>
                <w:szCs w:val="28"/>
                <w:lang w:val="vi-VN"/>
              </w:rPr>
            </w:pPr>
          </w:p>
          <w:p w:rsidR="004769BA" w:rsidRPr="002D4CF5" w:rsidRDefault="004769BA" w:rsidP="002D4CF5">
            <w:pPr>
              <w:tabs>
                <w:tab w:val="left" w:pos="510"/>
                <w:tab w:val="left" w:pos="540"/>
              </w:tabs>
              <w:spacing w:line="360" w:lineRule="auto"/>
              <w:rPr>
                <w:sz w:val="28"/>
                <w:szCs w:val="28"/>
                <w:lang w:val="vi-VN"/>
              </w:rPr>
            </w:pPr>
            <w:r w:rsidRPr="002D4CF5">
              <w:rPr>
                <w:b/>
                <w:sz w:val="28"/>
                <w:szCs w:val="28"/>
                <w:lang w:val="vi-VN"/>
              </w:rPr>
              <w:t>Nhóm 2: Bài tập 3</w:t>
            </w:r>
          </w:p>
          <w:p w:rsidR="004769BA" w:rsidRPr="002D4CF5" w:rsidRDefault="004769BA"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4769BA" w:rsidRPr="002D4CF5" w:rsidRDefault="004769BA" w:rsidP="002D4CF5">
            <w:pPr>
              <w:spacing w:line="360" w:lineRule="auto"/>
              <w:rPr>
                <w:sz w:val="28"/>
                <w:szCs w:val="28"/>
                <w:lang w:val="vi-VN"/>
              </w:rPr>
            </w:pPr>
            <w:r w:rsidRPr="002D4CF5">
              <w:rPr>
                <w:sz w:val="28"/>
                <w:szCs w:val="28"/>
                <w:lang w:val="vi-VN"/>
              </w:rPr>
              <w:t xml:space="preserve">- </w:t>
            </w:r>
            <w:r w:rsidRPr="002D4CF5">
              <w:rPr>
                <w:i/>
                <w:sz w:val="28"/>
                <w:szCs w:val="28"/>
                <w:lang w:val="vi-VN"/>
              </w:rPr>
              <w:t>Lời kêu gọi toàn quốc kháng chiến</w:t>
            </w:r>
            <w:r w:rsidRPr="002D4CF5">
              <w:rPr>
                <w:sz w:val="28"/>
                <w:szCs w:val="28"/>
                <w:lang w:val="vi-VN"/>
              </w:rPr>
              <w:t xml:space="preserve"> của Chủ tịch Hồ Chí Minh nêu rõ:</w:t>
            </w:r>
          </w:p>
          <w:p w:rsidR="004769BA" w:rsidRPr="002D4CF5" w:rsidRDefault="004769BA" w:rsidP="002D4CF5">
            <w:pPr>
              <w:spacing w:line="360" w:lineRule="auto"/>
              <w:rPr>
                <w:sz w:val="28"/>
                <w:szCs w:val="28"/>
                <w:lang w:val="vi-VN"/>
              </w:rPr>
            </w:pPr>
            <w:r w:rsidRPr="002D4CF5">
              <w:rPr>
                <w:sz w:val="28"/>
                <w:szCs w:val="28"/>
                <w:lang w:val="vi-VN"/>
              </w:rPr>
              <w:t>+ Tình thế nào buộc chúng ta phải chiến đấu?</w:t>
            </w:r>
          </w:p>
          <w:p w:rsidR="004769BA" w:rsidRPr="002D4CF5" w:rsidRDefault="004769BA" w:rsidP="002D4CF5">
            <w:pPr>
              <w:spacing w:line="360" w:lineRule="auto"/>
              <w:rPr>
                <w:sz w:val="28"/>
                <w:szCs w:val="28"/>
                <w:lang w:val="vi-VN"/>
              </w:rPr>
            </w:pPr>
            <w:r w:rsidRPr="002D4CF5">
              <w:rPr>
                <w:sz w:val="28"/>
                <w:szCs w:val="28"/>
                <w:lang w:val="vi-VN"/>
              </w:rPr>
              <w:t>“Chúng ta.. đứng lên”.</w:t>
            </w:r>
          </w:p>
          <w:p w:rsidR="004769BA" w:rsidRPr="002D4CF5" w:rsidRDefault="004769BA" w:rsidP="002D4CF5">
            <w:pPr>
              <w:spacing w:line="360" w:lineRule="auto"/>
              <w:rPr>
                <w:sz w:val="28"/>
                <w:szCs w:val="28"/>
                <w:lang w:val="vi-VN"/>
              </w:rPr>
            </w:pPr>
            <w:r w:rsidRPr="002D4CF5">
              <w:rPr>
                <w:sz w:val="28"/>
                <w:szCs w:val="28"/>
                <w:lang w:val="vi-VN"/>
              </w:rPr>
              <w:t xml:space="preserve">Bác sử dụng lớp từ chính trị: </w:t>
            </w:r>
            <w:r w:rsidRPr="002D4CF5">
              <w:rPr>
                <w:i/>
                <w:sz w:val="28"/>
                <w:szCs w:val="28"/>
                <w:lang w:val="vi-VN"/>
              </w:rPr>
              <w:t>hoà bình, cướp nước, hi sinh, mất nước, nô lệ.</w:t>
            </w:r>
            <w:r w:rsidRPr="002D4CF5">
              <w:rPr>
                <w:sz w:val="28"/>
                <w:szCs w:val="28"/>
                <w:lang w:val="vi-VN"/>
              </w:rPr>
              <w:t xml:space="preserve"> Sử dụng lớp từ này thể hiện rõ lập trường quan điểm của người viết chỉ rõ âm mưu, dã tâm của thực dân Pháp. Đặc biệt từ ngữ được lặp lại: chúng ta, nhân nhượng thể hiện thiện chí hoà bình. Hai từ “càng” đặt trong mối quan hệ làm rõ thiện chí của nước ta. Vậy một bên kẻ thù lấn tới, một bên là quyết tâm của dân tộc ta. Tình thế ấy buộc chúng ta phải chiến đấu.</w:t>
            </w:r>
          </w:p>
          <w:p w:rsidR="004769BA" w:rsidRPr="002D4CF5" w:rsidRDefault="004769BA" w:rsidP="002D4CF5">
            <w:pPr>
              <w:spacing w:line="360" w:lineRule="auto"/>
              <w:rPr>
                <w:sz w:val="28"/>
                <w:szCs w:val="28"/>
                <w:lang w:val="vi-VN"/>
              </w:rPr>
            </w:pPr>
            <w:r w:rsidRPr="002D4CF5">
              <w:rPr>
                <w:sz w:val="28"/>
                <w:szCs w:val="28"/>
                <w:lang w:val="vi-VN"/>
              </w:rPr>
              <w:t>+ Chúng ta chiến đầu bằng vũ khí gì?</w:t>
            </w:r>
          </w:p>
          <w:p w:rsidR="004769BA" w:rsidRPr="002D4CF5" w:rsidRDefault="004769BA" w:rsidP="002D4CF5">
            <w:pPr>
              <w:spacing w:line="360" w:lineRule="auto"/>
              <w:rPr>
                <w:sz w:val="28"/>
                <w:szCs w:val="28"/>
                <w:lang w:val="vi-VN"/>
              </w:rPr>
            </w:pPr>
            <w:r w:rsidRPr="002D4CF5">
              <w:rPr>
                <w:sz w:val="28"/>
                <w:szCs w:val="28"/>
                <w:lang w:val="vi-VN"/>
              </w:rPr>
              <w:t>“Bất kì đàn ông… giữ gìn đất nước”</w:t>
            </w:r>
          </w:p>
          <w:p w:rsidR="004769BA" w:rsidRPr="002D4CF5" w:rsidRDefault="004769BA" w:rsidP="002D4CF5">
            <w:pPr>
              <w:spacing w:line="360" w:lineRule="auto"/>
              <w:rPr>
                <w:sz w:val="28"/>
                <w:szCs w:val="28"/>
                <w:lang w:val="vi-VN"/>
              </w:rPr>
            </w:pPr>
            <w:r w:rsidRPr="002D4CF5">
              <w:rPr>
                <w:sz w:val="28"/>
                <w:szCs w:val="28"/>
                <w:lang w:val="vi-VN"/>
              </w:rPr>
              <w:t>Các từ ngữ: súng, gươm, cuốc, thuổng, gậy gộc khẳng định chúng ta đánh giặc bằng mọi vũ khí có trong tay. Đó là sức mạnh của cuộc chiến tranh nhân dân.</w:t>
            </w:r>
          </w:p>
          <w:p w:rsidR="004769BA" w:rsidRPr="002D4CF5" w:rsidRDefault="004769BA" w:rsidP="002D4CF5">
            <w:pPr>
              <w:spacing w:line="360" w:lineRule="auto"/>
              <w:rPr>
                <w:sz w:val="28"/>
                <w:szCs w:val="28"/>
                <w:lang w:val="vi-VN"/>
              </w:rPr>
            </w:pPr>
            <w:r w:rsidRPr="002D4CF5">
              <w:rPr>
                <w:sz w:val="28"/>
                <w:szCs w:val="28"/>
                <w:lang w:val="vi-VN"/>
              </w:rPr>
              <w:t>+ Niềm tin chiến thắng như thế nào?</w:t>
            </w:r>
          </w:p>
          <w:p w:rsidR="004769BA" w:rsidRPr="002D4CF5" w:rsidRDefault="004769BA" w:rsidP="002D4CF5">
            <w:pPr>
              <w:spacing w:line="360" w:lineRule="auto"/>
              <w:rPr>
                <w:sz w:val="28"/>
                <w:szCs w:val="28"/>
                <w:lang w:val="vi-VN"/>
              </w:rPr>
            </w:pPr>
            <w:r w:rsidRPr="002D4CF5">
              <w:rPr>
                <w:sz w:val="28"/>
                <w:szCs w:val="28"/>
                <w:lang w:val="vi-VN"/>
              </w:rPr>
              <w:t>“Dù phải gian lao kháng chiến… muôn năm”</w:t>
            </w:r>
          </w:p>
          <w:p w:rsidR="004769BA" w:rsidRPr="002D4CF5" w:rsidRDefault="004769BA" w:rsidP="002D4CF5">
            <w:pPr>
              <w:tabs>
                <w:tab w:val="left" w:pos="510"/>
                <w:tab w:val="left" w:pos="540"/>
              </w:tabs>
              <w:spacing w:line="360" w:lineRule="auto"/>
              <w:rPr>
                <w:sz w:val="28"/>
                <w:szCs w:val="28"/>
                <w:lang w:val="vi-VN"/>
              </w:rPr>
            </w:pPr>
            <w:r w:rsidRPr="002D4CF5">
              <w:rPr>
                <w:sz w:val="28"/>
                <w:szCs w:val="28"/>
                <w:lang w:val="vi-VN"/>
              </w:rPr>
              <w:t>Những từ nhất định thắng lợi, độc lập, thống nhất đã khẳng định niềm tin của dân tộc chúng ta.</w:t>
            </w:r>
          </w:p>
        </w:tc>
        <w:tc>
          <w:tcPr>
            <w:tcW w:w="4140" w:type="dxa"/>
          </w:tcPr>
          <w:p w:rsidR="004769BA" w:rsidRPr="002D4CF5" w:rsidRDefault="004769BA" w:rsidP="002D4CF5">
            <w:pPr>
              <w:spacing w:line="360" w:lineRule="auto"/>
              <w:rPr>
                <w:b/>
                <w:sz w:val="28"/>
                <w:szCs w:val="28"/>
                <w:lang w:val="vi-VN"/>
              </w:rPr>
            </w:pPr>
            <w:r w:rsidRPr="002D4CF5">
              <w:rPr>
                <w:b/>
                <w:sz w:val="28"/>
                <w:szCs w:val="28"/>
                <w:u w:val="single"/>
                <w:lang w:val="vi-VN"/>
              </w:rPr>
              <w:t>LUYỆN TẬP</w:t>
            </w:r>
            <w:r w:rsidRPr="002D4CF5">
              <w:rPr>
                <w:b/>
                <w:sz w:val="28"/>
                <w:szCs w:val="28"/>
                <w:lang w:val="vi-VN"/>
              </w:rPr>
              <w:t>:</w:t>
            </w:r>
          </w:p>
          <w:p w:rsidR="004769BA" w:rsidRPr="002D4CF5" w:rsidRDefault="004769BA" w:rsidP="002D4CF5">
            <w:pPr>
              <w:spacing w:line="360" w:lineRule="auto"/>
              <w:ind w:firstLine="397"/>
              <w:rPr>
                <w:sz w:val="28"/>
                <w:szCs w:val="28"/>
                <w:lang w:val="vi-VN"/>
              </w:rPr>
            </w:pPr>
            <w:r w:rsidRPr="002D4CF5">
              <w:rPr>
                <w:b/>
                <w:sz w:val="28"/>
                <w:szCs w:val="28"/>
                <w:lang w:val="vi-VN"/>
              </w:rPr>
              <w:t xml:space="preserve">Bài tập 1: </w:t>
            </w:r>
            <w:r w:rsidRPr="002D4CF5">
              <w:rPr>
                <w:sz w:val="28"/>
                <w:szCs w:val="28"/>
                <w:lang w:val="vi-VN"/>
              </w:rPr>
              <w:t>SGK</w:t>
            </w:r>
          </w:p>
          <w:p w:rsidR="004769BA" w:rsidRPr="002D4CF5" w:rsidRDefault="004769BA" w:rsidP="002D4CF5">
            <w:pPr>
              <w:spacing w:line="360" w:lineRule="auto"/>
              <w:ind w:firstLine="397"/>
              <w:rPr>
                <w:sz w:val="28"/>
                <w:szCs w:val="28"/>
                <w:lang w:val="vi-VN"/>
              </w:rPr>
            </w:pPr>
            <w:r w:rsidRPr="002D4CF5">
              <w:rPr>
                <w:b/>
                <w:sz w:val="28"/>
                <w:szCs w:val="28"/>
                <w:lang w:val="vi-VN"/>
              </w:rPr>
              <w:t>Bài tập 2:</w:t>
            </w:r>
            <w:r w:rsidRPr="002D4CF5">
              <w:rPr>
                <w:sz w:val="28"/>
                <w:szCs w:val="28"/>
                <w:lang w:val="vi-VN"/>
              </w:rPr>
              <w:t xml:space="preserve"> Chú ý các mặt hiểu hiện của phong cách chính luận trong đoạn văn:</w:t>
            </w: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sz w:val="28"/>
                <w:szCs w:val="28"/>
                <w:lang w:val="vi-VN"/>
              </w:rPr>
            </w:pPr>
          </w:p>
          <w:p w:rsidR="004769BA" w:rsidRPr="002D4CF5" w:rsidRDefault="004769BA" w:rsidP="002D4CF5">
            <w:pPr>
              <w:spacing w:line="360" w:lineRule="auto"/>
              <w:ind w:firstLine="397"/>
              <w:rPr>
                <w:b/>
                <w:i/>
                <w:sz w:val="28"/>
                <w:szCs w:val="28"/>
                <w:lang w:val="vi-VN"/>
              </w:rPr>
            </w:pPr>
            <w:r w:rsidRPr="002D4CF5">
              <w:rPr>
                <w:b/>
                <w:sz w:val="28"/>
                <w:szCs w:val="28"/>
                <w:lang w:val="vi-VN"/>
              </w:rPr>
              <w:t>Bài tập 3</w:t>
            </w:r>
            <w:r w:rsidRPr="002D4CF5">
              <w:rPr>
                <w:b/>
                <w:i/>
                <w:sz w:val="28"/>
                <w:szCs w:val="28"/>
                <w:lang w:val="vi-VN"/>
              </w:rPr>
              <w:t xml:space="preserve">: </w:t>
            </w:r>
          </w:p>
          <w:p w:rsidR="004769BA" w:rsidRPr="002D4CF5" w:rsidRDefault="004769BA" w:rsidP="002D4CF5">
            <w:pPr>
              <w:spacing w:line="360" w:lineRule="auto"/>
              <w:rPr>
                <w:sz w:val="28"/>
                <w:szCs w:val="28"/>
                <w:lang w:val="vi-VN"/>
              </w:rPr>
            </w:pPr>
            <w:r w:rsidRPr="002D4CF5">
              <w:rPr>
                <w:sz w:val="28"/>
                <w:szCs w:val="28"/>
                <w:lang w:val="vi-VN"/>
              </w:rPr>
              <w:t>- Tình thế buộc chúng ta phải chiến đấu</w:t>
            </w:r>
          </w:p>
          <w:p w:rsidR="004769BA" w:rsidRPr="002D4CF5" w:rsidRDefault="004769BA" w:rsidP="002D4CF5">
            <w:pPr>
              <w:spacing w:line="360" w:lineRule="auto"/>
              <w:ind w:firstLine="12"/>
              <w:rPr>
                <w:sz w:val="28"/>
                <w:szCs w:val="28"/>
                <w:lang w:val="vi-VN"/>
              </w:rPr>
            </w:pPr>
            <w:r w:rsidRPr="002D4CF5">
              <w:rPr>
                <w:sz w:val="28"/>
                <w:szCs w:val="28"/>
                <w:lang w:val="vi-VN"/>
              </w:rPr>
              <w:t>-  Chiến đấu bằng mọi thứ có trong tay.</w:t>
            </w:r>
          </w:p>
          <w:p w:rsidR="004769BA" w:rsidRPr="002D4CF5" w:rsidRDefault="004769BA" w:rsidP="002D4CF5">
            <w:pPr>
              <w:spacing w:line="360" w:lineRule="auto"/>
              <w:ind w:firstLine="12"/>
              <w:rPr>
                <w:sz w:val="28"/>
                <w:szCs w:val="28"/>
                <w:lang w:val="vi-VN"/>
              </w:rPr>
            </w:pPr>
            <w:r w:rsidRPr="002D4CF5">
              <w:rPr>
                <w:sz w:val="28"/>
                <w:szCs w:val="28"/>
                <w:lang w:val="vi-VN"/>
              </w:rPr>
              <w:t>- Niềm tin vào thắng lợi tất yếu của cuộc kháng chiến.</w:t>
            </w:r>
          </w:p>
          <w:p w:rsidR="004769BA" w:rsidRPr="002D4CF5" w:rsidRDefault="004769BA" w:rsidP="002D4CF5">
            <w:pPr>
              <w:spacing w:line="360" w:lineRule="auto"/>
              <w:ind w:firstLine="12"/>
              <w:rPr>
                <w:sz w:val="28"/>
                <w:szCs w:val="28"/>
                <w:lang w:val="vi-VN"/>
              </w:rPr>
            </w:pPr>
          </w:p>
          <w:p w:rsidR="004769BA" w:rsidRPr="002D4CF5" w:rsidRDefault="004769BA" w:rsidP="002D4CF5">
            <w:pPr>
              <w:spacing w:line="360" w:lineRule="auto"/>
              <w:ind w:firstLine="12"/>
              <w:rPr>
                <w:sz w:val="28"/>
                <w:szCs w:val="28"/>
                <w:lang w:val="vi-VN"/>
              </w:rPr>
            </w:pPr>
          </w:p>
          <w:p w:rsidR="004769BA" w:rsidRPr="002D4CF5" w:rsidRDefault="004769BA" w:rsidP="002D4CF5">
            <w:pPr>
              <w:spacing w:line="360" w:lineRule="auto"/>
              <w:rPr>
                <w:b/>
                <w:bCs/>
                <w:sz w:val="28"/>
                <w:szCs w:val="28"/>
                <w:u w:val="single"/>
                <w:lang w:val="vi-VN"/>
              </w:rPr>
            </w:pPr>
          </w:p>
          <w:p w:rsidR="004769BA" w:rsidRPr="002D4CF5" w:rsidRDefault="004769BA" w:rsidP="002D4CF5">
            <w:pPr>
              <w:spacing w:line="360" w:lineRule="auto"/>
              <w:rPr>
                <w:b/>
                <w:bCs/>
                <w:sz w:val="28"/>
                <w:szCs w:val="28"/>
                <w:u w:val="single"/>
                <w:lang w:val="vi-VN"/>
              </w:rPr>
            </w:pPr>
          </w:p>
          <w:p w:rsidR="004769BA" w:rsidRPr="002D4CF5" w:rsidRDefault="004769BA" w:rsidP="002D4CF5">
            <w:pPr>
              <w:spacing w:line="360" w:lineRule="auto"/>
              <w:rPr>
                <w:sz w:val="28"/>
                <w:szCs w:val="28"/>
                <w:lang w:val="vi-VN"/>
              </w:rPr>
            </w:pPr>
            <w:r w:rsidRPr="002D4CF5">
              <w:rPr>
                <w:b/>
                <w:sz w:val="28"/>
                <w:szCs w:val="28"/>
                <w:lang w:val="vi-VN"/>
              </w:rPr>
              <w:t xml:space="preserve">  </w:t>
            </w:r>
          </w:p>
        </w:tc>
      </w:tr>
    </w:tbl>
    <w:p w:rsidR="004769BA" w:rsidRPr="002D4CF5" w:rsidRDefault="00597147" w:rsidP="002D4CF5">
      <w:pPr>
        <w:spacing w:line="360" w:lineRule="auto"/>
        <w:ind w:firstLine="720"/>
        <w:rPr>
          <w:b/>
          <w:sz w:val="28"/>
          <w:szCs w:val="28"/>
          <w:lang w:val="vi-VN"/>
        </w:rPr>
      </w:pPr>
      <w:r w:rsidRPr="002D4CF5">
        <w:rPr>
          <w:b/>
          <w:sz w:val="28"/>
          <w:szCs w:val="28"/>
          <w:lang w:val="vi-VN"/>
        </w:rPr>
        <w:t xml:space="preserve"> </w:t>
      </w:r>
    </w:p>
    <w:p w:rsidR="00D204ED" w:rsidRPr="002D4CF5" w:rsidRDefault="00D204ED" w:rsidP="002D4CF5">
      <w:pPr>
        <w:spacing w:line="360" w:lineRule="auto"/>
        <w:rPr>
          <w:sz w:val="28"/>
          <w:szCs w:val="28"/>
        </w:rPr>
      </w:pPr>
      <w:r w:rsidRPr="002D4CF5">
        <w:rPr>
          <w:sz w:val="28"/>
          <w:szCs w:val="28"/>
        </w:rPr>
        <w:t>……………………………………………………………………………………………………………………………………………………………………………………………………………………………………………………………………………………………………………………………………….</w:t>
      </w:r>
    </w:p>
    <w:p w:rsidR="00D204ED" w:rsidRPr="002D4CF5" w:rsidRDefault="00D204ED" w:rsidP="002D4CF5">
      <w:pPr>
        <w:spacing w:line="360" w:lineRule="auto"/>
        <w:rPr>
          <w:b/>
          <w:sz w:val="28"/>
          <w:szCs w:val="28"/>
          <w:u w:val="single"/>
        </w:rPr>
      </w:pPr>
    </w:p>
    <w:p w:rsidR="00597147" w:rsidRPr="002D4CF5" w:rsidRDefault="00597147" w:rsidP="002D4CF5">
      <w:pPr>
        <w:spacing w:line="360" w:lineRule="auto"/>
        <w:rPr>
          <w:b/>
          <w:sz w:val="28"/>
          <w:szCs w:val="28"/>
          <w:lang w:val="vi-VN"/>
        </w:rPr>
      </w:pPr>
      <w:r w:rsidRPr="002D4CF5">
        <w:rPr>
          <w:b/>
          <w:sz w:val="28"/>
          <w:szCs w:val="28"/>
          <w:u w:val="single"/>
          <w:lang w:val="vi-VN"/>
        </w:rPr>
        <w:t>Tiết 10</w:t>
      </w:r>
      <w:r w:rsidR="00462321" w:rsidRPr="002D4CF5">
        <w:rPr>
          <w:b/>
          <w:sz w:val="28"/>
          <w:szCs w:val="28"/>
          <w:u w:val="single"/>
        </w:rPr>
        <w:t>8</w:t>
      </w:r>
      <w:r w:rsidRPr="002D4CF5">
        <w:rPr>
          <w:b/>
          <w:sz w:val="28"/>
          <w:szCs w:val="28"/>
          <w:u w:val="single"/>
          <w:lang w:val="vi-VN"/>
        </w:rPr>
        <w:t>,10</w:t>
      </w:r>
      <w:r w:rsidR="00462321" w:rsidRPr="002D4CF5">
        <w:rPr>
          <w:b/>
          <w:sz w:val="28"/>
          <w:szCs w:val="28"/>
          <w:u w:val="single"/>
        </w:rPr>
        <w:t>9</w:t>
      </w:r>
      <w:r w:rsidR="00D204ED" w:rsidRPr="002D4CF5">
        <w:rPr>
          <w:b/>
          <w:sz w:val="28"/>
          <w:szCs w:val="28"/>
          <w:lang w:val="vi-VN"/>
        </w:rPr>
        <w:t xml:space="preserve"> </w:t>
      </w:r>
    </w:p>
    <w:p w:rsidR="00597147" w:rsidRPr="002D4CF5" w:rsidRDefault="00597147" w:rsidP="002D4CF5">
      <w:pPr>
        <w:spacing w:line="360" w:lineRule="auto"/>
        <w:rPr>
          <w:b/>
          <w:sz w:val="28"/>
          <w:szCs w:val="28"/>
          <w:lang w:val="vi-VN"/>
        </w:rPr>
      </w:pPr>
      <w:r w:rsidRPr="002D4CF5">
        <w:rPr>
          <w:sz w:val="28"/>
          <w:szCs w:val="28"/>
          <w:lang w:val="vi-VN"/>
        </w:rPr>
        <w:t xml:space="preserve">                             </w:t>
      </w:r>
      <w:r w:rsidRPr="002D4CF5">
        <w:rPr>
          <w:b/>
          <w:sz w:val="28"/>
          <w:szCs w:val="28"/>
          <w:lang w:val="vi-VN"/>
        </w:rPr>
        <w:t>MỘT THỜI ĐẠI TRONG THI CA</w:t>
      </w:r>
    </w:p>
    <w:p w:rsidR="00597147" w:rsidRPr="002D4CF5" w:rsidRDefault="00597147" w:rsidP="002D4CF5">
      <w:pPr>
        <w:spacing w:line="360" w:lineRule="auto"/>
        <w:rPr>
          <w:b/>
          <w:i/>
          <w:sz w:val="28"/>
          <w:szCs w:val="28"/>
          <w:lang w:val="vi-VN"/>
        </w:rPr>
      </w:pPr>
      <w:r w:rsidRPr="002D4CF5">
        <w:rPr>
          <w:b/>
          <w:i/>
          <w:sz w:val="28"/>
          <w:szCs w:val="28"/>
          <w:lang w:val="vi-VN"/>
        </w:rPr>
        <w:t xml:space="preserve">                                                                       (Hoài Thanh)</w:t>
      </w:r>
    </w:p>
    <w:p w:rsidR="00462321" w:rsidRPr="002D4CF5" w:rsidRDefault="00462321" w:rsidP="002D4CF5">
      <w:pPr>
        <w:spacing w:line="360" w:lineRule="auto"/>
        <w:rPr>
          <w:b/>
          <w:sz w:val="28"/>
          <w:szCs w:val="28"/>
        </w:rPr>
      </w:pPr>
      <w:r w:rsidRPr="002D4CF5">
        <w:rPr>
          <w:b/>
          <w:sz w:val="28"/>
          <w:szCs w:val="28"/>
        </w:rPr>
        <w:t xml:space="preserve">A. MỤC TIÊU BÀI HỌC </w:t>
      </w:r>
    </w:p>
    <w:p w:rsidR="00462321" w:rsidRPr="002D4CF5" w:rsidRDefault="00462321" w:rsidP="002D4CF5">
      <w:pPr>
        <w:spacing w:line="360" w:lineRule="auto"/>
        <w:rPr>
          <w:b/>
          <w:sz w:val="28"/>
          <w:szCs w:val="28"/>
        </w:rPr>
      </w:pPr>
      <w:r w:rsidRPr="002D4CF5">
        <w:rPr>
          <w:b/>
          <w:sz w:val="28"/>
          <w:szCs w:val="28"/>
        </w:rPr>
        <w:t>I. VỀ KIẾN THỨC</w:t>
      </w:r>
    </w:p>
    <w:p w:rsidR="00462321" w:rsidRPr="002D4CF5" w:rsidRDefault="00462321" w:rsidP="002D4CF5">
      <w:pPr>
        <w:spacing w:line="360" w:lineRule="auto"/>
        <w:ind w:firstLine="720"/>
        <w:rPr>
          <w:sz w:val="28"/>
          <w:szCs w:val="28"/>
          <w:lang w:val="vi-VN"/>
        </w:rPr>
      </w:pPr>
      <w:r w:rsidRPr="002D4CF5">
        <w:rPr>
          <w:sz w:val="28"/>
          <w:szCs w:val="28"/>
        </w:rPr>
        <w:t>1</w:t>
      </w:r>
      <w:r w:rsidRPr="002D4CF5">
        <w:rPr>
          <w:sz w:val="28"/>
          <w:szCs w:val="28"/>
          <w:lang w:val="vi-VN"/>
        </w:rPr>
        <w:t>/ Nhận biết: HS nhận biết, nhớ được tên tác giả trong Phong trào thơ Mới ( 1930-1945)</w:t>
      </w:r>
    </w:p>
    <w:p w:rsidR="00462321" w:rsidRPr="002D4CF5" w:rsidRDefault="00462321" w:rsidP="002D4CF5">
      <w:pPr>
        <w:spacing w:line="360" w:lineRule="auto"/>
        <w:ind w:firstLine="720"/>
        <w:rPr>
          <w:sz w:val="28"/>
          <w:szCs w:val="28"/>
          <w:lang w:val="vi-VN"/>
        </w:rPr>
      </w:pPr>
      <w:r w:rsidRPr="002D4CF5">
        <w:rPr>
          <w:sz w:val="28"/>
          <w:szCs w:val="28"/>
          <w:lang w:val="vi-VN"/>
        </w:rPr>
        <w:t xml:space="preserve">2/ Thông hiểu: HS hiểu được quan niệm của Hoài Thanh về tinh thần thơ mới  trong ý nghĩa văn chương và xã hội. </w:t>
      </w:r>
    </w:p>
    <w:p w:rsidR="00462321" w:rsidRPr="002D4CF5" w:rsidRDefault="00462321" w:rsidP="002D4CF5">
      <w:pPr>
        <w:spacing w:line="360" w:lineRule="auto"/>
        <w:ind w:firstLine="720"/>
        <w:rPr>
          <w:sz w:val="28"/>
          <w:szCs w:val="28"/>
          <w:lang w:val="vi-VN"/>
        </w:rPr>
      </w:pPr>
      <w:r w:rsidRPr="002D4CF5">
        <w:rPr>
          <w:sz w:val="28"/>
          <w:szCs w:val="28"/>
          <w:lang w:val="vi-VN"/>
        </w:rPr>
        <w:t>3/Vận dụng thấp: Bàn về 1 nội dung mang tính lí luận trong bài phê bình của Hoài Thanh;.</w:t>
      </w:r>
    </w:p>
    <w:p w:rsidR="00462321" w:rsidRPr="002D4CF5" w:rsidRDefault="00462321" w:rsidP="002D4CF5">
      <w:pPr>
        <w:spacing w:line="360" w:lineRule="auto"/>
        <w:ind w:firstLine="720"/>
        <w:rPr>
          <w:sz w:val="28"/>
          <w:szCs w:val="28"/>
          <w:lang w:val="vi-VN"/>
        </w:rPr>
      </w:pPr>
      <w:r w:rsidRPr="002D4CF5">
        <w:rPr>
          <w:sz w:val="28"/>
          <w:szCs w:val="28"/>
          <w:lang w:val="vi-VN"/>
        </w:rPr>
        <w:t>4/Vận dụng cao:</w:t>
      </w:r>
    </w:p>
    <w:p w:rsidR="00462321" w:rsidRPr="002D4CF5" w:rsidRDefault="00462321" w:rsidP="002D4CF5">
      <w:pPr>
        <w:spacing w:line="360" w:lineRule="auto"/>
        <w:ind w:firstLine="720"/>
        <w:rPr>
          <w:sz w:val="28"/>
          <w:szCs w:val="28"/>
          <w:lang w:val="vi-VN"/>
        </w:rPr>
      </w:pPr>
      <w:r w:rsidRPr="002D4CF5">
        <w:rPr>
          <w:sz w:val="28"/>
          <w:szCs w:val="28"/>
          <w:lang w:val="vi-VN"/>
        </w:rPr>
        <w:t>- Vận dụng hiểu biết về bài phê bình để phân tích những bài thơ đã học trong phong trào thơ Mới;</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 VỀ KĨ NĂNG</w:t>
      </w:r>
    </w:p>
    <w:p w:rsidR="00462321" w:rsidRPr="002D4CF5" w:rsidRDefault="00462321" w:rsidP="002D4CF5">
      <w:pPr>
        <w:spacing w:line="360" w:lineRule="auto"/>
        <w:ind w:firstLine="720"/>
        <w:rPr>
          <w:sz w:val="28"/>
          <w:szCs w:val="28"/>
          <w:lang w:val="vi-VN"/>
        </w:rPr>
      </w:pPr>
      <w:r w:rsidRPr="002D4CF5">
        <w:rPr>
          <w:sz w:val="28"/>
          <w:szCs w:val="28"/>
          <w:lang w:val="vi-VN"/>
        </w:rPr>
        <w:t>1/ Biết làm: bài nghị luận về một ý kiến bàn về văn học thông qua bài phê bình;;</w:t>
      </w:r>
    </w:p>
    <w:p w:rsidR="00462321" w:rsidRPr="002D4CF5" w:rsidRDefault="00462321" w:rsidP="002D4CF5">
      <w:pPr>
        <w:spacing w:line="360" w:lineRule="auto"/>
        <w:ind w:firstLine="720"/>
        <w:rPr>
          <w:sz w:val="28"/>
          <w:szCs w:val="28"/>
          <w:lang w:val="vi-VN"/>
        </w:rPr>
      </w:pPr>
      <w:r w:rsidRPr="002D4CF5">
        <w:rPr>
          <w:sz w:val="28"/>
          <w:szCs w:val="28"/>
          <w:lang w:val="vi-VN"/>
        </w:rPr>
        <w:t>2/ Thông thạo: các bước làm bài nghị luận văn học;</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I. VỀ THÁI ĐỘ</w:t>
      </w:r>
    </w:p>
    <w:p w:rsidR="00462321" w:rsidRPr="002D4CF5" w:rsidRDefault="00462321" w:rsidP="002D4CF5">
      <w:pPr>
        <w:spacing w:line="360" w:lineRule="auto"/>
        <w:ind w:firstLine="720"/>
        <w:rPr>
          <w:sz w:val="28"/>
          <w:szCs w:val="28"/>
          <w:lang w:val="vi-VN"/>
        </w:rPr>
      </w:pPr>
      <w:r w:rsidRPr="002D4CF5">
        <w:rPr>
          <w:sz w:val="28"/>
          <w:szCs w:val="28"/>
          <w:lang w:val="vi-VN"/>
        </w:rPr>
        <w:t>1/ Hình thành thói quen: đọc hiểu văn bản phê bình văn học;</w:t>
      </w:r>
    </w:p>
    <w:p w:rsidR="00462321" w:rsidRPr="002D4CF5" w:rsidRDefault="00462321" w:rsidP="002D4CF5">
      <w:pPr>
        <w:spacing w:line="360" w:lineRule="auto"/>
        <w:ind w:firstLine="720"/>
        <w:rPr>
          <w:sz w:val="28"/>
          <w:szCs w:val="28"/>
          <w:lang w:val="vi-VN"/>
        </w:rPr>
      </w:pPr>
      <w:r w:rsidRPr="002D4CF5">
        <w:rPr>
          <w:sz w:val="28"/>
          <w:szCs w:val="28"/>
          <w:lang w:val="vi-VN"/>
        </w:rPr>
        <w:t>2/ Hình thành tính cách: tự tin , sáng tạo khi tìm hiểu văn bản phê bình văn học;</w:t>
      </w:r>
    </w:p>
    <w:p w:rsidR="00462321" w:rsidRPr="002D4CF5" w:rsidRDefault="00462321" w:rsidP="002D4CF5">
      <w:pPr>
        <w:spacing w:line="360" w:lineRule="auto"/>
        <w:ind w:firstLine="720"/>
        <w:rPr>
          <w:sz w:val="28"/>
          <w:szCs w:val="28"/>
          <w:lang w:val="vi-VN"/>
        </w:rPr>
      </w:pPr>
      <w:r w:rsidRPr="002D4CF5">
        <w:rPr>
          <w:sz w:val="28"/>
          <w:szCs w:val="28"/>
          <w:lang w:val="vi-VN"/>
        </w:rPr>
        <w:t xml:space="preserve">3/Hình thành nhân cách: </w:t>
      </w:r>
    </w:p>
    <w:p w:rsidR="00462321" w:rsidRPr="002D4CF5" w:rsidRDefault="00462321" w:rsidP="002D4CF5">
      <w:pPr>
        <w:spacing w:line="360" w:lineRule="auto"/>
        <w:ind w:firstLine="720"/>
        <w:rPr>
          <w:sz w:val="28"/>
          <w:szCs w:val="28"/>
          <w:lang w:val="vi-VN"/>
        </w:rPr>
      </w:pPr>
      <w:r w:rsidRPr="002D4CF5">
        <w:rPr>
          <w:sz w:val="28"/>
          <w:szCs w:val="28"/>
          <w:lang w:val="vi-VN"/>
        </w:rPr>
        <w:t>-Biết nhận thức được ý nghĩa của bài phê bình trong lịch sử văn học dân tộc</w:t>
      </w:r>
    </w:p>
    <w:p w:rsidR="00462321" w:rsidRPr="002D4CF5" w:rsidRDefault="00462321" w:rsidP="002D4CF5">
      <w:pPr>
        <w:spacing w:line="360" w:lineRule="auto"/>
        <w:ind w:firstLine="720"/>
        <w:rPr>
          <w:sz w:val="28"/>
          <w:szCs w:val="28"/>
          <w:lang w:val="vi-VN"/>
        </w:rPr>
      </w:pPr>
      <w:r w:rsidRPr="002D4CF5">
        <w:rPr>
          <w:sz w:val="28"/>
          <w:szCs w:val="28"/>
          <w:lang w:val="vi-VN"/>
        </w:rPr>
        <w:t>-Biết trân quý những giá trị văn hóa mà bài phê bình đem lại</w:t>
      </w:r>
    </w:p>
    <w:p w:rsidR="00462321" w:rsidRPr="002D4CF5" w:rsidRDefault="00462321" w:rsidP="002D4CF5">
      <w:pPr>
        <w:spacing w:line="360" w:lineRule="auto"/>
        <w:ind w:firstLine="720"/>
        <w:rPr>
          <w:sz w:val="28"/>
          <w:szCs w:val="28"/>
          <w:lang w:val="vi-VN"/>
        </w:rPr>
      </w:pPr>
      <w:r w:rsidRPr="002D4CF5">
        <w:rPr>
          <w:sz w:val="28"/>
          <w:szCs w:val="28"/>
          <w:lang w:val="vi-VN"/>
        </w:rPr>
        <w:t>-Có ý thức tìm tòi về thể loại, từ ngữ, hình ảnh trong bài phê bình của Hoài Thanh.</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V. ĐỊNH HƯỚNG GÓP PHẦN HÌNH THÀNH NĂNG LỰC</w:t>
      </w:r>
    </w:p>
    <w:p w:rsidR="00462321" w:rsidRPr="002D4CF5" w:rsidRDefault="00462321" w:rsidP="002D4CF5">
      <w:pPr>
        <w:spacing w:line="360" w:lineRule="auto"/>
        <w:rPr>
          <w:b/>
          <w:sz w:val="28"/>
          <w:szCs w:val="28"/>
        </w:rPr>
      </w:pPr>
    </w:p>
    <w:p w:rsidR="00462321" w:rsidRPr="002D4CF5" w:rsidRDefault="00462321"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bài phê bình thơ Mới của Hoài Thanh;</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đọc – hiểu  các bài phê bình văn học;</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phê bình văn học;</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hợp tác khi trao đổi, thảo luận về thành tựu, hạn chế, những đặc điểm cơ bản, giá trị của những bài phê bình văn học;</w:t>
      </w:r>
    </w:p>
    <w:p w:rsidR="00462321" w:rsidRPr="002D4CF5" w:rsidRDefault="00462321" w:rsidP="002D4CF5">
      <w:pPr>
        <w:spacing w:line="360" w:lineRule="auto"/>
        <w:ind w:firstLine="720"/>
        <w:rPr>
          <w:spacing w:val="4"/>
          <w:sz w:val="28"/>
          <w:szCs w:val="28"/>
          <w:lang w:val="vi-VN"/>
        </w:rPr>
      </w:pPr>
      <w:r w:rsidRPr="002D4CF5">
        <w:rPr>
          <w:spacing w:val="4"/>
          <w:sz w:val="28"/>
          <w:szCs w:val="28"/>
          <w:lang w:val="vi-VN"/>
        </w:rPr>
        <w:t>- Năng lực phân tích, so sánh nghệ thuật phê bình văn học giữa các cây bút phê bình trong VH hiện đại VN.</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tạo lập văn bản nghị luận văn học.</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B. CHUẨN BỊ CỦA GIÁO VIÊN VÀ HỌC SINH</w:t>
      </w:r>
    </w:p>
    <w:p w:rsidR="00462321" w:rsidRPr="002D4CF5" w:rsidRDefault="00462321" w:rsidP="002D4CF5">
      <w:pPr>
        <w:spacing w:line="360" w:lineRule="auto"/>
        <w:rPr>
          <w:b/>
          <w:sz w:val="28"/>
          <w:szCs w:val="28"/>
        </w:rPr>
      </w:pPr>
      <w:r w:rsidRPr="002D4CF5">
        <w:rPr>
          <w:b/>
          <w:sz w:val="28"/>
          <w:szCs w:val="28"/>
        </w:rPr>
        <w:t>I. CHUẨN BỊ CỦA GV</w:t>
      </w:r>
    </w:p>
    <w:p w:rsidR="00462321" w:rsidRPr="002D4CF5" w:rsidRDefault="00462321" w:rsidP="002D4CF5">
      <w:pPr>
        <w:spacing w:line="360" w:lineRule="auto"/>
        <w:ind w:firstLine="720"/>
        <w:rPr>
          <w:sz w:val="28"/>
          <w:szCs w:val="28"/>
          <w:lang w:val="nl-NL"/>
        </w:rPr>
      </w:pPr>
      <w:r w:rsidRPr="002D4CF5">
        <w:rPr>
          <w:sz w:val="28"/>
          <w:szCs w:val="28"/>
          <w:lang w:val="nl-NL"/>
        </w:rPr>
        <w:t xml:space="preserve">- Phương tiện, thiết bị: </w:t>
      </w:r>
    </w:p>
    <w:p w:rsidR="00462321" w:rsidRPr="002D4CF5" w:rsidRDefault="00462321" w:rsidP="002D4CF5">
      <w:pPr>
        <w:spacing w:line="360" w:lineRule="auto"/>
        <w:ind w:firstLine="720"/>
        <w:rPr>
          <w:sz w:val="28"/>
          <w:szCs w:val="28"/>
          <w:lang w:val="nl-NL"/>
        </w:rPr>
      </w:pPr>
      <w:r w:rsidRPr="002D4CF5">
        <w:rPr>
          <w:sz w:val="28"/>
          <w:szCs w:val="28"/>
          <w:lang w:val="nl-NL"/>
        </w:rPr>
        <w:t>+ SGK, SGV, Tư liệu Ngữ Văn 11, thiết kế bài học.</w:t>
      </w:r>
    </w:p>
    <w:p w:rsidR="00462321" w:rsidRPr="002D4CF5" w:rsidRDefault="00462321" w:rsidP="002D4CF5">
      <w:pPr>
        <w:spacing w:line="360" w:lineRule="auto"/>
        <w:ind w:firstLine="720"/>
        <w:rPr>
          <w:sz w:val="28"/>
          <w:szCs w:val="28"/>
          <w:lang w:val="nl-NL"/>
        </w:rPr>
      </w:pPr>
      <w:r w:rsidRPr="002D4CF5">
        <w:rPr>
          <w:sz w:val="28"/>
          <w:szCs w:val="28"/>
          <w:lang w:val="nl-NL"/>
        </w:rPr>
        <w:t>+ Máy tính, máy chiếu, loa...</w:t>
      </w:r>
    </w:p>
    <w:p w:rsidR="00462321" w:rsidRPr="002D4CF5" w:rsidRDefault="00462321"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62321" w:rsidRPr="002D4CF5" w:rsidRDefault="00462321" w:rsidP="002D4CF5">
      <w:pPr>
        <w:spacing w:line="360" w:lineRule="auto"/>
        <w:rPr>
          <w:b/>
          <w:sz w:val="28"/>
          <w:szCs w:val="28"/>
        </w:rPr>
      </w:pPr>
      <w:r w:rsidRPr="002D4CF5">
        <w:rPr>
          <w:b/>
          <w:sz w:val="28"/>
          <w:szCs w:val="28"/>
        </w:rPr>
        <w:t>II. CHUẨN BỊ CỦA HỌC SINH.</w:t>
      </w:r>
    </w:p>
    <w:p w:rsidR="00462321" w:rsidRPr="002D4CF5" w:rsidRDefault="00462321"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62321" w:rsidRPr="002D4CF5" w:rsidRDefault="00462321"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ind w:firstLine="720"/>
        <w:rPr>
          <w:sz w:val="28"/>
          <w:szCs w:val="28"/>
          <w:lang w:val="vi-VN"/>
        </w:rPr>
      </w:pPr>
    </w:p>
    <w:p w:rsidR="00462321" w:rsidRPr="002D4CF5" w:rsidRDefault="00462321" w:rsidP="002D4CF5">
      <w:pPr>
        <w:spacing w:line="360" w:lineRule="auto"/>
        <w:ind w:firstLine="720"/>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520"/>
      </w:tblGrid>
      <w:tr w:rsidR="00597147" w:rsidRPr="002D4CF5" w:rsidTr="00A66C38">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A66C38">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color w:val="000000"/>
                <w:sz w:val="28"/>
                <w:szCs w:val="28"/>
                <w:lang w:val="vi-VN"/>
              </w:rPr>
            </w:pPr>
            <w:r w:rsidRPr="002D4CF5">
              <w:rPr>
                <w:sz w:val="28"/>
                <w:szCs w:val="28"/>
                <w:lang w:val="vi-VN"/>
              </w:rPr>
              <w:t xml:space="preserve">- GV giao nhiệm vụ: </w:t>
            </w:r>
            <w:r w:rsidRPr="002D4CF5">
              <w:rPr>
                <w:color w:val="000000"/>
                <w:sz w:val="28"/>
                <w:szCs w:val="28"/>
                <w:lang w:val="vi-VN"/>
              </w:rPr>
              <w:t>Tổ chức TRÒ CHƠI Ô CHỮ liên quan đến tác giả, tác phẩm trong Thơ Mới đã học;</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i/>
                <w:sz w:val="28"/>
                <w:szCs w:val="28"/>
                <w:lang w:val="vi-VN"/>
              </w:rPr>
            </w:pPr>
            <w:r w:rsidRPr="002D4CF5">
              <w:rPr>
                <w:color w:val="000000"/>
                <w:sz w:val="28"/>
                <w:szCs w:val="28"/>
                <w:lang w:val="vi-VN"/>
              </w:rPr>
              <w:t xml:space="preserve">+ Nhìn hình đoán tác giả </w:t>
            </w:r>
            <w:r w:rsidRPr="002D4CF5">
              <w:rPr>
                <w:i/>
                <w:sz w:val="28"/>
                <w:szCs w:val="28"/>
                <w:lang w:val="vi-VN"/>
              </w:rPr>
              <w:t>tiêu biểu trong phong trào thơ Mới</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Đọc, ngâm thơ liên quan đến tác giả, tác phẩm thơ Mới 1930-1945</w:t>
            </w:r>
          </w:p>
          <w:p w:rsidR="00597147" w:rsidRPr="002D4CF5" w:rsidRDefault="00597147" w:rsidP="002D4CF5">
            <w:pPr>
              <w:spacing w:line="360" w:lineRule="auto"/>
              <w:rPr>
                <w:sz w:val="28"/>
                <w:szCs w:val="28"/>
                <w:lang w:val="vi-VN"/>
              </w:rPr>
            </w:pPr>
            <w:r w:rsidRPr="002D4CF5">
              <w:rPr>
                <w:noProof/>
                <w:sz w:val="28"/>
                <w:szCs w:val="28"/>
              </w:rPr>
              <w:pict>
                <v:shape id="Picture 22" o:spid="_x0000_s1047" type="#_x0000_t75" alt="hoai thanh" style="position:absolute;margin-left:0;margin-top:0;width:192pt;height:148pt;z-index:251660800;visibility:visible;mso-position-horizontal:left">
                  <v:imagedata r:id="rId70" o:title="hoai thanh"/>
                  <w10:wrap type="square"/>
                </v:shape>
              </w:pict>
            </w: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rPr>
                <w:i/>
                <w:iCs/>
                <w:sz w:val="28"/>
                <w:szCs w:val="28"/>
              </w:rPr>
            </w:pPr>
            <w:r w:rsidRPr="002D4CF5">
              <w:rPr>
                <w:sz w:val="28"/>
                <w:szCs w:val="28"/>
                <w:lang w:val="vi-VN"/>
              </w:rPr>
              <w:t xml:space="preserve">Từ đó, giáo viên giới thiệu </w:t>
            </w:r>
            <w:r w:rsidRPr="002D4CF5">
              <w:rPr>
                <w:i/>
                <w:iCs/>
                <w:sz w:val="28"/>
                <w:szCs w:val="28"/>
                <w:lang w:val="vi-VN"/>
              </w:rPr>
              <w:t xml:space="preserve">Vào bài: </w:t>
            </w:r>
          </w:p>
          <w:p w:rsidR="00597147" w:rsidRPr="002D4CF5" w:rsidRDefault="00597147" w:rsidP="002D4CF5">
            <w:pPr>
              <w:spacing w:line="360" w:lineRule="auto"/>
              <w:rPr>
                <w:sz w:val="28"/>
                <w:szCs w:val="28"/>
                <w:lang w:val="vi-VN"/>
              </w:rPr>
            </w:pPr>
            <w:r w:rsidRPr="002D4CF5">
              <w:rPr>
                <w:i/>
                <w:sz w:val="28"/>
                <w:szCs w:val="28"/>
                <w:lang w:val="vi-VN"/>
              </w:rPr>
              <w:t xml:space="preserve">      “Cuộc đời của Hoài Thanh từ thuở thiếu thời cho đến lúc trái tim ngừng đập là một chuỗi dài của những cuộc tìm kiếm đầy thích thú mê say cái hay và vẻ đẹp của văn chương. Như một nhà địa chất cần mẫn và yêu nghề, Hoài Thanh đã phát hiện được không ít vàng ngọc của thơ ẩn trong lớp bụi thời gian hoặc trong các mạch chìm nổi của cuộc đời, nhất là trong hiện tại” (Từ Sơn). Và cũng đúng như lời thơ bất hủ của Nguyễn Du: “Sống là thể phách, thác là tinh anh”, với Hoài Thanh, cái tinh anh mà ông để lại cho đời chính là những tác phẩm phê bình văn học tài hoa và tinh tế, mà đỉnh cao là cuốn “Thi nhân Việt Nam”. Đoạn trích “Một thời đại trong thi ca” là đoạn trích tiêu biểu cho tài năng thẩm bình văn học của con người tài hoa này.</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70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009"/>
        <w:tblGridChange w:id="258">
          <w:tblGrid>
            <w:gridCol w:w="4981"/>
            <w:gridCol w:w="5009"/>
          </w:tblGrid>
        </w:tblGridChange>
      </w:tblGrid>
      <w:tr w:rsidR="00A66C38" w:rsidRPr="002D4CF5" w:rsidTr="00A66C38">
        <w:trPr>
          <w:trHeight w:val="647"/>
        </w:trPr>
        <w:tc>
          <w:tcPr>
            <w:tcW w:w="4981" w:type="dxa"/>
            <w:shd w:val="clear" w:color="auto" w:fill="auto"/>
          </w:tcPr>
          <w:p w:rsidR="00A66C38" w:rsidRPr="002D4CF5" w:rsidRDefault="00A66C38"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009" w:type="dxa"/>
          </w:tcPr>
          <w:p w:rsidR="00A66C38" w:rsidRPr="002D4CF5" w:rsidRDefault="00A66C38"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66C38" w:rsidRPr="002D4CF5" w:rsidTr="00A66C38">
        <w:trPr>
          <w:trHeight w:val="1430"/>
        </w:trPr>
        <w:tc>
          <w:tcPr>
            <w:tcW w:w="4981" w:type="dxa"/>
            <w:shd w:val="clear" w:color="auto" w:fill="auto"/>
          </w:tcPr>
          <w:p w:rsidR="00A66C38" w:rsidRPr="002D4CF5" w:rsidRDefault="00A66C38" w:rsidP="002D4CF5">
            <w:pPr>
              <w:spacing w:line="360" w:lineRule="auto"/>
              <w:rPr>
                <w:b/>
                <w:sz w:val="28"/>
                <w:szCs w:val="28"/>
                <w:u w:val="single"/>
              </w:rPr>
            </w:pPr>
            <w:r w:rsidRPr="002D4CF5">
              <w:rPr>
                <w:b/>
                <w:sz w:val="28"/>
                <w:szCs w:val="28"/>
                <w:u w:val="single"/>
              </w:rPr>
              <w:t xml:space="preserve">* Thao tác 1 : </w:t>
            </w:r>
          </w:p>
          <w:p w:rsidR="00A66C38" w:rsidRPr="002D4CF5" w:rsidRDefault="00A66C38" w:rsidP="002D4CF5">
            <w:pPr>
              <w:tabs>
                <w:tab w:val="left" w:pos="510"/>
                <w:tab w:val="left" w:pos="540"/>
              </w:tabs>
              <w:spacing w:line="360" w:lineRule="auto"/>
              <w:rPr>
                <w:sz w:val="28"/>
                <w:szCs w:val="28"/>
                <w:u w:val="single"/>
              </w:rPr>
            </w:pPr>
            <w:r w:rsidRPr="002D4CF5">
              <w:rPr>
                <w:b/>
                <w:sz w:val="28"/>
                <w:szCs w:val="28"/>
              </w:rPr>
              <w:t>Hướng dẫn HS tìm hiểu chung về tác giả và tác phẩm</w:t>
            </w:r>
          </w:p>
          <w:p w:rsidR="00A66C38" w:rsidRPr="002D4CF5" w:rsidRDefault="00A66C38" w:rsidP="002D4CF5">
            <w:pPr>
              <w:spacing w:line="360" w:lineRule="auto"/>
              <w:rPr>
                <w:bCs/>
                <w:sz w:val="28"/>
                <w:szCs w:val="28"/>
              </w:rPr>
            </w:pPr>
            <w:r w:rsidRPr="002D4CF5">
              <w:rPr>
                <w:b/>
                <w:bCs/>
                <w:sz w:val="28"/>
                <w:szCs w:val="28"/>
              </w:rPr>
              <w:t>GV</w:t>
            </w:r>
            <w:r w:rsidRPr="002D4CF5">
              <w:rPr>
                <w:bCs/>
                <w:sz w:val="28"/>
                <w:szCs w:val="28"/>
              </w:rPr>
              <w:t>: Gọi một HS đọc phần tiểu dẫn.</w:t>
            </w:r>
          </w:p>
          <w:p w:rsidR="00A66C38" w:rsidRPr="002D4CF5" w:rsidRDefault="00A66C38" w:rsidP="002D4CF5">
            <w:pPr>
              <w:spacing w:line="360" w:lineRule="auto"/>
              <w:rPr>
                <w:bCs/>
                <w:sz w:val="28"/>
                <w:szCs w:val="28"/>
              </w:rPr>
            </w:pPr>
            <w:r w:rsidRPr="002D4CF5">
              <w:rPr>
                <w:bCs/>
                <w:sz w:val="28"/>
                <w:szCs w:val="28"/>
              </w:rPr>
              <w:t xml:space="preserve"> </w:t>
            </w:r>
            <w:r w:rsidRPr="002D4CF5">
              <w:rPr>
                <w:b/>
                <w:bCs/>
                <w:sz w:val="28"/>
                <w:szCs w:val="28"/>
              </w:rPr>
              <w:t>GV</w:t>
            </w:r>
            <w:r w:rsidRPr="002D4CF5">
              <w:rPr>
                <w:bCs/>
                <w:sz w:val="28"/>
                <w:szCs w:val="28"/>
              </w:rPr>
              <w:t>: Cho HS phát biểu những gì mà các em biết những gì mà các em biết về Tác giả..</w:t>
            </w:r>
          </w:p>
          <w:p w:rsidR="00A66C38" w:rsidRPr="002D4CF5" w:rsidRDefault="00A66C38" w:rsidP="002D4CF5">
            <w:pPr>
              <w:spacing w:line="360" w:lineRule="auto"/>
              <w:rPr>
                <w:sz w:val="28"/>
                <w:szCs w:val="28"/>
              </w:rPr>
            </w:pPr>
            <w:r w:rsidRPr="002D4CF5">
              <w:rPr>
                <w:sz w:val="28"/>
                <w:szCs w:val="28"/>
              </w:rPr>
              <w:t>HS Tái hiện kiến thức và trình bày.</w:t>
            </w:r>
          </w:p>
          <w:p w:rsidR="00A66C38" w:rsidRPr="002D4CF5" w:rsidRDefault="00A66C38" w:rsidP="002D4CF5">
            <w:pPr>
              <w:spacing w:line="360" w:lineRule="auto"/>
              <w:rPr>
                <w:bCs/>
                <w:sz w:val="28"/>
                <w:szCs w:val="28"/>
              </w:rPr>
            </w:pPr>
            <w:r w:rsidRPr="002D4CF5">
              <w:rPr>
                <w:b/>
                <w:bCs/>
                <w:sz w:val="28"/>
                <w:szCs w:val="28"/>
              </w:rPr>
              <w:t>-</w:t>
            </w:r>
            <w:r w:rsidRPr="002D4CF5">
              <w:rPr>
                <w:bCs/>
                <w:sz w:val="28"/>
                <w:szCs w:val="28"/>
              </w:rPr>
              <w:t xml:space="preserve"> </w:t>
            </w:r>
            <w:r w:rsidRPr="002D4CF5">
              <w:rPr>
                <w:sz w:val="28"/>
                <w:szCs w:val="28"/>
              </w:rPr>
              <w:t>Hoài Thanh có biệt tài trong thẩm thơ. Ông gọi lối phê bình của mình là “lấy hồn tôi để hiểu hồn người”. Cách phê bình của ông nhẹ nhàng, tinh tế, hài hòa và luôn thấp thoáng một nụ cười hóm hỉnh. Hoài Thanh được Nhà nước tặng Giải thưởng Hồ Chí Minh về văn học nghệ thuật năm 2000.</w:t>
            </w:r>
          </w:p>
          <w:p w:rsidR="00A66C38" w:rsidRPr="002D4CF5" w:rsidRDefault="00A66C38" w:rsidP="002D4CF5">
            <w:pPr>
              <w:spacing w:line="360" w:lineRule="auto"/>
              <w:rPr>
                <w:sz w:val="28"/>
                <w:szCs w:val="28"/>
              </w:rPr>
            </w:pPr>
            <w:r w:rsidRPr="002D4CF5">
              <w:rPr>
                <w:sz w:val="28"/>
                <w:szCs w:val="28"/>
              </w:rPr>
              <w:t xml:space="preserve">- Đây là phần cuối của tiểu luận: “Một thời đại trong thi ca”. Tiểu luận mở đầu cuốn </w:t>
            </w:r>
            <w:r w:rsidRPr="002D4CF5">
              <w:rPr>
                <w:i/>
                <w:sz w:val="28"/>
                <w:szCs w:val="28"/>
              </w:rPr>
              <w:t>Thi nhân Việt Nam</w:t>
            </w:r>
            <w:r w:rsidRPr="002D4CF5">
              <w:rPr>
                <w:sz w:val="28"/>
                <w:szCs w:val="28"/>
              </w:rPr>
              <w:t>, là công trình tổng kết có giá trị về phong trào Thơ mới lãng mạn 1930-1945.</w:t>
            </w:r>
          </w:p>
          <w:p w:rsidR="00A66C38" w:rsidRPr="002D4CF5" w:rsidRDefault="00A66C38" w:rsidP="002D4CF5">
            <w:pPr>
              <w:spacing w:line="360" w:lineRule="auto"/>
              <w:ind w:firstLine="397"/>
              <w:rPr>
                <w:sz w:val="28"/>
                <w:szCs w:val="28"/>
              </w:rPr>
            </w:pPr>
            <w:r w:rsidRPr="002D4CF5">
              <w:rPr>
                <w:sz w:val="28"/>
                <w:szCs w:val="28"/>
              </w:rPr>
              <w:t>- Văn bản thuộc loại Nghị luận về một vấn đề văn học.</w:t>
            </w:r>
          </w:p>
          <w:p w:rsidR="00A66C38" w:rsidRPr="002D4CF5" w:rsidRDefault="00A66C38" w:rsidP="002D4CF5">
            <w:pPr>
              <w:spacing w:line="360" w:lineRule="auto"/>
              <w:ind w:firstLine="397"/>
              <w:rPr>
                <w:sz w:val="28"/>
                <w:szCs w:val="28"/>
              </w:rPr>
            </w:pPr>
          </w:p>
          <w:p w:rsidR="00A66C38" w:rsidRPr="002D4CF5" w:rsidRDefault="00A66C38" w:rsidP="002D4CF5">
            <w:pPr>
              <w:spacing w:line="360" w:lineRule="auto"/>
              <w:rPr>
                <w:bCs/>
                <w:sz w:val="28"/>
                <w:szCs w:val="28"/>
              </w:rPr>
            </w:pPr>
          </w:p>
          <w:p w:rsidR="00A66C38" w:rsidRPr="002D4CF5" w:rsidRDefault="00A66C38" w:rsidP="002D4CF5">
            <w:pPr>
              <w:spacing w:line="360" w:lineRule="auto"/>
              <w:rPr>
                <w:bCs/>
                <w:sz w:val="28"/>
                <w:szCs w:val="28"/>
              </w:rPr>
            </w:pPr>
          </w:p>
          <w:p w:rsidR="00A66C38" w:rsidRPr="002D4CF5" w:rsidRDefault="00A66C38" w:rsidP="002D4CF5">
            <w:pPr>
              <w:spacing w:line="360" w:lineRule="auto"/>
              <w:rPr>
                <w:bCs/>
                <w:sz w:val="28"/>
                <w:szCs w:val="28"/>
              </w:rPr>
            </w:pPr>
            <w:r w:rsidRPr="002D4CF5">
              <w:rPr>
                <w:b/>
                <w:bCs/>
                <w:sz w:val="28"/>
                <w:szCs w:val="28"/>
              </w:rPr>
              <w:t>GV</w:t>
            </w:r>
            <w:r w:rsidRPr="002D4CF5">
              <w:rPr>
                <w:bCs/>
                <w:sz w:val="28"/>
                <w:szCs w:val="28"/>
              </w:rPr>
              <w:t>: Dựa vào phần tiểu dẫn hãy giới thiệu vị trí đoạn trích?</w:t>
            </w:r>
          </w:p>
          <w:p w:rsidR="00A66C38" w:rsidRPr="002D4CF5" w:rsidRDefault="00A66C38" w:rsidP="002D4CF5">
            <w:pPr>
              <w:tabs>
                <w:tab w:val="left" w:pos="510"/>
                <w:tab w:val="left" w:pos="540"/>
              </w:tabs>
              <w:spacing w:line="360" w:lineRule="auto"/>
              <w:rPr>
                <w:sz w:val="28"/>
                <w:szCs w:val="28"/>
              </w:rPr>
            </w:pPr>
          </w:p>
          <w:p w:rsidR="00A66C38" w:rsidRPr="002D4CF5" w:rsidRDefault="00A66C38" w:rsidP="002D4CF5">
            <w:pPr>
              <w:tabs>
                <w:tab w:val="left" w:pos="510"/>
                <w:tab w:val="left" w:pos="540"/>
              </w:tabs>
              <w:spacing w:line="360" w:lineRule="auto"/>
              <w:rPr>
                <w:sz w:val="28"/>
                <w:szCs w:val="28"/>
              </w:rPr>
            </w:pPr>
            <w:r w:rsidRPr="002D4CF5">
              <w:rPr>
                <w:sz w:val="28"/>
                <w:szCs w:val="28"/>
              </w:rPr>
              <w:t xml:space="preserve"> </w:t>
            </w:r>
          </w:p>
        </w:tc>
        <w:tc>
          <w:tcPr>
            <w:tcW w:w="5009" w:type="dxa"/>
          </w:tcPr>
          <w:p w:rsidR="00A66C38" w:rsidRPr="002D4CF5" w:rsidRDefault="00A66C38" w:rsidP="002D4CF5">
            <w:pPr>
              <w:spacing w:line="360" w:lineRule="auto"/>
              <w:rPr>
                <w:b/>
                <w:bCs/>
                <w:sz w:val="28"/>
                <w:szCs w:val="28"/>
                <w:lang w:eastAsia="ar-SA"/>
              </w:rPr>
            </w:pPr>
            <w:r w:rsidRPr="002D4CF5">
              <w:rPr>
                <w:b/>
                <w:bCs/>
                <w:sz w:val="28"/>
                <w:szCs w:val="28"/>
              </w:rPr>
              <w:t>I. TÌM HIỂU CHUNG:</w:t>
            </w:r>
          </w:p>
          <w:p w:rsidR="00A66C38" w:rsidRPr="002D4CF5" w:rsidRDefault="00A66C38" w:rsidP="002D4CF5">
            <w:pPr>
              <w:spacing w:line="360" w:lineRule="auto"/>
              <w:rPr>
                <w:b/>
                <w:bCs/>
                <w:sz w:val="28"/>
                <w:szCs w:val="28"/>
              </w:rPr>
            </w:pPr>
            <w:r w:rsidRPr="002D4CF5">
              <w:rPr>
                <w:b/>
                <w:bCs/>
                <w:sz w:val="28"/>
                <w:szCs w:val="28"/>
              </w:rPr>
              <w:t>1.Tác giả:</w:t>
            </w:r>
          </w:p>
          <w:p w:rsidR="00A66C38" w:rsidRPr="002D4CF5" w:rsidRDefault="00A66C38" w:rsidP="002D4CF5">
            <w:pPr>
              <w:spacing w:line="360" w:lineRule="auto"/>
              <w:rPr>
                <w:bCs/>
                <w:sz w:val="28"/>
                <w:szCs w:val="28"/>
              </w:rPr>
            </w:pPr>
            <w:r w:rsidRPr="002D4CF5">
              <w:rPr>
                <w:bCs/>
                <w:sz w:val="28"/>
                <w:szCs w:val="28"/>
              </w:rPr>
              <w:t>- Xuất thân trong gia đình nhà nho nghèo, sớm tham gia phong trào yêu nước. Viết văn từ những năm mới ngoài 20 tuổi. Hoạt động chủ yếu trong ngành văn hoá nghệ thuật: là nhà văn học xuất sắc nhất của văn học Việt Nam hiện đại.</w:t>
            </w:r>
          </w:p>
          <w:p w:rsidR="00A66C38" w:rsidRPr="002D4CF5" w:rsidRDefault="00A66C38" w:rsidP="002D4CF5">
            <w:pPr>
              <w:spacing w:line="360" w:lineRule="auto"/>
              <w:rPr>
                <w:bCs/>
                <w:sz w:val="28"/>
                <w:szCs w:val="28"/>
              </w:rPr>
            </w:pPr>
            <w:r w:rsidRPr="002D4CF5">
              <w:rPr>
                <w:bCs/>
                <w:sz w:val="28"/>
                <w:szCs w:val="28"/>
              </w:rPr>
              <w:t>- Tác phẩm nổi tiếng nhất là “Thi nhân Việt Nam”. Ông được tặng giải thưởng HCM.</w:t>
            </w:r>
          </w:p>
          <w:p w:rsidR="00A66C38" w:rsidRPr="002D4CF5" w:rsidRDefault="00A66C38" w:rsidP="002D4CF5">
            <w:pPr>
              <w:spacing w:line="360" w:lineRule="auto"/>
              <w:rPr>
                <w:b/>
                <w:sz w:val="28"/>
                <w:szCs w:val="28"/>
              </w:rPr>
            </w:pPr>
            <w:r w:rsidRPr="002D4CF5">
              <w:rPr>
                <w:b/>
                <w:sz w:val="28"/>
                <w:szCs w:val="28"/>
              </w:rPr>
              <w:t>2. Một thời đại trong thi ca:</w:t>
            </w:r>
          </w:p>
          <w:p w:rsidR="00A66C38" w:rsidRPr="002D4CF5" w:rsidRDefault="00A66C38" w:rsidP="002D4CF5">
            <w:pPr>
              <w:spacing w:line="360" w:lineRule="auto"/>
              <w:rPr>
                <w:sz w:val="28"/>
                <w:szCs w:val="28"/>
              </w:rPr>
            </w:pPr>
            <w:r w:rsidRPr="002D4CF5">
              <w:rPr>
                <w:sz w:val="28"/>
                <w:szCs w:val="28"/>
              </w:rPr>
              <w:t>- Văn bản nghị luận về 1 vấn đề văn học</w:t>
            </w:r>
          </w:p>
          <w:p w:rsidR="00A66C38" w:rsidRPr="002D4CF5" w:rsidRDefault="00A66C38" w:rsidP="002D4CF5">
            <w:pPr>
              <w:spacing w:line="360" w:lineRule="auto"/>
              <w:rPr>
                <w:sz w:val="28"/>
                <w:szCs w:val="28"/>
              </w:rPr>
            </w:pPr>
            <w:r w:rsidRPr="002D4CF5">
              <w:rPr>
                <w:sz w:val="28"/>
                <w:szCs w:val="28"/>
              </w:rPr>
              <w:t xml:space="preserve">- Là bài tiểu luận đặt ở đầu cuốn </w:t>
            </w:r>
            <w:r w:rsidRPr="002D4CF5">
              <w:rPr>
                <w:i/>
                <w:iCs/>
                <w:sz w:val="28"/>
                <w:szCs w:val="28"/>
              </w:rPr>
              <w:t>Thi nhân Việt Nam</w:t>
            </w:r>
          </w:p>
          <w:p w:rsidR="00A66C38" w:rsidRPr="002D4CF5" w:rsidRDefault="00A66C38" w:rsidP="002D4CF5">
            <w:pPr>
              <w:spacing w:line="360" w:lineRule="auto"/>
              <w:rPr>
                <w:sz w:val="28"/>
                <w:szCs w:val="28"/>
              </w:rPr>
            </w:pPr>
            <w:r w:rsidRPr="002D4CF5">
              <w:rPr>
                <w:sz w:val="28"/>
                <w:szCs w:val="28"/>
              </w:rPr>
              <w:t>- Nội dung: tổng kết 1 cách sâu sắc về phong trào Thơ mới</w:t>
            </w:r>
          </w:p>
          <w:p w:rsidR="00A66C38" w:rsidRPr="002D4CF5" w:rsidRDefault="00A66C38" w:rsidP="002D4CF5">
            <w:pPr>
              <w:spacing w:line="360" w:lineRule="auto"/>
              <w:rPr>
                <w:b/>
                <w:sz w:val="28"/>
                <w:szCs w:val="28"/>
              </w:rPr>
            </w:pPr>
            <w:r w:rsidRPr="002D4CF5">
              <w:rPr>
                <w:b/>
                <w:sz w:val="28"/>
                <w:szCs w:val="28"/>
              </w:rPr>
              <w:t>3. Đoạn trích:</w:t>
            </w:r>
          </w:p>
          <w:p w:rsidR="00A66C38" w:rsidRPr="002D4CF5" w:rsidRDefault="00A66C38" w:rsidP="002D4CF5">
            <w:pPr>
              <w:spacing w:line="360" w:lineRule="auto"/>
              <w:rPr>
                <w:b/>
                <w:bCs/>
                <w:sz w:val="28"/>
                <w:szCs w:val="28"/>
              </w:rPr>
            </w:pPr>
            <w:r w:rsidRPr="002D4CF5">
              <w:rPr>
                <w:b/>
                <w:bCs/>
                <w:sz w:val="28"/>
                <w:szCs w:val="28"/>
              </w:rPr>
              <w:t>a.Xuất xứ và vị trí</w:t>
            </w:r>
          </w:p>
          <w:p w:rsidR="00A66C38" w:rsidRPr="002D4CF5" w:rsidRDefault="00A66C38" w:rsidP="002D4CF5">
            <w:pPr>
              <w:spacing w:line="360" w:lineRule="auto"/>
              <w:rPr>
                <w:bCs/>
                <w:sz w:val="28"/>
                <w:szCs w:val="28"/>
              </w:rPr>
            </w:pPr>
            <w:r w:rsidRPr="002D4CF5">
              <w:rPr>
                <w:bCs/>
                <w:sz w:val="28"/>
                <w:szCs w:val="28"/>
              </w:rPr>
              <w:t>- Tiểu luận mở đầu Thi nhân Việt Nam</w:t>
            </w:r>
          </w:p>
          <w:p w:rsidR="00A66C38" w:rsidRPr="002D4CF5" w:rsidRDefault="00A66C38" w:rsidP="002D4CF5">
            <w:pPr>
              <w:spacing w:line="360" w:lineRule="auto"/>
              <w:rPr>
                <w:bCs/>
                <w:sz w:val="28"/>
                <w:szCs w:val="28"/>
              </w:rPr>
            </w:pPr>
            <w:r w:rsidRPr="002D4CF5">
              <w:rPr>
                <w:bCs/>
                <w:sz w:val="28"/>
                <w:szCs w:val="28"/>
              </w:rPr>
              <w:t>=&gt; Sự khám phá và đánh giá đầu tiên; là công trình tổng kết có giá trị về phong trào thơ mới.</w:t>
            </w:r>
          </w:p>
          <w:p w:rsidR="00A66C38" w:rsidRPr="002D4CF5" w:rsidRDefault="00A66C38" w:rsidP="002D4CF5">
            <w:pPr>
              <w:spacing w:line="360" w:lineRule="auto"/>
              <w:rPr>
                <w:bCs/>
                <w:sz w:val="28"/>
                <w:szCs w:val="28"/>
              </w:rPr>
            </w:pPr>
            <w:r w:rsidRPr="002D4CF5">
              <w:rPr>
                <w:b/>
                <w:bCs/>
                <w:sz w:val="28"/>
                <w:szCs w:val="28"/>
              </w:rPr>
              <w:t>b. Bố cục</w:t>
            </w:r>
            <w:r w:rsidRPr="002D4CF5">
              <w:rPr>
                <w:bCs/>
                <w:sz w:val="28"/>
                <w:szCs w:val="28"/>
              </w:rPr>
              <w:t xml:space="preserve"> : 3 phần</w:t>
            </w:r>
          </w:p>
          <w:p w:rsidR="00A66C38" w:rsidRPr="002D4CF5" w:rsidRDefault="00A66C38" w:rsidP="002D4CF5">
            <w:pPr>
              <w:spacing w:line="360" w:lineRule="auto"/>
              <w:rPr>
                <w:bCs/>
                <w:sz w:val="28"/>
                <w:szCs w:val="28"/>
              </w:rPr>
            </w:pPr>
            <w:r w:rsidRPr="002D4CF5">
              <w:rPr>
                <w:bCs/>
                <w:sz w:val="28"/>
                <w:szCs w:val="28"/>
              </w:rPr>
              <w:t>- Nguyên tắc để xác định tinh thần thơ mới</w:t>
            </w:r>
          </w:p>
          <w:p w:rsidR="00A66C38" w:rsidRPr="002D4CF5" w:rsidRDefault="00A66C38" w:rsidP="002D4CF5">
            <w:pPr>
              <w:spacing w:line="360" w:lineRule="auto"/>
              <w:rPr>
                <w:bCs/>
                <w:sz w:val="28"/>
                <w:szCs w:val="28"/>
              </w:rPr>
            </w:pPr>
            <w:r w:rsidRPr="002D4CF5">
              <w:rPr>
                <w:bCs/>
                <w:sz w:val="28"/>
                <w:szCs w:val="28"/>
              </w:rPr>
              <w:t>- Tinh thần thơ mới: chữ tôi</w:t>
            </w:r>
          </w:p>
          <w:p w:rsidR="00A66C38" w:rsidRPr="002D4CF5" w:rsidRDefault="00A66C38" w:rsidP="002D4CF5">
            <w:pPr>
              <w:tabs>
                <w:tab w:val="left" w:pos="1620"/>
              </w:tabs>
              <w:spacing w:line="360" w:lineRule="auto"/>
              <w:rPr>
                <w:sz w:val="28"/>
                <w:szCs w:val="28"/>
              </w:rPr>
            </w:pPr>
            <w:r w:rsidRPr="002D4CF5">
              <w:rPr>
                <w:bCs/>
                <w:sz w:val="28"/>
                <w:szCs w:val="28"/>
              </w:rPr>
              <w:t>- Sự vận động của thơ mới xung quanh cái tôi và bi kịch của nó.</w:t>
            </w:r>
          </w:p>
        </w:tc>
      </w:tr>
      <w:tr w:rsidR="00A66C38" w:rsidRPr="002D4CF5" w:rsidTr="00A66C38">
        <w:trPr>
          <w:trHeight w:val="70"/>
        </w:trPr>
        <w:tc>
          <w:tcPr>
            <w:tcW w:w="4981" w:type="dxa"/>
            <w:shd w:val="clear" w:color="auto" w:fill="auto"/>
          </w:tcPr>
          <w:p w:rsidR="00A66C38" w:rsidRPr="002D4CF5" w:rsidRDefault="00A66C38" w:rsidP="002D4CF5">
            <w:pPr>
              <w:spacing w:line="360" w:lineRule="auto"/>
              <w:rPr>
                <w:sz w:val="28"/>
                <w:szCs w:val="28"/>
              </w:rPr>
            </w:pPr>
            <w:r w:rsidRPr="002D4CF5">
              <w:rPr>
                <w:sz w:val="28"/>
                <w:szCs w:val="28"/>
              </w:rPr>
              <w:t xml:space="preserve">* Thao tác 1 : </w:t>
            </w:r>
          </w:p>
          <w:p w:rsidR="00A66C38" w:rsidRPr="002D4CF5" w:rsidRDefault="00A66C38" w:rsidP="002D4CF5">
            <w:pPr>
              <w:spacing w:line="360" w:lineRule="auto"/>
              <w:rPr>
                <w:sz w:val="28"/>
                <w:szCs w:val="28"/>
              </w:rPr>
            </w:pPr>
            <w:r w:rsidRPr="002D4CF5">
              <w:rPr>
                <w:sz w:val="28"/>
                <w:szCs w:val="28"/>
              </w:rPr>
              <w:t>Hướng dẫn HS đọc - hiểu văn bản</w:t>
            </w:r>
          </w:p>
          <w:p w:rsidR="00A66C38" w:rsidRPr="002D4CF5" w:rsidRDefault="00A66C38" w:rsidP="002D4CF5">
            <w:pPr>
              <w:spacing w:line="360" w:lineRule="auto"/>
              <w:rPr>
                <w:sz w:val="28"/>
                <w:szCs w:val="28"/>
              </w:rPr>
            </w:pPr>
            <w:r w:rsidRPr="002D4CF5">
              <w:rPr>
                <w:sz w:val="28"/>
                <w:szCs w:val="28"/>
              </w:rPr>
              <w:t>-Gv hướng dẫn HS cần xác định đúng giọng đọc và luyện đọc nhiều lần: giọng đọc kết hợp sự chậm rãi, bình tĩnh, sâu lắng và thiết tha, sôi nổi, có đoạn trầm ngâm nghĩ ngợi, có đoạn rõ ràng mạch lạc, có đoạn duyên dáng bay bổng, có đoạn nhịp nhàng như thơ. Chú ý đọc kĩ đoạn: Đời chúng ta nằm trong vòng chữ tôi... cho đến hết.</w:t>
            </w:r>
          </w:p>
          <w:p w:rsidR="00A66C38" w:rsidRPr="002D4CF5" w:rsidRDefault="00A66C38" w:rsidP="002D4CF5">
            <w:pPr>
              <w:spacing w:line="360" w:lineRule="auto"/>
              <w:rPr>
                <w:sz w:val="28"/>
                <w:szCs w:val="28"/>
              </w:rPr>
            </w:pPr>
            <w:r w:rsidRPr="002D4CF5">
              <w:rPr>
                <w:sz w:val="28"/>
                <w:szCs w:val="28"/>
              </w:rPr>
              <w:t>* 1-2 HS đọc, cả lớp theo dõi.</w:t>
            </w:r>
          </w:p>
          <w:p w:rsidR="00A66C38" w:rsidRPr="002D4CF5" w:rsidRDefault="00A66C38" w:rsidP="002D4CF5">
            <w:pPr>
              <w:spacing w:line="360" w:lineRule="auto"/>
              <w:rPr>
                <w:sz w:val="28"/>
                <w:szCs w:val="28"/>
              </w:rPr>
            </w:pPr>
          </w:p>
          <w:p w:rsidR="00A66C38" w:rsidRPr="002D4CF5" w:rsidRDefault="00A66C38" w:rsidP="002D4CF5">
            <w:pPr>
              <w:spacing w:line="360" w:lineRule="auto"/>
              <w:rPr>
                <w:sz w:val="28"/>
                <w:szCs w:val="28"/>
              </w:rPr>
            </w:pPr>
            <w:r w:rsidRPr="002D4CF5">
              <w:rPr>
                <w:sz w:val="28"/>
                <w:szCs w:val="28"/>
              </w:rPr>
              <w:t xml:space="preserve">Thao tác 2: Tổ chức cho HS thảo luận nhóm: </w:t>
            </w:r>
          </w:p>
          <w:p w:rsidR="00A66C38" w:rsidRPr="002D4CF5" w:rsidRDefault="00A66C38" w:rsidP="002D4CF5">
            <w:pPr>
              <w:spacing w:line="360" w:lineRule="auto"/>
              <w:rPr>
                <w:sz w:val="28"/>
                <w:szCs w:val="28"/>
              </w:rPr>
            </w:pPr>
            <w:r w:rsidRPr="002D4CF5">
              <w:rPr>
                <w:sz w:val="28"/>
                <w:szCs w:val="28"/>
              </w:rPr>
              <w:t>Nhóm 1: Em hiểu tinh thần thơ mới là gì? Có cách nói nào khác không? Để giải quyết nó, người viết gặp khó khăn gì và cách khắc phục của ông ra sao? Nhận xét cách vào đề của tác giả.</w:t>
            </w:r>
          </w:p>
          <w:p w:rsidR="00A66C38" w:rsidRPr="002D4CF5" w:rsidRDefault="00A66C38" w:rsidP="002D4CF5">
            <w:pPr>
              <w:spacing w:line="360" w:lineRule="auto"/>
              <w:rPr>
                <w:sz w:val="28"/>
                <w:szCs w:val="28"/>
              </w:rPr>
            </w:pPr>
            <w:r w:rsidRPr="002D4CF5">
              <w:rPr>
                <w:sz w:val="28"/>
                <w:szCs w:val="28"/>
              </w:rPr>
              <w:t>* Nhóm 1 trình bày kết quả thảo luận:</w:t>
            </w:r>
          </w:p>
          <w:p w:rsidR="00A66C38" w:rsidRPr="002D4CF5" w:rsidRDefault="00A66C38" w:rsidP="002D4CF5">
            <w:pPr>
              <w:spacing w:line="360" w:lineRule="auto"/>
              <w:rPr>
                <w:sz w:val="28"/>
                <w:szCs w:val="28"/>
              </w:rPr>
            </w:pPr>
            <w:r w:rsidRPr="002D4CF5">
              <w:rPr>
                <w:sz w:val="28"/>
                <w:szCs w:val="28"/>
              </w:rPr>
              <w:t xml:space="preserve">      Nêu chủ đề trực tiếp, ngắn gọn: tinh thần Thơ mới. Nói cách khác: đó là nội dung bản chất, cốt lõi, chi phối toàn bộ Thơ mới, làm nên đặc trưng của Thơ mới, mang tính khái quát cao cho cả phong trào Thơ mới, cái phân biêt thơ mới và thơ cũ một cách cơ bản và rõ ràng, nổi bât.</w:t>
            </w:r>
          </w:p>
          <w:p w:rsidR="00A66C38" w:rsidRPr="002D4CF5" w:rsidRDefault="00A66C38" w:rsidP="002D4CF5">
            <w:pPr>
              <w:spacing w:line="360" w:lineRule="auto"/>
              <w:rPr>
                <w:sz w:val="28"/>
                <w:szCs w:val="28"/>
              </w:rPr>
            </w:pPr>
          </w:p>
          <w:p w:rsidR="00A66C38" w:rsidRPr="002D4CF5" w:rsidRDefault="00A66C38" w:rsidP="002D4CF5">
            <w:pPr>
              <w:spacing w:line="360" w:lineRule="auto"/>
              <w:rPr>
                <w:sz w:val="28"/>
                <w:szCs w:val="28"/>
              </w:rPr>
            </w:pPr>
          </w:p>
          <w:p w:rsidR="00A66C38" w:rsidRPr="002D4CF5" w:rsidRDefault="00A66C38" w:rsidP="002D4CF5">
            <w:pPr>
              <w:spacing w:line="360" w:lineRule="auto"/>
              <w:rPr>
                <w:sz w:val="28"/>
                <w:szCs w:val="28"/>
              </w:rPr>
            </w:pPr>
          </w:p>
          <w:p w:rsidR="00A66C38" w:rsidRPr="002D4CF5" w:rsidRDefault="00A66C38" w:rsidP="002D4CF5">
            <w:pPr>
              <w:spacing w:line="360" w:lineRule="auto"/>
              <w:rPr>
                <w:sz w:val="28"/>
                <w:szCs w:val="28"/>
              </w:rPr>
            </w:pPr>
            <w:r w:rsidRPr="002D4CF5">
              <w:rPr>
                <w:sz w:val="28"/>
                <w:szCs w:val="28"/>
              </w:rPr>
              <w:t>Nhóm 2: Làm thế nào để nhân diện chuẩn xác? Làm thế nào để nhận diên tinh thần thơ mới?</w:t>
            </w:r>
          </w:p>
          <w:p w:rsidR="00A66C38" w:rsidRPr="002D4CF5" w:rsidRDefault="00A66C38" w:rsidP="002D4CF5">
            <w:pPr>
              <w:spacing w:line="360" w:lineRule="auto"/>
              <w:rPr>
                <w:sz w:val="28"/>
                <w:szCs w:val="28"/>
              </w:rPr>
            </w:pPr>
            <w:r w:rsidRPr="002D4CF5">
              <w:rPr>
                <w:sz w:val="28"/>
                <w:szCs w:val="28"/>
              </w:rPr>
              <w:t>* Nhóm 2 trình bày kết quả thảo luận:</w:t>
            </w:r>
          </w:p>
          <w:p w:rsidR="00A66C38" w:rsidRPr="002D4CF5" w:rsidRDefault="00A66C38" w:rsidP="002D4CF5">
            <w:pPr>
              <w:spacing w:line="360" w:lineRule="auto"/>
              <w:rPr>
                <w:sz w:val="28"/>
                <w:szCs w:val="28"/>
              </w:rPr>
            </w:pPr>
            <w:r w:rsidRPr="002D4CF5">
              <w:rPr>
                <w:sz w:val="28"/>
                <w:szCs w:val="28"/>
              </w:rPr>
              <w:t>Tác giả đề nghị phương pháp của mình:</w:t>
            </w:r>
          </w:p>
          <w:p w:rsidR="00A66C38" w:rsidRPr="002D4CF5" w:rsidRDefault="00A66C38" w:rsidP="002D4CF5">
            <w:pPr>
              <w:spacing w:line="360" w:lineRule="auto"/>
              <w:rPr>
                <w:sz w:val="28"/>
                <w:szCs w:val="28"/>
              </w:rPr>
            </w:pPr>
            <w:r w:rsidRPr="002D4CF5">
              <w:rPr>
                <w:sz w:val="28"/>
                <w:szCs w:val="28"/>
              </w:rPr>
              <w:t>+ Chỉ căn cứ vào những bài thơ hay, so sánh bài hay với bài hay. Hoàn toàn không căn cứ vào các bài thơ dở. Vì cái dở chẳng tiêu biểu cho cái gì hết.</w:t>
            </w:r>
          </w:p>
          <w:p w:rsidR="00A66C38" w:rsidRPr="002D4CF5" w:rsidRDefault="00A66C38" w:rsidP="002D4CF5">
            <w:pPr>
              <w:spacing w:line="360" w:lineRule="auto"/>
              <w:rPr>
                <w:sz w:val="28"/>
                <w:szCs w:val="28"/>
              </w:rPr>
            </w:pPr>
            <w:r w:rsidRPr="002D4CF5">
              <w:rPr>
                <w:sz w:val="28"/>
                <w:szCs w:val="28"/>
              </w:rPr>
              <w:t>+ Phương pháp so sánh đối chiếu là phương pháp hữu hiệu. Không so sánh tỉ mỉ, vụn vặt, cá thể, mà so sánh thời đại cùng thời đại và so sánh trên đại thể (khái quát bản chất phổ biến nổi bật). Lý do: cái cũ và cái mới vẫn nối tiếp thay đổi, thay thế nhau: Hôm nay phôi thai từ hôm qua, và trong cái mới vẫn còn rơi rớt ít nhiều cái cũ.</w:t>
            </w:r>
          </w:p>
          <w:p w:rsidR="00A66C38" w:rsidRPr="002D4CF5" w:rsidRDefault="00A66C38" w:rsidP="002D4CF5">
            <w:pPr>
              <w:spacing w:line="360" w:lineRule="auto"/>
              <w:rPr>
                <w:sz w:val="28"/>
                <w:szCs w:val="28"/>
              </w:rPr>
            </w:pPr>
          </w:p>
          <w:p w:rsidR="00A66C38" w:rsidRPr="002D4CF5" w:rsidRDefault="00A66C38" w:rsidP="002D4CF5">
            <w:pPr>
              <w:spacing w:line="360" w:lineRule="auto"/>
              <w:rPr>
                <w:sz w:val="28"/>
                <w:szCs w:val="28"/>
              </w:rPr>
            </w:pPr>
            <w:r w:rsidRPr="002D4CF5">
              <w:rPr>
                <w:sz w:val="28"/>
                <w:szCs w:val="28"/>
              </w:rPr>
              <w:t>GV chốt lại: Tóm lại, đó là những phương pháp và biên pháp rất lôgic, khoa học để tìm hiểu, khám phá một vấn đề văn học phức tạp và mới mẻ mà nhà phê bình nghiên cứu đã đặt ra ngay từ đầu để hướng dẫn ngòi bút của mình.</w:t>
            </w:r>
          </w:p>
          <w:p w:rsidR="00A66C38" w:rsidRPr="002D4CF5" w:rsidRDefault="00A66C38" w:rsidP="002D4CF5">
            <w:pPr>
              <w:spacing w:line="360" w:lineRule="auto"/>
              <w:rPr>
                <w:sz w:val="28"/>
                <w:szCs w:val="28"/>
              </w:rPr>
            </w:pPr>
          </w:p>
          <w:p w:rsidR="00A66C38" w:rsidRPr="002D4CF5" w:rsidRDefault="00A66C38" w:rsidP="002D4CF5">
            <w:pPr>
              <w:spacing w:line="360" w:lineRule="auto"/>
              <w:rPr>
                <w:sz w:val="28"/>
                <w:szCs w:val="28"/>
              </w:rPr>
            </w:pPr>
            <w:r w:rsidRPr="002D4CF5">
              <w:rPr>
                <w:sz w:val="28"/>
                <w:szCs w:val="28"/>
              </w:rPr>
              <w:t>Nhóm 3: ở đoạn tiếp theo, theo tác giả, tinh thần của Thơ mới là gì? Nhận xét cách diễn đạt của tác giả.Em hiểu thời đại chữ tôi và thời đại chữ ta như thế nào?</w:t>
            </w:r>
          </w:p>
          <w:p w:rsidR="00A66C38" w:rsidRPr="002D4CF5" w:rsidRDefault="00A66C38" w:rsidP="002D4CF5">
            <w:pPr>
              <w:spacing w:line="360" w:lineRule="auto"/>
              <w:rPr>
                <w:sz w:val="28"/>
                <w:szCs w:val="28"/>
              </w:rPr>
            </w:pPr>
            <w:r w:rsidRPr="002D4CF5">
              <w:rPr>
                <w:sz w:val="28"/>
                <w:szCs w:val="28"/>
              </w:rPr>
              <w:t>* Nhóm 3 trình bày kết quả thảo luận:</w:t>
            </w:r>
          </w:p>
          <w:p w:rsidR="00A66C38" w:rsidRPr="002D4CF5" w:rsidRDefault="00A66C38" w:rsidP="002D4CF5">
            <w:pPr>
              <w:spacing w:line="360" w:lineRule="auto"/>
              <w:rPr>
                <w:sz w:val="28"/>
                <w:szCs w:val="28"/>
              </w:rPr>
            </w:pPr>
            <w:r w:rsidRPr="002D4CF5">
              <w:rPr>
                <w:sz w:val="28"/>
                <w:szCs w:val="28"/>
              </w:rPr>
              <w:t>Tinh thần Thơ mới là ở chữ tôi. Cách nêu ngắn gọn, dứt khoát, chứng tỏ sự tự tin trong khám phá và kết luận khoa học. Cách diễn đạt: so sánh với thơ cũ, thời đại xưa: là ở chữ ta. Sự giống nhau đã rõ. Chủ yếu đi tìm sự khác nhau giữa hai tinh thần thơ mới và cũ, thời đại ngày nay (đương thời) và thời đại xưa.</w:t>
            </w:r>
          </w:p>
          <w:p w:rsidR="00A66C38" w:rsidRPr="002D4CF5" w:rsidRDefault="00A66C38" w:rsidP="002D4CF5">
            <w:pPr>
              <w:spacing w:line="360" w:lineRule="auto"/>
              <w:rPr>
                <w:sz w:val="28"/>
                <w:szCs w:val="28"/>
              </w:rPr>
            </w:pPr>
            <w:r w:rsidRPr="002D4CF5">
              <w:rPr>
                <w:sz w:val="28"/>
                <w:szCs w:val="28"/>
              </w:rPr>
              <w:t>Chữ tôi gắn với cái riêng, cá nhân, cá thể (individu); chữ ta gắn với cái chung, tâp thể cộng đồng, xã hội.</w:t>
            </w:r>
          </w:p>
          <w:p w:rsidR="00A66C38" w:rsidRPr="002D4CF5" w:rsidRDefault="00A66C38" w:rsidP="002D4CF5">
            <w:pPr>
              <w:spacing w:line="360" w:lineRule="auto"/>
              <w:rPr>
                <w:sz w:val="28"/>
                <w:szCs w:val="28"/>
              </w:rPr>
            </w:pPr>
            <w:r w:rsidRPr="002D4CF5">
              <w:rPr>
                <w:sz w:val="28"/>
                <w:szCs w:val="28"/>
              </w:rPr>
              <w:t>Nhóm 4: đoạn văn Đời chúng ta nằm trong vòng chữ tôi... cùng Huy Cận, khái quát vấn đề gì và khái quát như thế nào? Ấn tượng và cảm xúc của em khi đọc đoạn văn đó? Vì sao lại như vậy?</w:t>
            </w:r>
          </w:p>
          <w:p w:rsidR="00A66C38" w:rsidRPr="002D4CF5" w:rsidRDefault="00A66C38" w:rsidP="002D4CF5">
            <w:pPr>
              <w:spacing w:line="360" w:lineRule="auto"/>
              <w:rPr>
                <w:sz w:val="28"/>
                <w:szCs w:val="28"/>
              </w:rPr>
            </w:pPr>
            <w:r w:rsidRPr="002D4CF5">
              <w:rPr>
                <w:sz w:val="28"/>
                <w:szCs w:val="28"/>
              </w:rPr>
              <w:t>* Nhóm 4 trình bày kết quả thảo luận:</w:t>
            </w:r>
          </w:p>
          <w:p w:rsidR="00A66C38" w:rsidRPr="002D4CF5" w:rsidRDefault="00A66C38" w:rsidP="002D4CF5">
            <w:pPr>
              <w:spacing w:line="360" w:lineRule="auto"/>
              <w:rPr>
                <w:sz w:val="28"/>
                <w:szCs w:val="28"/>
              </w:rPr>
            </w:pPr>
            <w:r w:rsidRPr="002D4CF5">
              <w:rPr>
                <w:sz w:val="28"/>
                <w:szCs w:val="28"/>
              </w:rPr>
              <w:t>Đặc sắc của đoạn văn là ngắn gọn, cô đúc mà chính xác lại cụ thể, không chỉ chỉ ra nguyên nhân mà còn thấy cả tiến trình và báo trước kết quả của tinh thần thơ mới, nét riêng đặc sắc, độc đáo và tính bi kịch bế tắc của nó. Lời văn vừa sôi nổi với các từ ta (chúng ta - người đọc - nhà nghiên cứu phê bình) vừa đồng hành, đồng sáng tạo cùng từng nhà thơ mới tài hoa nhất.</w:t>
            </w:r>
          </w:p>
        </w:tc>
        <w:tc>
          <w:tcPr>
            <w:tcW w:w="5009" w:type="dxa"/>
          </w:tcPr>
          <w:p w:rsidR="00A66C38" w:rsidRPr="002D4CF5" w:rsidRDefault="00A66C38" w:rsidP="002D4CF5">
            <w:pPr>
              <w:spacing w:line="360" w:lineRule="auto"/>
              <w:rPr>
                <w:bCs/>
                <w:sz w:val="28"/>
                <w:szCs w:val="28"/>
                <w:lang w:val="vi-VN"/>
              </w:rPr>
            </w:pPr>
            <w:r w:rsidRPr="002D4CF5">
              <w:rPr>
                <w:b/>
                <w:bCs/>
                <w:sz w:val="28"/>
                <w:szCs w:val="28"/>
                <w:lang w:val="vi-VN"/>
              </w:rPr>
              <w:t>II. ĐỌC HIỂU VĂN BẢN</w:t>
            </w:r>
            <w:r w:rsidRPr="002D4CF5">
              <w:rPr>
                <w:bCs/>
                <w:sz w:val="28"/>
                <w:szCs w:val="28"/>
                <w:lang w:val="vi-VN"/>
              </w:rPr>
              <w:t>:</w:t>
            </w:r>
          </w:p>
          <w:p w:rsidR="00A66C38" w:rsidRPr="002D4CF5" w:rsidRDefault="00A66C38" w:rsidP="002D4CF5">
            <w:pPr>
              <w:spacing w:line="360" w:lineRule="auto"/>
              <w:rPr>
                <w:b/>
                <w:bCs/>
                <w:sz w:val="28"/>
                <w:szCs w:val="28"/>
                <w:lang w:val="vi-VN"/>
              </w:rPr>
            </w:pPr>
            <w:r w:rsidRPr="002D4CF5">
              <w:rPr>
                <w:b/>
                <w:bCs/>
                <w:sz w:val="28"/>
                <w:szCs w:val="28"/>
                <w:lang w:val="vi-VN"/>
              </w:rPr>
              <w:t>1. Cách nhận diện “tinh thần thơ mới” của tác giả:</w:t>
            </w:r>
          </w:p>
          <w:p w:rsidR="00A66C38" w:rsidRPr="002D4CF5" w:rsidRDefault="00A66C38" w:rsidP="002D4CF5">
            <w:pPr>
              <w:spacing w:line="360" w:lineRule="auto"/>
              <w:rPr>
                <w:bCs/>
                <w:sz w:val="28"/>
                <w:szCs w:val="28"/>
                <w:lang w:val="vi-VN"/>
              </w:rPr>
            </w:pPr>
            <w:r w:rsidRPr="002D4CF5">
              <w:rPr>
                <w:bCs/>
                <w:sz w:val="28"/>
                <w:szCs w:val="28"/>
                <w:lang w:val="vi-VN"/>
              </w:rPr>
              <w:t>- Cái khó trong việc tìm ra tinh thần thơ mới là ranh giới giữa thơ cũ và thơ mới không phải rạch ròi dễ nhận ra.</w:t>
            </w: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r w:rsidRPr="002D4CF5">
              <w:rPr>
                <w:bCs/>
                <w:sz w:val="28"/>
                <w:szCs w:val="28"/>
                <w:lang w:val="vi-VN"/>
              </w:rPr>
              <w:t>- Các nhận diện:</w:t>
            </w:r>
          </w:p>
          <w:p w:rsidR="00A66C38" w:rsidRPr="002D4CF5" w:rsidRDefault="00A66C38" w:rsidP="002D4CF5">
            <w:pPr>
              <w:spacing w:line="360" w:lineRule="auto"/>
              <w:rPr>
                <w:bCs/>
                <w:sz w:val="28"/>
                <w:szCs w:val="28"/>
                <w:lang w:val="vi-VN"/>
              </w:rPr>
            </w:pPr>
            <w:r w:rsidRPr="002D4CF5">
              <w:rPr>
                <w:bCs/>
                <w:sz w:val="28"/>
                <w:szCs w:val="28"/>
                <w:lang w:val="vi-VN"/>
              </w:rPr>
              <w:t>+ Không thể căn cứ vào những bài thơ dở, thời nào chả có mà phải so sánh bài hay với bài hay.</w:t>
            </w:r>
          </w:p>
          <w:p w:rsidR="00A66C38" w:rsidRPr="002D4CF5" w:rsidRDefault="00A66C38" w:rsidP="002D4CF5">
            <w:pPr>
              <w:spacing w:line="360" w:lineRule="auto"/>
              <w:rPr>
                <w:bCs/>
                <w:sz w:val="28"/>
                <w:szCs w:val="28"/>
                <w:lang w:val="vi-VN"/>
              </w:rPr>
            </w:pPr>
            <w:r w:rsidRPr="002D4CF5">
              <w:rPr>
                <w:bCs/>
                <w:sz w:val="28"/>
                <w:szCs w:val="28"/>
                <w:lang w:val="vi-VN"/>
              </w:rPr>
              <w:t>+ Vả chăng cái mới và cái cũ vẫn tiếp nối qua lại cho nên phải so sánh trên đại thể.</w:t>
            </w: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p>
          <w:p w:rsidR="00A66C38" w:rsidRPr="002D4CF5" w:rsidRDefault="00A66C38" w:rsidP="002D4CF5">
            <w:pPr>
              <w:spacing w:line="360" w:lineRule="auto"/>
              <w:rPr>
                <w:bCs/>
                <w:sz w:val="28"/>
                <w:szCs w:val="28"/>
                <w:lang w:val="vi-VN"/>
              </w:rPr>
            </w:pPr>
            <w:r w:rsidRPr="002D4CF5">
              <w:rPr>
                <w:b/>
                <w:bCs/>
                <w:sz w:val="28"/>
                <w:szCs w:val="28"/>
                <w:lang w:val="vi-VN"/>
              </w:rPr>
              <w:t>2. Điều cối lõi mà thơ mới đưa đến cho thi đàn VN lúc bấy giờ</w:t>
            </w:r>
            <w:r w:rsidRPr="002D4CF5">
              <w:rPr>
                <w:bCs/>
                <w:sz w:val="28"/>
                <w:szCs w:val="28"/>
                <w:lang w:val="vi-VN"/>
              </w:rPr>
              <w:t>.</w:t>
            </w:r>
          </w:p>
          <w:p w:rsidR="00A66C38" w:rsidRPr="002D4CF5" w:rsidRDefault="00A66C38" w:rsidP="002D4CF5">
            <w:pPr>
              <w:spacing w:line="360" w:lineRule="auto"/>
              <w:rPr>
                <w:bCs/>
                <w:sz w:val="28"/>
                <w:szCs w:val="28"/>
                <w:lang w:val="vi-VN"/>
              </w:rPr>
            </w:pPr>
            <w:r w:rsidRPr="002D4CF5">
              <w:rPr>
                <w:bCs/>
                <w:sz w:val="28"/>
                <w:szCs w:val="28"/>
                <w:lang w:val="vi-VN"/>
              </w:rPr>
              <w:t>- Tinh thần thơ mới là chữ “Tôi”.</w:t>
            </w:r>
          </w:p>
          <w:p w:rsidR="00A66C38" w:rsidRPr="002D4CF5" w:rsidRDefault="00A66C38" w:rsidP="002D4CF5">
            <w:pPr>
              <w:spacing w:line="360" w:lineRule="auto"/>
              <w:rPr>
                <w:bCs/>
                <w:sz w:val="28"/>
                <w:szCs w:val="28"/>
                <w:lang w:val="vi-VN"/>
              </w:rPr>
            </w:pPr>
            <w:r w:rsidRPr="002D4CF5">
              <w:rPr>
                <w:bCs/>
                <w:sz w:val="28"/>
                <w:szCs w:val="28"/>
                <w:lang w:val="vi-VN"/>
              </w:rPr>
              <w:t>+ Cái khác ở chữ “Tôi” và chữ “Ta” . Ngày trước là thời chữ “Ta”, bây giờ là thời chữ “Tôi”.</w:t>
            </w:r>
          </w:p>
          <w:p w:rsidR="00A66C38" w:rsidRPr="002D4CF5" w:rsidRDefault="00A66C38" w:rsidP="002D4CF5">
            <w:pPr>
              <w:spacing w:line="360" w:lineRule="auto"/>
              <w:rPr>
                <w:bCs/>
                <w:sz w:val="28"/>
                <w:szCs w:val="28"/>
              </w:rPr>
            </w:pPr>
            <w:r w:rsidRPr="002D4CF5">
              <w:rPr>
                <w:bCs/>
                <w:sz w:val="28"/>
                <w:szCs w:val="28"/>
                <w:lang w:val="vi-VN"/>
              </w:rPr>
              <w:t>+ Chữ “Tôi” trước đây nếu có thì cũng phải ẩn mình sau chữ “Ta”. Chữ “Tôi” bây giờ là chữ “tôi” theo ý nghĩa tuyệt đối của nó.</w:t>
            </w:r>
          </w:p>
          <w:p w:rsidR="00A66C38" w:rsidRPr="002D4CF5" w:rsidRDefault="00A66C38" w:rsidP="002D4CF5">
            <w:pPr>
              <w:spacing w:line="360" w:lineRule="auto"/>
              <w:rPr>
                <w:bCs/>
                <w:sz w:val="28"/>
                <w:szCs w:val="28"/>
              </w:rPr>
            </w:pPr>
          </w:p>
          <w:p w:rsidR="00A66C38" w:rsidRPr="002D4CF5" w:rsidRDefault="00A66C38" w:rsidP="002D4CF5">
            <w:pPr>
              <w:spacing w:line="360" w:lineRule="auto"/>
              <w:rPr>
                <w:bCs/>
                <w:sz w:val="28"/>
                <w:szCs w:val="28"/>
              </w:rPr>
            </w:pPr>
          </w:p>
          <w:p w:rsidR="00A66C38" w:rsidRPr="002D4CF5" w:rsidRDefault="00A66C38" w:rsidP="002D4CF5">
            <w:pPr>
              <w:spacing w:line="360" w:lineRule="auto"/>
              <w:rPr>
                <w:bCs/>
                <w:sz w:val="28"/>
                <w:szCs w:val="28"/>
              </w:rPr>
            </w:pPr>
          </w:p>
          <w:p w:rsidR="00A66C38" w:rsidRPr="002D4CF5" w:rsidRDefault="00A66C38" w:rsidP="002D4CF5">
            <w:pPr>
              <w:spacing w:line="360" w:lineRule="auto"/>
              <w:rPr>
                <w:bCs/>
                <w:sz w:val="28"/>
                <w:szCs w:val="28"/>
              </w:rPr>
            </w:pPr>
          </w:p>
          <w:p w:rsidR="00A66C38" w:rsidRPr="002D4CF5" w:rsidRDefault="00A66C38" w:rsidP="002D4CF5">
            <w:pPr>
              <w:spacing w:line="360" w:lineRule="auto"/>
              <w:rPr>
                <w:bCs/>
                <w:sz w:val="28"/>
                <w:szCs w:val="28"/>
              </w:rPr>
            </w:pPr>
          </w:p>
          <w:p w:rsidR="00A66C38" w:rsidRPr="002D4CF5" w:rsidRDefault="00A66C38" w:rsidP="002D4CF5">
            <w:pPr>
              <w:spacing w:line="360" w:lineRule="auto"/>
              <w:rPr>
                <w:bCs/>
                <w:sz w:val="28"/>
                <w:szCs w:val="28"/>
              </w:rPr>
            </w:pPr>
          </w:p>
          <w:p w:rsidR="00A66C38" w:rsidRPr="002D4CF5" w:rsidRDefault="00A66C38" w:rsidP="002D4CF5">
            <w:pPr>
              <w:spacing w:line="360" w:lineRule="auto"/>
              <w:rPr>
                <w:bCs/>
                <w:sz w:val="28"/>
                <w:szCs w:val="28"/>
              </w:rPr>
            </w:pPr>
          </w:p>
          <w:p w:rsidR="00A66C38" w:rsidRPr="002D4CF5" w:rsidRDefault="00A66C38" w:rsidP="002D4CF5">
            <w:pPr>
              <w:spacing w:line="360" w:lineRule="auto"/>
              <w:rPr>
                <w:bCs/>
                <w:sz w:val="28"/>
                <w:szCs w:val="28"/>
              </w:rPr>
            </w:pPr>
          </w:p>
          <w:p w:rsidR="00A66C38" w:rsidRPr="002D4CF5" w:rsidRDefault="00A66C38" w:rsidP="002D4CF5">
            <w:pPr>
              <w:spacing w:line="360" w:lineRule="auto"/>
              <w:rPr>
                <w:bCs/>
                <w:sz w:val="28"/>
                <w:szCs w:val="28"/>
              </w:rPr>
            </w:pPr>
          </w:p>
          <w:p w:rsidR="00A66C38" w:rsidRPr="002D4CF5" w:rsidRDefault="00A66C38" w:rsidP="002D4CF5">
            <w:pPr>
              <w:spacing w:line="360" w:lineRule="auto"/>
              <w:rPr>
                <w:bCs/>
                <w:sz w:val="28"/>
                <w:szCs w:val="28"/>
              </w:rPr>
            </w:pPr>
          </w:p>
          <w:p w:rsidR="00A66C38" w:rsidRPr="002D4CF5" w:rsidRDefault="00A66C38" w:rsidP="002D4CF5">
            <w:pPr>
              <w:spacing w:line="360" w:lineRule="auto"/>
              <w:rPr>
                <w:b/>
                <w:bCs/>
                <w:sz w:val="28"/>
                <w:szCs w:val="28"/>
                <w:lang w:val="vi-VN"/>
              </w:rPr>
            </w:pPr>
            <w:r w:rsidRPr="002D4CF5">
              <w:rPr>
                <w:b/>
                <w:bCs/>
                <w:sz w:val="28"/>
                <w:szCs w:val="28"/>
                <w:lang w:val="vi-VN"/>
              </w:rPr>
              <w:t>3. Bi kịch của  “cái tôi” trong thơ mới và hướng giải toả bi kịch.</w:t>
            </w:r>
          </w:p>
          <w:p w:rsidR="00A66C38" w:rsidRPr="002D4CF5" w:rsidRDefault="00A66C38" w:rsidP="002D4CF5">
            <w:pPr>
              <w:spacing w:line="360" w:lineRule="auto"/>
              <w:rPr>
                <w:bCs/>
                <w:sz w:val="28"/>
                <w:szCs w:val="28"/>
                <w:lang w:val="vi-VN"/>
              </w:rPr>
            </w:pPr>
            <w:r w:rsidRPr="002D4CF5">
              <w:rPr>
                <w:bCs/>
                <w:sz w:val="28"/>
                <w:szCs w:val="28"/>
                <w:lang w:val="vi-VN"/>
              </w:rPr>
              <w:t xml:space="preserve"> - “Cái tôi” bây giờ đáng thương và tội nghiệp ở chỗ nó không còn cái cốt cách hiện ngang ngày trước: ( dẫn chứng). Thơ mới đang diễn ngấm ngầm dưới những phù hiệu dễ dãi trong hồn người thanh niên.</w:t>
            </w:r>
          </w:p>
          <w:p w:rsidR="00A66C38" w:rsidRPr="002D4CF5" w:rsidRDefault="00A66C38" w:rsidP="002D4CF5">
            <w:pPr>
              <w:spacing w:line="360" w:lineRule="auto"/>
              <w:rPr>
                <w:bCs/>
                <w:sz w:val="28"/>
                <w:szCs w:val="28"/>
                <w:lang w:val="vi-VN"/>
              </w:rPr>
            </w:pPr>
            <w:r w:rsidRPr="002D4CF5">
              <w:rPr>
                <w:bCs/>
                <w:sz w:val="28"/>
                <w:szCs w:val="28"/>
                <w:lang w:val="vi-VN"/>
              </w:rPr>
              <w:t xml:space="preserve"> - Họ giải quyết bi kịch bằng cách giữ cả vào Tiếng Việt là vong hồn các thế hệ đã qua. d/c trang. 103.</w:t>
            </w:r>
          </w:p>
          <w:p w:rsidR="00A66C38" w:rsidRPr="002D4CF5" w:rsidRDefault="00A66C38" w:rsidP="002D4CF5">
            <w:pPr>
              <w:spacing w:line="360" w:lineRule="auto"/>
              <w:ind w:firstLine="720"/>
              <w:rPr>
                <w:b/>
                <w:i/>
                <w:sz w:val="28"/>
                <w:szCs w:val="28"/>
                <w:lang w:val="vi-VN"/>
              </w:rPr>
            </w:pPr>
            <w:r w:rsidRPr="002D4CF5">
              <w:rPr>
                <w:b/>
                <w:bCs/>
                <w:sz w:val="28"/>
                <w:szCs w:val="28"/>
                <w:lang w:val="vi-VN"/>
              </w:rPr>
              <w:t xml:space="preserve">   </w:t>
            </w:r>
          </w:p>
          <w:p w:rsidR="00A66C38" w:rsidRPr="002D4CF5" w:rsidRDefault="00A66C38" w:rsidP="002D4CF5">
            <w:pPr>
              <w:spacing w:line="360" w:lineRule="auto"/>
              <w:rPr>
                <w:sz w:val="28"/>
                <w:szCs w:val="28"/>
                <w:lang w:val="vi-VN"/>
              </w:rPr>
            </w:pPr>
          </w:p>
        </w:tc>
      </w:tr>
      <w:tr w:rsidR="00A66C38" w:rsidRPr="002D4CF5" w:rsidTr="00A66C38">
        <w:tc>
          <w:tcPr>
            <w:tcW w:w="4981" w:type="dxa"/>
            <w:shd w:val="clear" w:color="auto" w:fill="auto"/>
          </w:tcPr>
          <w:p w:rsidR="00A66C38" w:rsidRPr="002D4CF5" w:rsidRDefault="00A66C38" w:rsidP="002D4CF5">
            <w:pPr>
              <w:spacing w:line="360" w:lineRule="auto"/>
              <w:rPr>
                <w:sz w:val="28"/>
                <w:szCs w:val="28"/>
                <w:lang w:val="vi-VN"/>
              </w:rPr>
            </w:pPr>
            <w:r w:rsidRPr="002D4CF5">
              <w:rPr>
                <w:sz w:val="28"/>
                <w:szCs w:val="28"/>
                <w:lang w:val="vi-VN"/>
              </w:rPr>
              <w:t>Thao tác 3: Hướng dẫn HS tìm hiểu nghệ thuật viết văn nghị luận của Hoài Thanh:</w:t>
            </w:r>
          </w:p>
          <w:p w:rsidR="00A66C38" w:rsidRPr="002D4CF5" w:rsidRDefault="00A66C38" w:rsidP="002D4CF5">
            <w:pPr>
              <w:spacing w:line="360" w:lineRule="auto"/>
              <w:rPr>
                <w:sz w:val="28"/>
                <w:szCs w:val="28"/>
                <w:lang w:val="vi-VN"/>
              </w:rPr>
            </w:pPr>
            <w:r w:rsidRPr="002D4CF5">
              <w:rPr>
                <w:sz w:val="28"/>
                <w:szCs w:val="28"/>
                <w:lang w:val="vi-VN"/>
              </w:rPr>
              <w:t>-Tính khoa học</w:t>
            </w:r>
          </w:p>
          <w:p w:rsidR="00A66C38" w:rsidRPr="002D4CF5" w:rsidRDefault="00A66C38" w:rsidP="002D4CF5">
            <w:pPr>
              <w:spacing w:line="360" w:lineRule="auto"/>
              <w:rPr>
                <w:sz w:val="28"/>
                <w:szCs w:val="28"/>
                <w:lang w:val="vi-VN"/>
              </w:rPr>
            </w:pPr>
            <w:r w:rsidRPr="002D4CF5">
              <w:rPr>
                <w:sz w:val="28"/>
                <w:szCs w:val="28"/>
                <w:lang w:val="vi-VN"/>
              </w:rPr>
              <w:t>Hệ thống luận điểm, chuẩn xác, mới mẻ, sâu sắc, được sắp xếp mạch lạc.</w:t>
            </w:r>
          </w:p>
          <w:p w:rsidR="00A66C38" w:rsidRPr="002D4CF5" w:rsidRDefault="00A66C38" w:rsidP="002D4CF5">
            <w:pPr>
              <w:spacing w:line="360" w:lineRule="auto"/>
              <w:rPr>
                <w:sz w:val="28"/>
                <w:szCs w:val="28"/>
                <w:lang w:val="vi-VN"/>
              </w:rPr>
            </w:pPr>
            <w:r w:rsidRPr="002D4CF5">
              <w:rPr>
                <w:sz w:val="28"/>
                <w:szCs w:val="28"/>
                <w:lang w:val="vi-VN"/>
              </w:rPr>
              <w:t>Dẫn chứng chọn lọc, lâp luân chặt chẽ mà uyển chuyển, đầy sức thuyết phục.</w:t>
            </w:r>
          </w:p>
          <w:p w:rsidR="00A66C38" w:rsidRPr="002D4CF5" w:rsidRDefault="00A66C38" w:rsidP="002D4CF5">
            <w:pPr>
              <w:spacing w:line="360" w:lineRule="auto"/>
              <w:rPr>
                <w:sz w:val="28"/>
                <w:szCs w:val="28"/>
                <w:lang w:val="vi-VN"/>
              </w:rPr>
            </w:pPr>
            <w:r w:rsidRPr="002D4CF5">
              <w:rPr>
                <w:sz w:val="28"/>
                <w:szCs w:val="28"/>
                <w:lang w:val="vi-VN"/>
              </w:rPr>
              <w:t>Sử dụng biên pháp đối chiếu, so sánh các cấp độ phù hợp, hiêu quả.</w:t>
            </w:r>
          </w:p>
          <w:p w:rsidR="00A66C38" w:rsidRPr="002D4CF5" w:rsidRDefault="00A66C38" w:rsidP="002D4CF5">
            <w:pPr>
              <w:spacing w:line="360" w:lineRule="auto"/>
              <w:rPr>
                <w:sz w:val="28"/>
                <w:szCs w:val="28"/>
                <w:lang w:val="vi-VN"/>
              </w:rPr>
            </w:pPr>
            <w:r w:rsidRPr="002D4CF5">
              <w:rPr>
                <w:sz w:val="28"/>
                <w:szCs w:val="28"/>
                <w:lang w:val="vi-VN"/>
              </w:rPr>
              <w:t>Nhìn nhận, đánh giá vấn đề ở tầm sâu rộng, tinh tế, nhiều mặt cá nhân và xã hội, thời đại, văn học và hiên thực, chủ quan và khách quan, một cái nhìn vân động lôgic và biên chứng, khách quan.</w:t>
            </w:r>
          </w:p>
          <w:p w:rsidR="00A66C38" w:rsidRPr="002D4CF5" w:rsidRDefault="00A66C38" w:rsidP="002D4CF5">
            <w:pPr>
              <w:spacing w:line="360" w:lineRule="auto"/>
              <w:rPr>
                <w:sz w:val="28"/>
                <w:szCs w:val="28"/>
                <w:lang w:val="vi-VN"/>
              </w:rPr>
            </w:pPr>
            <w:r w:rsidRPr="002D4CF5">
              <w:rPr>
                <w:sz w:val="28"/>
                <w:szCs w:val="28"/>
                <w:lang w:val="vi-VN"/>
              </w:rPr>
              <w:t>-Tính nghệ thuật</w:t>
            </w:r>
          </w:p>
          <w:p w:rsidR="00A66C38" w:rsidRPr="002D4CF5" w:rsidRDefault="00A66C38" w:rsidP="002D4CF5">
            <w:pPr>
              <w:spacing w:line="360" w:lineRule="auto"/>
              <w:rPr>
                <w:sz w:val="28"/>
                <w:szCs w:val="28"/>
                <w:lang w:val="vi-VN"/>
              </w:rPr>
            </w:pPr>
            <w:r w:rsidRPr="002D4CF5">
              <w:rPr>
                <w:sz w:val="28"/>
                <w:szCs w:val="28"/>
                <w:lang w:val="vi-VN"/>
              </w:rPr>
              <w:t>Lời văn thấm đẫm cảm xúc, giọng điêu thay đổi linh hoạt, giọng của người trong cuộc, giãi bày, chia sẻ, đồng cảm (ta, chúng ta).</w:t>
            </w:r>
          </w:p>
          <w:p w:rsidR="00A66C38" w:rsidRPr="002D4CF5" w:rsidRDefault="00A66C38" w:rsidP="002D4CF5">
            <w:pPr>
              <w:spacing w:line="360" w:lineRule="auto"/>
              <w:rPr>
                <w:sz w:val="28"/>
                <w:szCs w:val="28"/>
                <w:lang w:val="vi-VN"/>
              </w:rPr>
            </w:pPr>
            <w:r w:rsidRPr="002D4CF5">
              <w:rPr>
                <w:sz w:val="28"/>
                <w:szCs w:val="28"/>
                <w:lang w:val="vi-VN"/>
              </w:rPr>
              <w:t>Nhiều hình ảnh cụ thể, gợi hình, gợi cảm, gợi liên tưởng: gửi cả, yêu vô cùng, chia sẻ buồn vui, dồn tình yêu quê hương, chưa bao giờ như bây giờ, nao nao trong hồn...</w:t>
            </w:r>
          </w:p>
          <w:p w:rsidR="00A66C38" w:rsidRPr="002D4CF5" w:rsidRDefault="00A66C38" w:rsidP="002D4CF5">
            <w:pPr>
              <w:spacing w:line="360" w:lineRule="auto"/>
              <w:rPr>
                <w:sz w:val="28"/>
                <w:szCs w:val="28"/>
                <w:lang w:val="vi-VN"/>
              </w:rPr>
            </w:pPr>
            <w:r w:rsidRPr="002D4CF5">
              <w:rPr>
                <w:sz w:val="28"/>
                <w:szCs w:val="28"/>
                <w:lang w:val="vi-VN"/>
              </w:rPr>
              <w:t>Tình cảm, cảm xúc thành thực, nồng nhiêt gây truyền cảm, đồng cảm cao.</w:t>
            </w:r>
          </w:p>
          <w:p w:rsidR="00A66C38" w:rsidRPr="002D4CF5" w:rsidRDefault="00A66C38" w:rsidP="002D4CF5">
            <w:pPr>
              <w:spacing w:line="360" w:lineRule="auto"/>
              <w:rPr>
                <w:sz w:val="28"/>
                <w:szCs w:val="28"/>
                <w:lang w:val="vi-VN"/>
              </w:rPr>
            </w:pPr>
            <w:r w:rsidRPr="002D4CF5">
              <w:rPr>
                <w:sz w:val="28"/>
                <w:szCs w:val="28"/>
                <w:lang w:val="vi-VN"/>
              </w:rPr>
              <w:t>Văn nghị luân phê bình nhưng không hề khô khan, cứng nhắc mà êm ả, ngọt ngào, dịu dàng, hấp dẫn như một bài thơ bằng văn xuôi về thơ mới.</w:t>
            </w:r>
          </w:p>
          <w:p w:rsidR="00A66C38" w:rsidRPr="002D4CF5" w:rsidRDefault="00A66C38" w:rsidP="002D4CF5">
            <w:pPr>
              <w:spacing w:line="360" w:lineRule="auto"/>
              <w:rPr>
                <w:sz w:val="28"/>
                <w:szCs w:val="28"/>
                <w:lang w:val="vi-VN"/>
              </w:rPr>
            </w:pPr>
            <w:r w:rsidRPr="002D4CF5">
              <w:rPr>
                <w:sz w:val="28"/>
                <w:szCs w:val="28"/>
                <w:lang w:val="vi-VN"/>
              </w:rPr>
              <w:t>Thao tác 4:</w:t>
            </w:r>
          </w:p>
          <w:p w:rsidR="00A66C38" w:rsidRPr="002D4CF5" w:rsidRDefault="00A66C38" w:rsidP="002D4CF5">
            <w:pPr>
              <w:spacing w:line="360" w:lineRule="auto"/>
              <w:rPr>
                <w:sz w:val="28"/>
                <w:szCs w:val="28"/>
                <w:lang w:val="vi-VN"/>
              </w:rPr>
            </w:pPr>
            <w:r w:rsidRPr="002D4CF5">
              <w:rPr>
                <w:sz w:val="28"/>
                <w:szCs w:val="28"/>
                <w:lang w:val="vi-VN"/>
              </w:rPr>
              <w:t>Hướng dẫn HS tổng kết bài học</w:t>
            </w:r>
          </w:p>
          <w:p w:rsidR="00A66C38" w:rsidRPr="002D4CF5" w:rsidRDefault="00A66C38" w:rsidP="002D4CF5">
            <w:pPr>
              <w:spacing w:line="360" w:lineRule="auto"/>
              <w:rPr>
                <w:sz w:val="28"/>
                <w:szCs w:val="28"/>
                <w:lang w:val="vi-VN"/>
              </w:rPr>
            </w:pPr>
          </w:p>
        </w:tc>
        <w:tc>
          <w:tcPr>
            <w:tcW w:w="5009" w:type="dxa"/>
          </w:tcPr>
          <w:p w:rsidR="00A66C38" w:rsidRPr="002D4CF5" w:rsidRDefault="00A66C38" w:rsidP="002D4CF5">
            <w:pPr>
              <w:spacing w:line="360" w:lineRule="auto"/>
              <w:rPr>
                <w:b/>
                <w:bCs/>
                <w:sz w:val="28"/>
                <w:szCs w:val="28"/>
                <w:lang w:val="vi-VN"/>
              </w:rPr>
            </w:pPr>
            <w:r w:rsidRPr="002D4CF5">
              <w:rPr>
                <w:b/>
                <w:sz w:val="28"/>
                <w:szCs w:val="28"/>
                <w:lang w:val="vi-VN"/>
              </w:rPr>
              <w:t>III. Tổng kết</w:t>
            </w:r>
          </w:p>
          <w:p w:rsidR="00A66C38" w:rsidRPr="002D4CF5" w:rsidRDefault="00A66C38" w:rsidP="002D4CF5">
            <w:pPr>
              <w:spacing w:line="360" w:lineRule="auto"/>
              <w:rPr>
                <w:bCs/>
                <w:sz w:val="28"/>
                <w:szCs w:val="28"/>
                <w:lang w:val="vi-VN"/>
              </w:rPr>
            </w:pPr>
            <w:r w:rsidRPr="002D4CF5">
              <w:rPr>
                <w:b/>
                <w:bCs/>
                <w:sz w:val="28"/>
                <w:szCs w:val="28"/>
                <w:lang w:val="vi-VN"/>
              </w:rPr>
              <w:t>1. Nghệ thuật nghị luận</w:t>
            </w:r>
            <w:r w:rsidRPr="002D4CF5">
              <w:rPr>
                <w:bCs/>
                <w:sz w:val="28"/>
                <w:szCs w:val="28"/>
                <w:lang w:val="vi-VN"/>
              </w:rPr>
              <w:t>:</w:t>
            </w:r>
          </w:p>
          <w:p w:rsidR="00A66C38" w:rsidRPr="002D4CF5" w:rsidRDefault="00A66C38" w:rsidP="002D4CF5">
            <w:pPr>
              <w:spacing w:line="360" w:lineRule="auto"/>
              <w:ind w:firstLine="720"/>
              <w:rPr>
                <w:sz w:val="28"/>
                <w:szCs w:val="28"/>
                <w:lang w:val="vi-VN"/>
              </w:rPr>
            </w:pPr>
            <w:r w:rsidRPr="002D4CF5">
              <w:rPr>
                <w:bCs/>
                <w:sz w:val="28"/>
                <w:szCs w:val="28"/>
                <w:lang w:val="vi-VN"/>
              </w:rPr>
              <w:t xml:space="preserve"> </w:t>
            </w:r>
            <w:r w:rsidRPr="002D4CF5">
              <w:rPr>
                <w:sz w:val="28"/>
                <w:szCs w:val="28"/>
                <w:lang w:val="vi-VN"/>
              </w:rPr>
              <w:t>- Tính khoa học:</w:t>
            </w:r>
          </w:p>
          <w:p w:rsidR="00A66C38" w:rsidRPr="002D4CF5" w:rsidRDefault="00A66C38" w:rsidP="002D4CF5">
            <w:pPr>
              <w:spacing w:line="360" w:lineRule="auto"/>
              <w:ind w:firstLine="720"/>
              <w:rPr>
                <w:sz w:val="28"/>
                <w:szCs w:val="28"/>
                <w:lang w:val="vi-VN"/>
              </w:rPr>
            </w:pPr>
            <w:r w:rsidRPr="002D4CF5">
              <w:rPr>
                <w:sz w:val="28"/>
                <w:szCs w:val="28"/>
                <w:lang w:val="vi-VN"/>
              </w:rPr>
              <w:t>+ Cách lập luận chặt chẽ, từ khái quát đến cụ thể, từ xa đến nay, từ xa đến gần. Điều này đã được phản ánh tư duy khoa học, sự am hiểu thấu đáo đối tượng phân tích của tác giả.</w:t>
            </w:r>
          </w:p>
          <w:p w:rsidR="00A66C38" w:rsidRPr="002D4CF5" w:rsidRDefault="00A66C38" w:rsidP="002D4CF5">
            <w:pPr>
              <w:spacing w:line="360" w:lineRule="auto"/>
              <w:ind w:firstLine="720"/>
              <w:rPr>
                <w:sz w:val="28"/>
                <w:szCs w:val="28"/>
                <w:lang w:val="vi-VN"/>
              </w:rPr>
            </w:pPr>
            <w:r w:rsidRPr="002D4CF5">
              <w:rPr>
                <w:sz w:val="28"/>
                <w:szCs w:val="28"/>
                <w:lang w:val="vi-VN"/>
              </w:rPr>
              <w:t>+ Luôn gắn những nhận định khái quát với luận cứ cụ thể, đa dạng, có sức thuyết phục; có sự so sánh giữa thơ mới với thơ cũ;</w:t>
            </w:r>
          </w:p>
          <w:p w:rsidR="00A66C38" w:rsidRPr="002D4CF5" w:rsidRDefault="00A66C38" w:rsidP="002D4CF5">
            <w:pPr>
              <w:spacing w:line="360" w:lineRule="auto"/>
              <w:ind w:firstLine="720"/>
              <w:rPr>
                <w:sz w:val="28"/>
                <w:szCs w:val="28"/>
                <w:lang w:val="vi-VN"/>
              </w:rPr>
            </w:pPr>
            <w:r w:rsidRPr="002D4CF5">
              <w:rPr>
                <w:sz w:val="28"/>
                <w:szCs w:val="28"/>
                <w:lang w:val="vi-VN"/>
              </w:rPr>
              <w:t>- Tính nghệ thuật: cách dẫn dắt ý theo mạch cảm xúc tinh tế, uyển chuyển và bằng ngôn ngữ hình ảnh, nhịp điệu.</w:t>
            </w:r>
          </w:p>
          <w:p w:rsidR="00A66C38" w:rsidRPr="002D4CF5" w:rsidRDefault="00A66C38" w:rsidP="002D4CF5">
            <w:pPr>
              <w:spacing w:line="360" w:lineRule="auto"/>
              <w:rPr>
                <w:b/>
                <w:sz w:val="28"/>
                <w:szCs w:val="28"/>
                <w:lang w:val="vi-VN"/>
              </w:rPr>
            </w:pPr>
            <w:r w:rsidRPr="002D4CF5">
              <w:rPr>
                <w:b/>
                <w:sz w:val="28"/>
                <w:szCs w:val="28"/>
                <w:lang w:val="vi-VN"/>
              </w:rPr>
              <w:t xml:space="preserve">  2. Ý nghĩa văn bản:</w:t>
            </w:r>
          </w:p>
          <w:p w:rsidR="00A66C38" w:rsidRPr="002D4CF5" w:rsidRDefault="00A66C38" w:rsidP="002D4CF5">
            <w:pPr>
              <w:spacing w:line="360" w:lineRule="auto"/>
              <w:rPr>
                <w:sz w:val="28"/>
                <w:szCs w:val="28"/>
                <w:lang w:val="vi-VN"/>
              </w:rPr>
            </w:pPr>
            <w:r w:rsidRPr="002D4CF5">
              <w:rPr>
                <w:sz w:val="28"/>
                <w:szCs w:val="28"/>
                <w:lang w:val="vi-VN"/>
              </w:rPr>
              <w:t>Nhận thức tinh tế, sâu sắc về tinh thần thơ mới, động lực thúc đẩy sự phát triển của thi ca Việt Nam hiện đại.</w:t>
            </w:r>
            <w:r w:rsidRPr="002D4CF5">
              <w:rPr>
                <w:b/>
                <w:sz w:val="28"/>
                <w:szCs w:val="28"/>
                <w:lang w:val="vi-VN"/>
              </w:rPr>
              <w:t xml:space="preserve"> </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59">
          <w:tblGrid>
            <w:gridCol w:w="3600"/>
            <w:gridCol w:w="6390"/>
          </w:tblGrid>
        </w:tblGridChange>
      </w:tblGrid>
      <w:tr w:rsidR="00A66C38" w:rsidRPr="002D4CF5" w:rsidTr="00A66C38">
        <w:trPr>
          <w:trHeight w:val="647"/>
        </w:trPr>
        <w:tc>
          <w:tcPr>
            <w:tcW w:w="3600" w:type="dxa"/>
            <w:shd w:val="clear" w:color="auto" w:fill="auto"/>
          </w:tcPr>
          <w:p w:rsidR="00A66C38" w:rsidRPr="002D4CF5" w:rsidRDefault="00A66C38"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A66C38" w:rsidRPr="002D4CF5" w:rsidRDefault="00A66C38"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A66C38" w:rsidRPr="002D4CF5" w:rsidTr="00A66C38">
        <w:trPr>
          <w:trHeight w:val="647"/>
        </w:trPr>
        <w:tc>
          <w:tcPr>
            <w:tcW w:w="3600" w:type="dxa"/>
            <w:shd w:val="clear" w:color="auto" w:fill="auto"/>
          </w:tcPr>
          <w:p w:rsidR="00A66C38" w:rsidRPr="002D4CF5" w:rsidRDefault="00A66C38" w:rsidP="002D4CF5">
            <w:pPr>
              <w:spacing w:line="360" w:lineRule="auto"/>
              <w:rPr>
                <w:b/>
                <w:sz w:val="28"/>
                <w:szCs w:val="28"/>
                <w:lang w:val="vi-VN"/>
              </w:rPr>
            </w:pPr>
            <w:r w:rsidRPr="002D4CF5">
              <w:rPr>
                <w:b/>
                <w:sz w:val="28"/>
                <w:szCs w:val="28"/>
                <w:lang w:val="vi-VN"/>
              </w:rPr>
              <w:t xml:space="preserve">GV giao nhiệm vụ: </w:t>
            </w:r>
          </w:p>
          <w:p w:rsidR="00A66C38" w:rsidRPr="002D4CF5" w:rsidRDefault="00A66C38" w:rsidP="002D4CF5">
            <w:pPr>
              <w:spacing w:line="360" w:lineRule="auto"/>
              <w:ind w:firstLine="720"/>
              <w:rPr>
                <w:bCs/>
                <w:sz w:val="28"/>
                <w:szCs w:val="28"/>
                <w:shd w:val="clear" w:color="auto" w:fill="FFFFFF"/>
                <w:lang w:val="vi-VN"/>
              </w:rPr>
            </w:pPr>
            <w:r w:rsidRPr="002D4CF5">
              <w:rPr>
                <w:bCs/>
                <w:sz w:val="28"/>
                <w:szCs w:val="28"/>
                <w:shd w:val="clear" w:color="auto" w:fill="FFFFFF"/>
                <w:lang w:val="vi-VN"/>
              </w:rPr>
              <w:t>Đọc văn bản sau và trả lời câu hỏi từ 1 đến 4:</w:t>
            </w:r>
          </w:p>
          <w:p w:rsidR="00A66C38" w:rsidRPr="002D4CF5" w:rsidRDefault="00A66C38" w:rsidP="002D4CF5">
            <w:pPr>
              <w:pStyle w:val="NormalWeb"/>
              <w:spacing w:before="0" w:beforeAutospacing="0" w:after="0" w:afterAutospacing="0" w:line="360" w:lineRule="auto"/>
              <w:ind w:firstLine="720"/>
              <w:rPr>
                <w:i/>
                <w:color w:val="555555"/>
                <w:sz w:val="28"/>
                <w:szCs w:val="28"/>
                <w:lang w:val="vi-VN"/>
              </w:rPr>
            </w:pPr>
            <w:r w:rsidRPr="002D4CF5">
              <w:rPr>
                <w:i/>
                <w:color w:val="000000"/>
                <w:sz w:val="28"/>
                <w:szCs w:val="28"/>
                <w:lang w:val="vi-VN"/>
              </w:rPr>
              <w:t>Đời chúng ta nằm trong vòng chữ tôi. Mất bề rộng ta đi tìm bề sâu. Nhưng càng đi sâu càng lạnh. Ta thoát lên tiên cùng Thế Lữ, ta phiêu lưu trong trường tình cùng Lưu Trọng Lư, ta điên cuồng với Hàn Mặc Tử, Chế Lan Viên, ta đắm say cùng Xuân Diệu.Nhưng động tiên đa khép, tình yêu không bền, điên cuồng rồi tỉnh, say đắm vẫn bơ vơ. Ta ngơ ngẩn buồn trở về hồn ta cùng Huy Cận.</w:t>
            </w:r>
          </w:p>
          <w:p w:rsidR="00A66C38" w:rsidRPr="002D4CF5" w:rsidRDefault="00A66C38" w:rsidP="002D4CF5">
            <w:pPr>
              <w:pStyle w:val="NormalWeb"/>
              <w:spacing w:before="0" w:beforeAutospacing="0" w:after="0" w:afterAutospacing="0" w:line="360" w:lineRule="auto"/>
              <w:ind w:firstLine="720"/>
              <w:rPr>
                <w:color w:val="555555"/>
                <w:sz w:val="28"/>
                <w:szCs w:val="28"/>
                <w:lang w:val="vi-VN"/>
              </w:rPr>
            </w:pPr>
            <w:r w:rsidRPr="002D4CF5">
              <w:rPr>
                <w:color w:val="000000"/>
                <w:sz w:val="28"/>
                <w:szCs w:val="28"/>
                <w:lang w:val="vi-VN"/>
              </w:rPr>
              <w:t>1.   Đoạn văn trên thuộc văn bản nào? Tác giả của văn bản đó là ai? Viết trong thời gian nào?</w:t>
            </w:r>
          </w:p>
          <w:p w:rsidR="00A66C38" w:rsidRPr="002D4CF5" w:rsidRDefault="00A66C38" w:rsidP="002D4CF5">
            <w:pPr>
              <w:pStyle w:val="NormalWeb"/>
              <w:spacing w:before="0" w:beforeAutospacing="0" w:after="0" w:afterAutospacing="0" w:line="360" w:lineRule="auto"/>
              <w:ind w:firstLine="720"/>
              <w:rPr>
                <w:color w:val="555555"/>
                <w:sz w:val="28"/>
                <w:szCs w:val="28"/>
                <w:lang w:val="vi-VN"/>
              </w:rPr>
            </w:pPr>
            <w:r w:rsidRPr="002D4CF5">
              <w:rPr>
                <w:color w:val="000000"/>
                <w:sz w:val="28"/>
                <w:szCs w:val="28"/>
                <w:lang w:val="vi-VN"/>
              </w:rPr>
              <w:t>2.   Đoạn văn nói về vấn đề gì? Cách diễn đạt của tác giả có gì đặc sắc?</w:t>
            </w:r>
          </w:p>
          <w:p w:rsidR="00A66C38" w:rsidRPr="002D4CF5" w:rsidRDefault="00A66C38" w:rsidP="002D4CF5">
            <w:pPr>
              <w:pStyle w:val="NormalWeb"/>
              <w:spacing w:before="0" w:beforeAutospacing="0" w:after="0" w:afterAutospacing="0" w:line="360" w:lineRule="auto"/>
              <w:ind w:firstLine="720"/>
              <w:rPr>
                <w:color w:val="555555"/>
                <w:sz w:val="28"/>
                <w:szCs w:val="28"/>
                <w:lang w:val="vi-VN"/>
              </w:rPr>
            </w:pPr>
            <w:r w:rsidRPr="002D4CF5">
              <w:rPr>
                <w:color w:val="000000"/>
                <w:sz w:val="28"/>
                <w:szCs w:val="28"/>
                <w:lang w:val="vi-VN"/>
              </w:rPr>
              <w:t xml:space="preserve">3.   Anh (chị) hiểu như thế nào về </w:t>
            </w:r>
            <w:r w:rsidRPr="002D4CF5">
              <w:rPr>
                <w:i/>
                <w:color w:val="000000"/>
                <w:sz w:val="28"/>
                <w:szCs w:val="28"/>
                <w:lang w:val="vi-VN"/>
              </w:rPr>
              <w:t>bề rộng</w:t>
            </w:r>
            <w:r w:rsidRPr="002D4CF5">
              <w:rPr>
                <w:color w:val="000000"/>
                <w:sz w:val="28"/>
                <w:szCs w:val="28"/>
                <w:lang w:val="vi-VN"/>
              </w:rPr>
              <w:t xml:space="preserve"> và </w:t>
            </w:r>
            <w:r w:rsidRPr="002D4CF5">
              <w:rPr>
                <w:i/>
                <w:color w:val="000000"/>
                <w:sz w:val="28"/>
                <w:szCs w:val="28"/>
                <w:lang w:val="vi-VN"/>
              </w:rPr>
              <w:t>bề sâu</w:t>
            </w:r>
            <w:r w:rsidRPr="002D4CF5">
              <w:rPr>
                <w:color w:val="000000"/>
                <w:sz w:val="28"/>
                <w:szCs w:val="28"/>
                <w:lang w:val="vi-VN"/>
              </w:rPr>
              <w:t xml:space="preserve"> mà tác giả nói đến ở đây?</w:t>
            </w:r>
          </w:p>
          <w:p w:rsidR="00A66C38" w:rsidRPr="002D4CF5" w:rsidRDefault="00A66C38" w:rsidP="002D4CF5">
            <w:pPr>
              <w:spacing w:line="360" w:lineRule="auto"/>
              <w:rPr>
                <w:sz w:val="28"/>
                <w:szCs w:val="28"/>
                <w:lang w:val="vi-VN"/>
              </w:rPr>
            </w:pPr>
            <w:r w:rsidRPr="002D4CF5">
              <w:rPr>
                <w:sz w:val="28"/>
                <w:szCs w:val="28"/>
                <w:lang w:val="vi-VN"/>
              </w:rPr>
              <w:t>-   HS thực hiện nhiệm vụ:</w:t>
            </w:r>
          </w:p>
          <w:p w:rsidR="00A66C38" w:rsidRPr="002D4CF5" w:rsidRDefault="00A66C38" w:rsidP="002D4CF5">
            <w:pPr>
              <w:spacing w:line="360" w:lineRule="auto"/>
              <w:rPr>
                <w:b/>
                <w:sz w:val="28"/>
                <w:szCs w:val="28"/>
                <w:lang w:val="vi-VN"/>
              </w:rPr>
            </w:pPr>
            <w:r w:rsidRPr="002D4CF5">
              <w:rPr>
                <w:sz w:val="28"/>
                <w:szCs w:val="28"/>
                <w:lang w:val="vi-VN"/>
              </w:rPr>
              <w:t xml:space="preserve">-  HS báo  cáo kết quả thực hiện nhiệm vụ: </w:t>
            </w:r>
          </w:p>
          <w:p w:rsidR="00A66C38" w:rsidRPr="002D4CF5" w:rsidRDefault="00A66C38"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A66C38" w:rsidRPr="002D4CF5" w:rsidRDefault="00A66C38" w:rsidP="002D4CF5">
            <w:pPr>
              <w:autoSpaceDE w:val="0"/>
              <w:autoSpaceDN w:val="0"/>
              <w:adjustRightInd w:val="0"/>
              <w:spacing w:line="360" w:lineRule="auto"/>
              <w:ind w:firstLine="720"/>
              <w:rPr>
                <w:sz w:val="28"/>
                <w:szCs w:val="28"/>
                <w:lang w:val="vi-VN"/>
              </w:rPr>
            </w:pPr>
          </w:p>
          <w:p w:rsidR="00A66C38" w:rsidRPr="002D4CF5" w:rsidRDefault="00A66C38" w:rsidP="002D4CF5">
            <w:pPr>
              <w:autoSpaceDE w:val="0"/>
              <w:autoSpaceDN w:val="0"/>
              <w:adjustRightInd w:val="0"/>
              <w:spacing w:line="360" w:lineRule="auto"/>
              <w:ind w:firstLine="720"/>
              <w:rPr>
                <w:sz w:val="28"/>
                <w:szCs w:val="28"/>
                <w:lang w:val="vi-VN"/>
              </w:rPr>
            </w:pPr>
            <w:r w:rsidRPr="002D4CF5">
              <w:rPr>
                <w:sz w:val="28"/>
                <w:szCs w:val="28"/>
                <w:lang w:val="vi-VN"/>
              </w:rPr>
              <w:t>Trả lời:</w:t>
            </w:r>
          </w:p>
          <w:p w:rsidR="00A66C38" w:rsidRPr="002D4CF5" w:rsidRDefault="00A66C38" w:rsidP="002D4CF5">
            <w:pPr>
              <w:pStyle w:val="NormalWeb"/>
              <w:spacing w:before="0" w:beforeAutospacing="0" w:after="0" w:afterAutospacing="0" w:line="360" w:lineRule="auto"/>
              <w:ind w:firstLine="720"/>
              <w:rPr>
                <w:color w:val="555555"/>
                <w:sz w:val="28"/>
                <w:szCs w:val="28"/>
                <w:lang w:val="vi-VN"/>
              </w:rPr>
            </w:pPr>
            <w:r w:rsidRPr="002D4CF5">
              <w:rPr>
                <w:color w:val="000000"/>
                <w:sz w:val="28"/>
                <w:szCs w:val="28"/>
                <w:lang w:val="vi-VN"/>
              </w:rPr>
              <w:t xml:space="preserve">1.  Đoạn văn đựợc trích từ bài </w:t>
            </w:r>
            <w:r w:rsidRPr="002D4CF5">
              <w:rPr>
                <w:i/>
                <w:color w:val="000000"/>
                <w:sz w:val="28"/>
                <w:szCs w:val="28"/>
                <w:lang w:val="vi-VN"/>
              </w:rPr>
              <w:t>Một thời đại trong thi ca</w:t>
            </w:r>
            <w:r w:rsidRPr="002D4CF5">
              <w:rPr>
                <w:color w:val="000000"/>
                <w:sz w:val="28"/>
                <w:szCs w:val="28"/>
                <w:lang w:val="vi-VN"/>
              </w:rPr>
              <w:t>, là bài tổng luận cuốn Thi nhân Việt Nam của Hoài Thanh và Hoài Chân, được viết năm 1942.</w:t>
            </w:r>
          </w:p>
          <w:p w:rsidR="00A66C38" w:rsidRPr="002D4CF5" w:rsidRDefault="00A66C38" w:rsidP="002D4CF5">
            <w:pPr>
              <w:pStyle w:val="NormalWeb"/>
              <w:spacing w:before="0" w:beforeAutospacing="0" w:after="0" w:afterAutospacing="0" w:line="360" w:lineRule="auto"/>
              <w:ind w:firstLine="720"/>
              <w:rPr>
                <w:color w:val="555555"/>
                <w:sz w:val="28"/>
                <w:szCs w:val="28"/>
                <w:lang w:val="vi-VN"/>
              </w:rPr>
            </w:pPr>
            <w:r w:rsidRPr="002D4CF5">
              <w:rPr>
                <w:color w:val="000000"/>
                <w:sz w:val="28"/>
                <w:szCs w:val="28"/>
                <w:lang w:val="vi-VN"/>
              </w:rPr>
              <w:t>2.  Đoạn văn đề cập đến cái tôi cá nhân - một nhân tố quan trọng trong tư tưởng và nội dung của thơ mới (1932 - 1945), đồng thời, nêu ngắn gọn những biểu hiện của cái tôi cá nhân ở một số nhà thơ tiêu biểu.</w:t>
            </w:r>
          </w:p>
          <w:p w:rsidR="00A66C38" w:rsidRPr="002D4CF5" w:rsidRDefault="00A66C38" w:rsidP="002D4CF5">
            <w:pPr>
              <w:pStyle w:val="NormalWeb"/>
              <w:spacing w:before="0" w:beforeAutospacing="0" w:after="0" w:afterAutospacing="0" w:line="360" w:lineRule="auto"/>
              <w:ind w:firstLine="720"/>
              <w:rPr>
                <w:color w:val="555555"/>
                <w:sz w:val="28"/>
                <w:szCs w:val="28"/>
                <w:lang w:val="vi-VN"/>
              </w:rPr>
            </w:pPr>
            <w:r w:rsidRPr="002D4CF5">
              <w:rPr>
                <w:color w:val="000000"/>
                <w:sz w:val="28"/>
                <w:szCs w:val="28"/>
                <w:lang w:val="vi-VN"/>
              </w:rPr>
              <w:t>Tác giả đã có cách diễn đạt khá đặc sắc, thể hiện ở:</w:t>
            </w:r>
          </w:p>
          <w:p w:rsidR="00A66C38" w:rsidRPr="002D4CF5" w:rsidRDefault="00A66C38" w:rsidP="002D4CF5">
            <w:pPr>
              <w:pStyle w:val="NormalWeb"/>
              <w:spacing w:before="0" w:beforeAutospacing="0" w:after="0" w:afterAutospacing="0" w:line="360" w:lineRule="auto"/>
              <w:ind w:firstLine="720"/>
              <w:rPr>
                <w:color w:val="555555"/>
                <w:sz w:val="28"/>
                <w:szCs w:val="28"/>
                <w:lang w:val="vi-VN"/>
              </w:rPr>
            </w:pPr>
            <w:r w:rsidRPr="002D4CF5">
              <w:rPr>
                <w:color w:val="000000"/>
                <w:sz w:val="28"/>
                <w:szCs w:val="28"/>
                <w:lang w:val="vi-VN"/>
              </w:rPr>
              <w:t>-   Cách dùng từ ngữ giàu hình ảnh (mất bề rộng, tìm bề sâu, càng đi sâu càng lạnh, phiêu lưu trong trường tình, động tiên đã khép, ngơ ngẩn buồn trở về hồn ta...).</w:t>
            </w:r>
          </w:p>
          <w:p w:rsidR="00A66C38" w:rsidRPr="002D4CF5" w:rsidRDefault="00A66C38" w:rsidP="002D4CF5">
            <w:pPr>
              <w:pStyle w:val="NormalWeb"/>
              <w:spacing w:before="0" w:beforeAutospacing="0" w:after="0" w:afterAutospacing="0" w:line="360" w:lineRule="auto"/>
              <w:ind w:firstLine="720"/>
              <w:rPr>
                <w:color w:val="555555"/>
                <w:sz w:val="28"/>
                <w:szCs w:val="28"/>
                <w:lang w:val="vi-VN"/>
              </w:rPr>
            </w:pPr>
            <w:r w:rsidRPr="002D4CF5">
              <w:rPr>
                <w:color w:val="000000"/>
                <w:sz w:val="28"/>
                <w:szCs w:val="28"/>
                <w:lang w:val="vi-VN"/>
              </w:rPr>
              <w:t>-   Câu văn ngắn dài linh hoạt, nhịp nhàng, thể hiện cảm xúc của người viết. Hình thức điệp cú pháp thể hiện ở một loạt vế câu (ta thoát lên tiên... ta phiêu lưu trong trường tình... ta điên cuồng... ta đắm say...) tạo nên ấn tượng mạnh ở người đọc.</w:t>
            </w:r>
          </w:p>
          <w:p w:rsidR="00A66C38" w:rsidRPr="002D4CF5" w:rsidRDefault="00A66C38" w:rsidP="002D4CF5">
            <w:pPr>
              <w:pStyle w:val="NormalWeb"/>
              <w:spacing w:before="0" w:beforeAutospacing="0" w:after="0" w:afterAutospacing="0" w:line="360" w:lineRule="auto"/>
              <w:ind w:firstLine="720"/>
              <w:rPr>
                <w:color w:val="555555"/>
                <w:sz w:val="28"/>
                <w:szCs w:val="28"/>
                <w:lang w:val="vi-VN"/>
              </w:rPr>
            </w:pPr>
            <w:r w:rsidRPr="002D4CF5">
              <w:rPr>
                <w:color w:val="000000"/>
                <w:sz w:val="28"/>
                <w:szCs w:val="28"/>
                <w:lang w:val="vi-VN"/>
              </w:rPr>
              <w:t>-   Nghệ thuật hô ứng: ta thoát lên tiên - động tiên đã khép; ta phiêu lưu trong trường tình - tình yêu không bền; ta điên cuồng với Hàn Mặc Tử- điên cuồng rồi tỉnh; ta đắm say cùng Xuân Diệu - say đắm vẫn bơ vơ. Nghệ thuật hô ứng làm cho các ý quấn bện vào nhau rất chặt chẽ.</w:t>
            </w:r>
          </w:p>
          <w:p w:rsidR="00A66C38" w:rsidRPr="002D4CF5" w:rsidRDefault="00A66C38" w:rsidP="002D4CF5">
            <w:pPr>
              <w:pStyle w:val="NormalWeb"/>
              <w:spacing w:before="0" w:beforeAutospacing="0" w:after="0" w:afterAutospacing="0" w:line="360" w:lineRule="auto"/>
              <w:ind w:firstLine="720"/>
              <w:rPr>
                <w:color w:val="555555"/>
                <w:sz w:val="28"/>
                <w:szCs w:val="28"/>
                <w:lang w:val="vi-VN"/>
              </w:rPr>
            </w:pPr>
            <w:r w:rsidRPr="002D4CF5">
              <w:rPr>
                <w:color w:val="000000"/>
                <w:sz w:val="28"/>
                <w:szCs w:val="28"/>
                <w:lang w:val="vi-VN"/>
              </w:rPr>
              <w:t>3.  Bề rộng mà tác giả nói đến ở đây là cái ta. Nói đến cái ta là nói đến đoàn thể, cộng đồng, dân tộc, quốc gia. Thế giới của cái ta hết sức rộng lớn.</w:t>
            </w:r>
          </w:p>
          <w:p w:rsidR="00A66C38" w:rsidRPr="002D4CF5" w:rsidRDefault="00A66C38" w:rsidP="002D4CF5">
            <w:pPr>
              <w:spacing w:line="360" w:lineRule="auto"/>
              <w:rPr>
                <w:b/>
                <w:bCs/>
                <w:color w:val="000000"/>
                <w:sz w:val="28"/>
                <w:szCs w:val="28"/>
              </w:rPr>
            </w:pPr>
            <w:r w:rsidRPr="002D4CF5">
              <w:rPr>
                <w:color w:val="000000"/>
                <w:sz w:val="28"/>
                <w:szCs w:val="28"/>
                <w:lang w:val="vi-VN"/>
              </w:rPr>
              <w:t xml:space="preserve">          Bề sâu là cái tôi cá nhân. Thế giới của cái tôi là thế giới riêng tư, nhỏ hẹp, sâu kín. Thơ mới từ bỏ cái ta, đi vào cái tôi cá nhân bằng nhiều cách khác nhau.</w:t>
            </w: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60">
          <w:tblGrid>
            <w:gridCol w:w="3600"/>
            <w:gridCol w:w="6390"/>
          </w:tblGrid>
        </w:tblGridChange>
      </w:tblGrid>
      <w:tr w:rsidR="00A66C38" w:rsidRPr="002D4CF5" w:rsidTr="00A66C38">
        <w:trPr>
          <w:trHeight w:val="647"/>
        </w:trPr>
        <w:tc>
          <w:tcPr>
            <w:tcW w:w="3600" w:type="dxa"/>
            <w:shd w:val="clear" w:color="auto" w:fill="auto"/>
          </w:tcPr>
          <w:p w:rsidR="00A66C38" w:rsidRPr="002D4CF5" w:rsidRDefault="00A66C38"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A66C38" w:rsidRPr="002D4CF5" w:rsidRDefault="00A66C38"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66C38" w:rsidRPr="002D4CF5" w:rsidTr="00A66C38">
        <w:trPr>
          <w:trHeight w:val="647"/>
        </w:trPr>
        <w:tc>
          <w:tcPr>
            <w:tcW w:w="3600" w:type="dxa"/>
            <w:shd w:val="clear" w:color="auto" w:fill="auto"/>
          </w:tcPr>
          <w:p w:rsidR="00A66C38" w:rsidRPr="002D4CF5" w:rsidRDefault="00A66C38" w:rsidP="002D4CF5">
            <w:pPr>
              <w:spacing w:line="360" w:lineRule="auto"/>
              <w:rPr>
                <w:b/>
                <w:sz w:val="28"/>
                <w:szCs w:val="28"/>
              </w:rPr>
            </w:pPr>
            <w:r w:rsidRPr="002D4CF5">
              <w:rPr>
                <w:b/>
                <w:sz w:val="28"/>
                <w:szCs w:val="28"/>
                <w:lang w:val="vi-VN"/>
              </w:rPr>
              <w:t xml:space="preserve">GV giao nhiệm vụ: </w:t>
            </w:r>
          </w:p>
          <w:p w:rsidR="00A66C38" w:rsidRPr="002D4CF5" w:rsidRDefault="00A66C38" w:rsidP="002D4CF5">
            <w:pPr>
              <w:pStyle w:val="NormalWeb"/>
              <w:spacing w:before="0" w:beforeAutospacing="0" w:after="0" w:afterAutospacing="0" w:line="360" w:lineRule="auto"/>
              <w:ind w:firstLine="720"/>
              <w:rPr>
                <w:color w:val="555555"/>
                <w:sz w:val="28"/>
                <w:szCs w:val="28"/>
                <w:lang w:val="vi-VN"/>
              </w:rPr>
            </w:pPr>
            <w:r w:rsidRPr="002D4CF5">
              <w:rPr>
                <w:color w:val="000000"/>
                <w:sz w:val="28"/>
                <w:szCs w:val="28"/>
                <w:lang w:val="vi-VN"/>
              </w:rPr>
              <w:t>Nội dung của đoạn văn giúp gì cho anh (chị) trong việc đọc - hiểu các bài thơ mới trong chương trình Ngữ văn Trung học phổ thông?</w:t>
            </w:r>
          </w:p>
          <w:p w:rsidR="00A66C38" w:rsidRPr="002D4CF5" w:rsidRDefault="00A66C38" w:rsidP="002D4CF5">
            <w:pPr>
              <w:spacing w:line="360" w:lineRule="auto"/>
              <w:rPr>
                <w:sz w:val="28"/>
                <w:szCs w:val="28"/>
                <w:lang w:val="vi-VN"/>
              </w:rPr>
            </w:pPr>
          </w:p>
          <w:p w:rsidR="00A66C38" w:rsidRPr="002D4CF5" w:rsidRDefault="00A66C38" w:rsidP="002D4CF5">
            <w:pPr>
              <w:spacing w:line="360" w:lineRule="auto"/>
              <w:rPr>
                <w:sz w:val="28"/>
                <w:szCs w:val="28"/>
                <w:lang w:val="vi-VN"/>
              </w:rPr>
            </w:pPr>
            <w:r w:rsidRPr="002D4CF5">
              <w:rPr>
                <w:sz w:val="28"/>
                <w:szCs w:val="28"/>
                <w:lang w:val="vi-VN"/>
              </w:rPr>
              <w:t>-   HS thực hiện nhiệm vụ:</w:t>
            </w:r>
          </w:p>
          <w:p w:rsidR="00A66C38" w:rsidRPr="002D4CF5" w:rsidRDefault="00A66C38" w:rsidP="002D4CF5">
            <w:pPr>
              <w:spacing w:line="360" w:lineRule="auto"/>
              <w:rPr>
                <w:b/>
                <w:sz w:val="28"/>
                <w:szCs w:val="28"/>
                <w:lang w:val="vi-VN"/>
              </w:rPr>
            </w:pPr>
            <w:r w:rsidRPr="002D4CF5">
              <w:rPr>
                <w:sz w:val="28"/>
                <w:szCs w:val="28"/>
                <w:lang w:val="vi-VN"/>
              </w:rPr>
              <w:t xml:space="preserve">-  HS báo  cáo kết quả thực hiện nhiệm vụ: </w:t>
            </w:r>
          </w:p>
          <w:p w:rsidR="00A66C38" w:rsidRPr="002D4CF5" w:rsidRDefault="00A66C38"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A66C38" w:rsidRPr="002D4CF5" w:rsidRDefault="00A66C38"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Nội dung của đoạn văn trên giúp ta có cơ sở để đọc - hiểu một số bài thơ thuộc phong trào Thơ mới (1932 - 1945) trong chương trình Ngữ văn Trung học phổ thông. Trước hết, đoạn văn nhắc ta một điều quan trọng: Thơ mới là tiếng nói trữ tình của cái tôi cá nhân. Cũng qua đoạn văn trên, ta sẽ hiểu biết hơn về nét nổi bật của một số nhà thơ tiêu biểu trong phong trào Thơ mới.</w:t>
            </w: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61">
          <w:tblGrid>
            <w:gridCol w:w="3600"/>
            <w:gridCol w:w="6390"/>
          </w:tblGrid>
        </w:tblGridChange>
      </w:tblGrid>
      <w:tr w:rsidR="00835E1D" w:rsidRPr="002D4CF5" w:rsidTr="00835E1D">
        <w:trPr>
          <w:trHeight w:val="647"/>
        </w:trPr>
        <w:tc>
          <w:tcPr>
            <w:tcW w:w="3600" w:type="dxa"/>
            <w:shd w:val="clear" w:color="auto" w:fill="auto"/>
          </w:tcPr>
          <w:p w:rsidR="00835E1D" w:rsidRPr="002D4CF5" w:rsidRDefault="00835E1D"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835E1D" w:rsidRPr="002D4CF5" w:rsidRDefault="00835E1D"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835E1D" w:rsidRPr="002D4CF5" w:rsidTr="00835E1D">
        <w:trPr>
          <w:trHeight w:val="647"/>
        </w:trPr>
        <w:tc>
          <w:tcPr>
            <w:tcW w:w="3600" w:type="dxa"/>
            <w:shd w:val="clear" w:color="auto" w:fill="auto"/>
          </w:tcPr>
          <w:p w:rsidR="00835E1D" w:rsidRPr="002D4CF5" w:rsidRDefault="00835E1D" w:rsidP="002D4CF5">
            <w:pPr>
              <w:spacing w:line="360" w:lineRule="auto"/>
              <w:rPr>
                <w:b/>
                <w:sz w:val="28"/>
                <w:szCs w:val="28"/>
              </w:rPr>
            </w:pPr>
            <w:r w:rsidRPr="002D4CF5">
              <w:rPr>
                <w:b/>
                <w:sz w:val="28"/>
                <w:szCs w:val="28"/>
              </w:rPr>
              <w:t xml:space="preserve">GV giao nhiệm vụ: </w:t>
            </w:r>
          </w:p>
          <w:p w:rsidR="00835E1D" w:rsidRPr="002D4CF5" w:rsidRDefault="00835E1D" w:rsidP="002D4CF5">
            <w:pPr>
              <w:spacing w:line="360" w:lineRule="auto"/>
              <w:rPr>
                <w:b/>
                <w:sz w:val="28"/>
                <w:szCs w:val="28"/>
              </w:rPr>
            </w:pPr>
            <w:r w:rsidRPr="002D4CF5">
              <w:rPr>
                <w:b/>
                <w:sz w:val="28"/>
                <w:szCs w:val="28"/>
              </w:rPr>
              <w:t>+ Vẽ bản đồ tư duy bài học</w:t>
            </w:r>
          </w:p>
          <w:p w:rsidR="00835E1D" w:rsidRPr="002D4CF5" w:rsidRDefault="00835E1D" w:rsidP="002D4CF5">
            <w:pPr>
              <w:spacing w:line="360" w:lineRule="auto"/>
              <w:rPr>
                <w:b/>
                <w:sz w:val="28"/>
                <w:szCs w:val="28"/>
              </w:rPr>
            </w:pPr>
            <w:r w:rsidRPr="002D4CF5">
              <w:rPr>
                <w:b/>
                <w:sz w:val="28"/>
                <w:szCs w:val="28"/>
              </w:rPr>
              <w:t>+ Tìm đọc toàn bộ bài tác phẩm phê bình thơ Mới.</w:t>
            </w:r>
          </w:p>
          <w:p w:rsidR="00835E1D" w:rsidRPr="002D4CF5" w:rsidRDefault="00835E1D"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835E1D" w:rsidRPr="002D4CF5" w:rsidRDefault="00835E1D" w:rsidP="002D4CF5">
            <w:pPr>
              <w:spacing w:line="360" w:lineRule="auto"/>
              <w:rPr>
                <w:sz w:val="28"/>
                <w:szCs w:val="28"/>
              </w:rPr>
            </w:pPr>
            <w:r w:rsidRPr="002D4CF5">
              <w:rPr>
                <w:sz w:val="28"/>
                <w:szCs w:val="28"/>
                <w:lang w:val="vi-VN"/>
              </w:rPr>
              <w:t>-  HS báo  cáo kết quả thực hiện nhiệm vụ:</w:t>
            </w:r>
          </w:p>
        </w:tc>
        <w:tc>
          <w:tcPr>
            <w:tcW w:w="6390" w:type="dxa"/>
          </w:tcPr>
          <w:p w:rsidR="00835E1D" w:rsidRPr="002D4CF5" w:rsidRDefault="00835E1D"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835E1D" w:rsidRPr="002D4CF5" w:rsidRDefault="00835E1D" w:rsidP="002D4CF5">
            <w:pPr>
              <w:spacing w:line="360" w:lineRule="auto"/>
              <w:rPr>
                <w:b/>
                <w:bCs/>
                <w:color w:val="000000"/>
                <w:sz w:val="28"/>
                <w:szCs w:val="28"/>
                <w:lang w:val="vi-VN"/>
              </w:rPr>
            </w:pPr>
            <w:r w:rsidRPr="002D4CF5">
              <w:rPr>
                <w:b/>
                <w:bCs/>
                <w:color w:val="000000"/>
                <w:sz w:val="28"/>
                <w:szCs w:val="28"/>
                <w:lang w:val="vi-VN"/>
              </w:rPr>
              <w:t>+ Sưu tầm qua sách tham khảo, truy cập mạng.</w:t>
            </w:r>
          </w:p>
          <w:p w:rsidR="00835E1D" w:rsidRPr="002D4CF5" w:rsidRDefault="00835E1D" w:rsidP="002D4CF5">
            <w:pPr>
              <w:spacing w:line="360" w:lineRule="auto"/>
              <w:rPr>
                <w:b/>
                <w:bCs/>
                <w:color w:val="000000"/>
                <w:sz w:val="28"/>
                <w:szCs w:val="28"/>
                <w:lang w:val="vi-VN"/>
              </w:rPr>
            </w:pPr>
          </w:p>
        </w:tc>
      </w:tr>
    </w:tbl>
    <w:p w:rsidR="00835E1D" w:rsidRPr="002D4CF5" w:rsidRDefault="00835E1D" w:rsidP="002D4CF5">
      <w:pPr>
        <w:spacing w:line="360" w:lineRule="auto"/>
        <w:rPr>
          <w:sz w:val="28"/>
          <w:szCs w:val="28"/>
        </w:rPr>
      </w:pPr>
      <w:r w:rsidRPr="002D4CF5">
        <w:rPr>
          <w:sz w:val="28"/>
          <w:szCs w:val="28"/>
        </w:rPr>
        <w:t>……………………………………………………………………………………………………………………………………………………………………………………………………………………………………………………………………………………………………………………………………….</w:t>
      </w:r>
    </w:p>
    <w:p w:rsidR="00462321" w:rsidRPr="002D4CF5" w:rsidRDefault="00462321" w:rsidP="002D4CF5">
      <w:pPr>
        <w:spacing w:line="360" w:lineRule="auto"/>
        <w:rPr>
          <w:b/>
          <w:sz w:val="28"/>
          <w:szCs w:val="28"/>
          <w:u w:val="single"/>
          <w:lang w:val="vi-VN"/>
        </w:rPr>
      </w:pPr>
      <w:r w:rsidRPr="002D4CF5">
        <w:rPr>
          <w:b/>
          <w:sz w:val="28"/>
          <w:szCs w:val="28"/>
          <w:u w:val="single"/>
          <w:lang w:val="vi-VN"/>
        </w:rPr>
        <w:t>Tiết 110  – Tiếng Việt</w:t>
      </w:r>
    </w:p>
    <w:p w:rsidR="00462321" w:rsidRPr="002D4CF5" w:rsidRDefault="00462321" w:rsidP="002D4CF5">
      <w:pPr>
        <w:spacing w:line="360" w:lineRule="auto"/>
        <w:rPr>
          <w:b/>
          <w:sz w:val="28"/>
          <w:szCs w:val="28"/>
          <w:lang w:val="vi-VN"/>
        </w:rPr>
      </w:pPr>
    </w:p>
    <w:p w:rsidR="00462321" w:rsidRPr="002D4CF5" w:rsidRDefault="00462321" w:rsidP="002D4CF5">
      <w:pPr>
        <w:spacing w:line="360" w:lineRule="auto"/>
        <w:rPr>
          <w:b/>
          <w:sz w:val="28"/>
          <w:szCs w:val="28"/>
        </w:rPr>
      </w:pPr>
      <w:r w:rsidRPr="002D4CF5">
        <w:rPr>
          <w:sz w:val="28"/>
          <w:szCs w:val="28"/>
          <w:lang w:val="vi-VN"/>
        </w:rPr>
        <w:t xml:space="preserve">                             </w:t>
      </w:r>
      <w:r w:rsidRPr="002D4CF5">
        <w:rPr>
          <w:b/>
          <w:sz w:val="28"/>
          <w:szCs w:val="28"/>
          <w:lang w:val="vi-VN"/>
        </w:rPr>
        <w:t>PHONG CÁCH NGÔN NGỮ CHÍNH LUẬN</w:t>
      </w:r>
      <w:r w:rsidRPr="002D4CF5">
        <w:rPr>
          <w:b/>
          <w:sz w:val="28"/>
          <w:szCs w:val="28"/>
        </w:rPr>
        <w:t>(tiếp)</w:t>
      </w:r>
    </w:p>
    <w:p w:rsidR="00462321" w:rsidRPr="002D4CF5" w:rsidRDefault="00462321" w:rsidP="002D4CF5">
      <w:pPr>
        <w:spacing w:line="360" w:lineRule="auto"/>
        <w:rPr>
          <w:b/>
          <w:sz w:val="28"/>
          <w:szCs w:val="28"/>
        </w:rPr>
      </w:pPr>
      <w:r w:rsidRPr="002D4CF5">
        <w:rPr>
          <w:b/>
          <w:sz w:val="28"/>
          <w:szCs w:val="28"/>
        </w:rPr>
        <w:t xml:space="preserve">A. MỤC TIÊU BÀI HỌC </w:t>
      </w:r>
    </w:p>
    <w:p w:rsidR="00462321" w:rsidRPr="002D4CF5" w:rsidRDefault="00462321" w:rsidP="002D4CF5">
      <w:pPr>
        <w:spacing w:line="360" w:lineRule="auto"/>
        <w:rPr>
          <w:b/>
          <w:sz w:val="28"/>
          <w:szCs w:val="28"/>
        </w:rPr>
      </w:pPr>
      <w:r w:rsidRPr="002D4CF5">
        <w:rPr>
          <w:b/>
          <w:sz w:val="28"/>
          <w:szCs w:val="28"/>
        </w:rPr>
        <w:t>I. VỀ KIẾN THỨC</w:t>
      </w:r>
    </w:p>
    <w:p w:rsidR="00462321" w:rsidRPr="002D4CF5" w:rsidRDefault="00462321" w:rsidP="002D4CF5">
      <w:pPr>
        <w:spacing w:line="360" w:lineRule="auto"/>
        <w:ind w:firstLine="720"/>
        <w:rPr>
          <w:sz w:val="28"/>
          <w:szCs w:val="28"/>
          <w:lang w:val="vi-VN"/>
        </w:rPr>
      </w:pPr>
      <w:r w:rsidRPr="002D4CF5">
        <w:rPr>
          <w:sz w:val="28"/>
          <w:szCs w:val="28"/>
          <w:lang w:val="vi-VN"/>
        </w:rPr>
        <w:t>1/ Nhận biết: Nắm được khái niệm ngôn ngữ báo chí, phong cách ngôn ngữ chính luận; các đặc trưng cơ bản của PCNN chính luận, phân biệt với các phong cách ngôn ngữ khác;</w:t>
      </w:r>
    </w:p>
    <w:p w:rsidR="00462321" w:rsidRPr="002D4CF5" w:rsidRDefault="00462321" w:rsidP="002D4CF5">
      <w:pPr>
        <w:spacing w:line="360" w:lineRule="auto"/>
        <w:ind w:firstLine="720"/>
        <w:rPr>
          <w:color w:val="800080"/>
          <w:sz w:val="28"/>
          <w:szCs w:val="28"/>
          <w:lang w:val="vi-VN"/>
        </w:rPr>
      </w:pPr>
      <w:r w:rsidRPr="002D4CF5">
        <w:rPr>
          <w:sz w:val="28"/>
          <w:szCs w:val="28"/>
          <w:lang w:val="vi-VN"/>
        </w:rPr>
        <w:t>2/ Thông hiểu: Bước đầu làm quen với một số văn bản chính luận mức đơn giản;</w:t>
      </w:r>
    </w:p>
    <w:p w:rsidR="00462321" w:rsidRPr="002D4CF5" w:rsidRDefault="00462321" w:rsidP="002D4CF5">
      <w:pPr>
        <w:spacing w:line="360" w:lineRule="auto"/>
        <w:ind w:firstLine="720"/>
        <w:rPr>
          <w:sz w:val="28"/>
          <w:szCs w:val="28"/>
          <w:lang w:val="vi-VN"/>
        </w:rPr>
      </w:pPr>
      <w:r w:rsidRPr="002D4CF5">
        <w:rPr>
          <w:sz w:val="28"/>
          <w:szCs w:val="28"/>
          <w:lang w:val="vi-VN"/>
        </w:rPr>
        <w:t>3/Vận dụng thấp: Có kĩ năng lĩnh hội và phân tích văn bản thông dụng thuộc PCNN chính luận;;</w:t>
      </w:r>
    </w:p>
    <w:p w:rsidR="00462321" w:rsidRPr="002D4CF5" w:rsidRDefault="00462321" w:rsidP="002D4CF5">
      <w:pPr>
        <w:spacing w:line="360" w:lineRule="auto"/>
        <w:ind w:firstLine="720"/>
        <w:rPr>
          <w:sz w:val="28"/>
          <w:szCs w:val="28"/>
          <w:lang w:val="vi-VN"/>
        </w:rPr>
      </w:pPr>
      <w:r w:rsidRPr="002D4CF5">
        <w:rPr>
          <w:sz w:val="28"/>
          <w:szCs w:val="28"/>
          <w:lang w:val="vi-VN"/>
        </w:rPr>
        <w:t>4/Vận dụng cao:- Vận dụng hiểu biết phong cách ngôn ngữ chính luận để tạo lập văn bản chính luận trong cuộc sống.</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 VỀ KĨ NĂNG</w:t>
      </w:r>
    </w:p>
    <w:p w:rsidR="00462321" w:rsidRPr="002D4CF5" w:rsidRDefault="00462321" w:rsidP="002D4CF5">
      <w:pPr>
        <w:spacing w:line="360" w:lineRule="auto"/>
        <w:ind w:firstLine="720"/>
        <w:rPr>
          <w:sz w:val="28"/>
          <w:szCs w:val="28"/>
          <w:lang w:val="vi-VN"/>
        </w:rPr>
      </w:pPr>
      <w:r w:rsidRPr="002D4CF5">
        <w:rPr>
          <w:sz w:val="28"/>
          <w:szCs w:val="28"/>
          <w:lang w:val="vi-VN"/>
        </w:rPr>
        <w:t>1/ Biết làm: một đoạn văn ngắn theo phong cách ngôn ngữ chính luận;</w:t>
      </w:r>
    </w:p>
    <w:p w:rsidR="00462321" w:rsidRPr="002D4CF5" w:rsidRDefault="00462321" w:rsidP="002D4CF5">
      <w:pPr>
        <w:spacing w:line="360" w:lineRule="auto"/>
        <w:ind w:firstLine="720"/>
        <w:rPr>
          <w:sz w:val="28"/>
          <w:szCs w:val="28"/>
          <w:lang w:val="vi-VN"/>
        </w:rPr>
      </w:pPr>
      <w:r w:rsidRPr="002D4CF5">
        <w:rPr>
          <w:sz w:val="28"/>
          <w:szCs w:val="28"/>
          <w:lang w:val="vi-VN"/>
        </w:rPr>
        <w:t>2/ Thông thạo: sử dụng tiếng Việt khi trình bày văn bản theo phong cách ngôn ngữ chính luận;</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I. VỀ THÁI ĐỘ</w:t>
      </w:r>
    </w:p>
    <w:p w:rsidR="00462321" w:rsidRPr="002D4CF5" w:rsidRDefault="00462321" w:rsidP="002D4CF5">
      <w:pPr>
        <w:spacing w:line="360" w:lineRule="auto"/>
        <w:ind w:firstLine="720"/>
        <w:rPr>
          <w:sz w:val="28"/>
          <w:szCs w:val="28"/>
          <w:lang w:val="vi-VN"/>
        </w:rPr>
      </w:pPr>
      <w:r w:rsidRPr="002D4CF5">
        <w:rPr>
          <w:sz w:val="28"/>
          <w:szCs w:val="28"/>
          <w:lang w:val="vi-VN"/>
        </w:rPr>
        <w:t>1/ Hình thành thói quen: đọc hiểu văn bản được viết theo phong cách ngôn ngữ chính luận;</w:t>
      </w:r>
    </w:p>
    <w:p w:rsidR="00462321" w:rsidRPr="002D4CF5" w:rsidRDefault="00462321" w:rsidP="002D4CF5">
      <w:pPr>
        <w:spacing w:line="360" w:lineRule="auto"/>
        <w:ind w:firstLine="720"/>
        <w:rPr>
          <w:sz w:val="28"/>
          <w:szCs w:val="28"/>
          <w:lang w:val="vi-VN"/>
        </w:rPr>
      </w:pPr>
      <w:r w:rsidRPr="002D4CF5">
        <w:rPr>
          <w:sz w:val="28"/>
          <w:szCs w:val="28"/>
          <w:lang w:val="vi-VN"/>
        </w:rPr>
        <w:t>2/ Hình thành tính cách: tự tin khi trình bày kiến thức phong cách ngôn ngữ chính luận;</w:t>
      </w:r>
    </w:p>
    <w:p w:rsidR="00462321" w:rsidRPr="002D4CF5" w:rsidRDefault="00462321" w:rsidP="002D4CF5">
      <w:pPr>
        <w:spacing w:line="360" w:lineRule="auto"/>
        <w:ind w:firstLine="720"/>
        <w:rPr>
          <w:sz w:val="28"/>
          <w:szCs w:val="28"/>
          <w:lang w:val="vi-VN"/>
        </w:rPr>
      </w:pPr>
      <w:r w:rsidRPr="002D4CF5">
        <w:rPr>
          <w:sz w:val="28"/>
          <w:szCs w:val="28"/>
          <w:lang w:val="vi-VN"/>
        </w:rPr>
        <w:t>3/Hình thành nhân cách: trung thực, có lập trường vững vàng khi viết văn chính luận</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V. ĐỊNH HƯỚNG GÓP PHẦN HÌNH THÀNH NĂNG LỰC</w:t>
      </w:r>
    </w:p>
    <w:p w:rsidR="00462321" w:rsidRPr="002D4CF5" w:rsidRDefault="00462321" w:rsidP="002D4CF5">
      <w:pPr>
        <w:spacing w:line="360" w:lineRule="auto"/>
        <w:ind w:firstLine="720"/>
        <w:rPr>
          <w:sz w:val="28"/>
          <w:szCs w:val="28"/>
          <w:lang w:val="vi-VN"/>
        </w:rPr>
      </w:pPr>
      <w:r w:rsidRPr="002D4CF5">
        <w:rPr>
          <w:sz w:val="28"/>
          <w:szCs w:val="28"/>
          <w:lang w:val="vi-VN"/>
        </w:rPr>
        <w:t>-Năng lực giải quyết vấn đề: HS biết viết văn bản theo phong cách ngôn ngữ chính luận;</w:t>
      </w:r>
    </w:p>
    <w:p w:rsidR="00462321" w:rsidRPr="002D4CF5" w:rsidRDefault="00462321" w:rsidP="002D4CF5">
      <w:pPr>
        <w:spacing w:line="360" w:lineRule="auto"/>
        <w:ind w:firstLine="720"/>
        <w:rPr>
          <w:sz w:val="28"/>
          <w:szCs w:val="28"/>
          <w:lang w:val="vi-VN"/>
        </w:rPr>
      </w:pPr>
      <w:r w:rsidRPr="002D4CF5">
        <w:rPr>
          <w:sz w:val="28"/>
          <w:szCs w:val="28"/>
          <w:lang w:val="vi-VN"/>
        </w:rPr>
        <w:t>-Năng lực sáng tạo:qua thực hành, HS biết đặt các câu hỏi khác nhau về một vấn đề, xác định và làm rõ thông tin…</w:t>
      </w:r>
    </w:p>
    <w:p w:rsidR="00462321" w:rsidRPr="002D4CF5" w:rsidRDefault="00462321" w:rsidP="002D4CF5">
      <w:pPr>
        <w:spacing w:line="360" w:lineRule="auto"/>
        <w:ind w:firstLine="720"/>
        <w:rPr>
          <w:sz w:val="28"/>
          <w:szCs w:val="28"/>
          <w:lang w:val="vi-VN"/>
        </w:rPr>
      </w:pPr>
      <w:r w:rsidRPr="002D4CF5">
        <w:rPr>
          <w:sz w:val="28"/>
          <w:szCs w:val="28"/>
          <w:lang w:val="vi-VN"/>
        </w:rPr>
        <w:t>-Năng lực hợp tác: thảo luận nhóm.</w:t>
      </w:r>
    </w:p>
    <w:p w:rsidR="00462321" w:rsidRPr="002D4CF5" w:rsidRDefault="00462321" w:rsidP="002D4CF5">
      <w:pPr>
        <w:spacing w:line="360" w:lineRule="auto"/>
        <w:ind w:firstLine="720"/>
        <w:rPr>
          <w:sz w:val="28"/>
          <w:szCs w:val="28"/>
          <w:lang w:val="vi-VN"/>
        </w:rPr>
      </w:pPr>
      <w:r w:rsidRPr="002D4CF5">
        <w:rPr>
          <w:sz w:val="28"/>
          <w:szCs w:val="28"/>
          <w:lang w:val="vi-VN"/>
        </w:rPr>
        <w:t>-Năng lực giao tiếp:vận dụng những kiến thức tiếng Việt cũng như tri thức về bài học vào thực hành.</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B. CHUẨN BỊ CỦA GIÁO VIÊN VÀ HỌC SINH</w:t>
      </w:r>
    </w:p>
    <w:p w:rsidR="00462321" w:rsidRPr="002D4CF5" w:rsidRDefault="00462321" w:rsidP="002D4CF5">
      <w:pPr>
        <w:spacing w:line="360" w:lineRule="auto"/>
        <w:rPr>
          <w:b/>
          <w:sz w:val="28"/>
          <w:szCs w:val="28"/>
        </w:rPr>
      </w:pPr>
      <w:r w:rsidRPr="002D4CF5">
        <w:rPr>
          <w:b/>
          <w:sz w:val="28"/>
          <w:szCs w:val="28"/>
        </w:rPr>
        <w:t>I. CHUẨN BỊ CỦA GV</w:t>
      </w:r>
    </w:p>
    <w:p w:rsidR="00462321" w:rsidRPr="002D4CF5" w:rsidRDefault="00462321" w:rsidP="002D4CF5">
      <w:pPr>
        <w:spacing w:line="360" w:lineRule="auto"/>
        <w:ind w:firstLine="720"/>
        <w:rPr>
          <w:sz w:val="28"/>
          <w:szCs w:val="28"/>
          <w:lang w:val="nl-NL"/>
        </w:rPr>
      </w:pPr>
      <w:r w:rsidRPr="002D4CF5">
        <w:rPr>
          <w:sz w:val="28"/>
          <w:szCs w:val="28"/>
          <w:lang w:val="nl-NL"/>
        </w:rPr>
        <w:t xml:space="preserve">- Phương tiện, thiết bị: </w:t>
      </w:r>
    </w:p>
    <w:p w:rsidR="00462321" w:rsidRPr="002D4CF5" w:rsidRDefault="00462321" w:rsidP="002D4CF5">
      <w:pPr>
        <w:spacing w:line="360" w:lineRule="auto"/>
        <w:ind w:firstLine="720"/>
        <w:rPr>
          <w:sz w:val="28"/>
          <w:szCs w:val="28"/>
          <w:lang w:val="nl-NL"/>
        </w:rPr>
      </w:pPr>
      <w:r w:rsidRPr="002D4CF5">
        <w:rPr>
          <w:sz w:val="28"/>
          <w:szCs w:val="28"/>
          <w:lang w:val="nl-NL"/>
        </w:rPr>
        <w:t>+ SGK, SGV, Tư liệu Ngữ Văn 11, thiết kế bài học.</w:t>
      </w:r>
    </w:p>
    <w:p w:rsidR="00462321" w:rsidRPr="002D4CF5" w:rsidRDefault="00462321" w:rsidP="002D4CF5">
      <w:pPr>
        <w:spacing w:line="360" w:lineRule="auto"/>
        <w:ind w:firstLine="720"/>
        <w:rPr>
          <w:sz w:val="28"/>
          <w:szCs w:val="28"/>
          <w:lang w:val="nl-NL"/>
        </w:rPr>
      </w:pPr>
      <w:r w:rsidRPr="002D4CF5">
        <w:rPr>
          <w:sz w:val="28"/>
          <w:szCs w:val="28"/>
          <w:lang w:val="nl-NL"/>
        </w:rPr>
        <w:t>+ Máy tính, máy chiếu, loa...</w:t>
      </w:r>
    </w:p>
    <w:p w:rsidR="00462321" w:rsidRPr="002D4CF5" w:rsidRDefault="00462321"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62321" w:rsidRPr="002D4CF5" w:rsidRDefault="00462321" w:rsidP="002D4CF5">
      <w:pPr>
        <w:spacing w:line="360" w:lineRule="auto"/>
        <w:rPr>
          <w:b/>
          <w:sz w:val="28"/>
          <w:szCs w:val="28"/>
        </w:rPr>
      </w:pPr>
      <w:r w:rsidRPr="002D4CF5">
        <w:rPr>
          <w:b/>
          <w:sz w:val="28"/>
          <w:szCs w:val="28"/>
        </w:rPr>
        <w:t>II. CHUẨN BỊ CỦA HỌC SINH.</w:t>
      </w:r>
    </w:p>
    <w:p w:rsidR="00462321" w:rsidRPr="002D4CF5" w:rsidRDefault="00462321"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62321" w:rsidRPr="002D4CF5" w:rsidRDefault="00462321" w:rsidP="002D4CF5">
      <w:pPr>
        <w:spacing w:line="360" w:lineRule="auto"/>
        <w:rPr>
          <w:b/>
          <w:sz w:val="28"/>
          <w:szCs w:val="28"/>
        </w:rPr>
      </w:pPr>
      <w:r w:rsidRPr="002D4CF5">
        <w:rPr>
          <w:b/>
          <w:sz w:val="28"/>
          <w:szCs w:val="28"/>
        </w:rPr>
        <w:t>C. TIẾN TRÌNH BÀI HỌC</w:t>
      </w:r>
    </w:p>
    <w:p w:rsidR="00462321" w:rsidRPr="002D4CF5" w:rsidRDefault="00462321"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2. HÌNH THÀNH KIẾN THỨC(70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841"/>
        <w:gridCol w:w="5099"/>
        <w:tblGridChange w:id="262">
          <w:tblGrid>
            <w:gridCol w:w="4140"/>
            <w:gridCol w:w="841"/>
            <w:gridCol w:w="5099"/>
          </w:tblGrid>
        </w:tblGridChange>
      </w:tblGrid>
      <w:tr w:rsidR="00462321" w:rsidRPr="002D4CF5" w:rsidTr="0061143E">
        <w:trPr>
          <w:trHeight w:val="647"/>
        </w:trPr>
        <w:tc>
          <w:tcPr>
            <w:tcW w:w="4981" w:type="dxa"/>
            <w:gridSpan w:val="2"/>
            <w:shd w:val="clear" w:color="auto" w:fill="auto"/>
          </w:tcPr>
          <w:p w:rsidR="00462321" w:rsidRPr="002D4CF5" w:rsidRDefault="0046232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099" w:type="dxa"/>
          </w:tcPr>
          <w:p w:rsidR="00462321" w:rsidRPr="002D4CF5" w:rsidRDefault="00462321"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462321" w:rsidRPr="002D4CF5" w:rsidTr="0061143E">
        <w:tc>
          <w:tcPr>
            <w:tcW w:w="4140" w:type="dxa"/>
            <w:shd w:val="clear" w:color="auto" w:fill="auto"/>
          </w:tcPr>
          <w:p w:rsidR="00462321" w:rsidRPr="002D4CF5" w:rsidRDefault="00462321" w:rsidP="002D4CF5">
            <w:pPr>
              <w:tabs>
                <w:tab w:val="left" w:pos="510"/>
                <w:tab w:val="left" w:pos="540"/>
              </w:tabs>
              <w:spacing w:line="360" w:lineRule="auto"/>
              <w:rPr>
                <w:b/>
                <w:sz w:val="28"/>
                <w:szCs w:val="28"/>
                <w:lang w:val="vi-VN"/>
              </w:rPr>
            </w:pPr>
            <w:r w:rsidRPr="002D4CF5">
              <w:rPr>
                <w:b/>
                <w:sz w:val="28"/>
                <w:szCs w:val="28"/>
                <w:lang w:val="vi-VN"/>
              </w:rPr>
              <w:t>Tìm hiểu các phương tiện diễn đạt và đặc trưng của phong cách ngôn ngữ chính luận</w:t>
            </w:r>
          </w:p>
          <w:p w:rsidR="00462321" w:rsidRPr="002D4CF5" w:rsidRDefault="00462321" w:rsidP="002D4CF5">
            <w:pPr>
              <w:spacing w:line="360" w:lineRule="auto"/>
              <w:rPr>
                <w:sz w:val="28"/>
                <w:szCs w:val="28"/>
                <w:lang w:val="vi-VN"/>
              </w:rPr>
            </w:pPr>
            <w:r w:rsidRPr="002D4CF5">
              <w:rPr>
                <w:sz w:val="28"/>
                <w:szCs w:val="28"/>
                <w:lang w:val="vi-VN"/>
              </w:rPr>
              <w:t xml:space="preserve">a./ Về mặt từ ngữ văn bản chính luận sử dụng ngôn ngữ như thế nào? </w:t>
            </w:r>
          </w:p>
          <w:p w:rsidR="00462321" w:rsidRPr="002D4CF5" w:rsidRDefault="00462321" w:rsidP="002D4CF5">
            <w:pPr>
              <w:spacing w:line="360" w:lineRule="auto"/>
              <w:rPr>
                <w:sz w:val="28"/>
                <w:szCs w:val="28"/>
                <w:lang w:val="vi-VN"/>
              </w:rPr>
            </w:pPr>
            <w:r w:rsidRPr="002D4CF5">
              <w:rPr>
                <w:sz w:val="28"/>
                <w:szCs w:val="28"/>
                <w:lang w:val="vi-VN"/>
              </w:rPr>
              <w:t>b/Câu văn trong văn bản chính luận có kết cấu như thế nào ?</w:t>
            </w:r>
          </w:p>
          <w:p w:rsidR="00462321" w:rsidRPr="002D4CF5" w:rsidRDefault="00462321" w:rsidP="002D4CF5">
            <w:pPr>
              <w:spacing w:line="360" w:lineRule="auto"/>
              <w:rPr>
                <w:sz w:val="28"/>
                <w:szCs w:val="28"/>
                <w:lang w:val="vi-VN"/>
              </w:rPr>
            </w:pPr>
            <w:r w:rsidRPr="002D4CF5">
              <w:rPr>
                <w:sz w:val="28"/>
                <w:szCs w:val="28"/>
                <w:lang w:val="vi-VN"/>
              </w:rPr>
              <w:t>c/Việc sử dụng cá biện pháp tu từ trong phong cách ngôn ngữ chính luận ra sao ?</w:t>
            </w:r>
          </w:p>
          <w:p w:rsidR="00462321" w:rsidRPr="002D4CF5" w:rsidRDefault="00462321" w:rsidP="002D4CF5">
            <w:pPr>
              <w:spacing w:line="360" w:lineRule="auto"/>
              <w:rPr>
                <w:sz w:val="28"/>
                <w:szCs w:val="28"/>
                <w:lang w:val="vi-VN"/>
              </w:rPr>
            </w:pPr>
            <w:r w:rsidRPr="002D4CF5">
              <w:rPr>
                <w:sz w:val="28"/>
                <w:szCs w:val="28"/>
                <w:lang w:val="vi-VN"/>
              </w:rPr>
              <w:t xml:space="preserve">HS đọc văn bản </w:t>
            </w:r>
            <w:r w:rsidRPr="002D4CF5">
              <w:rPr>
                <w:i/>
                <w:sz w:val="28"/>
                <w:szCs w:val="28"/>
                <w:lang w:val="vi-VN"/>
              </w:rPr>
              <w:t>Lời kêu gọi toàn quốc kháng chiến</w:t>
            </w:r>
            <w:r w:rsidRPr="002D4CF5">
              <w:rPr>
                <w:sz w:val="28"/>
                <w:szCs w:val="28"/>
                <w:lang w:val="vi-VN"/>
              </w:rPr>
              <w:t xml:space="preserve"> và phân tích việc dùng từ ngữ, cách kết cấu giản dị, dễ hiểu của tác giả. Lần lượt phân tích theo 3 phần của bài để trả lời các câu hỏi gợi ý của GV.</w:t>
            </w:r>
          </w:p>
          <w:p w:rsidR="00462321" w:rsidRPr="002D4CF5" w:rsidRDefault="00462321" w:rsidP="002D4CF5">
            <w:pPr>
              <w:spacing w:line="360" w:lineRule="auto"/>
              <w:rPr>
                <w:b/>
                <w:bCs/>
                <w:sz w:val="28"/>
                <w:szCs w:val="28"/>
                <w:lang w:val="vi-VN"/>
              </w:rPr>
            </w:pPr>
          </w:p>
          <w:p w:rsidR="00462321" w:rsidRPr="002D4CF5" w:rsidRDefault="00462321" w:rsidP="002D4CF5">
            <w:pPr>
              <w:spacing w:line="360" w:lineRule="auto"/>
              <w:rPr>
                <w:bCs/>
                <w:sz w:val="28"/>
                <w:szCs w:val="28"/>
                <w:lang w:val="vi-VN"/>
              </w:rPr>
            </w:pPr>
            <w:r w:rsidRPr="002D4CF5">
              <w:rPr>
                <w:sz w:val="28"/>
                <w:szCs w:val="28"/>
                <w:lang w:val="vi-VN"/>
              </w:rPr>
              <w:t xml:space="preserve"> </w:t>
            </w:r>
            <w:r w:rsidRPr="002D4CF5">
              <w:rPr>
                <w:bCs/>
                <w:sz w:val="28"/>
                <w:szCs w:val="28"/>
                <w:lang w:val="vi-VN"/>
              </w:rPr>
              <w:t>-Sau khi HS phát biểu, GV sửa chữa , nhận xét bổ sung hoàn chỉnh kiến thức.</w:t>
            </w:r>
          </w:p>
          <w:p w:rsidR="00462321" w:rsidRPr="002D4CF5" w:rsidRDefault="00462321" w:rsidP="002D4CF5">
            <w:pPr>
              <w:spacing w:line="360" w:lineRule="auto"/>
              <w:rPr>
                <w:bCs/>
                <w:sz w:val="28"/>
                <w:szCs w:val="28"/>
                <w:lang w:val="vi-VN"/>
              </w:rPr>
            </w:pPr>
          </w:p>
          <w:p w:rsidR="00462321" w:rsidRPr="002D4CF5" w:rsidRDefault="00462321" w:rsidP="002D4CF5">
            <w:pPr>
              <w:spacing w:line="360" w:lineRule="auto"/>
              <w:rPr>
                <w:bCs/>
                <w:sz w:val="28"/>
                <w:szCs w:val="28"/>
                <w:lang w:val="vi-VN"/>
              </w:rPr>
            </w:pPr>
          </w:p>
          <w:p w:rsidR="00462321" w:rsidRPr="002D4CF5" w:rsidRDefault="00462321" w:rsidP="002D4CF5">
            <w:pPr>
              <w:spacing w:line="360" w:lineRule="auto"/>
              <w:rPr>
                <w:bCs/>
                <w:sz w:val="28"/>
                <w:szCs w:val="28"/>
                <w:lang w:val="vi-VN"/>
              </w:rPr>
            </w:pPr>
          </w:p>
          <w:p w:rsidR="00462321" w:rsidRPr="002D4CF5" w:rsidRDefault="00462321" w:rsidP="002D4CF5">
            <w:pPr>
              <w:spacing w:line="360" w:lineRule="auto"/>
              <w:rPr>
                <w:bCs/>
                <w:sz w:val="28"/>
                <w:szCs w:val="28"/>
                <w:lang w:val="vi-VN"/>
              </w:rPr>
            </w:pPr>
          </w:p>
          <w:p w:rsidR="00462321" w:rsidRPr="002D4CF5" w:rsidRDefault="00462321" w:rsidP="002D4CF5">
            <w:pPr>
              <w:spacing w:line="360" w:lineRule="auto"/>
              <w:rPr>
                <w:bCs/>
                <w:sz w:val="28"/>
                <w:szCs w:val="28"/>
                <w:lang w:val="vi-VN"/>
              </w:rPr>
            </w:pPr>
          </w:p>
          <w:p w:rsidR="00462321" w:rsidRPr="002D4CF5" w:rsidRDefault="00462321" w:rsidP="002D4CF5">
            <w:pPr>
              <w:spacing w:line="360" w:lineRule="auto"/>
              <w:rPr>
                <w:bCs/>
                <w:sz w:val="28"/>
                <w:szCs w:val="28"/>
                <w:lang w:val="vi-VN"/>
              </w:rPr>
            </w:pPr>
          </w:p>
          <w:p w:rsidR="00462321" w:rsidRPr="002D4CF5" w:rsidRDefault="00462321" w:rsidP="002D4CF5">
            <w:pPr>
              <w:spacing w:line="360" w:lineRule="auto"/>
              <w:rPr>
                <w:bCs/>
                <w:sz w:val="28"/>
                <w:szCs w:val="28"/>
                <w:lang w:val="vi-VN"/>
              </w:rPr>
            </w:pPr>
            <w:r w:rsidRPr="002D4CF5">
              <w:rPr>
                <w:bCs/>
                <w:sz w:val="28"/>
                <w:szCs w:val="28"/>
                <w:lang w:val="vi-VN"/>
              </w:rPr>
              <w:t>-GV: Nêu những đặc trưng của phong cách ngôn ngữ chính luận.</w:t>
            </w:r>
          </w:p>
          <w:p w:rsidR="00462321" w:rsidRPr="002D4CF5" w:rsidRDefault="00462321" w:rsidP="002D4CF5">
            <w:pPr>
              <w:spacing w:line="360" w:lineRule="auto"/>
              <w:rPr>
                <w:bCs/>
                <w:sz w:val="28"/>
                <w:szCs w:val="28"/>
                <w:lang w:val="vi-VN"/>
              </w:rPr>
            </w:pPr>
            <w:r w:rsidRPr="002D4CF5">
              <w:rPr>
                <w:bCs/>
                <w:sz w:val="28"/>
                <w:szCs w:val="28"/>
                <w:lang w:val="vi-VN"/>
              </w:rPr>
              <w:t>- Tính công khai thể hiện như thế nào ?</w:t>
            </w:r>
          </w:p>
          <w:p w:rsidR="00462321" w:rsidRPr="002D4CF5" w:rsidRDefault="00462321" w:rsidP="002D4CF5">
            <w:pPr>
              <w:spacing w:line="360" w:lineRule="auto"/>
              <w:rPr>
                <w:bCs/>
                <w:sz w:val="28"/>
                <w:szCs w:val="28"/>
                <w:lang w:val="vi-VN"/>
              </w:rPr>
            </w:pPr>
            <w:r w:rsidRPr="002D4CF5">
              <w:rPr>
                <w:bCs/>
                <w:sz w:val="28"/>
                <w:szCs w:val="28"/>
                <w:lang w:val="vi-VN"/>
              </w:rPr>
              <w:t>- Khi lựa chọn từ ngữ cần lưu ý điều gì ?</w:t>
            </w:r>
          </w:p>
          <w:p w:rsidR="00462321" w:rsidRPr="002D4CF5" w:rsidRDefault="00462321" w:rsidP="002D4CF5">
            <w:pPr>
              <w:spacing w:line="360" w:lineRule="auto"/>
              <w:rPr>
                <w:bCs/>
                <w:sz w:val="28"/>
                <w:szCs w:val="28"/>
                <w:lang w:val="vi-VN"/>
              </w:rPr>
            </w:pPr>
            <w:r w:rsidRPr="002D4CF5">
              <w:rPr>
                <w:bCs/>
                <w:sz w:val="28"/>
                <w:szCs w:val="28"/>
                <w:lang w:val="vi-VN"/>
              </w:rPr>
              <w:t>-GV giảngbổ sung:“ Cao trào chống Nhật” sau khi phân tích và thái độ hành động của thực dân Pháp. Tác giả kết luận rõ ràng, dứt khoát “ Có thể nói…nhân dân ta”.</w:t>
            </w:r>
          </w:p>
          <w:p w:rsidR="00462321" w:rsidRPr="002D4CF5" w:rsidRDefault="00462321" w:rsidP="002D4CF5">
            <w:pPr>
              <w:spacing w:line="360" w:lineRule="auto"/>
              <w:rPr>
                <w:bCs/>
                <w:sz w:val="28"/>
                <w:szCs w:val="28"/>
                <w:lang w:val="vi-VN"/>
              </w:rPr>
            </w:pPr>
            <w:r w:rsidRPr="002D4CF5">
              <w:rPr>
                <w:bCs/>
                <w:sz w:val="28"/>
                <w:szCs w:val="28"/>
                <w:lang w:val="vi-VN"/>
              </w:rPr>
              <w:t>-GV: Yêu cầu HS xem lại “tuyên ngôn độc lập”, “Lời kêu gọi toàn quốc kháng chiến”</w:t>
            </w:r>
          </w:p>
          <w:p w:rsidR="00462321" w:rsidRPr="002D4CF5" w:rsidRDefault="00462321" w:rsidP="002D4CF5">
            <w:pPr>
              <w:spacing w:line="360" w:lineRule="auto"/>
              <w:rPr>
                <w:bCs/>
                <w:sz w:val="28"/>
                <w:szCs w:val="28"/>
                <w:lang w:val="vi-VN"/>
              </w:rPr>
            </w:pPr>
            <w:r w:rsidRPr="002D4CF5">
              <w:rPr>
                <w:bCs/>
                <w:sz w:val="28"/>
                <w:szCs w:val="28"/>
                <w:lang w:val="vi-VN"/>
              </w:rPr>
              <w:t>GV: Em  cho biết ngôn ngữ  chính luận có những đặc trưng gì ?</w:t>
            </w:r>
          </w:p>
          <w:p w:rsidR="00462321" w:rsidRPr="002D4CF5" w:rsidRDefault="00462321" w:rsidP="002D4CF5">
            <w:pPr>
              <w:spacing w:line="360" w:lineRule="auto"/>
              <w:rPr>
                <w:bCs/>
                <w:sz w:val="28"/>
                <w:szCs w:val="28"/>
                <w:lang w:val="vi-VN"/>
              </w:rPr>
            </w:pPr>
            <w:r w:rsidRPr="002D4CF5">
              <w:rPr>
                <w:bCs/>
                <w:sz w:val="28"/>
                <w:szCs w:val="28"/>
                <w:lang w:val="vi-VN"/>
              </w:rPr>
              <w:t>-HS đọc lại VB (T1) và trả lời theo câu hỏi của GV</w:t>
            </w:r>
          </w:p>
          <w:p w:rsidR="00462321" w:rsidRPr="002D4CF5" w:rsidRDefault="00462321" w:rsidP="002D4CF5">
            <w:pPr>
              <w:spacing w:line="360" w:lineRule="auto"/>
              <w:rPr>
                <w:sz w:val="28"/>
                <w:szCs w:val="28"/>
                <w:lang w:val="vi-VN"/>
              </w:rPr>
            </w:pPr>
            <w:r w:rsidRPr="002D4CF5">
              <w:rPr>
                <w:bCs/>
                <w:sz w:val="28"/>
                <w:szCs w:val="28"/>
                <w:lang w:val="vi-VN"/>
              </w:rPr>
              <w:t>HS phát biểu cá nhân theo sgk, GV diễn giảng bs.</w:t>
            </w:r>
          </w:p>
        </w:tc>
        <w:tc>
          <w:tcPr>
            <w:tcW w:w="5940" w:type="dxa"/>
            <w:gridSpan w:val="2"/>
          </w:tcPr>
          <w:p w:rsidR="00462321" w:rsidRPr="002D4CF5" w:rsidRDefault="00462321" w:rsidP="002D4CF5">
            <w:pPr>
              <w:spacing w:line="360" w:lineRule="auto"/>
              <w:rPr>
                <w:b/>
                <w:bCs/>
                <w:sz w:val="28"/>
                <w:szCs w:val="28"/>
                <w:lang w:val="vi-VN"/>
              </w:rPr>
            </w:pPr>
            <w:r w:rsidRPr="002D4CF5">
              <w:rPr>
                <w:b/>
                <w:bCs/>
                <w:sz w:val="28"/>
                <w:szCs w:val="28"/>
                <w:lang w:val="vi-VN"/>
              </w:rPr>
              <w:t>II. CÁC PHƯƠNG TIỆN DIỄN ĐẠT VÀ ĐẶC TRƯNG CỦA PHONG CÁCH NGÔN NGỮ CHÍNH LUẬN:</w:t>
            </w:r>
          </w:p>
          <w:p w:rsidR="00462321" w:rsidRPr="002D4CF5" w:rsidRDefault="00462321" w:rsidP="002D4CF5">
            <w:pPr>
              <w:spacing w:line="360" w:lineRule="auto"/>
              <w:rPr>
                <w:b/>
                <w:bCs/>
                <w:sz w:val="28"/>
                <w:szCs w:val="28"/>
                <w:lang w:val="vi-VN"/>
              </w:rPr>
            </w:pPr>
            <w:r w:rsidRPr="002D4CF5">
              <w:rPr>
                <w:bCs/>
                <w:sz w:val="28"/>
                <w:szCs w:val="28"/>
                <w:lang w:val="vi-VN"/>
              </w:rPr>
              <w:t xml:space="preserve">   </w:t>
            </w:r>
            <w:r w:rsidRPr="002D4CF5">
              <w:rPr>
                <w:b/>
                <w:bCs/>
                <w:sz w:val="28"/>
                <w:szCs w:val="28"/>
                <w:lang w:val="vi-VN"/>
              </w:rPr>
              <w:t xml:space="preserve">1. </w:t>
            </w:r>
            <w:r w:rsidRPr="002D4CF5">
              <w:rPr>
                <w:b/>
                <w:bCs/>
                <w:sz w:val="28"/>
                <w:szCs w:val="28"/>
                <w:u w:val="single"/>
                <w:lang w:val="vi-VN"/>
              </w:rPr>
              <w:t>Các phương tiện diễn đạt</w:t>
            </w:r>
            <w:r w:rsidRPr="002D4CF5">
              <w:rPr>
                <w:b/>
                <w:bCs/>
                <w:sz w:val="28"/>
                <w:szCs w:val="28"/>
                <w:lang w:val="vi-VN"/>
              </w:rPr>
              <w:t>:</w:t>
            </w:r>
          </w:p>
          <w:p w:rsidR="00462321" w:rsidRPr="002D4CF5" w:rsidRDefault="00462321" w:rsidP="002D4CF5">
            <w:pPr>
              <w:spacing w:line="360" w:lineRule="auto"/>
              <w:rPr>
                <w:b/>
                <w:bCs/>
                <w:sz w:val="28"/>
                <w:szCs w:val="28"/>
                <w:lang w:val="vi-VN"/>
              </w:rPr>
            </w:pPr>
            <w:r w:rsidRPr="002D4CF5">
              <w:rPr>
                <w:bCs/>
                <w:sz w:val="28"/>
                <w:szCs w:val="28"/>
                <w:lang w:val="vi-VN"/>
              </w:rPr>
              <w:t xml:space="preserve">  </w:t>
            </w:r>
            <w:r w:rsidRPr="002D4CF5">
              <w:rPr>
                <w:b/>
                <w:bCs/>
                <w:sz w:val="28"/>
                <w:szCs w:val="28"/>
                <w:lang w:val="vi-VN"/>
              </w:rPr>
              <w:t>a. Về từ ngữ:</w:t>
            </w:r>
          </w:p>
          <w:p w:rsidR="00462321" w:rsidRPr="002D4CF5" w:rsidRDefault="00462321" w:rsidP="002D4CF5">
            <w:pPr>
              <w:spacing w:line="360" w:lineRule="auto"/>
              <w:rPr>
                <w:bCs/>
                <w:sz w:val="28"/>
                <w:szCs w:val="28"/>
                <w:lang w:val="vi-VN"/>
              </w:rPr>
            </w:pPr>
            <w:r w:rsidRPr="002D4CF5">
              <w:rPr>
                <w:bCs/>
                <w:sz w:val="28"/>
                <w:szCs w:val="28"/>
                <w:lang w:val="vi-VN"/>
              </w:rPr>
              <w:t xml:space="preserve"> - Văn bản chính luận sử dụng ngôn ngữ thông thường nhưng có khá nhiều từ ngữ chính trị: độc lập, đồng bào, dân chủ…</w:t>
            </w:r>
          </w:p>
          <w:p w:rsidR="00462321" w:rsidRPr="002D4CF5" w:rsidRDefault="00462321" w:rsidP="002D4CF5">
            <w:pPr>
              <w:spacing w:line="360" w:lineRule="auto"/>
              <w:rPr>
                <w:bCs/>
                <w:sz w:val="28"/>
                <w:szCs w:val="28"/>
                <w:lang w:val="vi-VN"/>
              </w:rPr>
            </w:pPr>
          </w:p>
          <w:p w:rsidR="00462321" w:rsidRPr="002D4CF5" w:rsidRDefault="00462321" w:rsidP="002D4CF5">
            <w:pPr>
              <w:spacing w:line="360" w:lineRule="auto"/>
              <w:rPr>
                <w:b/>
                <w:bCs/>
                <w:sz w:val="28"/>
                <w:szCs w:val="28"/>
                <w:lang w:val="vi-VN"/>
              </w:rPr>
            </w:pPr>
            <w:r w:rsidRPr="002D4CF5">
              <w:rPr>
                <w:b/>
                <w:bCs/>
                <w:sz w:val="28"/>
                <w:szCs w:val="28"/>
                <w:lang w:val="vi-VN"/>
              </w:rPr>
              <w:t xml:space="preserve">  b. Về ngữ pháp:</w:t>
            </w:r>
          </w:p>
          <w:p w:rsidR="00462321" w:rsidRPr="002D4CF5" w:rsidRDefault="00462321" w:rsidP="002D4CF5">
            <w:pPr>
              <w:spacing w:line="360" w:lineRule="auto"/>
              <w:rPr>
                <w:bCs/>
                <w:sz w:val="28"/>
                <w:szCs w:val="28"/>
                <w:lang w:val="vi-VN"/>
              </w:rPr>
            </w:pPr>
            <w:r w:rsidRPr="002D4CF5">
              <w:rPr>
                <w:bCs/>
                <w:sz w:val="28"/>
                <w:szCs w:val="28"/>
                <w:lang w:val="vi-VN"/>
              </w:rPr>
              <w:t xml:space="preserve"> - Câu văn trong văn bản chính luận có kết cấu chuẩn mực gần với những phán đoán logic trong một hệ thống lí luận chặt chẽ.</w:t>
            </w:r>
          </w:p>
          <w:p w:rsidR="00462321" w:rsidRPr="002D4CF5" w:rsidRDefault="00462321" w:rsidP="002D4CF5">
            <w:pPr>
              <w:spacing w:line="360" w:lineRule="auto"/>
              <w:rPr>
                <w:bCs/>
                <w:sz w:val="28"/>
                <w:szCs w:val="28"/>
                <w:lang w:val="vi-VN"/>
              </w:rPr>
            </w:pPr>
            <w:r w:rsidRPr="002D4CF5">
              <w:rPr>
                <w:bCs/>
                <w:sz w:val="28"/>
                <w:szCs w:val="28"/>
                <w:lang w:val="vi-VN"/>
              </w:rPr>
              <w:t xml:space="preserve">   VD: SGK.</w:t>
            </w:r>
          </w:p>
          <w:p w:rsidR="00462321" w:rsidRPr="002D4CF5" w:rsidRDefault="00462321" w:rsidP="002D4CF5">
            <w:pPr>
              <w:spacing w:line="360" w:lineRule="auto"/>
              <w:rPr>
                <w:bCs/>
                <w:sz w:val="28"/>
                <w:szCs w:val="28"/>
                <w:lang w:val="vi-VN"/>
              </w:rPr>
            </w:pPr>
            <w:r w:rsidRPr="002D4CF5">
              <w:rPr>
                <w:bCs/>
                <w:sz w:val="28"/>
                <w:szCs w:val="28"/>
                <w:lang w:val="vi-VN"/>
              </w:rPr>
              <w:t xml:space="preserve"> - Câu phức thường dùng những từ ngữ liên kết như: Do vậy, bởi thế, cho nên… Cho lí luận được chặt chẽ.</w:t>
            </w:r>
          </w:p>
          <w:p w:rsidR="00462321" w:rsidRPr="002D4CF5" w:rsidRDefault="00462321" w:rsidP="002D4CF5">
            <w:pPr>
              <w:spacing w:line="360" w:lineRule="auto"/>
              <w:rPr>
                <w:b/>
                <w:bCs/>
                <w:sz w:val="28"/>
                <w:szCs w:val="28"/>
                <w:lang w:val="vi-VN"/>
              </w:rPr>
            </w:pPr>
            <w:r w:rsidRPr="002D4CF5">
              <w:rPr>
                <w:bCs/>
                <w:sz w:val="28"/>
                <w:szCs w:val="28"/>
                <w:lang w:val="vi-VN"/>
              </w:rPr>
              <w:t xml:space="preserve">  </w:t>
            </w:r>
            <w:r w:rsidRPr="002D4CF5">
              <w:rPr>
                <w:b/>
                <w:bCs/>
                <w:sz w:val="28"/>
                <w:szCs w:val="28"/>
                <w:lang w:val="vi-VN"/>
              </w:rPr>
              <w:t>c. Về biện pháp tu từ:</w:t>
            </w:r>
          </w:p>
          <w:p w:rsidR="00462321" w:rsidRPr="002D4CF5" w:rsidRDefault="00462321" w:rsidP="002D4CF5">
            <w:pPr>
              <w:spacing w:line="360" w:lineRule="auto"/>
              <w:rPr>
                <w:sz w:val="28"/>
                <w:szCs w:val="28"/>
                <w:lang w:val="vi-VN"/>
              </w:rPr>
            </w:pPr>
            <w:r w:rsidRPr="002D4CF5">
              <w:rPr>
                <w:sz w:val="28"/>
                <w:szCs w:val="28"/>
                <w:lang w:val="vi-VN"/>
              </w:rPr>
              <w:t xml:space="preserve"> - Sử dụng rộng rãi các biện pháp tu từ.</w:t>
            </w:r>
          </w:p>
          <w:p w:rsidR="00462321" w:rsidRPr="002D4CF5" w:rsidRDefault="00462321" w:rsidP="002D4CF5">
            <w:pPr>
              <w:spacing w:line="360" w:lineRule="auto"/>
              <w:rPr>
                <w:bCs/>
                <w:sz w:val="28"/>
                <w:szCs w:val="28"/>
                <w:lang w:val="vi-VN"/>
              </w:rPr>
            </w:pPr>
            <w:r w:rsidRPr="002D4CF5">
              <w:rPr>
                <w:bCs/>
                <w:sz w:val="28"/>
                <w:szCs w:val="28"/>
                <w:lang w:val="vi-VN"/>
              </w:rPr>
              <w:t xml:space="preserve"> - Ngôn ngữ chính luận sử dụng các biện pháp tu từ đúng chỗ. Làm cho bài viết sinh động dễ hiểu, khắc sâu ấn tượng.</w:t>
            </w:r>
          </w:p>
          <w:p w:rsidR="00462321" w:rsidRPr="002D4CF5" w:rsidRDefault="00462321" w:rsidP="002D4CF5">
            <w:pPr>
              <w:spacing w:line="360" w:lineRule="auto"/>
              <w:rPr>
                <w:bCs/>
                <w:sz w:val="28"/>
                <w:szCs w:val="28"/>
                <w:lang w:val="vi-VN"/>
              </w:rPr>
            </w:pPr>
          </w:p>
          <w:p w:rsidR="00462321" w:rsidRPr="002D4CF5" w:rsidRDefault="00462321" w:rsidP="002D4CF5">
            <w:pPr>
              <w:spacing w:line="360" w:lineRule="auto"/>
              <w:rPr>
                <w:b/>
                <w:bCs/>
                <w:sz w:val="28"/>
                <w:szCs w:val="28"/>
                <w:lang w:val="vi-VN"/>
              </w:rPr>
            </w:pPr>
            <w:r w:rsidRPr="002D4CF5">
              <w:rPr>
                <w:bCs/>
                <w:sz w:val="28"/>
                <w:szCs w:val="28"/>
                <w:lang w:val="vi-VN"/>
              </w:rPr>
              <w:t xml:space="preserve">   </w:t>
            </w:r>
            <w:r w:rsidRPr="002D4CF5">
              <w:rPr>
                <w:b/>
                <w:bCs/>
                <w:sz w:val="28"/>
                <w:szCs w:val="28"/>
                <w:lang w:val="vi-VN"/>
              </w:rPr>
              <w:t xml:space="preserve">2. </w:t>
            </w:r>
            <w:r w:rsidRPr="002D4CF5">
              <w:rPr>
                <w:b/>
                <w:bCs/>
                <w:sz w:val="28"/>
                <w:szCs w:val="28"/>
                <w:u w:val="single"/>
                <w:lang w:val="vi-VN"/>
              </w:rPr>
              <w:t>Đặc trưng của ngôn ngữ chính luận</w:t>
            </w:r>
            <w:r w:rsidRPr="002D4CF5">
              <w:rPr>
                <w:b/>
                <w:bCs/>
                <w:sz w:val="28"/>
                <w:szCs w:val="28"/>
                <w:lang w:val="vi-VN"/>
              </w:rPr>
              <w:t>:</w:t>
            </w:r>
          </w:p>
          <w:p w:rsidR="00462321" w:rsidRPr="002D4CF5" w:rsidRDefault="00462321" w:rsidP="002D4CF5">
            <w:pPr>
              <w:spacing w:line="360" w:lineRule="auto"/>
              <w:rPr>
                <w:b/>
                <w:bCs/>
                <w:sz w:val="28"/>
                <w:szCs w:val="28"/>
                <w:lang w:val="vi-VN"/>
              </w:rPr>
            </w:pPr>
            <w:r w:rsidRPr="002D4CF5">
              <w:rPr>
                <w:bCs/>
                <w:sz w:val="28"/>
                <w:szCs w:val="28"/>
                <w:lang w:val="vi-VN"/>
              </w:rPr>
              <w:t xml:space="preserve">  </w:t>
            </w:r>
            <w:r w:rsidRPr="002D4CF5">
              <w:rPr>
                <w:b/>
                <w:bCs/>
                <w:sz w:val="28"/>
                <w:szCs w:val="28"/>
                <w:lang w:val="vi-VN"/>
              </w:rPr>
              <w:t xml:space="preserve">a. Tính công khai về quan điểm </w:t>
            </w:r>
          </w:p>
          <w:p w:rsidR="00462321" w:rsidRPr="002D4CF5" w:rsidRDefault="00462321" w:rsidP="002D4CF5">
            <w:pPr>
              <w:spacing w:line="360" w:lineRule="auto"/>
              <w:rPr>
                <w:bCs/>
                <w:sz w:val="28"/>
                <w:szCs w:val="28"/>
                <w:lang w:val="vi-VN"/>
              </w:rPr>
            </w:pPr>
            <w:r w:rsidRPr="002D4CF5">
              <w:rPr>
                <w:bCs/>
                <w:sz w:val="28"/>
                <w:szCs w:val="28"/>
                <w:lang w:val="vi-VN"/>
              </w:rPr>
              <w:t xml:space="preserve"> - Ngôn ngữ chính luận không chỉ thông tin một cách khách quan mà phải thể hiện đường lối, quan điểm, thái độ chính trị của người viết (người nói) một cách công khai dứt khoát, không che dấu, úp mở.</w:t>
            </w:r>
          </w:p>
          <w:p w:rsidR="00462321" w:rsidRPr="002D4CF5" w:rsidRDefault="00462321" w:rsidP="002D4CF5">
            <w:pPr>
              <w:spacing w:line="360" w:lineRule="auto"/>
              <w:rPr>
                <w:bCs/>
                <w:sz w:val="28"/>
                <w:szCs w:val="28"/>
                <w:lang w:val="vi-VN"/>
              </w:rPr>
            </w:pPr>
            <w:r w:rsidRPr="002D4CF5">
              <w:rPr>
                <w:bCs/>
                <w:sz w:val="28"/>
                <w:szCs w:val="28"/>
                <w:lang w:val="vi-VN"/>
              </w:rPr>
              <w:t xml:space="preserve"> - Từ ngữ phải được cân nhắc kỉ càng, đặt biệt những từ thể hiện lập trường, quan điểm chính trị.</w:t>
            </w:r>
          </w:p>
          <w:p w:rsidR="00462321" w:rsidRPr="002D4CF5" w:rsidRDefault="00462321" w:rsidP="002D4CF5">
            <w:pPr>
              <w:spacing w:line="360" w:lineRule="auto"/>
              <w:rPr>
                <w:b/>
                <w:bCs/>
                <w:sz w:val="28"/>
                <w:szCs w:val="28"/>
                <w:lang w:val="vi-VN"/>
              </w:rPr>
            </w:pPr>
            <w:r w:rsidRPr="002D4CF5">
              <w:rPr>
                <w:b/>
                <w:bCs/>
                <w:sz w:val="28"/>
                <w:szCs w:val="28"/>
                <w:lang w:val="vi-VN"/>
              </w:rPr>
              <w:t xml:space="preserve">  b. Tính chặt chẽ trong diễn đạt và suy luận:</w:t>
            </w:r>
          </w:p>
          <w:p w:rsidR="00462321" w:rsidRPr="002D4CF5" w:rsidRDefault="00462321" w:rsidP="002D4CF5">
            <w:pPr>
              <w:spacing w:line="360" w:lineRule="auto"/>
              <w:rPr>
                <w:bCs/>
                <w:sz w:val="28"/>
                <w:szCs w:val="28"/>
                <w:lang w:val="vi-VN"/>
              </w:rPr>
            </w:pPr>
            <w:r w:rsidRPr="002D4CF5">
              <w:rPr>
                <w:bCs/>
                <w:sz w:val="28"/>
                <w:szCs w:val="28"/>
                <w:lang w:val="vi-VN"/>
              </w:rPr>
              <w:t xml:space="preserve">  Hệ thống luận điểm chặt chẽ, từng ý, từng câu, từng đoạn được phối hợp với nhau một cách hài hoà, mạch lạc.</w:t>
            </w:r>
          </w:p>
          <w:p w:rsidR="00462321" w:rsidRPr="002D4CF5" w:rsidRDefault="00462321" w:rsidP="002D4CF5">
            <w:pPr>
              <w:spacing w:line="360" w:lineRule="auto"/>
              <w:rPr>
                <w:b/>
                <w:bCs/>
                <w:sz w:val="28"/>
                <w:szCs w:val="28"/>
                <w:lang w:val="vi-VN"/>
              </w:rPr>
            </w:pPr>
            <w:r w:rsidRPr="002D4CF5">
              <w:rPr>
                <w:b/>
                <w:bCs/>
                <w:sz w:val="28"/>
                <w:szCs w:val="28"/>
                <w:lang w:val="vi-VN"/>
              </w:rPr>
              <w:t xml:space="preserve">  c. Tính truyền cảm, thuyết phục:</w:t>
            </w:r>
          </w:p>
          <w:p w:rsidR="00462321" w:rsidRPr="002D4CF5" w:rsidRDefault="00462321" w:rsidP="002D4CF5">
            <w:pPr>
              <w:spacing w:line="360" w:lineRule="auto"/>
              <w:rPr>
                <w:bCs/>
                <w:sz w:val="28"/>
                <w:szCs w:val="28"/>
                <w:lang w:val="vi-VN"/>
              </w:rPr>
            </w:pPr>
            <w:r w:rsidRPr="002D4CF5">
              <w:rPr>
                <w:bCs/>
                <w:sz w:val="28"/>
                <w:szCs w:val="28"/>
                <w:lang w:val="vi-VN"/>
              </w:rPr>
              <w:t>- Giọng văn hùng hồn tha thiết, bộc lộ nhiệt tình của người viết.</w:t>
            </w:r>
          </w:p>
          <w:p w:rsidR="00462321" w:rsidRPr="002D4CF5" w:rsidRDefault="00462321" w:rsidP="002D4CF5">
            <w:pPr>
              <w:spacing w:line="360" w:lineRule="auto"/>
              <w:rPr>
                <w:sz w:val="28"/>
                <w:szCs w:val="28"/>
                <w:lang w:val="vi-VN"/>
              </w:rPr>
            </w:pPr>
            <w:r w:rsidRPr="002D4CF5">
              <w:rPr>
                <w:bCs/>
                <w:sz w:val="28"/>
                <w:szCs w:val="28"/>
                <w:lang w:val="vi-VN"/>
              </w:rPr>
              <w:t xml:space="preserve"> - Đối với ngưới nói (diễn thuyết, tranh luận) thì nghệ thuật hùng biện là điều quan trọng để truyền cảm, thuyết phục trong đó ngữ điệu, giọng nói được coi là phương tiện cần thiết để hổ trợ cho lí lẽ, ngôn từ.</w:t>
            </w:r>
          </w:p>
        </w:tc>
      </w:tr>
      <w:tr w:rsidR="00462321" w:rsidRPr="002D4CF5" w:rsidTr="0061143E">
        <w:tc>
          <w:tcPr>
            <w:tcW w:w="4981" w:type="dxa"/>
            <w:gridSpan w:val="2"/>
            <w:shd w:val="clear" w:color="auto" w:fill="auto"/>
          </w:tcPr>
          <w:p w:rsidR="00462321" w:rsidRPr="002D4CF5" w:rsidRDefault="00462321" w:rsidP="002D4CF5">
            <w:pPr>
              <w:tabs>
                <w:tab w:val="left" w:pos="510"/>
                <w:tab w:val="left" w:pos="540"/>
              </w:tabs>
              <w:spacing w:line="360" w:lineRule="auto"/>
              <w:rPr>
                <w:sz w:val="28"/>
                <w:szCs w:val="28"/>
                <w:lang w:val="vi-VN"/>
              </w:rPr>
            </w:pPr>
            <w:r w:rsidRPr="002D4CF5">
              <w:rPr>
                <w:sz w:val="28"/>
                <w:szCs w:val="28"/>
                <w:lang w:val="vi-VN"/>
              </w:rPr>
              <w:t xml:space="preserve">Tổ chức cho HS thảo luận nhóm: </w:t>
            </w:r>
          </w:p>
          <w:p w:rsidR="00462321" w:rsidRPr="002D4CF5" w:rsidRDefault="00462321" w:rsidP="002D4CF5">
            <w:pPr>
              <w:tabs>
                <w:tab w:val="left" w:pos="510"/>
                <w:tab w:val="left" w:pos="540"/>
              </w:tabs>
              <w:spacing w:line="360" w:lineRule="auto"/>
              <w:rPr>
                <w:b/>
                <w:sz w:val="28"/>
                <w:szCs w:val="28"/>
                <w:lang w:val="vi-VN"/>
              </w:rPr>
            </w:pPr>
            <w:r w:rsidRPr="002D4CF5">
              <w:rPr>
                <w:b/>
                <w:sz w:val="28"/>
                <w:szCs w:val="28"/>
                <w:lang w:val="vi-VN"/>
              </w:rPr>
              <w:t>Nhóm 1: Bài tập 1</w:t>
            </w:r>
          </w:p>
          <w:p w:rsidR="00462321" w:rsidRPr="002D4CF5" w:rsidRDefault="00462321" w:rsidP="002D4CF5">
            <w:pPr>
              <w:tabs>
                <w:tab w:val="left" w:pos="510"/>
                <w:tab w:val="left" w:pos="540"/>
              </w:tabs>
              <w:spacing w:line="360" w:lineRule="auto"/>
              <w:rPr>
                <w:b/>
                <w:sz w:val="28"/>
                <w:szCs w:val="28"/>
                <w:lang w:val="vi-VN"/>
              </w:rPr>
            </w:pPr>
            <w:r w:rsidRPr="002D4CF5">
              <w:rPr>
                <w:b/>
                <w:sz w:val="28"/>
                <w:szCs w:val="28"/>
                <w:lang w:val="vi-VN"/>
              </w:rPr>
              <w:t>Nhóm 2: Bài tập 2</w:t>
            </w:r>
          </w:p>
          <w:p w:rsidR="00462321" w:rsidRPr="002D4CF5" w:rsidRDefault="00462321" w:rsidP="002D4CF5">
            <w:pPr>
              <w:spacing w:line="360" w:lineRule="auto"/>
              <w:rPr>
                <w:sz w:val="28"/>
                <w:szCs w:val="28"/>
                <w:lang w:val="vi-VN"/>
              </w:rPr>
            </w:pPr>
            <w:r w:rsidRPr="002D4CF5">
              <w:rPr>
                <w:b/>
                <w:sz w:val="28"/>
                <w:szCs w:val="28"/>
                <w:lang w:val="vi-VN"/>
              </w:rPr>
              <w:t>Nhóm 3: Bài tập 3</w:t>
            </w:r>
          </w:p>
          <w:p w:rsidR="00462321" w:rsidRPr="002D4CF5" w:rsidRDefault="00462321"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p w:rsidR="00462321" w:rsidRPr="002D4CF5" w:rsidRDefault="00462321" w:rsidP="002D4CF5">
            <w:pPr>
              <w:spacing w:line="360" w:lineRule="auto"/>
              <w:rPr>
                <w:sz w:val="28"/>
                <w:szCs w:val="28"/>
                <w:lang w:val="vi-VN"/>
              </w:rPr>
            </w:pPr>
            <w:r w:rsidRPr="002D4CF5">
              <w:rPr>
                <w:b/>
                <w:sz w:val="28"/>
                <w:szCs w:val="28"/>
                <w:lang w:val="vi-VN"/>
              </w:rPr>
              <w:t xml:space="preserve">Bài tập 1: </w:t>
            </w:r>
            <w:r w:rsidRPr="002D4CF5">
              <w:rPr>
                <w:sz w:val="28"/>
                <w:szCs w:val="28"/>
                <w:lang w:val="vi-VN"/>
              </w:rPr>
              <w:t xml:space="preserve"> Các phép tu từ.</w:t>
            </w:r>
          </w:p>
          <w:p w:rsidR="00462321" w:rsidRPr="002D4CF5" w:rsidRDefault="00462321" w:rsidP="002D4CF5">
            <w:pPr>
              <w:spacing w:line="360" w:lineRule="auto"/>
              <w:ind w:firstLine="12"/>
              <w:rPr>
                <w:sz w:val="28"/>
                <w:szCs w:val="28"/>
                <w:lang w:val="vi-VN"/>
              </w:rPr>
            </w:pPr>
            <w:r w:rsidRPr="002D4CF5">
              <w:rPr>
                <w:sz w:val="28"/>
                <w:szCs w:val="28"/>
                <w:lang w:val="vi-VN"/>
              </w:rPr>
              <w:t>- Điệp ngữ kết hợp điệp cú: Ai có ... dùng ...</w:t>
            </w:r>
          </w:p>
          <w:p w:rsidR="00462321" w:rsidRPr="002D4CF5" w:rsidRDefault="00462321" w:rsidP="002D4CF5">
            <w:pPr>
              <w:spacing w:line="360" w:lineRule="auto"/>
              <w:ind w:firstLine="12"/>
              <w:rPr>
                <w:sz w:val="28"/>
                <w:szCs w:val="28"/>
                <w:lang w:val="vi-VN"/>
              </w:rPr>
            </w:pPr>
            <w:r w:rsidRPr="002D4CF5">
              <w:rPr>
                <w:sz w:val="28"/>
                <w:szCs w:val="28"/>
                <w:lang w:val="vi-VN"/>
              </w:rPr>
              <w:t>- Liệt kê: súng, gươm, cuốc, thuổng, gậy gộc.</w:t>
            </w:r>
          </w:p>
          <w:p w:rsidR="00462321" w:rsidRPr="002D4CF5" w:rsidRDefault="00462321" w:rsidP="002D4CF5">
            <w:pPr>
              <w:spacing w:line="360" w:lineRule="auto"/>
              <w:rPr>
                <w:sz w:val="28"/>
                <w:szCs w:val="28"/>
                <w:lang w:val="vi-VN"/>
              </w:rPr>
            </w:pPr>
            <w:r w:rsidRPr="002D4CF5">
              <w:rPr>
                <w:sz w:val="28"/>
                <w:szCs w:val="28"/>
                <w:lang w:val="vi-VN"/>
              </w:rPr>
              <w:t>- Ngắt đoan câu (phối hợp với các phép tu từ trên) để tạo giọng văn dứt khoát, mạnh mẽ.</w:t>
            </w:r>
          </w:p>
          <w:p w:rsidR="00462321" w:rsidRPr="002D4CF5" w:rsidRDefault="00462321"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462321" w:rsidRPr="002D4CF5" w:rsidRDefault="00462321" w:rsidP="002D4CF5">
            <w:pPr>
              <w:spacing w:line="360" w:lineRule="auto"/>
              <w:rPr>
                <w:sz w:val="28"/>
                <w:szCs w:val="28"/>
                <w:lang w:val="vi-VN"/>
              </w:rPr>
            </w:pPr>
            <w:r w:rsidRPr="002D4CF5">
              <w:rPr>
                <w:b/>
                <w:sz w:val="28"/>
                <w:szCs w:val="28"/>
                <w:lang w:val="vi-VN"/>
              </w:rPr>
              <w:t>Bài tập 2</w:t>
            </w:r>
            <w:r w:rsidRPr="002D4CF5">
              <w:rPr>
                <w:sz w:val="28"/>
                <w:szCs w:val="28"/>
                <w:lang w:val="vi-VN"/>
              </w:rPr>
              <w:t>: Có thể nêu một số ý:</w:t>
            </w:r>
          </w:p>
          <w:p w:rsidR="00462321" w:rsidRPr="002D4CF5" w:rsidRDefault="00462321" w:rsidP="002D4CF5">
            <w:pPr>
              <w:spacing w:line="360" w:lineRule="auto"/>
              <w:rPr>
                <w:sz w:val="28"/>
                <w:szCs w:val="28"/>
                <w:lang w:val="vi-VN"/>
              </w:rPr>
            </w:pPr>
            <w:r w:rsidRPr="002D4CF5">
              <w:rPr>
                <w:sz w:val="28"/>
                <w:szCs w:val="28"/>
                <w:lang w:val="vi-VN"/>
              </w:rPr>
              <w:t>- Luận cứ: Ở thời điểm nào thì thanh niên cũng gánh vác nhiệm vụ quan trọng của đất nước, là trụ cột, là người chủ tương lai của đất nước.</w:t>
            </w:r>
          </w:p>
          <w:p w:rsidR="00462321" w:rsidRPr="002D4CF5" w:rsidRDefault="00462321" w:rsidP="002D4CF5">
            <w:pPr>
              <w:spacing w:line="360" w:lineRule="auto"/>
              <w:rPr>
                <w:sz w:val="28"/>
                <w:szCs w:val="28"/>
                <w:lang w:val="vi-VN"/>
              </w:rPr>
            </w:pPr>
            <w:r w:rsidRPr="002D4CF5">
              <w:rPr>
                <w:sz w:val="28"/>
                <w:szCs w:val="28"/>
                <w:lang w:val="vi-VN"/>
              </w:rPr>
              <w:t>- Các luận chứng:</w:t>
            </w:r>
          </w:p>
          <w:p w:rsidR="00462321" w:rsidRPr="002D4CF5" w:rsidRDefault="00462321" w:rsidP="002D4CF5">
            <w:pPr>
              <w:spacing w:line="360" w:lineRule="auto"/>
              <w:rPr>
                <w:sz w:val="28"/>
                <w:szCs w:val="28"/>
                <w:lang w:val="vi-VN"/>
              </w:rPr>
            </w:pPr>
            <w:r w:rsidRPr="002D4CF5">
              <w:rPr>
                <w:sz w:val="28"/>
                <w:szCs w:val="28"/>
                <w:lang w:val="vi-VN"/>
              </w:rPr>
              <w:t>+ Thế hệ thanh niên trong CMT8</w:t>
            </w:r>
          </w:p>
          <w:p w:rsidR="00462321" w:rsidRPr="002D4CF5" w:rsidRDefault="00462321" w:rsidP="002D4CF5">
            <w:pPr>
              <w:spacing w:line="360" w:lineRule="auto"/>
              <w:rPr>
                <w:sz w:val="28"/>
                <w:szCs w:val="28"/>
                <w:lang w:val="vi-VN"/>
              </w:rPr>
            </w:pPr>
            <w:r w:rsidRPr="002D4CF5">
              <w:rPr>
                <w:sz w:val="28"/>
                <w:szCs w:val="28"/>
                <w:lang w:val="vi-VN"/>
              </w:rPr>
              <w:t xml:space="preserve">+ Thế hệ thanh niên trong kháng chiến chống Pháp và Mĩ. </w:t>
            </w:r>
          </w:p>
          <w:p w:rsidR="00462321" w:rsidRPr="002D4CF5" w:rsidRDefault="00462321" w:rsidP="002D4CF5">
            <w:pPr>
              <w:spacing w:line="360" w:lineRule="auto"/>
              <w:rPr>
                <w:sz w:val="28"/>
                <w:szCs w:val="28"/>
                <w:lang w:val="vi-VN"/>
              </w:rPr>
            </w:pPr>
            <w:r w:rsidRPr="002D4CF5">
              <w:rPr>
                <w:sz w:val="28"/>
                <w:szCs w:val="28"/>
                <w:lang w:val="vi-VN"/>
              </w:rPr>
              <w:t>+ Thế hệ thanh niên trong công cuộc xây dựng CNXH, hội nhập với thế giới.</w:t>
            </w:r>
          </w:p>
          <w:p w:rsidR="00462321" w:rsidRPr="002D4CF5" w:rsidRDefault="00462321" w:rsidP="002D4CF5">
            <w:pPr>
              <w:spacing w:line="360" w:lineRule="auto"/>
              <w:rPr>
                <w:sz w:val="28"/>
                <w:szCs w:val="28"/>
                <w:lang w:val="vi-VN"/>
              </w:rPr>
            </w:pPr>
            <w:r w:rsidRPr="002D4CF5">
              <w:rPr>
                <w:sz w:val="28"/>
                <w:szCs w:val="28"/>
                <w:lang w:val="vi-VN"/>
              </w:rPr>
              <w:t>- Kết luận: Thanh niên phải học tập để xây dựng đất nước.</w:t>
            </w:r>
          </w:p>
          <w:p w:rsidR="00462321" w:rsidRPr="002D4CF5" w:rsidRDefault="00462321"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w:t>
            </w:r>
          </w:p>
          <w:p w:rsidR="00462321" w:rsidRPr="002D4CF5" w:rsidRDefault="00462321" w:rsidP="002D4CF5">
            <w:pPr>
              <w:spacing w:line="360" w:lineRule="auto"/>
              <w:rPr>
                <w:sz w:val="28"/>
                <w:szCs w:val="28"/>
                <w:lang w:val="vi-VN"/>
              </w:rPr>
            </w:pPr>
            <w:r w:rsidRPr="002D4CF5">
              <w:rPr>
                <w:b/>
                <w:sz w:val="28"/>
                <w:szCs w:val="28"/>
                <w:lang w:val="vi-VN"/>
              </w:rPr>
              <w:t>a</w:t>
            </w:r>
            <w:r w:rsidRPr="002D4CF5">
              <w:rPr>
                <w:sz w:val="28"/>
                <w:szCs w:val="28"/>
                <w:lang w:val="vi-VN"/>
              </w:rPr>
              <w:t>. Lòng yêu nước có thể giáo dục từ truyền thống nhưng một phần khác bắt nguồn từ những tình cảm thiết thực”Nhỏ bé” của mỗi người.:  Yêu người thân: cha, mẹ, ông, bà; Yêu làng quê và những kỉ niệm thời thơ ấu.</w:t>
            </w:r>
          </w:p>
          <w:p w:rsidR="00462321" w:rsidRPr="002D4CF5" w:rsidRDefault="00462321" w:rsidP="002D4CF5">
            <w:pPr>
              <w:spacing w:line="360" w:lineRule="auto"/>
              <w:rPr>
                <w:sz w:val="28"/>
                <w:szCs w:val="28"/>
                <w:lang w:val="vi-VN"/>
              </w:rPr>
            </w:pPr>
            <w:r w:rsidRPr="002D4CF5">
              <w:rPr>
                <w:b/>
                <w:sz w:val="28"/>
                <w:szCs w:val="28"/>
                <w:lang w:val="vi-VN"/>
              </w:rPr>
              <w:t xml:space="preserve">  b</w:t>
            </w:r>
            <w:r w:rsidRPr="002D4CF5">
              <w:rPr>
                <w:sz w:val="28"/>
                <w:szCs w:val="28"/>
                <w:lang w:val="vi-VN"/>
              </w:rPr>
              <w:t>.Tình cảm cụ thể và nhỏ bé nhưng sâu sắc, thiết tha, lòng yêu nước trở thành một thứ tình cảm thiêng liêng và có ý thức thường trực trong mỗi con người.</w:t>
            </w:r>
          </w:p>
          <w:p w:rsidR="00462321" w:rsidRPr="002D4CF5" w:rsidRDefault="00462321" w:rsidP="002D4CF5">
            <w:pPr>
              <w:spacing w:line="360" w:lineRule="auto"/>
              <w:rPr>
                <w:bCs/>
                <w:sz w:val="28"/>
                <w:szCs w:val="28"/>
                <w:lang w:val="vi-VN"/>
              </w:rPr>
            </w:pPr>
            <w:r w:rsidRPr="002D4CF5">
              <w:rPr>
                <w:b/>
                <w:sz w:val="28"/>
                <w:szCs w:val="28"/>
                <w:lang w:val="vi-VN"/>
              </w:rPr>
              <w:t>c</w:t>
            </w:r>
            <w:r w:rsidRPr="002D4CF5">
              <w:rPr>
                <w:sz w:val="28"/>
                <w:szCs w:val="28"/>
                <w:lang w:val="vi-VN"/>
              </w:rPr>
              <w:t>. Yêu nước là phải bảo vệ xây dựng đất nước</w:t>
            </w:r>
          </w:p>
          <w:p w:rsidR="00462321" w:rsidRPr="002D4CF5" w:rsidRDefault="00462321" w:rsidP="002D4CF5">
            <w:pPr>
              <w:spacing w:line="360" w:lineRule="auto"/>
              <w:rPr>
                <w:sz w:val="28"/>
                <w:szCs w:val="28"/>
                <w:lang w:val="vi-VN"/>
              </w:rPr>
            </w:pPr>
            <w:r w:rsidRPr="002D4CF5">
              <w:rPr>
                <w:b/>
                <w:sz w:val="28"/>
                <w:szCs w:val="28"/>
                <w:lang w:val="vi-VN"/>
              </w:rPr>
              <w:t>Hướng dẫn HS tổng kết bài học</w:t>
            </w:r>
          </w:p>
        </w:tc>
        <w:tc>
          <w:tcPr>
            <w:tcW w:w="5099" w:type="dxa"/>
          </w:tcPr>
          <w:p w:rsidR="00462321" w:rsidRPr="002D4CF5" w:rsidRDefault="00462321" w:rsidP="002D4CF5">
            <w:pPr>
              <w:spacing w:line="360" w:lineRule="auto"/>
              <w:rPr>
                <w:b/>
                <w:bCs/>
                <w:sz w:val="28"/>
                <w:szCs w:val="28"/>
                <w:u w:val="single"/>
                <w:lang w:val="vi-VN"/>
              </w:rPr>
            </w:pPr>
            <w:r w:rsidRPr="002D4CF5">
              <w:rPr>
                <w:b/>
                <w:bCs/>
                <w:sz w:val="28"/>
                <w:szCs w:val="28"/>
                <w:u w:val="single"/>
                <w:lang w:val="vi-VN"/>
              </w:rPr>
              <w:t>* LUYỆN TẬP</w:t>
            </w:r>
          </w:p>
          <w:p w:rsidR="00462321" w:rsidRPr="002D4CF5" w:rsidRDefault="00462321" w:rsidP="002D4CF5">
            <w:pPr>
              <w:spacing w:line="360" w:lineRule="auto"/>
              <w:rPr>
                <w:sz w:val="28"/>
                <w:szCs w:val="28"/>
                <w:lang w:val="vi-VN"/>
              </w:rPr>
            </w:pPr>
            <w:r w:rsidRPr="002D4CF5">
              <w:rPr>
                <w:b/>
                <w:sz w:val="28"/>
                <w:szCs w:val="28"/>
                <w:lang w:val="vi-VN"/>
              </w:rPr>
              <w:t xml:space="preserve">Bài tập 1: </w:t>
            </w:r>
            <w:r w:rsidRPr="002D4CF5">
              <w:rPr>
                <w:sz w:val="28"/>
                <w:szCs w:val="28"/>
                <w:lang w:val="vi-VN"/>
              </w:rPr>
              <w:t xml:space="preserve"> Các phép tu từ.</w:t>
            </w:r>
          </w:p>
          <w:p w:rsidR="00462321" w:rsidRPr="002D4CF5" w:rsidRDefault="00462321" w:rsidP="002D4CF5">
            <w:pPr>
              <w:spacing w:line="360" w:lineRule="auto"/>
              <w:rPr>
                <w:b/>
                <w:sz w:val="28"/>
                <w:szCs w:val="28"/>
                <w:lang w:val="vi-VN"/>
              </w:rPr>
            </w:pPr>
          </w:p>
          <w:p w:rsidR="00462321" w:rsidRPr="002D4CF5" w:rsidRDefault="00462321" w:rsidP="002D4CF5">
            <w:pPr>
              <w:spacing w:line="360" w:lineRule="auto"/>
              <w:rPr>
                <w:b/>
                <w:sz w:val="28"/>
                <w:szCs w:val="28"/>
                <w:lang w:val="vi-VN"/>
              </w:rPr>
            </w:pPr>
          </w:p>
          <w:p w:rsidR="00462321" w:rsidRPr="002D4CF5" w:rsidRDefault="00462321" w:rsidP="002D4CF5">
            <w:pPr>
              <w:spacing w:line="360" w:lineRule="auto"/>
              <w:rPr>
                <w:b/>
                <w:sz w:val="28"/>
                <w:szCs w:val="28"/>
                <w:lang w:val="vi-VN"/>
              </w:rPr>
            </w:pPr>
          </w:p>
          <w:p w:rsidR="00462321" w:rsidRPr="002D4CF5" w:rsidRDefault="00462321" w:rsidP="002D4CF5">
            <w:pPr>
              <w:spacing w:line="360" w:lineRule="auto"/>
              <w:rPr>
                <w:b/>
                <w:sz w:val="28"/>
                <w:szCs w:val="28"/>
                <w:lang w:val="vi-VN"/>
              </w:rPr>
            </w:pPr>
          </w:p>
          <w:p w:rsidR="00462321" w:rsidRPr="002D4CF5" w:rsidRDefault="00462321" w:rsidP="002D4CF5">
            <w:pPr>
              <w:spacing w:line="360" w:lineRule="auto"/>
              <w:rPr>
                <w:b/>
                <w:sz w:val="28"/>
                <w:szCs w:val="28"/>
                <w:lang w:val="vi-VN"/>
              </w:rPr>
            </w:pPr>
          </w:p>
          <w:p w:rsidR="00462321" w:rsidRPr="002D4CF5" w:rsidRDefault="00462321" w:rsidP="002D4CF5">
            <w:pPr>
              <w:spacing w:line="360" w:lineRule="auto"/>
              <w:rPr>
                <w:sz w:val="28"/>
                <w:szCs w:val="28"/>
                <w:lang w:val="vi-VN"/>
              </w:rPr>
            </w:pPr>
            <w:r w:rsidRPr="002D4CF5">
              <w:rPr>
                <w:b/>
                <w:sz w:val="28"/>
                <w:szCs w:val="28"/>
                <w:lang w:val="vi-VN"/>
              </w:rPr>
              <w:t>Bài tập 2</w:t>
            </w:r>
            <w:r w:rsidRPr="002D4CF5">
              <w:rPr>
                <w:sz w:val="28"/>
                <w:szCs w:val="28"/>
                <w:lang w:val="vi-VN"/>
              </w:rPr>
              <w:t>: Có thể nêu một số ý:</w:t>
            </w:r>
          </w:p>
          <w:p w:rsidR="00462321" w:rsidRPr="002D4CF5" w:rsidRDefault="00462321" w:rsidP="002D4CF5">
            <w:pPr>
              <w:spacing w:line="360" w:lineRule="auto"/>
              <w:rPr>
                <w:sz w:val="28"/>
                <w:szCs w:val="28"/>
                <w:lang w:val="vi-VN"/>
              </w:rPr>
            </w:pPr>
            <w:r w:rsidRPr="002D4CF5">
              <w:rPr>
                <w:sz w:val="28"/>
                <w:szCs w:val="28"/>
                <w:lang w:val="vi-VN"/>
              </w:rPr>
              <w:t xml:space="preserve">- Luận cứ: </w:t>
            </w:r>
          </w:p>
          <w:p w:rsidR="00462321" w:rsidRPr="002D4CF5" w:rsidRDefault="00462321" w:rsidP="002D4CF5">
            <w:pPr>
              <w:spacing w:line="360" w:lineRule="auto"/>
              <w:rPr>
                <w:sz w:val="28"/>
                <w:szCs w:val="28"/>
                <w:lang w:val="vi-VN"/>
              </w:rPr>
            </w:pPr>
            <w:r w:rsidRPr="002D4CF5">
              <w:rPr>
                <w:sz w:val="28"/>
                <w:szCs w:val="28"/>
                <w:lang w:val="vi-VN"/>
              </w:rPr>
              <w:t>- Các luận chứng:</w:t>
            </w:r>
          </w:p>
          <w:p w:rsidR="00462321" w:rsidRPr="002D4CF5" w:rsidRDefault="00462321" w:rsidP="002D4CF5">
            <w:pPr>
              <w:spacing w:line="360" w:lineRule="auto"/>
              <w:rPr>
                <w:sz w:val="28"/>
                <w:szCs w:val="28"/>
                <w:lang w:val="vi-VN"/>
              </w:rPr>
            </w:pPr>
          </w:p>
          <w:p w:rsidR="00462321" w:rsidRPr="002D4CF5" w:rsidRDefault="00462321" w:rsidP="002D4CF5">
            <w:pPr>
              <w:spacing w:line="360" w:lineRule="auto"/>
              <w:rPr>
                <w:sz w:val="28"/>
                <w:szCs w:val="28"/>
                <w:lang w:val="vi-VN"/>
              </w:rPr>
            </w:pPr>
            <w:r w:rsidRPr="002D4CF5">
              <w:rPr>
                <w:sz w:val="28"/>
                <w:szCs w:val="28"/>
                <w:lang w:val="vi-VN"/>
              </w:rPr>
              <w:t xml:space="preserve">- Kết luận: </w:t>
            </w:r>
          </w:p>
          <w:p w:rsidR="00462321" w:rsidRPr="002D4CF5" w:rsidRDefault="00462321" w:rsidP="002D4CF5">
            <w:pPr>
              <w:spacing w:line="360" w:lineRule="auto"/>
              <w:rPr>
                <w:sz w:val="28"/>
                <w:szCs w:val="28"/>
                <w:lang w:val="vi-VN"/>
              </w:rPr>
            </w:pPr>
          </w:p>
          <w:p w:rsidR="00462321" w:rsidRPr="002D4CF5" w:rsidRDefault="00462321" w:rsidP="002D4CF5">
            <w:pPr>
              <w:spacing w:line="360" w:lineRule="auto"/>
              <w:rPr>
                <w:sz w:val="28"/>
                <w:szCs w:val="28"/>
                <w:lang w:val="vi-VN"/>
              </w:rPr>
            </w:pPr>
            <w:r w:rsidRPr="002D4CF5">
              <w:rPr>
                <w:b/>
                <w:sz w:val="28"/>
                <w:szCs w:val="28"/>
                <w:lang w:val="vi-VN"/>
              </w:rPr>
              <w:t>Bài tập 3</w:t>
            </w:r>
            <w:r w:rsidRPr="002D4CF5">
              <w:rPr>
                <w:sz w:val="28"/>
                <w:szCs w:val="28"/>
                <w:lang w:val="vi-VN"/>
              </w:rPr>
              <w:t>: Có thể nêu một số ý:</w:t>
            </w:r>
          </w:p>
          <w:p w:rsidR="00462321" w:rsidRPr="002D4CF5" w:rsidRDefault="00462321" w:rsidP="002D4CF5">
            <w:pPr>
              <w:spacing w:line="360" w:lineRule="auto"/>
              <w:rPr>
                <w:sz w:val="28"/>
                <w:szCs w:val="28"/>
                <w:lang w:val="vi-VN"/>
              </w:rPr>
            </w:pPr>
          </w:p>
        </w:tc>
      </w:tr>
    </w:tbl>
    <w:p w:rsidR="00462321" w:rsidRPr="002D4CF5" w:rsidRDefault="00462321" w:rsidP="002D4CF5">
      <w:pPr>
        <w:spacing w:line="360" w:lineRule="auto"/>
        <w:rPr>
          <w:sz w:val="28"/>
          <w:szCs w:val="28"/>
          <w:lang w:val="vi-VN"/>
        </w:rPr>
      </w:pPr>
    </w:p>
    <w:p w:rsidR="00462321" w:rsidRPr="002D4CF5" w:rsidRDefault="00462321"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462321" w:rsidRPr="002D4CF5" w:rsidRDefault="00462321"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590"/>
        <w:tblGridChange w:id="263">
          <w:tblGrid>
            <w:gridCol w:w="5400"/>
            <w:gridCol w:w="4590"/>
          </w:tblGrid>
        </w:tblGridChange>
      </w:tblGrid>
      <w:tr w:rsidR="00462321" w:rsidRPr="002D4CF5" w:rsidTr="0061143E">
        <w:trPr>
          <w:trHeight w:val="647"/>
        </w:trPr>
        <w:tc>
          <w:tcPr>
            <w:tcW w:w="5400" w:type="dxa"/>
            <w:shd w:val="clear" w:color="auto" w:fill="auto"/>
          </w:tcPr>
          <w:p w:rsidR="00462321" w:rsidRPr="002D4CF5" w:rsidRDefault="0046232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590" w:type="dxa"/>
          </w:tcPr>
          <w:p w:rsidR="00462321" w:rsidRPr="002D4CF5" w:rsidRDefault="0046232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462321" w:rsidRPr="002D4CF5" w:rsidTr="0061143E">
        <w:trPr>
          <w:trHeight w:val="647"/>
        </w:trPr>
        <w:tc>
          <w:tcPr>
            <w:tcW w:w="5400" w:type="dxa"/>
            <w:shd w:val="clear" w:color="auto" w:fill="auto"/>
          </w:tcPr>
          <w:p w:rsidR="00462321" w:rsidRPr="002D4CF5" w:rsidRDefault="00462321" w:rsidP="002D4CF5">
            <w:pPr>
              <w:spacing w:line="360" w:lineRule="auto"/>
              <w:rPr>
                <w:b/>
                <w:sz w:val="28"/>
                <w:szCs w:val="28"/>
                <w:lang w:val="vi-VN"/>
              </w:rPr>
            </w:pPr>
            <w:r w:rsidRPr="002D4CF5">
              <w:rPr>
                <w:b/>
                <w:sz w:val="28"/>
                <w:szCs w:val="28"/>
                <w:lang w:val="vi-VN"/>
              </w:rPr>
              <w:t xml:space="preserve">GV giao nhiệm vụ: </w:t>
            </w:r>
          </w:p>
          <w:p w:rsidR="00462321" w:rsidRPr="002D4CF5" w:rsidRDefault="00462321" w:rsidP="002D4CF5">
            <w:pPr>
              <w:spacing w:line="360" w:lineRule="auto"/>
              <w:ind w:firstLine="720"/>
              <w:rPr>
                <w:sz w:val="28"/>
                <w:szCs w:val="28"/>
                <w:lang w:val="vi-VN"/>
              </w:rPr>
            </w:pPr>
            <w:r w:rsidRPr="002D4CF5">
              <w:rPr>
                <w:sz w:val="28"/>
                <w:szCs w:val="28"/>
                <w:lang w:val="vi-VN"/>
              </w:rPr>
              <w:t xml:space="preserve">Đọc văn bản sau:        </w:t>
            </w:r>
          </w:p>
          <w:p w:rsidR="00462321" w:rsidRPr="002D4CF5" w:rsidRDefault="00462321" w:rsidP="002D4CF5">
            <w:pPr>
              <w:spacing w:line="360" w:lineRule="auto"/>
              <w:ind w:firstLine="720"/>
              <w:rPr>
                <w:i/>
                <w:sz w:val="28"/>
                <w:szCs w:val="28"/>
                <w:lang w:val="vi-VN"/>
              </w:rPr>
            </w:pPr>
            <w:r w:rsidRPr="002D4CF5">
              <w:rPr>
                <w:i/>
                <w:sz w:val="28"/>
                <w:szCs w:val="28"/>
                <w:lang w:val="vi-VN"/>
              </w:rPr>
              <w:t xml:space="preserve">"Thời gian đã lùi xa, nhưng Chiến thắng Điện Biên Phủ lừng lẫy năm châu, chấn động địa cầu mãi mãi là một mốc son chói lọi trong lịch sử và niềm tự hào của dân tộc Việt Nam, là sức mạnh tinh thần, nguồn cổ vũ, động viên to lớn, đồng thời để lại nhiều bài học quý giá đối với toàn Đảng, toàn dân, toàn quân ta trong sự nghiệp xây dựng và bảo vệ Tổ quốc hôm nay và mai sau. </w:t>
            </w:r>
          </w:p>
          <w:p w:rsidR="00462321" w:rsidRPr="002D4CF5" w:rsidRDefault="00462321" w:rsidP="002D4CF5">
            <w:pPr>
              <w:spacing w:line="360" w:lineRule="auto"/>
              <w:ind w:firstLine="720"/>
              <w:rPr>
                <w:i/>
                <w:sz w:val="28"/>
                <w:szCs w:val="28"/>
                <w:lang w:val="vi-VN"/>
              </w:rPr>
            </w:pPr>
            <w:r w:rsidRPr="002D4CF5">
              <w:rPr>
                <w:i/>
                <w:sz w:val="28"/>
                <w:szCs w:val="28"/>
                <w:lang w:val="vi-VN"/>
              </w:rPr>
              <w:t>Đó là bài học về tiến hành chiến tranh nhân dân toàn dân, toàn diện, vừa kháng chiến, vừa kiến quốc, vừa chống giặc đói, giặc dốt, vừa chống giặc ngoại xâm, tạo nên sức mạnh tổng hợp đánh thắng mọi kẻ thù xâm lược, dù cho chúng có mạnh tới đâu.  </w:t>
            </w:r>
          </w:p>
          <w:p w:rsidR="00462321" w:rsidRPr="002D4CF5" w:rsidRDefault="00462321" w:rsidP="002D4CF5">
            <w:pPr>
              <w:spacing w:line="360" w:lineRule="auto"/>
              <w:ind w:firstLine="720"/>
              <w:rPr>
                <w:i/>
                <w:sz w:val="28"/>
                <w:szCs w:val="28"/>
                <w:lang w:val="vi-VN"/>
              </w:rPr>
            </w:pPr>
            <w:r w:rsidRPr="002D4CF5">
              <w:rPr>
                <w:i/>
                <w:sz w:val="28"/>
                <w:szCs w:val="28"/>
                <w:lang w:val="vi-VN"/>
              </w:rPr>
              <w:t>Bài học về phát huy tinh thần yêu nước, ý chí quyết chiến, quyết thắng của toàn Đảng, toàn dân, toàn quân ta.  </w:t>
            </w:r>
          </w:p>
          <w:p w:rsidR="00462321" w:rsidRPr="002D4CF5" w:rsidRDefault="00462321" w:rsidP="002D4CF5">
            <w:pPr>
              <w:spacing w:line="360" w:lineRule="auto"/>
              <w:ind w:firstLine="720"/>
              <w:rPr>
                <w:i/>
                <w:sz w:val="28"/>
                <w:szCs w:val="28"/>
                <w:lang w:val="vi-VN"/>
              </w:rPr>
            </w:pPr>
            <w:r w:rsidRPr="002D4CF5">
              <w:rPr>
                <w:i/>
                <w:sz w:val="28"/>
                <w:szCs w:val="28"/>
                <w:lang w:val="vi-VN"/>
              </w:rPr>
              <w:t>Bài học về phát huy tinh thần độc lập tự chủ, tự lực, tự cường và sáng tạo, tìm tòi, xác định đúng đường lối cách mạng và nghệ thuật quân sự Việt Nam. </w:t>
            </w:r>
          </w:p>
          <w:p w:rsidR="00462321" w:rsidRPr="002D4CF5" w:rsidRDefault="00462321" w:rsidP="002D4CF5">
            <w:pPr>
              <w:spacing w:line="360" w:lineRule="auto"/>
              <w:ind w:firstLine="720"/>
              <w:rPr>
                <w:i/>
                <w:sz w:val="28"/>
                <w:szCs w:val="28"/>
                <w:lang w:val="vi-VN"/>
              </w:rPr>
            </w:pPr>
            <w:r w:rsidRPr="002D4CF5">
              <w:rPr>
                <w:i/>
                <w:sz w:val="28"/>
                <w:szCs w:val="28"/>
                <w:lang w:val="vi-VN"/>
              </w:rPr>
              <w:t>Bài học về xây dựng sức mạnh của khối đại đoàn kết toàn dân tộc mà nòng cốt là liên minh công nhân - nông dân - trí thức dưới sự lãnh đạo của Đảng Cộng sản Việt Nam quang vinh và Chủ tịch Hồ Chí Minh vĩ đại.  </w:t>
            </w:r>
          </w:p>
          <w:p w:rsidR="00462321" w:rsidRPr="002D4CF5" w:rsidRDefault="00462321" w:rsidP="002D4CF5">
            <w:pPr>
              <w:spacing w:line="360" w:lineRule="auto"/>
              <w:ind w:firstLine="720"/>
              <w:rPr>
                <w:i/>
                <w:sz w:val="28"/>
                <w:szCs w:val="28"/>
                <w:lang w:val="vi-VN"/>
              </w:rPr>
            </w:pPr>
            <w:r w:rsidRPr="002D4CF5">
              <w:rPr>
                <w:i/>
                <w:sz w:val="28"/>
                <w:szCs w:val="28"/>
                <w:lang w:val="vi-VN"/>
              </w:rPr>
              <w:t>Bài học về kết hợp sức mạnh dân tộc với sức mạnh thời đại, sức mạnh trong nước với sự ủng hộ, giúp đỡ của bạn bè quốc tế. "</w:t>
            </w:r>
          </w:p>
          <w:p w:rsidR="00462321" w:rsidRPr="002D4CF5" w:rsidRDefault="00462321" w:rsidP="002D4CF5">
            <w:pPr>
              <w:spacing w:line="360" w:lineRule="auto"/>
              <w:ind w:firstLine="720"/>
              <w:rPr>
                <w:sz w:val="28"/>
                <w:szCs w:val="28"/>
                <w:lang w:val="vi-VN"/>
              </w:rPr>
            </w:pPr>
            <w:r w:rsidRPr="002D4CF5">
              <w:rPr>
                <w:i/>
                <w:iCs/>
                <w:sz w:val="28"/>
                <w:szCs w:val="28"/>
                <w:lang w:val="vi-VN"/>
              </w:rPr>
              <w:t>(Trích Diễn văn của Chủ tịch nước Trương Tấn Sang tại Lễ Mít tinh, diễu binh, diễu hành kỷ niệm 60 năm Chiến thắng Điện Biên Phủ (7/5/1954 - 7/5/2014).</w:t>
            </w:r>
          </w:p>
          <w:p w:rsidR="00462321" w:rsidRPr="002D4CF5" w:rsidRDefault="00462321" w:rsidP="002D4CF5">
            <w:pPr>
              <w:spacing w:line="360" w:lineRule="auto"/>
              <w:rPr>
                <w:sz w:val="28"/>
                <w:szCs w:val="28"/>
                <w:lang w:val="vi-VN"/>
              </w:rPr>
            </w:pPr>
            <w:r w:rsidRPr="002D4CF5">
              <w:rPr>
                <w:sz w:val="28"/>
                <w:szCs w:val="28"/>
                <w:lang w:val="vi-VN"/>
              </w:rPr>
              <w:t>         1/Văn bản trên thuộc phong cách ngôn ngữ gì?  </w:t>
            </w:r>
          </w:p>
          <w:p w:rsidR="00462321" w:rsidRPr="002D4CF5" w:rsidRDefault="00462321" w:rsidP="002D4CF5">
            <w:pPr>
              <w:spacing w:line="360" w:lineRule="auto"/>
              <w:rPr>
                <w:sz w:val="28"/>
                <w:szCs w:val="28"/>
                <w:lang w:val="vi-VN"/>
              </w:rPr>
            </w:pPr>
            <w:r w:rsidRPr="002D4CF5">
              <w:rPr>
                <w:sz w:val="28"/>
                <w:szCs w:val="28"/>
                <w:lang w:val="vi-VN"/>
              </w:rPr>
              <w:t>         2/ Biện pháp tu từ nào được sử dụng nhiều nhất trong văn bản trên ? Nêu tác dụng của biện pháp nghệ thuật đó?</w:t>
            </w:r>
          </w:p>
          <w:p w:rsidR="00462321" w:rsidRPr="002D4CF5" w:rsidRDefault="00462321" w:rsidP="002D4CF5">
            <w:pPr>
              <w:spacing w:line="360" w:lineRule="auto"/>
              <w:rPr>
                <w:sz w:val="28"/>
                <w:szCs w:val="28"/>
                <w:lang w:val="vi-VN"/>
              </w:rPr>
            </w:pPr>
            <w:r w:rsidRPr="002D4CF5">
              <w:rPr>
                <w:sz w:val="28"/>
                <w:szCs w:val="28"/>
                <w:lang w:val="vi-VN"/>
              </w:rPr>
              <w:t>        3/ Cụm từ "...một mốc son chói lọi trong lịch sử" nói lên điều gì?</w:t>
            </w:r>
          </w:p>
          <w:p w:rsidR="00462321" w:rsidRPr="002D4CF5" w:rsidRDefault="00462321" w:rsidP="002D4CF5">
            <w:pPr>
              <w:spacing w:line="360" w:lineRule="auto"/>
              <w:rPr>
                <w:sz w:val="28"/>
                <w:szCs w:val="28"/>
                <w:lang w:val="vi-VN"/>
              </w:rPr>
            </w:pPr>
            <w:r w:rsidRPr="002D4CF5">
              <w:rPr>
                <w:sz w:val="28"/>
                <w:szCs w:val="28"/>
                <w:lang w:val="vi-VN"/>
              </w:rPr>
              <w:t>        4/ Đặt tiêu đề cho văn bản trên.</w:t>
            </w:r>
          </w:p>
          <w:p w:rsidR="00462321" w:rsidRPr="002D4CF5" w:rsidRDefault="00462321" w:rsidP="002D4CF5">
            <w:pPr>
              <w:spacing w:line="360" w:lineRule="auto"/>
              <w:rPr>
                <w:sz w:val="28"/>
                <w:szCs w:val="28"/>
                <w:lang w:val="vi-VN"/>
              </w:rPr>
            </w:pPr>
            <w:r w:rsidRPr="002D4CF5">
              <w:rPr>
                <w:sz w:val="28"/>
                <w:szCs w:val="28"/>
                <w:lang w:val="vi-VN"/>
              </w:rPr>
              <w:t>-   HS thực hiện nhiệm vụ:</w:t>
            </w:r>
          </w:p>
          <w:p w:rsidR="00462321" w:rsidRPr="002D4CF5" w:rsidRDefault="00462321" w:rsidP="002D4CF5">
            <w:pPr>
              <w:spacing w:line="360" w:lineRule="auto"/>
              <w:rPr>
                <w:b/>
                <w:sz w:val="28"/>
                <w:szCs w:val="28"/>
                <w:lang w:val="vi-VN"/>
              </w:rPr>
            </w:pPr>
            <w:r w:rsidRPr="002D4CF5">
              <w:rPr>
                <w:sz w:val="28"/>
                <w:szCs w:val="28"/>
                <w:lang w:val="vi-VN"/>
              </w:rPr>
              <w:t xml:space="preserve">-  HS báo  cáo kết quả thực hiện nhiệm vụ: </w:t>
            </w:r>
          </w:p>
          <w:p w:rsidR="00462321" w:rsidRPr="002D4CF5" w:rsidRDefault="00462321" w:rsidP="002D4CF5">
            <w:pPr>
              <w:pStyle w:val="listparagraph1cxspmiddle"/>
              <w:spacing w:before="0" w:beforeAutospacing="0" w:after="0" w:afterAutospacing="0" w:line="360" w:lineRule="auto"/>
              <w:rPr>
                <w:b/>
                <w:bCs/>
                <w:color w:val="000000"/>
                <w:sz w:val="28"/>
                <w:szCs w:val="28"/>
                <w:lang w:val="vi-VN"/>
              </w:rPr>
            </w:pPr>
          </w:p>
        </w:tc>
        <w:tc>
          <w:tcPr>
            <w:tcW w:w="4590" w:type="dxa"/>
          </w:tcPr>
          <w:p w:rsidR="00462321" w:rsidRPr="002D4CF5" w:rsidRDefault="00462321" w:rsidP="002D4CF5">
            <w:pPr>
              <w:pStyle w:val="Default"/>
              <w:spacing w:line="360" w:lineRule="auto"/>
              <w:rPr>
                <w:b/>
                <w:i/>
                <w:color w:val="auto"/>
                <w:sz w:val="28"/>
                <w:szCs w:val="28"/>
                <w:u w:val="single"/>
                <w:lang w:val="vi-VN"/>
              </w:rPr>
            </w:pPr>
            <w:r w:rsidRPr="002D4CF5">
              <w:rPr>
                <w:b/>
                <w:i/>
                <w:color w:val="auto"/>
                <w:sz w:val="28"/>
                <w:szCs w:val="28"/>
                <w:u w:val="single"/>
                <w:lang w:val="vi-VN"/>
              </w:rPr>
              <w:t>Trả lời:</w:t>
            </w:r>
          </w:p>
          <w:p w:rsidR="00462321" w:rsidRPr="002D4CF5" w:rsidRDefault="00462321" w:rsidP="002D4CF5">
            <w:pPr>
              <w:spacing w:line="360" w:lineRule="auto"/>
              <w:rPr>
                <w:sz w:val="28"/>
                <w:szCs w:val="28"/>
                <w:lang w:val="vi-VN"/>
              </w:rPr>
            </w:pPr>
            <w:r w:rsidRPr="002D4CF5">
              <w:rPr>
                <w:sz w:val="28"/>
                <w:szCs w:val="28"/>
                <w:lang w:val="vi-VN"/>
              </w:rPr>
              <w:t xml:space="preserve">       1/Văn bản trên thuộc phong cách ngôn ngữ chính luận.  </w:t>
            </w:r>
          </w:p>
          <w:p w:rsidR="00462321" w:rsidRPr="002D4CF5" w:rsidRDefault="00462321" w:rsidP="002D4CF5">
            <w:pPr>
              <w:spacing w:line="360" w:lineRule="auto"/>
              <w:rPr>
                <w:sz w:val="28"/>
                <w:szCs w:val="28"/>
                <w:lang w:val="vi-VN"/>
              </w:rPr>
            </w:pPr>
            <w:r w:rsidRPr="002D4CF5">
              <w:rPr>
                <w:sz w:val="28"/>
                <w:szCs w:val="28"/>
                <w:lang w:val="vi-VN"/>
              </w:rPr>
              <w:t>         2/ Biện pháp tu từ được sử dụng nhiều nhất trong văn bản trên là điệp ( lặp) cấu trúc câu ( Bài học về...). Tác dụng của biện pháp nghệ thuật đó: nhấn mạnh những bài học quý giá được rút ra từ chiến thắng Điện Biên Phủ.</w:t>
            </w:r>
          </w:p>
          <w:p w:rsidR="00462321" w:rsidRPr="002D4CF5" w:rsidRDefault="00462321" w:rsidP="002D4CF5">
            <w:pPr>
              <w:spacing w:line="360" w:lineRule="auto"/>
              <w:rPr>
                <w:sz w:val="28"/>
                <w:szCs w:val="28"/>
                <w:lang w:val="vi-VN"/>
              </w:rPr>
            </w:pPr>
            <w:r w:rsidRPr="002D4CF5">
              <w:rPr>
                <w:sz w:val="28"/>
                <w:szCs w:val="28"/>
                <w:lang w:val="vi-VN"/>
              </w:rPr>
              <w:t>        3/ Cụm từ "...một mốc son chói lọi trong lịch sử" có ý nghĩa ca ngợi chiến thắng Điện Biên Phủ đã đi vào lịch sử dân tộc và thế giới, mở ra thời kì mới cho cách mạng Việt Nam.</w:t>
            </w:r>
          </w:p>
          <w:p w:rsidR="00462321" w:rsidRPr="002D4CF5" w:rsidRDefault="00462321" w:rsidP="002D4CF5">
            <w:pPr>
              <w:spacing w:line="360" w:lineRule="auto"/>
              <w:rPr>
                <w:sz w:val="28"/>
                <w:szCs w:val="28"/>
                <w:lang w:val="vi-VN"/>
              </w:rPr>
            </w:pPr>
            <w:r w:rsidRPr="002D4CF5">
              <w:rPr>
                <w:sz w:val="28"/>
                <w:szCs w:val="28"/>
                <w:lang w:val="vi-VN"/>
              </w:rPr>
              <w:t>        4/ Đặt tiêu đề cho văn bản trên ( ví dụ: Bài học lịch sử từ chiến thắng Điện Biên)</w:t>
            </w:r>
          </w:p>
          <w:p w:rsidR="00462321" w:rsidRPr="002D4CF5" w:rsidRDefault="00462321" w:rsidP="002D4CF5">
            <w:pPr>
              <w:spacing w:line="360" w:lineRule="auto"/>
              <w:rPr>
                <w:sz w:val="28"/>
                <w:szCs w:val="28"/>
                <w:lang w:val="vi-VN"/>
              </w:rPr>
            </w:pPr>
          </w:p>
          <w:p w:rsidR="00462321" w:rsidRPr="002D4CF5" w:rsidRDefault="00462321" w:rsidP="002D4CF5">
            <w:pPr>
              <w:spacing w:line="360" w:lineRule="auto"/>
              <w:ind w:firstLine="682"/>
              <w:rPr>
                <w:b/>
                <w:bCs/>
                <w:color w:val="000000"/>
                <w:sz w:val="28"/>
                <w:szCs w:val="28"/>
                <w:lang w:val="vi-VN"/>
              </w:rPr>
            </w:pPr>
          </w:p>
        </w:tc>
      </w:tr>
    </w:tbl>
    <w:p w:rsidR="00462321" w:rsidRPr="002D4CF5" w:rsidRDefault="00462321" w:rsidP="002D4CF5">
      <w:pPr>
        <w:spacing w:line="360" w:lineRule="auto"/>
        <w:ind w:firstLine="720"/>
        <w:rPr>
          <w:b/>
          <w:sz w:val="28"/>
          <w:szCs w:val="28"/>
          <w:lang w:val="vi-VN"/>
        </w:rPr>
      </w:pPr>
    </w:p>
    <w:p w:rsidR="00462321" w:rsidRPr="002D4CF5" w:rsidRDefault="00462321" w:rsidP="002D4CF5">
      <w:pPr>
        <w:spacing w:line="360" w:lineRule="auto"/>
        <w:ind w:firstLine="720"/>
        <w:rPr>
          <w:b/>
          <w:sz w:val="28"/>
          <w:szCs w:val="28"/>
          <w:lang w:val="vi-VN"/>
        </w:rPr>
      </w:pPr>
    </w:p>
    <w:p w:rsidR="00462321" w:rsidRPr="002D4CF5" w:rsidRDefault="00462321"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64">
          <w:tblGrid>
            <w:gridCol w:w="3600"/>
            <w:gridCol w:w="6390"/>
          </w:tblGrid>
        </w:tblGridChange>
      </w:tblGrid>
      <w:tr w:rsidR="00462321" w:rsidRPr="002D4CF5" w:rsidTr="0061143E">
        <w:trPr>
          <w:trHeight w:val="647"/>
        </w:trPr>
        <w:tc>
          <w:tcPr>
            <w:tcW w:w="3600" w:type="dxa"/>
            <w:shd w:val="clear" w:color="auto" w:fill="auto"/>
          </w:tcPr>
          <w:p w:rsidR="00462321" w:rsidRPr="002D4CF5" w:rsidRDefault="0046232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462321" w:rsidRPr="002D4CF5" w:rsidRDefault="00462321"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462321" w:rsidRPr="002D4CF5" w:rsidTr="0061143E">
        <w:trPr>
          <w:trHeight w:val="647"/>
        </w:trPr>
        <w:tc>
          <w:tcPr>
            <w:tcW w:w="3600" w:type="dxa"/>
            <w:shd w:val="clear" w:color="auto" w:fill="auto"/>
          </w:tcPr>
          <w:p w:rsidR="00462321" w:rsidRPr="002D4CF5" w:rsidRDefault="00462321" w:rsidP="002D4CF5">
            <w:pPr>
              <w:spacing w:line="360" w:lineRule="auto"/>
              <w:rPr>
                <w:b/>
                <w:sz w:val="28"/>
                <w:szCs w:val="28"/>
              </w:rPr>
            </w:pPr>
            <w:r w:rsidRPr="002D4CF5">
              <w:rPr>
                <w:b/>
                <w:sz w:val="28"/>
                <w:szCs w:val="28"/>
                <w:lang w:val="vi-VN"/>
              </w:rPr>
              <w:t xml:space="preserve">GV giao nhiệm vụ: </w:t>
            </w:r>
          </w:p>
          <w:p w:rsidR="00462321" w:rsidRPr="002D4CF5" w:rsidRDefault="00462321" w:rsidP="002D4CF5">
            <w:pPr>
              <w:spacing w:line="360" w:lineRule="auto"/>
              <w:rPr>
                <w:sz w:val="28"/>
                <w:szCs w:val="28"/>
              </w:rPr>
            </w:pPr>
            <w:r w:rsidRPr="002D4CF5">
              <w:rPr>
                <w:sz w:val="28"/>
                <w:szCs w:val="28"/>
              </w:rPr>
              <w:t>Viết một đoạn văn ( khoảng 200 từ) kêu gọi các bạn học sinh trong trường ủng hộ giúp đỡ đồng bào miền Trung bị lũ lụt năm 2016.</w:t>
            </w:r>
          </w:p>
          <w:p w:rsidR="00462321" w:rsidRPr="002D4CF5" w:rsidRDefault="00462321" w:rsidP="002D4CF5">
            <w:pPr>
              <w:spacing w:line="360" w:lineRule="auto"/>
              <w:rPr>
                <w:sz w:val="28"/>
                <w:szCs w:val="28"/>
                <w:lang w:val="vi-VN"/>
              </w:rPr>
            </w:pPr>
            <w:r w:rsidRPr="002D4CF5">
              <w:rPr>
                <w:sz w:val="28"/>
                <w:szCs w:val="28"/>
                <w:lang w:val="vi-VN"/>
              </w:rPr>
              <w:t>-   HS thực hiện nhiệm vụ:</w:t>
            </w:r>
          </w:p>
          <w:p w:rsidR="00462321" w:rsidRPr="002D4CF5" w:rsidRDefault="00462321" w:rsidP="002D4CF5">
            <w:pPr>
              <w:spacing w:line="360" w:lineRule="auto"/>
              <w:rPr>
                <w:b/>
                <w:sz w:val="28"/>
                <w:szCs w:val="28"/>
                <w:lang w:val="vi-VN"/>
              </w:rPr>
            </w:pPr>
            <w:r w:rsidRPr="002D4CF5">
              <w:rPr>
                <w:sz w:val="28"/>
                <w:szCs w:val="28"/>
                <w:lang w:val="vi-VN"/>
              </w:rPr>
              <w:t xml:space="preserve">-  HS báo  cáo kết quả thực hiện nhiệm vụ: </w:t>
            </w:r>
          </w:p>
          <w:p w:rsidR="00462321" w:rsidRPr="002D4CF5" w:rsidRDefault="00462321"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462321" w:rsidRPr="002D4CF5" w:rsidRDefault="00462321" w:rsidP="002D4CF5">
            <w:pPr>
              <w:pStyle w:val="listparagraph1cxspmiddle"/>
              <w:spacing w:before="0" w:beforeAutospacing="0" w:after="0" w:afterAutospacing="0" w:line="360" w:lineRule="auto"/>
              <w:rPr>
                <w:b/>
                <w:bCs/>
                <w:color w:val="000000"/>
                <w:sz w:val="28"/>
                <w:szCs w:val="28"/>
                <w:lang w:val="vi-VN"/>
              </w:rPr>
            </w:pPr>
            <w:r w:rsidRPr="002D4CF5">
              <w:rPr>
                <w:b/>
                <w:bCs/>
                <w:color w:val="000000"/>
                <w:sz w:val="28"/>
                <w:szCs w:val="28"/>
                <w:lang w:val="vi-VN"/>
              </w:rPr>
              <w:t>HS vận dụng đặc trưng phong chách ngôn ngữ chính luận để viết đoạn văn cho phù hợp.</w:t>
            </w:r>
          </w:p>
        </w:tc>
      </w:tr>
    </w:tbl>
    <w:p w:rsidR="00462321" w:rsidRPr="002D4CF5" w:rsidRDefault="00462321" w:rsidP="002D4CF5">
      <w:pPr>
        <w:spacing w:line="360" w:lineRule="auto"/>
        <w:ind w:firstLine="713"/>
        <w:rPr>
          <w:rStyle w:val="c22"/>
          <w:rFonts w:ascii="Times New Roman" w:hAnsi="Times New Roman"/>
          <w:sz w:val="28"/>
          <w:szCs w:val="28"/>
          <w:lang w:val="vi-VN"/>
        </w:rPr>
      </w:pPr>
    </w:p>
    <w:p w:rsidR="00462321" w:rsidRPr="002D4CF5" w:rsidRDefault="00462321" w:rsidP="002D4CF5">
      <w:pPr>
        <w:spacing w:line="360" w:lineRule="auto"/>
        <w:ind w:firstLine="720"/>
        <w:rPr>
          <w:b/>
          <w:sz w:val="28"/>
          <w:szCs w:val="28"/>
          <w:lang w:val="vi-VN"/>
        </w:rPr>
      </w:pPr>
    </w:p>
    <w:p w:rsidR="00462321" w:rsidRPr="002D4CF5" w:rsidRDefault="00462321"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462321" w:rsidRPr="002D4CF5" w:rsidRDefault="00462321" w:rsidP="002D4CF5">
      <w:pPr>
        <w:spacing w:line="360" w:lineRule="auto"/>
        <w:ind w:firstLine="720"/>
        <w:rPr>
          <w:b/>
          <w:sz w:val="28"/>
          <w:szCs w:val="28"/>
          <w:lang w:val="vi-VN"/>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210"/>
        <w:tblGridChange w:id="265">
          <w:tblGrid>
            <w:gridCol w:w="3600"/>
            <w:gridCol w:w="6210"/>
          </w:tblGrid>
        </w:tblGridChange>
      </w:tblGrid>
      <w:tr w:rsidR="00462321" w:rsidRPr="002D4CF5" w:rsidTr="0061143E">
        <w:trPr>
          <w:trHeight w:val="647"/>
        </w:trPr>
        <w:tc>
          <w:tcPr>
            <w:tcW w:w="3600" w:type="dxa"/>
            <w:shd w:val="clear" w:color="auto" w:fill="auto"/>
          </w:tcPr>
          <w:p w:rsidR="00462321" w:rsidRPr="002D4CF5" w:rsidRDefault="00462321"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210" w:type="dxa"/>
          </w:tcPr>
          <w:p w:rsidR="00462321" w:rsidRPr="002D4CF5" w:rsidRDefault="00462321"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462321" w:rsidRPr="002D4CF5" w:rsidTr="0061143E">
        <w:trPr>
          <w:trHeight w:val="647"/>
        </w:trPr>
        <w:tc>
          <w:tcPr>
            <w:tcW w:w="3600" w:type="dxa"/>
            <w:shd w:val="clear" w:color="auto" w:fill="auto"/>
          </w:tcPr>
          <w:p w:rsidR="00462321" w:rsidRPr="002D4CF5" w:rsidRDefault="00462321" w:rsidP="002D4CF5">
            <w:pPr>
              <w:spacing w:line="360" w:lineRule="auto"/>
              <w:rPr>
                <w:b/>
                <w:sz w:val="28"/>
                <w:szCs w:val="28"/>
              </w:rPr>
            </w:pPr>
            <w:r w:rsidRPr="002D4CF5">
              <w:rPr>
                <w:b/>
                <w:sz w:val="28"/>
                <w:szCs w:val="28"/>
              </w:rPr>
              <w:t xml:space="preserve">GV giao nhiệm vụ: </w:t>
            </w:r>
          </w:p>
          <w:p w:rsidR="00462321" w:rsidRPr="002D4CF5" w:rsidRDefault="00462321" w:rsidP="002D4CF5">
            <w:pPr>
              <w:spacing w:line="360" w:lineRule="auto"/>
              <w:rPr>
                <w:b/>
                <w:sz w:val="28"/>
                <w:szCs w:val="28"/>
              </w:rPr>
            </w:pPr>
            <w:r w:rsidRPr="002D4CF5">
              <w:rPr>
                <w:b/>
                <w:sz w:val="28"/>
                <w:szCs w:val="28"/>
              </w:rPr>
              <w:t>+ Vẽ bản đồ tư duy bài học</w:t>
            </w:r>
          </w:p>
          <w:p w:rsidR="00462321" w:rsidRPr="002D4CF5" w:rsidRDefault="00462321" w:rsidP="002D4CF5">
            <w:pPr>
              <w:spacing w:line="360" w:lineRule="auto"/>
              <w:rPr>
                <w:b/>
                <w:sz w:val="28"/>
                <w:szCs w:val="28"/>
              </w:rPr>
            </w:pPr>
            <w:r w:rsidRPr="002D4CF5">
              <w:rPr>
                <w:b/>
                <w:sz w:val="28"/>
                <w:szCs w:val="28"/>
              </w:rPr>
              <w:t xml:space="preserve">+ </w:t>
            </w:r>
          </w:p>
          <w:p w:rsidR="00462321" w:rsidRPr="002D4CF5" w:rsidRDefault="00462321"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462321" w:rsidRPr="002D4CF5" w:rsidRDefault="00462321" w:rsidP="002D4CF5">
            <w:pPr>
              <w:spacing w:line="360" w:lineRule="auto"/>
              <w:rPr>
                <w:sz w:val="28"/>
                <w:szCs w:val="28"/>
                <w:lang w:val="vi-VN"/>
              </w:rPr>
            </w:pPr>
            <w:r w:rsidRPr="002D4CF5">
              <w:rPr>
                <w:sz w:val="28"/>
                <w:szCs w:val="28"/>
                <w:lang w:val="vi-VN"/>
              </w:rPr>
              <w:t xml:space="preserve">-  HS báo  cáo kết quả thực hiện nhiệm vụ: </w:t>
            </w:r>
          </w:p>
          <w:p w:rsidR="00462321" w:rsidRPr="002D4CF5" w:rsidRDefault="00462321" w:rsidP="002D4CF5">
            <w:pPr>
              <w:pStyle w:val="listparagraph1cxspmiddle"/>
              <w:spacing w:before="0" w:beforeAutospacing="0" w:after="0" w:afterAutospacing="0" w:line="360" w:lineRule="auto"/>
              <w:rPr>
                <w:b/>
                <w:bCs/>
                <w:color w:val="000000"/>
                <w:sz w:val="28"/>
                <w:szCs w:val="28"/>
                <w:lang w:val="vi-VN"/>
              </w:rPr>
            </w:pPr>
          </w:p>
        </w:tc>
        <w:tc>
          <w:tcPr>
            <w:tcW w:w="6210" w:type="dxa"/>
          </w:tcPr>
          <w:p w:rsidR="00462321" w:rsidRPr="002D4CF5" w:rsidRDefault="00462321"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462321" w:rsidRPr="002D4CF5" w:rsidRDefault="00462321" w:rsidP="002D4CF5">
            <w:pPr>
              <w:spacing w:line="360" w:lineRule="auto"/>
              <w:rPr>
                <w:b/>
                <w:bCs/>
                <w:color w:val="000000"/>
                <w:sz w:val="28"/>
                <w:szCs w:val="28"/>
                <w:lang w:val="vi-VN"/>
              </w:rPr>
            </w:pPr>
            <w:r w:rsidRPr="002D4CF5">
              <w:rPr>
                <w:b/>
                <w:bCs/>
                <w:color w:val="000000"/>
                <w:sz w:val="28"/>
                <w:szCs w:val="28"/>
                <w:lang w:val="vi-VN"/>
              </w:rPr>
              <w:t xml:space="preserve">+ </w:t>
            </w:r>
          </w:p>
        </w:tc>
      </w:tr>
    </w:tbl>
    <w:p w:rsidR="00462321" w:rsidRPr="002D4CF5" w:rsidRDefault="00462321" w:rsidP="002D4CF5">
      <w:pPr>
        <w:spacing w:line="360" w:lineRule="auto"/>
        <w:rPr>
          <w:b/>
          <w:sz w:val="28"/>
          <w:szCs w:val="28"/>
          <w:u w:val="single"/>
        </w:rPr>
      </w:pPr>
    </w:p>
    <w:p w:rsidR="00462321" w:rsidRPr="002D4CF5" w:rsidRDefault="00462321" w:rsidP="002D4CF5">
      <w:pPr>
        <w:spacing w:line="360" w:lineRule="auto"/>
        <w:rPr>
          <w:b/>
          <w:sz w:val="28"/>
          <w:szCs w:val="28"/>
        </w:rPr>
      </w:pPr>
    </w:p>
    <w:p w:rsidR="00462321" w:rsidRPr="002D4CF5" w:rsidRDefault="00462321" w:rsidP="002D4CF5">
      <w:pPr>
        <w:spacing w:line="360" w:lineRule="auto"/>
        <w:rPr>
          <w:sz w:val="28"/>
          <w:szCs w:val="28"/>
        </w:rPr>
      </w:pPr>
      <w:r w:rsidRPr="002D4CF5">
        <w:rPr>
          <w:sz w:val="28"/>
          <w:szCs w:val="28"/>
        </w:rPr>
        <w:t>……………………………………………………………………………………………………………………………………………………………………………………………………………………………………………………………………………………………………………………………………….</w:t>
      </w:r>
    </w:p>
    <w:p w:rsidR="00462321" w:rsidRPr="002D4CF5" w:rsidRDefault="00462321" w:rsidP="002D4CF5">
      <w:pPr>
        <w:spacing w:line="360" w:lineRule="auto"/>
        <w:rPr>
          <w:b/>
          <w:sz w:val="28"/>
          <w:szCs w:val="28"/>
        </w:rPr>
      </w:pPr>
    </w:p>
    <w:p w:rsidR="00107EEB" w:rsidRPr="002D4CF5" w:rsidRDefault="00107EEB" w:rsidP="002D4CF5">
      <w:pPr>
        <w:spacing w:line="360" w:lineRule="auto"/>
        <w:rPr>
          <w:sz w:val="28"/>
          <w:szCs w:val="28"/>
        </w:rPr>
      </w:pPr>
    </w:p>
    <w:p w:rsidR="00107EEB" w:rsidRPr="002D4CF5" w:rsidRDefault="00107EEB" w:rsidP="002D4CF5">
      <w:pPr>
        <w:spacing w:line="360" w:lineRule="auto"/>
        <w:rPr>
          <w:sz w:val="28"/>
          <w:szCs w:val="28"/>
        </w:rPr>
      </w:pPr>
    </w:p>
    <w:p w:rsidR="00597147" w:rsidRPr="002D4CF5" w:rsidRDefault="00597147" w:rsidP="002D4CF5">
      <w:pPr>
        <w:spacing w:line="360" w:lineRule="auto"/>
        <w:rPr>
          <w:b/>
          <w:sz w:val="28"/>
          <w:szCs w:val="28"/>
        </w:rPr>
      </w:pPr>
      <w:r w:rsidRPr="002D4CF5">
        <w:rPr>
          <w:b/>
          <w:sz w:val="28"/>
          <w:szCs w:val="28"/>
          <w:u w:val="single"/>
          <w:lang w:val="vi-VN"/>
        </w:rPr>
        <w:t>Tiết 11</w:t>
      </w:r>
      <w:r w:rsidR="00635B13" w:rsidRPr="002D4CF5">
        <w:rPr>
          <w:b/>
          <w:sz w:val="28"/>
          <w:szCs w:val="28"/>
          <w:u w:val="single"/>
        </w:rPr>
        <w:t>1</w:t>
      </w:r>
    </w:p>
    <w:p w:rsidR="00597147" w:rsidRPr="002D4CF5" w:rsidRDefault="00635B13" w:rsidP="002D4CF5">
      <w:pPr>
        <w:spacing w:line="360" w:lineRule="auto"/>
        <w:rPr>
          <w:b/>
          <w:sz w:val="28"/>
          <w:szCs w:val="28"/>
          <w:lang w:val="vi-VN"/>
        </w:rPr>
      </w:pPr>
      <w:r w:rsidRPr="002D4CF5">
        <w:rPr>
          <w:sz w:val="28"/>
          <w:szCs w:val="28"/>
          <w:lang w:val="vi-VN"/>
        </w:rPr>
        <w:t xml:space="preserve">                      </w:t>
      </w:r>
      <w:r w:rsidR="00597147" w:rsidRPr="002D4CF5">
        <w:rPr>
          <w:sz w:val="28"/>
          <w:szCs w:val="28"/>
          <w:lang w:val="vi-VN"/>
        </w:rPr>
        <w:t xml:space="preserve"> </w:t>
      </w:r>
      <w:r w:rsidR="00597147" w:rsidRPr="002D4CF5">
        <w:rPr>
          <w:b/>
          <w:sz w:val="28"/>
          <w:szCs w:val="28"/>
          <w:lang w:val="vi-VN"/>
        </w:rPr>
        <w:t>LUYỆN TẬP VẬN DỤNG KẾT HỢP CÁC THAO TÁC LẬP LUẬN</w:t>
      </w:r>
    </w:p>
    <w:p w:rsidR="00462321" w:rsidRPr="002D4CF5" w:rsidRDefault="00462321" w:rsidP="002D4CF5">
      <w:pPr>
        <w:spacing w:line="360" w:lineRule="auto"/>
        <w:rPr>
          <w:b/>
          <w:sz w:val="28"/>
          <w:szCs w:val="28"/>
        </w:rPr>
      </w:pPr>
      <w:r w:rsidRPr="002D4CF5">
        <w:rPr>
          <w:b/>
          <w:sz w:val="28"/>
          <w:szCs w:val="28"/>
        </w:rPr>
        <w:t xml:space="preserve">A. MỤC TIÊU BÀI HỌC </w:t>
      </w:r>
    </w:p>
    <w:p w:rsidR="00462321" w:rsidRPr="002D4CF5" w:rsidRDefault="00462321" w:rsidP="002D4CF5">
      <w:pPr>
        <w:spacing w:line="360" w:lineRule="auto"/>
        <w:rPr>
          <w:b/>
          <w:sz w:val="28"/>
          <w:szCs w:val="28"/>
        </w:rPr>
      </w:pPr>
      <w:r w:rsidRPr="002D4CF5">
        <w:rPr>
          <w:b/>
          <w:sz w:val="28"/>
          <w:szCs w:val="28"/>
        </w:rPr>
        <w:t>I. VỀ KIẾN THỨC</w:t>
      </w:r>
    </w:p>
    <w:p w:rsidR="00462321" w:rsidRPr="002D4CF5" w:rsidRDefault="00462321" w:rsidP="002D4CF5">
      <w:pPr>
        <w:spacing w:line="360" w:lineRule="auto"/>
        <w:ind w:firstLine="720"/>
        <w:rPr>
          <w:sz w:val="28"/>
          <w:szCs w:val="28"/>
          <w:lang w:val="vi-VN"/>
        </w:rPr>
      </w:pPr>
      <w:r w:rsidRPr="002D4CF5">
        <w:rPr>
          <w:sz w:val="28"/>
          <w:szCs w:val="28"/>
          <w:lang w:val="vi-VN"/>
        </w:rPr>
        <w:t xml:space="preserve">1/ Nhận biết:Nắm được khái niệm về thao tác, so sánh, phân tích, bình luận… </w:t>
      </w:r>
    </w:p>
    <w:p w:rsidR="00462321" w:rsidRPr="002D4CF5" w:rsidRDefault="00462321" w:rsidP="002D4CF5">
      <w:pPr>
        <w:spacing w:line="360" w:lineRule="auto"/>
        <w:ind w:firstLine="720"/>
        <w:rPr>
          <w:sz w:val="28"/>
          <w:szCs w:val="28"/>
          <w:lang w:val="vi-VN"/>
        </w:rPr>
      </w:pPr>
      <w:r w:rsidRPr="002D4CF5">
        <w:rPr>
          <w:sz w:val="28"/>
          <w:szCs w:val="28"/>
          <w:lang w:val="vi-VN"/>
        </w:rPr>
        <w:t xml:space="preserve">2/ Thông hiểu:Xác định đúng các thao tác lập luận thao tác, so sánh, phân tích, bình luận… trong những ngữ liệu cho trước </w:t>
      </w:r>
    </w:p>
    <w:p w:rsidR="00462321" w:rsidRPr="002D4CF5" w:rsidRDefault="00462321" w:rsidP="002D4CF5">
      <w:pPr>
        <w:spacing w:line="360" w:lineRule="auto"/>
        <w:ind w:firstLine="720"/>
        <w:rPr>
          <w:sz w:val="28"/>
          <w:szCs w:val="28"/>
          <w:lang w:val="vi-VN"/>
        </w:rPr>
      </w:pPr>
      <w:r w:rsidRPr="002D4CF5">
        <w:rPr>
          <w:sz w:val="28"/>
          <w:szCs w:val="28"/>
          <w:lang w:val="vi-VN"/>
        </w:rPr>
        <w:t>3/Vận dụng thấp:Xây dựng được dàn ý cho bài văn nghị luận gắn với kết hợp các thao tác lập luận ;</w:t>
      </w:r>
    </w:p>
    <w:p w:rsidR="00462321" w:rsidRPr="002D4CF5" w:rsidRDefault="00462321" w:rsidP="002D4CF5">
      <w:pPr>
        <w:spacing w:line="360" w:lineRule="auto"/>
        <w:ind w:firstLine="720"/>
        <w:rPr>
          <w:sz w:val="28"/>
          <w:szCs w:val="28"/>
          <w:lang w:val="vi-VN"/>
        </w:rPr>
      </w:pPr>
      <w:r w:rsidRPr="002D4CF5">
        <w:rPr>
          <w:sz w:val="28"/>
          <w:szCs w:val="28"/>
          <w:lang w:val="vi-VN"/>
        </w:rPr>
        <w:t>4/Vận dụng cao:Viết được bài văn nghị luận trong đó vận dụng kết hợp thao tác lập luận ;</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 VỀ KĨ NĂNG</w:t>
      </w:r>
    </w:p>
    <w:p w:rsidR="00462321" w:rsidRPr="002D4CF5" w:rsidRDefault="00462321" w:rsidP="002D4CF5">
      <w:pPr>
        <w:spacing w:line="360" w:lineRule="auto"/>
        <w:ind w:firstLine="720"/>
        <w:rPr>
          <w:sz w:val="28"/>
          <w:szCs w:val="28"/>
          <w:lang w:val="vi-VN"/>
        </w:rPr>
      </w:pPr>
      <w:r w:rsidRPr="002D4CF5">
        <w:rPr>
          <w:sz w:val="28"/>
          <w:szCs w:val="28"/>
          <w:lang w:val="vi-VN"/>
        </w:rPr>
        <w:t>1/ Biết làm: bài có sử dụng kết hợp thao tác lập luận ;</w:t>
      </w:r>
    </w:p>
    <w:p w:rsidR="00462321" w:rsidRPr="002D4CF5" w:rsidRDefault="00462321" w:rsidP="002D4CF5">
      <w:pPr>
        <w:spacing w:line="360" w:lineRule="auto"/>
        <w:ind w:firstLine="720"/>
        <w:rPr>
          <w:sz w:val="28"/>
          <w:szCs w:val="28"/>
          <w:lang w:val="vi-VN"/>
        </w:rPr>
      </w:pPr>
      <w:r w:rsidRPr="002D4CF5">
        <w:rPr>
          <w:sz w:val="28"/>
          <w:szCs w:val="28"/>
          <w:lang w:val="vi-VN"/>
        </w:rPr>
        <w:t>2/ Thông thạo: sử dụng tiếng Việt khi trình bày một bài nghị luận có sử dụng kết hợp thao tác lập luận ;</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I. VỀ THÁI ĐỘ</w:t>
      </w:r>
    </w:p>
    <w:p w:rsidR="00462321" w:rsidRPr="002D4CF5" w:rsidRDefault="00462321" w:rsidP="002D4CF5">
      <w:pPr>
        <w:spacing w:line="360" w:lineRule="auto"/>
        <w:ind w:firstLine="720"/>
        <w:rPr>
          <w:sz w:val="28"/>
          <w:szCs w:val="28"/>
          <w:lang w:val="vi-VN"/>
        </w:rPr>
      </w:pPr>
      <w:r w:rsidRPr="002D4CF5">
        <w:rPr>
          <w:sz w:val="28"/>
          <w:szCs w:val="28"/>
          <w:lang w:val="vi-VN"/>
        </w:rPr>
        <w:t>1/ Hình thành thói quen: sử dụng kết hợp thao tác lập luận ;</w:t>
      </w:r>
    </w:p>
    <w:p w:rsidR="00462321" w:rsidRPr="002D4CF5" w:rsidRDefault="00462321" w:rsidP="002D4CF5">
      <w:pPr>
        <w:spacing w:line="360" w:lineRule="auto"/>
        <w:ind w:firstLine="720"/>
        <w:rPr>
          <w:sz w:val="28"/>
          <w:szCs w:val="28"/>
          <w:lang w:val="vi-VN"/>
        </w:rPr>
      </w:pPr>
      <w:r w:rsidRPr="002D4CF5">
        <w:rPr>
          <w:sz w:val="28"/>
          <w:szCs w:val="28"/>
          <w:lang w:val="vi-VN"/>
        </w:rPr>
        <w:t>2/ Hình thành tính cách: tự tin khi trình bày kiến thức về kiểu bài văn nghị luận</w:t>
      </w:r>
    </w:p>
    <w:p w:rsidR="00462321" w:rsidRPr="002D4CF5" w:rsidRDefault="00462321" w:rsidP="002D4CF5">
      <w:pPr>
        <w:spacing w:line="360" w:lineRule="auto"/>
        <w:ind w:firstLine="720"/>
        <w:outlineLvl w:val="0"/>
        <w:rPr>
          <w:sz w:val="28"/>
          <w:szCs w:val="28"/>
          <w:lang w:val="vi-VN"/>
        </w:rPr>
      </w:pPr>
      <w:r w:rsidRPr="002D4CF5">
        <w:rPr>
          <w:sz w:val="28"/>
          <w:szCs w:val="28"/>
          <w:lang w:val="vi-VN"/>
        </w:rPr>
        <w:t xml:space="preserve">3/Hình thành nhân cách: </w:t>
      </w:r>
    </w:p>
    <w:p w:rsidR="00462321" w:rsidRPr="002D4CF5" w:rsidRDefault="00462321" w:rsidP="002D4CF5">
      <w:pPr>
        <w:spacing w:line="360" w:lineRule="auto"/>
        <w:ind w:firstLine="720"/>
        <w:rPr>
          <w:sz w:val="28"/>
          <w:szCs w:val="28"/>
          <w:lang w:val="vi-VN"/>
        </w:rPr>
      </w:pPr>
      <w:r w:rsidRPr="002D4CF5">
        <w:rPr>
          <w:sz w:val="28"/>
          <w:szCs w:val="28"/>
          <w:lang w:val="vi-VN"/>
        </w:rPr>
        <w:t>-Biết nhận thức được ý nghĩa của thao tác lập luận trong lĩnh hội tạo lập văn bản</w:t>
      </w:r>
    </w:p>
    <w:p w:rsidR="00462321" w:rsidRPr="002D4CF5" w:rsidRDefault="00462321" w:rsidP="002D4CF5">
      <w:pPr>
        <w:spacing w:line="360" w:lineRule="auto"/>
        <w:ind w:firstLine="720"/>
        <w:rPr>
          <w:sz w:val="28"/>
          <w:szCs w:val="28"/>
          <w:lang w:val="vi-VN"/>
        </w:rPr>
      </w:pPr>
      <w:r w:rsidRPr="002D4CF5">
        <w:rPr>
          <w:sz w:val="28"/>
          <w:szCs w:val="28"/>
          <w:lang w:val="vi-VN"/>
        </w:rPr>
        <w:t>-Có ý thức sử dụng các thao tác lập luận trong giao tiếp ngôn ngữ</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V. ĐỊNH HƯỚNG GÓP PHẦN HÌNH THÀNH NĂNG LỰC</w:t>
      </w:r>
    </w:p>
    <w:p w:rsidR="00462321" w:rsidRPr="002D4CF5" w:rsidRDefault="00462321" w:rsidP="002D4CF5">
      <w:pPr>
        <w:spacing w:line="360" w:lineRule="auto"/>
        <w:ind w:firstLine="724"/>
        <w:rPr>
          <w:sz w:val="28"/>
          <w:szCs w:val="28"/>
          <w:lang w:val="vi-VN"/>
        </w:rPr>
      </w:pPr>
      <w:r w:rsidRPr="002D4CF5">
        <w:rPr>
          <w:sz w:val="28"/>
          <w:szCs w:val="28"/>
          <w:lang w:val="vi-VN"/>
        </w:rPr>
        <w:t>- Năng lực giải quyết vấn đề: HS biết vận dụng các thao tác lập luận khi tạo lập văn bản;</w:t>
      </w:r>
    </w:p>
    <w:p w:rsidR="00462321" w:rsidRPr="002D4CF5" w:rsidRDefault="00462321" w:rsidP="002D4CF5">
      <w:pPr>
        <w:spacing w:line="360" w:lineRule="auto"/>
        <w:ind w:firstLine="724"/>
        <w:rPr>
          <w:sz w:val="28"/>
          <w:szCs w:val="28"/>
          <w:lang w:val="vi-VN"/>
        </w:rPr>
      </w:pPr>
      <w:r w:rsidRPr="002D4CF5">
        <w:rPr>
          <w:sz w:val="28"/>
          <w:szCs w:val="28"/>
          <w:lang w:val="vi-VN"/>
        </w:rPr>
        <w:t>- Năng lực sáng tạo: Biết cách vận dụng linh hoạt các thao tác lập luận trong giao tiếp ngôn ngữ;</w:t>
      </w:r>
    </w:p>
    <w:p w:rsidR="00462321" w:rsidRPr="002D4CF5" w:rsidRDefault="00462321" w:rsidP="002D4CF5">
      <w:pPr>
        <w:spacing w:line="360" w:lineRule="auto"/>
        <w:ind w:firstLine="724"/>
        <w:rPr>
          <w:sz w:val="28"/>
          <w:szCs w:val="28"/>
          <w:lang w:val="vi-VN"/>
        </w:rPr>
      </w:pPr>
      <w:r w:rsidRPr="002D4CF5">
        <w:rPr>
          <w:sz w:val="28"/>
          <w:szCs w:val="28"/>
          <w:lang w:val="vi-VN"/>
        </w:rPr>
        <w:t>-Năng lực hợp tác:thảo luận nhóm để hoàn thành công việc chung, HS biết cách lắng nghe người khác, hòa giải bất đồng và giải quyết vấn đề theo hướng dân chủ.</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B. CHUẨN BỊ CỦA GIÁO VIÊN VÀ HỌC SINH</w:t>
      </w:r>
    </w:p>
    <w:p w:rsidR="00462321" w:rsidRPr="002D4CF5" w:rsidRDefault="00462321" w:rsidP="002D4CF5">
      <w:pPr>
        <w:spacing w:line="360" w:lineRule="auto"/>
        <w:rPr>
          <w:b/>
          <w:sz w:val="28"/>
          <w:szCs w:val="28"/>
        </w:rPr>
      </w:pPr>
      <w:r w:rsidRPr="002D4CF5">
        <w:rPr>
          <w:b/>
          <w:sz w:val="28"/>
          <w:szCs w:val="28"/>
        </w:rPr>
        <w:t>I. CHUẨN BỊ CỦA GV</w:t>
      </w:r>
    </w:p>
    <w:p w:rsidR="00462321" w:rsidRPr="002D4CF5" w:rsidRDefault="00462321" w:rsidP="002D4CF5">
      <w:pPr>
        <w:spacing w:line="360" w:lineRule="auto"/>
        <w:ind w:firstLine="720"/>
        <w:rPr>
          <w:sz w:val="28"/>
          <w:szCs w:val="28"/>
          <w:lang w:val="nl-NL"/>
        </w:rPr>
      </w:pPr>
      <w:r w:rsidRPr="002D4CF5">
        <w:rPr>
          <w:sz w:val="28"/>
          <w:szCs w:val="28"/>
          <w:lang w:val="nl-NL"/>
        </w:rPr>
        <w:t xml:space="preserve">- Phương tiện, thiết bị: </w:t>
      </w:r>
    </w:p>
    <w:p w:rsidR="00462321" w:rsidRPr="002D4CF5" w:rsidRDefault="00462321" w:rsidP="002D4CF5">
      <w:pPr>
        <w:spacing w:line="360" w:lineRule="auto"/>
        <w:ind w:firstLine="720"/>
        <w:rPr>
          <w:sz w:val="28"/>
          <w:szCs w:val="28"/>
          <w:lang w:val="nl-NL"/>
        </w:rPr>
      </w:pPr>
      <w:r w:rsidRPr="002D4CF5">
        <w:rPr>
          <w:sz w:val="28"/>
          <w:szCs w:val="28"/>
          <w:lang w:val="nl-NL"/>
        </w:rPr>
        <w:t>+ SGK, SGV, Tư liệu Ngữ Văn 11, thiết kế bài học.</w:t>
      </w:r>
    </w:p>
    <w:p w:rsidR="00462321" w:rsidRPr="002D4CF5" w:rsidRDefault="00462321" w:rsidP="002D4CF5">
      <w:pPr>
        <w:spacing w:line="360" w:lineRule="auto"/>
        <w:ind w:firstLine="720"/>
        <w:rPr>
          <w:sz w:val="28"/>
          <w:szCs w:val="28"/>
          <w:lang w:val="nl-NL"/>
        </w:rPr>
      </w:pPr>
      <w:r w:rsidRPr="002D4CF5">
        <w:rPr>
          <w:sz w:val="28"/>
          <w:szCs w:val="28"/>
          <w:lang w:val="nl-NL"/>
        </w:rPr>
        <w:t>+ Máy tính, máy chiếu, loa...</w:t>
      </w:r>
    </w:p>
    <w:p w:rsidR="00462321" w:rsidRPr="002D4CF5" w:rsidRDefault="00462321"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62321" w:rsidRPr="002D4CF5" w:rsidRDefault="00462321" w:rsidP="002D4CF5">
      <w:pPr>
        <w:spacing w:line="360" w:lineRule="auto"/>
        <w:rPr>
          <w:b/>
          <w:sz w:val="28"/>
          <w:szCs w:val="28"/>
        </w:rPr>
      </w:pPr>
      <w:r w:rsidRPr="002D4CF5">
        <w:rPr>
          <w:b/>
          <w:sz w:val="28"/>
          <w:szCs w:val="28"/>
        </w:rPr>
        <w:t>II. CHUẨN BỊ CỦA HỌC SINH.</w:t>
      </w:r>
    </w:p>
    <w:p w:rsidR="00462321" w:rsidRPr="002D4CF5" w:rsidRDefault="00462321"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62321" w:rsidRPr="002D4CF5" w:rsidRDefault="00462321"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340"/>
      </w:tblGrid>
      <w:tr w:rsidR="00597147" w:rsidRPr="002D4CF5" w:rsidTr="00107EEB">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107EEB">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GV giao nhiệm vụ: Đoạn văn sau bàn về nội dung gì? Sử dụng các thao tác lập luận nào? Sử dụng thao tác đó một cách rời rạc hay kết hợp?</w:t>
            </w:r>
          </w:p>
          <w:p w:rsidR="00597147" w:rsidRPr="002D4CF5" w:rsidRDefault="00597147" w:rsidP="002D4CF5">
            <w:pPr>
              <w:spacing w:line="360" w:lineRule="auto"/>
              <w:ind w:firstLine="720"/>
              <w:rPr>
                <w:i/>
                <w:sz w:val="28"/>
                <w:szCs w:val="28"/>
              </w:rPr>
            </w:pPr>
            <w:r w:rsidRPr="002D4CF5">
              <w:rPr>
                <w:i/>
                <w:sz w:val="28"/>
                <w:szCs w:val="28"/>
              </w:rPr>
              <w:t>Mục đích lớn nhất của Nam Cao khi xây dựng nhân vật thị Nở là tạo ra một chất "xúc tác" để thể hiện trọn vẹn vấn đề trung tâm của tác phẩm: tính chất bi thảm trong bi kịch cuộc đời của Chí Phèo.</w:t>
            </w:r>
          </w:p>
          <w:p w:rsidR="00597147" w:rsidRPr="002D4CF5" w:rsidRDefault="00597147" w:rsidP="002D4CF5">
            <w:pPr>
              <w:spacing w:line="360" w:lineRule="auto"/>
              <w:ind w:firstLine="720"/>
              <w:rPr>
                <w:i/>
                <w:sz w:val="28"/>
                <w:szCs w:val="28"/>
              </w:rPr>
            </w:pPr>
            <w:r w:rsidRPr="002D4CF5">
              <w:rPr>
                <w:i/>
                <w:sz w:val="28"/>
                <w:szCs w:val="28"/>
              </w:rPr>
              <w:t>Khi xuất hiện với tư cách một con người có tình thương ở bên cạnh Chí, thị Nở khiến Chí hồi sinh: thoạt đầu là tỉnh rượu, tiếp đó là tỉnh ngộ rồi cuối cùng khát khao làm người lương thiện, khát khao hoàn lương. Nghĩa là, trong mối quan hệ với thị Nở, Chí Phèo đã trở lại với tính người toàn vẹn.</w:t>
            </w:r>
          </w:p>
          <w:p w:rsidR="00597147" w:rsidRPr="002D4CF5" w:rsidRDefault="00597147" w:rsidP="002D4CF5">
            <w:pPr>
              <w:spacing w:line="360" w:lineRule="auto"/>
              <w:ind w:firstLine="720"/>
              <w:rPr>
                <w:i/>
                <w:sz w:val="28"/>
                <w:szCs w:val="28"/>
              </w:rPr>
            </w:pPr>
            <w:r w:rsidRPr="002D4CF5">
              <w:rPr>
                <w:i/>
                <w:sz w:val="28"/>
                <w:szCs w:val="28"/>
              </w:rPr>
              <w:t>Sự từ chối của thị Nở đẩy Chí từ đỉnh cao của khát khao hạnh phúc xuống đến tận cùng của nỗi bất hạnh, tủi nhục, khốn khổ vì bị một người đàn bà xấu ma chê quỷ hờn từ chối. Chí đau đớn, tuyệt vọng vì cánh cửa mở vào thế giới lương thiện đã bị đóng lại, con đường trở lại làm người lương thiện đã bị chặn đứng. Chí uất ức, hận thù vì bị khinh bỉ, coi thường, bị tước đi cơ hội sống như một con người,... Tất cả những yếu tố tâm lí ấy đẩy Chí đến chỗ tự sát một cách nhanh chóng, quyết liệt và bi thảm.</w:t>
            </w:r>
          </w:p>
          <w:p w:rsidR="00597147" w:rsidRPr="002D4CF5" w:rsidRDefault="00597147" w:rsidP="002D4CF5">
            <w:pPr>
              <w:spacing w:line="360" w:lineRule="auto"/>
              <w:ind w:firstLine="720"/>
              <w:rPr>
                <w:i/>
                <w:sz w:val="28"/>
                <w:szCs w:val="28"/>
              </w:rPr>
            </w:pPr>
            <w:r w:rsidRPr="002D4CF5">
              <w:rPr>
                <w:i/>
                <w:sz w:val="28"/>
                <w:szCs w:val="28"/>
              </w:rPr>
              <w:t xml:space="preserve">                                             ( Theo Đỗ Ngọc Thống )</w:t>
            </w: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sz w:val="28"/>
                <w:szCs w:val="28"/>
                <w:lang w:val="vi-VN"/>
              </w:rPr>
            </w:pPr>
            <w:r w:rsidRPr="002D4CF5">
              <w:rPr>
                <w:sz w:val="28"/>
                <w:szCs w:val="28"/>
                <w:lang w:val="vi-VN"/>
              </w:rPr>
              <w:t>-  HS báo  cáo kết quả thực hiện nhiệm vụ: Nội dung: Mục đích xây dựng nhân vật Thị Nở của Nam Cao. Người viết sử dụng kết hợp các thao tác phân tích, giải thích, so sánh, bình luận.</w:t>
            </w:r>
          </w:p>
          <w:p w:rsidR="00597147" w:rsidRPr="002D4CF5" w:rsidRDefault="00597147" w:rsidP="002D4CF5">
            <w:pPr>
              <w:spacing w:line="360" w:lineRule="auto"/>
              <w:rPr>
                <w:i/>
                <w:sz w:val="28"/>
                <w:szCs w:val="28"/>
                <w:lang w:val="vi-VN"/>
              </w:rPr>
            </w:pPr>
            <w:r w:rsidRPr="002D4CF5">
              <w:rPr>
                <w:sz w:val="28"/>
                <w:szCs w:val="28"/>
                <w:lang w:val="vi-VN"/>
              </w:rPr>
              <w:t xml:space="preserve">Từ đó, giáo viên giới thiệu </w:t>
            </w:r>
            <w:r w:rsidRPr="002D4CF5">
              <w:rPr>
                <w:i/>
                <w:iCs/>
                <w:sz w:val="28"/>
                <w:szCs w:val="28"/>
                <w:lang w:val="vi-VN"/>
              </w:rPr>
              <w:t xml:space="preserve">Vào bài: </w:t>
            </w:r>
            <w:r w:rsidRPr="002D4CF5">
              <w:rPr>
                <w:i/>
                <w:sz w:val="28"/>
                <w:szCs w:val="28"/>
                <w:lang w:val="vi-VN"/>
              </w:rPr>
              <w:t>Trong các tiết học trước, các em đã được tìm hiểu các thao tác lập luận rất phổ biến trong làm văn nghị luận đó là thao tác lập luận phân tích, so sánh, bình luận, bác bỏ…. Tuy nhiên trong thực tế nói và viết không phải bao giờ chúng ta cũng chỉ sử dụng một thao tác lập luận riêng lẻ, mà phải biết vân dụng nhuần nhuyễn các thao tác lập luận thì nói, viết mới đạt hiệu quả giao tiếp cao. Vì vậy hôm nay chúng ta sẽ luyện tập vận dụng kết hợp các thao tác lập luận trên.</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30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2340"/>
        <w:gridCol w:w="3330"/>
        <w:tblGridChange w:id="266">
          <w:tblGrid>
            <w:gridCol w:w="4320"/>
            <w:gridCol w:w="2340"/>
            <w:gridCol w:w="3330"/>
          </w:tblGrid>
        </w:tblGridChange>
      </w:tblGrid>
      <w:tr w:rsidR="00635B13" w:rsidRPr="002D4CF5" w:rsidTr="00635B13">
        <w:trPr>
          <w:trHeight w:val="647"/>
        </w:trPr>
        <w:tc>
          <w:tcPr>
            <w:tcW w:w="4320" w:type="dxa"/>
            <w:shd w:val="clear" w:color="auto" w:fill="auto"/>
          </w:tcPr>
          <w:p w:rsidR="00635B13" w:rsidRPr="002D4CF5" w:rsidRDefault="00635B13"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670" w:type="dxa"/>
            <w:gridSpan w:val="2"/>
          </w:tcPr>
          <w:p w:rsidR="00635B13" w:rsidRPr="002D4CF5" w:rsidRDefault="00635B13"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635B13" w:rsidRPr="002D4CF5" w:rsidTr="00635B13">
        <w:trPr>
          <w:trHeight w:val="1430"/>
        </w:trPr>
        <w:tc>
          <w:tcPr>
            <w:tcW w:w="4320" w:type="dxa"/>
            <w:shd w:val="clear" w:color="auto" w:fill="auto"/>
          </w:tcPr>
          <w:p w:rsidR="00635B13" w:rsidRPr="002D4CF5" w:rsidRDefault="00635B13" w:rsidP="002D4CF5">
            <w:pPr>
              <w:spacing w:line="360" w:lineRule="auto"/>
              <w:rPr>
                <w:b/>
                <w:sz w:val="28"/>
                <w:szCs w:val="28"/>
                <w:u w:val="single"/>
              </w:rPr>
            </w:pPr>
            <w:r w:rsidRPr="002D4CF5">
              <w:rPr>
                <w:b/>
                <w:sz w:val="28"/>
                <w:szCs w:val="28"/>
                <w:u w:val="single"/>
              </w:rPr>
              <w:t xml:space="preserve">* Thao tác 1 : </w:t>
            </w:r>
          </w:p>
          <w:p w:rsidR="00635B13" w:rsidRPr="002D4CF5" w:rsidRDefault="00635B13" w:rsidP="002D4CF5">
            <w:pPr>
              <w:tabs>
                <w:tab w:val="left" w:pos="510"/>
                <w:tab w:val="left" w:pos="540"/>
              </w:tabs>
              <w:spacing w:line="360" w:lineRule="auto"/>
              <w:rPr>
                <w:sz w:val="28"/>
                <w:szCs w:val="28"/>
              </w:rPr>
            </w:pPr>
            <w:r w:rsidRPr="002D4CF5">
              <w:rPr>
                <w:sz w:val="28"/>
                <w:szCs w:val="28"/>
              </w:rPr>
              <w:t>a. Đoạn trích viết về vấn đề gì? Quan điểm tác giả đối với vấn đề đó ra sao?</w:t>
            </w:r>
          </w:p>
          <w:p w:rsidR="00635B13" w:rsidRPr="002D4CF5" w:rsidRDefault="00635B13" w:rsidP="002D4CF5">
            <w:pPr>
              <w:spacing w:line="360" w:lineRule="auto"/>
              <w:rPr>
                <w:sz w:val="28"/>
                <w:szCs w:val="28"/>
              </w:rPr>
            </w:pPr>
            <w:r w:rsidRPr="002D4CF5">
              <w:rPr>
                <w:sz w:val="28"/>
                <w:szCs w:val="28"/>
              </w:rPr>
              <w:t>HS Tái hiện kiến thức và trình bày.</w:t>
            </w:r>
          </w:p>
          <w:p w:rsidR="00635B13" w:rsidRPr="002D4CF5" w:rsidRDefault="00635B13" w:rsidP="002D4CF5">
            <w:pPr>
              <w:spacing w:line="360" w:lineRule="auto"/>
              <w:rPr>
                <w:sz w:val="28"/>
                <w:szCs w:val="28"/>
              </w:rPr>
            </w:pPr>
            <w:r w:rsidRPr="002D4CF5">
              <w:rPr>
                <w:sz w:val="28"/>
                <w:szCs w:val="28"/>
              </w:rPr>
              <w:t>- Đoạn trích viết về ảnh hưởng của một số nhà thơ mới lãng mạn như : Thế Lữ, Xuân Diệu, Chế Lan Viên với cá nhà thơ Pháp Bô-đơ-le, Đơ Nô-ai, Gi- đơ, Véc-len. Nhà văn Mĩ như: Ét-ga Pô.</w:t>
            </w:r>
          </w:p>
          <w:p w:rsidR="00635B13" w:rsidRPr="002D4CF5" w:rsidRDefault="00635B13" w:rsidP="002D4CF5">
            <w:pPr>
              <w:spacing w:line="360" w:lineRule="auto"/>
              <w:rPr>
                <w:sz w:val="28"/>
                <w:szCs w:val="28"/>
              </w:rPr>
            </w:pPr>
            <w:r w:rsidRPr="002D4CF5">
              <w:rPr>
                <w:sz w:val="28"/>
                <w:szCs w:val="28"/>
              </w:rPr>
              <w:t xml:space="preserve">- Quan điểm của tác giả là ảnh hưởng trong giao lưu là ngẫu nhiên. </w:t>
            </w:r>
          </w:p>
          <w:p w:rsidR="00635B13" w:rsidRPr="002D4CF5" w:rsidRDefault="00635B13" w:rsidP="002D4CF5">
            <w:pPr>
              <w:spacing w:line="360" w:lineRule="auto"/>
              <w:rPr>
                <w:sz w:val="28"/>
                <w:szCs w:val="28"/>
              </w:rPr>
            </w:pPr>
          </w:p>
          <w:p w:rsidR="00635B13" w:rsidRPr="002D4CF5" w:rsidRDefault="00635B13" w:rsidP="002D4CF5">
            <w:pPr>
              <w:spacing w:line="360" w:lineRule="auto"/>
              <w:rPr>
                <w:sz w:val="28"/>
                <w:szCs w:val="28"/>
              </w:rPr>
            </w:pPr>
          </w:p>
          <w:p w:rsidR="00635B13" w:rsidRPr="002D4CF5" w:rsidRDefault="00635B13" w:rsidP="002D4CF5">
            <w:pPr>
              <w:tabs>
                <w:tab w:val="left" w:pos="510"/>
                <w:tab w:val="left" w:pos="540"/>
              </w:tabs>
              <w:spacing w:line="360" w:lineRule="auto"/>
              <w:rPr>
                <w:sz w:val="28"/>
                <w:szCs w:val="28"/>
              </w:rPr>
            </w:pPr>
            <w:r w:rsidRPr="002D4CF5">
              <w:rPr>
                <w:sz w:val="28"/>
                <w:szCs w:val="28"/>
              </w:rPr>
              <w:t>b. Tác giả sử dụng thao tác lập luận nào là chủ yếu? ngoài ra còn có thao tác nào?</w:t>
            </w:r>
          </w:p>
          <w:p w:rsidR="00635B13" w:rsidRPr="002D4CF5" w:rsidRDefault="00635B13" w:rsidP="002D4CF5">
            <w:pPr>
              <w:spacing w:line="360" w:lineRule="auto"/>
              <w:rPr>
                <w:sz w:val="28"/>
                <w:szCs w:val="28"/>
              </w:rPr>
            </w:pPr>
            <w:r w:rsidRPr="002D4CF5">
              <w:rPr>
                <w:sz w:val="28"/>
                <w:szCs w:val="28"/>
              </w:rPr>
              <w:t xml:space="preserve"> - Thao tác so sánh và phân tích. Cuối đoạn tác giả sử dụng thao tác bác bỏ và bình luận</w:t>
            </w:r>
          </w:p>
          <w:p w:rsidR="00635B13" w:rsidRPr="002D4CF5" w:rsidRDefault="00635B13" w:rsidP="002D4CF5">
            <w:pPr>
              <w:tabs>
                <w:tab w:val="left" w:pos="510"/>
                <w:tab w:val="left" w:pos="540"/>
              </w:tabs>
              <w:spacing w:line="360" w:lineRule="auto"/>
              <w:rPr>
                <w:sz w:val="28"/>
                <w:szCs w:val="28"/>
              </w:rPr>
            </w:pPr>
            <w:r w:rsidRPr="002D4CF5">
              <w:rPr>
                <w:sz w:val="28"/>
                <w:szCs w:val="28"/>
              </w:rPr>
              <w:t>- Xuất phát từ vấn đề đặt ra mà chọn các thao tác. Dựa vào cách lập luận, giải quyết vấn đề đó có trọn vẹn không. Cách dùng từ, diễn đạt có hấp dẫn không.</w:t>
            </w:r>
          </w:p>
        </w:tc>
        <w:tc>
          <w:tcPr>
            <w:tcW w:w="5670" w:type="dxa"/>
            <w:gridSpan w:val="2"/>
          </w:tcPr>
          <w:p w:rsidR="00635B13" w:rsidRPr="002D4CF5" w:rsidRDefault="00635B13" w:rsidP="002D4CF5">
            <w:pPr>
              <w:spacing w:line="360" w:lineRule="auto"/>
              <w:rPr>
                <w:b/>
                <w:sz w:val="28"/>
                <w:szCs w:val="28"/>
              </w:rPr>
            </w:pPr>
            <w:r w:rsidRPr="002D4CF5">
              <w:rPr>
                <w:b/>
                <w:sz w:val="28"/>
                <w:szCs w:val="28"/>
              </w:rPr>
              <w:t>I. Đọc-tìm hiểu</w:t>
            </w:r>
          </w:p>
          <w:p w:rsidR="00635B13" w:rsidRPr="002D4CF5" w:rsidRDefault="00635B13" w:rsidP="002D4CF5">
            <w:pPr>
              <w:spacing w:line="360" w:lineRule="auto"/>
              <w:rPr>
                <w:b/>
                <w:sz w:val="28"/>
                <w:szCs w:val="28"/>
              </w:rPr>
            </w:pPr>
            <w:r w:rsidRPr="002D4CF5">
              <w:rPr>
                <w:b/>
                <w:sz w:val="28"/>
                <w:szCs w:val="28"/>
              </w:rPr>
              <w:t>1. Đọc đoạn trích trả lời câu hỏi</w:t>
            </w:r>
          </w:p>
          <w:p w:rsidR="00635B13" w:rsidRPr="002D4CF5" w:rsidRDefault="00635B13" w:rsidP="002D4CF5">
            <w:pPr>
              <w:spacing w:line="360" w:lineRule="auto"/>
              <w:rPr>
                <w:sz w:val="28"/>
                <w:szCs w:val="28"/>
              </w:rPr>
            </w:pPr>
            <w:r w:rsidRPr="002D4CF5">
              <w:rPr>
                <w:sz w:val="28"/>
                <w:szCs w:val="28"/>
              </w:rPr>
              <w:t>- Đoạn trích viết về ảnh hưởng của một số nhà thơ mới lãng mạn như: Thế Lữ, Xuân Diệu, Chế Lan Viên với cá nhà thơ Pháp Bô-đơ-le, Đơ Nô-ai, Gi- đơ, Véc-len. Nhà văn Mĩ như: Ét-ga Pô.</w:t>
            </w:r>
          </w:p>
          <w:p w:rsidR="00635B13" w:rsidRPr="002D4CF5" w:rsidRDefault="00635B13" w:rsidP="002D4CF5">
            <w:pPr>
              <w:tabs>
                <w:tab w:val="left" w:pos="1620"/>
              </w:tabs>
              <w:spacing w:line="360" w:lineRule="auto"/>
              <w:rPr>
                <w:sz w:val="28"/>
                <w:szCs w:val="28"/>
              </w:rPr>
            </w:pPr>
            <w:r w:rsidRPr="002D4CF5">
              <w:rPr>
                <w:sz w:val="28"/>
                <w:szCs w:val="28"/>
              </w:rPr>
              <w:t>- Quan điểm của tác giả là ảnh hưởng trong giao lưu là ngẫu nhiên. Song thơ Pháp không làm ảnh hưởng tới thơ Việt, không làm mất bản sắc thơ Việt. Các nhà thơ Việt vẫn có phong cách riêng.</w:t>
            </w:r>
          </w:p>
          <w:p w:rsidR="00635B13" w:rsidRPr="002D4CF5" w:rsidRDefault="00635B13" w:rsidP="002D4CF5">
            <w:pPr>
              <w:spacing w:line="360" w:lineRule="auto"/>
              <w:rPr>
                <w:sz w:val="28"/>
                <w:szCs w:val="28"/>
              </w:rPr>
            </w:pPr>
            <w:r w:rsidRPr="002D4CF5">
              <w:rPr>
                <w:sz w:val="28"/>
                <w:szCs w:val="28"/>
              </w:rPr>
              <w:t>- Thao tác so sánh và phân tích</w:t>
            </w:r>
          </w:p>
          <w:p w:rsidR="00635B13" w:rsidRPr="002D4CF5" w:rsidRDefault="00635B13" w:rsidP="002D4CF5">
            <w:pPr>
              <w:spacing w:line="360" w:lineRule="auto"/>
              <w:rPr>
                <w:sz w:val="28"/>
                <w:szCs w:val="28"/>
              </w:rPr>
            </w:pPr>
            <w:r w:rsidRPr="002D4CF5">
              <w:rPr>
                <w:sz w:val="28"/>
                <w:szCs w:val="28"/>
              </w:rPr>
              <w:t>Cuối đoạn tác giả sử dụng thao tác bác bỏ và bình luận</w:t>
            </w:r>
          </w:p>
          <w:p w:rsidR="00635B13" w:rsidRPr="002D4CF5" w:rsidRDefault="00635B13" w:rsidP="002D4CF5">
            <w:pPr>
              <w:spacing w:line="360" w:lineRule="auto"/>
              <w:rPr>
                <w:sz w:val="28"/>
                <w:szCs w:val="28"/>
              </w:rPr>
            </w:pPr>
            <w:r w:rsidRPr="002D4CF5">
              <w:rPr>
                <w:sz w:val="28"/>
                <w:szCs w:val="28"/>
              </w:rPr>
              <w:t>Việc áp dụng nhiều thao tác chưa hẳn đã tốt. Áp dụng kết hợp nhiều thao tác phải phù hợp mới có hiệu quả.</w:t>
            </w:r>
          </w:p>
          <w:p w:rsidR="00635B13" w:rsidRPr="002D4CF5" w:rsidRDefault="00635B13" w:rsidP="002D4CF5">
            <w:pPr>
              <w:tabs>
                <w:tab w:val="left" w:pos="1620"/>
              </w:tabs>
              <w:spacing w:line="360" w:lineRule="auto"/>
              <w:rPr>
                <w:sz w:val="28"/>
                <w:szCs w:val="28"/>
              </w:rPr>
            </w:pPr>
            <w:r w:rsidRPr="002D4CF5">
              <w:rPr>
                <w:sz w:val="28"/>
                <w:szCs w:val="28"/>
              </w:rPr>
              <w:t>- Xuất phát từ vấn đề đặt ra mà chọn các thao tác. Dựa vào cách lập luận, giải quyết vấn đề đó có trọn vẹn không. Cách dùng từ, diễn đạt có hấp dẫn không.</w:t>
            </w:r>
          </w:p>
        </w:tc>
      </w:tr>
      <w:tr w:rsidR="00635B13" w:rsidRPr="002D4CF5" w:rsidTr="00635B13">
        <w:trPr>
          <w:trHeight w:val="70"/>
        </w:trPr>
        <w:tc>
          <w:tcPr>
            <w:tcW w:w="6660" w:type="dxa"/>
            <w:gridSpan w:val="2"/>
            <w:shd w:val="clear" w:color="auto" w:fill="auto"/>
          </w:tcPr>
          <w:p w:rsidR="00635B13" w:rsidRPr="002D4CF5" w:rsidRDefault="00635B13" w:rsidP="002D4CF5">
            <w:pPr>
              <w:spacing w:line="360" w:lineRule="auto"/>
              <w:rPr>
                <w:b/>
                <w:sz w:val="28"/>
                <w:szCs w:val="28"/>
                <w:u w:val="single"/>
              </w:rPr>
            </w:pPr>
            <w:r w:rsidRPr="002D4CF5">
              <w:rPr>
                <w:b/>
                <w:sz w:val="28"/>
                <w:szCs w:val="28"/>
                <w:u w:val="single"/>
              </w:rPr>
              <w:t xml:space="preserve">* Thao tác 1 : </w:t>
            </w:r>
          </w:p>
          <w:p w:rsidR="00635B13" w:rsidRPr="002D4CF5" w:rsidRDefault="00635B13" w:rsidP="002D4CF5">
            <w:pPr>
              <w:spacing w:line="360" w:lineRule="auto"/>
              <w:rPr>
                <w:sz w:val="28"/>
                <w:szCs w:val="28"/>
              </w:rPr>
            </w:pPr>
            <w:r w:rsidRPr="002D4CF5">
              <w:rPr>
                <w:sz w:val="28"/>
                <w:szCs w:val="28"/>
              </w:rPr>
              <w:t>Hướng dẫn HS xây dựng đề cương, vận dụng các thao tác lập luận.</w:t>
            </w:r>
          </w:p>
          <w:p w:rsidR="00635B13" w:rsidRPr="002D4CF5" w:rsidRDefault="00635B13" w:rsidP="002D4CF5">
            <w:pPr>
              <w:tabs>
                <w:tab w:val="left" w:pos="510"/>
                <w:tab w:val="left" w:pos="540"/>
              </w:tabs>
              <w:spacing w:line="360" w:lineRule="auto"/>
              <w:rPr>
                <w:sz w:val="28"/>
                <w:szCs w:val="28"/>
              </w:rPr>
            </w:pPr>
            <w:r w:rsidRPr="002D4CF5">
              <w:rPr>
                <w:b/>
                <w:sz w:val="28"/>
                <w:szCs w:val="28"/>
              </w:rPr>
              <w:t>Thao tác 2:</w:t>
            </w:r>
            <w:r w:rsidRPr="002D4CF5">
              <w:rPr>
                <w:sz w:val="28"/>
                <w:szCs w:val="28"/>
              </w:rPr>
              <w:t xml:space="preserve"> Tổ chức cho HS thảo luận nhóm: </w:t>
            </w:r>
          </w:p>
          <w:p w:rsidR="00635B13" w:rsidRPr="002D4CF5" w:rsidRDefault="00635B13" w:rsidP="002D4CF5">
            <w:pPr>
              <w:spacing w:line="360" w:lineRule="auto"/>
              <w:rPr>
                <w:sz w:val="28"/>
                <w:szCs w:val="28"/>
              </w:rPr>
            </w:pPr>
            <w:r w:rsidRPr="002D4CF5">
              <w:rPr>
                <w:b/>
                <w:sz w:val="28"/>
                <w:szCs w:val="28"/>
              </w:rPr>
              <w:t xml:space="preserve">Nhóm 1: </w:t>
            </w:r>
            <w:r w:rsidRPr="002D4CF5">
              <w:rPr>
                <w:sz w:val="28"/>
                <w:szCs w:val="28"/>
              </w:rPr>
              <w:t>Lập dàn ý</w:t>
            </w:r>
          </w:p>
          <w:p w:rsidR="00635B13" w:rsidRPr="002D4CF5" w:rsidRDefault="00635B13" w:rsidP="002D4CF5">
            <w:pPr>
              <w:spacing w:line="360" w:lineRule="auto"/>
              <w:rPr>
                <w:sz w:val="28"/>
                <w:szCs w:val="28"/>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p w:rsidR="00635B13" w:rsidRPr="002D4CF5" w:rsidRDefault="00635B13" w:rsidP="002D4CF5">
            <w:pPr>
              <w:spacing w:line="360" w:lineRule="auto"/>
              <w:rPr>
                <w:sz w:val="28"/>
                <w:szCs w:val="28"/>
              </w:rPr>
            </w:pPr>
            <w:r w:rsidRPr="002D4CF5">
              <w:rPr>
                <w:sz w:val="28"/>
                <w:szCs w:val="28"/>
              </w:rPr>
              <w:t>Đặt vấn đề:</w:t>
            </w:r>
          </w:p>
          <w:p w:rsidR="00635B13" w:rsidRPr="002D4CF5" w:rsidRDefault="00635B13" w:rsidP="002D4CF5">
            <w:pPr>
              <w:spacing w:line="360" w:lineRule="auto"/>
              <w:rPr>
                <w:sz w:val="28"/>
                <w:szCs w:val="28"/>
              </w:rPr>
            </w:pPr>
            <w:r w:rsidRPr="002D4CF5">
              <w:rPr>
                <w:sz w:val="28"/>
                <w:szCs w:val="28"/>
              </w:rPr>
              <w:t>+ Giới thiệu được vấn đề cần nghị luận</w:t>
            </w:r>
          </w:p>
          <w:p w:rsidR="00635B13" w:rsidRPr="002D4CF5" w:rsidRDefault="00635B13" w:rsidP="002D4CF5">
            <w:pPr>
              <w:spacing w:line="360" w:lineRule="auto"/>
              <w:rPr>
                <w:sz w:val="28"/>
                <w:szCs w:val="28"/>
              </w:rPr>
            </w:pPr>
            <w:r w:rsidRPr="002D4CF5">
              <w:rPr>
                <w:sz w:val="28"/>
                <w:szCs w:val="28"/>
              </w:rPr>
              <w:t>Giải quyết vấn đề</w:t>
            </w:r>
          </w:p>
          <w:p w:rsidR="00635B13" w:rsidRPr="002D4CF5" w:rsidRDefault="00635B13" w:rsidP="002D4CF5">
            <w:pPr>
              <w:spacing w:line="360" w:lineRule="auto"/>
              <w:rPr>
                <w:sz w:val="28"/>
                <w:szCs w:val="28"/>
              </w:rPr>
            </w:pPr>
            <w:r w:rsidRPr="002D4CF5">
              <w:rPr>
                <w:sz w:val="28"/>
                <w:szCs w:val="28"/>
              </w:rPr>
              <w:t>- Khẳng định rèn luyện ý chí vươn lên trong học tập và công tác là yêu cầu đúng đắn phù hợp với quy luật phát triển của con người ở thời đại mới.</w:t>
            </w:r>
          </w:p>
          <w:p w:rsidR="00635B13" w:rsidRPr="002D4CF5" w:rsidRDefault="00635B13" w:rsidP="002D4CF5">
            <w:pPr>
              <w:spacing w:line="360" w:lineRule="auto"/>
              <w:rPr>
                <w:sz w:val="28"/>
                <w:szCs w:val="28"/>
              </w:rPr>
            </w:pPr>
            <w:r w:rsidRPr="002D4CF5">
              <w:rPr>
                <w:sz w:val="28"/>
                <w:szCs w:val="28"/>
              </w:rPr>
              <w:t>- Tại sao phải rèn luyện</w:t>
            </w:r>
          </w:p>
          <w:p w:rsidR="00635B13" w:rsidRPr="002D4CF5" w:rsidRDefault="00635B13" w:rsidP="002D4CF5">
            <w:pPr>
              <w:spacing w:line="360" w:lineRule="auto"/>
              <w:rPr>
                <w:sz w:val="28"/>
                <w:szCs w:val="28"/>
              </w:rPr>
            </w:pPr>
            <w:r w:rsidRPr="002D4CF5">
              <w:rPr>
                <w:sz w:val="28"/>
                <w:szCs w:val="28"/>
              </w:rPr>
              <w:t>- Phê phán và bác bỏ những việc làm sai trái của một số thanh niên hiện nay.</w:t>
            </w:r>
          </w:p>
          <w:p w:rsidR="00635B13" w:rsidRPr="002D4CF5" w:rsidRDefault="00635B13" w:rsidP="002D4CF5">
            <w:pPr>
              <w:spacing w:line="360" w:lineRule="auto"/>
              <w:rPr>
                <w:sz w:val="28"/>
                <w:szCs w:val="28"/>
              </w:rPr>
            </w:pPr>
            <w:r w:rsidRPr="002D4CF5">
              <w:rPr>
                <w:sz w:val="28"/>
                <w:szCs w:val="28"/>
              </w:rPr>
              <w:t>- Làm thế nào để rèn luyện tốt ý chí vươn lên trong học tập và công tác.</w:t>
            </w:r>
          </w:p>
          <w:p w:rsidR="00635B13" w:rsidRPr="002D4CF5" w:rsidRDefault="00635B13" w:rsidP="002D4CF5">
            <w:pPr>
              <w:spacing w:line="360" w:lineRule="auto"/>
              <w:rPr>
                <w:sz w:val="28"/>
                <w:szCs w:val="28"/>
              </w:rPr>
            </w:pPr>
            <w:r w:rsidRPr="002D4CF5">
              <w:rPr>
                <w:sz w:val="28"/>
                <w:szCs w:val="28"/>
              </w:rPr>
              <w:t>Kết thúc vấn đề:</w:t>
            </w:r>
          </w:p>
          <w:p w:rsidR="00635B13" w:rsidRPr="002D4CF5" w:rsidRDefault="00635B13" w:rsidP="002D4CF5">
            <w:pPr>
              <w:spacing w:line="360" w:lineRule="auto"/>
              <w:rPr>
                <w:sz w:val="28"/>
                <w:szCs w:val="28"/>
              </w:rPr>
            </w:pPr>
            <w:r w:rsidRPr="002D4CF5">
              <w:rPr>
                <w:sz w:val="28"/>
                <w:szCs w:val="28"/>
              </w:rPr>
              <w:t>- ý nghĩa của vấn đề đặt ra</w:t>
            </w:r>
          </w:p>
          <w:p w:rsidR="00635B13" w:rsidRPr="002D4CF5" w:rsidRDefault="00635B13" w:rsidP="002D4CF5">
            <w:pPr>
              <w:spacing w:line="360" w:lineRule="auto"/>
              <w:rPr>
                <w:sz w:val="28"/>
                <w:szCs w:val="28"/>
              </w:rPr>
            </w:pPr>
            <w:r w:rsidRPr="002D4CF5">
              <w:rPr>
                <w:sz w:val="28"/>
                <w:szCs w:val="28"/>
              </w:rPr>
              <w:t>- Bản thân phải có nhận thức và hành động gì</w:t>
            </w:r>
          </w:p>
          <w:p w:rsidR="00635B13" w:rsidRPr="002D4CF5" w:rsidRDefault="00635B13" w:rsidP="002D4CF5">
            <w:pPr>
              <w:spacing w:line="360" w:lineRule="auto"/>
              <w:rPr>
                <w:sz w:val="28"/>
                <w:szCs w:val="28"/>
              </w:rPr>
            </w:pPr>
            <w:r w:rsidRPr="002D4CF5">
              <w:rPr>
                <w:b/>
                <w:sz w:val="28"/>
                <w:szCs w:val="28"/>
              </w:rPr>
              <w:t xml:space="preserve">Nhóm 2: </w:t>
            </w:r>
            <w:r w:rsidRPr="002D4CF5">
              <w:rPr>
                <w:sz w:val="28"/>
                <w:szCs w:val="28"/>
              </w:rPr>
              <w:t>Xác định áp dụng thao tác lập luận nào?</w:t>
            </w:r>
          </w:p>
          <w:p w:rsidR="00635B13" w:rsidRPr="002D4CF5" w:rsidRDefault="00635B13"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635B13" w:rsidRPr="002D4CF5" w:rsidRDefault="00635B13" w:rsidP="002D4CF5">
            <w:pPr>
              <w:spacing w:line="360" w:lineRule="auto"/>
              <w:rPr>
                <w:sz w:val="28"/>
                <w:szCs w:val="28"/>
                <w:lang w:val="vi-VN"/>
              </w:rPr>
            </w:pPr>
            <w:r w:rsidRPr="002D4CF5">
              <w:rPr>
                <w:sz w:val="28"/>
                <w:szCs w:val="28"/>
                <w:lang w:val="vi-VN"/>
              </w:rPr>
              <w:t>Nên áp dụng thao tác:</w:t>
            </w:r>
          </w:p>
          <w:p w:rsidR="00635B13" w:rsidRPr="002D4CF5" w:rsidRDefault="00635B13" w:rsidP="002D4CF5">
            <w:pPr>
              <w:spacing w:line="360" w:lineRule="auto"/>
              <w:rPr>
                <w:sz w:val="28"/>
                <w:szCs w:val="28"/>
                <w:lang w:val="vi-VN"/>
              </w:rPr>
            </w:pPr>
            <w:r w:rsidRPr="002D4CF5">
              <w:rPr>
                <w:sz w:val="28"/>
                <w:szCs w:val="28"/>
                <w:lang w:val="vi-VN"/>
              </w:rPr>
              <w:t>+ Bình luận</w:t>
            </w:r>
          </w:p>
          <w:p w:rsidR="00635B13" w:rsidRPr="002D4CF5" w:rsidRDefault="00635B13" w:rsidP="002D4CF5">
            <w:pPr>
              <w:spacing w:line="360" w:lineRule="auto"/>
              <w:rPr>
                <w:sz w:val="28"/>
                <w:szCs w:val="28"/>
                <w:lang w:val="vi-VN"/>
              </w:rPr>
            </w:pPr>
            <w:r w:rsidRPr="002D4CF5">
              <w:rPr>
                <w:sz w:val="28"/>
                <w:szCs w:val="28"/>
                <w:lang w:val="vi-VN"/>
              </w:rPr>
              <w:t>+ Giải thích</w:t>
            </w:r>
          </w:p>
          <w:p w:rsidR="00635B13" w:rsidRPr="002D4CF5" w:rsidRDefault="00635B13" w:rsidP="002D4CF5">
            <w:pPr>
              <w:spacing w:line="360" w:lineRule="auto"/>
              <w:rPr>
                <w:sz w:val="28"/>
                <w:szCs w:val="28"/>
                <w:lang w:val="vi-VN"/>
              </w:rPr>
            </w:pPr>
            <w:r w:rsidRPr="002D4CF5">
              <w:rPr>
                <w:sz w:val="28"/>
                <w:szCs w:val="28"/>
                <w:lang w:val="vi-VN"/>
              </w:rPr>
              <w:t>+ Chứng minh</w:t>
            </w:r>
          </w:p>
          <w:p w:rsidR="00635B13" w:rsidRPr="002D4CF5" w:rsidRDefault="00635B13" w:rsidP="002D4CF5">
            <w:pPr>
              <w:spacing w:line="360" w:lineRule="auto"/>
              <w:rPr>
                <w:i/>
                <w:sz w:val="28"/>
                <w:szCs w:val="28"/>
                <w:lang w:val="vi-VN"/>
              </w:rPr>
            </w:pPr>
            <w:r w:rsidRPr="002D4CF5">
              <w:rPr>
                <w:sz w:val="28"/>
                <w:szCs w:val="28"/>
                <w:lang w:val="vi-VN"/>
              </w:rPr>
              <w:t>+ Phản bác</w:t>
            </w:r>
          </w:p>
          <w:p w:rsidR="00635B13" w:rsidRPr="002D4CF5" w:rsidRDefault="00635B13" w:rsidP="002D4CF5">
            <w:pPr>
              <w:spacing w:line="360" w:lineRule="auto"/>
              <w:rPr>
                <w:sz w:val="28"/>
                <w:szCs w:val="28"/>
                <w:lang w:val="vi-VN"/>
              </w:rPr>
            </w:pPr>
            <w:r w:rsidRPr="002D4CF5">
              <w:rPr>
                <w:b/>
                <w:sz w:val="28"/>
                <w:szCs w:val="28"/>
                <w:lang w:val="vi-VN"/>
              </w:rPr>
              <w:t xml:space="preserve">Nhóm 3: </w:t>
            </w:r>
            <w:r w:rsidRPr="002D4CF5">
              <w:rPr>
                <w:sz w:val="28"/>
                <w:szCs w:val="28"/>
                <w:lang w:val="vi-VN"/>
              </w:rPr>
              <w:t>Trình bày 1 luận điểm</w:t>
            </w:r>
          </w:p>
          <w:p w:rsidR="00635B13" w:rsidRPr="002D4CF5" w:rsidRDefault="00635B13"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w:t>
            </w:r>
          </w:p>
          <w:p w:rsidR="00635B13" w:rsidRPr="002D4CF5" w:rsidRDefault="00635B13" w:rsidP="002D4CF5">
            <w:pPr>
              <w:spacing w:line="360" w:lineRule="auto"/>
              <w:rPr>
                <w:sz w:val="28"/>
                <w:szCs w:val="28"/>
                <w:lang w:val="vi-VN"/>
              </w:rPr>
            </w:pPr>
            <w:r w:rsidRPr="002D4CF5">
              <w:rPr>
                <w:sz w:val="28"/>
                <w:szCs w:val="28"/>
                <w:lang w:val="vi-VN"/>
              </w:rPr>
              <w:t>Tại sao phải rèn luyện ý chí vươn lên trong học tập và công tác cho thanh niên ngày nay.</w:t>
            </w:r>
          </w:p>
          <w:p w:rsidR="00635B13" w:rsidRPr="002D4CF5" w:rsidRDefault="00635B13" w:rsidP="002D4CF5">
            <w:pPr>
              <w:spacing w:line="360" w:lineRule="auto"/>
              <w:rPr>
                <w:sz w:val="28"/>
                <w:szCs w:val="28"/>
                <w:lang w:val="vi-VN"/>
              </w:rPr>
            </w:pPr>
            <w:r w:rsidRPr="002D4CF5">
              <w:rPr>
                <w:sz w:val="28"/>
                <w:szCs w:val="28"/>
                <w:lang w:val="vi-VN"/>
              </w:rPr>
              <w:t>+ Thanh niên ngày nay là lớp người sinh ra trong thời bình chưa biết đến chiến tranh gian khổ.</w:t>
            </w:r>
          </w:p>
          <w:p w:rsidR="00635B13" w:rsidRPr="002D4CF5" w:rsidRDefault="00635B13" w:rsidP="002D4CF5">
            <w:pPr>
              <w:spacing w:line="360" w:lineRule="auto"/>
              <w:rPr>
                <w:sz w:val="28"/>
                <w:szCs w:val="28"/>
                <w:lang w:val="vi-VN"/>
              </w:rPr>
            </w:pPr>
            <w:r w:rsidRPr="002D4CF5">
              <w:rPr>
                <w:sz w:val="28"/>
                <w:szCs w:val="28"/>
                <w:lang w:val="vi-VN"/>
              </w:rPr>
              <w:t>+ Một vài năm gần đây vấn đề giáo dục lí tưởng cho thanh niên bị coi nhẹ</w:t>
            </w:r>
          </w:p>
          <w:p w:rsidR="00635B13" w:rsidRPr="002D4CF5" w:rsidRDefault="00635B13" w:rsidP="002D4CF5">
            <w:pPr>
              <w:spacing w:line="360" w:lineRule="auto"/>
              <w:rPr>
                <w:sz w:val="28"/>
                <w:szCs w:val="28"/>
                <w:lang w:val="vi-VN"/>
              </w:rPr>
            </w:pPr>
            <w:r w:rsidRPr="002D4CF5">
              <w:rPr>
                <w:sz w:val="28"/>
                <w:szCs w:val="28"/>
                <w:lang w:val="vi-VN"/>
              </w:rPr>
              <w:t>+ Bị một số tiêu cực của xã hội tác động vì vậy cần phải đặt ra vấn đề giáo dục cho thanh niên.</w:t>
            </w:r>
          </w:p>
          <w:p w:rsidR="00635B13" w:rsidRPr="002D4CF5" w:rsidRDefault="00635B13" w:rsidP="002D4CF5">
            <w:pPr>
              <w:tabs>
                <w:tab w:val="left" w:pos="510"/>
                <w:tab w:val="left" w:pos="540"/>
              </w:tabs>
              <w:spacing w:line="360" w:lineRule="auto"/>
              <w:rPr>
                <w:sz w:val="28"/>
                <w:szCs w:val="28"/>
                <w:lang w:val="vi-VN"/>
              </w:rPr>
            </w:pPr>
            <w:r w:rsidRPr="002D4CF5">
              <w:rPr>
                <w:b/>
                <w:sz w:val="28"/>
                <w:szCs w:val="28"/>
                <w:lang w:val="vi-VN"/>
              </w:rPr>
              <w:t xml:space="preserve">Nhóm 4: </w:t>
            </w:r>
            <w:r w:rsidRPr="002D4CF5">
              <w:rPr>
                <w:sz w:val="28"/>
                <w:szCs w:val="28"/>
                <w:lang w:val="vi-VN"/>
              </w:rPr>
              <w:t>Viết 1 đoạn trình bày trứơc lớp</w:t>
            </w:r>
          </w:p>
          <w:p w:rsidR="00635B13" w:rsidRPr="002D4CF5" w:rsidRDefault="00635B13"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trình bày kết quả thảo luận:</w:t>
            </w:r>
          </w:p>
          <w:p w:rsidR="00635B13" w:rsidRPr="002D4CF5" w:rsidRDefault="00635B13" w:rsidP="002D4CF5">
            <w:pPr>
              <w:spacing w:line="360" w:lineRule="auto"/>
              <w:rPr>
                <w:sz w:val="28"/>
                <w:szCs w:val="28"/>
                <w:lang w:val="vi-VN"/>
              </w:rPr>
            </w:pPr>
            <w:r w:rsidRPr="002D4CF5">
              <w:rPr>
                <w:sz w:val="28"/>
                <w:szCs w:val="28"/>
                <w:lang w:val="vi-VN"/>
              </w:rPr>
              <w:t xml:space="preserve"> Viết đoạn văn trình bày trước lớp</w:t>
            </w:r>
          </w:p>
          <w:p w:rsidR="00635B13" w:rsidRPr="002D4CF5" w:rsidRDefault="00635B13" w:rsidP="002D4CF5">
            <w:pPr>
              <w:tabs>
                <w:tab w:val="left" w:pos="510"/>
                <w:tab w:val="left" w:pos="540"/>
              </w:tabs>
              <w:spacing w:line="360" w:lineRule="auto"/>
              <w:rPr>
                <w:sz w:val="28"/>
                <w:szCs w:val="28"/>
                <w:lang w:val="vi-VN"/>
              </w:rPr>
            </w:pPr>
            <w:r w:rsidRPr="002D4CF5">
              <w:rPr>
                <w:sz w:val="28"/>
                <w:szCs w:val="28"/>
                <w:lang w:val="vi-VN"/>
              </w:rPr>
              <w:t>Nhận xét trên các mặt: nội dung trình bày, hình thức trình bày, tư thế thái độ trình bày.</w:t>
            </w:r>
          </w:p>
        </w:tc>
        <w:tc>
          <w:tcPr>
            <w:tcW w:w="3330" w:type="dxa"/>
          </w:tcPr>
          <w:p w:rsidR="00635B13" w:rsidRPr="002D4CF5" w:rsidRDefault="00635B13" w:rsidP="002D4CF5">
            <w:pPr>
              <w:spacing w:line="360" w:lineRule="auto"/>
              <w:rPr>
                <w:sz w:val="28"/>
                <w:szCs w:val="28"/>
                <w:lang w:val="vi-VN"/>
              </w:rPr>
            </w:pPr>
            <w:r w:rsidRPr="002D4CF5">
              <w:rPr>
                <w:sz w:val="28"/>
                <w:szCs w:val="28"/>
                <w:lang w:val="vi-VN"/>
              </w:rPr>
              <w:t>2. Xây dựng đề cương, vận dụng các thao tác lập luận.</w:t>
            </w:r>
          </w:p>
          <w:p w:rsidR="00635B13" w:rsidRPr="002D4CF5" w:rsidRDefault="00635B13" w:rsidP="002D4CF5">
            <w:pPr>
              <w:spacing w:line="360" w:lineRule="auto"/>
              <w:rPr>
                <w:sz w:val="28"/>
                <w:szCs w:val="28"/>
                <w:lang w:val="vi-VN"/>
              </w:rPr>
            </w:pPr>
            <w:r w:rsidRPr="002D4CF5">
              <w:rPr>
                <w:sz w:val="28"/>
                <w:szCs w:val="28"/>
                <w:lang w:val="vi-VN"/>
              </w:rPr>
              <w:t>Bước 1: Chọn vấn đề cần nghị luận:</w:t>
            </w:r>
          </w:p>
          <w:p w:rsidR="00635B13" w:rsidRPr="002D4CF5" w:rsidRDefault="00635B13" w:rsidP="002D4CF5">
            <w:pPr>
              <w:spacing w:line="360" w:lineRule="auto"/>
              <w:rPr>
                <w:sz w:val="28"/>
                <w:szCs w:val="28"/>
                <w:lang w:val="vi-VN"/>
              </w:rPr>
            </w:pPr>
            <w:r w:rsidRPr="002D4CF5">
              <w:rPr>
                <w:sz w:val="28"/>
                <w:szCs w:val="28"/>
                <w:lang w:val="vi-VN"/>
              </w:rPr>
              <w:t>Thanh niên ta ngày nay cần có ý chí vươn lên trong học tập và công tác.</w:t>
            </w:r>
          </w:p>
          <w:p w:rsidR="00635B13" w:rsidRPr="002D4CF5" w:rsidRDefault="00635B13" w:rsidP="002D4CF5">
            <w:pPr>
              <w:spacing w:line="360" w:lineRule="auto"/>
              <w:rPr>
                <w:sz w:val="28"/>
                <w:szCs w:val="28"/>
                <w:lang w:val="vi-VN"/>
              </w:rPr>
            </w:pPr>
            <w:r w:rsidRPr="002D4CF5">
              <w:rPr>
                <w:sz w:val="28"/>
                <w:szCs w:val="28"/>
                <w:lang w:val="vi-VN"/>
              </w:rPr>
              <w:t>Bước 2: Lập dàn ý</w:t>
            </w:r>
          </w:p>
          <w:p w:rsidR="00635B13" w:rsidRPr="002D4CF5" w:rsidRDefault="00635B13" w:rsidP="002D4CF5">
            <w:pPr>
              <w:spacing w:line="360" w:lineRule="auto"/>
              <w:rPr>
                <w:sz w:val="28"/>
                <w:szCs w:val="28"/>
                <w:lang w:val="vi-VN"/>
              </w:rPr>
            </w:pPr>
            <w:r w:rsidRPr="002D4CF5">
              <w:rPr>
                <w:sz w:val="28"/>
                <w:szCs w:val="28"/>
                <w:lang w:val="vi-VN"/>
              </w:rPr>
              <w:t>Bước 3: Viết 1 đoạn văn trình bày trước lớp</w:t>
            </w: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b/>
                <w:i/>
                <w:sz w:val="28"/>
                <w:szCs w:val="28"/>
                <w:lang w:val="vi-VN"/>
              </w:rPr>
            </w:pPr>
            <w:r w:rsidRPr="002D4CF5">
              <w:rPr>
                <w:b/>
                <w:sz w:val="28"/>
                <w:szCs w:val="28"/>
                <w:lang w:val="vi-VN"/>
              </w:rPr>
              <w:t xml:space="preserve">   </w:t>
            </w: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p w:rsidR="00635B13" w:rsidRPr="002D4CF5" w:rsidRDefault="00635B13" w:rsidP="002D4CF5">
            <w:pPr>
              <w:spacing w:line="360" w:lineRule="auto"/>
              <w:rPr>
                <w:sz w:val="28"/>
                <w:szCs w:val="28"/>
                <w:lang w:val="vi-VN"/>
              </w:rPr>
            </w:pP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80"/>
        <w:gridCol w:w="2610"/>
        <w:tblGridChange w:id="267">
          <w:tblGrid>
            <w:gridCol w:w="7380"/>
            <w:gridCol w:w="2610"/>
          </w:tblGrid>
        </w:tblGridChange>
      </w:tblGrid>
      <w:tr w:rsidR="009D6727" w:rsidRPr="002D4CF5" w:rsidTr="009D6727">
        <w:trPr>
          <w:trHeight w:val="647"/>
        </w:trPr>
        <w:tc>
          <w:tcPr>
            <w:tcW w:w="7380" w:type="dxa"/>
            <w:shd w:val="clear" w:color="auto" w:fill="auto"/>
          </w:tcPr>
          <w:p w:rsidR="009D6727" w:rsidRPr="002D4CF5" w:rsidRDefault="009D672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2610" w:type="dxa"/>
          </w:tcPr>
          <w:p w:rsidR="009D6727" w:rsidRPr="002D4CF5" w:rsidRDefault="009D672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9D6727" w:rsidRPr="002D4CF5" w:rsidTr="009D6727">
        <w:trPr>
          <w:trHeight w:val="647"/>
        </w:trPr>
        <w:tc>
          <w:tcPr>
            <w:tcW w:w="7380" w:type="dxa"/>
            <w:shd w:val="clear" w:color="auto" w:fill="auto"/>
          </w:tcPr>
          <w:p w:rsidR="009D6727" w:rsidRPr="002D4CF5" w:rsidRDefault="009D6727" w:rsidP="002D4CF5">
            <w:pPr>
              <w:spacing w:line="360" w:lineRule="auto"/>
              <w:rPr>
                <w:b/>
                <w:sz w:val="28"/>
                <w:szCs w:val="28"/>
                <w:lang w:val="vi-VN"/>
              </w:rPr>
            </w:pPr>
            <w:r w:rsidRPr="002D4CF5">
              <w:rPr>
                <w:b/>
                <w:sz w:val="28"/>
                <w:szCs w:val="28"/>
                <w:lang w:val="vi-VN"/>
              </w:rPr>
              <w:t xml:space="preserve">GV giao nhiệm vụ: </w:t>
            </w:r>
          </w:p>
          <w:p w:rsidR="009D6727" w:rsidRPr="002D4CF5" w:rsidRDefault="009D6727" w:rsidP="002D4CF5">
            <w:pPr>
              <w:spacing w:line="360" w:lineRule="auto"/>
              <w:ind w:firstLine="432"/>
              <w:rPr>
                <w:sz w:val="28"/>
                <w:szCs w:val="28"/>
                <w:lang w:val="vi-VN"/>
              </w:rPr>
            </w:pPr>
            <w:r w:rsidRPr="002D4CF5">
              <w:rPr>
                <w:b/>
                <w:sz w:val="28"/>
                <w:szCs w:val="28"/>
                <w:lang w:val="vi-VN"/>
              </w:rPr>
              <w:t>Hãy xác định các thao tác lập luận trong đoạn văn sau của Hồ Chí Minh:</w:t>
            </w:r>
          </w:p>
          <w:p w:rsidR="009D6727" w:rsidRPr="002D4CF5" w:rsidRDefault="009D6727" w:rsidP="002D4CF5">
            <w:pPr>
              <w:spacing w:line="360" w:lineRule="auto"/>
              <w:ind w:firstLine="432"/>
              <w:rPr>
                <w:i/>
                <w:sz w:val="28"/>
                <w:szCs w:val="28"/>
                <w:lang w:val="vi-VN"/>
              </w:rPr>
            </w:pPr>
            <w:r w:rsidRPr="002D4CF5">
              <w:rPr>
                <w:i/>
                <w:sz w:val="28"/>
                <w:szCs w:val="28"/>
                <w:lang w:val="vi-VN"/>
              </w:rPr>
              <w:t>“Liêm là trong sạch, không tham lam.</w:t>
            </w:r>
          </w:p>
          <w:p w:rsidR="009D6727" w:rsidRPr="002D4CF5" w:rsidRDefault="009D6727" w:rsidP="002D4CF5">
            <w:pPr>
              <w:spacing w:line="360" w:lineRule="auto"/>
              <w:ind w:firstLine="432"/>
              <w:rPr>
                <w:i/>
                <w:sz w:val="28"/>
                <w:szCs w:val="28"/>
                <w:lang w:val="vi-VN"/>
              </w:rPr>
            </w:pPr>
            <w:r w:rsidRPr="002D4CF5">
              <w:rPr>
                <w:i/>
                <w:sz w:val="28"/>
                <w:szCs w:val="28"/>
                <w:lang w:val="vi-VN"/>
              </w:rPr>
              <w:t>Ngày xưa, dưới chế độ phong kiến, người làm quan không đục khoét dân, thì gọi là liêm, chữ liêm ấy có nghĩa hẹp. Cũng như ngày xưa trung là trung với vua, hiếu là hiếu với cha mẹ mình thôi.</w:t>
            </w:r>
          </w:p>
          <w:p w:rsidR="009D6727" w:rsidRPr="002D4CF5" w:rsidRDefault="009D6727" w:rsidP="002D4CF5">
            <w:pPr>
              <w:spacing w:line="360" w:lineRule="auto"/>
              <w:ind w:firstLine="432"/>
              <w:rPr>
                <w:i/>
                <w:sz w:val="28"/>
                <w:szCs w:val="28"/>
                <w:lang w:val="vi-VN"/>
              </w:rPr>
            </w:pPr>
            <w:r w:rsidRPr="002D4CF5">
              <w:rPr>
                <w:i/>
                <w:sz w:val="28"/>
                <w:szCs w:val="28"/>
                <w:lang w:val="vi-VN"/>
              </w:rPr>
              <w:t>Ngày nay, chữ liêm có nghĩa rộng hơn; là mọi người đều phải liêm. Cũng như trung là trung với Tổ quốc, hiếu là hiếu với nhân dân.</w:t>
            </w:r>
          </w:p>
          <w:p w:rsidR="009D6727" w:rsidRPr="002D4CF5" w:rsidRDefault="009D6727" w:rsidP="002D4CF5">
            <w:pPr>
              <w:spacing w:line="360" w:lineRule="auto"/>
              <w:ind w:firstLine="432"/>
              <w:rPr>
                <w:i/>
                <w:sz w:val="28"/>
                <w:szCs w:val="28"/>
                <w:lang w:val="vi-VN"/>
              </w:rPr>
            </w:pPr>
            <w:r w:rsidRPr="002D4CF5">
              <w:rPr>
                <w:i/>
                <w:sz w:val="28"/>
                <w:szCs w:val="28"/>
                <w:lang w:val="vi-VN"/>
              </w:rPr>
              <w:t>Chữ liêm phải đi đôi với chữ kiệm. Có kiệm mới liêm được, vì xa xỉ sẽ sinh tham lam.</w:t>
            </w:r>
          </w:p>
          <w:p w:rsidR="009D6727" w:rsidRPr="002D4CF5" w:rsidRDefault="009D6727" w:rsidP="002D4CF5">
            <w:pPr>
              <w:spacing w:line="360" w:lineRule="auto"/>
              <w:ind w:firstLine="432"/>
              <w:rPr>
                <w:i/>
                <w:sz w:val="28"/>
                <w:szCs w:val="28"/>
                <w:lang w:val="vi-VN"/>
              </w:rPr>
            </w:pPr>
            <w:r w:rsidRPr="002D4CF5">
              <w:rPr>
                <w:i/>
                <w:sz w:val="28"/>
                <w:szCs w:val="28"/>
                <w:lang w:val="vi-VN"/>
              </w:rPr>
              <w:t>Tham tiền của, tham địa vị, tham danh tiếng, tham ăn ngon, sống yên đều là bất liêm.</w:t>
            </w:r>
          </w:p>
          <w:p w:rsidR="009D6727" w:rsidRPr="002D4CF5" w:rsidRDefault="009D6727" w:rsidP="002D4CF5">
            <w:pPr>
              <w:spacing w:line="360" w:lineRule="auto"/>
              <w:ind w:firstLine="432"/>
              <w:rPr>
                <w:i/>
                <w:sz w:val="28"/>
                <w:szCs w:val="28"/>
                <w:lang w:val="vi-VN"/>
              </w:rPr>
            </w:pPr>
            <w:r w:rsidRPr="002D4CF5">
              <w:rPr>
                <w:i/>
                <w:sz w:val="28"/>
                <w:szCs w:val="28"/>
                <w:lang w:val="vi-VN"/>
              </w:rPr>
              <w:t xml:space="preserve">Người cán bộ, cậy quyền thế mà khoét dân, ăn của đút, hoặc trộm của công thành của tư; người buôn bán, mua một bán mười hoặc mua gian bán lậu chợ đen chợ đỏ, tích trữ đầu cơ; người có tiền, cho vay cắt cổ, bóp hầu bóp họng đồng bào; người cờ bạc, chỉ mong xoay của người làm của mình,.. đều là tham lam, đều là bất liêm. </w:t>
            </w:r>
          </w:p>
          <w:p w:rsidR="009D6727" w:rsidRPr="002D4CF5" w:rsidRDefault="009D6727" w:rsidP="002D4CF5">
            <w:pPr>
              <w:spacing w:line="360" w:lineRule="auto"/>
              <w:rPr>
                <w:sz w:val="28"/>
                <w:szCs w:val="28"/>
                <w:lang w:val="vi-VN"/>
              </w:rPr>
            </w:pPr>
            <w:r w:rsidRPr="002D4CF5">
              <w:rPr>
                <w:sz w:val="28"/>
                <w:szCs w:val="28"/>
                <w:lang w:val="vi-VN"/>
              </w:rPr>
              <w:t>-   HS thực hiện nhiệm vụ:</w:t>
            </w:r>
          </w:p>
          <w:p w:rsidR="009D6727" w:rsidRPr="002D4CF5" w:rsidRDefault="009D6727"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  HS báo  cáo kết quả thực hiện nhiệm vụ: </w:t>
            </w:r>
          </w:p>
        </w:tc>
        <w:tc>
          <w:tcPr>
            <w:tcW w:w="2610" w:type="dxa"/>
          </w:tcPr>
          <w:p w:rsidR="009D6727" w:rsidRPr="002D4CF5" w:rsidRDefault="009D6727" w:rsidP="002D4CF5">
            <w:pPr>
              <w:spacing w:line="360" w:lineRule="auto"/>
              <w:ind w:firstLine="682"/>
              <w:rPr>
                <w:b/>
                <w:bCs/>
                <w:color w:val="000000"/>
                <w:sz w:val="28"/>
                <w:szCs w:val="28"/>
                <w:lang w:val="vi-VN"/>
              </w:rPr>
            </w:pPr>
            <w:r w:rsidRPr="002D4CF5">
              <w:rPr>
                <w:b/>
                <w:bCs/>
                <w:color w:val="000000"/>
                <w:sz w:val="28"/>
                <w:szCs w:val="28"/>
                <w:lang w:val="vi-VN"/>
              </w:rPr>
              <w:t>Thao tác giải thích, phân tích, so sánh, bình luận.</w:t>
            </w: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68">
          <w:tblGrid>
            <w:gridCol w:w="3600"/>
            <w:gridCol w:w="6480"/>
          </w:tblGrid>
        </w:tblGridChange>
      </w:tblGrid>
      <w:tr w:rsidR="009D6727" w:rsidRPr="002D4CF5" w:rsidTr="009D6727">
        <w:trPr>
          <w:trHeight w:val="647"/>
        </w:trPr>
        <w:tc>
          <w:tcPr>
            <w:tcW w:w="3600" w:type="dxa"/>
            <w:shd w:val="clear" w:color="auto" w:fill="auto"/>
          </w:tcPr>
          <w:p w:rsidR="009D6727" w:rsidRPr="002D4CF5" w:rsidRDefault="009D672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9D6727" w:rsidRPr="002D4CF5" w:rsidRDefault="009D672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9D6727" w:rsidRPr="002D4CF5" w:rsidTr="009D6727">
        <w:trPr>
          <w:trHeight w:val="647"/>
        </w:trPr>
        <w:tc>
          <w:tcPr>
            <w:tcW w:w="3600" w:type="dxa"/>
            <w:shd w:val="clear" w:color="auto" w:fill="auto"/>
          </w:tcPr>
          <w:p w:rsidR="009D6727" w:rsidRPr="002D4CF5" w:rsidRDefault="009D6727" w:rsidP="002D4CF5">
            <w:pPr>
              <w:spacing w:line="360" w:lineRule="auto"/>
              <w:rPr>
                <w:sz w:val="28"/>
                <w:szCs w:val="28"/>
                <w:lang w:val="vi-VN"/>
              </w:rPr>
            </w:pPr>
            <w:r w:rsidRPr="002D4CF5">
              <w:rPr>
                <w:b/>
                <w:sz w:val="28"/>
                <w:szCs w:val="28"/>
                <w:lang w:val="vi-VN"/>
              </w:rPr>
              <w:t xml:space="preserve">GV giao nhiệm vụ: </w:t>
            </w:r>
            <w:r w:rsidRPr="002D4CF5">
              <w:rPr>
                <w:i/>
                <w:sz w:val="28"/>
                <w:szCs w:val="28"/>
                <w:lang w:val="vi-VN"/>
              </w:rPr>
              <w:t>Hãy bàn về bệnh quay cóp của HS trong thi kiểm tra.</w:t>
            </w:r>
          </w:p>
          <w:p w:rsidR="009D6727" w:rsidRPr="002D4CF5" w:rsidRDefault="009D6727" w:rsidP="002D4CF5">
            <w:pPr>
              <w:spacing w:line="360" w:lineRule="auto"/>
              <w:rPr>
                <w:b/>
                <w:sz w:val="28"/>
                <w:szCs w:val="28"/>
              </w:rPr>
            </w:pPr>
          </w:p>
          <w:p w:rsidR="009D6727" w:rsidRPr="002D4CF5" w:rsidRDefault="009D6727" w:rsidP="002D4CF5">
            <w:pPr>
              <w:spacing w:line="360" w:lineRule="auto"/>
              <w:rPr>
                <w:sz w:val="28"/>
                <w:szCs w:val="28"/>
              </w:rPr>
            </w:pPr>
          </w:p>
          <w:p w:rsidR="009D6727" w:rsidRPr="002D4CF5" w:rsidRDefault="009D6727" w:rsidP="002D4CF5">
            <w:pPr>
              <w:spacing w:line="360" w:lineRule="auto"/>
              <w:rPr>
                <w:sz w:val="28"/>
                <w:szCs w:val="28"/>
                <w:lang w:val="vi-VN"/>
              </w:rPr>
            </w:pPr>
            <w:r w:rsidRPr="002D4CF5">
              <w:rPr>
                <w:sz w:val="28"/>
                <w:szCs w:val="28"/>
                <w:lang w:val="vi-VN"/>
              </w:rPr>
              <w:t>-   HS thực hiện nhiệm vụ:</w:t>
            </w:r>
          </w:p>
          <w:p w:rsidR="009D6727" w:rsidRPr="002D4CF5" w:rsidRDefault="009D6727" w:rsidP="002D4CF5">
            <w:pPr>
              <w:spacing w:line="360" w:lineRule="auto"/>
              <w:rPr>
                <w:b/>
                <w:sz w:val="28"/>
                <w:szCs w:val="28"/>
                <w:lang w:val="vi-VN"/>
              </w:rPr>
            </w:pPr>
            <w:r w:rsidRPr="002D4CF5">
              <w:rPr>
                <w:sz w:val="28"/>
                <w:szCs w:val="28"/>
                <w:lang w:val="vi-VN"/>
              </w:rPr>
              <w:t xml:space="preserve">-  HS báo  cáo kết quả thực hiện nhiệm vụ: </w:t>
            </w:r>
          </w:p>
          <w:p w:rsidR="009D6727" w:rsidRPr="002D4CF5" w:rsidRDefault="009D6727"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9D6727" w:rsidRPr="002D4CF5" w:rsidRDefault="009D6727" w:rsidP="002D4CF5">
            <w:pPr>
              <w:spacing w:line="360" w:lineRule="auto"/>
              <w:rPr>
                <w:sz w:val="28"/>
                <w:szCs w:val="28"/>
                <w:lang w:val="vi-VN"/>
              </w:rPr>
            </w:pPr>
            <w:r w:rsidRPr="002D4CF5">
              <w:rPr>
                <w:sz w:val="28"/>
                <w:szCs w:val="28"/>
                <w:lang w:val="vi-VN"/>
              </w:rPr>
              <w:t xml:space="preserve">  + Có thể triển khai đoạn theo bố cục sau:</w:t>
            </w:r>
          </w:p>
          <w:p w:rsidR="009D6727" w:rsidRPr="002D4CF5" w:rsidRDefault="009D6727" w:rsidP="00D377B6">
            <w:pPr>
              <w:numPr>
                <w:ilvl w:val="0"/>
                <w:numId w:val="6"/>
              </w:numPr>
              <w:spacing w:line="360" w:lineRule="auto"/>
              <w:ind w:left="0"/>
              <w:rPr>
                <w:sz w:val="28"/>
                <w:szCs w:val="28"/>
                <w:lang w:val="vi-VN"/>
              </w:rPr>
            </w:pPr>
            <w:r w:rsidRPr="002D4CF5">
              <w:rPr>
                <w:sz w:val="28"/>
                <w:szCs w:val="28"/>
                <w:lang w:val="vi-VN"/>
              </w:rPr>
              <w:t>Thực trạng của bệnh quay cóp trong HS ngày nay.</w:t>
            </w:r>
          </w:p>
          <w:p w:rsidR="009D6727" w:rsidRPr="002D4CF5" w:rsidRDefault="009D6727" w:rsidP="00D377B6">
            <w:pPr>
              <w:numPr>
                <w:ilvl w:val="0"/>
                <w:numId w:val="6"/>
              </w:numPr>
              <w:spacing w:line="360" w:lineRule="auto"/>
              <w:ind w:left="0"/>
              <w:rPr>
                <w:b/>
                <w:sz w:val="28"/>
                <w:szCs w:val="28"/>
                <w:lang w:val="vi-VN"/>
              </w:rPr>
            </w:pPr>
            <w:r w:rsidRPr="002D4CF5">
              <w:rPr>
                <w:sz w:val="28"/>
                <w:szCs w:val="28"/>
                <w:lang w:val="vi-VN"/>
              </w:rPr>
              <w:t>Tác hại của bệnh quay cóp.</w:t>
            </w:r>
          </w:p>
          <w:p w:rsidR="009D6727" w:rsidRPr="002D4CF5" w:rsidRDefault="009D6727" w:rsidP="00D377B6">
            <w:pPr>
              <w:numPr>
                <w:ilvl w:val="0"/>
                <w:numId w:val="6"/>
              </w:numPr>
              <w:spacing w:line="360" w:lineRule="auto"/>
              <w:ind w:left="0"/>
              <w:rPr>
                <w:b/>
                <w:sz w:val="28"/>
                <w:szCs w:val="28"/>
              </w:rPr>
            </w:pPr>
            <w:r w:rsidRPr="002D4CF5">
              <w:rPr>
                <w:sz w:val="28"/>
                <w:szCs w:val="28"/>
              </w:rPr>
              <w:t>Lời khuyên .</w:t>
            </w:r>
          </w:p>
          <w:p w:rsidR="009D6727" w:rsidRPr="002D4CF5" w:rsidRDefault="009D6727" w:rsidP="002D4CF5">
            <w:pPr>
              <w:spacing w:line="360" w:lineRule="auto"/>
              <w:rPr>
                <w:b/>
                <w:sz w:val="28"/>
                <w:szCs w:val="28"/>
              </w:rPr>
            </w:pPr>
            <w:r w:rsidRPr="002D4CF5">
              <w:rPr>
                <w:sz w:val="28"/>
                <w:szCs w:val="28"/>
              </w:rPr>
              <w:t xml:space="preserve">   + Có thể chọn 1 trong các ý trên để dựng đoạn.</w:t>
            </w:r>
            <w:r w:rsidRPr="002D4CF5">
              <w:rPr>
                <w:b/>
                <w:sz w:val="28"/>
                <w:szCs w:val="28"/>
              </w:rPr>
              <w:t xml:space="preserve">    </w:t>
            </w:r>
          </w:p>
          <w:p w:rsidR="009D6727" w:rsidRPr="002D4CF5" w:rsidRDefault="009D6727" w:rsidP="002D4CF5">
            <w:pPr>
              <w:pStyle w:val="listparagraph1cxspmiddle"/>
              <w:spacing w:before="0" w:beforeAutospacing="0" w:after="0" w:afterAutospacing="0" w:line="360" w:lineRule="auto"/>
              <w:rPr>
                <w:b/>
                <w:bCs/>
                <w:color w:val="000000"/>
                <w:sz w:val="28"/>
                <w:szCs w:val="28"/>
                <w:lang w:val="vi-VN"/>
              </w:rPr>
            </w:pPr>
            <w:r w:rsidRPr="002D4CF5">
              <w:rPr>
                <w:b/>
                <w:sz w:val="28"/>
                <w:szCs w:val="28"/>
              </w:rPr>
              <w:t>*</w:t>
            </w:r>
            <w:r w:rsidRPr="002D4CF5">
              <w:rPr>
                <w:sz w:val="28"/>
                <w:szCs w:val="28"/>
              </w:rPr>
              <w:t xml:space="preserve"> Về kĩ năng: Vận dụng kết hợp ít nhất 2 th/tác lập luận</w:t>
            </w: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107EEB" w:rsidRPr="002D4CF5" w:rsidRDefault="00107EEB" w:rsidP="002D4CF5">
      <w:pPr>
        <w:spacing w:line="360" w:lineRule="auto"/>
        <w:ind w:firstLine="720"/>
        <w:rPr>
          <w:b/>
          <w:sz w:val="28"/>
          <w:szCs w:val="28"/>
        </w:rPr>
      </w:pPr>
    </w:p>
    <w:p w:rsidR="00107EEB" w:rsidRPr="002D4CF5" w:rsidRDefault="00107EEB" w:rsidP="002D4CF5">
      <w:pPr>
        <w:spacing w:line="360" w:lineRule="auto"/>
        <w:ind w:firstLine="720"/>
        <w:rPr>
          <w:b/>
          <w:sz w:val="28"/>
          <w:szCs w:val="28"/>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69">
          <w:tblGrid>
            <w:gridCol w:w="3600"/>
            <w:gridCol w:w="6480"/>
          </w:tblGrid>
        </w:tblGridChange>
      </w:tblGrid>
      <w:tr w:rsidR="009D6727" w:rsidRPr="002D4CF5" w:rsidTr="009D6727">
        <w:trPr>
          <w:trHeight w:val="647"/>
        </w:trPr>
        <w:tc>
          <w:tcPr>
            <w:tcW w:w="3600" w:type="dxa"/>
            <w:shd w:val="clear" w:color="auto" w:fill="auto"/>
          </w:tcPr>
          <w:p w:rsidR="009D6727" w:rsidRPr="002D4CF5" w:rsidRDefault="009D672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9D6727" w:rsidRPr="002D4CF5" w:rsidRDefault="009D672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9D6727" w:rsidRPr="002D4CF5" w:rsidTr="009D6727">
        <w:trPr>
          <w:trHeight w:val="647"/>
        </w:trPr>
        <w:tc>
          <w:tcPr>
            <w:tcW w:w="3600" w:type="dxa"/>
            <w:shd w:val="clear" w:color="auto" w:fill="auto"/>
          </w:tcPr>
          <w:p w:rsidR="009D6727" w:rsidRPr="002D4CF5" w:rsidRDefault="009D6727" w:rsidP="002D4CF5">
            <w:pPr>
              <w:spacing w:line="360" w:lineRule="auto"/>
              <w:rPr>
                <w:b/>
                <w:sz w:val="28"/>
                <w:szCs w:val="28"/>
              </w:rPr>
            </w:pPr>
            <w:r w:rsidRPr="002D4CF5">
              <w:rPr>
                <w:b/>
                <w:sz w:val="28"/>
                <w:szCs w:val="28"/>
              </w:rPr>
              <w:t xml:space="preserve">GV giao nhiệm vụ: </w:t>
            </w:r>
          </w:p>
          <w:p w:rsidR="009D6727" w:rsidRPr="002D4CF5" w:rsidRDefault="009D6727" w:rsidP="002D4CF5">
            <w:pPr>
              <w:spacing w:line="360" w:lineRule="auto"/>
              <w:rPr>
                <w:b/>
                <w:sz w:val="28"/>
                <w:szCs w:val="28"/>
              </w:rPr>
            </w:pPr>
            <w:r w:rsidRPr="002D4CF5">
              <w:rPr>
                <w:b/>
                <w:sz w:val="28"/>
                <w:szCs w:val="28"/>
              </w:rPr>
              <w:t>+ Vẽ bản đồ tư duy bài học</w:t>
            </w:r>
          </w:p>
          <w:p w:rsidR="009D6727" w:rsidRPr="002D4CF5" w:rsidRDefault="009D6727" w:rsidP="002D4CF5">
            <w:pPr>
              <w:spacing w:line="360" w:lineRule="auto"/>
              <w:rPr>
                <w:sz w:val="28"/>
                <w:szCs w:val="28"/>
              </w:rPr>
            </w:pPr>
            <w:r w:rsidRPr="002D4CF5">
              <w:rPr>
                <w:sz w:val="28"/>
                <w:szCs w:val="28"/>
              </w:rPr>
              <w:t>+ Tìm đọc thêm một số Ngữ liệu thuộc kiểu bài NLXH và NLVH có sử dụng kết hợp tác thao tác lập luận. Phân tích biểu hiện sự vận dụng kết hợp đó.</w:t>
            </w:r>
          </w:p>
          <w:p w:rsidR="009D6727" w:rsidRPr="002D4CF5" w:rsidRDefault="009D6727"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9D6727" w:rsidRPr="002D4CF5" w:rsidRDefault="009D6727" w:rsidP="002D4CF5">
            <w:pPr>
              <w:spacing w:line="360" w:lineRule="auto"/>
              <w:rPr>
                <w:sz w:val="28"/>
                <w:szCs w:val="28"/>
                <w:lang w:val="vi-VN"/>
              </w:rPr>
            </w:pPr>
            <w:r w:rsidRPr="002D4CF5">
              <w:rPr>
                <w:sz w:val="28"/>
                <w:szCs w:val="28"/>
                <w:lang w:val="vi-VN"/>
              </w:rPr>
              <w:t xml:space="preserve">-  HS báo  cáo kết quả thực hiện nhiệm vụ: </w:t>
            </w:r>
          </w:p>
          <w:p w:rsidR="009D6727" w:rsidRPr="002D4CF5" w:rsidRDefault="009D6727"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9D6727" w:rsidRPr="002D4CF5" w:rsidRDefault="009D6727"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9D6727" w:rsidRPr="002D4CF5" w:rsidRDefault="009D6727" w:rsidP="002D4CF5">
            <w:pPr>
              <w:spacing w:line="360" w:lineRule="auto"/>
              <w:rPr>
                <w:b/>
                <w:bCs/>
                <w:color w:val="000000"/>
                <w:sz w:val="28"/>
                <w:szCs w:val="28"/>
                <w:lang w:val="vi-VN"/>
              </w:rPr>
            </w:pPr>
            <w:r w:rsidRPr="002D4CF5">
              <w:rPr>
                <w:b/>
                <w:bCs/>
                <w:color w:val="000000"/>
                <w:sz w:val="28"/>
                <w:szCs w:val="28"/>
                <w:lang w:val="vi-VN"/>
              </w:rPr>
              <w:t>+ Tìm ngữ liệu qua sách tham khảo, truy cập mạng. Vận dụng kiến thức đã học để xác định đúng các thao tác lập luận đó trong ngữ liệu đã tìm.</w:t>
            </w:r>
          </w:p>
          <w:p w:rsidR="009D6727" w:rsidRPr="002D4CF5" w:rsidRDefault="009D6727" w:rsidP="002D4CF5">
            <w:pPr>
              <w:spacing w:line="360" w:lineRule="auto"/>
              <w:rPr>
                <w:b/>
                <w:bCs/>
                <w:color w:val="000000"/>
                <w:sz w:val="28"/>
                <w:szCs w:val="28"/>
                <w:lang w:val="vi-VN"/>
              </w:rPr>
            </w:pPr>
          </w:p>
        </w:tc>
      </w:tr>
    </w:tbl>
    <w:p w:rsidR="009D6727" w:rsidRPr="002D4CF5" w:rsidRDefault="009D6727" w:rsidP="002D4CF5">
      <w:pPr>
        <w:spacing w:line="360" w:lineRule="auto"/>
        <w:ind w:firstLine="720"/>
        <w:outlineLvl w:val="0"/>
        <w:rPr>
          <w:sz w:val="28"/>
          <w:szCs w:val="28"/>
        </w:rPr>
      </w:pPr>
    </w:p>
    <w:p w:rsidR="009D6727" w:rsidRPr="002D4CF5" w:rsidRDefault="009D6727" w:rsidP="002D4CF5">
      <w:pPr>
        <w:spacing w:line="360" w:lineRule="auto"/>
        <w:rPr>
          <w:sz w:val="28"/>
          <w:szCs w:val="28"/>
        </w:rPr>
      </w:pPr>
      <w:r w:rsidRPr="002D4CF5">
        <w:rPr>
          <w:sz w:val="28"/>
          <w:szCs w:val="28"/>
        </w:rPr>
        <w:t>……………………………………………………………………………………………………………………………………………………………………………………………………………………………………………………………………………………………………………………………………….</w:t>
      </w:r>
    </w:p>
    <w:p w:rsidR="00597147" w:rsidRPr="002D4CF5" w:rsidRDefault="00597147" w:rsidP="002D4CF5">
      <w:pPr>
        <w:tabs>
          <w:tab w:val="left" w:pos="0"/>
        </w:tabs>
        <w:spacing w:line="360" w:lineRule="auto"/>
        <w:rPr>
          <w:b/>
          <w:sz w:val="28"/>
          <w:szCs w:val="28"/>
          <w:lang w:val="vi-VN"/>
        </w:rPr>
      </w:pPr>
    </w:p>
    <w:p w:rsidR="00597147" w:rsidRPr="002D4CF5" w:rsidRDefault="00597147" w:rsidP="002D4CF5">
      <w:pPr>
        <w:pStyle w:val="Default"/>
        <w:spacing w:line="360" w:lineRule="auto"/>
        <w:rPr>
          <w:b/>
          <w:i/>
          <w:color w:val="auto"/>
          <w:sz w:val="28"/>
          <w:szCs w:val="28"/>
          <w:u w:val="single"/>
          <w:lang w:val="vi-VN"/>
        </w:rPr>
      </w:pPr>
    </w:p>
    <w:p w:rsidR="00597147" w:rsidRPr="002D4CF5" w:rsidRDefault="00597147" w:rsidP="002D4CF5">
      <w:pPr>
        <w:spacing w:line="360" w:lineRule="auto"/>
        <w:rPr>
          <w:b/>
          <w:sz w:val="28"/>
          <w:szCs w:val="28"/>
          <w:u w:val="single"/>
          <w:lang w:val="vi-VN"/>
        </w:rPr>
      </w:pPr>
      <w:r w:rsidRPr="002D4CF5">
        <w:rPr>
          <w:b/>
          <w:sz w:val="28"/>
          <w:szCs w:val="28"/>
          <w:u w:val="single"/>
          <w:lang w:val="vi-VN"/>
        </w:rPr>
        <w:t>Tiết 11</w:t>
      </w:r>
      <w:r w:rsidR="009D6727" w:rsidRPr="002D4CF5">
        <w:rPr>
          <w:b/>
          <w:sz w:val="28"/>
          <w:szCs w:val="28"/>
          <w:u w:val="single"/>
        </w:rPr>
        <w:t>2</w:t>
      </w:r>
      <w:r w:rsidR="009D6727" w:rsidRPr="002D4CF5">
        <w:rPr>
          <w:b/>
          <w:sz w:val="28"/>
          <w:szCs w:val="28"/>
          <w:u w:val="single"/>
          <w:lang w:val="vi-VN"/>
        </w:rPr>
        <w:t>, 11</w:t>
      </w:r>
      <w:r w:rsidR="009D6727" w:rsidRPr="002D4CF5">
        <w:rPr>
          <w:b/>
          <w:sz w:val="28"/>
          <w:szCs w:val="28"/>
          <w:u w:val="single"/>
        </w:rPr>
        <w:t>3</w:t>
      </w:r>
      <w:r w:rsidRPr="002D4CF5">
        <w:rPr>
          <w:b/>
          <w:sz w:val="28"/>
          <w:szCs w:val="28"/>
          <w:u w:val="single"/>
          <w:lang w:val="vi-VN"/>
        </w:rPr>
        <w:t xml:space="preserve"> – Đọc văn</w:t>
      </w:r>
    </w:p>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rPr>
          <w:b/>
          <w:sz w:val="28"/>
          <w:szCs w:val="28"/>
          <w:lang w:val="vi-VN"/>
        </w:rPr>
      </w:pPr>
      <w:r w:rsidRPr="002D4CF5">
        <w:rPr>
          <w:sz w:val="28"/>
          <w:szCs w:val="28"/>
          <w:lang w:val="vi-VN"/>
        </w:rPr>
        <w:t xml:space="preserve">                             </w:t>
      </w:r>
      <w:r w:rsidRPr="002D4CF5">
        <w:rPr>
          <w:b/>
          <w:sz w:val="28"/>
          <w:szCs w:val="28"/>
          <w:lang w:val="vi-VN"/>
        </w:rPr>
        <w:t>ÔN TẬP VĂN HỌC</w:t>
      </w:r>
    </w:p>
    <w:p w:rsidR="00597147" w:rsidRPr="002D4CF5" w:rsidRDefault="00597147" w:rsidP="002D4CF5">
      <w:pPr>
        <w:spacing w:line="360" w:lineRule="auto"/>
        <w:rPr>
          <w:b/>
          <w:i/>
          <w:sz w:val="28"/>
          <w:szCs w:val="28"/>
          <w:lang w:val="vi-VN"/>
        </w:rPr>
      </w:pPr>
    </w:p>
    <w:p w:rsidR="00462321" w:rsidRPr="002D4CF5" w:rsidRDefault="00462321" w:rsidP="002D4CF5">
      <w:pPr>
        <w:spacing w:line="360" w:lineRule="auto"/>
        <w:rPr>
          <w:b/>
          <w:sz w:val="28"/>
          <w:szCs w:val="28"/>
        </w:rPr>
      </w:pPr>
      <w:r w:rsidRPr="002D4CF5">
        <w:rPr>
          <w:b/>
          <w:sz w:val="28"/>
          <w:szCs w:val="28"/>
        </w:rPr>
        <w:t xml:space="preserve">A. MỤC TIÊU BÀI HỌC </w:t>
      </w:r>
    </w:p>
    <w:p w:rsidR="00462321" w:rsidRPr="002D4CF5" w:rsidRDefault="00462321" w:rsidP="002D4CF5">
      <w:pPr>
        <w:spacing w:line="360" w:lineRule="auto"/>
        <w:rPr>
          <w:b/>
          <w:sz w:val="28"/>
          <w:szCs w:val="28"/>
        </w:rPr>
      </w:pPr>
      <w:r w:rsidRPr="002D4CF5">
        <w:rPr>
          <w:b/>
          <w:sz w:val="28"/>
          <w:szCs w:val="28"/>
        </w:rPr>
        <w:t>I. VỀ KIẾN THỨC</w:t>
      </w:r>
    </w:p>
    <w:p w:rsidR="00462321" w:rsidRPr="002D4CF5" w:rsidRDefault="00462321" w:rsidP="002D4CF5">
      <w:pPr>
        <w:spacing w:line="360" w:lineRule="auto"/>
        <w:ind w:firstLine="720"/>
        <w:rPr>
          <w:sz w:val="28"/>
          <w:szCs w:val="28"/>
          <w:lang w:val="vi-VN"/>
        </w:rPr>
      </w:pPr>
      <w:r w:rsidRPr="002D4CF5">
        <w:rPr>
          <w:sz w:val="28"/>
          <w:szCs w:val="28"/>
          <w:lang w:val="vi-VN"/>
        </w:rPr>
        <w:t>1/ Nhận biết:</w:t>
      </w:r>
      <w:r w:rsidRPr="002D4CF5">
        <w:rPr>
          <w:color w:val="000000"/>
          <w:sz w:val="28"/>
          <w:szCs w:val="28"/>
          <w:lang w:val="vi-VN"/>
        </w:rPr>
        <w:t>Nêu được hoàn cảnh lịch sử xã hội văn hóa của giai đoạn VH thuộc chương trình Ngữ Văn 11-Nêu được  chủ đề, những thành tựu  của các thể loại qua các chặng đường phát triển.</w:t>
      </w:r>
    </w:p>
    <w:p w:rsidR="00462321" w:rsidRPr="002D4CF5" w:rsidRDefault="00462321" w:rsidP="002D4CF5">
      <w:pPr>
        <w:spacing w:line="360" w:lineRule="auto"/>
        <w:ind w:firstLine="720"/>
        <w:rPr>
          <w:sz w:val="28"/>
          <w:szCs w:val="28"/>
          <w:lang w:val="vi-VN"/>
        </w:rPr>
      </w:pPr>
      <w:r w:rsidRPr="002D4CF5">
        <w:rPr>
          <w:sz w:val="28"/>
          <w:szCs w:val="28"/>
          <w:lang w:val="vi-VN"/>
        </w:rPr>
        <w:t>2/ Thông hiểu:</w:t>
      </w:r>
      <w:r w:rsidRPr="002D4CF5">
        <w:rPr>
          <w:color w:val="000000"/>
          <w:sz w:val="28"/>
          <w:szCs w:val="28"/>
          <w:lang w:val="vi-VN"/>
        </w:rPr>
        <w:t>Ảnh hưởng của  hoàn cảnh lịch sử xã hội văn hóa đến  sự phát triển của văn học.Những đóng góp nổi bật của giai đoạn văn học từ nửa cuối thế kỷ XIX và đầu XX đến 8-1945. Lý giải nguyên nhân của những hạn chế</w:t>
      </w:r>
    </w:p>
    <w:p w:rsidR="00462321" w:rsidRPr="002D4CF5" w:rsidRDefault="00462321" w:rsidP="002D4CF5">
      <w:pPr>
        <w:spacing w:line="360" w:lineRule="auto"/>
        <w:ind w:firstLine="720"/>
        <w:rPr>
          <w:sz w:val="28"/>
          <w:szCs w:val="28"/>
          <w:lang w:val="vi-VN"/>
        </w:rPr>
      </w:pPr>
      <w:r w:rsidRPr="002D4CF5">
        <w:rPr>
          <w:sz w:val="28"/>
          <w:szCs w:val="28"/>
          <w:lang w:val="vi-VN"/>
        </w:rPr>
        <w:t xml:space="preserve">3/Vận dụng thấp: </w:t>
      </w:r>
      <w:r w:rsidRPr="002D4CF5">
        <w:rPr>
          <w:color w:val="000000"/>
          <w:sz w:val="28"/>
          <w:szCs w:val="28"/>
          <w:lang w:val="vi-VN"/>
        </w:rPr>
        <w:t>Lấy được những dẫn chứng để chứng minh.</w:t>
      </w:r>
    </w:p>
    <w:p w:rsidR="00462321" w:rsidRPr="002D4CF5" w:rsidRDefault="00462321" w:rsidP="002D4CF5">
      <w:pPr>
        <w:spacing w:line="360" w:lineRule="auto"/>
        <w:ind w:firstLine="720"/>
        <w:rPr>
          <w:sz w:val="28"/>
          <w:szCs w:val="28"/>
          <w:lang w:val="vi-VN"/>
        </w:rPr>
      </w:pPr>
      <w:r w:rsidRPr="002D4CF5">
        <w:rPr>
          <w:sz w:val="28"/>
          <w:szCs w:val="28"/>
          <w:lang w:val="vi-VN"/>
        </w:rPr>
        <w:t>4/Vận dụng cao:- Vận dụng hiểu biết về  hoàn cảnh lịch sử xã hội ra  để lí giải nội dung,nghệ thuật của tác phẩm văn học.</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 VỀ KĨ NĂNG</w:t>
      </w:r>
    </w:p>
    <w:p w:rsidR="00462321" w:rsidRPr="002D4CF5" w:rsidRDefault="00462321" w:rsidP="002D4CF5">
      <w:pPr>
        <w:spacing w:line="360" w:lineRule="auto"/>
        <w:ind w:firstLine="720"/>
        <w:rPr>
          <w:sz w:val="28"/>
          <w:szCs w:val="28"/>
          <w:lang w:val="vi-VN"/>
        </w:rPr>
      </w:pPr>
      <w:r w:rsidRPr="002D4CF5">
        <w:rPr>
          <w:sz w:val="28"/>
          <w:szCs w:val="28"/>
          <w:lang w:val="vi-VN"/>
        </w:rPr>
        <w:t>1/ Biết làm: bài đọc hiểu về văn học sử</w:t>
      </w:r>
    </w:p>
    <w:p w:rsidR="00462321" w:rsidRPr="002D4CF5" w:rsidRDefault="00462321" w:rsidP="002D4CF5">
      <w:pPr>
        <w:spacing w:line="360" w:lineRule="auto"/>
        <w:ind w:firstLine="720"/>
        <w:rPr>
          <w:sz w:val="28"/>
          <w:szCs w:val="28"/>
          <w:lang w:val="vi-VN"/>
        </w:rPr>
      </w:pPr>
      <w:r w:rsidRPr="002D4CF5">
        <w:rPr>
          <w:sz w:val="28"/>
          <w:szCs w:val="28"/>
          <w:lang w:val="vi-VN"/>
        </w:rPr>
        <w:t>2/ Thông thạo: sử dụng tiếng Việt khi trình bày một bài nghị luận về văn học sử</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I. VỀ THÁI ĐỘ</w:t>
      </w:r>
    </w:p>
    <w:p w:rsidR="00462321" w:rsidRPr="002D4CF5" w:rsidRDefault="00462321" w:rsidP="002D4CF5">
      <w:pPr>
        <w:spacing w:line="360" w:lineRule="auto"/>
        <w:ind w:firstLine="720"/>
        <w:rPr>
          <w:sz w:val="28"/>
          <w:szCs w:val="28"/>
          <w:lang w:val="vi-VN"/>
        </w:rPr>
      </w:pPr>
      <w:r w:rsidRPr="002D4CF5">
        <w:rPr>
          <w:sz w:val="28"/>
          <w:szCs w:val="28"/>
          <w:lang w:val="vi-VN"/>
        </w:rPr>
        <w:t>1/ Hình thành thói quen: đọc hiểu văn bản văn học sử</w:t>
      </w:r>
    </w:p>
    <w:p w:rsidR="00462321" w:rsidRPr="002D4CF5" w:rsidRDefault="00462321" w:rsidP="002D4CF5">
      <w:pPr>
        <w:spacing w:line="360" w:lineRule="auto"/>
        <w:ind w:firstLine="720"/>
        <w:rPr>
          <w:sz w:val="28"/>
          <w:szCs w:val="28"/>
          <w:lang w:val="vi-VN"/>
        </w:rPr>
      </w:pPr>
      <w:r w:rsidRPr="002D4CF5">
        <w:rPr>
          <w:sz w:val="28"/>
          <w:szCs w:val="28"/>
          <w:lang w:val="vi-VN"/>
        </w:rPr>
        <w:t>2/ Hình thành tính cách: tự tin khi trình bày kiến thức về văn học sử</w:t>
      </w:r>
    </w:p>
    <w:p w:rsidR="00462321" w:rsidRPr="002D4CF5" w:rsidRDefault="00462321" w:rsidP="002D4CF5">
      <w:pPr>
        <w:spacing w:line="360" w:lineRule="auto"/>
        <w:ind w:firstLine="720"/>
        <w:rPr>
          <w:sz w:val="28"/>
          <w:szCs w:val="28"/>
          <w:lang w:val="vi-VN"/>
        </w:rPr>
      </w:pPr>
      <w:r w:rsidRPr="002D4CF5">
        <w:rPr>
          <w:sz w:val="28"/>
          <w:szCs w:val="28"/>
          <w:lang w:val="vi-VN"/>
        </w:rPr>
        <w:t>3/Hình thành nhân cách: có tinh thần yêu nước, yêu văn hoá dân tộc</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V. ĐỊNH HƯỚNG GÓP PHẦN HÌNH THÀNH NĂNG LỰC</w:t>
      </w:r>
    </w:p>
    <w:p w:rsidR="00462321" w:rsidRPr="002D4CF5" w:rsidRDefault="00462321"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giai đoạn văn học nửa cuối thế kỷ XIX và từ đầu thế kỉ XX đến Cách mạng tháng Tám 1945; Văn học nước ngoài.</w:t>
      </w:r>
    </w:p>
    <w:p w:rsidR="00462321" w:rsidRPr="002D4CF5" w:rsidRDefault="00462321" w:rsidP="002D4CF5">
      <w:pPr>
        <w:spacing w:line="360" w:lineRule="auto"/>
        <w:ind w:firstLine="720"/>
        <w:rPr>
          <w:spacing w:val="4"/>
          <w:sz w:val="28"/>
          <w:szCs w:val="28"/>
          <w:lang w:val="vi-VN"/>
        </w:rPr>
      </w:pPr>
      <w:r w:rsidRPr="002D4CF5">
        <w:rPr>
          <w:spacing w:val="4"/>
          <w:sz w:val="28"/>
          <w:szCs w:val="28"/>
          <w:lang w:val="vi-VN"/>
        </w:rPr>
        <w:t>- Năng lực đọc – hiểu các tác phẩm văn học giai đoạn văn học nửa cuối thế kỷ XIX và từ đầu thế kỉ XX đến Cách mạng tháng Tám 1945 ;Văn học nước ngoài.</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giai đoạn văn học.</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hợp tác khi trao đổi, thảo luận về thành tựu, hạn chế, những đặc điểm cơ bản, giá trị của những tác phẩm văn học của giai đoạn này</w:t>
      </w:r>
      <w:r w:rsidRPr="002D4CF5">
        <w:rPr>
          <w:spacing w:val="4"/>
          <w:sz w:val="28"/>
          <w:szCs w:val="28"/>
          <w:lang w:val="vi-VN"/>
        </w:rPr>
        <w:tab/>
      </w:r>
    </w:p>
    <w:p w:rsidR="00462321" w:rsidRPr="002D4CF5" w:rsidRDefault="00462321" w:rsidP="002D4CF5">
      <w:pPr>
        <w:spacing w:line="360" w:lineRule="auto"/>
        <w:ind w:firstLine="720"/>
        <w:rPr>
          <w:spacing w:val="4"/>
          <w:sz w:val="28"/>
          <w:szCs w:val="28"/>
          <w:lang w:val="vi-VN"/>
        </w:rPr>
      </w:pPr>
      <w:r w:rsidRPr="002D4CF5">
        <w:rPr>
          <w:spacing w:val="4"/>
          <w:sz w:val="28"/>
          <w:szCs w:val="28"/>
          <w:lang w:val="vi-VN"/>
        </w:rPr>
        <w:t>- Năng lực phân tích, so sánh đặc điểm của các bộ phận văn học, xu hướng văn học giai đoạn này;</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tạo lập văn bản nghị luận văn học.</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B. CHUẨN BỊ CỦA GIÁO VIÊN VÀ HỌC SINH</w:t>
      </w:r>
    </w:p>
    <w:p w:rsidR="00462321" w:rsidRPr="002D4CF5" w:rsidRDefault="00462321" w:rsidP="002D4CF5">
      <w:pPr>
        <w:spacing w:line="360" w:lineRule="auto"/>
        <w:rPr>
          <w:b/>
          <w:sz w:val="28"/>
          <w:szCs w:val="28"/>
        </w:rPr>
      </w:pPr>
      <w:r w:rsidRPr="002D4CF5">
        <w:rPr>
          <w:b/>
          <w:sz w:val="28"/>
          <w:szCs w:val="28"/>
        </w:rPr>
        <w:t>I. CHUẨN BỊ CỦA GV</w:t>
      </w:r>
    </w:p>
    <w:p w:rsidR="00462321" w:rsidRPr="002D4CF5" w:rsidRDefault="00462321" w:rsidP="002D4CF5">
      <w:pPr>
        <w:spacing w:line="360" w:lineRule="auto"/>
        <w:ind w:firstLine="720"/>
        <w:rPr>
          <w:sz w:val="28"/>
          <w:szCs w:val="28"/>
          <w:lang w:val="nl-NL"/>
        </w:rPr>
      </w:pPr>
      <w:r w:rsidRPr="002D4CF5">
        <w:rPr>
          <w:sz w:val="28"/>
          <w:szCs w:val="28"/>
          <w:lang w:val="nl-NL"/>
        </w:rPr>
        <w:t xml:space="preserve">- Phương tiện, thiết bị: </w:t>
      </w:r>
    </w:p>
    <w:p w:rsidR="00462321" w:rsidRPr="002D4CF5" w:rsidRDefault="00462321" w:rsidP="002D4CF5">
      <w:pPr>
        <w:spacing w:line="360" w:lineRule="auto"/>
        <w:ind w:firstLine="720"/>
        <w:rPr>
          <w:sz w:val="28"/>
          <w:szCs w:val="28"/>
          <w:lang w:val="nl-NL"/>
        </w:rPr>
      </w:pPr>
      <w:r w:rsidRPr="002D4CF5">
        <w:rPr>
          <w:sz w:val="28"/>
          <w:szCs w:val="28"/>
          <w:lang w:val="nl-NL"/>
        </w:rPr>
        <w:t>+ SGK, SGV, Tư liệu Ngữ Văn 11, thiết kế bài học.</w:t>
      </w:r>
    </w:p>
    <w:p w:rsidR="00462321" w:rsidRPr="002D4CF5" w:rsidRDefault="00462321" w:rsidP="002D4CF5">
      <w:pPr>
        <w:spacing w:line="360" w:lineRule="auto"/>
        <w:ind w:firstLine="720"/>
        <w:rPr>
          <w:sz w:val="28"/>
          <w:szCs w:val="28"/>
          <w:lang w:val="nl-NL"/>
        </w:rPr>
      </w:pPr>
      <w:r w:rsidRPr="002D4CF5">
        <w:rPr>
          <w:sz w:val="28"/>
          <w:szCs w:val="28"/>
          <w:lang w:val="nl-NL"/>
        </w:rPr>
        <w:t>+ Máy tính, máy chiếu, loa...</w:t>
      </w:r>
    </w:p>
    <w:p w:rsidR="00462321" w:rsidRPr="002D4CF5" w:rsidRDefault="00462321"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62321" w:rsidRPr="002D4CF5" w:rsidRDefault="00462321" w:rsidP="002D4CF5">
      <w:pPr>
        <w:spacing w:line="360" w:lineRule="auto"/>
        <w:rPr>
          <w:b/>
          <w:sz w:val="28"/>
          <w:szCs w:val="28"/>
        </w:rPr>
      </w:pPr>
      <w:r w:rsidRPr="002D4CF5">
        <w:rPr>
          <w:b/>
          <w:sz w:val="28"/>
          <w:szCs w:val="28"/>
        </w:rPr>
        <w:t>II. CHUẨN BỊ CỦA HỌC SINH.</w:t>
      </w:r>
    </w:p>
    <w:p w:rsidR="00462321" w:rsidRPr="002D4CF5" w:rsidRDefault="00462321"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62321" w:rsidRPr="002D4CF5" w:rsidRDefault="00462321"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ind w:firstLine="720"/>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430"/>
      </w:tblGrid>
      <w:tr w:rsidR="00597147" w:rsidRPr="002D4CF5" w:rsidTr="009D6727">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9D6727">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D377B6">
            <w:pPr>
              <w:numPr>
                <w:ilvl w:val="0"/>
                <w:numId w:val="9"/>
              </w:numPr>
              <w:spacing w:line="360" w:lineRule="auto"/>
              <w:ind w:left="0"/>
              <w:rPr>
                <w:sz w:val="28"/>
                <w:szCs w:val="28"/>
              </w:rPr>
            </w:pPr>
            <w:r w:rsidRPr="002D4CF5">
              <w:rPr>
                <w:sz w:val="28"/>
                <w:szCs w:val="28"/>
                <w:lang w:val="vi-VN"/>
              </w:rPr>
              <w:t xml:space="preserve">GV giao nhiệm vụ: </w:t>
            </w:r>
          </w:p>
          <w:p w:rsidR="00597147" w:rsidRPr="002D4CF5" w:rsidRDefault="00597147" w:rsidP="002D4CF5">
            <w:pPr>
              <w:spacing w:line="360" w:lineRule="auto"/>
              <w:rPr>
                <w:color w:val="000000"/>
                <w:sz w:val="28"/>
                <w:szCs w:val="28"/>
                <w:lang w:val="vi-VN"/>
              </w:rPr>
            </w:pPr>
            <w:r w:rsidRPr="002D4CF5">
              <w:rPr>
                <w:color w:val="000000"/>
                <w:sz w:val="28"/>
                <w:szCs w:val="28"/>
                <w:lang w:val="vi-VN"/>
              </w:rPr>
              <w:t>+Trình chiếu tranh ảnh</w:t>
            </w:r>
            <w:r w:rsidRPr="002D4CF5">
              <w:rPr>
                <w:color w:val="000000"/>
                <w:sz w:val="28"/>
                <w:szCs w:val="28"/>
              </w:rPr>
              <w:t xml:space="preserve"> các tác giả tiêu biểu </w:t>
            </w:r>
            <w:r w:rsidRPr="002D4CF5">
              <w:rPr>
                <w:sz w:val="28"/>
                <w:szCs w:val="28"/>
              </w:rPr>
              <w:t>Văn học Việt Nam nửa cuối thế kỉ XIX đến cách mạng tháng tám năm 1945</w:t>
            </w:r>
            <w:r w:rsidRPr="002D4CF5">
              <w:rPr>
                <w:color w:val="000000"/>
                <w:sz w:val="28"/>
                <w:szCs w:val="28"/>
                <w:lang w:val="vi-VN"/>
              </w:rPr>
              <w:t>, tác giả VHNN</w:t>
            </w:r>
            <w:r w:rsidRPr="002D4CF5">
              <w:rPr>
                <w:color w:val="000000"/>
                <w:sz w:val="28"/>
                <w:szCs w:val="28"/>
              </w:rPr>
              <w:t xml:space="preserve">, </w:t>
            </w:r>
            <w:r w:rsidRPr="002D4CF5">
              <w:rPr>
                <w:color w:val="000000"/>
                <w:sz w:val="28"/>
                <w:szCs w:val="28"/>
                <w:lang w:val="vi-VN"/>
              </w:rPr>
              <w:t>cho hs xem tranh ảnh (CNTT)</w:t>
            </w:r>
          </w:p>
          <w:p w:rsidR="00597147" w:rsidRPr="002D4CF5" w:rsidRDefault="00597147" w:rsidP="002D4CF5">
            <w:pPr>
              <w:spacing w:line="360" w:lineRule="auto"/>
              <w:rPr>
                <w:color w:val="000000"/>
                <w:sz w:val="28"/>
                <w:szCs w:val="28"/>
                <w:lang w:val="vi-VN"/>
              </w:rPr>
            </w:pPr>
            <w:r w:rsidRPr="002D4CF5">
              <w:rPr>
                <w:color w:val="000000"/>
                <w:sz w:val="28"/>
                <w:szCs w:val="28"/>
                <w:lang w:val="vi-VN"/>
              </w:rPr>
              <w:t>+Chuẩn bị bảng lắp ghép</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HS:</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Nhìn hình đoán các tác giả, tác phẩm;</w:t>
            </w:r>
          </w:p>
          <w:p w:rsidR="00597147" w:rsidRPr="002D4CF5" w:rsidRDefault="00597147" w:rsidP="002D4CF5">
            <w:pPr>
              <w:spacing w:line="360" w:lineRule="auto"/>
              <w:rPr>
                <w:color w:val="000000"/>
                <w:sz w:val="28"/>
                <w:szCs w:val="28"/>
                <w:lang w:val="vi-VN"/>
              </w:rPr>
            </w:pPr>
            <w:r w:rsidRPr="002D4CF5">
              <w:rPr>
                <w:color w:val="000000"/>
                <w:sz w:val="28"/>
                <w:szCs w:val="28"/>
                <w:lang w:val="vi-VN"/>
              </w:rPr>
              <w:t>+ Lắp ghép tác phẩm với tác giả</w:t>
            </w:r>
          </w:p>
          <w:p w:rsidR="00597147" w:rsidRPr="002D4CF5" w:rsidRDefault="00597147" w:rsidP="002D4CF5">
            <w:pPr>
              <w:spacing w:line="360" w:lineRule="auto"/>
              <w:rPr>
                <w:sz w:val="28"/>
                <w:szCs w:val="28"/>
                <w:lang w:val="vi-VN"/>
              </w:rPr>
            </w:pPr>
            <w:r w:rsidRPr="002D4CF5">
              <w:rPr>
                <w:color w:val="000000"/>
                <w:sz w:val="28"/>
                <w:szCs w:val="28"/>
                <w:lang w:val="vi-VN"/>
              </w:rPr>
              <w:t xml:space="preserve">+ Đọc, ngâm thơ liên quan đến tác giả </w:t>
            </w:r>
            <w:r w:rsidRPr="002D4CF5">
              <w:rPr>
                <w:sz w:val="28"/>
                <w:szCs w:val="28"/>
                <w:lang w:val="vi-VN"/>
              </w:rPr>
              <w:t>-   HS thực hiện nhiệm vụ:</w:t>
            </w:r>
          </w:p>
          <w:p w:rsidR="00597147" w:rsidRPr="002D4CF5" w:rsidRDefault="00597147" w:rsidP="002D4CF5">
            <w:pPr>
              <w:spacing w:line="360" w:lineRule="auto"/>
              <w:rPr>
                <w:rFonts w:eastAsia="PMingLiU"/>
                <w:b/>
                <w:iCs/>
                <w:noProof/>
                <w:sz w:val="28"/>
                <w:szCs w:val="28"/>
                <w:lang w:val="vi-VN" w:bidi="he-IL"/>
              </w:rPr>
            </w:pPr>
            <w:r w:rsidRPr="002D4CF5">
              <w:rPr>
                <w:sz w:val="28"/>
                <w:szCs w:val="28"/>
                <w:lang w:val="vi-VN"/>
              </w:rPr>
              <w:t xml:space="preserve">-  HS báo  cáo kết quả thực hiện nhiệm vụ: </w:t>
            </w:r>
          </w:p>
          <w:p w:rsidR="00597147" w:rsidRPr="002D4CF5" w:rsidRDefault="00597147" w:rsidP="002D4CF5">
            <w:pPr>
              <w:spacing w:line="360" w:lineRule="auto"/>
              <w:rPr>
                <w:sz w:val="28"/>
                <w:szCs w:val="28"/>
                <w:lang w:val="vi-VN"/>
              </w:rPr>
            </w:pPr>
            <w:r w:rsidRPr="002D4CF5">
              <w:rPr>
                <w:sz w:val="28"/>
                <w:szCs w:val="28"/>
                <w:lang w:val="vi-VN"/>
              </w:rPr>
              <w:t xml:space="preserve">          - GV nhận xét và dẫn vào bài mới: Như vậy là chúng ta đã thực hiện nội dung đọc hiểu Văn bản Ngữ văn 11  Hôm nay, chúng ta ôn lại văn học giai đoạn này để khắc sâu kiến thức.</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70 phút)</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0"/>
        <w:gridCol w:w="90"/>
        <w:gridCol w:w="5580"/>
        <w:tblGridChange w:id="270">
          <w:tblGrid>
            <w:gridCol w:w="4230"/>
            <w:gridCol w:w="90"/>
            <w:gridCol w:w="5580"/>
          </w:tblGrid>
        </w:tblGridChange>
      </w:tblGrid>
      <w:tr w:rsidR="009D6727" w:rsidRPr="002D4CF5" w:rsidTr="009D6727">
        <w:trPr>
          <w:trHeight w:val="647"/>
        </w:trPr>
        <w:tc>
          <w:tcPr>
            <w:tcW w:w="4320" w:type="dxa"/>
            <w:gridSpan w:val="2"/>
            <w:shd w:val="clear" w:color="auto" w:fill="auto"/>
          </w:tcPr>
          <w:p w:rsidR="009D6727" w:rsidRPr="002D4CF5" w:rsidRDefault="009D672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580" w:type="dxa"/>
          </w:tcPr>
          <w:p w:rsidR="009D6727" w:rsidRPr="002D4CF5" w:rsidRDefault="009D672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9D6727" w:rsidRPr="002D4CF5" w:rsidTr="009D6727">
        <w:trPr>
          <w:trHeight w:val="1430"/>
        </w:trPr>
        <w:tc>
          <w:tcPr>
            <w:tcW w:w="4320" w:type="dxa"/>
            <w:gridSpan w:val="2"/>
            <w:shd w:val="clear" w:color="auto" w:fill="auto"/>
          </w:tcPr>
          <w:p w:rsidR="009D6727" w:rsidRPr="002D4CF5" w:rsidRDefault="009D6727" w:rsidP="002D4CF5">
            <w:pPr>
              <w:spacing w:line="360" w:lineRule="auto"/>
              <w:rPr>
                <w:b/>
                <w:sz w:val="28"/>
                <w:szCs w:val="28"/>
                <w:u w:val="single"/>
              </w:rPr>
            </w:pPr>
            <w:r w:rsidRPr="002D4CF5">
              <w:rPr>
                <w:b/>
                <w:sz w:val="28"/>
                <w:szCs w:val="28"/>
                <w:u w:val="single"/>
              </w:rPr>
              <w:t xml:space="preserve">* Thao tác 1 : </w:t>
            </w:r>
          </w:p>
          <w:p w:rsidR="009D6727" w:rsidRPr="002D4CF5" w:rsidRDefault="009D6727" w:rsidP="002D4CF5">
            <w:pPr>
              <w:spacing w:line="360" w:lineRule="auto"/>
              <w:rPr>
                <w:sz w:val="28"/>
                <w:szCs w:val="28"/>
              </w:rPr>
            </w:pPr>
            <w:r w:rsidRPr="002D4CF5">
              <w:rPr>
                <w:sz w:val="28"/>
                <w:szCs w:val="28"/>
              </w:rPr>
              <w:t>-GV: yêu cầu HS ôn tập và hệ thống kiến thức theo câu hỏi trong sgk</w:t>
            </w:r>
          </w:p>
          <w:p w:rsidR="009D6727" w:rsidRPr="002D4CF5" w:rsidRDefault="009D6727" w:rsidP="002D4CF5">
            <w:pPr>
              <w:spacing w:line="360" w:lineRule="auto"/>
              <w:rPr>
                <w:sz w:val="28"/>
                <w:szCs w:val="28"/>
              </w:rPr>
            </w:pPr>
            <w:r w:rsidRPr="002D4CF5">
              <w:rPr>
                <w:sz w:val="28"/>
                <w:szCs w:val="28"/>
              </w:rPr>
              <w:t>HS Tái hiện kiến thức và trình bày.</w:t>
            </w:r>
          </w:p>
          <w:p w:rsidR="009D6727" w:rsidRPr="002D4CF5" w:rsidRDefault="009D6727" w:rsidP="002D4CF5">
            <w:pPr>
              <w:spacing w:line="360" w:lineRule="auto"/>
              <w:rPr>
                <w:sz w:val="28"/>
                <w:szCs w:val="28"/>
              </w:rPr>
            </w:pPr>
            <w:r w:rsidRPr="002D4CF5">
              <w:rPr>
                <w:sz w:val="28"/>
                <w:szCs w:val="28"/>
              </w:rPr>
              <w:t>- Điểm khác nhau giữa thơ mới và thơ trung đại trên các bình diện: nội dung cảm hứng; cách cảm nhận thiên nhiên, con người; cảm hứng chủ đạo; hình thức nghệ thuật…</w:t>
            </w:r>
          </w:p>
          <w:p w:rsidR="009D6727" w:rsidRPr="002D4CF5" w:rsidRDefault="009D6727" w:rsidP="002D4CF5">
            <w:pPr>
              <w:spacing w:line="360" w:lineRule="auto"/>
              <w:rPr>
                <w:sz w:val="28"/>
                <w:szCs w:val="28"/>
              </w:rPr>
            </w:pPr>
          </w:p>
          <w:p w:rsidR="009D6727" w:rsidRPr="002D4CF5" w:rsidRDefault="009D6727" w:rsidP="002D4CF5">
            <w:pPr>
              <w:spacing w:line="360" w:lineRule="auto"/>
              <w:rPr>
                <w:sz w:val="28"/>
                <w:szCs w:val="28"/>
              </w:rPr>
            </w:pPr>
            <w:r w:rsidRPr="002D4CF5">
              <w:rPr>
                <w:sz w:val="28"/>
                <w:szCs w:val="28"/>
              </w:rPr>
              <w:sym w:font="Wingdings" w:char="F040"/>
            </w:r>
            <w:r w:rsidRPr="002D4CF5">
              <w:rPr>
                <w:sz w:val="28"/>
                <w:szCs w:val="28"/>
              </w:rPr>
              <w:t xml:space="preserve"> Hs trả lời câu 1 theo cá nhân , cho ví dụ; GV nhận xét , giảng bổ sung và chốt ý chính cần ghi nhớ.</w:t>
            </w:r>
          </w:p>
          <w:p w:rsidR="009D6727" w:rsidRPr="002D4CF5" w:rsidRDefault="009D6727" w:rsidP="002D4CF5">
            <w:pPr>
              <w:tabs>
                <w:tab w:val="left" w:pos="510"/>
                <w:tab w:val="left" w:pos="540"/>
              </w:tabs>
              <w:spacing w:line="360" w:lineRule="auto"/>
              <w:rPr>
                <w:rStyle w:val="Vanbnnidung"/>
                <w:color w:val="000000"/>
                <w:sz w:val="28"/>
                <w:szCs w:val="28"/>
                <w:lang w:eastAsia="vi-VN"/>
              </w:rPr>
            </w:pPr>
            <w:r w:rsidRPr="002D4CF5">
              <w:rPr>
                <w:sz w:val="28"/>
                <w:szCs w:val="28"/>
              </w:rPr>
              <w:t xml:space="preserve"> GV hỏi nâng cao: </w:t>
            </w:r>
            <w:r w:rsidRPr="002D4CF5">
              <w:rPr>
                <w:rStyle w:val="Vanbnnidung"/>
                <w:color w:val="000000"/>
                <w:sz w:val="28"/>
                <w:szCs w:val="28"/>
                <w:lang w:eastAsia="vi-VN"/>
              </w:rPr>
              <w:t xml:space="preserve">Các bài </w:t>
            </w:r>
            <w:r w:rsidRPr="002D4CF5">
              <w:rPr>
                <w:rStyle w:val="VanbnnidungInnghing"/>
                <w:color w:val="000000"/>
                <w:sz w:val="28"/>
                <w:szCs w:val="28"/>
                <w:lang w:eastAsia="vi-VN"/>
              </w:rPr>
              <w:t>Tràng giang, Đây thôn Vĩ Dạ</w:t>
            </w:r>
            <w:r w:rsidRPr="002D4CF5">
              <w:rPr>
                <w:rStyle w:val="Vanbnnidung"/>
                <w:color w:val="000000"/>
                <w:sz w:val="28"/>
                <w:szCs w:val="28"/>
                <w:lang w:eastAsia="vi-VN"/>
              </w:rPr>
              <w:t xml:space="preserve"> đều theo thể thất ngôn trường thiên (3 hoặc 4 khổ); nhưng tại sao không phải là thơ cũ?</w:t>
            </w:r>
          </w:p>
          <w:p w:rsidR="009D6727" w:rsidRPr="002D4CF5" w:rsidRDefault="009D6727" w:rsidP="002D4CF5">
            <w:pPr>
              <w:tabs>
                <w:tab w:val="left" w:pos="510"/>
                <w:tab w:val="left" w:pos="540"/>
              </w:tabs>
              <w:spacing w:line="360" w:lineRule="auto"/>
              <w:rPr>
                <w:sz w:val="28"/>
                <w:szCs w:val="28"/>
                <w:lang w:val="en-US"/>
              </w:rPr>
            </w:pPr>
            <w:r w:rsidRPr="002D4CF5">
              <w:rPr>
                <w:sz w:val="28"/>
                <w:szCs w:val="28"/>
              </w:rPr>
              <w:t xml:space="preserve">- </w:t>
            </w:r>
            <w:r w:rsidRPr="002D4CF5">
              <w:rPr>
                <w:rStyle w:val="Vanbnnidung"/>
                <w:color w:val="000000"/>
                <w:sz w:val="28"/>
                <w:szCs w:val="28"/>
                <w:lang w:eastAsia="vi-VN"/>
              </w:rPr>
              <w:t xml:space="preserve">Đó chỉ là sự giống nhau về phần xác (hình thức); còn phần hồn (tinh thần của cái "tôi" cá nhân, nỗi buồn cô đơn trước mênh mông trời rộng sông dài, nỗi sầu vũ trụ </w:t>
            </w:r>
            <w:r w:rsidRPr="002D4CF5">
              <w:rPr>
                <w:rStyle w:val="VanbnnidungInnghing"/>
                <w:color w:val="000000"/>
                <w:sz w:val="28"/>
                <w:szCs w:val="28"/>
                <w:lang w:eastAsia="vi-VN"/>
              </w:rPr>
              <w:t>(Tràng giang);</w:t>
            </w:r>
            <w:r w:rsidRPr="002D4CF5">
              <w:rPr>
                <w:rStyle w:val="Vanbnnidung"/>
                <w:color w:val="000000"/>
                <w:sz w:val="28"/>
                <w:szCs w:val="28"/>
                <w:lang w:eastAsia="vi-VN"/>
              </w:rPr>
              <w:t xml:space="preserve"> nỗi buồn, cô đơn vì xa cách, vì mong mỏi, hi vọng và thất vọng vói một mối tình đơn phương trong bênh tật </w:t>
            </w:r>
            <w:r w:rsidRPr="002D4CF5">
              <w:rPr>
                <w:rStyle w:val="VanbnnidungInnghing"/>
                <w:color w:val="000000"/>
                <w:sz w:val="28"/>
                <w:szCs w:val="28"/>
                <w:lang w:eastAsia="vi-VN"/>
              </w:rPr>
              <w:t>(Đây thôn Vĩ Dạ),</w:t>
            </w:r>
            <w:r w:rsidRPr="002D4CF5">
              <w:rPr>
                <w:rStyle w:val="Vanbnnidung"/>
                <w:color w:val="000000"/>
                <w:sz w:val="28"/>
                <w:szCs w:val="28"/>
                <w:lang w:eastAsia="vi-VN"/>
              </w:rPr>
              <w:t xml:space="preserve"> thì chỉ có trong thơ mới.</w:t>
            </w:r>
          </w:p>
        </w:tc>
        <w:tc>
          <w:tcPr>
            <w:tcW w:w="5580" w:type="dxa"/>
          </w:tcPr>
          <w:p w:rsidR="009D6727" w:rsidRPr="002D4CF5" w:rsidRDefault="009D6727" w:rsidP="002D4CF5">
            <w:pPr>
              <w:spacing w:line="360" w:lineRule="auto"/>
              <w:rPr>
                <w:b/>
                <w:sz w:val="28"/>
                <w:szCs w:val="28"/>
                <w:u w:val="single"/>
              </w:rPr>
            </w:pPr>
            <w:r w:rsidRPr="002D4CF5">
              <w:rPr>
                <w:b/>
                <w:sz w:val="28"/>
                <w:szCs w:val="28"/>
                <w:u w:val="single"/>
              </w:rPr>
              <w:t>* CÂU 1:</w:t>
            </w:r>
          </w:p>
          <w:p w:rsidR="009D6727" w:rsidRPr="002D4CF5" w:rsidRDefault="009D6727" w:rsidP="002D4CF5">
            <w:pPr>
              <w:spacing w:line="360" w:lineRule="auto"/>
              <w:rPr>
                <w:sz w:val="28"/>
                <w:szCs w:val="28"/>
              </w:rPr>
            </w:pPr>
            <w:r w:rsidRPr="002D4CF5">
              <w:rPr>
                <w:sz w:val="28"/>
                <w:szCs w:val="28"/>
              </w:rPr>
              <w:t xml:space="preserve"> +Thơ mới nảy sinh trong hoàn cảnh XH thực dân nửa PK.</w:t>
            </w:r>
          </w:p>
          <w:p w:rsidR="009D6727" w:rsidRPr="002D4CF5" w:rsidRDefault="009D6727" w:rsidP="002D4CF5">
            <w:pPr>
              <w:spacing w:line="360" w:lineRule="auto"/>
              <w:rPr>
                <w:sz w:val="28"/>
                <w:szCs w:val="28"/>
              </w:rPr>
            </w:pPr>
            <w:r w:rsidRPr="002D4CF5">
              <w:rPr>
                <w:sz w:val="28"/>
                <w:szCs w:val="28"/>
              </w:rPr>
              <w:t>+Tác giả thơ mới: tri thức Tây học (thơ trung đại: Nho sĩ và quan lại)</w:t>
            </w:r>
          </w:p>
          <w:p w:rsidR="009D6727" w:rsidRPr="002D4CF5" w:rsidRDefault="009D6727" w:rsidP="002D4CF5">
            <w:pPr>
              <w:spacing w:line="360" w:lineRule="auto"/>
              <w:rPr>
                <w:sz w:val="28"/>
                <w:szCs w:val="28"/>
              </w:rPr>
            </w:pPr>
            <w:r w:rsidRPr="002D4CF5">
              <w:rPr>
                <w:sz w:val="28"/>
                <w:szCs w:val="28"/>
              </w:rPr>
              <w:t>+Thơ mới thể hiện cái tôi cá nhân một cách tuyệt đối (thơ trung đại  cái ta -tính phi ngã)</w:t>
            </w:r>
          </w:p>
          <w:p w:rsidR="009D6727" w:rsidRPr="002D4CF5" w:rsidRDefault="009D6727" w:rsidP="002D4CF5">
            <w:pPr>
              <w:tabs>
                <w:tab w:val="left" w:pos="1620"/>
              </w:tabs>
              <w:spacing w:line="360" w:lineRule="auto"/>
              <w:rPr>
                <w:sz w:val="28"/>
                <w:szCs w:val="28"/>
              </w:rPr>
            </w:pPr>
            <w:r w:rsidRPr="002D4CF5">
              <w:rPr>
                <w:sz w:val="28"/>
                <w:szCs w:val="28"/>
              </w:rPr>
              <w:t>+Thơ mới ảnh hưởng thi pháp VH Phương Tây (thơ trung đại ảnh hưởng thi pháp VH trung đại Trung Hoa)</w:t>
            </w:r>
          </w:p>
        </w:tc>
      </w:tr>
      <w:tr w:rsidR="009D6727" w:rsidRPr="002D4CF5" w:rsidTr="009D6727">
        <w:trPr>
          <w:trHeight w:val="70"/>
        </w:trPr>
        <w:tc>
          <w:tcPr>
            <w:tcW w:w="4230" w:type="dxa"/>
            <w:shd w:val="clear" w:color="auto" w:fill="auto"/>
          </w:tcPr>
          <w:p w:rsidR="009D6727" w:rsidRPr="002D4CF5" w:rsidRDefault="009D6727" w:rsidP="002D4CF5">
            <w:pPr>
              <w:spacing w:line="360" w:lineRule="auto"/>
              <w:rPr>
                <w:sz w:val="28"/>
                <w:szCs w:val="28"/>
              </w:rPr>
            </w:pPr>
            <w:r w:rsidRPr="002D4CF5">
              <w:rPr>
                <w:sz w:val="28"/>
                <w:szCs w:val="28"/>
              </w:rPr>
              <w:t>Định hướng: học sinh bám vào nội dung và nghệ thuật của hai tác phẩm, để lập bảng so sánh.</w:t>
            </w:r>
          </w:p>
          <w:p w:rsidR="009D6727" w:rsidRPr="002D4CF5" w:rsidRDefault="009D6727" w:rsidP="002D4CF5">
            <w:pPr>
              <w:tabs>
                <w:tab w:val="left" w:pos="510"/>
                <w:tab w:val="left" w:pos="540"/>
              </w:tabs>
              <w:spacing w:line="360" w:lineRule="auto"/>
              <w:rPr>
                <w:sz w:val="28"/>
                <w:szCs w:val="28"/>
              </w:rPr>
            </w:pPr>
            <w:r w:rsidRPr="002D4CF5">
              <w:rPr>
                <w:sz w:val="28"/>
                <w:szCs w:val="28"/>
              </w:rPr>
              <w:t>Hướng dẫn học sinh lập bảng so sánh hai tác phẩm</w:t>
            </w:r>
          </w:p>
          <w:p w:rsidR="009D6727" w:rsidRPr="002D4CF5" w:rsidRDefault="009D6727" w:rsidP="002D4CF5">
            <w:pPr>
              <w:spacing w:line="360" w:lineRule="auto"/>
              <w:rPr>
                <w:sz w:val="28"/>
                <w:szCs w:val="28"/>
              </w:rPr>
            </w:pPr>
            <w:r w:rsidRPr="002D4CF5">
              <w:rPr>
                <w:sz w:val="28"/>
                <w:szCs w:val="28"/>
              </w:rPr>
              <w:t>* GV cho HS thảo luận Câu 2 đến câu 8 và gọi HS phát biểu.</w:t>
            </w:r>
          </w:p>
          <w:p w:rsidR="009D6727" w:rsidRPr="002D4CF5" w:rsidRDefault="009D6727" w:rsidP="002D4CF5">
            <w:pPr>
              <w:spacing w:line="360" w:lineRule="auto"/>
              <w:rPr>
                <w:sz w:val="28"/>
                <w:szCs w:val="28"/>
              </w:rPr>
            </w:pPr>
            <w:r w:rsidRPr="002D4CF5">
              <w:rPr>
                <w:sz w:val="28"/>
                <w:szCs w:val="28"/>
              </w:rPr>
              <w:sym w:font="Wingdings" w:char="F040"/>
            </w:r>
            <w:r w:rsidRPr="002D4CF5">
              <w:rPr>
                <w:sz w:val="28"/>
                <w:szCs w:val="28"/>
              </w:rPr>
              <w:t xml:space="preserve"> Hs phát biểu</w:t>
            </w:r>
          </w:p>
          <w:p w:rsidR="009D6727" w:rsidRPr="002D4CF5" w:rsidRDefault="009D6727" w:rsidP="002D4CF5">
            <w:pPr>
              <w:spacing w:line="360" w:lineRule="auto"/>
              <w:rPr>
                <w:sz w:val="28"/>
                <w:szCs w:val="28"/>
              </w:rPr>
            </w:pPr>
            <w:r w:rsidRPr="002D4CF5">
              <w:rPr>
                <w:sz w:val="28"/>
                <w:szCs w:val="28"/>
              </w:rPr>
              <w:t>Vì sao phải đến Xuân Diệu qúa trình hiện đại hoá văn học mới vươn tới đỉnh cao của sự hoàn tất?</w:t>
            </w:r>
          </w:p>
          <w:p w:rsidR="009D6727" w:rsidRPr="002D4CF5" w:rsidRDefault="009D6727" w:rsidP="002D4CF5">
            <w:pPr>
              <w:tabs>
                <w:tab w:val="left" w:pos="510"/>
                <w:tab w:val="left" w:pos="540"/>
              </w:tabs>
              <w:spacing w:line="360" w:lineRule="auto"/>
              <w:rPr>
                <w:sz w:val="28"/>
                <w:szCs w:val="28"/>
              </w:rPr>
            </w:pPr>
            <w:r w:rsidRPr="002D4CF5">
              <w:rPr>
                <w:sz w:val="28"/>
                <w:szCs w:val="28"/>
              </w:rPr>
              <w:t>*GV  hướng dẫn HS kẻ  bảng hệ thống</w:t>
            </w:r>
          </w:p>
          <w:p w:rsidR="009D6727" w:rsidRPr="002D4CF5" w:rsidRDefault="009D6727" w:rsidP="002D4CF5">
            <w:pPr>
              <w:tabs>
                <w:tab w:val="left" w:pos="510"/>
                <w:tab w:val="left" w:pos="540"/>
              </w:tabs>
              <w:spacing w:line="360" w:lineRule="auto"/>
              <w:rPr>
                <w:sz w:val="28"/>
                <w:szCs w:val="28"/>
              </w:rPr>
            </w:pPr>
            <w:r w:rsidRPr="002D4CF5">
              <w:rPr>
                <w:b/>
                <w:sz w:val="28"/>
                <w:szCs w:val="28"/>
              </w:rPr>
              <w:t>Thao tác 2:</w:t>
            </w:r>
            <w:r w:rsidRPr="002D4CF5">
              <w:rPr>
                <w:sz w:val="28"/>
                <w:szCs w:val="28"/>
              </w:rPr>
              <w:t xml:space="preserve"> Tổ chức cho HS thảo luận nhóm: </w:t>
            </w:r>
          </w:p>
          <w:p w:rsidR="009D6727" w:rsidRPr="002D4CF5" w:rsidRDefault="009D6727" w:rsidP="002D4CF5">
            <w:pPr>
              <w:tabs>
                <w:tab w:val="left" w:pos="510"/>
                <w:tab w:val="left" w:pos="540"/>
              </w:tabs>
              <w:spacing w:line="360" w:lineRule="auto"/>
              <w:rPr>
                <w:b/>
                <w:sz w:val="28"/>
                <w:szCs w:val="28"/>
              </w:rPr>
            </w:pPr>
            <w:r w:rsidRPr="002D4CF5">
              <w:rPr>
                <w:b/>
                <w:sz w:val="28"/>
                <w:szCs w:val="28"/>
              </w:rPr>
              <w:t>Nhóm 1: Câu 2+3 SGK</w:t>
            </w:r>
          </w:p>
          <w:p w:rsidR="009D6727" w:rsidRPr="002D4CF5" w:rsidRDefault="009D6727" w:rsidP="002D4CF5">
            <w:pPr>
              <w:tabs>
                <w:tab w:val="left" w:pos="510"/>
                <w:tab w:val="left" w:pos="540"/>
              </w:tabs>
              <w:spacing w:line="360" w:lineRule="auto"/>
              <w:rPr>
                <w:sz w:val="28"/>
                <w:szCs w:val="28"/>
              </w:rPr>
            </w:pPr>
            <w:r w:rsidRPr="002D4CF5">
              <w:rPr>
                <w:b/>
                <w:sz w:val="28"/>
                <w:szCs w:val="28"/>
              </w:rPr>
              <w:t>Nhóm 2: Câu 4+5 SGK</w:t>
            </w:r>
          </w:p>
          <w:p w:rsidR="009D6727" w:rsidRPr="002D4CF5" w:rsidRDefault="009D6727" w:rsidP="002D4CF5">
            <w:pPr>
              <w:spacing w:line="360" w:lineRule="auto"/>
              <w:rPr>
                <w:sz w:val="28"/>
                <w:szCs w:val="28"/>
              </w:rPr>
            </w:pPr>
            <w:r w:rsidRPr="002D4CF5">
              <w:rPr>
                <w:b/>
                <w:sz w:val="28"/>
                <w:szCs w:val="28"/>
              </w:rPr>
              <w:t>Nhóm 3: Câu 6 SGK</w:t>
            </w:r>
          </w:p>
          <w:p w:rsidR="009D6727" w:rsidRPr="002D4CF5" w:rsidRDefault="009D6727" w:rsidP="002D4CF5">
            <w:pPr>
              <w:tabs>
                <w:tab w:val="left" w:pos="510"/>
                <w:tab w:val="left" w:pos="540"/>
              </w:tabs>
              <w:spacing w:line="360" w:lineRule="auto"/>
              <w:rPr>
                <w:sz w:val="28"/>
                <w:szCs w:val="28"/>
              </w:rPr>
            </w:pPr>
            <w:r w:rsidRPr="002D4CF5">
              <w:rPr>
                <w:b/>
                <w:sz w:val="28"/>
                <w:szCs w:val="28"/>
              </w:rPr>
              <w:t>Nhóm 4: Câu 7+8 SGK</w:t>
            </w:r>
          </w:p>
        </w:tc>
        <w:tc>
          <w:tcPr>
            <w:tcW w:w="5670" w:type="dxa"/>
            <w:gridSpan w:val="2"/>
          </w:tcPr>
          <w:p w:rsidR="009D6727" w:rsidRPr="002D4CF5" w:rsidRDefault="009D6727" w:rsidP="002D4CF5">
            <w:pPr>
              <w:spacing w:line="360" w:lineRule="auto"/>
              <w:ind w:firstLine="561"/>
              <w:rPr>
                <w:sz w:val="28"/>
                <w:szCs w:val="28"/>
              </w:rPr>
            </w:pPr>
            <w:r w:rsidRPr="002D4CF5">
              <w:rPr>
                <w:sz w:val="28"/>
                <w:szCs w:val="28"/>
              </w:rPr>
              <w:t xml:space="preserve">- </w:t>
            </w:r>
            <w:r w:rsidRPr="002D4CF5">
              <w:rPr>
                <w:i/>
                <w:sz w:val="28"/>
                <w:szCs w:val="28"/>
              </w:rPr>
              <w:t>Lưu biệt khi xuất dương</w:t>
            </w:r>
            <w:r w:rsidRPr="002D4CF5">
              <w:rPr>
                <w:sz w:val="28"/>
                <w:szCs w:val="28"/>
              </w:rPr>
              <w:t xml:space="preserve"> và </w:t>
            </w:r>
            <w:r w:rsidRPr="002D4CF5">
              <w:rPr>
                <w:i/>
                <w:sz w:val="28"/>
                <w:szCs w:val="28"/>
              </w:rPr>
              <w:t>Hầu Trời</w:t>
            </w:r>
            <w:r w:rsidRPr="002D4CF5">
              <w:rPr>
                <w:sz w:val="28"/>
                <w:szCs w:val="28"/>
              </w:rPr>
              <w:t xml:space="preserve"> là hai bài thơ ra đời vào đầu thế kỉ XX. Cụ thể là Phan Bội Châu viết </w:t>
            </w:r>
            <w:r w:rsidRPr="002D4CF5">
              <w:rPr>
                <w:i/>
                <w:sz w:val="28"/>
                <w:szCs w:val="28"/>
              </w:rPr>
              <w:t xml:space="preserve">Lưu biệt khi xuất dương </w:t>
            </w:r>
            <w:r w:rsidRPr="002D4CF5">
              <w:rPr>
                <w:sz w:val="28"/>
                <w:szCs w:val="28"/>
              </w:rPr>
              <w:t xml:space="preserve"> năm 1905 và Tản Đà viết </w:t>
            </w:r>
            <w:r w:rsidRPr="002D4CF5">
              <w:rPr>
                <w:i/>
                <w:sz w:val="28"/>
                <w:szCs w:val="28"/>
              </w:rPr>
              <w:t>Hầu Trời</w:t>
            </w:r>
            <w:r w:rsidRPr="002D4CF5">
              <w:rPr>
                <w:sz w:val="28"/>
                <w:szCs w:val="28"/>
              </w:rPr>
              <w:t xml:space="preserve"> năm 1921. Đây là thời kì mở đầu cho quá trình hiện đại hoá. Thành tựu chưa có gì nổi bật. Cả hai bài thơ mới chỉ đề cập được phần nào cái tôi- ý thức cá nhân </w:t>
            </w:r>
            <w:r w:rsidRPr="002D4CF5">
              <w:rPr>
                <w:sz w:val="28"/>
                <w:szCs w:val="28"/>
              </w:rPr>
              <w:sym w:font="Wingdings" w:char="F0E0"/>
            </w:r>
            <w:r w:rsidRPr="002D4CF5">
              <w:rPr>
                <w:sz w:val="28"/>
                <w:szCs w:val="28"/>
              </w:rPr>
              <w:t xml:space="preserve"> khẳng định mạnh mẽ để tạo nên vẻ đẹp lãng mạn hào hùng ở Phan Bội Châu, tài hoa, phóng túng, ngông nghênh hơn người ở Tản Đà. Hai bài thơ này chỉ là điểm giao thời, một gạch nối của hai thời đại thi ca.</w:t>
            </w:r>
          </w:p>
          <w:p w:rsidR="009D6727" w:rsidRPr="002D4CF5" w:rsidRDefault="009D6727" w:rsidP="002D4CF5">
            <w:pPr>
              <w:spacing w:line="360" w:lineRule="auto"/>
              <w:ind w:firstLine="561"/>
              <w:rPr>
                <w:sz w:val="28"/>
                <w:szCs w:val="28"/>
              </w:rPr>
            </w:pPr>
            <w:r w:rsidRPr="002D4CF5">
              <w:rPr>
                <w:sz w:val="28"/>
                <w:szCs w:val="28"/>
              </w:rPr>
              <w:t xml:space="preserve">- Phải đến </w:t>
            </w:r>
            <w:r w:rsidRPr="002D4CF5">
              <w:rPr>
                <w:i/>
                <w:sz w:val="28"/>
                <w:szCs w:val="28"/>
              </w:rPr>
              <w:t>Vội vàng</w:t>
            </w:r>
            <w:r w:rsidRPr="002D4CF5">
              <w:rPr>
                <w:sz w:val="28"/>
                <w:szCs w:val="28"/>
              </w:rPr>
              <w:t xml:space="preserve"> của Xuân Diệu thì ý thức cá nhân của con người mới thực sự trỗi dậy mạnh mẽ. Đó là sự cuồng nhiệt đến hết mình khi giao cảm với thiên nhiên và con người. Nhà thơ bộc lộ khát vọng: “tôi muốn tắt nắng đi… bay đi”. Giao cảm hết mình với đời, Xuân Diệu đã xây dựng một thiên đường mặt đất và có quan niệm mới mẻ về nhân sinh, về thời gian và đời người. Một chút buồn thi sĩ gửi cùng thiên nhiên, chia sẻ với con người. Để từ đó bộc lộ cách sống vội vàng.</w:t>
            </w:r>
          </w:p>
          <w:p w:rsidR="009D6727" w:rsidRPr="002D4CF5" w:rsidRDefault="009D6727" w:rsidP="002D4CF5">
            <w:pPr>
              <w:spacing w:line="360" w:lineRule="auto"/>
              <w:ind w:firstLine="561"/>
              <w:rPr>
                <w:sz w:val="28"/>
                <w:szCs w:val="28"/>
              </w:rPr>
            </w:pPr>
            <w:r w:rsidRPr="002D4CF5">
              <w:rPr>
                <w:sz w:val="28"/>
                <w:szCs w:val="28"/>
              </w:rPr>
              <w:t>- Phải đến Xuân Diệu quá trình hiện đại hoá văn học mới vươn tới đỉnh cao của sự hoàn tất.</w:t>
            </w:r>
          </w:p>
          <w:p w:rsidR="009D6727" w:rsidRPr="002D4CF5" w:rsidRDefault="009D6727" w:rsidP="002D4CF5">
            <w:pPr>
              <w:spacing w:line="360" w:lineRule="auto"/>
              <w:rPr>
                <w:sz w:val="28"/>
                <w:szCs w:val="28"/>
              </w:rPr>
            </w:pP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b/>
          <w:sz w:val="28"/>
          <w:szCs w:val="28"/>
          <w:lang w:val="vi-VN"/>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 </w:t>
      </w:r>
      <w:r w:rsidRPr="002D4CF5">
        <w:rPr>
          <w:b/>
          <w:sz w:val="28"/>
          <w:szCs w:val="28"/>
          <w:lang w:val="vi-VN"/>
        </w:rPr>
        <w:t>Câu 2+3 SGK</w:t>
      </w:r>
    </w:p>
    <w:tbl>
      <w:tblPr>
        <w:tblW w:w="108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4735"/>
        <w:gridCol w:w="5118"/>
      </w:tblGrid>
      <w:tr w:rsidR="00597147" w:rsidRPr="002D4CF5" w:rsidTr="00296840">
        <w:tc>
          <w:tcPr>
            <w:tcW w:w="10896" w:type="dxa"/>
            <w:gridSpan w:val="3"/>
            <w:shd w:val="clear" w:color="auto" w:fill="auto"/>
          </w:tcPr>
          <w:p w:rsidR="00597147" w:rsidRPr="002D4CF5" w:rsidRDefault="00597147" w:rsidP="002D4CF5">
            <w:pPr>
              <w:spacing w:line="360" w:lineRule="auto"/>
              <w:rPr>
                <w:b/>
                <w:sz w:val="28"/>
                <w:szCs w:val="28"/>
                <w:lang w:val="vi-VN"/>
              </w:rPr>
            </w:pPr>
            <w:r w:rsidRPr="002D4CF5">
              <w:rPr>
                <w:b/>
                <w:sz w:val="28"/>
                <w:szCs w:val="28"/>
                <w:lang w:val="vi-VN"/>
              </w:rPr>
              <w:t>Lập bảng thống kê về 2 tác phẩm</w:t>
            </w:r>
          </w:p>
        </w:tc>
      </w:tr>
      <w:tr w:rsidR="00597147" w:rsidRPr="002D4CF5" w:rsidTr="009D6727">
        <w:tc>
          <w:tcPr>
            <w:tcW w:w="1043" w:type="dxa"/>
            <w:tcBorders>
              <w:bottom w:val="single" w:sz="4" w:space="0" w:color="auto"/>
            </w:tcBorders>
            <w:shd w:val="clear" w:color="auto" w:fill="auto"/>
          </w:tcPr>
          <w:p w:rsidR="00597147" w:rsidRPr="002D4CF5" w:rsidRDefault="00597147" w:rsidP="002D4CF5">
            <w:pPr>
              <w:spacing w:line="360" w:lineRule="auto"/>
              <w:rPr>
                <w:b/>
                <w:sz w:val="28"/>
                <w:szCs w:val="28"/>
                <w:lang w:val="vi-VN"/>
              </w:rPr>
            </w:pPr>
          </w:p>
        </w:tc>
        <w:tc>
          <w:tcPr>
            <w:tcW w:w="4735" w:type="dxa"/>
            <w:tcBorders>
              <w:bottom w:val="single" w:sz="4" w:space="0" w:color="auto"/>
            </w:tcBorders>
            <w:shd w:val="clear" w:color="auto" w:fill="auto"/>
          </w:tcPr>
          <w:p w:rsidR="00597147" w:rsidRPr="002D4CF5" w:rsidRDefault="00597147" w:rsidP="002D4CF5">
            <w:pPr>
              <w:spacing w:line="360" w:lineRule="auto"/>
              <w:rPr>
                <w:b/>
                <w:sz w:val="28"/>
                <w:szCs w:val="28"/>
                <w:lang w:val="vi-VN"/>
              </w:rPr>
            </w:pPr>
            <w:r w:rsidRPr="002D4CF5">
              <w:rPr>
                <w:b/>
                <w:sz w:val="28"/>
                <w:szCs w:val="28"/>
                <w:lang w:val="vi-VN"/>
              </w:rPr>
              <w:t>Lưu biệt khi xuất dương</w:t>
            </w:r>
          </w:p>
        </w:tc>
        <w:tc>
          <w:tcPr>
            <w:tcW w:w="5118" w:type="dxa"/>
            <w:tcBorders>
              <w:bottom w:val="single" w:sz="4" w:space="0" w:color="auto"/>
            </w:tcBorders>
            <w:shd w:val="clear" w:color="auto" w:fill="auto"/>
          </w:tcPr>
          <w:p w:rsidR="00597147" w:rsidRPr="002D4CF5" w:rsidRDefault="00597147" w:rsidP="002D4CF5">
            <w:pPr>
              <w:spacing w:line="360" w:lineRule="auto"/>
              <w:rPr>
                <w:b/>
                <w:sz w:val="28"/>
                <w:szCs w:val="28"/>
              </w:rPr>
            </w:pPr>
            <w:r w:rsidRPr="002D4CF5">
              <w:rPr>
                <w:b/>
                <w:sz w:val="28"/>
                <w:szCs w:val="28"/>
              </w:rPr>
              <w:t>Hầu Trời</w:t>
            </w:r>
          </w:p>
        </w:tc>
      </w:tr>
      <w:tr w:rsidR="00597147" w:rsidRPr="002D4CF5" w:rsidTr="009D6727">
        <w:tc>
          <w:tcPr>
            <w:tcW w:w="1043" w:type="dxa"/>
            <w:tcBorders>
              <w:bottom w:val="nil"/>
            </w:tcBorders>
            <w:shd w:val="clear" w:color="auto" w:fill="auto"/>
          </w:tcPr>
          <w:p w:rsidR="00597147" w:rsidRPr="002D4CF5" w:rsidRDefault="00597147" w:rsidP="002D4CF5">
            <w:pPr>
              <w:spacing w:line="360" w:lineRule="auto"/>
              <w:rPr>
                <w:sz w:val="28"/>
                <w:szCs w:val="28"/>
              </w:rPr>
            </w:pPr>
            <w:r w:rsidRPr="002D4CF5">
              <w:rPr>
                <w:sz w:val="28"/>
                <w:szCs w:val="28"/>
              </w:rPr>
              <w:t>Nội dung</w:t>
            </w:r>
          </w:p>
        </w:tc>
        <w:tc>
          <w:tcPr>
            <w:tcW w:w="4735" w:type="dxa"/>
            <w:tcBorders>
              <w:bottom w:val="nil"/>
            </w:tcBorders>
            <w:shd w:val="clear" w:color="auto" w:fill="auto"/>
          </w:tcPr>
          <w:p w:rsidR="00597147" w:rsidRPr="002D4CF5" w:rsidRDefault="00597147" w:rsidP="002D4CF5">
            <w:pPr>
              <w:spacing w:line="360" w:lineRule="auto"/>
              <w:rPr>
                <w:sz w:val="28"/>
                <w:szCs w:val="28"/>
              </w:rPr>
            </w:pPr>
            <w:r w:rsidRPr="002D4CF5">
              <w:rPr>
                <w:sz w:val="28"/>
                <w:szCs w:val="28"/>
              </w:rPr>
              <w:t>- Lí tưởng của trang nam nhi là chủ động xoay trời chuyển đất, làm việc kì lạ, không để cuộc sống chỉ đạo mình.</w:t>
            </w:r>
          </w:p>
          <w:p w:rsidR="00597147" w:rsidRPr="002D4CF5" w:rsidRDefault="00597147" w:rsidP="002D4CF5">
            <w:pPr>
              <w:spacing w:line="360" w:lineRule="auto"/>
              <w:rPr>
                <w:sz w:val="28"/>
                <w:szCs w:val="28"/>
              </w:rPr>
            </w:pPr>
            <w:r w:rsidRPr="002D4CF5">
              <w:rPr>
                <w:sz w:val="28"/>
                <w:szCs w:val="28"/>
              </w:rPr>
              <w:t>- Khẳng định sự đóng góp của cá nhân với cuộc đời và tin tưởng vào thế hệ mai sau theo dòng lịch sử.</w:t>
            </w:r>
          </w:p>
          <w:p w:rsidR="00597147" w:rsidRPr="002D4CF5" w:rsidRDefault="00597147" w:rsidP="002D4CF5">
            <w:pPr>
              <w:spacing w:line="360" w:lineRule="auto"/>
              <w:rPr>
                <w:sz w:val="28"/>
                <w:szCs w:val="28"/>
              </w:rPr>
            </w:pPr>
            <w:r w:rsidRPr="002D4CF5">
              <w:rPr>
                <w:sz w:val="28"/>
                <w:szCs w:val="28"/>
              </w:rPr>
              <w:t>- Xót xa trứơc tình cảm đất nước, phê phán học vấn nền thi cử đạo Nho.</w:t>
            </w:r>
          </w:p>
          <w:p w:rsidR="00597147" w:rsidRPr="002D4CF5" w:rsidRDefault="00597147" w:rsidP="002D4CF5">
            <w:pPr>
              <w:spacing w:line="360" w:lineRule="auto"/>
              <w:rPr>
                <w:sz w:val="28"/>
                <w:szCs w:val="28"/>
              </w:rPr>
            </w:pPr>
            <w:r w:rsidRPr="002D4CF5">
              <w:rPr>
                <w:sz w:val="28"/>
                <w:szCs w:val="28"/>
              </w:rPr>
              <w:t>- Khát vọng mạnh mẽ lên đường</w:t>
            </w:r>
          </w:p>
        </w:tc>
        <w:tc>
          <w:tcPr>
            <w:tcW w:w="5118" w:type="dxa"/>
            <w:tcBorders>
              <w:bottom w:val="nil"/>
            </w:tcBorders>
            <w:shd w:val="clear" w:color="auto" w:fill="auto"/>
          </w:tcPr>
          <w:p w:rsidR="00597147" w:rsidRPr="002D4CF5" w:rsidRDefault="00597147" w:rsidP="002D4CF5">
            <w:pPr>
              <w:spacing w:line="360" w:lineRule="auto"/>
              <w:rPr>
                <w:sz w:val="28"/>
                <w:szCs w:val="28"/>
              </w:rPr>
            </w:pPr>
            <w:r w:rsidRPr="002D4CF5">
              <w:rPr>
                <w:sz w:val="28"/>
                <w:szCs w:val="28"/>
              </w:rPr>
              <w:t>-Một cái tôi tài hoa, phóng túng, khẳng định tài năng văn chương hơn người và khao khát được thể hiện giữa cuộc đời.</w:t>
            </w:r>
          </w:p>
          <w:p w:rsidR="00597147" w:rsidRPr="002D4CF5" w:rsidRDefault="00597147" w:rsidP="002D4CF5">
            <w:pPr>
              <w:spacing w:line="360" w:lineRule="auto"/>
              <w:rPr>
                <w:sz w:val="28"/>
                <w:szCs w:val="28"/>
              </w:rPr>
            </w:pPr>
            <w:r w:rsidRPr="002D4CF5">
              <w:rPr>
                <w:sz w:val="28"/>
                <w:szCs w:val="28"/>
              </w:rPr>
              <w:t>- Phần nào nêu được cuộc sống của người cầm bút.</w:t>
            </w:r>
          </w:p>
        </w:tc>
      </w:tr>
      <w:tr w:rsidR="00597147" w:rsidRPr="002D4CF5" w:rsidTr="009D6727">
        <w:tc>
          <w:tcPr>
            <w:tcW w:w="1043" w:type="dxa"/>
            <w:tcBorders>
              <w:top w:val="nil"/>
            </w:tcBorders>
            <w:shd w:val="clear" w:color="auto" w:fill="auto"/>
          </w:tcPr>
          <w:p w:rsidR="00597147" w:rsidRPr="002D4CF5" w:rsidRDefault="00597147" w:rsidP="002D4CF5">
            <w:pPr>
              <w:spacing w:line="360" w:lineRule="auto"/>
              <w:rPr>
                <w:sz w:val="28"/>
                <w:szCs w:val="28"/>
              </w:rPr>
            </w:pPr>
            <w:r w:rsidRPr="002D4CF5">
              <w:rPr>
                <w:sz w:val="28"/>
                <w:szCs w:val="28"/>
              </w:rPr>
              <w:t>Nghệ thuật</w:t>
            </w:r>
          </w:p>
        </w:tc>
        <w:tc>
          <w:tcPr>
            <w:tcW w:w="4735" w:type="dxa"/>
            <w:tcBorders>
              <w:top w:val="nil"/>
            </w:tcBorders>
            <w:shd w:val="clear" w:color="auto" w:fill="auto"/>
          </w:tcPr>
          <w:p w:rsidR="00597147" w:rsidRPr="002D4CF5" w:rsidRDefault="00597147" w:rsidP="002D4CF5">
            <w:pPr>
              <w:spacing w:line="360" w:lineRule="auto"/>
              <w:rPr>
                <w:sz w:val="28"/>
                <w:szCs w:val="28"/>
              </w:rPr>
            </w:pPr>
            <w:r w:rsidRPr="002D4CF5">
              <w:rPr>
                <w:sz w:val="28"/>
                <w:szCs w:val="28"/>
              </w:rPr>
              <w:t>- Xây dựng được hình tượng mang vẻ đẹp lãng mạn, hào hùng</w:t>
            </w:r>
          </w:p>
          <w:p w:rsidR="00597147" w:rsidRPr="002D4CF5" w:rsidRDefault="00597147" w:rsidP="002D4CF5">
            <w:pPr>
              <w:spacing w:line="360" w:lineRule="auto"/>
              <w:rPr>
                <w:sz w:val="28"/>
                <w:szCs w:val="28"/>
              </w:rPr>
            </w:pPr>
            <w:r w:rsidRPr="002D4CF5">
              <w:rPr>
                <w:sz w:val="28"/>
                <w:szCs w:val="28"/>
              </w:rPr>
              <w:t xml:space="preserve">- Thể hiện thơ tuyên truyền của Phan Bội Châu </w:t>
            </w:r>
            <w:r w:rsidRPr="002D4CF5">
              <w:rPr>
                <w:sz w:val="28"/>
                <w:szCs w:val="28"/>
              </w:rPr>
              <w:sym w:font="Wingdings" w:char="F0E0"/>
            </w:r>
            <w:r w:rsidRPr="002D4CF5">
              <w:rPr>
                <w:sz w:val="28"/>
                <w:szCs w:val="28"/>
              </w:rPr>
              <w:t xml:space="preserve"> hướng ngoại xây dựng hình ảnh kì vĩ, mạnh mẽ.</w:t>
            </w:r>
          </w:p>
        </w:tc>
        <w:tc>
          <w:tcPr>
            <w:tcW w:w="5118" w:type="dxa"/>
            <w:tcBorders>
              <w:top w:val="nil"/>
            </w:tcBorders>
            <w:shd w:val="clear" w:color="auto" w:fill="auto"/>
          </w:tcPr>
          <w:p w:rsidR="00597147" w:rsidRPr="002D4CF5" w:rsidRDefault="00597147" w:rsidP="002D4CF5">
            <w:pPr>
              <w:spacing w:line="360" w:lineRule="auto"/>
              <w:rPr>
                <w:sz w:val="28"/>
                <w:szCs w:val="28"/>
              </w:rPr>
            </w:pPr>
            <w:r w:rsidRPr="002D4CF5">
              <w:rPr>
                <w:sz w:val="28"/>
                <w:szCs w:val="28"/>
              </w:rPr>
              <w:t>- Có nhiều sáng tạo. giọng điệu tự nhiên, ngôn ngữ giản dị, hóm hỉnh.</w:t>
            </w:r>
          </w:p>
        </w:tc>
      </w:tr>
    </w:tbl>
    <w:p w:rsidR="00597147" w:rsidRPr="002D4CF5" w:rsidRDefault="00597147" w:rsidP="002D4CF5">
      <w:pPr>
        <w:spacing w:line="360" w:lineRule="auto"/>
        <w:rPr>
          <w:b/>
          <w:sz w:val="28"/>
          <w:szCs w:val="28"/>
        </w:rPr>
      </w:pPr>
      <w:r w:rsidRPr="002D4CF5">
        <w:rPr>
          <w:sz w:val="28"/>
          <w:szCs w:val="28"/>
          <w:lang w:val="vi-VN"/>
        </w:rPr>
        <w:t xml:space="preserve">* </w:t>
      </w:r>
      <w:r w:rsidRPr="002D4CF5">
        <w:rPr>
          <w:b/>
          <w:sz w:val="28"/>
          <w:szCs w:val="28"/>
          <w:lang w:val="vi-VN"/>
        </w:rPr>
        <w:t xml:space="preserve">Nhóm </w:t>
      </w:r>
      <w:r w:rsidRPr="002D4CF5">
        <w:rPr>
          <w:b/>
          <w:sz w:val="28"/>
          <w:szCs w:val="28"/>
        </w:rPr>
        <w:t>2</w:t>
      </w:r>
      <w:r w:rsidRPr="002D4CF5">
        <w:rPr>
          <w:sz w:val="28"/>
          <w:szCs w:val="28"/>
          <w:lang w:val="vi-VN"/>
        </w:rPr>
        <w:t xml:space="preserve"> trình bày kết quả thảo luận:</w:t>
      </w:r>
      <w:r w:rsidRPr="002D4CF5">
        <w:rPr>
          <w:sz w:val="28"/>
          <w:szCs w:val="28"/>
        </w:rPr>
        <w:t xml:space="preserve"> </w:t>
      </w:r>
      <w:r w:rsidRPr="002D4CF5">
        <w:rPr>
          <w:b/>
          <w:sz w:val="28"/>
          <w:szCs w:val="28"/>
        </w:rPr>
        <w:t>Câu 4+5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5258"/>
        <w:gridCol w:w="3425"/>
      </w:tblGrid>
      <w:tr w:rsidR="00597147" w:rsidRPr="002D4CF5" w:rsidTr="00296840">
        <w:tc>
          <w:tcPr>
            <w:tcW w:w="1417" w:type="dxa"/>
            <w:tcBorders>
              <w:bottom w:val="single" w:sz="4" w:space="0" w:color="auto"/>
            </w:tcBorders>
            <w:shd w:val="clear" w:color="auto" w:fill="auto"/>
          </w:tcPr>
          <w:p w:rsidR="00597147" w:rsidRPr="002D4CF5" w:rsidRDefault="00597147" w:rsidP="002D4CF5">
            <w:pPr>
              <w:spacing w:line="360" w:lineRule="auto"/>
              <w:rPr>
                <w:sz w:val="28"/>
                <w:szCs w:val="28"/>
              </w:rPr>
            </w:pPr>
          </w:p>
        </w:tc>
        <w:tc>
          <w:tcPr>
            <w:tcW w:w="5531" w:type="dxa"/>
            <w:tcBorders>
              <w:bottom w:val="single" w:sz="4" w:space="0" w:color="auto"/>
            </w:tcBorders>
            <w:shd w:val="clear" w:color="auto" w:fill="auto"/>
          </w:tcPr>
          <w:p w:rsidR="00597147" w:rsidRPr="002D4CF5" w:rsidRDefault="00597147" w:rsidP="002D4CF5">
            <w:pPr>
              <w:spacing w:line="360" w:lineRule="auto"/>
              <w:rPr>
                <w:sz w:val="28"/>
                <w:szCs w:val="28"/>
              </w:rPr>
            </w:pPr>
            <w:r w:rsidRPr="002D4CF5">
              <w:rPr>
                <w:sz w:val="28"/>
                <w:szCs w:val="28"/>
              </w:rPr>
              <w:t>Nội dung</w:t>
            </w:r>
          </w:p>
        </w:tc>
        <w:tc>
          <w:tcPr>
            <w:tcW w:w="3588" w:type="dxa"/>
            <w:tcBorders>
              <w:bottom w:val="single" w:sz="4" w:space="0" w:color="auto"/>
            </w:tcBorders>
            <w:shd w:val="clear" w:color="auto" w:fill="auto"/>
          </w:tcPr>
          <w:p w:rsidR="00597147" w:rsidRPr="002D4CF5" w:rsidRDefault="00597147" w:rsidP="002D4CF5">
            <w:pPr>
              <w:spacing w:line="360" w:lineRule="auto"/>
              <w:rPr>
                <w:sz w:val="28"/>
                <w:szCs w:val="28"/>
              </w:rPr>
            </w:pPr>
            <w:r w:rsidRPr="002D4CF5">
              <w:rPr>
                <w:sz w:val="28"/>
                <w:szCs w:val="28"/>
              </w:rPr>
              <w:t>Nghệ thuật</w:t>
            </w:r>
          </w:p>
        </w:tc>
      </w:tr>
      <w:tr w:rsidR="00597147" w:rsidRPr="002D4CF5" w:rsidTr="00296840">
        <w:tc>
          <w:tcPr>
            <w:tcW w:w="1417" w:type="dxa"/>
            <w:tcBorders>
              <w:bottom w:val="nil"/>
            </w:tcBorders>
            <w:shd w:val="clear" w:color="auto" w:fill="auto"/>
          </w:tcPr>
          <w:p w:rsidR="00597147" w:rsidRPr="002D4CF5" w:rsidRDefault="00597147" w:rsidP="002D4CF5">
            <w:pPr>
              <w:spacing w:line="360" w:lineRule="auto"/>
              <w:rPr>
                <w:sz w:val="28"/>
                <w:szCs w:val="28"/>
              </w:rPr>
            </w:pPr>
            <w:r w:rsidRPr="002D4CF5">
              <w:rPr>
                <w:i/>
                <w:sz w:val="28"/>
                <w:szCs w:val="28"/>
              </w:rPr>
              <w:t>Vội vàng</w:t>
            </w:r>
            <w:r w:rsidRPr="002D4CF5">
              <w:rPr>
                <w:sz w:val="28"/>
                <w:szCs w:val="28"/>
              </w:rPr>
              <w:t xml:space="preserve"> của Xuân Diệu</w:t>
            </w:r>
          </w:p>
        </w:tc>
        <w:tc>
          <w:tcPr>
            <w:tcW w:w="5531" w:type="dxa"/>
            <w:tcBorders>
              <w:bottom w:val="nil"/>
            </w:tcBorders>
            <w:shd w:val="clear" w:color="auto" w:fill="auto"/>
          </w:tcPr>
          <w:p w:rsidR="00597147" w:rsidRPr="002D4CF5" w:rsidRDefault="00597147" w:rsidP="002D4CF5">
            <w:pPr>
              <w:spacing w:line="360" w:lineRule="auto"/>
              <w:rPr>
                <w:sz w:val="28"/>
                <w:szCs w:val="28"/>
              </w:rPr>
            </w:pPr>
            <w:r w:rsidRPr="002D4CF5">
              <w:rPr>
                <w:sz w:val="28"/>
                <w:szCs w:val="28"/>
              </w:rPr>
              <w:t>- Sự giao cảm hết mình với thiên nhiên, với con người, với cái đẹp của thiên nhiên, cái vẻ đẹp của con người. Từ đó có quan niệm mới mẻ về nhân sinh. Nỗi buồn về thời gian một đi không bao giờ trở lại, đời người hữu hạn. Để từ đó có cách sống vội vàng.</w:t>
            </w:r>
          </w:p>
        </w:tc>
        <w:tc>
          <w:tcPr>
            <w:tcW w:w="3588" w:type="dxa"/>
            <w:tcBorders>
              <w:bottom w:val="nil"/>
            </w:tcBorders>
            <w:shd w:val="clear" w:color="auto" w:fill="auto"/>
          </w:tcPr>
          <w:p w:rsidR="00597147" w:rsidRPr="002D4CF5" w:rsidRDefault="00597147" w:rsidP="002D4CF5">
            <w:pPr>
              <w:spacing w:line="360" w:lineRule="auto"/>
              <w:rPr>
                <w:sz w:val="28"/>
                <w:szCs w:val="28"/>
              </w:rPr>
            </w:pPr>
            <w:r w:rsidRPr="002D4CF5">
              <w:rPr>
                <w:sz w:val="28"/>
                <w:szCs w:val="28"/>
              </w:rPr>
              <w:t>- Giọng điệu say mê sôi nổi, có nhiều sáng tạo về ngôn ngữ và hình ảnh.</w:t>
            </w:r>
          </w:p>
          <w:p w:rsidR="00597147" w:rsidRPr="002D4CF5" w:rsidRDefault="00597147" w:rsidP="002D4CF5">
            <w:pPr>
              <w:spacing w:line="360" w:lineRule="auto"/>
              <w:rPr>
                <w:sz w:val="28"/>
                <w:szCs w:val="28"/>
              </w:rPr>
            </w:pPr>
            <w:r w:rsidRPr="002D4CF5">
              <w:rPr>
                <w:sz w:val="28"/>
                <w:szCs w:val="28"/>
              </w:rPr>
              <w:t>- Kết hợp giữa cảm xúc và mạch luận lí.</w:t>
            </w:r>
          </w:p>
        </w:tc>
      </w:tr>
      <w:tr w:rsidR="00597147" w:rsidRPr="002D4CF5" w:rsidTr="00296840">
        <w:tc>
          <w:tcPr>
            <w:tcW w:w="1417" w:type="dxa"/>
            <w:tcBorders>
              <w:top w:val="nil"/>
              <w:bottom w:val="nil"/>
            </w:tcBorders>
            <w:shd w:val="clear" w:color="auto" w:fill="auto"/>
          </w:tcPr>
          <w:p w:rsidR="00597147" w:rsidRPr="002D4CF5" w:rsidRDefault="00597147" w:rsidP="002D4CF5">
            <w:pPr>
              <w:spacing w:line="360" w:lineRule="auto"/>
              <w:rPr>
                <w:sz w:val="28"/>
                <w:szCs w:val="28"/>
              </w:rPr>
            </w:pPr>
            <w:r w:rsidRPr="002D4CF5">
              <w:rPr>
                <w:i/>
                <w:sz w:val="28"/>
                <w:szCs w:val="28"/>
              </w:rPr>
              <w:t>Tràng giang</w:t>
            </w:r>
            <w:r w:rsidRPr="002D4CF5">
              <w:rPr>
                <w:sz w:val="28"/>
                <w:szCs w:val="28"/>
              </w:rPr>
              <w:t xml:space="preserve"> của Huy Cận</w:t>
            </w:r>
          </w:p>
        </w:tc>
        <w:tc>
          <w:tcPr>
            <w:tcW w:w="5531" w:type="dxa"/>
            <w:tcBorders>
              <w:top w:val="nil"/>
              <w:bottom w:val="nil"/>
            </w:tcBorders>
            <w:shd w:val="clear" w:color="auto" w:fill="auto"/>
          </w:tcPr>
          <w:p w:rsidR="00597147" w:rsidRPr="002D4CF5" w:rsidRDefault="00597147" w:rsidP="002D4CF5">
            <w:pPr>
              <w:spacing w:line="360" w:lineRule="auto"/>
              <w:rPr>
                <w:sz w:val="28"/>
                <w:szCs w:val="28"/>
              </w:rPr>
            </w:pPr>
            <w:r w:rsidRPr="002D4CF5">
              <w:rPr>
                <w:sz w:val="28"/>
                <w:szCs w:val="28"/>
              </w:rPr>
              <w:t>- Huy Cận gửi nỗi buồn của mình, cái tôi cô đơn trước thiên hiên sông dài trời rộng và cả những vật hữu hình nhỏ bé, trôi nổi. Đồng thời đọng lại trong tình yêu quê hương đất nước.</w:t>
            </w:r>
          </w:p>
        </w:tc>
        <w:tc>
          <w:tcPr>
            <w:tcW w:w="3588" w:type="dxa"/>
            <w:tcBorders>
              <w:top w:val="nil"/>
              <w:bottom w:val="nil"/>
            </w:tcBorders>
            <w:shd w:val="clear" w:color="auto" w:fill="auto"/>
          </w:tcPr>
          <w:p w:rsidR="00597147" w:rsidRPr="002D4CF5" w:rsidRDefault="00597147" w:rsidP="002D4CF5">
            <w:pPr>
              <w:spacing w:line="360" w:lineRule="auto"/>
              <w:rPr>
                <w:sz w:val="28"/>
                <w:szCs w:val="28"/>
              </w:rPr>
            </w:pPr>
            <w:r w:rsidRPr="002D4CF5">
              <w:rPr>
                <w:sz w:val="28"/>
                <w:szCs w:val="28"/>
              </w:rPr>
              <w:t>- Bài thơ mang màu sắc cổ điển mà vẫn có giọng điệu gần gũi thân thuộc ở hình ảnh trong thơ.</w:t>
            </w:r>
          </w:p>
        </w:tc>
      </w:tr>
      <w:tr w:rsidR="00597147" w:rsidRPr="002D4CF5" w:rsidTr="00296840">
        <w:tc>
          <w:tcPr>
            <w:tcW w:w="1417" w:type="dxa"/>
            <w:tcBorders>
              <w:top w:val="nil"/>
              <w:bottom w:val="nil"/>
            </w:tcBorders>
            <w:shd w:val="clear" w:color="auto" w:fill="auto"/>
          </w:tcPr>
          <w:p w:rsidR="00597147" w:rsidRPr="002D4CF5" w:rsidRDefault="00597147" w:rsidP="002D4CF5">
            <w:pPr>
              <w:spacing w:line="360" w:lineRule="auto"/>
              <w:rPr>
                <w:sz w:val="28"/>
                <w:szCs w:val="28"/>
              </w:rPr>
            </w:pPr>
            <w:r w:rsidRPr="002D4CF5">
              <w:rPr>
                <w:i/>
                <w:sz w:val="28"/>
                <w:szCs w:val="28"/>
              </w:rPr>
              <w:t>Đây thôn Vĩ Dạ</w:t>
            </w:r>
            <w:r w:rsidRPr="002D4CF5">
              <w:rPr>
                <w:sz w:val="28"/>
                <w:szCs w:val="28"/>
              </w:rPr>
              <w:t xml:space="preserve"> của Hàn Mặc Tử</w:t>
            </w:r>
          </w:p>
        </w:tc>
        <w:tc>
          <w:tcPr>
            <w:tcW w:w="5531" w:type="dxa"/>
            <w:tcBorders>
              <w:top w:val="nil"/>
              <w:bottom w:val="nil"/>
            </w:tcBorders>
            <w:shd w:val="clear" w:color="auto" w:fill="auto"/>
          </w:tcPr>
          <w:p w:rsidR="00597147" w:rsidRPr="002D4CF5" w:rsidRDefault="00597147" w:rsidP="002D4CF5">
            <w:pPr>
              <w:spacing w:line="360" w:lineRule="auto"/>
              <w:rPr>
                <w:sz w:val="28"/>
                <w:szCs w:val="28"/>
              </w:rPr>
            </w:pPr>
            <w:r w:rsidRPr="002D4CF5">
              <w:rPr>
                <w:sz w:val="28"/>
                <w:szCs w:val="28"/>
              </w:rPr>
              <w:t>- Bức tranh đẹp trong sự giao cảm với thiên nhiên và con người, để từ đó nhà thơ bộc lộ nỗi buồn gợi nhớ đến bâng khuâng. Một nỗi buồn với bao uẩn khúc trong lòng. Một tình cảm tha thiết với đời, với người.</w:t>
            </w:r>
          </w:p>
        </w:tc>
        <w:tc>
          <w:tcPr>
            <w:tcW w:w="3588" w:type="dxa"/>
            <w:tcBorders>
              <w:top w:val="nil"/>
              <w:bottom w:val="nil"/>
            </w:tcBorders>
            <w:shd w:val="clear" w:color="auto" w:fill="auto"/>
          </w:tcPr>
          <w:p w:rsidR="00597147" w:rsidRPr="002D4CF5" w:rsidRDefault="00597147" w:rsidP="002D4CF5">
            <w:pPr>
              <w:spacing w:line="360" w:lineRule="auto"/>
              <w:rPr>
                <w:sz w:val="28"/>
                <w:szCs w:val="28"/>
              </w:rPr>
            </w:pPr>
            <w:r w:rsidRPr="002D4CF5">
              <w:rPr>
                <w:sz w:val="28"/>
                <w:szCs w:val="28"/>
              </w:rPr>
              <w:t>- Giàu hình ảnh biểu hiện nội tâm. Ngôn ngữ tinh tế, giàu sức liên tưởng.</w:t>
            </w:r>
          </w:p>
        </w:tc>
      </w:tr>
      <w:tr w:rsidR="00597147" w:rsidRPr="002D4CF5" w:rsidTr="00296840">
        <w:tc>
          <w:tcPr>
            <w:tcW w:w="1417" w:type="dxa"/>
            <w:tcBorders>
              <w:top w:val="nil"/>
              <w:bottom w:val="nil"/>
            </w:tcBorders>
            <w:shd w:val="clear" w:color="auto" w:fill="auto"/>
          </w:tcPr>
          <w:p w:rsidR="00597147" w:rsidRPr="002D4CF5" w:rsidRDefault="00597147" w:rsidP="002D4CF5">
            <w:pPr>
              <w:spacing w:line="360" w:lineRule="auto"/>
              <w:rPr>
                <w:sz w:val="28"/>
                <w:szCs w:val="28"/>
              </w:rPr>
            </w:pPr>
            <w:r w:rsidRPr="002D4CF5">
              <w:rPr>
                <w:i/>
                <w:sz w:val="28"/>
                <w:szCs w:val="28"/>
              </w:rPr>
              <w:t>Tương tư</w:t>
            </w:r>
            <w:r w:rsidRPr="002D4CF5">
              <w:rPr>
                <w:sz w:val="28"/>
                <w:szCs w:val="28"/>
              </w:rPr>
              <w:t xml:space="preserve"> của Nguyễn Bính</w:t>
            </w:r>
          </w:p>
        </w:tc>
        <w:tc>
          <w:tcPr>
            <w:tcW w:w="5531" w:type="dxa"/>
            <w:tcBorders>
              <w:top w:val="nil"/>
              <w:bottom w:val="nil"/>
            </w:tcBorders>
            <w:shd w:val="clear" w:color="auto" w:fill="auto"/>
          </w:tcPr>
          <w:p w:rsidR="00597147" w:rsidRPr="002D4CF5" w:rsidRDefault="00597147" w:rsidP="002D4CF5">
            <w:pPr>
              <w:spacing w:line="360" w:lineRule="auto"/>
              <w:rPr>
                <w:sz w:val="28"/>
                <w:szCs w:val="28"/>
              </w:rPr>
            </w:pPr>
            <w:r w:rsidRPr="002D4CF5">
              <w:rPr>
                <w:sz w:val="28"/>
                <w:szCs w:val="28"/>
              </w:rPr>
              <w:t>- Diễn tả tâm trạng của chàng trai lúc tương tư. Để từ đó thấy được hồn quê hoà lẫn với cảnh quê. Từ thương nhớ đến hờn giận, trách móc, chàng trai bộc lộ khát vọng hạnh phúc lứa đôi.</w:t>
            </w:r>
          </w:p>
        </w:tc>
        <w:tc>
          <w:tcPr>
            <w:tcW w:w="3588" w:type="dxa"/>
            <w:tcBorders>
              <w:top w:val="nil"/>
              <w:bottom w:val="nil"/>
            </w:tcBorders>
            <w:shd w:val="clear" w:color="auto" w:fill="auto"/>
          </w:tcPr>
          <w:p w:rsidR="00597147" w:rsidRPr="002D4CF5" w:rsidRDefault="00597147" w:rsidP="002D4CF5">
            <w:pPr>
              <w:spacing w:line="360" w:lineRule="auto"/>
              <w:rPr>
                <w:sz w:val="28"/>
                <w:szCs w:val="28"/>
              </w:rPr>
            </w:pPr>
            <w:r w:rsidRPr="002D4CF5">
              <w:rPr>
                <w:sz w:val="28"/>
                <w:szCs w:val="28"/>
              </w:rPr>
              <w:t>- Miêu tả diễn biến tâm trạng. Kết hợp giữa hồn quê và cảnh quê. Thể thơ lục bát, ngôn ngữ giản dị, giọng thơ ngọt ngào, tha thiết làm sống dậy hồn xưa đất nước.</w:t>
            </w:r>
          </w:p>
        </w:tc>
      </w:tr>
      <w:tr w:rsidR="00597147" w:rsidRPr="002D4CF5" w:rsidTr="00296840">
        <w:tc>
          <w:tcPr>
            <w:tcW w:w="1417" w:type="dxa"/>
            <w:tcBorders>
              <w:top w:val="nil"/>
            </w:tcBorders>
            <w:shd w:val="clear" w:color="auto" w:fill="auto"/>
          </w:tcPr>
          <w:p w:rsidR="00597147" w:rsidRPr="002D4CF5" w:rsidRDefault="00597147" w:rsidP="002D4CF5">
            <w:pPr>
              <w:spacing w:line="360" w:lineRule="auto"/>
              <w:rPr>
                <w:sz w:val="28"/>
                <w:szCs w:val="28"/>
              </w:rPr>
            </w:pPr>
            <w:r w:rsidRPr="002D4CF5">
              <w:rPr>
                <w:i/>
                <w:sz w:val="28"/>
                <w:szCs w:val="28"/>
              </w:rPr>
              <w:t>Chiều xuân</w:t>
            </w:r>
            <w:r w:rsidRPr="002D4CF5">
              <w:rPr>
                <w:sz w:val="28"/>
                <w:szCs w:val="28"/>
              </w:rPr>
              <w:t xml:space="preserve"> của Anh Thơ</w:t>
            </w:r>
          </w:p>
        </w:tc>
        <w:tc>
          <w:tcPr>
            <w:tcW w:w="5531" w:type="dxa"/>
            <w:tcBorders>
              <w:top w:val="nil"/>
            </w:tcBorders>
            <w:shd w:val="clear" w:color="auto" w:fill="auto"/>
          </w:tcPr>
          <w:p w:rsidR="00597147" w:rsidRPr="002D4CF5" w:rsidRDefault="00597147" w:rsidP="002D4CF5">
            <w:pPr>
              <w:spacing w:line="360" w:lineRule="auto"/>
              <w:rPr>
                <w:sz w:val="28"/>
                <w:szCs w:val="28"/>
              </w:rPr>
            </w:pPr>
            <w:r w:rsidRPr="002D4CF5">
              <w:rPr>
                <w:sz w:val="28"/>
                <w:szCs w:val="28"/>
              </w:rPr>
              <w:t>- Bức tranh chiều xuân tiêu biểu ở đồng bằng Bắc bộ hiện lên với không khí và nhịp sống ở nông thôn.</w:t>
            </w:r>
          </w:p>
          <w:p w:rsidR="00597147" w:rsidRPr="002D4CF5" w:rsidRDefault="00597147" w:rsidP="002D4CF5">
            <w:pPr>
              <w:spacing w:line="360" w:lineRule="auto"/>
              <w:rPr>
                <w:sz w:val="28"/>
                <w:szCs w:val="28"/>
              </w:rPr>
            </w:pPr>
            <w:r w:rsidRPr="002D4CF5">
              <w:rPr>
                <w:sz w:val="28"/>
                <w:szCs w:val="28"/>
              </w:rPr>
              <w:t>- Với cảnh vật của mùa xuân êm ả.</w:t>
            </w:r>
          </w:p>
        </w:tc>
        <w:tc>
          <w:tcPr>
            <w:tcW w:w="3588" w:type="dxa"/>
            <w:tcBorders>
              <w:top w:val="nil"/>
            </w:tcBorders>
            <w:shd w:val="clear" w:color="auto" w:fill="auto"/>
          </w:tcPr>
          <w:p w:rsidR="00597147" w:rsidRPr="002D4CF5" w:rsidRDefault="00597147" w:rsidP="002D4CF5">
            <w:pPr>
              <w:spacing w:line="360" w:lineRule="auto"/>
              <w:rPr>
                <w:sz w:val="28"/>
                <w:szCs w:val="28"/>
              </w:rPr>
            </w:pPr>
            <w:r w:rsidRPr="002D4CF5">
              <w:rPr>
                <w:sz w:val="28"/>
                <w:szCs w:val="28"/>
              </w:rPr>
              <w:t>- Thủ pháp gợi tả làm nổi bật không khí, nhịp sống ở nông thôn.</w:t>
            </w:r>
          </w:p>
          <w:p w:rsidR="00597147" w:rsidRPr="002D4CF5" w:rsidRDefault="00597147" w:rsidP="002D4CF5">
            <w:pPr>
              <w:spacing w:line="360" w:lineRule="auto"/>
              <w:rPr>
                <w:sz w:val="28"/>
                <w:szCs w:val="28"/>
              </w:rPr>
            </w:pPr>
            <w:r w:rsidRPr="002D4CF5">
              <w:rPr>
                <w:sz w:val="28"/>
                <w:szCs w:val="28"/>
              </w:rPr>
              <w:t>- Dùng cái động để tả cái tĩnh.</w:t>
            </w:r>
          </w:p>
        </w:tc>
      </w:tr>
    </w:tbl>
    <w:p w:rsidR="00597147" w:rsidRPr="002D4CF5" w:rsidRDefault="00597147" w:rsidP="002D4CF5">
      <w:pPr>
        <w:spacing w:line="360" w:lineRule="auto"/>
        <w:rPr>
          <w:b/>
          <w:sz w:val="28"/>
          <w:szCs w:val="28"/>
        </w:rPr>
      </w:pPr>
      <w:r w:rsidRPr="002D4CF5">
        <w:rPr>
          <w:b/>
          <w:sz w:val="28"/>
          <w:szCs w:val="28"/>
        </w:rPr>
        <w:t>Câu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9"/>
        <w:gridCol w:w="3817"/>
        <w:gridCol w:w="3814"/>
      </w:tblGrid>
      <w:tr w:rsidR="00597147" w:rsidRPr="002D4CF5" w:rsidTr="00296840">
        <w:tc>
          <w:tcPr>
            <w:tcW w:w="2628" w:type="dxa"/>
            <w:tcBorders>
              <w:bottom w:val="single" w:sz="4" w:space="0" w:color="auto"/>
            </w:tcBorders>
            <w:shd w:val="clear" w:color="auto" w:fill="auto"/>
          </w:tcPr>
          <w:p w:rsidR="00597147" w:rsidRPr="002D4CF5" w:rsidRDefault="00597147" w:rsidP="002D4CF5">
            <w:pPr>
              <w:spacing w:line="360" w:lineRule="auto"/>
              <w:rPr>
                <w:b/>
                <w:sz w:val="28"/>
                <w:szCs w:val="28"/>
              </w:rPr>
            </w:pPr>
          </w:p>
        </w:tc>
        <w:tc>
          <w:tcPr>
            <w:tcW w:w="4140" w:type="dxa"/>
            <w:tcBorders>
              <w:bottom w:val="single" w:sz="4" w:space="0" w:color="auto"/>
            </w:tcBorders>
            <w:shd w:val="clear" w:color="auto" w:fill="auto"/>
          </w:tcPr>
          <w:p w:rsidR="00597147" w:rsidRPr="002D4CF5" w:rsidRDefault="00597147" w:rsidP="002D4CF5">
            <w:pPr>
              <w:spacing w:line="360" w:lineRule="auto"/>
              <w:rPr>
                <w:b/>
                <w:sz w:val="28"/>
                <w:szCs w:val="28"/>
              </w:rPr>
            </w:pPr>
            <w:r w:rsidRPr="002D4CF5">
              <w:rPr>
                <w:b/>
                <w:sz w:val="28"/>
                <w:szCs w:val="28"/>
              </w:rPr>
              <w:t>Nội dung</w:t>
            </w:r>
          </w:p>
        </w:tc>
        <w:tc>
          <w:tcPr>
            <w:tcW w:w="4140" w:type="dxa"/>
            <w:tcBorders>
              <w:bottom w:val="single" w:sz="4" w:space="0" w:color="auto"/>
            </w:tcBorders>
            <w:shd w:val="clear" w:color="auto" w:fill="auto"/>
          </w:tcPr>
          <w:p w:rsidR="00597147" w:rsidRPr="002D4CF5" w:rsidRDefault="00597147" w:rsidP="002D4CF5">
            <w:pPr>
              <w:spacing w:line="360" w:lineRule="auto"/>
              <w:rPr>
                <w:b/>
                <w:sz w:val="28"/>
                <w:szCs w:val="28"/>
              </w:rPr>
            </w:pPr>
            <w:r w:rsidRPr="002D4CF5">
              <w:rPr>
                <w:b/>
                <w:sz w:val="28"/>
                <w:szCs w:val="28"/>
              </w:rPr>
              <w:t>Nghệ thuật</w:t>
            </w:r>
          </w:p>
        </w:tc>
      </w:tr>
      <w:tr w:rsidR="00597147" w:rsidRPr="002D4CF5" w:rsidTr="00296840">
        <w:tc>
          <w:tcPr>
            <w:tcW w:w="2628" w:type="dxa"/>
            <w:tcBorders>
              <w:bottom w:val="nil"/>
            </w:tcBorders>
            <w:shd w:val="clear" w:color="auto" w:fill="auto"/>
          </w:tcPr>
          <w:p w:rsidR="00597147" w:rsidRPr="002D4CF5" w:rsidRDefault="00597147" w:rsidP="002D4CF5">
            <w:pPr>
              <w:spacing w:line="360" w:lineRule="auto"/>
              <w:rPr>
                <w:sz w:val="28"/>
                <w:szCs w:val="28"/>
              </w:rPr>
            </w:pPr>
            <w:r w:rsidRPr="002D4CF5">
              <w:rPr>
                <w:i/>
                <w:sz w:val="28"/>
                <w:szCs w:val="28"/>
              </w:rPr>
              <w:t>Chiều tối</w:t>
            </w:r>
            <w:r w:rsidRPr="002D4CF5">
              <w:rPr>
                <w:sz w:val="28"/>
                <w:szCs w:val="28"/>
              </w:rPr>
              <w:t xml:space="preserve"> Hồ Chí Minh</w:t>
            </w:r>
          </w:p>
        </w:tc>
        <w:tc>
          <w:tcPr>
            <w:tcW w:w="4140" w:type="dxa"/>
            <w:tcBorders>
              <w:bottom w:val="nil"/>
            </w:tcBorders>
            <w:shd w:val="clear" w:color="auto" w:fill="auto"/>
          </w:tcPr>
          <w:p w:rsidR="00597147" w:rsidRPr="002D4CF5" w:rsidRDefault="00597147" w:rsidP="002D4CF5">
            <w:pPr>
              <w:spacing w:line="360" w:lineRule="auto"/>
              <w:rPr>
                <w:sz w:val="28"/>
                <w:szCs w:val="28"/>
              </w:rPr>
            </w:pPr>
            <w:r w:rsidRPr="002D4CF5">
              <w:rPr>
                <w:sz w:val="28"/>
                <w:szCs w:val="28"/>
              </w:rPr>
              <w:t>Tình yêu thiên nhiên, yêu cuộc sống, ý chí vươn lên hoàn cảnh khắc nghiệt của người tù cộng sản. Bài thơ thể hiện tinh thần lạc quan của Bác.</w:t>
            </w:r>
          </w:p>
        </w:tc>
        <w:tc>
          <w:tcPr>
            <w:tcW w:w="4140" w:type="dxa"/>
            <w:tcBorders>
              <w:bottom w:val="nil"/>
            </w:tcBorders>
            <w:shd w:val="clear" w:color="auto" w:fill="auto"/>
          </w:tcPr>
          <w:p w:rsidR="00597147" w:rsidRPr="002D4CF5" w:rsidRDefault="00597147" w:rsidP="002D4CF5">
            <w:pPr>
              <w:spacing w:line="360" w:lineRule="auto"/>
              <w:rPr>
                <w:sz w:val="28"/>
                <w:szCs w:val="28"/>
              </w:rPr>
            </w:pPr>
            <w:r w:rsidRPr="002D4CF5">
              <w:rPr>
                <w:sz w:val="28"/>
                <w:szCs w:val="28"/>
              </w:rPr>
              <w:t>Bài thơ là sự kết hợp giữa vẻ đẹp cổ điển mà hiện đại. Mạch thơ có sự vận động mạnh mẽ.</w:t>
            </w:r>
          </w:p>
        </w:tc>
      </w:tr>
      <w:tr w:rsidR="00597147" w:rsidRPr="002D4CF5" w:rsidTr="00296840">
        <w:tc>
          <w:tcPr>
            <w:tcW w:w="2628" w:type="dxa"/>
            <w:tcBorders>
              <w:top w:val="nil"/>
              <w:bottom w:val="nil"/>
            </w:tcBorders>
            <w:shd w:val="clear" w:color="auto" w:fill="auto"/>
          </w:tcPr>
          <w:p w:rsidR="00597147" w:rsidRPr="002D4CF5" w:rsidRDefault="00597147" w:rsidP="002D4CF5">
            <w:pPr>
              <w:spacing w:line="360" w:lineRule="auto"/>
              <w:rPr>
                <w:sz w:val="28"/>
                <w:szCs w:val="28"/>
              </w:rPr>
            </w:pPr>
            <w:r w:rsidRPr="002D4CF5">
              <w:rPr>
                <w:i/>
                <w:sz w:val="28"/>
                <w:szCs w:val="28"/>
              </w:rPr>
              <w:t>Lai Tân</w:t>
            </w:r>
            <w:r w:rsidRPr="002D4CF5">
              <w:rPr>
                <w:sz w:val="28"/>
                <w:szCs w:val="28"/>
              </w:rPr>
              <w:t xml:space="preserve"> Hồ Chí Minh</w:t>
            </w:r>
          </w:p>
        </w:tc>
        <w:tc>
          <w:tcPr>
            <w:tcW w:w="4140" w:type="dxa"/>
            <w:tcBorders>
              <w:top w:val="nil"/>
              <w:bottom w:val="nil"/>
            </w:tcBorders>
            <w:shd w:val="clear" w:color="auto" w:fill="auto"/>
          </w:tcPr>
          <w:p w:rsidR="00597147" w:rsidRPr="002D4CF5" w:rsidRDefault="00597147" w:rsidP="002D4CF5">
            <w:pPr>
              <w:spacing w:line="360" w:lineRule="auto"/>
              <w:rPr>
                <w:sz w:val="28"/>
                <w:szCs w:val="28"/>
              </w:rPr>
            </w:pPr>
            <w:r w:rsidRPr="002D4CF5">
              <w:rPr>
                <w:sz w:val="28"/>
                <w:szCs w:val="28"/>
              </w:rPr>
              <w:t>- Bài thơ như một tứ cười hóm hỉnh đày tính chất trào lộng thâm thuý vào xã hội Trung Hoa dân quốc thời Tưởng</w:t>
            </w:r>
          </w:p>
        </w:tc>
        <w:tc>
          <w:tcPr>
            <w:tcW w:w="4140" w:type="dxa"/>
            <w:tcBorders>
              <w:top w:val="nil"/>
              <w:bottom w:val="nil"/>
            </w:tcBorders>
            <w:shd w:val="clear" w:color="auto" w:fill="auto"/>
          </w:tcPr>
          <w:p w:rsidR="00597147" w:rsidRPr="002D4CF5" w:rsidRDefault="00597147" w:rsidP="002D4CF5">
            <w:pPr>
              <w:spacing w:line="360" w:lineRule="auto"/>
              <w:rPr>
                <w:sz w:val="28"/>
                <w:szCs w:val="28"/>
              </w:rPr>
            </w:pPr>
            <w:r w:rsidRPr="002D4CF5">
              <w:rPr>
                <w:sz w:val="28"/>
                <w:szCs w:val="28"/>
              </w:rPr>
              <w:t>Tạo nên kết cấu đặc biệt ở câu cuối để giọng điệu châm biếm nhẹ mà đau.</w:t>
            </w:r>
          </w:p>
        </w:tc>
      </w:tr>
      <w:tr w:rsidR="00597147" w:rsidRPr="002D4CF5" w:rsidTr="00296840">
        <w:tc>
          <w:tcPr>
            <w:tcW w:w="2628" w:type="dxa"/>
            <w:tcBorders>
              <w:top w:val="nil"/>
              <w:bottom w:val="single" w:sz="4" w:space="0" w:color="auto"/>
            </w:tcBorders>
            <w:shd w:val="clear" w:color="auto" w:fill="auto"/>
          </w:tcPr>
          <w:p w:rsidR="00597147" w:rsidRPr="002D4CF5" w:rsidRDefault="00597147" w:rsidP="002D4CF5">
            <w:pPr>
              <w:spacing w:line="360" w:lineRule="auto"/>
              <w:rPr>
                <w:sz w:val="28"/>
                <w:szCs w:val="28"/>
              </w:rPr>
            </w:pPr>
            <w:r w:rsidRPr="002D4CF5">
              <w:rPr>
                <w:i/>
                <w:sz w:val="28"/>
                <w:szCs w:val="28"/>
              </w:rPr>
              <w:t xml:space="preserve">Từ ấy </w:t>
            </w:r>
            <w:r w:rsidRPr="002D4CF5">
              <w:rPr>
                <w:sz w:val="28"/>
                <w:szCs w:val="28"/>
              </w:rPr>
              <w:t>Hồ Chí Minh</w:t>
            </w:r>
          </w:p>
        </w:tc>
        <w:tc>
          <w:tcPr>
            <w:tcW w:w="4140" w:type="dxa"/>
            <w:tcBorders>
              <w:top w:val="nil"/>
              <w:bottom w:val="single" w:sz="4" w:space="0" w:color="auto"/>
            </w:tcBorders>
            <w:shd w:val="clear" w:color="auto" w:fill="auto"/>
          </w:tcPr>
          <w:p w:rsidR="00597147" w:rsidRPr="002D4CF5" w:rsidRDefault="00597147" w:rsidP="002D4CF5">
            <w:pPr>
              <w:spacing w:line="360" w:lineRule="auto"/>
              <w:rPr>
                <w:sz w:val="28"/>
                <w:szCs w:val="28"/>
              </w:rPr>
            </w:pPr>
            <w:r w:rsidRPr="002D4CF5">
              <w:rPr>
                <w:sz w:val="28"/>
                <w:szCs w:val="28"/>
              </w:rPr>
              <w:t>Lời tâm nguyện của người thanh niên trong bước đường giác ngộ lý tưởng Đảng. Đồng thời bộc lộ niềm vui, say, tràn trề sức sống khi đón nhận lý tưởng Đảng.</w:t>
            </w:r>
          </w:p>
        </w:tc>
        <w:tc>
          <w:tcPr>
            <w:tcW w:w="4140" w:type="dxa"/>
            <w:tcBorders>
              <w:top w:val="nil"/>
              <w:bottom w:val="single" w:sz="4" w:space="0" w:color="auto"/>
            </w:tcBorders>
            <w:shd w:val="clear" w:color="auto" w:fill="auto"/>
          </w:tcPr>
          <w:p w:rsidR="00597147" w:rsidRPr="002D4CF5" w:rsidRDefault="00597147" w:rsidP="002D4CF5">
            <w:pPr>
              <w:spacing w:line="360" w:lineRule="auto"/>
              <w:rPr>
                <w:sz w:val="28"/>
                <w:szCs w:val="28"/>
              </w:rPr>
            </w:pPr>
            <w:r w:rsidRPr="002D4CF5">
              <w:rPr>
                <w:sz w:val="28"/>
                <w:szCs w:val="28"/>
              </w:rPr>
              <w:t>Vận động về tâm trạng thể hiện qua ngôn ngữ, hình ảnh, nhạc điệu.</w:t>
            </w:r>
          </w:p>
        </w:tc>
      </w:tr>
      <w:tr w:rsidR="00597147" w:rsidRPr="002D4CF5" w:rsidTr="00296840">
        <w:tc>
          <w:tcPr>
            <w:tcW w:w="2628" w:type="dxa"/>
            <w:tcBorders>
              <w:bottom w:val="nil"/>
            </w:tcBorders>
            <w:shd w:val="clear" w:color="auto" w:fill="auto"/>
          </w:tcPr>
          <w:p w:rsidR="00597147" w:rsidRPr="002D4CF5" w:rsidRDefault="00597147" w:rsidP="002D4CF5">
            <w:pPr>
              <w:spacing w:line="360" w:lineRule="auto"/>
              <w:rPr>
                <w:sz w:val="28"/>
                <w:szCs w:val="28"/>
              </w:rPr>
            </w:pPr>
            <w:r w:rsidRPr="002D4CF5">
              <w:rPr>
                <w:i/>
                <w:sz w:val="28"/>
                <w:szCs w:val="28"/>
              </w:rPr>
              <w:t xml:space="preserve">Nhớ đồng </w:t>
            </w:r>
            <w:r w:rsidRPr="002D4CF5">
              <w:rPr>
                <w:sz w:val="28"/>
                <w:szCs w:val="28"/>
              </w:rPr>
              <w:t>Tố Hữu</w:t>
            </w:r>
          </w:p>
        </w:tc>
        <w:tc>
          <w:tcPr>
            <w:tcW w:w="4140" w:type="dxa"/>
            <w:tcBorders>
              <w:bottom w:val="nil"/>
            </w:tcBorders>
            <w:shd w:val="clear" w:color="auto" w:fill="auto"/>
          </w:tcPr>
          <w:p w:rsidR="00597147" w:rsidRPr="002D4CF5" w:rsidRDefault="00597147" w:rsidP="002D4CF5">
            <w:pPr>
              <w:spacing w:line="360" w:lineRule="auto"/>
              <w:rPr>
                <w:sz w:val="28"/>
                <w:szCs w:val="28"/>
              </w:rPr>
            </w:pPr>
            <w:r w:rsidRPr="002D4CF5">
              <w:rPr>
                <w:sz w:val="28"/>
                <w:szCs w:val="28"/>
              </w:rPr>
              <w:t>Nỗi nhớ da diết của nhà thơ với quê hương, con người, Qua đó bộc lộ niềm say mê lý tưởng, khát khao tự do.</w:t>
            </w:r>
          </w:p>
        </w:tc>
        <w:tc>
          <w:tcPr>
            <w:tcW w:w="4140" w:type="dxa"/>
            <w:tcBorders>
              <w:bottom w:val="nil"/>
            </w:tcBorders>
            <w:shd w:val="clear" w:color="auto" w:fill="auto"/>
          </w:tcPr>
          <w:p w:rsidR="00597147" w:rsidRPr="002D4CF5" w:rsidRDefault="00597147" w:rsidP="002D4CF5">
            <w:pPr>
              <w:spacing w:line="360" w:lineRule="auto"/>
              <w:rPr>
                <w:sz w:val="28"/>
                <w:szCs w:val="28"/>
              </w:rPr>
            </w:pPr>
            <w:r w:rsidRPr="002D4CF5">
              <w:rPr>
                <w:sz w:val="28"/>
                <w:szCs w:val="28"/>
              </w:rPr>
              <w:t>Sử dụng thơ có kết câu điệp</w:t>
            </w:r>
          </w:p>
          <w:p w:rsidR="00597147" w:rsidRPr="002D4CF5" w:rsidRDefault="00597147" w:rsidP="002D4CF5">
            <w:pPr>
              <w:spacing w:line="360" w:lineRule="auto"/>
              <w:rPr>
                <w:sz w:val="28"/>
                <w:szCs w:val="28"/>
              </w:rPr>
            </w:pPr>
            <w:r w:rsidRPr="002D4CF5">
              <w:rPr>
                <w:sz w:val="28"/>
                <w:szCs w:val="28"/>
              </w:rPr>
              <w:t>thể hiện diễn biến tâm trạng</w:t>
            </w:r>
          </w:p>
        </w:tc>
      </w:tr>
      <w:tr w:rsidR="00597147" w:rsidRPr="002D4CF5" w:rsidTr="00296840">
        <w:tc>
          <w:tcPr>
            <w:tcW w:w="2628" w:type="dxa"/>
            <w:tcBorders>
              <w:top w:val="nil"/>
              <w:bottom w:val="nil"/>
            </w:tcBorders>
            <w:shd w:val="clear" w:color="auto" w:fill="auto"/>
          </w:tcPr>
          <w:p w:rsidR="00597147" w:rsidRPr="002D4CF5" w:rsidRDefault="00597147" w:rsidP="002D4CF5">
            <w:pPr>
              <w:spacing w:line="360" w:lineRule="auto"/>
              <w:rPr>
                <w:sz w:val="28"/>
                <w:szCs w:val="28"/>
                <w:lang w:val="fr-FR"/>
              </w:rPr>
            </w:pPr>
            <w:r w:rsidRPr="002D4CF5">
              <w:rPr>
                <w:i/>
                <w:sz w:val="28"/>
                <w:szCs w:val="28"/>
                <w:lang w:val="fr-FR"/>
              </w:rPr>
              <w:t xml:space="preserve">Tôi yêu em </w:t>
            </w:r>
            <w:r w:rsidRPr="002D4CF5">
              <w:rPr>
                <w:sz w:val="28"/>
                <w:szCs w:val="28"/>
                <w:lang w:val="fr-FR"/>
              </w:rPr>
              <w:t>Pu- skin</w:t>
            </w:r>
          </w:p>
        </w:tc>
        <w:tc>
          <w:tcPr>
            <w:tcW w:w="4140" w:type="dxa"/>
            <w:tcBorders>
              <w:top w:val="nil"/>
              <w:bottom w:val="nil"/>
            </w:tcBorders>
            <w:shd w:val="clear" w:color="auto" w:fill="auto"/>
          </w:tcPr>
          <w:p w:rsidR="00597147" w:rsidRPr="002D4CF5" w:rsidRDefault="00597147" w:rsidP="002D4CF5">
            <w:pPr>
              <w:spacing w:line="360" w:lineRule="auto"/>
              <w:rPr>
                <w:sz w:val="28"/>
                <w:szCs w:val="28"/>
                <w:lang w:val="fr-FR"/>
              </w:rPr>
            </w:pPr>
            <w:r w:rsidRPr="002D4CF5">
              <w:rPr>
                <w:sz w:val="28"/>
                <w:szCs w:val="28"/>
                <w:lang w:val="fr-FR"/>
              </w:rPr>
              <w:t>Lời giãi bày tình yêu, thẫm nỗi buồn của tâm hồn yêu chân thành, mãnh liệt, nhân hậu, vị tha.</w:t>
            </w:r>
          </w:p>
        </w:tc>
        <w:tc>
          <w:tcPr>
            <w:tcW w:w="4140" w:type="dxa"/>
            <w:tcBorders>
              <w:top w:val="nil"/>
              <w:bottom w:val="nil"/>
            </w:tcBorders>
            <w:shd w:val="clear" w:color="auto" w:fill="auto"/>
          </w:tcPr>
          <w:p w:rsidR="00597147" w:rsidRPr="002D4CF5" w:rsidRDefault="00597147" w:rsidP="002D4CF5">
            <w:pPr>
              <w:spacing w:line="360" w:lineRule="auto"/>
              <w:rPr>
                <w:sz w:val="28"/>
                <w:szCs w:val="28"/>
                <w:lang w:val="fr-FR"/>
              </w:rPr>
            </w:pPr>
            <w:r w:rsidRPr="002D4CF5">
              <w:rPr>
                <w:sz w:val="28"/>
                <w:szCs w:val="28"/>
                <w:lang w:val="fr-FR"/>
              </w:rPr>
              <w:t>Ngôn ngữ giản dị kết hợp giữa cảm xúc và lý trí</w:t>
            </w:r>
          </w:p>
        </w:tc>
      </w:tr>
      <w:tr w:rsidR="00597147" w:rsidRPr="002D4CF5" w:rsidTr="00296840">
        <w:tc>
          <w:tcPr>
            <w:tcW w:w="2628" w:type="dxa"/>
            <w:tcBorders>
              <w:top w:val="nil"/>
              <w:bottom w:val="nil"/>
            </w:tcBorders>
            <w:shd w:val="clear" w:color="auto" w:fill="auto"/>
          </w:tcPr>
          <w:p w:rsidR="00597147" w:rsidRPr="002D4CF5" w:rsidRDefault="00597147" w:rsidP="002D4CF5">
            <w:pPr>
              <w:spacing w:line="360" w:lineRule="auto"/>
              <w:rPr>
                <w:sz w:val="28"/>
                <w:szCs w:val="28"/>
                <w:lang w:val="fr-FR"/>
              </w:rPr>
            </w:pPr>
            <w:r w:rsidRPr="002D4CF5">
              <w:rPr>
                <w:i/>
                <w:sz w:val="28"/>
                <w:szCs w:val="28"/>
                <w:lang w:val="fr-FR"/>
              </w:rPr>
              <w:t>Nhân vật Bê-li-cốp</w:t>
            </w:r>
            <w:r w:rsidRPr="002D4CF5">
              <w:rPr>
                <w:sz w:val="28"/>
                <w:szCs w:val="28"/>
                <w:lang w:val="fr-FR"/>
              </w:rPr>
              <w:t xml:space="preserve"> Sê- khốp</w:t>
            </w:r>
          </w:p>
        </w:tc>
        <w:tc>
          <w:tcPr>
            <w:tcW w:w="4140" w:type="dxa"/>
            <w:tcBorders>
              <w:top w:val="nil"/>
              <w:bottom w:val="nil"/>
            </w:tcBorders>
            <w:shd w:val="clear" w:color="auto" w:fill="auto"/>
          </w:tcPr>
          <w:p w:rsidR="00597147" w:rsidRPr="002D4CF5" w:rsidRDefault="00597147" w:rsidP="002D4CF5">
            <w:pPr>
              <w:spacing w:line="360" w:lineRule="auto"/>
              <w:rPr>
                <w:sz w:val="28"/>
                <w:szCs w:val="28"/>
                <w:lang w:val="fr-FR"/>
              </w:rPr>
            </w:pPr>
            <w:r w:rsidRPr="002D4CF5">
              <w:rPr>
                <w:sz w:val="28"/>
                <w:szCs w:val="28"/>
                <w:lang w:val="fr-FR"/>
              </w:rPr>
              <w:t>Qua nhân vật này, Sê- khốp phê phán lối sống hèn nhát, bạc nhược, bảo thủ, ích kỉ của một bộ phận trí thức Nga cuối thế kỉ XIX. Từ đó nhà văn thức tỉnh mọi người: không thể sống như thế mãi được.</w:t>
            </w:r>
          </w:p>
        </w:tc>
        <w:tc>
          <w:tcPr>
            <w:tcW w:w="4140" w:type="dxa"/>
            <w:tcBorders>
              <w:top w:val="nil"/>
              <w:bottom w:val="nil"/>
            </w:tcBorders>
            <w:shd w:val="clear" w:color="auto" w:fill="auto"/>
          </w:tcPr>
          <w:p w:rsidR="00597147" w:rsidRPr="002D4CF5" w:rsidRDefault="00597147" w:rsidP="002D4CF5">
            <w:pPr>
              <w:spacing w:line="360" w:lineRule="auto"/>
              <w:rPr>
                <w:sz w:val="28"/>
                <w:szCs w:val="28"/>
              </w:rPr>
            </w:pPr>
            <w:r w:rsidRPr="002D4CF5">
              <w:rPr>
                <w:sz w:val="28"/>
                <w:szCs w:val="28"/>
                <w:lang w:val="fr-FR"/>
              </w:rPr>
              <w:t xml:space="preserve">Xây dựng nhân vật điển hình. Giọng kể chậm dãi, giễu cợt châm biếm, mỉa mai mà pha chút buồn đời. </w:t>
            </w:r>
            <w:r w:rsidRPr="002D4CF5">
              <w:rPr>
                <w:sz w:val="28"/>
                <w:szCs w:val="28"/>
              </w:rPr>
              <w:t>Chi tiết ấy ấn tượng: cái vỏ bao</w:t>
            </w:r>
          </w:p>
        </w:tc>
      </w:tr>
      <w:tr w:rsidR="00597147" w:rsidRPr="002D4CF5" w:rsidTr="00296840">
        <w:tc>
          <w:tcPr>
            <w:tcW w:w="2628" w:type="dxa"/>
            <w:tcBorders>
              <w:top w:val="nil"/>
            </w:tcBorders>
            <w:shd w:val="clear" w:color="auto" w:fill="auto"/>
          </w:tcPr>
          <w:p w:rsidR="00597147" w:rsidRPr="002D4CF5" w:rsidRDefault="00597147" w:rsidP="002D4CF5">
            <w:pPr>
              <w:spacing w:line="360" w:lineRule="auto"/>
              <w:rPr>
                <w:sz w:val="28"/>
                <w:szCs w:val="28"/>
                <w:lang w:val="nl-NL"/>
              </w:rPr>
            </w:pPr>
            <w:r w:rsidRPr="002D4CF5">
              <w:rPr>
                <w:i/>
                <w:sz w:val="28"/>
                <w:szCs w:val="28"/>
                <w:lang w:val="nl-NL"/>
              </w:rPr>
              <w:t>Giăng Van- giăng</w:t>
            </w:r>
            <w:r w:rsidRPr="002D4CF5">
              <w:rPr>
                <w:sz w:val="28"/>
                <w:szCs w:val="28"/>
                <w:lang w:val="nl-NL"/>
              </w:rPr>
              <w:t xml:space="preserve"> </w:t>
            </w:r>
          </w:p>
          <w:p w:rsidR="00597147" w:rsidRPr="002D4CF5" w:rsidRDefault="00597147" w:rsidP="002D4CF5">
            <w:pPr>
              <w:spacing w:line="360" w:lineRule="auto"/>
              <w:rPr>
                <w:sz w:val="28"/>
                <w:szCs w:val="28"/>
                <w:lang w:val="nl-NL"/>
              </w:rPr>
            </w:pPr>
            <w:r w:rsidRPr="002D4CF5">
              <w:rPr>
                <w:sz w:val="28"/>
                <w:szCs w:val="28"/>
                <w:lang w:val="nl-NL"/>
              </w:rPr>
              <w:t>Huy- gô</w:t>
            </w:r>
          </w:p>
        </w:tc>
        <w:tc>
          <w:tcPr>
            <w:tcW w:w="4140" w:type="dxa"/>
            <w:tcBorders>
              <w:top w:val="nil"/>
            </w:tcBorders>
            <w:shd w:val="clear" w:color="auto" w:fill="auto"/>
          </w:tcPr>
          <w:p w:rsidR="00597147" w:rsidRPr="002D4CF5" w:rsidRDefault="00597147" w:rsidP="002D4CF5">
            <w:pPr>
              <w:spacing w:line="360" w:lineRule="auto"/>
              <w:rPr>
                <w:sz w:val="28"/>
                <w:szCs w:val="28"/>
                <w:lang w:val="nl-NL"/>
              </w:rPr>
            </w:pPr>
            <w:r w:rsidRPr="002D4CF5">
              <w:rPr>
                <w:sz w:val="28"/>
                <w:szCs w:val="28"/>
                <w:lang w:val="nl-NL"/>
              </w:rPr>
              <w:t>Người ban phát tình thương cho những kẻ khốn khổ</w:t>
            </w:r>
          </w:p>
          <w:p w:rsidR="00597147" w:rsidRPr="002D4CF5" w:rsidRDefault="00597147" w:rsidP="002D4CF5">
            <w:pPr>
              <w:spacing w:line="360" w:lineRule="auto"/>
              <w:rPr>
                <w:sz w:val="28"/>
                <w:szCs w:val="28"/>
                <w:lang w:val="nl-NL"/>
              </w:rPr>
            </w:pPr>
            <w:r w:rsidRPr="002D4CF5">
              <w:rPr>
                <w:sz w:val="28"/>
                <w:szCs w:val="28"/>
                <w:lang w:val="nl-NL"/>
              </w:rPr>
              <w:t>Chịu nhiều hy sinh, thiệt thòi vì người khác.</w:t>
            </w:r>
          </w:p>
          <w:p w:rsidR="00597147" w:rsidRPr="002D4CF5" w:rsidRDefault="00597147" w:rsidP="002D4CF5">
            <w:pPr>
              <w:spacing w:line="360" w:lineRule="auto"/>
              <w:rPr>
                <w:sz w:val="28"/>
                <w:szCs w:val="28"/>
              </w:rPr>
            </w:pPr>
            <w:r w:rsidRPr="002D4CF5">
              <w:rPr>
                <w:sz w:val="28"/>
                <w:szCs w:val="28"/>
                <w:lang w:val="nl-NL"/>
              </w:rPr>
              <w:t xml:space="preserve">Trong hoàn cảnh bất công, tuyệt vọng, con người chân chính vẫn có thể bằng ánh sáng yêu thương đẩy lùi bóng tối của cường quyền. </w:t>
            </w:r>
            <w:r w:rsidRPr="002D4CF5">
              <w:rPr>
                <w:sz w:val="28"/>
                <w:szCs w:val="28"/>
              </w:rPr>
              <w:t>Nhóm ngọn lửa niềm tin vào tương lai.</w:t>
            </w:r>
          </w:p>
        </w:tc>
        <w:tc>
          <w:tcPr>
            <w:tcW w:w="4140" w:type="dxa"/>
            <w:tcBorders>
              <w:top w:val="nil"/>
            </w:tcBorders>
            <w:shd w:val="clear" w:color="auto" w:fill="auto"/>
          </w:tcPr>
          <w:p w:rsidR="00597147" w:rsidRPr="002D4CF5" w:rsidRDefault="00597147" w:rsidP="002D4CF5">
            <w:pPr>
              <w:spacing w:line="360" w:lineRule="auto"/>
              <w:rPr>
                <w:sz w:val="28"/>
                <w:szCs w:val="28"/>
              </w:rPr>
            </w:pPr>
            <w:r w:rsidRPr="002D4CF5">
              <w:rPr>
                <w:sz w:val="28"/>
                <w:szCs w:val="28"/>
              </w:rPr>
              <w:t>Xây dựng cử chỉ, lối nói nhân vât.</w:t>
            </w:r>
          </w:p>
          <w:p w:rsidR="00597147" w:rsidRPr="002D4CF5" w:rsidRDefault="00597147" w:rsidP="002D4CF5">
            <w:pPr>
              <w:spacing w:line="360" w:lineRule="auto"/>
              <w:rPr>
                <w:sz w:val="28"/>
                <w:szCs w:val="28"/>
              </w:rPr>
            </w:pPr>
            <w:r w:rsidRPr="002D4CF5">
              <w:rPr>
                <w:sz w:val="28"/>
                <w:szCs w:val="28"/>
              </w:rPr>
              <w:t>Tạo nên sự đối lập giữa nhân vật Giăng Van- giăng và Gia- ve.</w:t>
            </w:r>
          </w:p>
          <w:p w:rsidR="00597147" w:rsidRPr="002D4CF5" w:rsidRDefault="00597147" w:rsidP="002D4CF5">
            <w:pPr>
              <w:spacing w:line="360" w:lineRule="auto"/>
              <w:rPr>
                <w:sz w:val="28"/>
                <w:szCs w:val="28"/>
              </w:rPr>
            </w:pPr>
            <w:r w:rsidRPr="002D4CF5">
              <w:rPr>
                <w:sz w:val="28"/>
                <w:szCs w:val="28"/>
              </w:rPr>
              <w:t>Nụ cười trên môi của Phăng- tin là hình ảnh lãng mạn tăng thêm vẻ đẹp của Giăng Van- giăng.</w:t>
            </w:r>
          </w:p>
        </w:tc>
      </w:tr>
    </w:tbl>
    <w:p w:rsidR="00597147" w:rsidRPr="002D4CF5" w:rsidRDefault="00597147" w:rsidP="002D4CF5">
      <w:pPr>
        <w:spacing w:line="360" w:lineRule="auto"/>
        <w:rPr>
          <w:sz w:val="28"/>
          <w:szCs w:val="28"/>
        </w:rPr>
      </w:pPr>
    </w:p>
    <w:p w:rsidR="00597147" w:rsidRPr="002D4CF5" w:rsidRDefault="00597147" w:rsidP="002D4CF5">
      <w:pPr>
        <w:spacing w:line="360" w:lineRule="auto"/>
        <w:rPr>
          <w:b/>
          <w:sz w:val="28"/>
          <w:szCs w:val="28"/>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w:t>
      </w:r>
      <w:r w:rsidRPr="002D4CF5">
        <w:rPr>
          <w:sz w:val="28"/>
          <w:szCs w:val="28"/>
        </w:rPr>
        <w:t xml:space="preserve"> Bài thơ </w:t>
      </w:r>
      <w:r w:rsidRPr="002D4CF5">
        <w:rPr>
          <w:b/>
          <w:i/>
          <w:sz w:val="28"/>
          <w:szCs w:val="28"/>
        </w:rPr>
        <w:t>Tôi yêu em</w:t>
      </w:r>
      <w:r w:rsidRPr="002D4CF5">
        <w:rPr>
          <w:sz w:val="28"/>
          <w:szCs w:val="28"/>
        </w:rPr>
        <w:t xml:space="preserve"> của Puskin hay và sâu sắc như thế nào?</w:t>
      </w:r>
    </w:p>
    <w:p w:rsidR="00597147" w:rsidRPr="002D4CF5" w:rsidRDefault="00597147" w:rsidP="002D4CF5">
      <w:pPr>
        <w:spacing w:line="360" w:lineRule="auto"/>
        <w:ind w:firstLine="720"/>
        <w:rPr>
          <w:sz w:val="28"/>
          <w:szCs w:val="28"/>
        </w:rPr>
      </w:pPr>
      <w:r w:rsidRPr="002D4CF5">
        <w:rPr>
          <w:sz w:val="28"/>
          <w:szCs w:val="28"/>
        </w:rPr>
        <w:t>-Thấm đượm nỗi buồn của mối tình đơn phương, vô vọng nhưng trong sáng của một tâm hồn chân thành, mãnh liêt, nhân hậu, vị tha.</w:t>
      </w:r>
    </w:p>
    <w:p w:rsidR="00597147" w:rsidRPr="002D4CF5" w:rsidRDefault="00597147" w:rsidP="002D4CF5">
      <w:pPr>
        <w:spacing w:line="360" w:lineRule="auto"/>
        <w:ind w:firstLine="720"/>
        <w:rPr>
          <w:sz w:val="28"/>
          <w:szCs w:val="28"/>
        </w:rPr>
      </w:pPr>
      <w:r w:rsidRPr="002D4CF5">
        <w:rPr>
          <w:sz w:val="28"/>
          <w:szCs w:val="28"/>
        </w:rPr>
        <w:t>-Ngôn từ giản dị, tinh tế.</w:t>
      </w:r>
    </w:p>
    <w:p w:rsidR="00597147" w:rsidRPr="002D4CF5" w:rsidRDefault="00597147" w:rsidP="002D4CF5">
      <w:pPr>
        <w:spacing w:line="360" w:lineRule="auto"/>
        <w:ind w:firstLine="720"/>
        <w:rPr>
          <w:sz w:val="28"/>
          <w:szCs w:val="28"/>
        </w:rPr>
      </w:pPr>
      <w:r w:rsidRPr="002D4CF5">
        <w:rPr>
          <w:sz w:val="28"/>
          <w:szCs w:val="28"/>
        </w:rPr>
        <w:t>-Điệp ngữ tôi yêu em.</w:t>
      </w:r>
    </w:p>
    <w:p w:rsidR="00597147" w:rsidRPr="002D4CF5" w:rsidRDefault="00597147" w:rsidP="002D4CF5">
      <w:pPr>
        <w:spacing w:line="360" w:lineRule="auto"/>
        <w:rPr>
          <w:sz w:val="28"/>
          <w:szCs w:val="28"/>
        </w:rPr>
      </w:pPr>
    </w:p>
    <w:p w:rsidR="00597147" w:rsidRPr="002D4CF5" w:rsidRDefault="00597147"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trình bày kết quả thảo luậ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4140"/>
        <w:gridCol w:w="4140"/>
      </w:tblGrid>
      <w:tr w:rsidR="00597147" w:rsidRPr="002D4CF5" w:rsidTr="00296840">
        <w:tc>
          <w:tcPr>
            <w:tcW w:w="2520" w:type="dxa"/>
            <w:tcBorders>
              <w:bottom w:val="single" w:sz="4" w:space="0" w:color="auto"/>
            </w:tcBorders>
            <w:shd w:val="clear" w:color="auto" w:fill="auto"/>
          </w:tcPr>
          <w:p w:rsidR="00597147" w:rsidRPr="002D4CF5" w:rsidRDefault="00597147" w:rsidP="002D4CF5">
            <w:pPr>
              <w:spacing w:line="360" w:lineRule="auto"/>
              <w:rPr>
                <w:b/>
                <w:sz w:val="28"/>
                <w:szCs w:val="28"/>
                <w:lang w:val="vi-VN"/>
              </w:rPr>
            </w:pPr>
          </w:p>
        </w:tc>
        <w:tc>
          <w:tcPr>
            <w:tcW w:w="4140" w:type="dxa"/>
            <w:tcBorders>
              <w:bottom w:val="single" w:sz="4" w:space="0" w:color="auto"/>
            </w:tcBorders>
            <w:shd w:val="clear" w:color="auto" w:fill="auto"/>
          </w:tcPr>
          <w:p w:rsidR="00597147" w:rsidRPr="002D4CF5" w:rsidRDefault="00597147" w:rsidP="002D4CF5">
            <w:pPr>
              <w:spacing w:line="360" w:lineRule="auto"/>
              <w:rPr>
                <w:b/>
                <w:sz w:val="28"/>
                <w:szCs w:val="28"/>
              </w:rPr>
            </w:pPr>
            <w:r w:rsidRPr="002D4CF5">
              <w:rPr>
                <w:b/>
                <w:sz w:val="28"/>
                <w:szCs w:val="28"/>
              </w:rPr>
              <w:t>Nội dung</w:t>
            </w:r>
          </w:p>
        </w:tc>
        <w:tc>
          <w:tcPr>
            <w:tcW w:w="4140" w:type="dxa"/>
            <w:tcBorders>
              <w:bottom w:val="single" w:sz="4" w:space="0" w:color="auto"/>
            </w:tcBorders>
            <w:shd w:val="clear" w:color="auto" w:fill="auto"/>
          </w:tcPr>
          <w:p w:rsidR="00597147" w:rsidRPr="002D4CF5" w:rsidRDefault="00597147" w:rsidP="002D4CF5">
            <w:pPr>
              <w:spacing w:line="360" w:lineRule="auto"/>
              <w:rPr>
                <w:b/>
                <w:sz w:val="28"/>
                <w:szCs w:val="28"/>
              </w:rPr>
            </w:pPr>
            <w:r w:rsidRPr="002D4CF5">
              <w:rPr>
                <w:b/>
                <w:sz w:val="28"/>
                <w:szCs w:val="28"/>
              </w:rPr>
              <w:t>Nghệ thuật</w:t>
            </w:r>
          </w:p>
        </w:tc>
      </w:tr>
      <w:tr w:rsidR="00597147" w:rsidRPr="002D4CF5" w:rsidTr="00296840">
        <w:tc>
          <w:tcPr>
            <w:tcW w:w="2520" w:type="dxa"/>
            <w:tcBorders>
              <w:top w:val="nil"/>
              <w:bottom w:val="nil"/>
            </w:tcBorders>
            <w:shd w:val="clear" w:color="auto" w:fill="auto"/>
          </w:tcPr>
          <w:p w:rsidR="00597147" w:rsidRPr="002D4CF5" w:rsidRDefault="00597147" w:rsidP="002D4CF5">
            <w:pPr>
              <w:spacing w:line="360" w:lineRule="auto"/>
              <w:rPr>
                <w:sz w:val="28"/>
                <w:szCs w:val="28"/>
              </w:rPr>
            </w:pPr>
            <w:r w:rsidRPr="002D4CF5">
              <w:rPr>
                <w:i/>
                <w:sz w:val="28"/>
                <w:szCs w:val="28"/>
              </w:rPr>
              <w:t>Nhân vật Bê-li-cốp</w:t>
            </w:r>
            <w:r w:rsidRPr="002D4CF5">
              <w:rPr>
                <w:sz w:val="28"/>
                <w:szCs w:val="28"/>
              </w:rPr>
              <w:t xml:space="preserve"> Sê- khốp</w:t>
            </w:r>
          </w:p>
        </w:tc>
        <w:tc>
          <w:tcPr>
            <w:tcW w:w="4140" w:type="dxa"/>
            <w:tcBorders>
              <w:top w:val="nil"/>
              <w:bottom w:val="nil"/>
            </w:tcBorders>
            <w:shd w:val="clear" w:color="auto" w:fill="auto"/>
          </w:tcPr>
          <w:p w:rsidR="00597147" w:rsidRPr="002D4CF5" w:rsidRDefault="00597147" w:rsidP="002D4CF5">
            <w:pPr>
              <w:spacing w:line="360" w:lineRule="auto"/>
              <w:rPr>
                <w:sz w:val="28"/>
                <w:szCs w:val="28"/>
              </w:rPr>
            </w:pPr>
            <w:r w:rsidRPr="002D4CF5">
              <w:rPr>
                <w:sz w:val="28"/>
                <w:szCs w:val="28"/>
              </w:rPr>
              <w:t>Qua nhân vật này, Sê- khốp phê phán lối sống hèn nhát, bạc nhược, bảo thủ, ích kỉ của một bộ phận trí thức Nga cuối thế kỉ XIX. Từ đó nhà văn thức tỉnh mọi người: không thể sống như thế mãi được.</w:t>
            </w:r>
          </w:p>
        </w:tc>
        <w:tc>
          <w:tcPr>
            <w:tcW w:w="4140" w:type="dxa"/>
            <w:tcBorders>
              <w:top w:val="nil"/>
              <w:bottom w:val="nil"/>
            </w:tcBorders>
            <w:shd w:val="clear" w:color="auto" w:fill="auto"/>
          </w:tcPr>
          <w:p w:rsidR="00597147" w:rsidRPr="002D4CF5" w:rsidRDefault="00597147" w:rsidP="002D4CF5">
            <w:pPr>
              <w:spacing w:line="360" w:lineRule="auto"/>
              <w:rPr>
                <w:sz w:val="28"/>
                <w:szCs w:val="28"/>
              </w:rPr>
            </w:pPr>
            <w:r w:rsidRPr="002D4CF5">
              <w:rPr>
                <w:sz w:val="28"/>
                <w:szCs w:val="28"/>
              </w:rPr>
              <w:t>Xây dựng nhân vật điển hình. Giọng kể chậm dãi, giễu cợt châm biếm, mỉa mai mà pha chút buồn đời. Chi tiết ấy ấn tượng: cái vỏ bao</w:t>
            </w:r>
          </w:p>
        </w:tc>
      </w:tr>
      <w:tr w:rsidR="00597147" w:rsidRPr="002D4CF5" w:rsidTr="00296840">
        <w:tc>
          <w:tcPr>
            <w:tcW w:w="2520" w:type="dxa"/>
            <w:tcBorders>
              <w:top w:val="nil"/>
            </w:tcBorders>
            <w:shd w:val="clear" w:color="auto" w:fill="auto"/>
          </w:tcPr>
          <w:p w:rsidR="00597147" w:rsidRPr="002D4CF5" w:rsidRDefault="00597147" w:rsidP="002D4CF5">
            <w:pPr>
              <w:spacing w:line="360" w:lineRule="auto"/>
              <w:rPr>
                <w:sz w:val="28"/>
                <w:szCs w:val="28"/>
                <w:lang w:val="nl-NL"/>
              </w:rPr>
            </w:pPr>
            <w:r w:rsidRPr="002D4CF5">
              <w:rPr>
                <w:i/>
                <w:sz w:val="28"/>
                <w:szCs w:val="28"/>
                <w:lang w:val="nl-NL"/>
              </w:rPr>
              <w:t>Giăng Van- giăng</w:t>
            </w:r>
            <w:r w:rsidRPr="002D4CF5">
              <w:rPr>
                <w:sz w:val="28"/>
                <w:szCs w:val="28"/>
                <w:lang w:val="nl-NL"/>
              </w:rPr>
              <w:t xml:space="preserve"> </w:t>
            </w:r>
          </w:p>
          <w:p w:rsidR="00597147" w:rsidRPr="002D4CF5" w:rsidRDefault="00597147" w:rsidP="002D4CF5">
            <w:pPr>
              <w:spacing w:line="360" w:lineRule="auto"/>
              <w:rPr>
                <w:sz w:val="28"/>
                <w:szCs w:val="28"/>
                <w:lang w:val="nl-NL"/>
              </w:rPr>
            </w:pPr>
            <w:r w:rsidRPr="002D4CF5">
              <w:rPr>
                <w:sz w:val="28"/>
                <w:szCs w:val="28"/>
                <w:lang w:val="nl-NL"/>
              </w:rPr>
              <w:t>Huy- gô</w:t>
            </w:r>
          </w:p>
        </w:tc>
        <w:tc>
          <w:tcPr>
            <w:tcW w:w="4140" w:type="dxa"/>
            <w:tcBorders>
              <w:top w:val="nil"/>
            </w:tcBorders>
            <w:shd w:val="clear" w:color="auto" w:fill="auto"/>
          </w:tcPr>
          <w:p w:rsidR="00597147" w:rsidRPr="002D4CF5" w:rsidRDefault="00597147" w:rsidP="002D4CF5">
            <w:pPr>
              <w:spacing w:line="360" w:lineRule="auto"/>
              <w:rPr>
                <w:sz w:val="28"/>
                <w:szCs w:val="28"/>
                <w:lang w:val="nl-NL"/>
              </w:rPr>
            </w:pPr>
            <w:r w:rsidRPr="002D4CF5">
              <w:rPr>
                <w:sz w:val="28"/>
                <w:szCs w:val="28"/>
                <w:lang w:val="nl-NL"/>
              </w:rPr>
              <w:t>Người ban phát tình thương cho những kẻ khốn khổ</w:t>
            </w:r>
          </w:p>
          <w:p w:rsidR="00597147" w:rsidRPr="002D4CF5" w:rsidRDefault="00597147" w:rsidP="002D4CF5">
            <w:pPr>
              <w:spacing w:line="360" w:lineRule="auto"/>
              <w:rPr>
                <w:sz w:val="28"/>
                <w:szCs w:val="28"/>
                <w:lang w:val="nl-NL"/>
              </w:rPr>
            </w:pPr>
            <w:r w:rsidRPr="002D4CF5">
              <w:rPr>
                <w:sz w:val="28"/>
                <w:szCs w:val="28"/>
                <w:lang w:val="nl-NL"/>
              </w:rPr>
              <w:t>Chịu nhiều hy sinh, thiệt thòi vì người khác.</w:t>
            </w:r>
          </w:p>
          <w:p w:rsidR="00597147" w:rsidRPr="002D4CF5" w:rsidRDefault="00597147" w:rsidP="002D4CF5">
            <w:pPr>
              <w:spacing w:line="360" w:lineRule="auto"/>
              <w:rPr>
                <w:sz w:val="28"/>
                <w:szCs w:val="28"/>
              </w:rPr>
            </w:pPr>
            <w:r w:rsidRPr="002D4CF5">
              <w:rPr>
                <w:sz w:val="28"/>
                <w:szCs w:val="28"/>
                <w:lang w:val="nl-NL"/>
              </w:rPr>
              <w:t xml:space="preserve">Trong hoàn cảnh bất công, tuyệt vọng, con người chân chính vẫn có thể bằng ánh sáng yêu thương đẩy lùi bóng tối của cường quyền. </w:t>
            </w:r>
            <w:r w:rsidRPr="002D4CF5">
              <w:rPr>
                <w:sz w:val="28"/>
                <w:szCs w:val="28"/>
              </w:rPr>
              <w:t>Nhóm ngọn lửa niềm tin vào tương lai.</w:t>
            </w:r>
          </w:p>
        </w:tc>
        <w:tc>
          <w:tcPr>
            <w:tcW w:w="4140" w:type="dxa"/>
            <w:tcBorders>
              <w:top w:val="nil"/>
            </w:tcBorders>
            <w:shd w:val="clear" w:color="auto" w:fill="auto"/>
          </w:tcPr>
          <w:p w:rsidR="00597147" w:rsidRPr="002D4CF5" w:rsidRDefault="00597147" w:rsidP="002D4CF5">
            <w:pPr>
              <w:spacing w:line="360" w:lineRule="auto"/>
              <w:rPr>
                <w:sz w:val="28"/>
                <w:szCs w:val="28"/>
              </w:rPr>
            </w:pPr>
            <w:r w:rsidRPr="002D4CF5">
              <w:rPr>
                <w:sz w:val="28"/>
                <w:szCs w:val="28"/>
              </w:rPr>
              <w:t>Xây dựng cử chỉ, lối nói nhân vât.</w:t>
            </w:r>
          </w:p>
          <w:p w:rsidR="00597147" w:rsidRPr="002D4CF5" w:rsidRDefault="00597147" w:rsidP="002D4CF5">
            <w:pPr>
              <w:spacing w:line="360" w:lineRule="auto"/>
              <w:rPr>
                <w:sz w:val="28"/>
                <w:szCs w:val="28"/>
              </w:rPr>
            </w:pPr>
            <w:r w:rsidRPr="002D4CF5">
              <w:rPr>
                <w:sz w:val="28"/>
                <w:szCs w:val="28"/>
              </w:rPr>
              <w:t>Tạo nên sự đối lập giữa nhân vật Giăng Van- giăng và Gia- ve.</w:t>
            </w:r>
          </w:p>
          <w:p w:rsidR="00597147" w:rsidRPr="002D4CF5" w:rsidRDefault="00597147" w:rsidP="002D4CF5">
            <w:pPr>
              <w:spacing w:line="360" w:lineRule="auto"/>
              <w:rPr>
                <w:sz w:val="28"/>
                <w:szCs w:val="28"/>
              </w:rPr>
            </w:pPr>
            <w:r w:rsidRPr="002D4CF5">
              <w:rPr>
                <w:sz w:val="28"/>
                <w:szCs w:val="28"/>
              </w:rPr>
              <w:t>Nụ cười trên môi của Phăng- tin là hình ảnh lãng mạn tăng thêm vẻ đẹp của Giăng Van- giăng.</w:t>
            </w:r>
          </w:p>
        </w:tc>
      </w:tr>
    </w:tbl>
    <w:p w:rsidR="00597147" w:rsidRPr="002D4CF5" w:rsidRDefault="00597147" w:rsidP="002D4CF5">
      <w:pPr>
        <w:spacing w:line="360" w:lineRule="auto"/>
        <w:ind w:firstLine="720"/>
        <w:rPr>
          <w:b/>
          <w:sz w:val="28"/>
          <w:szCs w:val="28"/>
        </w:rPr>
      </w:pPr>
    </w:p>
    <w:p w:rsidR="00597147" w:rsidRPr="002D4CF5" w:rsidRDefault="00597147" w:rsidP="002D4CF5">
      <w:pPr>
        <w:spacing w:line="360" w:lineRule="auto"/>
        <w:ind w:firstLine="720"/>
        <w:rPr>
          <w:b/>
          <w:sz w:val="28"/>
          <w:szCs w:val="28"/>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7560"/>
        <w:tblGridChange w:id="271">
          <w:tblGrid>
            <w:gridCol w:w="2520"/>
            <w:gridCol w:w="7560"/>
          </w:tblGrid>
        </w:tblGridChange>
      </w:tblGrid>
      <w:tr w:rsidR="009D6727" w:rsidRPr="002D4CF5" w:rsidTr="009D6727">
        <w:trPr>
          <w:trHeight w:val="647"/>
        </w:trPr>
        <w:tc>
          <w:tcPr>
            <w:tcW w:w="2520" w:type="dxa"/>
            <w:shd w:val="clear" w:color="auto" w:fill="auto"/>
          </w:tcPr>
          <w:p w:rsidR="009D6727" w:rsidRPr="002D4CF5" w:rsidRDefault="009D672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560" w:type="dxa"/>
          </w:tcPr>
          <w:p w:rsidR="009D6727" w:rsidRPr="002D4CF5" w:rsidRDefault="009D672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9D6727" w:rsidRPr="002D4CF5" w:rsidTr="009D6727">
        <w:trPr>
          <w:trHeight w:val="647"/>
        </w:trPr>
        <w:tc>
          <w:tcPr>
            <w:tcW w:w="2520" w:type="dxa"/>
            <w:shd w:val="clear" w:color="auto" w:fill="auto"/>
          </w:tcPr>
          <w:p w:rsidR="009D6727" w:rsidRPr="002D4CF5" w:rsidRDefault="009D6727" w:rsidP="002D4CF5">
            <w:pPr>
              <w:spacing w:line="360" w:lineRule="auto"/>
              <w:rPr>
                <w:b/>
                <w:sz w:val="28"/>
                <w:szCs w:val="28"/>
                <w:lang w:val="vi-VN"/>
              </w:rPr>
            </w:pPr>
            <w:r w:rsidRPr="002D4CF5">
              <w:rPr>
                <w:b/>
                <w:sz w:val="28"/>
                <w:szCs w:val="28"/>
                <w:lang w:val="vi-VN"/>
              </w:rPr>
              <w:t xml:space="preserve">GV giao nhiệm vụ: </w:t>
            </w:r>
          </w:p>
          <w:p w:rsidR="009D6727" w:rsidRPr="002D4CF5" w:rsidRDefault="009D6727" w:rsidP="002D4CF5">
            <w:pPr>
              <w:spacing w:line="360" w:lineRule="auto"/>
              <w:rPr>
                <w:sz w:val="28"/>
                <w:szCs w:val="28"/>
                <w:lang w:val="vi-VN"/>
              </w:rPr>
            </w:pPr>
            <w:r w:rsidRPr="002D4CF5">
              <w:rPr>
                <w:sz w:val="28"/>
                <w:szCs w:val="28"/>
                <w:lang w:val="vi-VN"/>
              </w:rPr>
              <w:t>Viết đoạn văn ngắn cảm nhận về hình tượng nhân vật trữ tình trong bài thơ Tràng giang ( Huy Cận)</w:t>
            </w:r>
          </w:p>
          <w:p w:rsidR="009D6727" w:rsidRPr="002D4CF5" w:rsidRDefault="009D6727" w:rsidP="002D4CF5">
            <w:pPr>
              <w:spacing w:line="360" w:lineRule="auto"/>
              <w:rPr>
                <w:sz w:val="28"/>
                <w:szCs w:val="28"/>
                <w:lang w:val="vi-VN"/>
              </w:rPr>
            </w:pPr>
            <w:r w:rsidRPr="002D4CF5">
              <w:rPr>
                <w:sz w:val="28"/>
                <w:szCs w:val="28"/>
                <w:lang w:val="vi-VN"/>
              </w:rPr>
              <w:t>-   HS thực hiện nhiệm vụ:</w:t>
            </w:r>
          </w:p>
          <w:p w:rsidR="009D6727" w:rsidRPr="002D4CF5" w:rsidRDefault="009D6727" w:rsidP="002D4CF5">
            <w:pPr>
              <w:spacing w:line="360" w:lineRule="auto"/>
              <w:rPr>
                <w:b/>
                <w:sz w:val="28"/>
                <w:szCs w:val="28"/>
                <w:lang w:val="vi-VN"/>
              </w:rPr>
            </w:pPr>
            <w:r w:rsidRPr="002D4CF5">
              <w:rPr>
                <w:sz w:val="28"/>
                <w:szCs w:val="28"/>
                <w:lang w:val="vi-VN"/>
              </w:rPr>
              <w:t xml:space="preserve">-  HS báo  cáo kết quả thực hiện nhiệm vụ: </w:t>
            </w:r>
          </w:p>
          <w:p w:rsidR="009D6727" w:rsidRPr="002D4CF5" w:rsidRDefault="009D6727" w:rsidP="002D4CF5">
            <w:pPr>
              <w:pStyle w:val="listparagraph1cxspmiddle"/>
              <w:spacing w:before="0" w:beforeAutospacing="0" w:after="0" w:afterAutospacing="0" w:line="360" w:lineRule="auto"/>
              <w:rPr>
                <w:b/>
                <w:bCs/>
                <w:color w:val="000000"/>
                <w:sz w:val="28"/>
                <w:szCs w:val="28"/>
                <w:lang w:val="vi-VN"/>
              </w:rPr>
            </w:pPr>
          </w:p>
        </w:tc>
        <w:tc>
          <w:tcPr>
            <w:tcW w:w="7560" w:type="dxa"/>
          </w:tcPr>
          <w:p w:rsidR="009D6727" w:rsidRPr="002D4CF5" w:rsidRDefault="009D6727" w:rsidP="002D4CF5">
            <w:pPr>
              <w:spacing w:line="360" w:lineRule="auto"/>
              <w:ind w:firstLine="682"/>
              <w:rPr>
                <w:b/>
                <w:bCs/>
                <w:color w:val="000000"/>
                <w:sz w:val="28"/>
                <w:szCs w:val="28"/>
                <w:lang w:val="vi-VN"/>
              </w:rPr>
            </w:pPr>
            <w:r w:rsidRPr="002D4CF5">
              <w:rPr>
                <w:sz w:val="28"/>
                <w:szCs w:val="28"/>
                <w:lang w:val="vi-VN"/>
              </w:rPr>
              <w:t>Hình tượng nhân vật trữ tình : con người trước bao la trời rộng, sông dài, con người khao khát tình đời, tình người, cảm nhận thấm thía mối sầu cô đơn "Mênh mông không một chuyến đò ngang - Không cầu gợi chút niềm thân mật - Lặng lẽ bờ xanh tiếp bãi vàng". Nỗi buồn nhân thế vốn có cơ sở thực tại, khi nó tìm thấy những đồng điệu ấy là khi nó thể hiện được tiếng nói cúa một thế hệ, thế hệ "Băn khoăn đi kiếm lẽ yêu đời" trong hoàn cảnh đất nước mất chủ quyền. Nỗi "nhớ nhà" như thế không cần một hình ảnh tương đồng, nó sẵn chất chứa trong lòng người, phản chiếu tình cảm lớn : tình cảm với Tổ quốc, đất nước.</w:t>
            </w: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7560"/>
        <w:tblGridChange w:id="272">
          <w:tblGrid>
            <w:gridCol w:w="2520"/>
            <w:gridCol w:w="7560"/>
          </w:tblGrid>
        </w:tblGridChange>
      </w:tblGrid>
      <w:tr w:rsidR="009D6727" w:rsidRPr="002D4CF5" w:rsidTr="009D6727">
        <w:trPr>
          <w:trHeight w:val="647"/>
        </w:trPr>
        <w:tc>
          <w:tcPr>
            <w:tcW w:w="2520" w:type="dxa"/>
            <w:shd w:val="clear" w:color="auto" w:fill="auto"/>
          </w:tcPr>
          <w:p w:rsidR="009D6727" w:rsidRPr="002D4CF5" w:rsidRDefault="009D672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560" w:type="dxa"/>
          </w:tcPr>
          <w:p w:rsidR="009D6727" w:rsidRPr="002D4CF5" w:rsidRDefault="009D672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9D6727" w:rsidRPr="002D4CF5" w:rsidTr="009D6727">
        <w:trPr>
          <w:trHeight w:val="647"/>
        </w:trPr>
        <w:tc>
          <w:tcPr>
            <w:tcW w:w="2520" w:type="dxa"/>
            <w:shd w:val="clear" w:color="auto" w:fill="auto"/>
          </w:tcPr>
          <w:p w:rsidR="009D6727" w:rsidRPr="002D4CF5" w:rsidRDefault="009D6727" w:rsidP="002D4CF5">
            <w:pPr>
              <w:spacing w:line="360" w:lineRule="auto"/>
              <w:rPr>
                <w:b/>
                <w:sz w:val="28"/>
                <w:szCs w:val="28"/>
              </w:rPr>
            </w:pPr>
            <w:r w:rsidRPr="002D4CF5">
              <w:rPr>
                <w:b/>
                <w:sz w:val="28"/>
                <w:szCs w:val="28"/>
                <w:lang w:val="vi-VN"/>
              </w:rPr>
              <w:t xml:space="preserve">GV giao nhiệm vụ: </w:t>
            </w:r>
          </w:p>
          <w:p w:rsidR="009D6727" w:rsidRPr="002D4CF5" w:rsidRDefault="009D6727" w:rsidP="002D4CF5">
            <w:pPr>
              <w:spacing w:line="360" w:lineRule="auto"/>
              <w:ind w:firstLine="724"/>
              <w:rPr>
                <w:sz w:val="28"/>
                <w:szCs w:val="28"/>
              </w:rPr>
            </w:pPr>
            <w:r w:rsidRPr="002D4CF5">
              <w:rPr>
                <w:sz w:val="28"/>
                <w:szCs w:val="28"/>
              </w:rPr>
              <w:t>Theo nhà văn Hoài Thanh, Xuân Diệu là nhà thơ "mới nhất trong các nhà thơ mới".</w:t>
            </w:r>
          </w:p>
          <w:p w:rsidR="009D6727" w:rsidRPr="002D4CF5" w:rsidRDefault="009D6727" w:rsidP="002D4CF5">
            <w:pPr>
              <w:spacing w:line="360" w:lineRule="auto"/>
              <w:ind w:firstLine="724"/>
              <w:rPr>
                <w:sz w:val="28"/>
                <w:szCs w:val="28"/>
              </w:rPr>
            </w:pPr>
            <w:r w:rsidRPr="002D4CF5">
              <w:rPr>
                <w:sz w:val="28"/>
                <w:szCs w:val="28"/>
              </w:rPr>
              <w:t>Đặc điểm đó của thơ Xuân Diệu được thể hiện như thế nào ở bài thơ Vội vàng?</w:t>
            </w:r>
          </w:p>
          <w:p w:rsidR="009D6727" w:rsidRPr="002D4CF5" w:rsidRDefault="009D6727" w:rsidP="002D4CF5">
            <w:pPr>
              <w:spacing w:line="360" w:lineRule="auto"/>
              <w:rPr>
                <w:sz w:val="28"/>
                <w:szCs w:val="28"/>
              </w:rPr>
            </w:pPr>
          </w:p>
          <w:p w:rsidR="009D6727" w:rsidRPr="002D4CF5" w:rsidRDefault="009D6727" w:rsidP="002D4CF5">
            <w:pPr>
              <w:spacing w:line="360" w:lineRule="auto"/>
              <w:rPr>
                <w:sz w:val="28"/>
                <w:szCs w:val="28"/>
                <w:lang w:val="vi-VN"/>
              </w:rPr>
            </w:pPr>
            <w:r w:rsidRPr="002D4CF5">
              <w:rPr>
                <w:sz w:val="28"/>
                <w:szCs w:val="28"/>
                <w:lang w:val="vi-VN"/>
              </w:rPr>
              <w:t>-   HS thực hiện nhiệm vụ:</w:t>
            </w:r>
          </w:p>
          <w:p w:rsidR="009D6727" w:rsidRPr="002D4CF5" w:rsidRDefault="009D6727" w:rsidP="002D4CF5">
            <w:pPr>
              <w:spacing w:line="360" w:lineRule="auto"/>
              <w:rPr>
                <w:b/>
                <w:sz w:val="28"/>
                <w:szCs w:val="28"/>
                <w:lang w:val="vi-VN"/>
              </w:rPr>
            </w:pPr>
            <w:r w:rsidRPr="002D4CF5">
              <w:rPr>
                <w:sz w:val="28"/>
                <w:szCs w:val="28"/>
                <w:lang w:val="vi-VN"/>
              </w:rPr>
              <w:t xml:space="preserve">-  HS báo  cáo kết quả thực hiện nhiệm vụ: </w:t>
            </w:r>
          </w:p>
          <w:p w:rsidR="009D6727" w:rsidRPr="002D4CF5" w:rsidRDefault="009D6727" w:rsidP="002D4CF5">
            <w:pPr>
              <w:pStyle w:val="listparagraph1cxspmiddle"/>
              <w:spacing w:before="0" w:beforeAutospacing="0" w:after="0" w:afterAutospacing="0" w:line="360" w:lineRule="auto"/>
              <w:rPr>
                <w:b/>
                <w:bCs/>
                <w:color w:val="000000"/>
                <w:sz w:val="28"/>
                <w:szCs w:val="28"/>
                <w:lang w:val="vi-VN"/>
              </w:rPr>
            </w:pPr>
          </w:p>
        </w:tc>
        <w:tc>
          <w:tcPr>
            <w:tcW w:w="7560" w:type="dxa"/>
          </w:tcPr>
          <w:p w:rsidR="009D6727" w:rsidRPr="002D4CF5" w:rsidRDefault="009D6727" w:rsidP="002D4CF5">
            <w:pPr>
              <w:spacing w:line="360" w:lineRule="auto"/>
              <w:ind w:firstLine="724"/>
              <w:rPr>
                <w:sz w:val="28"/>
                <w:szCs w:val="28"/>
                <w:lang w:val="vi-VN"/>
              </w:rPr>
            </w:pPr>
            <w:r w:rsidRPr="002D4CF5">
              <w:rPr>
                <w:sz w:val="28"/>
                <w:szCs w:val="28"/>
                <w:lang w:val="vi-VN"/>
              </w:rPr>
              <w:t>1.Giảỉ thích : "mới" : là mới mẻ, hiện đại. Ở đây bao hàm sự so sánh giữa thơ Việt Nam hiện đại đầu thế kỉ XX với thơ Việt Nam thời kì trung đại ; "mới nhất" : là từ chỉ tính chất hiện đại được thể hiện ở mức độ cao nhất, nhiều nhất ; "Xuân Diệu là nhà thơ mới nhất trong các nhà thơ mới" là ý kiến khẳng định Xuân Diệu là nhà thơ hàng đầu trong phong trào Thơ mới với các đặc điểm nội dung (quan niệm, đề tài, chủ đề tư tưởng,...) và nghệ thuật (thể loại, ngôn ngữ thơ, cách thể hiện ý, tình trong thơ,...).</w:t>
            </w:r>
          </w:p>
          <w:p w:rsidR="009D6727" w:rsidRPr="002D4CF5" w:rsidRDefault="009D6727" w:rsidP="002D4CF5">
            <w:pPr>
              <w:spacing w:line="360" w:lineRule="auto"/>
              <w:ind w:firstLine="724"/>
              <w:rPr>
                <w:sz w:val="28"/>
                <w:szCs w:val="28"/>
                <w:lang w:val="vi-VN"/>
              </w:rPr>
            </w:pPr>
            <w:bookmarkStart w:id="273" w:name="bookmark116"/>
            <w:r w:rsidRPr="002D4CF5">
              <w:rPr>
                <w:sz w:val="28"/>
                <w:szCs w:val="28"/>
                <w:lang w:val="vi-VN"/>
              </w:rPr>
              <w:t>2.Phân tích :</w:t>
            </w:r>
            <w:bookmarkEnd w:id="273"/>
          </w:p>
          <w:p w:rsidR="009D6727" w:rsidRPr="002D4CF5" w:rsidRDefault="009D6727" w:rsidP="002D4CF5">
            <w:pPr>
              <w:spacing w:line="360" w:lineRule="auto"/>
              <w:ind w:firstLine="724"/>
              <w:rPr>
                <w:sz w:val="28"/>
                <w:szCs w:val="28"/>
                <w:lang w:val="vi-VN"/>
              </w:rPr>
            </w:pPr>
            <w:r w:rsidRPr="002D4CF5">
              <w:rPr>
                <w:sz w:val="28"/>
                <w:szCs w:val="28"/>
                <w:lang w:val="vi-VN"/>
              </w:rPr>
              <w:t>- Quan niệm về thời gian, tuổi trẻ, hạnh phúc và khát vọng sống mãnh liệt của nhà thơ Xuân Diệu trong bài thơ (ngợi ca mùa xuân, ngợi ca cuộc đời, ngợi ca tuổi trẻ, sự tiếc nuối thời gian, tiếc nuối tuổi xuân đi qua không trở lại, lởi kêu gọi sống hết mình, sống cuồng nhiệt, sống đến kiệt cùng của cảm giác, cám xúc,...) so với xúc cảm và quan niệm của một số tác giả tiêu biểu của phong trào Thơ mới mà các em đã biết (Thế Lữ, Hàn Mặc Tử, Huy Cận,...).</w:t>
            </w:r>
          </w:p>
          <w:p w:rsidR="009D6727" w:rsidRPr="002D4CF5" w:rsidRDefault="009D6727" w:rsidP="002D4CF5">
            <w:pPr>
              <w:spacing w:line="360" w:lineRule="auto"/>
              <w:ind w:firstLine="724"/>
              <w:rPr>
                <w:sz w:val="28"/>
                <w:szCs w:val="28"/>
                <w:lang w:val="vi-VN"/>
              </w:rPr>
            </w:pPr>
            <w:r w:rsidRPr="002D4CF5">
              <w:rPr>
                <w:sz w:val="28"/>
                <w:szCs w:val="28"/>
                <w:lang w:val="vi-VN"/>
              </w:rPr>
              <w:t>- Những cách tân về thể loại, sự kết hợp nhuần nhuyễn giữa cảm xúc và quan niệm mang tính triết lí; giọng điệu trữ tình sôi nổi, mê say (vui vẻ, ngập tràn hạnh phúc trước vẻ đẹp của mùa xuân, cuộc đời, nhạy cảm trước sự trôi chảy của thời gian, giục giã, hối hả tận hưởng cuộc sống tuổi trẻ,...), ngôn ngữ nghẹ thuật giàu tính hình tượng, giàu cảm xúc,... so với những cách tân nghệ thuật ở một số tác phẩm của tác giả tiêu biểu trong phong trào Thơ mới mà các em đã biết (Thế Lữ, Hàn Mặc Tử, Huy Cận,...).</w:t>
            </w:r>
          </w:p>
          <w:p w:rsidR="009D6727" w:rsidRPr="002D4CF5" w:rsidRDefault="009D6727" w:rsidP="002D4CF5">
            <w:pPr>
              <w:spacing w:line="360" w:lineRule="auto"/>
              <w:ind w:firstLine="724"/>
              <w:rPr>
                <w:sz w:val="28"/>
                <w:szCs w:val="28"/>
              </w:rPr>
            </w:pPr>
            <w:r w:rsidRPr="002D4CF5">
              <w:rPr>
                <w:sz w:val="28"/>
                <w:szCs w:val="28"/>
                <w:lang w:val="vi-VN"/>
              </w:rPr>
              <w:t>3. Khẳng định giá trị của tác phẩm và những đóng góp to lớn của Xuân Diệu cho công cuộc cách mạng thơ ca Việt Nam hiện đại. Vội vàng là tuyên ngôn về lẽ sống và thể hiện đặc điểm phong cách nghệ thuật của Xuân Diệu, là một minh chứng cho vị trí của nhà thơ trong thơ hiện đại "mới nhất trong các nhà thơ mới</w:t>
            </w:r>
          </w:p>
        </w:tc>
      </w:tr>
    </w:tbl>
    <w:p w:rsidR="00597147" w:rsidRPr="002D4CF5" w:rsidRDefault="00597147" w:rsidP="002D4CF5">
      <w:pPr>
        <w:spacing w:line="360" w:lineRule="auto"/>
        <w:rPr>
          <w:b/>
          <w:sz w:val="28"/>
          <w:szCs w:val="28"/>
          <w:lang w:val="vi-VN"/>
        </w:rPr>
      </w:pP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74">
          <w:tblGrid>
            <w:gridCol w:w="3600"/>
            <w:gridCol w:w="6480"/>
          </w:tblGrid>
        </w:tblGridChange>
      </w:tblGrid>
      <w:tr w:rsidR="009D6727" w:rsidRPr="002D4CF5" w:rsidTr="009D6727">
        <w:trPr>
          <w:trHeight w:val="647"/>
        </w:trPr>
        <w:tc>
          <w:tcPr>
            <w:tcW w:w="3600" w:type="dxa"/>
            <w:shd w:val="clear" w:color="auto" w:fill="auto"/>
          </w:tcPr>
          <w:p w:rsidR="009D6727" w:rsidRPr="002D4CF5" w:rsidRDefault="009D672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9D6727" w:rsidRPr="002D4CF5" w:rsidRDefault="009D672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9D6727" w:rsidRPr="002D4CF5" w:rsidTr="009D6727">
        <w:trPr>
          <w:trHeight w:val="647"/>
        </w:trPr>
        <w:tc>
          <w:tcPr>
            <w:tcW w:w="3600" w:type="dxa"/>
            <w:shd w:val="clear" w:color="auto" w:fill="auto"/>
          </w:tcPr>
          <w:p w:rsidR="009D6727" w:rsidRPr="002D4CF5" w:rsidRDefault="009D6727" w:rsidP="002D4CF5">
            <w:pPr>
              <w:spacing w:line="360" w:lineRule="auto"/>
              <w:rPr>
                <w:b/>
                <w:sz w:val="28"/>
                <w:szCs w:val="28"/>
              </w:rPr>
            </w:pPr>
            <w:r w:rsidRPr="002D4CF5">
              <w:rPr>
                <w:b/>
                <w:sz w:val="28"/>
                <w:szCs w:val="28"/>
              </w:rPr>
              <w:t xml:space="preserve">GV giao nhiệm vụ: </w:t>
            </w:r>
          </w:p>
          <w:p w:rsidR="009D6727" w:rsidRPr="002D4CF5" w:rsidRDefault="009D6727" w:rsidP="002D4CF5">
            <w:pPr>
              <w:spacing w:line="360" w:lineRule="auto"/>
              <w:rPr>
                <w:b/>
                <w:sz w:val="28"/>
                <w:szCs w:val="28"/>
              </w:rPr>
            </w:pPr>
            <w:r w:rsidRPr="002D4CF5">
              <w:rPr>
                <w:b/>
                <w:sz w:val="28"/>
                <w:szCs w:val="28"/>
              </w:rPr>
              <w:t>+ Vẽ bản đồ tư duy bài học</w:t>
            </w:r>
          </w:p>
          <w:p w:rsidR="009D6727" w:rsidRPr="002D4CF5" w:rsidRDefault="009D6727" w:rsidP="002D4CF5">
            <w:pPr>
              <w:spacing w:line="360" w:lineRule="auto"/>
              <w:rPr>
                <w:sz w:val="28"/>
                <w:szCs w:val="28"/>
                <w:lang w:val="vi-VN"/>
              </w:rPr>
            </w:pPr>
            <w:r w:rsidRPr="002D4CF5">
              <w:rPr>
                <w:b/>
                <w:sz w:val="28"/>
                <w:szCs w:val="28"/>
              </w:rPr>
              <w:t xml:space="preserve">+ </w:t>
            </w:r>
            <w:r w:rsidRPr="002D4CF5">
              <w:rPr>
                <w:sz w:val="28"/>
                <w:szCs w:val="28"/>
                <w:lang w:val="vi-VN"/>
              </w:rPr>
              <w:t>Chọn một bài thơ cách mạng của Bác Hồ, Tố Hữu (ngoài SGK) hoặc của tác giả khác; học thuộc và viết lời bình khoảng l - 2 trang.</w:t>
            </w:r>
          </w:p>
          <w:p w:rsidR="009D6727" w:rsidRPr="002D4CF5" w:rsidRDefault="009D6727" w:rsidP="002D4CF5">
            <w:pPr>
              <w:spacing w:line="360" w:lineRule="auto"/>
              <w:rPr>
                <w:sz w:val="28"/>
                <w:szCs w:val="28"/>
                <w:lang w:val="vi-VN"/>
              </w:rPr>
            </w:pPr>
            <w:r w:rsidRPr="002D4CF5">
              <w:rPr>
                <w:sz w:val="28"/>
                <w:szCs w:val="28"/>
                <w:lang w:val="vi-VN"/>
              </w:rPr>
              <w:t>-HS thực hiện nhiệm vụ:</w:t>
            </w:r>
          </w:p>
          <w:p w:rsidR="009D6727" w:rsidRPr="002D4CF5" w:rsidRDefault="009D6727" w:rsidP="002D4CF5">
            <w:pPr>
              <w:spacing w:line="360" w:lineRule="auto"/>
              <w:rPr>
                <w:sz w:val="28"/>
                <w:szCs w:val="28"/>
                <w:lang w:val="vi-VN"/>
              </w:rPr>
            </w:pPr>
            <w:r w:rsidRPr="002D4CF5">
              <w:rPr>
                <w:sz w:val="28"/>
                <w:szCs w:val="28"/>
                <w:lang w:val="vi-VN"/>
              </w:rPr>
              <w:t xml:space="preserve">-  HS báo  cáo kết quả thực hiện nhiệm vụ: </w:t>
            </w:r>
          </w:p>
          <w:p w:rsidR="009D6727" w:rsidRPr="002D4CF5" w:rsidRDefault="009D6727"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9D6727" w:rsidRPr="002D4CF5" w:rsidRDefault="009D6727"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9D6727" w:rsidRPr="002D4CF5" w:rsidRDefault="009D6727" w:rsidP="002D4CF5">
            <w:pPr>
              <w:spacing w:line="360" w:lineRule="auto"/>
              <w:rPr>
                <w:sz w:val="28"/>
                <w:szCs w:val="28"/>
                <w:lang w:val="vi-VN"/>
              </w:rPr>
            </w:pPr>
            <w:r w:rsidRPr="002D4CF5">
              <w:rPr>
                <w:b/>
                <w:bCs/>
                <w:color w:val="000000"/>
                <w:sz w:val="28"/>
                <w:szCs w:val="28"/>
                <w:lang w:val="vi-VN"/>
              </w:rPr>
              <w:t xml:space="preserve">+ </w:t>
            </w:r>
            <w:r w:rsidRPr="002D4CF5">
              <w:rPr>
                <w:sz w:val="28"/>
                <w:szCs w:val="28"/>
                <w:lang w:val="vi-VN"/>
              </w:rPr>
              <w:t>Sưu tầm và viết lời bình khoảng l - 2 trang về những bài thơ đã được chọn.</w:t>
            </w:r>
          </w:p>
        </w:tc>
      </w:tr>
    </w:tbl>
    <w:p w:rsidR="001B6606" w:rsidRPr="002D4CF5" w:rsidRDefault="009D6727" w:rsidP="002D4CF5">
      <w:pPr>
        <w:spacing w:line="360" w:lineRule="auto"/>
        <w:rPr>
          <w:sz w:val="28"/>
          <w:szCs w:val="28"/>
        </w:rPr>
      </w:pPr>
      <w:r w:rsidRPr="002D4CF5">
        <w:rPr>
          <w:sz w:val="28"/>
          <w:szCs w:val="28"/>
        </w:rPr>
        <w:t>……………………………………………………………………………………………………………………………………………………………………………………………………………………………………………………………………………………………………………………………………….</w:t>
      </w:r>
    </w:p>
    <w:p w:rsidR="00597147" w:rsidRPr="002D4CF5" w:rsidRDefault="00597147" w:rsidP="002D4CF5">
      <w:pPr>
        <w:spacing w:line="360" w:lineRule="auto"/>
        <w:rPr>
          <w:sz w:val="28"/>
          <w:szCs w:val="28"/>
        </w:rPr>
      </w:pPr>
      <w:r w:rsidRPr="002D4CF5">
        <w:rPr>
          <w:b/>
          <w:sz w:val="28"/>
          <w:szCs w:val="28"/>
          <w:u w:val="single"/>
          <w:lang w:val="vi-VN"/>
        </w:rPr>
        <w:t>Tiết 1</w:t>
      </w:r>
      <w:r w:rsidRPr="002D4CF5">
        <w:rPr>
          <w:b/>
          <w:sz w:val="28"/>
          <w:szCs w:val="28"/>
          <w:u w:val="single"/>
        </w:rPr>
        <w:t>1</w:t>
      </w:r>
      <w:r w:rsidR="009D6727" w:rsidRPr="002D4CF5">
        <w:rPr>
          <w:b/>
          <w:sz w:val="28"/>
          <w:szCs w:val="28"/>
          <w:u w:val="single"/>
        </w:rPr>
        <w:t>4</w:t>
      </w:r>
      <w:r w:rsidRPr="002D4CF5">
        <w:rPr>
          <w:b/>
          <w:sz w:val="28"/>
          <w:szCs w:val="28"/>
          <w:u w:val="single"/>
          <w:lang w:val="vi-VN"/>
        </w:rPr>
        <w:t xml:space="preserve">  – Làm văn</w:t>
      </w:r>
    </w:p>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rPr>
          <w:b/>
          <w:sz w:val="28"/>
          <w:szCs w:val="28"/>
          <w:lang w:val="vi-VN"/>
        </w:rPr>
      </w:pPr>
      <w:r w:rsidRPr="002D4CF5">
        <w:rPr>
          <w:sz w:val="28"/>
          <w:szCs w:val="28"/>
          <w:lang w:val="vi-VN"/>
        </w:rPr>
        <w:t xml:space="preserve">                             </w:t>
      </w:r>
      <w:r w:rsidRPr="002D4CF5">
        <w:rPr>
          <w:b/>
          <w:sz w:val="28"/>
          <w:szCs w:val="28"/>
          <w:lang w:val="vi-VN"/>
        </w:rPr>
        <w:t>TÓM TẮT VĂN BẢN NGHỊ LUẬN</w:t>
      </w:r>
    </w:p>
    <w:p w:rsidR="00597147" w:rsidRPr="002D4CF5" w:rsidRDefault="00597147" w:rsidP="002D4CF5">
      <w:pPr>
        <w:spacing w:line="360" w:lineRule="auto"/>
        <w:rPr>
          <w:b/>
          <w:i/>
          <w:sz w:val="28"/>
          <w:szCs w:val="28"/>
          <w:lang w:val="vi-VN"/>
        </w:rPr>
      </w:pPr>
    </w:p>
    <w:p w:rsidR="00462321" w:rsidRPr="002D4CF5" w:rsidRDefault="00462321" w:rsidP="002D4CF5">
      <w:pPr>
        <w:spacing w:line="360" w:lineRule="auto"/>
        <w:rPr>
          <w:b/>
          <w:sz w:val="28"/>
          <w:szCs w:val="28"/>
        </w:rPr>
      </w:pPr>
      <w:r w:rsidRPr="002D4CF5">
        <w:rPr>
          <w:b/>
          <w:sz w:val="28"/>
          <w:szCs w:val="28"/>
        </w:rPr>
        <w:t xml:space="preserve">A. MỤC TIÊU BÀI HỌC </w:t>
      </w:r>
    </w:p>
    <w:p w:rsidR="00462321" w:rsidRPr="002D4CF5" w:rsidRDefault="00462321" w:rsidP="002D4CF5">
      <w:pPr>
        <w:spacing w:line="360" w:lineRule="auto"/>
        <w:rPr>
          <w:b/>
          <w:sz w:val="28"/>
          <w:szCs w:val="28"/>
        </w:rPr>
      </w:pPr>
      <w:r w:rsidRPr="002D4CF5">
        <w:rPr>
          <w:b/>
          <w:sz w:val="28"/>
          <w:szCs w:val="28"/>
        </w:rPr>
        <w:t>I. VỀ KIẾN THỨC</w:t>
      </w:r>
    </w:p>
    <w:p w:rsidR="00462321" w:rsidRPr="002D4CF5" w:rsidRDefault="00462321" w:rsidP="002D4CF5">
      <w:pPr>
        <w:spacing w:line="360" w:lineRule="auto"/>
        <w:ind w:firstLine="720"/>
        <w:rPr>
          <w:color w:val="000000"/>
          <w:sz w:val="28"/>
          <w:szCs w:val="28"/>
          <w:lang w:val="pl-PL"/>
        </w:rPr>
      </w:pPr>
      <w:r w:rsidRPr="002D4CF5">
        <w:rPr>
          <w:sz w:val="28"/>
          <w:szCs w:val="28"/>
          <w:lang w:val="pl-PL"/>
        </w:rPr>
        <w:t xml:space="preserve">1/ Nhận biết: </w:t>
      </w:r>
      <w:r w:rsidRPr="002D4CF5">
        <w:rPr>
          <w:color w:val="000000"/>
          <w:sz w:val="28"/>
          <w:szCs w:val="28"/>
          <w:lang w:val="pl-PL"/>
        </w:rPr>
        <w:t xml:space="preserve">Mục đích, yêu cầu của việc tóm tắt văn bản </w:t>
      </w:r>
      <w:r w:rsidRPr="002D4CF5">
        <w:rPr>
          <w:sz w:val="28"/>
          <w:szCs w:val="28"/>
          <w:lang w:val="pl-PL"/>
        </w:rPr>
        <w:t>nghị luận;</w:t>
      </w:r>
    </w:p>
    <w:p w:rsidR="00462321" w:rsidRPr="002D4CF5" w:rsidRDefault="00462321" w:rsidP="002D4CF5">
      <w:pPr>
        <w:spacing w:line="360" w:lineRule="auto"/>
        <w:ind w:firstLine="737"/>
        <w:rPr>
          <w:sz w:val="28"/>
          <w:szCs w:val="28"/>
          <w:lang w:val="vi-VN"/>
        </w:rPr>
      </w:pPr>
      <w:r w:rsidRPr="002D4CF5">
        <w:rPr>
          <w:sz w:val="28"/>
          <w:szCs w:val="28"/>
          <w:lang w:val="pl-PL"/>
        </w:rPr>
        <w:t>2/ Thông hiểu: Cách</w:t>
      </w:r>
      <w:r w:rsidRPr="002D4CF5">
        <w:rPr>
          <w:sz w:val="28"/>
          <w:szCs w:val="28"/>
          <w:lang w:val="vi-VN"/>
        </w:rPr>
        <w:t xml:space="preserve"> tóm tắt văn bản </w:t>
      </w:r>
      <w:r w:rsidRPr="002D4CF5">
        <w:rPr>
          <w:sz w:val="28"/>
          <w:szCs w:val="28"/>
          <w:lang w:val="pl-PL"/>
        </w:rPr>
        <w:t>nghị luận</w:t>
      </w:r>
      <w:r w:rsidRPr="002D4CF5">
        <w:rPr>
          <w:sz w:val="28"/>
          <w:szCs w:val="28"/>
          <w:lang w:val="vi-VN"/>
        </w:rPr>
        <w:t xml:space="preserve"> dựa theo nhân vật chính.</w:t>
      </w:r>
    </w:p>
    <w:p w:rsidR="00462321" w:rsidRPr="002D4CF5" w:rsidRDefault="00462321" w:rsidP="002D4CF5">
      <w:pPr>
        <w:spacing w:line="360" w:lineRule="auto"/>
        <w:ind w:firstLine="720"/>
        <w:rPr>
          <w:color w:val="000000"/>
          <w:sz w:val="28"/>
          <w:szCs w:val="28"/>
          <w:lang w:val="pl-PL"/>
        </w:rPr>
      </w:pPr>
      <w:r w:rsidRPr="002D4CF5">
        <w:rPr>
          <w:sz w:val="28"/>
          <w:szCs w:val="28"/>
          <w:lang w:val="pl-PL"/>
        </w:rPr>
        <w:t xml:space="preserve">3/Vận dụng thấp: </w:t>
      </w:r>
      <w:r w:rsidRPr="002D4CF5">
        <w:rPr>
          <w:color w:val="000000"/>
          <w:sz w:val="28"/>
          <w:szCs w:val="28"/>
          <w:lang w:val="pl-PL"/>
        </w:rPr>
        <w:t xml:space="preserve">Tóm tắt được tất cả văn bản </w:t>
      </w:r>
      <w:r w:rsidRPr="002D4CF5">
        <w:rPr>
          <w:sz w:val="28"/>
          <w:szCs w:val="28"/>
          <w:lang w:val="pl-PL"/>
        </w:rPr>
        <w:t xml:space="preserve">nghị luận </w:t>
      </w:r>
      <w:r w:rsidRPr="002D4CF5">
        <w:rPr>
          <w:color w:val="000000"/>
          <w:sz w:val="28"/>
          <w:szCs w:val="28"/>
          <w:lang w:val="pl-PL"/>
        </w:rPr>
        <w:t>trong và ngoài chương trình</w:t>
      </w:r>
    </w:p>
    <w:p w:rsidR="00462321" w:rsidRPr="002D4CF5" w:rsidRDefault="00462321" w:rsidP="002D4CF5">
      <w:pPr>
        <w:spacing w:line="360" w:lineRule="auto"/>
        <w:ind w:firstLine="720"/>
        <w:rPr>
          <w:sz w:val="28"/>
          <w:szCs w:val="28"/>
          <w:lang w:val="pl-PL"/>
        </w:rPr>
      </w:pPr>
      <w:r w:rsidRPr="002D4CF5">
        <w:rPr>
          <w:sz w:val="28"/>
          <w:szCs w:val="28"/>
          <w:lang w:val="pl-PL"/>
        </w:rPr>
        <w:t>4/Vận dụng cao: Sử dụng văn bản tóm tắt để làm bài văn nghị luận văn học.</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 VỀ KĨ NĂNG</w:t>
      </w:r>
    </w:p>
    <w:p w:rsidR="00462321" w:rsidRPr="002D4CF5" w:rsidRDefault="00462321" w:rsidP="002D4CF5">
      <w:pPr>
        <w:spacing w:line="360" w:lineRule="auto"/>
        <w:ind w:firstLine="720"/>
        <w:rPr>
          <w:sz w:val="28"/>
          <w:szCs w:val="28"/>
          <w:lang w:val="pl-PL"/>
        </w:rPr>
      </w:pPr>
      <w:r w:rsidRPr="002D4CF5">
        <w:rPr>
          <w:sz w:val="28"/>
          <w:szCs w:val="28"/>
          <w:lang w:val="pl-PL"/>
        </w:rPr>
        <w:t xml:space="preserve">1/ Biết làm: bài tóm tắt </w:t>
      </w:r>
      <w:r w:rsidRPr="002D4CF5">
        <w:rPr>
          <w:color w:val="000000"/>
          <w:sz w:val="28"/>
          <w:szCs w:val="28"/>
          <w:lang w:val="pl-PL"/>
        </w:rPr>
        <w:t xml:space="preserve">văn bản </w:t>
      </w:r>
      <w:r w:rsidRPr="002D4CF5">
        <w:rPr>
          <w:sz w:val="28"/>
          <w:szCs w:val="28"/>
          <w:lang w:val="pl-PL"/>
        </w:rPr>
        <w:t>nghị luận;</w:t>
      </w:r>
    </w:p>
    <w:p w:rsidR="00462321" w:rsidRPr="002D4CF5" w:rsidRDefault="00462321" w:rsidP="002D4CF5">
      <w:pPr>
        <w:spacing w:line="360" w:lineRule="auto"/>
        <w:ind w:firstLine="720"/>
        <w:rPr>
          <w:sz w:val="28"/>
          <w:szCs w:val="28"/>
          <w:lang w:val="pl-PL"/>
        </w:rPr>
      </w:pPr>
      <w:r w:rsidRPr="002D4CF5">
        <w:rPr>
          <w:sz w:val="28"/>
          <w:szCs w:val="28"/>
          <w:lang w:val="pl-PL"/>
        </w:rPr>
        <w:t>2/ Thông thạo: sử dụng tiếng Việt khi trình bày văn bản tóm tắt</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I. VỀ THÁI ĐỘ</w:t>
      </w:r>
    </w:p>
    <w:p w:rsidR="00462321" w:rsidRPr="002D4CF5" w:rsidRDefault="00462321" w:rsidP="002D4CF5">
      <w:pPr>
        <w:spacing w:line="360" w:lineRule="auto"/>
        <w:ind w:firstLine="720"/>
        <w:rPr>
          <w:sz w:val="28"/>
          <w:szCs w:val="28"/>
          <w:lang w:val="pl-PL"/>
        </w:rPr>
      </w:pPr>
      <w:r w:rsidRPr="002D4CF5">
        <w:rPr>
          <w:sz w:val="28"/>
          <w:szCs w:val="28"/>
          <w:lang w:val="pl-PL"/>
        </w:rPr>
        <w:t xml:space="preserve">1/ Hình thành thói quen: tóm tắt </w:t>
      </w:r>
      <w:r w:rsidRPr="002D4CF5">
        <w:rPr>
          <w:color w:val="000000"/>
          <w:sz w:val="28"/>
          <w:szCs w:val="28"/>
          <w:lang w:val="pl-PL"/>
        </w:rPr>
        <w:t xml:space="preserve">văn bản </w:t>
      </w:r>
      <w:r w:rsidRPr="002D4CF5">
        <w:rPr>
          <w:sz w:val="28"/>
          <w:szCs w:val="28"/>
          <w:lang w:val="pl-PL"/>
        </w:rPr>
        <w:t>nghị luận dùng trong các yêu cầu khác nhau;</w:t>
      </w:r>
    </w:p>
    <w:p w:rsidR="00462321" w:rsidRPr="002D4CF5" w:rsidRDefault="00462321" w:rsidP="002D4CF5">
      <w:pPr>
        <w:spacing w:line="360" w:lineRule="auto"/>
        <w:ind w:firstLine="720"/>
        <w:rPr>
          <w:sz w:val="28"/>
          <w:szCs w:val="28"/>
          <w:lang w:val="pl-PL"/>
        </w:rPr>
      </w:pPr>
      <w:r w:rsidRPr="002D4CF5">
        <w:rPr>
          <w:sz w:val="28"/>
          <w:szCs w:val="28"/>
          <w:lang w:val="pl-PL"/>
        </w:rPr>
        <w:t>2/ Hình thành tính cách: tự tin khi trình bày kiến thức về văn bản tóm tắt;</w:t>
      </w:r>
    </w:p>
    <w:p w:rsidR="00462321" w:rsidRPr="002D4CF5" w:rsidRDefault="00462321" w:rsidP="002D4CF5">
      <w:pPr>
        <w:spacing w:line="360" w:lineRule="auto"/>
        <w:ind w:firstLine="720"/>
        <w:rPr>
          <w:sz w:val="28"/>
          <w:szCs w:val="28"/>
          <w:lang w:val="pl-PL"/>
        </w:rPr>
      </w:pPr>
      <w:r w:rsidRPr="002D4CF5">
        <w:rPr>
          <w:sz w:val="28"/>
          <w:szCs w:val="28"/>
          <w:lang w:val="pl-PL"/>
        </w:rPr>
        <w:t>3/Hình thành nhân cách: có ý thức vận dụng văn bản tóm tắt trong giao tiếp ngôn ngữ.</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V. ĐỊNH HƯỚNG GÓP PHẦN HÌNH THÀNH NĂNG LỰC</w:t>
      </w:r>
    </w:p>
    <w:p w:rsidR="00462321" w:rsidRPr="002D4CF5" w:rsidRDefault="00462321" w:rsidP="002D4CF5">
      <w:pPr>
        <w:spacing w:line="360" w:lineRule="auto"/>
        <w:ind w:firstLine="720"/>
        <w:rPr>
          <w:sz w:val="28"/>
          <w:szCs w:val="28"/>
          <w:lang w:val="pl-PL"/>
        </w:rPr>
      </w:pPr>
      <w:r w:rsidRPr="002D4CF5">
        <w:rPr>
          <w:spacing w:val="4"/>
          <w:sz w:val="28"/>
          <w:szCs w:val="28"/>
          <w:lang w:val="pl-PL"/>
        </w:rPr>
        <w:t xml:space="preserve">- Năng lực thu thập thông tin liên quan đến các bước </w:t>
      </w:r>
      <w:r w:rsidRPr="002D4CF5">
        <w:rPr>
          <w:sz w:val="28"/>
          <w:szCs w:val="28"/>
          <w:lang w:val="vi-VN"/>
        </w:rPr>
        <w:t xml:space="preserve">tóm tắt </w:t>
      </w:r>
      <w:r w:rsidRPr="002D4CF5">
        <w:rPr>
          <w:color w:val="000000"/>
          <w:sz w:val="28"/>
          <w:szCs w:val="28"/>
          <w:lang w:val="pl-PL"/>
        </w:rPr>
        <w:t xml:space="preserve">văn bản </w:t>
      </w:r>
      <w:r w:rsidRPr="002D4CF5">
        <w:rPr>
          <w:sz w:val="28"/>
          <w:szCs w:val="28"/>
          <w:lang w:val="pl-PL"/>
        </w:rPr>
        <w:t>nghị luận;</w:t>
      </w:r>
    </w:p>
    <w:p w:rsidR="00462321" w:rsidRPr="002D4CF5" w:rsidRDefault="00462321" w:rsidP="002D4CF5">
      <w:pPr>
        <w:spacing w:line="360" w:lineRule="auto"/>
        <w:ind w:firstLine="720"/>
        <w:rPr>
          <w:sz w:val="28"/>
          <w:szCs w:val="28"/>
          <w:lang w:val="pl-PL"/>
        </w:rPr>
      </w:pPr>
      <w:r w:rsidRPr="002D4CF5">
        <w:rPr>
          <w:spacing w:val="4"/>
          <w:sz w:val="28"/>
          <w:szCs w:val="28"/>
          <w:lang w:val="pl-PL"/>
        </w:rPr>
        <w:t xml:space="preserve">- Năng lực đọc – hiểu  và </w:t>
      </w:r>
      <w:r w:rsidRPr="002D4CF5">
        <w:rPr>
          <w:sz w:val="28"/>
          <w:szCs w:val="28"/>
          <w:lang w:val="vi-VN"/>
        </w:rPr>
        <w:t xml:space="preserve">tóm tắt </w:t>
      </w:r>
      <w:r w:rsidRPr="002D4CF5">
        <w:rPr>
          <w:color w:val="000000"/>
          <w:sz w:val="28"/>
          <w:szCs w:val="28"/>
          <w:lang w:val="pl-PL"/>
        </w:rPr>
        <w:t xml:space="preserve">văn bản </w:t>
      </w:r>
      <w:r w:rsidRPr="002D4CF5">
        <w:rPr>
          <w:sz w:val="28"/>
          <w:szCs w:val="28"/>
          <w:lang w:val="pl-PL"/>
        </w:rPr>
        <w:t>nghị luận;</w:t>
      </w:r>
    </w:p>
    <w:p w:rsidR="00462321" w:rsidRPr="002D4CF5" w:rsidRDefault="00462321" w:rsidP="002D4CF5">
      <w:pPr>
        <w:spacing w:line="360" w:lineRule="auto"/>
        <w:rPr>
          <w:spacing w:val="4"/>
          <w:sz w:val="28"/>
          <w:szCs w:val="28"/>
          <w:lang w:val="pl-PL"/>
        </w:rPr>
      </w:pPr>
      <w:r w:rsidRPr="002D4CF5">
        <w:rPr>
          <w:spacing w:val="4"/>
          <w:sz w:val="28"/>
          <w:szCs w:val="28"/>
          <w:lang w:val="pl-PL"/>
        </w:rPr>
        <w:tab/>
        <w:t xml:space="preserve">- Năng lực trình bày suy nghĩ, cảm nhận của cá nhân về </w:t>
      </w:r>
      <w:r w:rsidRPr="002D4CF5">
        <w:rPr>
          <w:color w:val="000000"/>
          <w:sz w:val="28"/>
          <w:szCs w:val="28"/>
          <w:lang w:val="pl-PL"/>
        </w:rPr>
        <w:t xml:space="preserve">văn bản </w:t>
      </w:r>
      <w:r w:rsidRPr="002D4CF5">
        <w:rPr>
          <w:sz w:val="28"/>
          <w:szCs w:val="28"/>
          <w:lang w:val="pl-PL"/>
        </w:rPr>
        <w:t>nghị luận;</w:t>
      </w:r>
    </w:p>
    <w:p w:rsidR="00462321" w:rsidRPr="002D4CF5" w:rsidRDefault="00462321" w:rsidP="002D4CF5">
      <w:pPr>
        <w:spacing w:line="360" w:lineRule="auto"/>
        <w:rPr>
          <w:spacing w:val="4"/>
          <w:sz w:val="28"/>
          <w:szCs w:val="28"/>
          <w:lang w:val="pl-PL"/>
        </w:rPr>
      </w:pPr>
      <w:r w:rsidRPr="002D4CF5">
        <w:rPr>
          <w:spacing w:val="4"/>
          <w:sz w:val="28"/>
          <w:szCs w:val="28"/>
          <w:lang w:val="pl-PL"/>
        </w:rPr>
        <w:tab/>
        <w:t xml:space="preserve">- Năng lực hợp tác khi trao đổi, thảo luận về những kiến thức đã tóm tắt được từ </w:t>
      </w:r>
      <w:r w:rsidRPr="002D4CF5">
        <w:rPr>
          <w:color w:val="000000"/>
          <w:sz w:val="28"/>
          <w:szCs w:val="28"/>
          <w:lang w:val="pl-PL"/>
        </w:rPr>
        <w:t xml:space="preserve">văn bản </w:t>
      </w:r>
      <w:r w:rsidRPr="002D4CF5">
        <w:rPr>
          <w:sz w:val="28"/>
          <w:szCs w:val="28"/>
          <w:lang w:val="pl-PL"/>
        </w:rPr>
        <w:t>nghị luận</w:t>
      </w:r>
    </w:p>
    <w:p w:rsidR="00462321" w:rsidRPr="002D4CF5" w:rsidRDefault="00462321" w:rsidP="002D4CF5">
      <w:pPr>
        <w:spacing w:line="360" w:lineRule="auto"/>
        <w:rPr>
          <w:spacing w:val="4"/>
          <w:sz w:val="28"/>
          <w:szCs w:val="28"/>
          <w:lang w:val="pl-PL"/>
        </w:rPr>
      </w:pPr>
      <w:r w:rsidRPr="002D4CF5">
        <w:rPr>
          <w:spacing w:val="4"/>
          <w:sz w:val="28"/>
          <w:szCs w:val="28"/>
          <w:lang w:val="pl-PL"/>
        </w:rPr>
        <w:tab/>
        <w:t>- Năng lực tạo lập văn bản tóm tắt.</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B. CHUẨN BỊ CỦA GIÁO VIÊN VÀ HỌC SINH</w:t>
      </w:r>
    </w:p>
    <w:p w:rsidR="00462321" w:rsidRPr="002D4CF5" w:rsidRDefault="00462321" w:rsidP="002D4CF5">
      <w:pPr>
        <w:spacing w:line="360" w:lineRule="auto"/>
        <w:rPr>
          <w:b/>
          <w:sz w:val="28"/>
          <w:szCs w:val="28"/>
        </w:rPr>
      </w:pPr>
      <w:r w:rsidRPr="002D4CF5">
        <w:rPr>
          <w:b/>
          <w:sz w:val="28"/>
          <w:szCs w:val="28"/>
        </w:rPr>
        <w:t>I. CHUẨN BỊ CỦA GV</w:t>
      </w:r>
    </w:p>
    <w:p w:rsidR="00462321" w:rsidRPr="002D4CF5" w:rsidRDefault="00462321" w:rsidP="002D4CF5">
      <w:pPr>
        <w:spacing w:line="360" w:lineRule="auto"/>
        <w:ind w:firstLine="720"/>
        <w:rPr>
          <w:sz w:val="28"/>
          <w:szCs w:val="28"/>
          <w:lang w:val="nl-NL"/>
        </w:rPr>
      </w:pPr>
      <w:r w:rsidRPr="002D4CF5">
        <w:rPr>
          <w:sz w:val="28"/>
          <w:szCs w:val="28"/>
          <w:lang w:val="nl-NL"/>
        </w:rPr>
        <w:t xml:space="preserve">- Phương tiện, thiết bị: </w:t>
      </w:r>
    </w:p>
    <w:p w:rsidR="00462321" w:rsidRPr="002D4CF5" w:rsidRDefault="00462321" w:rsidP="002D4CF5">
      <w:pPr>
        <w:spacing w:line="360" w:lineRule="auto"/>
        <w:ind w:firstLine="720"/>
        <w:rPr>
          <w:sz w:val="28"/>
          <w:szCs w:val="28"/>
          <w:lang w:val="nl-NL"/>
        </w:rPr>
      </w:pPr>
      <w:r w:rsidRPr="002D4CF5">
        <w:rPr>
          <w:sz w:val="28"/>
          <w:szCs w:val="28"/>
          <w:lang w:val="nl-NL"/>
        </w:rPr>
        <w:t>+ SGK, SGV, Tư liệu Ngữ Văn 11, thiết kế bài học.</w:t>
      </w:r>
    </w:p>
    <w:p w:rsidR="00462321" w:rsidRPr="002D4CF5" w:rsidRDefault="00462321" w:rsidP="002D4CF5">
      <w:pPr>
        <w:spacing w:line="360" w:lineRule="auto"/>
        <w:ind w:firstLine="720"/>
        <w:rPr>
          <w:sz w:val="28"/>
          <w:szCs w:val="28"/>
          <w:lang w:val="nl-NL"/>
        </w:rPr>
      </w:pPr>
      <w:r w:rsidRPr="002D4CF5">
        <w:rPr>
          <w:sz w:val="28"/>
          <w:szCs w:val="28"/>
          <w:lang w:val="nl-NL"/>
        </w:rPr>
        <w:t>+ Máy tính, máy chiếu, loa...</w:t>
      </w:r>
    </w:p>
    <w:p w:rsidR="00462321" w:rsidRPr="002D4CF5" w:rsidRDefault="00462321"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62321" w:rsidRPr="002D4CF5" w:rsidRDefault="00462321" w:rsidP="002D4CF5">
      <w:pPr>
        <w:spacing w:line="360" w:lineRule="auto"/>
        <w:rPr>
          <w:b/>
          <w:sz w:val="28"/>
          <w:szCs w:val="28"/>
        </w:rPr>
      </w:pPr>
      <w:r w:rsidRPr="002D4CF5">
        <w:rPr>
          <w:b/>
          <w:sz w:val="28"/>
          <w:szCs w:val="28"/>
        </w:rPr>
        <w:t>II. CHUẨN BỊ CỦA HỌC SINH.</w:t>
      </w:r>
    </w:p>
    <w:p w:rsidR="00462321" w:rsidRPr="002D4CF5" w:rsidRDefault="00462321"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62321" w:rsidRPr="002D4CF5" w:rsidRDefault="00462321"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rPr>
          <w:sz w:val="28"/>
          <w:szCs w:val="28"/>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520"/>
      </w:tblGrid>
      <w:tr w:rsidR="00597147" w:rsidRPr="002D4CF5" w:rsidTr="001B6606">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1B6606">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GV giao nhiệm vụ: Ở lớp 10, các em đã học cách tóm tắt những loại văn bản nào?</w:t>
            </w: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sz w:val="28"/>
                <w:szCs w:val="28"/>
                <w:lang w:val="vi-VN"/>
              </w:rPr>
            </w:pPr>
            <w:r w:rsidRPr="002D4CF5">
              <w:rPr>
                <w:sz w:val="28"/>
                <w:szCs w:val="28"/>
                <w:lang w:val="vi-VN"/>
              </w:rPr>
              <w:t>-  HS báo  cáo kết quả thực hiện nhiệm vụ: Tóm tắt văn bản tự sự-Tóm tắt văn bản thuyết minh.</w:t>
            </w:r>
          </w:p>
          <w:p w:rsidR="00597147" w:rsidRPr="002D4CF5" w:rsidRDefault="00597147" w:rsidP="002D4CF5">
            <w:pPr>
              <w:spacing w:line="360" w:lineRule="auto"/>
              <w:rPr>
                <w:sz w:val="28"/>
                <w:szCs w:val="28"/>
                <w:lang w:val="vi-VN"/>
              </w:rPr>
            </w:pPr>
            <w:r w:rsidRPr="002D4CF5">
              <w:rPr>
                <w:sz w:val="28"/>
                <w:szCs w:val="28"/>
                <w:lang w:val="vi-VN"/>
              </w:rPr>
              <w:t xml:space="preserve">Từ đó, giáo viên giới thiệu </w:t>
            </w:r>
            <w:r w:rsidRPr="002D4CF5">
              <w:rPr>
                <w:i/>
                <w:iCs/>
                <w:sz w:val="28"/>
                <w:szCs w:val="28"/>
                <w:lang w:val="vi-VN"/>
              </w:rPr>
              <w:t xml:space="preserve">Vào bài: </w:t>
            </w:r>
            <w:r w:rsidRPr="002D4CF5">
              <w:rPr>
                <w:sz w:val="28"/>
                <w:szCs w:val="28"/>
                <w:lang w:val="vi-VN"/>
              </w:rPr>
              <w:t>Văn bản nghị luận thường chứa đựng dung lượng nội dung rất lớn. Muốn nắm được các nội dung đó, ngoài phương pháp đọc – hiểu văn bản, chúng ta cần phải biết tóm tắt văn bản để đúc rút những nội dung cơ bản được phản ánh trong văn bản đó. Vậy để đáp ứng được những yêu cầu vừa nêu, nội dung của tiết học này sẽ cung cấp cho chúng ta cách tóm tắt văn bản nghị luận.</w:t>
            </w:r>
          </w:p>
          <w:p w:rsidR="00597147" w:rsidRPr="002D4CF5" w:rsidRDefault="00597147" w:rsidP="002D4CF5">
            <w:pPr>
              <w:spacing w:line="360" w:lineRule="auto"/>
              <w:rPr>
                <w:sz w:val="28"/>
                <w:szCs w:val="28"/>
                <w:lang w:val="vi-VN"/>
              </w:rPr>
            </w:pP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30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6"/>
        <w:gridCol w:w="752"/>
        <w:gridCol w:w="684"/>
        <w:gridCol w:w="4128"/>
        <w:tblGridChange w:id="275">
          <w:tblGrid>
            <w:gridCol w:w="4426"/>
            <w:gridCol w:w="752"/>
            <w:gridCol w:w="684"/>
            <w:gridCol w:w="4128"/>
          </w:tblGrid>
        </w:tblGridChange>
      </w:tblGrid>
      <w:tr w:rsidR="001B6606" w:rsidRPr="002D4CF5" w:rsidTr="001B6606">
        <w:trPr>
          <w:trHeight w:val="647"/>
        </w:trPr>
        <w:tc>
          <w:tcPr>
            <w:tcW w:w="4426" w:type="dxa"/>
            <w:shd w:val="clear" w:color="auto" w:fill="auto"/>
          </w:tcPr>
          <w:p w:rsidR="001B6606" w:rsidRPr="002D4CF5" w:rsidRDefault="001B6606"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564" w:type="dxa"/>
            <w:gridSpan w:val="3"/>
          </w:tcPr>
          <w:p w:rsidR="001B6606" w:rsidRPr="002D4CF5" w:rsidRDefault="001B6606"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1B6606" w:rsidRPr="002D4CF5" w:rsidTr="001B6606">
        <w:trPr>
          <w:trHeight w:val="890"/>
        </w:trPr>
        <w:tc>
          <w:tcPr>
            <w:tcW w:w="4426" w:type="dxa"/>
            <w:shd w:val="clear" w:color="auto" w:fill="auto"/>
          </w:tcPr>
          <w:p w:rsidR="001B6606" w:rsidRPr="002D4CF5" w:rsidRDefault="001B6606" w:rsidP="002D4CF5">
            <w:pPr>
              <w:spacing w:line="360" w:lineRule="auto"/>
              <w:rPr>
                <w:b/>
                <w:sz w:val="28"/>
                <w:szCs w:val="28"/>
                <w:u w:val="single"/>
              </w:rPr>
            </w:pPr>
            <w:r w:rsidRPr="002D4CF5">
              <w:rPr>
                <w:b/>
                <w:sz w:val="28"/>
                <w:szCs w:val="28"/>
                <w:u w:val="single"/>
              </w:rPr>
              <w:t xml:space="preserve">* Thao tác 1 : </w:t>
            </w:r>
          </w:p>
          <w:p w:rsidR="001B6606" w:rsidRPr="002D4CF5" w:rsidRDefault="001B6606" w:rsidP="002D4CF5">
            <w:pPr>
              <w:spacing w:line="360" w:lineRule="auto"/>
              <w:rPr>
                <w:sz w:val="28"/>
                <w:szCs w:val="28"/>
              </w:rPr>
            </w:pPr>
            <w:r w:rsidRPr="002D4CF5">
              <w:rPr>
                <w:sz w:val="28"/>
                <w:szCs w:val="28"/>
              </w:rPr>
              <w:t>-GV: Tóm tắt là gì ? -Thế nào là tóm tắt VBNL?</w:t>
            </w:r>
            <w:r w:rsidRPr="002D4CF5">
              <w:rPr>
                <w:i/>
                <w:sz w:val="28"/>
                <w:szCs w:val="28"/>
              </w:rPr>
              <w:t xml:space="preserve">- </w:t>
            </w:r>
            <w:r w:rsidRPr="002D4CF5">
              <w:rPr>
                <w:sz w:val="28"/>
                <w:szCs w:val="28"/>
              </w:rPr>
              <w:t>Nêu mục đích, yêu cầu của tóm tắt  VBNL ?</w:t>
            </w:r>
          </w:p>
          <w:p w:rsidR="001B6606" w:rsidRPr="002D4CF5" w:rsidRDefault="001B6606" w:rsidP="002D4CF5">
            <w:pPr>
              <w:spacing w:line="360" w:lineRule="auto"/>
              <w:rPr>
                <w:sz w:val="28"/>
                <w:szCs w:val="28"/>
              </w:rPr>
            </w:pPr>
            <w:r w:rsidRPr="002D4CF5">
              <w:rPr>
                <w:sz w:val="28"/>
                <w:szCs w:val="28"/>
              </w:rPr>
              <w:t>- GV nhận xét khái quát và bổ sung kiến thức.</w:t>
            </w:r>
          </w:p>
          <w:p w:rsidR="001B6606" w:rsidRPr="002D4CF5" w:rsidRDefault="001B6606" w:rsidP="002D4CF5">
            <w:pPr>
              <w:spacing w:line="360" w:lineRule="auto"/>
              <w:rPr>
                <w:sz w:val="28"/>
                <w:szCs w:val="28"/>
              </w:rPr>
            </w:pPr>
            <w:r w:rsidRPr="002D4CF5">
              <w:rPr>
                <w:sz w:val="28"/>
                <w:szCs w:val="28"/>
              </w:rPr>
              <w:t>-GV: vì sao khi tóm tắt VBNL yêu cầu ta phải  trung thành với các tư tưởng, luận điểm của VB gốc ?</w:t>
            </w:r>
          </w:p>
          <w:p w:rsidR="001B6606" w:rsidRPr="002D4CF5" w:rsidRDefault="001B6606" w:rsidP="002D4CF5">
            <w:pPr>
              <w:spacing w:line="360" w:lineRule="auto"/>
              <w:rPr>
                <w:b/>
                <w:sz w:val="28"/>
                <w:szCs w:val="28"/>
              </w:rPr>
            </w:pPr>
            <w:r w:rsidRPr="002D4CF5">
              <w:rPr>
                <w:sz w:val="28"/>
                <w:szCs w:val="28"/>
              </w:rPr>
              <w:t xml:space="preserve">  </w:t>
            </w:r>
            <w:r w:rsidRPr="002D4CF5">
              <w:rPr>
                <w:b/>
                <w:sz w:val="28"/>
                <w:szCs w:val="28"/>
              </w:rPr>
              <w:t>HS xem sgk trả lời.</w:t>
            </w:r>
          </w:p>
          <w:p w:rsidR="001B6606" w:rsidRPr="002D4CF5" w:rsidRDefault="001B6606" w:rsidP="002D4CF5">
            <w:pPr>
              <w:spacing w:line="360" w:lineRule="auto"/>
              <w:rPr>
                <w:sz w:val="28"/>
                <w:szCs w:val="28"/>
              </w:rPr>
            </w:pPr>
            <w:r w:rsidRPr="002D4CF5">
              <w:rPr>
                <w:sz w:val="28"/>
                <w:szCs w:val="28"/>
              </w:rPr>
              <w:t>- Trình bày lại một cách ngắn gọn nội dung của văn bản nghị luận gốc theo mục đích đã định trước.</w:t>
            </w:r>
          </w:p>
          <w:p w:rsidR="001B6606" w:rsidRPr="002D4CF5" w:rsidRDefault="001B6606" w:rsidP="002D4CF5">
            <w:pPr>
              <w:spacing w:line="360" w:lineRule="auto"/>
              <w:rPr>
                <w:sz w:val="28"/>
                <w:szCs w:val="28"/>
              </w:rPr>
            </w:pPr>
            <w:r w:rsidRPr="002D4CF5">
              <w:rPr>
                <w:sz w:val="28"/>
                <w:szCs w:val="28"/>
              </w:rPr>
              <w:t>- Mục đích quyết định lựa chọn những thông tin đưa vào văn bản nhằm:</w:t>
            </w:r>
          </w:p>
          <w:p w:rsidR="001B6606" w:rsidRPr="002D4CF5" w:rsidRDefault="001B6606" w:rsidP="002D4CF5">
            <w:pPr>
              <w:spacing w:line="360" w:lineRule="auto"/>
              <w:rPr>
                <w:sz w:val="28"/>
                <w:szCs w:val="28"/>
              </w:rPr>
            </w:pPr>
            <w:r w:rsidRPr="002D4CF5">
              <w:rPr>
                <w:sz w:val="28"/>
                <w:szCs w:val="28"/>
                <w:vertAlign w:val="subscript"/>
              </w:rPr>
              <w:t xml:space="preserve"> </w:t>
            </w:r>
            <w:r w:rsidRPr="002D4CF5">
              <w:rPr>
                <w:sz w:val="28"/>
                <w:szCs w:val="28"/>
              </w:rPr>
              <w:t>+ Hiểu đựơc bản chất của văn bản</w:t>
            </w:r>
          </w:p>
          <w:p w:rsidR="001B6606" w:rsidRPr="002D4CF5" w:rsidRDefault="001B6606" w:rsidP="002D4CF5">
            <w:pPr>
              <w:spacing w:line="360" w:lineRule="auto"/>
              <w:rPr>
                <w:sz w:val="28"/>
                <w:szCs w:val="28"/>
              </w:rPr>
            </w:pPr>
            <w:r w:rsidRPr="002D4CF5">
              <w:rPr>
                <w:sz w:val="28"/>
                <w:szCs w:val="28"/>
              </w:rPr>
              <w:t>+ Nguồn dữ liệu dùng vào nhiều trường hợp</w:t>
            </w:r>
          </w:p>
          <w:p w:rsidR="001B6606" w:rsidRPr="002D4CF5" w:rsidRDefault="001B6606" w:rsidP="002D4CF5">
            <w:pPr>
              <w:spacing w:line="360" w:lineRule="auto"/>
              <w:rPr>
                <w:sz w:val="28"/>
                <w:szCs w:val="28"/>
              </w:rPr>
            </w:pPr>
            <w:r w:rsidRPr="002D4CF5">
              <w:rPr>
                <w:sz w:val="28"/>
                <w:szCs w:val="28"/>
              </w:rPr>
              <w:t>+ Người đọc nắm chắc các thao tác, có dịp rèn luyện tư duy và cách diễn đạt cho mình.</w:t>
            </w:r>
          </w:p>
          <w:p w:rsidR="001B6606" w:rsidRPr="002D4CF5" w:rsidRDefault="001B6606" w:rsidP="002D4CF5">
            <w:pPr>
              <w:spacing w:line="360" w:lineRule="auto"/>
              <w:rPr>
                <w:sz w:val="28"/>
                <w:szCs w:val="28"/>
              </w:rPr>
            </w:pPr>
            <w:r w:rsidRPr="002D4CF5">
              <w:rPr>
                <w:b/>
                <w:sz w:val="28"/>
                <w:szCs w:val="28"/>
              </w:rPr>
              <w:t>Mục đích, yêu cầu của tóm tắt  VBNL</w:t>
            </w:r>
          </w:p>
          <w:p w:rsidR="001B6606" w:rsidRPr="002D4CF5" w:rsidRDefault="001B6606" w:rsidP="002D4CF5">
            <w:pPr>
              <w:spacing w:line="360" w:lineRule="auto"/>
              <w:rPr>
                <w:sz w:val="28"/>
                <w:szCs w:val="28"/>
              </w:rPr>
            </w:pPr>
            <w:r w:rsidRPr="002D4CF5">
              <w:rPr>
                <w:sz w:val="28"/>
                <w:szCs w:val="28"/>
              </w:rPr>
              <w:t>- Đảm bảo hình thành các tư tưởng, luận điểm của văn bản gốc.</w:t>
            </w:r>
          </w:p>
          <w:p w:rsidR="001B6606" w:rsidRPr="002D4CF5" w:rsidRDefault="001B6606" w:rsidP="002D4CF5">
            <w:pPr>
              <w:spacing w:line="360" w:lineRule="auto"/>
              <w:rPr>
                <w:sz w:val="28"/>
                <w:szCs w:val="28"/>
              </w:rPr>
            </w:pPr>
            <w:r w:rsidRPr="002D4CF5">
              <w:rPr>
                <w:sz w:val="28"/>
                <w:szCs w:val="28"/>
              </w:rPr>
              <w:t>- Không được xuyên tạc và tự ý thêm những điểm không có trong văn bản gốc.</w:t>
            </w:r>
          </w:p>
          <w:p w:rsidR="001B6606" w:rsidRPr="002D4CF5" w:rsidRDefault="001B6606" w:rsidP="002D4CF5">
            <w:pPr>
              <w:spacing w:line="360" w:lineRule="auto"/>
              <w:rPr>
                <w:sz w:val="28"/>
                <w:szCs w:val="28"/>
              </w:rPr>
            </w:pPr>
            <w:r w:rsidRPr="002D4CF5">
              <w:rPr>
                <w:sz w:val="28"/>
                <w:szCs w:val="28"/>
              </w:rPr>
              <w:t>- Diễn đạt ngắn gọn súc tích, loại bỏ những thông tin không phù hợp với mục đích tóm tắt.</w:t>
            </w:r>
          </w:p>
          <w:p w:rsidR="001B6606" w:rsidRPr="002D4CF5" w:rsidRDefault="001B6606" w:rsidP="002D4CF5">
            <w:pPr>
              <w:tabs>
                <w:tab w:val="left" w:pos="510"/>
                <w:tab w:val="left" w:pos="540"/>
              </w:tabs>
              <w:spacing w:line="360" w:lineRule="auto"/>
              <w:rPr>
                <w:sz w:val="28"/>
                <w:szCs w:val="28"/>
              </w:rPr>
            </w:pPr>
            <w:r w:rsidRPr="002D4CF5">
              <w:rPr>
                <w:sz w:val="28"/>
                <w:szCs w:val="28"/>
              </w:rPr>
              <w:t>-GV giảng giải thích thêm.</w:t>
            </w:r>
          </w:p>
        </w:tc>
        <w:tc>
          <w:tcPr>
            <w:tcW w:w="5564" w:type="dxa"/>
            <w:gridSpan w:val="3"/>
          </w:tcPr>
          <w:p w:rsidR="001B6606" w:rsidRPr="002D4CF5" w:rsidRDefault="001B6606" w:rsidP="002D4CF5">
            <w:pPr>
              <w:spacing w:line="360" w:lineRule="auto"/>
              <w:rPr>
                <w:b/>
                <w:sz w:val="28"/>
                <w:szCs w:val="28"/>
              </w:rPr>
            </w:pPr>
            <w:r w:rsidRPr="002D4CF5">
              <w:rPr>
                <w:b/>
                <w:sz w:val="28"/>
                <w:szCs w:val="28"/>
                <w:u w:val="single"/>
              </w:rPr>
              <w:t>I.ÔN TẬP CHUNG</w:t>
            </w:r>
            <w:r w:rsidRPr="002D4CF5">
              <w:rPr>
                <w:b/>
                <w:sz w:val="28"/>
                <w:szCs w:val="28"/>
              </w:rPr>
              <w:t xml:space="preserve"> :</w:t>
            </w:r>
          </w:p>
          <w:p w:rsidR="001B6606" w:rsidRPr="002D4CF5" w:rsidRDefault="001B6606" w:rsidP="002D4CF5">
            <w:pPr>
              <w:spacing w:line="360" w:lineRule="auto"/>
              <w:rPr>
                <w:sz w:val="28"/>
                <w:szCs w:val="28"/>
              </w:rPr>
            </w:pPr>
            <w:r w:rsidRPr="002D4CF5">
              <w:rPr>
                <w:sz w:val="28"/>
                <w:szCs w:val="28"/>
              </w:rPr>
              <w:t xml:space="preserve">1-Tóm tắt </w:t>
            </w:r>
            <w:r w:rsidRPr="002D4CF5">
              <w:rPr>
                <w:sz w:val="28"/>
                <w:szCs w:val="28"/>
              </w:rPr>
              <w:sym w:font="Wingdings" w:char="F0E0"/>
            </w:r>
            <w:r w:rsidRPr="002D4CF5">
              <w:rPr>
                <w:sz w:val="28"/>
                <w:szCs w:val="28"/>
              </w:rPr>
              <w:t xml:space="preserve">viết; kể lại một cách ngắn gọn, khách quan những nội dung chính của văn bản. Khi tóm tắt- rút ngắn, cần giữ được những nội dung cơ bản, quan trọng của văn bản gốc. </w:t>
            </w:r>
          </w:p>
          <w:p w:rsidR="001B6606" w:rsidRPr="002D4CF5" w:rsidRDefault="001B6606" w:rsidP="002D4CF5">
            <w:pPr>
              <w:spacing w:line="360" w:lineRule="auto"/>
              <w:rPr>
                <w:sz w:val="28"/>
                <w:szCs w:val="28"/>
              </w:rPr>
            </w:pPr>
            <w:r w:rsidRPr="002D4CF5">
              <w:rPr>
                <w:sz w:val="28"/>
                <w:szCs w:val="28"/>
              </w:rPr>
              <w:t>-Tóm tắt văn bản nghị luận : một hình thức làm văn kết hợp kĩ năng đọc - hiểu với kĩ năng diễn đạt, đáp ứng nhu cầu học tập suy nghĩ trong thực tế.</w:t>
            </w:r>
          </w:p>
          <w:p w:rsidR="001B6606" w:rsidRPr="002D4CF5" w:rsidRDefault="001B6606" w:rsidP="002D4CF5">
            <w:pPr>
              <w:spacing w:line="360" w:lineRule="auto"/>
              <w:rPr>
                <w:sz w:val="28"/>
                <w:szCs w:val="28"/>
              </w:rPr>
            </w:pPr>
            <w:r w:rsidRPr="002D4CF5">
              <w:rPr>
                <w:sz w:val="28"/>
                <w:szCs w:val="28"/>
              </w:rPr>
              <w:t>2</w:t>
            </w:r>
            <w:r w:rsidRPr="002D4CF5">
              <w:rPr>
                <w:b/>
                <w:sz w:val="28"/>
                <w:szCs w:val="28"/>
              </w:rPr>
              <w:t>. Mục đích, yêu cầu của tóm tắt  VBNL:</w:t>
            </w:r>
          </w:p>
          <w:p w:rsidR="001B6606" w:rsidRPr="002D4CF5" w:rsidRDefault="001B6606" w:rsidP="002D4CF5">
            <w:pPr>
              <w:spacing w:line="360" w:lineRule="auto"/>
              <w:rPr>
                <w:sz w:val="28"/>
                <w:szCs w:val="28"/>
              </w:rPr>
            </w:pPr>
            <w:r w:rsidRPr="002D4CF5">
              <w:rPr>
                <w:sz w:val="28"/>
                <w:szCs w:val="28"/>
              </w:rPr>
              <w:t xml:space="preserve"> </w:t>
            </w:r>
            <w:r w:rsidRPr="002D4CF5">
              <w:rPr>
                <w:b/>
                <w:sz w:val="28"/>
                <w:szCs w:val="28"/>
              </w:rPr>
              <w:t xml:space="preserve">- Mục đích: </w:t>
            </w:r>
          </w:p>
          <w:p w:rsidR="001B6606" w:rsidRPr="002D4CF5" w:rsidRDefault="001B6606" w:rsidP="002D4CF5">
            <w:pPr>
              <w:spacing w:line="360" w:lineRule="auto"/>
              <w:rPr>
                <w:sz w:val="28"/>
                <w:szCs w:val="28"/>
              </w:rPr>
            </w:pPr>
            <w:r w:rsidRPr="002D4CF5">
              <w:rPr>
                <w:sz w:val="28"/>
                <w:szCs w:val="28"/>
              </w:rPr>
              <w:t>+ Giúp ta có những hiểu biết khái quát, chính xác và sâu sắc về  VB gốc.</w:t>
            </w:r>
          </w:p>
          <w:p w:rsidR="001B6606" w:rsidRPr="002D4CF5" w:rsidRDefault="001B6606" w:rsidP="002D4CF5">
            <w:pPr>
              <w:spacing w:line="360" w:lineRule="auto"/>
              <w:rPr>
                <w:sz w:val="28"/>
                <w:szCs w:val="28"/>
              </w:rPr>
            </w:pPr>
            <w:r w:rsidRPr="002D4CF5">
              <w:rPr>
                <w:sz w:val="28"/>
                <w:szCs w:val="28"/>
              </w:rPr>
              <w:t>+ Tích lũy tư liệu và kiến thức cần thiết làm tài liệu.</w:t>
            </w:r>
          </w:p>
          <w:p w:rsidR="001B6606" w:rsidRPr="002D4CF5" w:rsidRDefault="001B6606" w:rsidP="002D4CF5">
            <w:pPr>
              <w:spacing w:line="360" w:lineRule="auto"/>
              <w:rPr>
                <w:sz w:val="28"/>
                <w:szCs w:val="28"/>
              </w:rPr>
            </w:pPr>
            <w:r w:rsidRPr="002D4CF5">
              <w:rPr>
                <w:sz w:val="28"/>
                <w:szCs w:val="28"/>
              </w:rPr>
              <w:t>+ Học tập cách tư duy và diễn đạt trong văn NL.</w:t>
            </w:r>
          </w:p>
          <w:p w:rsidR="001B6606" w:rsidRPr="002D4CF5" w:rsidRDefault="001B6606" w:rsidP="002D4CF5">
            <w:pPr>
              <w:spacing w:line="360" w:lineRule="auto"/>
              <w:rPr>
                <w:sz w:val="28"/>
                <w:szCs w:val="28"/>
              </w:rPr>
            </w:pPr>
            <w:r w:rsidRPr="002D4CF5">
              <w:rPr>
                <w:sz w:val="28"/>
                <w:szCs w:val="28"/>
              </w:rPr>
              <w:t>+ Rèn luyện  kĩ năng đọc – hiểu, tiếp nhận văn bản và tóm tắt VBNL.</w:t>
            </w:r>
          </w:p>
          <w:p w:rsidR="001B6606" w:rsidRPr="002D4CF5" w:rsidRDefault="001B6606" w:rsidP="002D4CF5">
            <w:pPr>
              <w:spacing w:line="360" w:lineRule="auto"/>
              <w:rPr>
                <w:sz w:val="28"/>
                <w:szCs w:val="28"/>
              </w:rPr>
            </w:pPr>
            <w:r w:rsidRPr="002D4CF5">
              <w:rPr>
                <w:sz w:val="28"/>
                <w:szCs w:val="28"/>
              </w:rPr>
              <w:t xml:space="preserve"> </w:t>
            </w:r>
            <w:r w:rsidRPr="002D4CF5">
              <w:rPr>
                <w:b/>
                <w:sz w:val="28"/>
                <w:szCs w:val="28"/>
              </w:rPr>
              <w:t>- Yêu cầu:</w:t>
            </w:r>
            <w:r w:rsidRPr="002D4CF5">
              <w:rPr>
                <w:sz w:val="28"/>
                <w:szCs w:val="28"/>
              </w:rPr>
              <w:t xml:space="preserve"> </w:t>
            </w:r>
          </w:p>
          <w:p w:rsidR="001B6606" w:rsidRPr="002D4CF5" w:rsidRDefault="001B6606" w:rsidP="002D4CF5">
            <w:pPr>
              <w:spacing w:line="360" w:lineRule="auto"/>
              <w:rPr>
                <w:sz w:val="28"/>
                <w:szCs w:val="28"/>
              </w:rPr>
            </w:pPr>
            <w:r w:rsidRPr="002D4CF5">
              <w:rPr>
                <w:sz w:val="28"/>
                <w:szCs w:val="28"/>
              </w:rPr>
              <w:t>+ Phản ánh trung thành các tư tưởng, luận điểm của VB gốc; không tự ý thêm bớt.</w:t>
            </w:r>
          </w:p>
          <w:p w:rsidR="001B6606" w:rsidRPr="002D4CF5" w:rsidRDefault="001B6606" w:rsidP="002D4CF5">
            <w:pPr>
              <w:tabs>
                <w:tab w:val="left" w:pos="1620"/>
              </w:tabs>
              <w:spacing w:line="360" w:lineRule="auto"/>
              <w:rPr>
                <w:sz w:val="28"/>
                <w:szCs w:val="28"/>
              </w:rPr>
            </w:pPr>
            <w:r w:rsidRPr="002D4CF5">
              <w:rPr>
                <w:sz w:val="28"/>
                <w:szCs w:val="28"/>
              </w:rPr>
              <w:t xml:space="preserve">+Diễn đạt ngắn gọn, súc tích, loại bỏ những thông tin không phù họp với mục đích tóm tắt. </w:t>
            </w:r>
          </w:p>
        </w:tc>
      </w:tr>
      <w:tr w:rsidR="001B6606" w:rsidRPr="002D4CF5" w:rsidTr="001B6606">
        <w:trPr>
          <w:trHeight w:val="70"/>
        </w:trPr>
        <w:tc>
          <w:tcPr>
            <w:tcW w:w="5178" w:type="dxa"/>
            <w:gridSpan w:val="2"/>
            <w:shd w:val="clear" w:color="auto" w:fill="auto"/>
          </w:tcPr>
          <w:p w:rsidR="001B6606" w:rsidRPr="002D4CF5" w:rsidRDefault="001B6606" w:rsidP="002D4CF5">
            <w:pPr>
              <w:spacing w:line="360" w:lineRule="auto"/>
              <w:rPr>
                <w:sz w:val="28"/>
                <w:szCs w:val="28"/>
              </w:rPr>
            </w:pPr>
            <w:r w:rsidRPr="002D4CF5">
              <w:rPr>
                <w:sz w:val="28"/>
                <w:szCs w:val="28"/>
              </w:rPr>
              <w:t xml:space="preserve">* Thao tác 1 : </w:t>
            </w:r>
          </w:p>
          <w:p w:rsidR="001B6606" w:rsidRPr="002D4CF5" w:rsidRDefault="001B6606" w:rsidP="002D4CF5">
            <w:pPr>
              <w:spacing w:line="360" w:lineRule="auto"/>
              <w:rPr>
                <w:sz w:val="28"/>
                <w:szCs w:val="28"/>
              </w:rPr>
            </w:pPr>
            <w:r w:rsidRPr="002D4CF5">
              <w:rPr>
                <w:sz w:val="28"/>
                <w:szCs w:val="28"/>
              </w:rPr>
              <w:t>GV yêu cầu HS đọc văn bản Về luân lí xã hội ở nước ta (Phan Châu Trinh), sau đó tìm hiểu và trả lời các câu hỏi ở mục II trong SGK tr.117 - 118.</w:t>
            </w:r>
          </w:p>
          <w:p w:rsidR="001B6606" w:rsidRPr="002D4CF5" w:rsidRDefault="001B6606" w:rsidP="002D4CF5">
            <w:pPr>
              <w:spacing w:line="360" w:lineRule="auto"/>
              <w:rPr>
                <w:sz w:val="28"/>
                <w:szCs w:val="28"/>
              </w:rPr>
            </w:pPr>
            <w:r w:rsidRPr="002D4CF5">
              <w:rPr>
                <w:sz w:val="28"/>
                <w:szCs w:val="28"/>
              </w:rPr>
              <w:t>Gợi ý:</w:t>
            </w:r>
          </w:p>
          <w:p w:rsidR="001B6606" w:rsidRPr="002D4CF5" w:rsidRDefault="001B6606" w:rsidP="002D4CF5">
            <w:pPr>
              <w:spacing w:line="360" w:lineRule="auto"/>
              <w:rPr>
                <w:sz w:val="28"/>
                <w:szCs w:val="28"/>
              </w:rPr>
            </w:pPr>
          </w:p>
          <w:p w:rsidR="001B6606" w:rsidRPr="002D4CF5" w:rsidRDefault="001B6606" w:rsidP="002D4CF5">
            <w:pPr>
              <w:spacing w:line="360" w:lineRule="auto"/>
              <w:rPr>
                <w:sz w:val="28"/>
                <w:szCs w:val="28"/>
              </w:rPr>
            </w:pPr>
            <w:r w:rsidRPr="002D4CF5">
              <w:rPr>
                <w:sz w:val="28"/>
                <w:szCs w:val="28"/>
              </w:rPr>
              <w:t>Tóm tắt: Nước ta có luân lí xã hội hay không? Câu trả lời là: Không!</w:t>
            </w:r>
          </w:p>
          <w:p w:rsidR="001B6606" w:rsidRPr="002D4CF5" w:rsidRDefault="001B6606" w:rsidP="002D4CF5">
            <w:pPr>
              <w:spacing w:line="360" w:lineRule="auto"/>
              <w:rPr>
                <w:sz w:val="28"/>
                <w:szCs w:val="28"/>
              </w:rPr>
            </w:pPr>
            <w:r w:rsidRPr="002D4CF5">
              <w:rPr>
                <w:sz w:val="28"/>
                <w:szCs w:val="28"/>
              </w:rPr>
              <w:t>Ở một đất nước mà vua thì dùng chính sách ngu dân để duy trì sự thống trị của mình, quan thì tìm mọi cách nịnh trên nạt dưới để vơ vét cho cái túi tham không đáy của mình thì làm gì có luân lí! Hơn nữa, dân thì cơ hàn, chỉ loay hoay với miếng cơm manh áo đã đủ mệt nhoài, còn đâu thời gian học hành để mở mang hiểu biết. Vì không hiểu biết nên không tổ chức được các đoàn thể để giúp đỡ lẫn nhau, mà ngược lại còn dửng dưng vô cảm trước nỗi thống khổ của nhau. Trong hoàn cảnh dân trí tối tăm như vậy thì làm sao có thể tiếp thu được những tư tưởng tiến bộ của thời đại?</w:t>
            </w:r>
          </w:p>
          <w:p w:rsidR="001B6606" w:rsidRPr="002D4CF5" w:rsidRDefault="001B6606" w:rsidP="002D4CF5">
            <w:pPr>
              <w:spacing w:line="360" w:lineRule="auto"/>
              <w:rPr>
                <w:sz w:val="28"/>
                <w:szCs w:val="28"/>
              </w:rPr>
            </w:pPr>
            <w:r w:rsidRPr="002D4CF5">
              <w:rPr>
                <w:sz w:val="28"/>
                <w:szCs w:val="28"/>
              </w:rPr>
              <w:t>Muốn Việt Nam có luân lí thì trước hết phải biết đoàn kết trong một tổ chức đoàn thể nhất định.</w:t>
            </w:r>
          </w:p>
        </w:tc>
        <w:tc>
          <w:tcPr>
            <w:tcW w:w="4812" w:type="dxa"/>
            <w:gridSpan w:val="2"/>
          </w:tcPr>
          <w:p w:rsidR="001B6606" w:rsidRPr="002D4CF5" w:rsidRDefault="001B6606" w:rsidP="002D4CF5">
            <w:pPr>
              <w:spacing w:line="360" w:lineRule="auto"/>
              <w:rPr>
                <w:b/>
                <w:sz w:val="28"/>
                <w:szCs w:val="28"/>
                <w:lang w:val="vi-VN"/>
              </w:rPr>
            </w:pPr>
            <w:r w:rsidRPr="002D4CF5">
              <w:rPr>
                <w:b/>
                <w:sz w:val="28"/>
                <w:szCs w:val="28"/>
                <w:u w:val="single"/>
                <w:lang w:val="vi-VN"/>
              </w:rPr>
              <w:t>II/CÁCH TÓM TẮT VBNL</w:t>
            </w:r>
            <w:r w:rsidRPr="002D4CF5">
              <w:rPr>
                <w:b/>
                <w:sz w:val="28"/>
                <w:szCs w:val="28"/>
                <w:lang w:val="vi-VN"/>
              </w:rPr>
              <w:t>: -</w:t>
            </w:r>
            <w:r w:rsidRPr="002D4CF5">
              <w:rPr>
                <w:b/>
                <w:sz w:val="28"/>
                <w:szCs w:val="28"/>
              </w:rPr>
              <w:t xml:space="preserve">  </w:t>
            </w:r>
            <w:r w:rsidRPr="002D4CF5">
              <w:rPr>
                <w:b/>
                <w:sz w:val="28"/>
                <w:szCs w:val="28"/>
                <w:lang w:val="vi-VN"/>
              </w:rPr>
              <w:t>Ghi nhớ (sgk)</w:t>
            </w:r>
          </w:p>
          <w:p w:rsidR="001B6606" w:rsidRPr="002D4CF5" w:rsidRDefault="001B6606" w:rsidP="002D4CF5">
            <w:pPr>
              <w:spacing w:line="360" w:lineRule="auto"/>
              <w:rPr>
                <w:sz w:val="28"/>
                <w:szCs w:val="28"/>
                <w:lang w:val="vi-VN"/>
              </w:rPr>
            </w:pPr>
            <w:r w:rsidRPr="002D4CF5">
              <w:rPr>
                <w:b/>
                <w:sz w:val="28"/>
                <w:szCs w:val="28"/>
                <w:lang w:val="vi-VN"/>
              </w:rPr>
              <w:t>- Bước 1</w:t>
            </w:r>
            <w:r w:rsidRPr="002D4CF5">
              <w:rPr>
                <w:sz w:val="28"/>
                <w:szCs w:val="28"/>
                <w:lang w:val="vi-VN"/>
              </w:rPr>
              <w:t xml:space="preserve">:Đọc kĩ văn bản gốc. Dựa vào nhan đề,phần mở đầu và kết thúc </w:t>
            </w:r>
            <w:r w:rsidRPr="002D4CF5">
              <w:rPr>
                <w:sz w:val="28"/>
                <w:szCs w:val="28"/>
              </w:rPr>
              <w:sym w:font="Wingdings" w:char="F0E0"/>
            </w:r>
            <w:r w:rsidRPr="002D4CF5">
              <w:rPr>
                <w:sz w:val="28"/>
                <w:szCs w:val="28"/>
                <w:lang w:val="vi-VN"/>
              </w:rPr>
              <w:t>lựa chọn những ý, những chi tiết phù hợp với mục đích tóm tắt.</w:t>
            </w:r>
          </w:p>
          <w:p w:rsidR="001B6606" w:rsidRPr="002D4CF5" w:rsidRDefault="001B6606" w:rsidP="002D4CF5">
            <w:pPr>
              <w:spacing w:line="360" w:lineRule="auto"/>
              <w:rPr>
                <w:sz w:val="28"/>
                <w:szCs w:val="28"/>
                <w:lang w:val="vi-VN"/>
              </w:rPr>
            </w:pPr>
            <w:r w:rsidRPr="002D4CF5">
              <w:rPr>
                <w:sz w:val="28"/>
                <w:szCs w:val="28"/>
                <w:lang w:val="vi-VN"/>
              </w:rPr>
              <w:t>-Bước 2: Đọc từng đoạn trong phần triển khai (thân bài)</w:t>
            </w:r>
            <w:r w:rsidRPr="002D4CF5">
              <w:rPr>
                <w:sz w:val="28"/>
                <w:szCs w:val="28"/>
              </w:rPr>
              <w:sym w:font="Wingdings" w:char="F0E0"/>
            </w:r>
            <w:r w:rsidRPr="002D4CF5">
              <w:rPr>
                <w:sz w:val="28"/>
                <w:szCs w:val="28"/>
                <w:lang w:val="vi-VN"/>
              </w:rPr>
              <w:t xml:space="preserve">nắm được các luận điểm, luận cứ làm sáng tỏ  vấn đề.  </w:t>
            </w:r>
          </w:p>
          <w:p w:rsidR="001B6606" w:rsidRPr="002D4CF5" w:rsidRDefault="001B6606" w:rsidP="002D4CF5">
            <w:pPr>
              <w:spacing w:line="360" w:lineRule="auto"/>
              <w:rPr>
                <w:sz w:val="28"/>
                <w:szCs w:val="28"/>
                <w:lang w:val="vi-VN"/>
              </w:rPr>
            </w:pPr>
            <w:r w:rsidRPr="002D4CF5">
              <w:rPr>
                <w:b/>
                <w:sz w:val="28"/>
                <w:szCs w:val="28"/>
                <w:lang w:val="vi-VN"/>
              </w:rPr>
              <w:t>- Bước 3:</w:t>
            </w:r>
            <w:r w:rsidRPr="002D4CF5">
              <w:rPr>
                <w:sz w:val="28"/>
                <w:szCs w:val="28"/>
                <w:lang w:val="vi-VN"/>
              </w:rPr>
              <w:t xml:space="preserve"> Lập dàn ý trình bày lại một cách hệ thống những luận điểm của văn bản được tóm tắt.</w:t>
            </w:r>
          </w:p>
          <w:p w:rsidR="001B6606" w:rsidRPr="002D4CF5" w:rsidRDefault="001B6606" w:rsidP="002D4CF5">
            <w:pPr>
              <w:spacing w:line="360" w:lineRule="auto"/>
              <w:rPr>
                <w:sz w:val="28"/>
                <w:szCs w:val="28"/>
                <w:lang w:val="vi-VN"/>
              </w:rPr>
            </w:pPr>
            <w:r w:rsidRPr="002D4CF5">
              <w:rPr>
                <w:b/>
                <w:sz w:val="28"/>
                <w:szCs w:val="28"/>
                <w:lang w:val="vi-VN"/>
              </w:rPr>
              <w:t>- Bước 4:</w:t>
            </w:r>
            <w:r w:rsidRPr="002D4CF5">
              <w:rPr>
                <w:sz w:val="28"/>
                <w:szCs w:val="28"/>
                <w:lang w:val="vi-VN"/>
              </w:rPr>
              <w:t xml:space="preserve"> Dùng lời văn của mình để thuật lại nội dung cơ bản của văn bản được tóm tắt nhưng cần giữ lại bố cục và những câu văn quan trọng của văn bản gốc.</w:t>
            </w:r>
          </w:p>
          <w:p w:rsidR="001B6606" w:rsidRPr="002D4CF5" w:rsidRDefault="001B6606" w:rsidP="002D4CF5">
            <w:pPr>
              <w:spacing w:line="360" w:lineRule="auto"/>
              <w:rPr>
                <w:sz w:val="28"/>
                <w:szCs w:val="28"/>
                <w:lang w:val="vi-VN"/>
              </w:rPr>
            </w:pPr>
          </w:p>
        </w:tc>
      </w:tr>
      <w:tr w:rsidR="001B6606" w:rsidRPr="002D4CF5" w:rsidTr="001B6606">
        <w:tc>
          <w:tcPr>
            <w:tcW w:w="5862" w:type="dxa"/>
            <w:gridSpan w:val="3"/>
            <w:shd w:val="clear" w:color="auto" w:fill="auto"/>
          </w:tcPr>
          <w:p w:rsidR="001B6606" w:rsidRPr="002D4CF5" w:rsidRDefault="001B6606" w:rsidP="002D4CF5">
            <w:pPr>
              <w:tabs>
                <w:tab w:val="left" w:pos="510"/>
                <w:tab w:val="left" w:pos="540"/>
              </w:tabs>
              <w:spacing w:line="360" w:lineRule="auto"/>
              <w:rPr>
                <w:sz w:val="28"/>
                <w:szCs w:val="28"/>
                <w:lang w:val="vi-VN"/>
              </w:rPr>
            </w:pPr>
            <w:r w:rsidRPr="002D4CF5">
              <w:rPr>
                <w:b/>
                <w:sz w:val="28"/>
                <w:szCs w:val="28"/>
                <w:lang w:val="vi-VN"/>
              </w:rPr>
              <w:t>Thao tác 2:</w:t>
            </w:r>
            <w:r w:rsidRPr="002D4CF5">
              <w:rPr>
                <w:sz w:val="28"/>
                <w:szCs w:val="28"/>
                <w:lang w:val="vi-VN"/>
              </w:rPr>
              <w:t xml:space="preserve"> Tổ chức cho HS thảo luận nhóm: </w:t>
            </w:r>
          </w:p>
          <w:p w:rsidR="001B6606" w:rsidRPr="002D4CF5" w:rsidRDefault="001B6606" w:rsidP="002D4CF5">
            <w:pPr>
              <w:tabs>
                <w:tab w:val="left" w:pos="510"/>
                <w:tab w:val="left" w:pos="540"/>
              </w:tabs>
              <w:spacing w:line="360" w:lineRule="auto"/>
              <w:rPr>
                <w:b/>
                <w:sz w:val="28"/>
                <w:szCs w:val="28"/>
                <w:lang w:val="vi-VN"/>
              </w:rPr>
            </w:pPr>
            <w:r w:rsidRPr="002D4CF5">
              <w:rPr>
                <w:b/>
                <w:sz w:val="28"/>
                <w:szCs w:val="28"/>
                <w:lang w:val="vi-VN"/>
              </w:rPr>
              <w:t>Nhóm 1+2: Bài 1</w:t>
            </w:r>
          </w:p>
          <w:p w:rsidR="001B6606" w:rsidRPr="002D4CF5" w:rsidRDefault="001B6606" w:rsidP="002D4CF5">
            <w:pPr>
              <w:spacing w:line="360" w:lineRule="auto"/>
              <w:rPr>
                <w:sz w:val="28"/>
                <w:szCs w:val="28"/>
                <w:lang w:val="vi-VN"/>
              </w:rPr>
            </w:pPr>
            <w:r w:rsidRPr="002D4CF5">
              <w:rPr>
                <w:sz w:val="28"/>
                <w:szCs w:val="28"/>
                <w:lang w:val="vi-VN"/>
              </w:rPr>
              <w:t>* Nhóm 1+2 trình bày kết quả thảo luận:</w:t>
            </w:r>
          </w:p>
          <w:p w:rsidR="001B6606" w:rsidRPr="002D4CF5" w:rsidRDefault="001B6606" w:rsidP="002D4CF5">
            <w:pPr>
              <w:spacing w:line="360" w:lineRule="auto"/>
              <w:rPr>
                <w:sz w:val="28"/>
                <w:szCs w:val="28"/>
                <w:lang w:val="vi-VN"/>
              </w:rPr>
            </w:pPr>
            <w:r w:rsidRPr="002D4CF5">
              <w:rPr>
                <w:sz w:val="28"/>
                <w:szCs w:val="28"/>
                <w:lang w:val="vi-VN"/>
              </w:rPr>
              <w:t>Chủ đề của văn bản a: Sự đa dạng mà thống nhất của In-đô-nê-xi-a.</w:t>
            </w:r>
          </w:p>
          <w:p w:rsidR="001B6606" w:rsidRPr="002D4CF5" w:rsidRDefault="001B6606" w:rsidP="002D4CF5">
            <w:pPr>
              <w:spacing w:line="360" w:lineRule="auto"/>
              <w:rPr>
                <w:sz w:val="28"/>
                <w:szCs w:val="28"/>
                <w:lang w:val="vi-VN"/>
              </w:rPr>
            </w:pPr>
            <w:r w:rsidRPr="002D4CF5">
              <w:rPr>
                <w:sz w:val="28"/>
                <w:szCs w:val="28"/>
                <w:lang w:val="vi-VN"/>
              </w:rPr>
              <w:t>Chủ đề của văn bản b: Xuân Diêu - nhà nghiên cứu, phê bình văn học.</w:t>
            </w:r>
          </w:p>
          <w:p w:rsidR="001B6606" w:rsidRPr="002D4CF5" w:rsidRDefault="001B6606" w:rsidP="002D4CF5">
            <w:pPr>
              <w:tabs>
                <w:tab w:val="left" w:pos="510"/>
                <w:tab w:val="left" w:pos="540"/>
              </w:tabs>
              <w:spacing w:line="360" w:lineRule="auto"/>
              <w:rPr>
                <w:b/>
                <w:sz w:val="28"/>
                <w:szCs w:val="28"/>
                <w:lang w:val="vi-VN"/>
              </w:rPr>
            </w:pPr>
          </w:p>
          <w:p w:rsidR="001B6606" w:rsidRPr="002D4CF5" w:rsidRDefault="001B6606" w:rsidP="002D4CF5">
            <w:pPr>
              <w:spacing w:line="360" w:lineRule="auto"/>
              <w:rPr>
                <w:b/>
                <w:sz w:val="28"/>
                <w:szCs w:val="28"/>
                <w:lang w:val="vi-VN"/>
              </w:rPr>
            </w:pPr>
            <w:r w:rsidRPr="002D4CF5">
              <w:rPr>
                <w:b/>
                <w:sz w:val="28"/>
                <w:szCs w:val="28"/>
                <w:lang w:val="vi-VN"/>
              </w:rPr>
              <w:t>Nhóm 3+4: Bài 2</w:t>
            </w:r>
          </w:p>
          <w:p w:rsidR="001B6606" w:rsidRPr="002D4CF5" w:rsidRDefault="001B6606" w:rsidP="002D4CF5">
            <w:pPr>
              <w:spacing w:line="360" w:lineRule="auto"/>
              <w:rPr>
                <w:sz w:val="28"/>
                <w:szCs w:val="28"/>
                <w:lang w:val="vi-VN"/>
              </w:rPr>
            </w:pPr>
            <w:r w:rsidRPr="002D4CF5">
              <w:rPr>
                <w:sz w:val="28"/>
                <w:szCs w:val="28"/>
                <w:lang w:val="vi-VN"/>
              </w:rPr>
              <w:t>* Nhóm 3+4 trình bày kết quả thảo luận:</w:t>
            </w:r>
          </w:p>
          <w:p w:rsidR="001B6606" w:rsidRPr="002D4CF5" w:rsidRDefault="001B6606" w:rsidP="002D4CF5">
            <w:pPr>
              <w:spacing w:line="360" w:lineRule="auto"/>
              <w:rPr>
                <w:sz w:val="28"/>
                <w:szCs w:val="28"/>
                <w:lang w:val="vi-VN"/>
              </w:rPr>
            </w:pPr>
            <w:r w:rsidRPr="002D4CF5">
              <w:rPr>
                <w:sz w:val="28"/>
                <w:szCs w:val="28"/>
                <w:lang w:val="vi-VN"/>
              </w:rPr>
              <w:t>a. Xác định vấn đề và mục đích nghị luận</w:t>
            </w:r>
          </w:p>
          <w:p w:rsidR="001B6606" w:rsidRPr="002D4CF5" w:rsidRDefault="001B6606" w:rsidP="002D4CF5">
            <w:pPr>
              <w:spacing w:line="360" w:lineRule="auto"/>
              <w:rPr>
                <w:sz w:val="28"/>
                <w:szCs w:val="28"/>
                <w:lang w:val="vi-VN"/>
              </w:rPr>
            </w:pPr>
            <w:r w:rsidRPr="002D4CF5">
              <w:rPr>
                <w:sz w:val="28"/>
                <w:szCs w:val="28"/>
                <w:lang w:val="vi-VN"/>
              </w:rPr>
              <w:t>- Nguồn nước ngọt ngày càng bị khan hiếm</w:t>
            </w:r>
          </w:p>
          <w:p w:rsidR="001B6606" w:rsidRPr="002D4CF5" w:rsidRDefault="001B6606" w:rsidP="002D4CF5">
            <w:pPr>
              <w:spacing w:line="360" w:lineRule="auto"/>
              <w:rPr>
                <w:sz w:val="28"/>
                <w:szCs w:val="28"/>
                <w:lang w:val="vi-VN"/>
              </w:rPr>
            </w:pPr>
            <w:r w:rsidRPr="002D4CF5">
              <w:rPr>
                <w:sz w:val="28"/>
                <w:szCs w:val="28"/>
                <w:lang w:val="vi-VN"/>
              </w:rPr>
              <w:t>- Liên hiệp quốc đã ra lời kêu gọi bảo vệ nguồn nước ngọt.</w:t>
            </w:r>
          </w:p>
          <w:p w:rsidR="001B6606" w:rsidRPr="002D4CF5" w:rsidRDefault="001B6606" w:rsidP="002D4CF5">
            <w:pPr>
              <w:spacing w:line="360" w:lineRule="auto"/>
              <w:rPr>
                <w:sz w:val="28"/>
                <w:szCs w:val="28"/>
                <w:lang w:val="vi-VN"/>
              </w:rPr>
            </w:pPr>
            <w:r w:rsidRPr="002D4CF5">
              <w:rPr>
                <w:sz w:val="28"/>
                <w:szCs w:val="28"/>
                <w:lang w:val="vi-VN"/>
              </w:rPr>
              <w:t>- Sử dụng lãng phí nước.</w:t>
            </w:r>
          </w:p>
          <w:p w:rsidR="001B6606" w:rsidRPr="002D4CF5" w:rsidRDefault="001B6606" w:rsidP="002D4CF5">
            <w:pPr>
              <w:spacing w:line="360" w:lineRule="auto"/>
              <w:rPr>
                <w:sz w:val="28"/>
                <w:szCs w:val="28"/>
                <w:lang w:val="vi-VN"/>
              </w:rPr>
            </w:pPr>
            <w:r w:rsidRPr="002D4CF5">
              <w:rPr>
                <w:sz w:val="28"/>
                <w:szCs w:val="28"/>
                <w:lang w:val="vi-VN"/>
              </w:rPr>
              <w:t>Trên đây cũng là vấn đề nghị luận. Mục đích của văn bản là:</w:t>
            </w:r>
          </w:p>
          <w:p w:rsidR="001B6606" w:rsidRPr="002D4CF5" w:rsidRDefault="001B6606" w:rsidP="002D4CF5">
            <w:pPr>
              <w:spacing w:line="360" w:lineRule="auto"/>
              <w:rPr>
                <w:sz w:val="28"/>
                <w:szCs w:val="28"/>
                <w:lang w:val="vi-VN"/>
              </w:rPr>
            </w:pPr>
            <w:r w:rsidRPr="002D4CF5">
              <w:rPr>
                <w:sz w:val="28"/>
                <w:szCs w:val="28"/>
                <w:lang w:val="vi-VN"/>
              </w:rPr>
              <w:t>+ Để mọi người thấy nước ngọt ngày càng khan hiếm mà lượng người sử dụng ngày một nhiều. Công nghiệp phát triển thì nước ngọt ngày càng bị ô nhiễm làm giảm lượng nước ăn, chăn nuôi và trồng trọt.</w:t>
            </w:r>
          </w:p>
          <w:p w:rsidR="001B6606" w:rsidRPr="002D4CF5" w:rsidRDefault="001B6606" w:rsidP="002D4CF5">
            <w:pPr>
              <w:spacing w:line="360" w:lineRule="auto"/>
              <w:rPr>
                <w:sz w:val="28"/>
                <w:szCs w:val="28"/>
                <w:lang w:val="vi-VN"/>
              </w:rPr>
            </w:pPr>
            <w:r w:rsidRPr="002D4CF5">
              <w:rPr>
                <w:sz w:val="28"/>
                <w:szCs w:val="28"/>
                <w:lang w:val="vi-VN"/>
              </w:rPr>
              <w:t>+ Mọi người phải có trách nhiệm tiết kiệm nước.</w:t>
            </w:r>
          </w:p>
          <w:p w:rsidR="001B6606" w:rsidRPr="002D4CF5" w:rsidRDefault="001B6606" w:rsidP="002D4CF5">
            <w:pPr>
              <w:spacing w:line="360" w:lineRule="auto"/>
              <w:rPr>
                <w:sz w:val="28"/>
                <w:szCs w:val="28"/>
                <w:lang w:val="vi-VN"/>
              </w:rPr>
            </w:pPr>
            <w:r w:rsidRPr="002D4CF5">
              <w:rPr>
                <w:sz w:val="28"/>
                <w:szCs w:val="28"/>
                <w:lang w:val="vi-VN"/>
              </w:rPr>
              <w:t>+ Tham gia vào việc bảo vệ nguồn nước ngọt chống ô nhiễm.</w:t>
            </w:r>
          </w:p>
          <w:p w:rsidR="001B6606" w:rsidRPr="002D4CF5" w:rsidRDefault="001B6606" w:rsidP="002D4CF5">
            <w:pPr>
              <w:spacing w:line="360" w:lineRule="auto"/>
              <w:rPr>
                <w:sz w:val="28"/>
                <w:szCs w:val="28"/>
                <w:lang w:val="vi-VN"/>
              </w:rPr>
            </w:pPr>
            <w:r w:rsidRPr="002D4CF5">
              <w:rPr>
                <w:sz w:val="28"/>
                <w:szCs w:val="28"/>
                <w:lang w:val="vi-VN"/>
              </w:rPr>
              <w:t>b.Tìm các luận điểm trong văn bản</w:t>
            </w:r>
          </w:p>
          <w:p w:rsidR="001B6606" w:rsidRPr="002D4CF5" w:rsidRDefault="001B6606" w:rsidP="002D4CF5">
            <w:pPr>
              <w:spacing w:line="360" w:lineRule="auto"/>
              <w:rPr>
                <w:sz w:val="28"/>
                <w:szCs w:val="28"/>
                <w:lang w:val="vi-VN"/>
              </w:rPr>
            </w:pPr>
            <w:r w:rsidRPr="002D4CF5">
              <w:rPr>
                <w:sz w:val="28"/>
                <w:szCs w:val="28"/>
                <w:lang w:val="vi-VN"/>
              </w:rPr>
              <w:t>1. Trong đời sống chúng ta, thứ tài sản bị huỷ hoại và lãng phí nhiều nhất là nước.</w:t>
            </w:r>
          </w:p>
          <w:p w:rsidR="001B6606" w:rsidRPr="002D4CF5" w:rsidRDefault="001B6606" w:rsidP="002D4CF5">
            <w:pPr>
              <w:spacing w:line="360" w:lineRule="auto"/>
              <w:rPr>
                <w:sz w:val="28"/>
                <w:szCs w:val="28"/>
                <w:lang w:val="vi-VN"/>
              </w:rPr>
            </w:pPr>
            <w:r w:rsidRPr="002D4CF5">
              <w:rPr>
                <w:sz w:val="28"/>
                <w:szCs w:val="28"/>
                <w:lang w:val="vi-VN"/>
              </w:rPr>
              <w:t>2. Các nhà khoa học đã cho biết nước ngọt trên trái đất này có hạn.</w:t>
            </w:r>
          </w:p>
          <w:p w:rsidR="001B6606" w:rsidRPr="002D4CF5" w:rsidRDefault="001B6606" w:rsidP="002D4CF5">
            <w:pPr>
              <w:spacing w:line="360" w:lineRule="auto"/>
              <w:rPr>
                <w:sz w:val="28"/>
                <w:szCs w:val="28"/>
                <w:lang w:val="vi-VN"/>
              </w:rPr>
            </w:pPr>
            <w:r w:rsidRPr="002D4CF5">
              <w:rPr>
                <w:sz w:val="28"/>
                <w:szCs w:val="28"/>
                <w:lang w:val="vi-VN"/>
              </w:rPr>
              <w:t>3. Trên trái đất không phải nước nào cũng may mắn được trời cho đủ nước ngọt để dùng.</w:t>
            </w:r>
          </w:p>
          <w:p w:rsidR="001B6606" w:rsidRPr="002D4CF5" w:rsidRDefault="001B6606" w:rsidP="002D4CF5">
            <w:pPr>
              <w:spacing w:line="360" w:lineRule="auto"/>
              <w:rPr>
                <w:sz w:val="28"/>
                <w:szCs w:val="28"/>
                <w:lang w:val="vi-VN"/>
              </w:rPr>
            </w:pPr>
            <w:r w:rsidRPr="002D4CF5">
              <w:rPr>
                <w:sz w:val="28"/>
                <w:szCs w:val="28"/>
                <w:lang w:val="vi-VN"/>
              </w:rPr>
              <w:t>4. Liên hiệp quốc đã ra lời kêu gọi bảo vệ nguồn nước ngọt.</w:t>
            </w:r>
          </w:p>
          <w:p w:rsidR="001B6606" w:rsidRPr="002D4CF5" w:rsidRDefault="001B6606" w:rsidP="002D4CF5">
            <w:pPr>
              <w:spacing w:line="360" w:lineRule="auto"/>
              <w:rPr>
                <w:sz w:val="28"/>
                <w:szCs w:val="28"/>
                <w:lang w:val="vi-VN"/>
              </w:rPr>
            </w:pPr>
            <w:r w:rsidRPr="002D4CF5">
              <w:rPr>
                <w:sz w:val="28"/>
                <w:szCs w:val="28"/>
                <w:lang w:val="vi-VN"/>
              </w:rPr>
              <w:t>c.Tóm tắt văn bản bằng 3 câu</w:t>
            </w:r>
          </w:p>
          <w:p w:rsidR="001B6606" w:rsidRPr="002D4CF5" w:rsidRDefault="001B6606" w:rsidP="002D4CF5">
            <w:pPr>
              <w:spacing w:line="360" w:lineRule="auto"/>
              <w:rPr>
                <w:sz w:val="28"/>
                <w:szCs w:val="28"/>
                <w:lang w:val="vi-VN"/>
              </w:rPr>
            </w:pPr>
            <w:r w:rsidRPr="002D4CF5">
              <w:rPr>
                <w:sz w:val="28"/>
                <w:szCs w:val="28"/>
                <w:lang w:val="vi-VN"/>
              </w:rPr>
              <w:t>Tài sản bị huỷ hoại và lãng phí nhiều nhất là nước ngọt. Nước ngọt trên trái đất có hạn, người tăng lên, công nghiệp phát triển, nước sử dụng nhiều và nước thải làm ô nhiễm hồ, ao, sông, ngòi. Chúng ta phải biết tiết kiệm và bảo vệ nguồn nước sạch.</w:t>
            </w:r>
          </w:p>
          <w:p w:rsidR="001B6606" w:rsidRPr="002D4CF5" w:rsidRDefault="001B6606" w:rsidP="002D4CF5">
            <w:pPr>
              <w:spacing w:line="360" w:lineRule="auto"/>
              <w:rPr>
                <w:sz w:val="28"/>
                <w:szCs w:val="28"/>
                <w:lang w:val="vi-VN"/>
              </w:rPr>
            </w:pPr>
            <w:r w:rsidRPr="002D4CF5">
              <w:rPr>
                <w:sz w:val="28"/>
                <w:szCs w:val="28"/>
                <w:lang w:val="vi-VN"/>
              </w:rPr>
              <w:t>* Tổng kết bài học theo những câu hỏi của GV.</w:t>
            </w:r>
          </w:p>
          <w:p w:rsidR="001B6606" w:rsidRPr="002D4CF5" w:rsidRDefault="001B6606" w:rsidP="002D4CF5">
            <w:pPr>
              <w:tabs>
                <w:tab w:val="left" w:pos="1620"/>
              </w:tabs>
              <w:spacing w:line="360" w:lineRule="auto"/>
              <w:rPr>
                <w:sz w:val="28"/>
                <w:szCs w:val="28"/>
                <w:lang w:val="vi-VN"/>
              </w:rPr>
            </w:pPr>
            <w:r w:rsidRPr="002D4CF5">
              <w:rPr>
                <w:b/>
                <w:color w:val="000000"/>
                <w:sz w:val="28"/>
                <w:szCs w:val="28"/>
                <w:shd w:val="clear" w:color="auto" w:fill="FFFFFF"/>
                <w:lang w:val="vi-VN"/>
              </w:rPr>
              <w:t xml:space="preserve">Thao tác 3: </w:t>
            </w:r>
            <w:r w:rsidRPr="002D4CF5">
              <w:rPr>
                <w:b/>
                <w:sz w:val="28"/>
                <w:szCs w:val="28"/>
                <w:lang w:val="vi-VN"/>
              </w:rPr>
              <w:t>Hướng dẫn HS tổng kết bài học</w:t>
            </w:r>
          </w:p>
        </w:tc>
        <w:tc>
          <w:tcPr>
            <w:tcW w:w="4128" w:type="dxa"/>
          </w:tcPr>
          <w:p w:rsidR="001B6606" w:rsidRPr="002D4CF5" w:rsidRDefault="001B6606" w:rsidP="002D4CF5">
            <w:pPr>
              <w:spacing w:line="360" w:lineRule="auto"/>
              <w:rPr>
                <w:b/>
                <w:sz w:val="28"/>
                <w:szCs w:val="28"/>
                <w:u w:val="single"/>
                <w:lang w:val="vi-VN"/>
              </w:rPr>
            </w:pPr>
            <w:r w:rsidRPr="002D4CF5">
              <w:rPr>
                <w:b/>
                <w:sz w:val="28"/>
                <w:szCs w:val="28"/>
                <w:u w:val="single"/>
                <w:lang w:val="vi-VN"/>
              </w:rPr>
              <w:t>III/LUYỆN TẬP: (sgk-118-119)</w:t>
            </w:r>
          </w:p>
          <w:p w:rsidR="001B6606" w:rsidRPr="002D4CF5" w:rsidRDefault="001B6606" w:rsidP="002D4CF5">
            <w:pPr>
              <w:spacing w:line="360" w:lineRule="auto"/>
              <w:rPr>
                <w:b/>
                <w:sz w:val="28"/>
                <w:szCs w:val="28"/>
                <w:lang w:val="vi-VN"/>
              </w:rPr>
            </w:pPr>
            <w:r w:rsidRPr="002D4CF5">
              <w:rPr>
                <w:b/>
                <w:sz w:val="28"/>
                <w:szCs w:val="28"/>
                <w:lang w:val="vi-VN"/>
              </w:rPr>
              <w:t xml:space="preserve">-BT1: </w:t>
            </w:r>
          </w:p>
          <w:p w:rsidR="001B6606" w:rsidRPr="002D4CF5" w:rsidRDefault="001B6606" w:rsidP="002D4CF5">
            <w:pPr>
              <w:spacing w:line="360" w:lineRule="auto"/>
              <w:rPr>
                <w:sz w:val="28"/>
                <w:szCs w:val="28"/>
                <w:lang w:val="vi-VN"/>
              </w:rPr>
            </w:pPr>
            <w:r w:rsidRPr="002D4CF5">
              <w:rPr>
                <w:sz w:val="28"/>
                <w:szCs w:val="28"/>
                <w:lang w:val="vi-VN"/>
              </w:rPr>
              <w:t>a)Chủ đề NL :Bàn về đặc trưng tổng thể của đất nước Indonesia.</w:t>
            </w:r>
          </w:p>
          <w:p w:rsidR="001B6606" w:rsidRPr="002D4CF5" w:rsidRDefault="001B6606" w:rsidP="002D4CF5">
            <w:pPr>
              <w:spacing w:line="360" w:lineRule="auto"/>
              <w:rPr>
                <w:sz w:val="28"/>
                <w:szCs w:val="28"/>
                <w:lang w:val="vi-VN"/>
              </w:rPr>
            </w:pPr>
            <w:r w:rsidRPr="002D4CF5">
              <w:rPr>
                <w:sz w:val="28"/>
                <w:szCs w:val="28"/>
                <w:lang w:val="vi-VN"/>
              </w:rPr>
              <w:t>b)CĐ NL :nói về tài năng của Xuân Diệu trong việc nghiên cứu , phê bình VH.</w:t>
            </w:r>
          </w:p>
          <w:p w:rsidR="001B6606" w:rsidRPr="002D4CF5" w:rsidRDefault="001B6606" w:rsidP="002D4CF5">
            <w:pPr>
              <w:spacing w:line="360" w:lineRule="auto"/>
              <w:rPr>
                <w:b/>
                <w:sz w:val="28"/>
                <w:szCs w:val="28"/>
                <w:lang w:val="vi-VN"/>
              </w:rPr>
            </w:pPr>
            <w:r w:rsidRPr="002D4CF5">
              <w:rPr>
                <w:b/>
                <w:sz w:val="28"/>
                <w:szCs w:val="28"/>
                <w:lang w:val="vi-VN"/>
              </w:rPr>
              <w:t>BT2:</w:t>
            </w:r>
          </w:p>
          <w:p w:rsidR="001B6606" w:rsidRPr="002D4CF5" w:rsidRDefault="001B6606" w:rsidP="002D4CF5">
            <w:pPr>
              <w:spacing w:line="360" w:lineRule="auto"/>
              <w:rPr>
                <w:b/>
                <w:sz w:val="28"/>
                <w:szCs w:val="28"/>
                <w:lang w:val="vi-VN"/>
              </w:rPr>
            </w:pPr>
            <w:r w:rsidRPr="002D4CF5">
              <w:rPr>
                <w:b/>
                <w:sz w:val="28"/>
                <w:szCs w:val="28"/>
                <w:lang w:val="vi-VN"/>
              </w:rPr>
              <w:t xml:space="preserve">a.V/đề NL: </w:t>
            </w:r>
            <w:r w:rsidRPr="002D4CF5">
              <w:rPr>
                <w:sz w:val="28"/>
                <w:szCs w:val="28"/>
                <w:lang w:val="vi-VN"/>
              </w:rPr>
              <w:t>Tình trạng sử dụng nguồn nước ngọt không hợp lý và tình trạng nguồn nước ngày càng bị cạn kiệt và ô nhiễm.</w:t>
            </w:r>
          </w:p>
          <w:p w:rsidR="001B6606" w:rsidRPr="002D4CF5" w:rsidRDefault="001B6606" w:rsidP="002D4CF5">
            <w:pPr>
              <w:spacing w:line="360" w:lineRule="auto"/>
              <w:rPr>
                <w:sz w:val="28"/>
                <w:szCs w:val="28"/>
                <w:lang w:val="vi-VN"/>
              </w:rPr>
            </w:pPr>
            <w:r w:rsidRPr="002D4CF5">
              <w:rPr>
                <w:b/>
                <w:sz w:val="28"/>
                <w:szCs w:val="28"/>
                <w:lang w:val="vi-VN"/>
              </w:rPr>
              <w:t xml:space="preserve">b.Mục đích NL: </w:t>
            </w:r>
            <w:r w:rsidRPr="002D4CF5">
              <w:rPr>
                <w:sz w:val="28"/>
                <w:szCs w:val="28"/>
                <w:lang w:val="vi-VN"/>
              </w:rPr>
              <w:t xml:space="preserve">nhằm nhắc nhở mọi người nhân thức giá trị và tầm quan trọng của tài nguyên nước </w:t>
            </w:r>
            <w:r w:rsidRPr="002D4CF5">
              <w:rPr>
                <w:sz w:val="28"/>
                <w:szCs w:val="28"/>
              </w:rPr>
              <w:sym w:font="Wingdings" w:char="F0E8"/>
            </w:r>
            <w:r w:rsidRPr="002D4CF5">
              <w:rPr>
                <w:sz w:val="28"/>
                <w:szCs w:val="28"/>
                <w:lang w:val="vi-VN"/>
              </w:rPr>
              <w:t>kêu gọi mọi người hãy tiết kiệm và tránh làm ô nhiễm nguồn nước.</w:t>
            </w:r>
          </w:p>
          <w:p w:rsidR="001B6606" w:rsidRPr="002D4CF5" w:rsidRDefault="001B6606" w:rsidP="002D4CF5">
            <w:pPr>
              <w:spacing w:line="360" w:lineRule="auto"/>
              <w:rPr>
                <w:b/>
                <w:sz w:val="28"/>
                <w:szCs w:val="28"/>
                <w:lang w:val="vi-VN"/>
              </w:rPr>
            </w:pPr>
            <w:r w:rsidRPr="002D4CF5">
              <w:rPr>
                <w:b/>
                <w:sz w:val="28"/>
                <w:szCs w:val="28"/>
                <w:lang w:val="vi-VN"/>
              </w:rPr>
              <w:t>c.Các LĐ chính:</w:t>
            </w:r>
          </w:p>
          <w:p w:rsidR="001B6606" w:rsidRPr="002D4CF5" w:rsidRDefault="001B6606" w:rsidP="002D4CF5">
            <w:pPr>
              <w:spacing w:line="360" w:lineRule="auto"/>
              <w:rPr>
                <w:b/>
                <w:sz w:val="28"/>
                <w:szCs w:val="28"/>
                <w:lang w:val="vi-VN"/>
              </w:rPr>
            </w:pPr>
            <w:r w:rsidRPr="002D4CF5">
              <w:rPr>
                <w:b/>
                <w:sz w:val="28"/>
                <w:szCs w:val="28"/>
                <w:lang w:val="vi-VN"/>
              </w:rPr>
              <w:t>LĐ 1:</w:t>
            </w:r>
            <w:r w:rsidRPr="002D4CF5">
              <w:rPr>
                <w:sz w:val="28"/>
                <w:szCs w:val="28"/>
                <w:lang w:val="vi-VN"/>
              </w:rPr>
              <w:t>Đặt v/đ: nước là tài sản quý báu nhưng đang bị hủy hoại và lãng phí nhiều nhất.</w:t>
            </w:r>
          </w:p>
          <w:p w:rsidR="001B6606" w:rsidRPr="002D4CF5" w:rsidRDefault="001B6606" w:rsidP="002D4CF5">
            <w:pPr>
              <w:spacing w:line="360" w:lineRule="auto"/>
              <w:rPr>
                <w:sz w:val="28"/>
                <w:szCs w:val="28"/>
                <w:lang w:val="vi-VN"/>
              </w:rPr>
            </w:pPr>
            <w:r w:rsidRPr="002D4CF5">
              <w:rPr>
                <w:b/>
                <w:sz w:val="28"/>
                <w:szCs w:val="28"/>
                <w:lang w:val="vi-VN"/>
              </w:rPr>
              <w:t xml:space="preserve">LĐ 2:CM và PT </w:t>
            </w:r>
            <w:r w:rsidRPr="002D4CF5">
              <w:rPr>
                <w:b/>
                <w:sz w:val="28"/>
                <w:szCs w:val="28"/>
              </w:rPr>
              <w:sym w:font="Wingdings" w:char="F0E0"/>
            </w:r>
            <w:r w:rsidRPr="002D4CF5">
              <w:rPr>
                <w:b/>
                <w:sz w:val="28"/>
                <w:szCs w:val="28"/>
                <w:lang w:val="vi-VN"/>
              </w:rPr>
              <w:t xml:space="preserve"> </w:t>
            </w:r>
            <w:r w:rsidRPr="002D4CF5">
              <w:rPr>
                <w:sz w:val="28"/>
                <w:szCs w:val="28"/>
                <w:lang w:val="vi-VN"/>
              </w:rPr>
              <w:t>Tài nguyên nước trong tương lai sẽ không đáp ứng đủ cho yêu cầu của đ/s con người.</w:t>
            </w:r>
          </w:p>
          <w:p w:rsidR="001B6606" w:rsidRPr="002D4CF5" w:rsidRDefault="001B6606" w:rsidP="002D4CF5">
            <w:pPr>
              <w:spacing w:line="360" w:lineRule="auto"/>
              <w:rPr>
                <w:sz w:val="28"/>
                <w:szCs w:val="28"/>
                <w:lang w:val="vi-VN"/>
              </w:rPr>
            </w:pPr>
            <w:r w:rsidRPr="002D4CF5">
              <w:rPr>
                <w:b/>
                <w:sz w:val="28"/>
                <w:szCs w:val="28"/>
                <w:lang w:val="vi-VN"/>
              </w:rPr>
              <w:t>LĐ 3:CM</w:t>
            </w:r>
            <w:r w:rsidRPr="002D4CF5">
              <w:rPr>
                <w:b/>
                <w:sz w:val="28"/>
                <w:szCs w:val="28"/>
              </w:rPr>
              <w:sym w:font="Wingdings" w:char="F0E0"/>
            </w:r>
            <w:r w:rsidRPr="002D4CF5">
              <w:rPr>
                <w:sz w:val="28"/>
                <w:szCs w:val="28"/>
                <w:lang w:val="vi-VN"/>
              </w:rPr>
              <w:t>Tình trạng khan hiếm và ô nhiễm môi trường nước trên thế giới.</w:t>
            </w:r>
          </w:p>
          <w:p w:rsidR="001B6606" w:rsidRPr="002D4CF5" w:rsidRDefault="001B6606" w:rsidP="002D4CF5">
            <w:pPr>
              <w:spacing w:line="360" w:lineRule="auto"/>
              <w:rPr>
                <w:b/>
                <w:sz w:val="28"/>
                <w:szCs w:val="28"/>
                <w:lang w:val="vi-VN"/>
              </w:rPr>
            </w:pPr>
            <w:r w:rsidRPr="002D4CF5">
              <w:rPr>
                <w:b/>
                <w:sz w:val="28"/>
                <w:szCs w:val="28"/>
                <w:lang w:val="vi-VN"/>
              </w:rPr>
              <w:t xml:space="preserve">LĐ  4: </w:t>
            </w:r>
            <w:r w:rsidRPr="002D4CF5">
              <w:rPr>
                <w:sz w:val="28"/>
                <w:szCs w:val="28"/>
                <w:lang w:val="vi-VN"/>
              </w:rPr>
              <w:t>Lời kêu gọi của LHQ  về việc bảo vệ nguồn nước ngọt, chống ô nhiễm môi trường</w:t>
            </w:r>
            <w:r w:rsidRPr="002D4CF5">
              <w:rPr>
                <w:b/>
                <w:sz w:val="28"/>
                <w:szCs w:val="28"/>
                <w:lang w:val="vi-VN"/>
              </w:rPr>
              <w:t>.</w:t>
            </w:r>
          </w:p>
          <w:p w:rsidR="001B6606" w:rsidRPr="002D4CF5" w:rsidRDefault="001B6606" w:rsidP="002D4CF5">
            <w:pPr>
              <w:tabs>
                <w:tab w:val="left" w:pos="1620"/>
              </w:tabs>
              <w:spacing w:line="360" w:lineRule="auto"/>
              <w:rPr>
                <w:sz w:val="28"/>
                <w:szCs w:val="28"/>
                <w:lang w:val="sv-SE"/>
              </w:rPr>
            </w:pPr>
            <w:r w:rsidRPr="002D4CF5">
              <w:rPr>
                <w:b/>
                <w:sz w:val="28"/>
                <w:szCs w:val="28"/>
                <w:lang w:val="sv-SE"/>
              </w:rPr>
              <w:t>d.Tóm tắt VBNL trong ba câu:</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4230"/>
        <w:tblGridChange w:id="276">
          <w:tblGrid>
            <w:gridCol w:w="5760"/>
            <w:gridCol w:w="4230"/>
          </w:tblGrid>
        </w:tblGridChange>
      </w:tblGrid>
      <w:tr w:rsidR="001B6606" w:rsidRPr="002D4CF5" w:rsidTr="001B6606">
        <w:trPr>
          <w:trHeight w:val="647"/>
        </w:trPr>
        <w:tc>
          <w:tcPr>
            <w:tcW w:w="5760" w:type="dxa"/>
            <w:shd w:val="clear" w:color="auto" w:fill="auto"/>
          </w:tcPr>
          <w:p w:rsidR="001B6606" w:rsidRPr="002D4CF5" w:rsidRDefault="001B6606"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230" w:type="dxa"/>
          </w:tcPr>
          <w:p w:rsidR="001B6606" w:rsidRPr="002D4CF5" w:rsidRDefault="001B6606"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1B6606" w:rsidRPr="002D4CF5" w:rsidTr="001B6606">
        <w:trPr>
          <w:trHeight w:val="647"/>
        </w:trPr>
        <w:tc>
          <w:tcPr>
            <w:tcW w:w="5760" w:type="dxa"/>
            <w:shd w:val="clear" w:color="auto" w:fill="auto"/>
          </w:tcPr>
          <w:p w:rsidR="001B6606" w:rsidRPr="002D4CF5" w:rsidRDefault="001B6606" w:rsidP="002D4CF5">
            <w:pPr>
              <w:spacing w:line="360" w:lineRule="auto"/>
              <w:rPr>
                <w:sz w:val="28"/>
                <w:szCs w:val="28"/>
                <w:lang w:val="vi-VN"/>
              </w:rPr>
            </w:pPr>
            <w:r w:rsidRPr="002D4CF5">
              <w:rPr>
                <w:sz w:val="28"/>
                <w:szCs w:val="28"/>
                <w:lang w:val="vi-VN"/>
              </w:rPr>
              <w:t>GV giao nhiệm vụ: Văn bản sau thuộc loại văn bản gì? Hãy tóm tắt văn bản đó.</w:t>
            </w:r>
          </w:p>
          <w:p w:rsidR="001B6606" w:rsidRPr="002D4CF5" w:rsidRDefault="001B6606" w:rsidP="002D4CF5">
            <w:pPr>
              <w:spacing w:line="360" w:lineRule="auto"/>
              <w:rPr>
                <w:i/>
                <w:sz w:val="28"/>
                <w:szCs w:val="28"/>
              </w:rPr>
            </w:pPr>
            <w:r w:rsidRPr="002D4CF5">
              <w:rPr>
                <w:i/>
                <w:sz w:val="28"/>
                <w:szCs w:val="28"/>
              </w:rPr>
              <w:t>"Làm sao trong đêm tối ngày xưa đó, Ngô Tất Tố đã mò ra được những thực tế đó và trong đêm tối, ông lụi hụi thắp được bó hương mà tự mình soi đường cho nhân vạt mình đi? Lúc đó, không phải là không ai nói về làng xóm dân cày, nhưng người ta nói năng khác ông, người ta bàn cải lương hương ẩm, người ta xoa xoa mà ngư ngư tiều tiều canh canh mục mục. Còn Ngô Tất Tố thì xui người nông dân nổi loạn. Cái cách viết lách như thế, cái cách dựng truyên như thế, không là phát động quần chúng nông dân chống quan Tây, chống vua ta thì còn là cái gì nữa!" (Nguyễn Tuân)</w:t>
            </w:r>
          </w:p>
          <w:p w:rsidR="001B6606" w:rsidRPr="002D4CF5" w:rsidRDefault="001B6606" w:rsidP="002D4CF5">
            <w:pPr>
              <w:spacing w:line="360" w:lineRule="auto"/>
              <w:rPr>
                <w:sz w:val="28"/>
                <w:szCs w:val="28"/>
              </w:rPr>
            </w:pPr>
          </w:p>
          <w:p w:rsidR="001B6606" w:rsidRPr="002D4CF5" w:rsidRDefault="001B6606" w:rsidP="002D4CF5">
            <w:pPr>
              <w:spacing w:line="360" w:lineRule="auto"/>
              <w:rPr>
                <w:sz w:val="28"/>
                <w:szCs w:val="28"/>
              </w:rPr>
            </w:pPr>
            <w:r w:rsidRPr="002D4CF5">
              <w:rPr>
                <w:sz w:val="28"/>
                <w:szCs w:val="28"/>
              </w:rPr>
              <w:t>-   HS thực hiện nhiệm vụ:</w:t>
            </w:r>
          </w:p>
          <w:p w:rsidR="001B6606" w:rsidRPr="002D4CF5" w:rsidRDefault="001B6606" w:rsidP="002D4CF5">
            <w:pPr>
              <w:spacing w:line="360" w:lineRule="auto"/>
              <w:rPr>
                <w:sz w:val="28"/>
                <w:szCs w:val="28"/>
              </w:rPr>
            </w:pPr>
            <w:r w:rsidRPr="002D4CF5">
              <w:rPr>
                <w:sz w:val="28"/>
                <w:szCs w:val="28"/>
              </w:rPr>
              <w:t xml:space="preserve">-  HS báo  cáo kết quả thực hiện nhiệm vụ: </w:t>
            </w:r>
          </w:p>
          <w:p w:rsidR="001B6606" w:rsidRPr="002D4CF5" w:rsidRDefault="001B6606" w:rsidP="002D4CF5">
            <w:pPr>
              <w:spacing w:line="360" w:lineRule="auto"/>
              <w:rPr>
                <w:sz w:val="28"/>
                <w:szCs w:val="28"/>
              </w:rPr>
            </w:pPr>
          </w:p>
        </w:tc>
        <w:tc>
          <w:tcPr>
            <w:tcW w:w="4230" w:type="dxa"/>
          </w:tcPr>
          <w:p w:rsidR="001B6606" w:rsidRPr="002D4CF5" w:rsidRDefault="001B6606" w:rsidP="002D4CF5">
            <w:pPr>
              <w:spacing w:line="360" w:lineRule="auto"/>
              <w:rPr>
                <w:bCs/>
                <w:color w:val="000000"/>
                <w:sz w:val="28"/>
                <w:szCs w:val="28"/>
              </w:rPr>
            </w:pPr>
            <w:r w:rsidRPr="002D4CF5">
              <w:rPr>
                <w:bCs/>
                <w:color w:val="000000"/>
                <w:sz w:val="28"/>
                <w:szCs w:val="28"/>
              </w:rPr>
              <w:t>-Văn nghị luận;</w:t>
            </w:r>
          </w:p>
          <w:p w:rsidR="001B6606" w:rsidRPr="002D4CF5" w:rsidRDefault="001B6606" w:rsidP="002D4CF5">
            <w:pPr>
              <w:spacing w:line="360" w:lineRule="auto"/>
              <w:ind w:firstLine="252"/>
              <w:rPr>
                <w:bCs/>
                <w:color w:val="000000"/>
                <w:sz w:val="28"/>
                <w:szCs w:val="28"/>
              </w:rPr>
            </w:pPr>
            <w:r w:rsidRPr="002D4CF5">
              <w:rPr>
                <w:bCs/>
                <w:color w:val="000000"/>
                <w:sz w:val="28"/>
                <w:szCs w:val="28"/>
              </w:rPr>
              <w:t xml:space="preserve">- Tóm tắt ngắn gọn khoảng 4 dòng. Chú ý chọn những câu có quan hệ so sánh để tóm tắt. </w:t>
            </w: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7290"/>
        <w:tblGridChange w:id="277">
          <w:tblGrid>
            <w:gridCol w:w="2700"/>
            <w:gridCol w:w="7290"/>
          </w:tblGrid>
        </w:tblGridChange>
      </w:tblGrid>
      <w:tr w:rsidR="001B6606" w:rsidRPr="002D4CF5" w:rsidTr="001B6606">
        <w:trPr>
          <w:trHeight w:val="647"/>
        </w:trPr>
        <w:tc>
          <w:tcPr>
            <w:tcW w:w="2700" w:type="dxa"/>
            <w:shd w:val="clear" w:color="auto" w:fill="auto"/>
          </w:tcPr>
          <w:p w:rsidR="001B6606" w:rsidRPr="002D4CF5" w:rsidRDefault="001B6606"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290" w:type="dxa"/>
          </w:tcPr>
          <w:p w:rsidR="001B6606" w:rsidRPr="002D4CF5" w:rsidRDefault="001B6606"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1B6606" w:rsidRPr="002D4CF5" w:rsidTr="001B6606">
        <w:trPr>
          <w:trHeight w:val="647"/>
        </w:trPr>
        <w:tc>
          <w:tcPr>
            <w:tcW w:w="2700" w:type="dxa"/>
            <w:shd w:val="clear" w:color="auto" w:fill="auto"/>
          </w:tcPr>
          <w:p w:rsidR="001B6606" w:rsidRPr="002D4CF5" w:rsidRDefault="001B6606" w:rsidP="002D4CF5">
            <w:pPr>
              <w:spacing w:line="360" w:lineRule="auto"/>
              <w:rPr>
                <w:b/>
                <w:sz w:val="28"/>
                <w:szCs w:val="28"/>
              </w:rPr>
            </w:pPr>
            <w:r w:rsidRPr="002D4CF5">
              <w:rPr>
                <w:b/>
                <w:sz w:val="28"/>
                <w:szCs w:val="28"/>
                <w:lang w:val="vi-VN"/>
              </w:rPr>
              <w:t xml:space="preserve">GV giao nhiệm vụ: </w:t>
            </w:r>
          </w:p>
          <w:p w:rsidR="001B6606" w:rsidRPr="002D4CF5" w:rsidRDefault="001B6606" w:rsidP="002D4CF5">
            <w:pPr>
              <w:spacing w:line="360" w:lineRule="auto"/>
              <w:rPr>
                <w:sz w:val="28"/>
                <w:szCs w:val="28"/>
              </w:rPr>
            </w:pPr>
            <w:r w:rsidRPr="002D4CF5">
              <w:rPr>
                <w:sz w:val="28"/>
                <w:szCs w:val="28"/>
              </w:rPr>
              <w:t>Tóm tắt đoạn trích “</w:t>
            </w:r>
            <w:r w:rsidRPr="002D4CF5">
              <w:rPr>
                <w:i/>
                <w:sz w:val="28"/>
                <w:szCs w:val="28"/>
              </w:rPr>
              <w:t>Một thời đại trong thi ca</w:t>
            </w:r>
            <w:r w:rsidRPr="002D4CF5">
              <w:rPr>
                <w:sz w:val="28"/>
                <w:szCs w:val="28"/>
              </w:rPr>
              <w:t>” của Hoài Thanh trong khoảng 15 dòng.</w:t>
            </w:r>
          </w:p>
          <w:p w:rsidR="001B6606" w:rsidRPr="002D4CF5" w:rsidRDefault="001B6606" w:rsidP="002D4CF5">
            <w:pPr>
              <w:spacing w:line="360" w:lineRule="auto"/>
              <w:rPr>
                <w:sz w:val="28"/>
                <w:szCs w:val="28"/>
              </w:rPr>
            </w:pPr>
          </w:p>
          <w:p w:rsidR="001B6606" w:rsidRPr="002D4CF5" w:rsidRDefault="001B6606" w:rsidP="002D4CF5">
            <w:pPr>
              <w:spacing w:line="360" w:lineRule="auto"/>
              <w:rPr>
                <w:sz w:val="28"/>
                <w:szCs w:val="28"/>
                <w:lang w:val="vi-VN"/>
              </w:rPr>
            </w:pPr>
            <w:r w:rsidRPr="002D4CF5">
              <w:rPr>
                <w:sz w:val="28"/>
                <w:szCs w:val="28"/>
                <w:lang w:val="vi-VN"/>
              </w:rPr>
              <w:t>-   HS thực hiện nhiệm vụ:</w:t>
            </w:r>
          </w:p>
          <w:p w:rsidR="001B6606" w:rsidRPr="002D4CF5" w:rsidRDefault="001B6606" w:rsidP="002D4CF5">
            <w:pPr>
              <w:spacing w:line="360" w:lineRule="auto"/>
              <w:rPr>
                <w:b/>
                <w:sz w:val="28"/>
                <w:szCs w:val="28"/>
                <w:lang w:val="vi-VN"/>
              </w:rPr>
            </w:pPr>
            <w:r w:rsidRPr="002D4CF5">
              <w:rPr>
                <w:sz w:val="28"/>
                <w:szCs w:val="28"/>
                <w:lang w:val="vi-VN"/>
              </w:rPr>
              <w:t xml:space="preserve">-  HS báo  cáo kết quả thực hiện nhiệm vụ: </w:t>
            </w:r>
          </w:p>
          <w:p w:rsidR="001B6606" w:rsidRPr="002D4CF5" w:rsidRDefault="001B6606" w:rsidP="002D4CF5">
            <w:pPr>
              <w:pStyle w:val="listparagraph1cxspmiddle"/>
              <w:spacing w:before="0" w:beforeAutospacing="0" w:after="0" w:afterAutospacing="0" w:line="360" w:lineRule="auto"/>
              <w:rPr>
                <w:b/>
                <w:bCs/>
                <w:color w:val="000000"/>
                <w:sz w:val="28"/>
                <w:szCs w:val="28"/>
                <w:lang w:val="vi-VN"/>
              </w:rPr>
            </w:pPr>
          </w:p>
        </w:tc>
        <w:tc>
          <w:tcPr>
            <w:tcW w:w="7290" w:type="dxa"/>
          </w:tcPr>
          <w:p w:rsidR="001B6606" w:rsidRPr="002D4CF5" w:rsidRDefault="001B6606" w:rsidP="002D4CF5">
            <w:pPr>
              <w:spacing w:line="360" w:lineRule="auto"/>
              <w:ind w:firstLine="150"/>
              <w:rPr>
                <w:sz w:val="28"/>
                <w:szCs w:val="28"/>
                <w:lang w:val="vi-VN"/>
              </w:rPr>
            </w:pPr>
            <w:r w:rsidRPr="002D4CF5">
              <w:rPr>
                <w:sz w:val="28"/>
                <w:szCs w:val="28"/>
                <w:lang w:val="vi-VN"/>
              </w:rPr>
              <w:t>Đoạn trích có 21 đoạn xuống dòng, GV chia từng bước, hướng dẫn HS tóm tắt.</w:t>
            </w:r>
          </w:p>
          <w:p w:rsidR="001B6606" w:rsidRPr="002D4CF5" w:rsidRDefault="001B6606" w:rsidP="002D4CF5">
            <w:pPr>
              <w:spacing w:line="360" w:lineRule="auto"/>
              <w:ind w:firstLine="150"/>
              <w:rPr>
                <w:sz w:val="28"/>
                <w:szCs w:val="28"/>
                <w:lang w:val="vi-VN"/>
              </w:rPr>
            </w:pPr>
            <w:r w:rsidRPr="002D4CF5">
              <w:rPr>
                <w:sz w:val="28"/>
                <w:szCs w:val="28"/>
                <w:lang w:val="vi-VN"/>
              </w:rPr>
              <w:t>Các câu chủ đề ấy phải làm rõ được nội dung của đoạn trích: (1)Đặt ra nhiệm vụ đi tìm “</w:t>
            </w:r>
            <w:r w:rsidRPr="002D4CF5">
              <w:rPr>
                <w:i/>
                <w:sz w:val="28"/>
                <w:szCs w:val="28"/>
                <w:lang w:val="vi-VN"/>
              </w:rPr>
              <w:t>Tinh thần thơ mới</w:t>
            </w:r>
            <w:r w:rsidRPr="002D4CF5">
              <w:rPr>
                <w:sz w:val="28"/>
                <w:szCs w:val="28"/>
                <w:lang w:val="vi-VN"/>
              </w:rPr>
              <w:t>”.(2) Bởi vì các thời đại liên tiếp cùng nhau cho nên phải tìm cái chung của mỗi thời đại.(3) Xã hội Việt Nam xưa không có cá nhân, chỉ có đoàn thể.(4)Cái bản sắc của cá nhân chìm đắm trong gia đình, trong quốc gia như một giọt nước trong biển cả.(5) Cũng có những bậc kì tài để cho cái tôi xuất đầu lộ diện. (6) Họ dùng chữ tôi để nói chuyện với người khác chứ tuyệt không nói đến mình. (7) Bởi họ cầu cứu đến đoàn thể để trốn cô đơn. (8) Khi chữ tôi xuất hiện với cái nghĩa tuyệt đối của nó trên thi đàn Việt Nam gây khó chịu cho bao nhiêu người.(9) Khi nhìn đã quen thì cái tôi đó thật tội nghiệp, thi nhân mất hết cái cốt cách từ trước.(10)Tâm hồn họ chỉ vừa thu trong khuôn chữ tôi. (11) Bi kịch của cái tôi là đi đâu cũng không thoát khỏi sự bơ vơ, cô đơn. (12) Phương Tây đã trao trả hồn ta lại chon ta, nhưng ta thiếu một niềm tin đầy đủ.(13) Họ gửi tất cả bi kịch vào tiếng Việt. (14) Họ tìm thấy linh hồn nòi giống trong tiếng Việt. (15) Họ tìm về dĩ vãng để vin vào những bất diệt đủ đảm bảo cho ngày mai.</w:t>
            </w:r>
          </w:p>
          <w:p w:rsidR="001B6606" w:rsidRPr="002D4CF5" w:rsidRDefault="001B6606" w:rsidP="002D4CF5">
            <w:pPr>
              <w:pStyle w:val="listparagraph1cxspmiddle"/>
              <w:spacing w:before="0" w:beforeAutospacing="0" w:after="0" w:afterAutospacing="0" w:line="360" w:lineRule="auto"/>
              <w:rPr>
                <w:b/>
                <w:bCs/>
                <w:color w:val="000000"/>
                <w:sz w:val="28"/>
                <w:szCs w:val="28"/>
                <w:lang w:val="vi-VN"/>
              </w:rPr>
            </w:pP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00E86F3D" w:rsidRPr="002D4CF5">
        <w:rPr>
          <w:b/>
          <w:sz w:val="28"/>
          <w:szCs w:val="28"/>
          <w:lang w:val="pt-BR"/>
        </w:rPr>
        <w:t xml:space="preserve">5. </w:t>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Change w:id="278">
          <w:tblGrid>
            <w:gridCol w:w="3600"/>
            <w:gridCol w:w="6480"/>
          </w:tblGrid>
        </w:tblGridChange>
      </w:tblGrid>
      <w:tr w:rsidR="001B6606" w:rsidRPr="002D4CF5" w:rsidTr="001B6606">
        <w:trPr>
          <w:trHeight w:val="647"/>
        </w:trPr>
        <w:tc>
          <w:tcPr>
            <w:tcW w:w="3600" w:type="dxa"/>
            <w:shd w:val="clear" w:color="auto" w:fill="auto"/>
          </w:tcPr>
          <w:p w:rsidR="001B6606" w:rsidRPr="002D4CF5" w:rsidRDefault="001B6606"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480" w:type="dxa"/>
          </w:tcPr>
          <w:p w:rsidR="001B6606" w:rsidRPr="002D4CF5" w:rsidRDefault="001B6606"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1B6606" w:rsidRPr="002D4CF5" w:rsidTr="001B6606">
        <w:trPr>
          <w:trHeight w:val="647"/>
        </w:trPr>
        <w:tc>
          <w:tcPr>
            <w:tcW w:w="3600" w:type="dxa"/>
            <w:shd w:val="clear" w:color="auto" w:fill="auto"/>
          </w:tcPr>
          <w:p w:rsidR="001B6606" w:rsidRPr="002D4CF5" w:rsidRDefault="001B6606" w:rsidP="002D4CF5">
            <w:pPr>
              <w:spacing w:line="360" w:lineRule="auto"/>
              <w:rPr>
                <w:b/>
                <w:sz w:val="28"/>
                <w:szCs w:val="28"/>
              </w:rPr>
            </w:pPr>
            <w:r w:rsidRPr="002D4CF5">
              <w:rPr>
                <w:b/>
                <w:sz w:val="28"/>
                <w:szCs w:val="28"/>
              </w:rPr>
              <w:t xml:space="preserve">GV giao nhiệm vụ: </w:t>
            </w:r>
          </w:p>
          <w:p w:rsidR="001B6606" w:rsidRPr="002D4CF5" w:rsidRDefault="001B6606" w:rsidP="002D4CF5">
            <w:pPr>
              <w:spacing w:line="360" w:lineRule="auto"/>
              <w:rPr>
                <w:b/>
                <w:sz w:val="28"/>
                <w:szCs w:val="28"/>
              </w:rPr>
            </w:pPr>
            <w:r w:rsidRPr="002D4CF5">
              <w:rPr>
                <w:b/>
                <w:sz w:val="28"/>
                <w:szCs w:val="28"/>
              </w:rPr>
              <w:t>+ Vẽ bản đồ tư duy bài học</w:t>
            </w:r>
          </w:p>
          <w:p w:rsidR="001B6606" w:rsidRPr="002D4CF5" w:rsidRDefault="001B6606" w:rsidP="002D4CF5">
            <w:pPr>
              <w:spacing w:line="360" w:lineRule="auto"/>
              <w:rPr>
                <w:sz w:val="28"/>
                <w:szCs w:val="28"/>
              </w:rPr>
            </w:pPr>
            <w:r w:rsidRPr="002D4CF5">
              <w:rPr>
                <w:b/>
                <w:sz w:val="28"/>
                <w:szCs w:val="28"/>
              </w:rPr>
              <w:t xml:space="preserve">+  </w:t>
            </w:r>
            <w:r w:rsidRPr="002D4CF5">
              <w:rPr>
                <w:sz w:val="28"/>
                <w:szCs w:val="28"/>
              </w:rPr>
              <w:t>Sưu tầm một vài ngữ liệu tiêu  biểu liên quan đến NLXH và NLVH . Sau đó, viết văn bản tóm tắt những ngữ liệu đó.</w:t>
            </w:r>
          </w:p>
          <w:p w:rsidR="001B6606" w:rsidRPr="002D4CF5" w:rsidRDefault="001B6606"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1B6606" w:rsidRPr="002D4CF5" w:rsidRDefault="001B6606" w:rsidP="002D4CF5">
            <w:pPr>
              <w:spacing w:line="360" w:lineRule="auto"/>
              <w:rPr>
                <w:sz w:val="28"/>
                <w:szCs w:val="28"/>
                <w:lang w:val="vi-VN"/>
              </w:rPr>
            </w:pPr>
            <w:r w:rsidRPr="002D4CF5">
              <w:rPr>
                <w:sz w:val="28"/>
                <w:szCs w:val="28"/>
                <w:lang w:val="vi-VN"/>
              </w:rPr>
              <w:t xml:space="preserve">-  HS báo  cáo kết quả thực hiện nhiệm vụ: </w:t>
            </w:r>
          </w:p>
          <w:p w:rsidR="001B6606" w:rsidRPr="002D4CF5" w:rsidRDefault="001B6606" w:rsidP="002D4CF5">
            <w:pPr>
              <w:pStyle w:val="listparagraph1cxspmiddle"/>
              <w:spacing w:before="0" w:beforeAutospacing="0" w:after="0" w:afterAutospacing="0" w:line="360" w:lineRule="auto"/>
              <w:rPr>
                <w:b/>
                <w:bCs/>
                <w:color w:val="000000"/>
                <w:sz w:val="28"/>
                <w:szCs w:val="28"/>
                <w:lang w:val="vi-VN"/>
              </w:rPr>
            </w:pPr>
          </w:p>
        </w:tc>
        <w:tc>
          <w:tcPr>
            <w:tcW w:w="6480" w:type="dxa"/>
          </w:tcPr>
          <w:p w:rsidR="001B6606" w:rsidRPr="002D4CF5" w:rsidRDefault="001B6606"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1B6606" w:rsidRPr="002D4CF5" w:rsidRDefault="001B6606" w:rsidP="002D4CF5">
            <w:pPr>
              <w:spacing w:line="360" w:lineRule="auto"/>
              <w:rPr>
                <w:b/>
                <w:bCs/>
                <w:color w:val="000000"/>
                <w:sz w:val="28"/>
                <w:szCs w:val="28"/>
                <w:lang w:val="vi-VN"/>
              </w:rPr>
            </w:pPr>
            <w:r w:rsidRPr="002D4CF5">
              <w:rPr>
                <w:b/>
                <w:bCs/>
                <w:color w:val="000000"/>
                <w:sz w:val="28"/>
                <w:szCs w:val="28"/>
                <w:lang w:val="vi-VN"/>
              </w:rPr>
              <w:t xml:space="preserve">+ Tìm ngữ liệu qua sách tham khảo, truy cập mạng IE. Tiến hành tóm tắt theo yêu cầu. </w:t>
            </w:r>
          </w:p>
        </w:tc>
      </w:tr>
    </w:tbl>
    <w:p w:rsidR="00597147" w:rsidRPr="002D4CF5" w:rsidRDefault="001B6606" w:rsidP="002D4CF5">
      <w:pPr>
        <w:spacing w:line="360" w:lineRule="auto"/>
        <w:rPr>
          <w:sz w:val="28"/>
          <w:szCs w:val="28"/>
        </w:rPr>
      </w:pPr>
      <w:r w:rsidRPr="002D4CF5">
        <w:rPr>
          <w:sz w:val="28"/>
          <w:szCs w:val="28"/>
        </w:rPr>
        <w:t>………………………………………………………………………………………………………………………………………………………………………………………………………………………………………………………………………………………………………………………………………</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b/>
          <w:sz w:val="28"/>
          <w:szCs w:val="28"/>
          <w:u w:val="single"/>
          <w:lang w:val="vi-VN"/>
        </w:rPr>
      </w:pPr>
      <w:r w:rsidRPr="002D4CF5">
        <w:rPr>
          <w:b/>
          <w:sz w:val="28"/>
          <w:szCs w:val="28"/>
          <w:u w:val="single"/>
          <w:lang w:val="vi-VN"/>
        </w:rPr>
        <w:t>Tiết 11</w:t>
      </w:r>
      <w:r w:rsidR="001B6606" w:rsidRPr="002D4CF5">
        <w:rPr>
          <w:b/>
          <w:sz w:val="28"/>
          <w:szCs w:val="28"/>
          <w:u w:val="single"/>
        </w:rPr>
        <w:t>5-116</w:t>
      </w:r>
      <w:r w:rsidRPr="002D4CF5">
        <w:rPr>
          <w:b/>
          <w:sz w:val="28"/>
          <w:szCs w:val="28"/>
          <w:u w:val="single"/>
          <w:lang w:val="vi-VN"/>
        </w:rPr>
        <w:t xml:space="preserve">  – Tiếng Việt</w:t>
      </w:r>
    </w:p>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rPr>
          <w:b/>
          <w:i/>
          <w:sz w:val="28"/>
          <w:szCs w:val="28"/>
          <w:lang w:val="vi-VN"/>
        </w:rPr>
      </w:pPr>
      <w:r w:rsidRPr="002D4CF5">
        <w:rPr>
          <w:sz w:val="28"/>
          <w:szCs w:val="28"/>
          <w:lang w:val="vi-VN"/>
        </w:rPr>
        <w:t xml:space="preserve">                             </w:t>
      </w:r>
      <w:r w:rsidRPr="002D4CF5">
        <w:rPr>
          <w:b/>
          <w:sz w:val="28"/>
          <w:szCs w:val="28"/>
          <w:lang w:val="vi-VN"/>
        </w:rPr>
        <w:t>ÔN TẬP TIẾNG VIỆT</w:t>
      </w:r>
    </w:p>
    <w:p w:rsidR="00462321" w:rsidRPr="002D4CF5" w:rsidRDefault="00462321" w:rsidP="002D4CF5">
      <w:pPr>
        <w:spacing w:line="360" w:lineRule="auto"/>
        <w:rPr>
          <w:b/>
          <w:sz w:val="28"/>
          <w:szCs w:val="28"/>
        </w:rPr>
      </w:pPr>
      <w:r w:rsidRPr="002D4CF5">
        <w:rPr>
          <w:b/>
          <w:sz w:val="28"/>
          <w:szCs w:val="28"/>
        </w:rPr>
        <w:t xml:space="preserve">A. MỤC TIÊU BÀI HỌC </w:t>
      </w:r>
    </w:p>
    <w:p w:rsidR="00462321" w:rsidRPr="002D4CF5" w:rsidRDefault="00462321" w:rsidP="002D4CF5">
      <w:pPr>
        <w:spacing w:line="360" w:lineRule="auto"/>
        <w:rPr>
          <w:b/>
          <w:sz w:val="28"/>
          <w:szCs w:val="28"/>
        </w:rPr>
      </w:pPr>
      <w:r w:rsidRPr="002D4CF5">
        <w:rPr>
          <w:b/>
          <w:sz w:val="28"/>
          <w:szCs w:val="28"/>
        </w:rPr>
        <w:t>I. VỀ KIẾN THỨC</w:t>
      </w:r>
    </w:p>
    <w:p w:rsidR="00462321" w:rsidRPr="002D4CF5" w:rsidRDefault="00462321" w:rsidP="002D4CF5">
      <w:pPr>
        <w:spacing w:line="360" w:lineRule="auto"/>
        <w:ind w:firstLine="700"/>
        <w:outlineLvl w:val="0"/>
        <w:rPr>
          <w:sz w:val="28"/>
          <w:szCs w:val="28"/>
          <w:lang w:val="vi-VN"/>
        </w:rPr>
      </w:pPr>
      <w:r w:rsidRPr="002D4CF5">
        <w:rPr>
          <w:sz w:val="28"/>
          <w:szCs w:val="28"/>
          <w:lang w:val="vi-VN"/>
        </w:rPr>
        <w:t>-Ôn tập và củng cố những kiến thức đã học về tiếng Việt ở lớp 11.</w:t>
      </w:r>
    </w:p>
    <w:p w:rsidR="00462321" w:rsidRPr="002D4CF5" w:rsidRDefault="00462321" w:rsidP="002D4CF5">
      <w:pPr>
        <w:spacing w:line="360" w:lineRule="auto"/>
        <w:ind w:firstLine="700"/>
        <w:rPr>
          <w:sz w:val="28"/>
          <w:szCs w:val="28"/>
          <w:lang w:val="vi-VN"/>
        </w:rPr>
      </w:pPr>
      <w:r w:rsidRPr="002D4CF5">
        <w:rPr>
          <w:sz w:val="28"/>
          <w:szCs w:val="28"/>
          <w:lang w:val="vi-VN"/>
        </w:rPr>
        <w:t xml:space="preserve">-Rèn luyện kỹ năng sử dụng Tiếng Việt chuẩn mực và đúng phong cách. </w:t>
      </w:r>
    </w:p>
    <w:p w:rsidR="00462321" w:rsidRPr="002D4CF5" w:rsidRDefault="00462321" w:rsidP="002D4CF5">
      <w:pPr>
        <w:spacing w:line="360" w:lineRule="auto"/>
        <w:ind w:firstLine="720"/>
        <w:rPr>
          <w:sz w:val="28"/>
          <w:szCs w:val="28"/>
          <w:lang w:val="vi-VN"/>
        </w:rPr>
      </w:pPr>
      <w:r w:rsidRPr="002D4CF5">
        <w:rPr>
          <w:sz w:val="28"/>
          <w:szCs w:val="28"/>
          <w:lang w:val="vi-VN"/>
        </w:rPr>
        <w:t>1/ Nhận biết: HS nhận biết, nhớ được các khái niệm liên quan đến phần Tiếng Việt Ngữ văn 11;</w:t>
      </w:r>
    </w:p>
    <w:p w:rsidR="00462321" w:rsidRPr="002D4CF5" w:rsidRDefault="00462321" w:rsidP="002D4CF5">
      <w:pPr>
        <w:spacing w:line="360" w:lineRule="auto"/>
        <w:ind w:firstLine="720"/>
        <w:rPr>
          <w:sz w:val="28"/>
          <w:szCs w:val="28"/>
          <w:lang w:val="vi-VN"/>
        </w:rPr>
      </w:pPr>
      <w:r w:rsidRPr="002D4CF5">
        <w:rPr>
          <w:sz w:val="28"/>
          <w:szCs w:val="28"/>
          <w:lang w:val="vi-VN"/>
        </w:rPr>
        <w:t>2/ Thông hiểu: HS hiểu những nội dung kiến thức cơ bản phần Tiếng Việt Ngữ văn 11;</w:t>
      </w:r>
    </w:p>
    <w:p w:rsidR="00462321" w:rsidRPr="002D4CF5" w:rsidRDefault="00462321" w:rsidP="002D4CF5">
      <w:pPr>
        <w:spacing w:line="360" w:lineRule="auto"/>
        <w:ind w:firstLine="720"/>
        <w:rPr>
          <w:sz w:val="28"/>
          <w:szCs w:val="28"/>
          <w:lang w:val="vi-VN"/>
        </w:rPr>
      </w:pPr>
      <w:r w:rsidRPr="002D4CF5">
        <w:rPr>
          <w:sz w:val="28"/>
          <w:szCs w:val="28"/>
          <w:lang w:val="vi-VN"/>
        </w:rPr>
        <w:t>3/Vận dụng thấp: Đọc hiểu văn bản</w:t>
      </w:r>
    </w:p>
    <w:p w:rsidR="00462321" w:rsidRPr="002D4CF5" w:rsidRDefault="00462321" w:rsidP="002D4CF5">
      <w:pPr>
        <w:spacing w:line="360" w:lineRule="auto"/>
        <w:ind w:firstLine="720"/>
        <w:rPr>
          <w:sz w:val="28"/>
          <w:szCs w:val="28"/>
          <w:lang w:val="vi-VN"/>
        </w:rPr>
      </w:pPr>
      <w:r w:rsidRPr="002D4CF5">
        <w:rPr>
          <w:sz w:val="28"/>
          <w:szCs w:val="28"/>
          <w:lang w:val="vi-VN"/>
        </w:rPr>
        <w:t>4/Vận dụng cao:</w:t>
      </w:r>
    </w:p>
    <w:p w:rsidR="00462321" w:rsidRPr="002D4CF5" w:rsidRDefault="00462321" w:rsidP="002D4CF5">
      <w:pPr>
        <w:spacing w:line="360" w:lineRule="auto"/>
        <w:ind w:firstLine="720"/>
        <w:rPr>
          <w:sz w:val="28"/>
          <w:szCs w:val="28"/>
          <w:lang w:val="vi-VN"/>
        </w:rPr>
      </w:pPr>
      <w:r w:rsidRPr="002D4CF5">
        <w:rPr>
          <w:sz w:val="28"/>
          <w:szCs w:val="28"/>
          <w:lang w:val="vi-VN"/>
        </w:rPr>
        <w:t>- Vận dụng hiểu biết về  tiếng Việt để cảm thụ tác phẩm văn học;</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 VỀ KĨ NĂNG</w:t>
      </w:r>
    </w:p>
    <w:p w:rsidR="00462321" w:rsidRPr="002D4CF5" w:rsidRDefault="00462321" w:rsidP="002D4CF5">
      <w:pPr>
        <w:spacing w:line="360" w:lineRule="auto"/>
        <w:ind w:firstLine="720"/>
        <w:rPr>
          <w:sz w:val="28"/>
          <w:szCs w:val="28"/>
          <w:lang w:val="vi-VN"/>
        </w:rPr>
      </w:pPr>
      <w:r w:rsidRPr="002D4CF5">
        <w:rPr>
          <w:sz w:val="28"/>
          <w:szCs w:val="28"/>
          <w:lang w:val="vi-VN"/>
        </w:rPr>
        <w:t>1/ Biết làm: bài đọc hiểu văn bản; bài nghị luận văn học;</w:t>
      </w:r>
    </w:p>
    <w:p w:rsidR="00462321" w:rsidRPr="002D4CF5" w:rsidRDefault="00462321" w:rsidP="002D4CF5">
      <w:pPr>
        <w:spacing w:line="360" w:lineRule="auto"/>
        <w:ind w:firstLine="720"/>
        <w:rPr>
          <w:sz w:val="28"/>
          <w:szCs w:val="28"/>
          <w:lang w:val="vi-VN"/>
        </w:rPr>
      </w:pPr>
      <w:r w:rsidRPr="002D4CF5">
        <w:rPr>
          <w:sz w:val="28"/>
          <w:szCs w:val="28"/>
          <w:lang w:val="vi-VN"/>
        </w:rPr>
        <w:t>2/ Thông thạo: sử dụng tiếng Việt trong quá trình lĩnh hội và tạo lập văn bản</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II. VỀ THÁI ĐỘ</w:t>
      </w:r>
    </w:p>
    <w:p w:rsidR="00462321" w:rsidRPr="002D4CF5" w:rsidRDefault="00462321" w:rsidP="002D4CF5">
      <w:pPr>
        <w:spacing w:line="360" w:lineRule="auto"/>
        <w:ind w:firstLine="720"/>
        <w:rPr>
          <w:sz w:val="28"/>
          <w:szCs w:val="28"/>
          <w:lang w:val="vi-VN"/>
        </w:rPr>
      </w:pPr>
      <w:r w:rsidRPr="002D4CF5">
        <w:rPr>
          <w:sz w:val="28"/>
          <w:szCs w:val="28"/>
          <w:lang w:val="vi-VN"/>
        </w:rPr>
        <w:t>1/ Hình thành thói quen: sử dụng TV trong giao tiếp</w:t>
      </w:r>
    </w:p>
    <w:p w:rsidR="00462321" w:rsidRPr="002D4CF5" w:rsidRDefault="00462321" w:rsidP="002D4CF5">
      <w:pPr>
        <w:spacing w:line="360" w:lineRule="auto"/>
        <w:ind w:firstLine="720"/>
        <w:rPr>
          <w:sz w:val="28"/>
          <w:szCs w:val="28"/>
          <w:lang w:val="vi-VN"/>
        </w:rPr>
      </w:pPr>
      <w:r w:rsidRPr="002D4CF5">
        <w:rPr>
          <w:sz w:val="28"/>
          <w:szCs w:val="28"/>
          <w:lang w:val="vi-VN"/>
        </w:rPr>
        <w:t>2/ Hình thành tính cách: tự tin , sáng tạo khi sử dụng TV trong giao tiếp</w:t>
      </w:r>
    </w:p>
    <w:p w:rsidR="00462321" w:rsidRPr="002D4CF5" w:rsidRDefault="00462321" w:rsidP="002D4CF5">
      <w:pPr>
        <w:spacing w:line="360" w:lineRule="auto"/>
        <w:ind w:firstLine="720"/>
        <w:rPr>
          <w:sz w:val="28"/>
          <w:szCs w:val="28"/>
          <w:lang w:val="vi-VN"/>
        </w:rPr>
      </w:pPr>
      <w:r w:rsidRPr="002D4CF5">
        <w:rPr>
          <w:sz w:val="28"/>
          <w:szCs w:val="28"/>
          <w:lang w:val="vi-VN"/>
        </w:rPr>
        <w:t xml:space="preserve">3/Hình thành nhân cách: </w:t>
      </w:r>
    </w:p>
    <w:p w:rsidR="00462321" w:rsidRPr="002D4CF5" w:rsidRDefault="00462321" w:rsidP="002D4CF5">
      <w:pPr>
        <w:spacing w:line="360" w:lineRule="auto"/>
        <w:ind w:firstLine="720"/>
        <w:rPr>
          <w:sz w:val="28"/>
          <w:szCs w:val="28"/>
          <w:lang w:val="vi-VN"/>
        </w:rPr>
      </w:pPr>
      <w:r w:rsidRPr="002D4CF5">
        <w:rPr>
          <w:sz w:val="28"/>
          <w:szCs w:val="28"/>
          <w:lang w:val="vi-VN"/>
        </w:rPr>
        <w:t>Giữ gìn sự trong sáng của tiếng Việt</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IV. ĐỊNH HƯỚNG GÓP PHẦN HÌNH THÀNH NĂNG LỰC</w:t>
      </w:r>
    </w:p>
    <w:p w:rsidR="00462321" w:rsidRPr="002D4CF5" w:rsidRDefault="00462321" w:rsidP="002D4CF5">
      <w:pPr>
        <w:spacing w:line="360" w:lineRule="auto"/>
        <w:ind w:firstLine="720"/>
        <w:rPr>
          <w:spacing w:val="4"/>
          <w:sz w:val="28"/>
          <w:szCs w:val="28"/>
          <w:lang w:val="vi-VN"/>
        </w:rPr>
      </w:pPr>
      <w:r w:rsidRPr="002D4CF5">
        <w:rPr>
          <w:spacing w:val="4"/>
          <w:sz w:val="28"/>
          <w:szCs w:val="28"/>
          <w:lang w:val="vi-VN"/>
        </w:rPr>
        <w:t>- Năng lực thu thập thông tin liên quan đến Tiếng Việt</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đọc – hiểu  các văn bản liên quan đến Tiếng Việt</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trình bày suy nghĩ, cảm nhận của cá nhân về vẻ đẹp của tiếng Việt</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hợp tác khi trao đổi, thảo luận về hoạt động giao tiếp, phong cách ngôn ngữ văn bản</w:t>
      </w:r>
    </w:p>
    <w:p w:rsidR="00462321" w:rsidRPr="002D4CF5" w:rsidRDefault="00462321" w:rsidP="002D4CF5">
      <w:pPr>
        <w:spacing w:line="360" w:lineRule="auto"/>
        <w:ind w:firstLine="720"/>
        <w:rPr>
          <w:spacing w:val="4"/>
          <w:sz w:val="28"/>
          <w:szCs w:val="28"/>
          <w:lang w:val="vi-VN"/>
        </w:rPr>
      </w:pPr>
      <w:r w:rsidRPr="002D4CF5">
        <w:rPr>
          <w:spacing w:val="4"/>
          <w:sz w:val="28"/>
          <w:szCs w:val="28"/>
          <w:lang w:val="vi-VN"/>
        </w:rPr>
        <w:t>- Năng lực phân tích, so sánh đặc điểm của Tiếng Việt với loại hình ngôn ngữ khác;</w:t>
      </w:r>
    </w:p>
    <w:p w:rsidR="00462321" w:rsidRPr="002D4CF5" w:rsidRDefault="00462321" w:rsidP="002D4CF5">
      <w:pPr>
        <w:spacing w:line="360" w:lineRule="auto"/>
        <w:rPr>
          <w:spacing w:val="4"/>
          <w:sz w:val="28"/>
          <w:szCs w:val="28"/>
          <w:lang w:val="vi-VN"/>
        </w:rPr>
      </w:pPr>
      <w:r w:rsidRPr="002D4CF5">
        <w:rPr>
          <w:spacing w:val="4"/>
          <w:sz w:val="28"/>
          <w:szCs w:val="28"/>
          <w:lang w:val="vi-VN"/>
        </w:rPr>
        <w:tab/>
        <w:t>- Năng lực tạo lập văn bản .</w:t>
      </w:r>
    </w:p>
    <w:p w:rsidR="00462321" w:rsidRPr="002D4CF5" w:rsidRDefault="00462321" w:rsidP="002D4CF5">
      <w:pPr>
        <w:spacing w:line="360" w:lineRule="auto"/>
        <w:rPr>
          <w:b/>
          <w:sz w:val="28"/>
          <w:szCs w:val="28"/>
        </w:rPr>
      </w:pPr>
    </w:p>
    <w:p w:rsidR="00462321" w:rsidRPr="002D4CF5" w:rsidRDefault="00462321" w:rsidP="002D4CF5">
      <w:pPr>
        <w:spacing w:line="360" w:lineRule="auto"/>
        <w:rPr>
          <w:b/>
          <w:sz w:val="28"/>
          <w:szCs w:val="28"/>
        </w:rPr>
      </w:pPr>
      <w:r w:rsidRPr="002D4CF5">
        <w:rPr>
          <w:b/>
          <w:sz w:val="28"/>
          <w:szCs w:val="28"/>
        </w:rPr>
        <w:t>B. CHUẨN BỊ CỦA GIÁO VIÊN VÀ HỌC SINH</w:t>
      </w:r>
    </w:p>
    <w:p w:rsidR="00462321" w:rsidRPr="002D4CF5" w:rsidRDefault="00462321" w:rsidP="002D4CF5">
      <w:pPr>
        <w:spacing w:line="360" w:lineRule="auto"/>
        <w:rPr>
          <w:b/>
          <w:sz w:val="28"/>
          <w:szCs w:val="28"/>
        </w:rPr>
      </w:pPr>
      <w:r w:rsidRPr="002D4CF5">
        <w:rPr>
          <w:b/>
          <w:sz w:val="28"/>
          <w:szCs w:val="28"/>
        </w:rPr>
        <w:t>I. CHUẨN BỊ CỦA GV</w:t>
      </w:r>
    </w:p>
    <w:p w:rsidR="00462321" w:rsidRPr="002D4CF5" w:rsidRDefault="00462321" w:rsidP="002D4CF5">
      <w:pPr>
        <w:spacing w:line="360" w:lineRule="auto"/>
        <w:ind w:firstLine="720"/>
        <w:rPr>
          <w:sz w:val="28"/>
          <w:szCs w:val="28"/>
          <w:lang w:val="nl-NL"/>
        </w:rPr>
      </w:pPr>
      <w:r w:rsidRPr="002D4CF5">
        <w:rPr>
          <w:sz w:val="28"/>
          <w:szCs w:val="28"/>
          <w:lang w:val="nl-NL"/>
        </w:rPr>
        <w:t xml:space="preserve">- Phương tiện, thiết bị: </w:t>
      </w:r>
    </w:p>
    <w:p w:rsidR="00462321" w:rsidRPr="002D4CF5" w:rsidRDefault="00462321" w:rsidP="002D4CF5">
      <w:pPr>
        <w:spacing w:line="360" w:lineRule="auto"/>
        <w:ind w:firstLine="720"/>
        <w:rPr>
          <w:sz w:val="28"/>
          <w:szCs w:val="28"/>
          <w:lang w:val="nl-NL"/>
        </w:rPr>
      </w:pPr>
      <w:r w:rsidRPr="002D4CF5">
        <w:rPr>
          <w:sz w:val="28"/>
          <w:szCs w:val="28"/>
          <w:lang w:val="nl-NL"/>
        </w:rPr>
        <w:t>+ SGK, SGV, Tư liệu Ngữ Văn 11, thiết kế bài học.</w:t>
      </w:r>
    </w:p>
    <w:p w:rsidR="00462321" w:rsidRPr="002D4CF5" w:rsidRDefault="00462321" w:rsidP="002D4CF5">
      <w:pPr>
        <w:spacing w:line="360" w:lineRule="auto"/>
        <w:ind w:firstLine="720"/>
        <w:rPr>
          <w:sz w:val="28"/>
          <w:szCs w:val="28"/>
          <w:lang w:val="nl-NL"/>
        </w:rPr>
      </w:pPr>
      <w:r w:rsidRPr="002D4CF5">
        <w:rPr>
          <w:sz w:val="28"/>
          <w:szCs w:val="28"/>
          <w:lang w:val="nl-NL"/>
        </w:rPr>
        <w:t>+ Máy tính, máy chiếu, loa...</w:t>
      </w:r>
    </w:p>
    <w:p w:rsidR="00462321" w:rsidRPr="002D4CF5" w:rsidRDefault="00462321"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462321" w:rsidRPr="002D4CF5" w:rsidRDefault="00462321" w:rsidP="002D4CF5">
      <w:pPr>
        <w:spacing w:line="360" w:lineRule="auto"/>
        <w:rPr>
          <w:b/>
          <w:sz w:val="28"/>
          <w:szCs w:val="28"/>
        </w:rPr>
      </w:pPr>
      <w:r w:rsidRPr="002D4CF5">
        <w:rPr>
          <w:b/>
          <w:sz w:val="28"/>
          <w:szCs w:val="28"/>
        </w:rPr>
        <w:t>II. CHUẨN BỊ CỦA HỌC SINH.</w:t>
      </w:r>
    </w:p>
    <w:p w:rsidR="00462321" w:rsidRPr="002D4CF5" w:rsidRDefault="00462321"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462321" w:rsidRPr="002D4CF5" w:rsidRDefault="00462321" w:rsidP="002D4CF5">
      <w:pPr>
        <w:spacing w:line="360" w:lineRule="auto"/>
        <w:rPr>
          <w:b/>
          <w:sz w:val="28"/>
          <w:szCs w:val="28"/>
        </w:rPr>
      </w:pPr>
      <w:r w:rsidRPr="002D4CF5">
        <w:rPr>
          <w:b/>
          <w:sz w:val="28"/>
          <w:szCs w:val="28"/>
        </w:rPr>
        <w:t>C. TIẾN TRÌNH BÀI HỌC</w:t>
      </w:r>
    </w:p>
    <w:p w:rsidR="00597147" w:rsidRPr="002D4CF5" w:rsidRDefault="00AD02FE" w:rsidP="002D4CF5">
      <w:pPr>
        <w:spacing w:line="360" w:lineRule="auto"/>
        <w:rPr>
          <w:b/>
          <w:sz w:val="28"/>
          <w:szCs w:val="28"/>
        </w:rPr>
      </w:pPr>
      <w:r w:rsidRPr="002D4CF5">
        <w:rPr>
          <w:b/>
          <w:sz w:val="28"/>
          <w:szCs w:val="28"/>
          <w:lang w:val="vi-VN"/>
        </w:rPr>
        <w:t xml:space="preserve"> </w:t>
      </w:r>
      <w:r w:rsidRPr="002D4CF5">
        <w:rPr>
          <w:b/>
          <w:sz w:val="28"/>
          <w:szCs w:val="28"/>
        </w:rPr>
        <w:tab/>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430"/>
      </w:tblGrid>
      <w:tr w:rsidR="00597147" w:rsidRPr="002D4CF5" w:rsidTr="00AD02FE">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AD02FE">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GV giao nhiệm vụ: GV tổ chức TRÒ CHƠI Ô CHỮ liên quan đến tiếng Việt để tạo không khi sôi động cho HS.</w:t>
            </w: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sz w:val="28"/>
                <w:szCs w:val="28"/>
                <w:lang w:val="vi-VN"/>
              </w:rPr>
            </w:pPr>
            <w:r w:rsidRPr="002D4CF5">
              <w:rPr>
                <w:sz w:val="28"/>
                <w:szCs w:val="28"/>
                <w:lang w:val="vi-VN"/>
              </w:rPr>
              <w:t>-  HS báo  cáo kết quả thực hiện nhiệm vụ: trả lời tìm ra đáp số ô chữ thích hợp do GV gợi ý.</w:t>
            </w:r>
          </w:p>
          <w:p w:rsidR="00597147" w:rsidRPr="002D4CF5" w:rsidRDefault="00597147" w:rsidP="002D4CF5">
            <w:pPr>
              <w:spacing w:line="360" w:lineRule="auto"/>
              <w:rPr>
                <w:sz w:val="28"/>
                <w:szCs w:val="28"/>
                <w:lang w:val="vi-VN"/>
              </w:rPr>
            </w:pPr>
            <w:r w:rsidRPr="002D4CF5">
              <w:rPr>
                <w:sz w:val="28"/>
                <w:szCs w:val="28"/>
                <w:lang w:val="vi-VN"/>
              </w:rPr>
              <w:t xml:space="preserve">Từ đó, giáo viên giới thiệu </w:t>
            </w:r>
            <w:r w:rsidRPr="002D4CF5">
              <w:rPr>
                <w:i/>
                <w:iCs/>
                <w:sz w:val="28"/>
                <w:szCs w:val="28"/>
                <w:lang w:val="vi-VN"/>
              </w:rPr>
              <w:t xml:space="preserve">Vào bài: Như vậy, Tiếng Việt là một trong 3 phân môn quan trọng trong quá trình đọc hiểu văn bản. Hôm nay, chúng ta sẽ tổng kết lại toàn bộ nội dung phần TV đã học ở Ngữ văn 11. </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30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009"/>
        <w:tblGridChange w:id="279">
          <w:tblGrid>
            <w:gridCol w:w="4981"/>
            <w:gridCol w:w="5009"/>
          </w:tblGrid>
        </w:tblGridChange>
      </w:tblGrid>
      <w:tr w:rsidR="00AD02FE" w:rsidRPr="002D4CF5" w:rsidTr="00AD02FE">
        <w:trPr>
          <w:trHeight w:val="647"/>
        </w:trPr>
        <w:tc>
          <w:tcPr>
            <w:tcW w:w="4981" w:type="dxa"/>
            <w:shd w:val="clear" w:color="auto" w:fill="auto"/>
          </w:tcPr>
          <w:p w:rsidR="00AD02FE" w:rsidRPr="002D4CF5" w:rsidRDefault="00AD02F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009" w:type="dxa"/>
          </w:tcPr>
          <w:p w:rsidR="00AD02FE" w:rsidRPr="002D4CF5" w:rsidRDefault="00AD02FE"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D02FE" w:rsidRPr="002D4CF5" w:rsidTr="00AD02FE">
        <w:trPr>
          <w:trHeight w:val="1430"/>
        </w:trPr>
        <w:tc>
          <w:tcPr>
            <w:tcW w:w="4981" w:type="dxa"/>
            <w:shd w:val="clear" w:color="auto" w:fill="auto"/>
          </w:tcPr>
          <w:p w:rsidR="00AD02FE" w:rsidRPr="002D4CF5" w:rsidRDefault="00AD02FE" w:rsidP="002D4CF5">
            <w:pPr>
              <w:spacing w:line="360" w:lineRule="auto"/>
              <w:rPr>
                <w:b/>
                <w:sz w:val="28"/>
                <w:szCs w:val="28"/>
                <w:u w:val="single"/>
              </w:rPr>
            </w:pPr>
            <w:r w:rsidRPr="002D4CF5">
              <w:rPr>
                <w:b/>
                <w:sz w:val="28"/>
                <w:szCs w:val="28"/>
                <w:u w:val="single"/>
              </w:rPr>
              <w:t xml:space="preserve">* Thao tác 1 : </w:t>
            </w:r>
          </w:p>
          <w:p w:rsidR="00AD02FE" w:rsidRPr="002D4CF5" w:rsidRDefault="00AD02FE" w:rsidP="002D4CF5">
            <w:pPr>
              <w:spacing w:line="360" w:lineRule="auto"/>
              <w:rPr>
                <w:sz w:val="28"/>
                <w:szCs w:val="28"/>
              </w:rPr>
            </w:pPr>
            <w:r w:rsidRPr="002D4CF5">
              <w:rPr>
                <w:sz w:val="28"/>
                <w:szCs w:val="28"/>
              </w:rPr>
              <w:t>-GV tổ chức HS thảo luận nhóm và lên bảng trình bày  phần ôn tập dựa theo hệ thống câu hỏi trong sgk đã cho chuẩn bị trước ở nhà , kết hợp cho điểm thực hành .</w:t>
            </w:r>
          </w:p>
          <w:p w:rsidR="00AD02FE" w:rsidRPr="002D4CF5" w:rsidRDefault="00AD02FE" w:rsidP="002D4CF5">
            <w:pPr>
              <w:spacing w:line="360" w:lineRule="auto"/>
              <w:rPr>
                <w:sz w:val="28"/>
                <w:szCs w:val="28"/>
              </w:rPr>
            </w:pPr>
            <w:r w:rsidRPr="002D4CF5">
              <w:rPr>
                <w:sz w:val="28"/>
                <w:szCs w:val="28"/>
              </w:rPr>
              <w:t>-Câu 1:Vì sao nói ngôn ngữ là tài sản chung của xã hội ?Thế nào là lời nói cá nhân ?</w:t>
            </w:r>
          </w:p>
          <w:p w:rsidR="00AD02FE" w:rsidRPr="002D4CF5" w:rsidRDefault="00AD02FE" w:rsidP="002D4CF5">
            <w:pPr>
              <w:spacing w:line="360" w:lineRule="auto"/>
              <w:rPr>
                <w:sz w:val="28"/>
                <w:szCs w:val="28"/>
              </w:rPr>
            </w:pPr>
            <w:r w:rsidRPr="002D4CF5">
              <w:rPr>
                <w:sz w:val="28"/>
                <w:szCs w:val="28"/>
              </w:rPr>
              <w:t>-HS nhớ lại kiến thức đã học, phát biểu và cho ví dụ minh họa.</w:t>
            </w:r>
          </w:p>
          <w:p w:rsidR="00AD02FE" w:rsidRPr="002D4CF5" w:rsidRDefault="00AD02FE" w:rsidP="002D4CF5">
            <w:pPr>
              <w:spacing w:line="360" w:lineRule="auto"/>
              <w:rPr>
                <w:sz w:val="28"/>
                <w:szCs w:val="28"/>
              </w:rPr>
            </w:pPr>
            <w:r w:rsidRPr="002D4CF5">
              <w:rPr>
                <w:b/>
                <w:i/>
                <w:sz w:val="28"/>
                <w:szCs w:val="28"/>
              </w:rPr>
              <w:t>a/Ngôn ngữ là tài sản chung của XH</w:t>
            </w:r>
            <w:r w:rsidRPr="002D4CF5">
              <w:rPr>
                <w:sz w:val="28"/>
                <w:szCs w:val="28"/>
              </w:rPr>
              <w:t>:</w:t>
            </w:r>
          </w:p>
          <w:p w:rsidR="00AD02FE" w:rsidRPr="002D4CF5" w:rsidRDefault="00AD02FE" w:rsidP="002D4CF5">
            <w:pPr>
              <w:spacing w:line="360" w:lineRule="auto"/>
              <w:rPr>
                <w:sz w:val="28"/>
                <w:szCs w:val="28"/>
              </w:rPr>
            </w:pPr>
            <w:r w:rsidRPr="002D4CF5">
              <w:rPr>
                <w:sz w:val="28"/>
                <w:szCs w:val="28"/>
              </w:rPr>
              <w:t>-Bao gồm những yếu tố chung cho mọi thành viên trong XH như: âm vị, tiếng,  từ, cụm từ cố định.</w:t>
            </w:r>
          </w:p>
          <w:p w:rsidR="00AD02FE" w:rsidRPr="002D4CF5" w:rsidRDefault="00AD02FE" w:rsidP="002D4CF5">
            <w:pPr>
              <w:spacing w:line="360" w:lineRule="auto"/>
              <w:rPr>
                <w:sz w:val="28"/>
                <w:szCs w:val="28"/>
              </w:rPr>
            </w:pPr>
            <w:r w:rsidRPr="002D4CF5">
              <w:rPr>
                <w:sz w:val="28"/>
                <w:szCs w:val="28"/>
              </w:rPr>
              <w:t>-Những quy tắc NP chung cho mọi người cần tuân  theo như: tổ chức câu, trật tự từ, dấu câu,...</w:t>
            </w:r>
          </w:p>
          <w:p w:rsidR="00AD02FE" w:rsidRPr="002D4CF5" w:rsidRDefault="00AD02FE" w:rsidP="002D4CF5">
            <w:pPr>
              <w:spacing w:line="360" w:lineRule="auto"/>
              <w:rPr>
                <w:sz w:val="28"/>
                <w:szCs w:val="28"/>
              </w:rPr>
            </w:pPr>
            <w:r w:rsidRPr="002D4CF5">
              <w:rPr>
                <w:sz w:val="28"/>
                <w:szCs w:val="28"/>
              </w:rPr>
              <w:t>-Ngôn ngữ là sản phẩm chung của hoạt động giao tiếp xã hội.</w:t>
            </w:r>
          </w:p>
          <w:p w:rsidR="00AD02FE" w:rsidRPr="002D4CF5" w:rsidRDefault="00AD02FE" w:rsidP="002D4CF5">
            <w:pPr>
              <w:spacing w:line="360" w:lineRule="auto"/>
              <w:rPr>
                <w:sz w:val="28"/>
                <w:szCs w:val="28"/>
                <w:lang w:val="pt-BR"/>
              </w:rPr>
            </w:pPr>
            <w:r w:rsidRPr="002D4CF5">
              <w:rPr>
                <w:b/>
                <w:i/>
                <w:sz w:val="28"/>
                <w:szCs w:val="28"/>
                <w:lang w:val="pt-BR"/>
              </w:rPr>
              <w:t>b/Lời nói cá nhân</w:t>
            </w:r>
            <w:r w:rsidRPr="002D4CF5">
              <w:rPr>
                <w:sz w:val="28"/>
                <w:szCs w:val="28"/>
                <w:lang w:val="pt-BR"/>
              </w:rPr>
              <w:t>:</w:t>
            </w:r>
          </w:p>
          <w:p w:rsidR="00AD02FE" w:rsidRPr="002D4CF5" w:rsidRDefault="00AD02FE" w:rsidP="002D4CF5">
            <w:pPr>
              <w:spacing w:line="360" w:lineRule="auto"/>
              <w:rPr>
                <w:sz w:val="28"/>
                <w:szCs w:val="28"/>
                <w:lang w:val="pt-BR"/>
              </w:rPr>
            </w:pPr>
            <w:r w:rsidRPr="002D4CF5">
              <w:rPr>
                <w:sz w:val="28"/>
                <w:szCs w:val="28"/>
                <w:lang w:val="pt-BR"/>
              </w:rPr>
              <w:t>-Sự vận dụng các yếu tố chung để tạo thành lời nói cụ thể.</w:t>
            </w:r>
          </w:p>
          <w:p w:rsidR="00AD02FE" w:rsidRPr="002D4CF5" w:rsidRDefault="00AD02FE" w:rsidP="002D4CF5">
            <w:pPr>
              <w:spacing w:line="360" w:lineRule="auto"/>
              <w:rPr>
                <w:sz w:val="28"/>
                <w:szCs w:val="28"/>
                <w:lang w:val="pt-BR"/>
              </w:rPr>
            </w:pPr>
            <w:r w:rsidRPr="002D4CF5">
              <w:rPr>
                <w:sz w:val="28"/>
                <w:szCs w:val="28"/>
                <w:lang w:val="pt-BR"/>
              </w:rPr>
              <w:t>-Vận dụng linh hoạt các quy tắc ngữ pháp.</w:t>
            </w:r>
          </w:p>
          <w:p w:rsidR="00AD02FE" w:rsidRPr="002D4CF5" w:rsidRDefault="00AD02FE" w:rsidP="002D4CF5">
            <w:pPr>
              <w:tabs>
                <w:tab w:val="left" w:pos="510"/>
                <w:tab w:val="left" w:pos="540"/>
              </w:tabs>
              <w:spacing w:line="360" w:lineRule="auto"/>
              <w:rPr>
                <w:sz w:val="28"/>
                <w:szCs w:val="28"/>
                <w:lang w:val="pt-BR"/>
              </w:rPr>
            </w:pPr>
            <w:r w:rsidRPr="002D4CF5">
              <w:rPr>
                <w:sz w:val="28"/>
                <w:szCs w:val="28"/>
                <w:lang w:val="pt-BR"/>
              </w:rPr>
              <w:t xml:space="preserve">-Mang dấu ấn cá nhân  về nhiều phương diện như: trình độ, hoàn cảnh sống, sở thích cá nhân,... </w:t>
            </w:r>
          </w:p>
        </w:tc>
        <w:tc>
          <w:tcPr>
            <w:tcW w:w="5009" w:type="dxa"/>
          </w:tcPr>
          <w:p w:rsidR="00AD02FE" w:rsidRPr="002D4CF5" w:rsidRDefault="00AD02FE" w:rsidP="002D4CF5">
            <w:pPr>
              <w:spacing w:line="360" w:lineRule="auto"/>
              <w:rPr>
                <w:b/>
                <w:sz w:val="28"/>
                <w:szCs w:val="28"/>
                <w:u w:val="single"/>
                <w:lang w:val="pt-BR"/>
              </w:rPr>
            </w:pPr>
            <w:r w:rsidRPr="002D4CF5">
              <w:rPr>
                <w:b/>
                <w:sz w:val="28"/>
                <w:szCs w:val="28"/>
                <w:u w:val="single"/>
                <w:lang w:val="pt-BR"/>
              </w:rPr>
              <w:t>CÂU 1: Phân biệt ngôn ngữ chung và lời nói cá nhân ?</w:t>
            </w:r>
          </w:p>
          <w:p w:rsidR="00AD02FE" w:rsidRPr="002D4CF5" w:rsidRDefault="00AD02FE" w:rsidP="002D4CF5">
            <w:pPr>
              <w:spacing w:line="360" w:lineRule="auto"/>
              <w:rPr>
                <w:sz w:val="28"/>
                <w:szCs w:val="28"/>
                <w:lang w:val="pt-BR"/>
              </w:rPr>
            </w:pPr>
            <w:r w:rsidRPr="002D4CF5">
              <w:rPr>
                <w:b/>
                <w:i/>
                <w:sz w:val="28"/>
                <w:szCs w:val="28"/>
                <w:lang w:val="pt-BR"/>
              </w:rPr>
              <w:t>a/Ngôn ngữ là tài sản chung của XH</w:t>
            </w:r>
            <w:r w:rsidRPr="002D4CF5">
              <w:rPr>
                <w:sz w:val="28"/>
                <w:szCs w:val="28"/>
                <w:lang w:val="pt-BR"/>
              </w:rPr>
              <w:t>:</w:t>
            </w:r>
          </w:p>
          <w:p w:rsidR="00AD02FE" w:rsidRPr="002D4CF5" w:rsidRDefault="00AD02FE" w:rsidP="002D4CF5">
            <w:pPr>
              <w:spacing w:line="360" w:lineRule="auto"/>
              <w:rPr>
                <w:b/>
                <w:i/>
                <w:sz w:val="28"/>
                <w:szCs w:val="28"/>
                <w:lang w:val="pt-BR"/>
              </w:rPr>
            </w:pPr>
          </w:p>
          <w:p w:rsidR="00AD02FE" w:rsidRPr="002D4CF5" w:rsidRDefault="00AD02FE" w:rsidP="002D4CF5">
            <w:pPr>
              <w:spacing w:line="360" w:lineRule="auto"/>
              <w:rPr>
                <w:b/>
                <w:i/>
                <w:sz w:val="28"/>
                <w:szCs w:val="28"/>
                <w:lang w:val="pt-BR"/>
              </w:rPr>
            </w:pPr>
          </w:p>
          <w:p w:rsidR="00AD02FE" w:rsidRPr="002D4CF5" w:rsidRDefault="00AD02FE" w:rsidP="002D4CF5">
            <w:pPr>
              <w:spacing w:line="360" w:lineRule="auto"/>
              <w:rPr>
                <w:b/>
                <w:i/>
                <w:sz w:val="28"/>
                <w:szCs w:val="28"/>
                <w:lang w:val="pt-BR"/>
              </w:rPr>
            </w:pPr>
          </w:p>
          <w:p w:rsidR="00AD02FE" w:rsidRPr="002D4CF5" w:rsidRDefault="00AD02FE" w:rsidP="002D4CF5">
            <w:pPr>
              <w:spacing w:line="360" w:lineRule="auto"/>
              <w:rPr>
                <w:b/>
                <w:i/>
                <w:sz w:val="28"/>
                <w:szCs w:val="28"/>
                <w:lang w:val="pt-BR"/>
              </w:rPr>
            </w:pPr>
          </w:p>
          <w:p w:rsidR="00AD02FE" w:rsidRPr="002D4CF5" w:rsidRDefault="00AD02FE" w:rsidP="002D4CF5">
            <w:pPr>
              <w:spacing w:line="360" w:lineRule="auto"/>
              <w:rPr>
                <w:b/>
                <w:i/>
                <w:sz w:val="28"/>
                <w:szCs w:val="28"/>
                <w:lang w:val="pt-BR"/>
              </w:rPr>
            </w:pPr>
          </w:p>
          <w:p w:rsidR="00AD02FE" w:rsidRPr="002D4CF5" w:rsidRDefault="00AD02FE" w:rsidP="002D4CF5">
            <w:pPr>
              <w:spacing w:line="360" w:lineRule="auto"/>
              <w:rPr>
                <w:b/>
                <w:i/>
                <w:sz w:val="28"/>
                <w:szCs w:val="28"/>
                <w:lang w:val="pt-BR"/>
              </w:rPr>
            </w:pPr>
          </w:p>
          <w:p w:rsidR="00AD02FE" w:rsidRPr="002D4CF5" w:rsidRDefault="00AD02FE" w:rsidP="002D4CF5">
            <w:pPr>
              <w:spacing w:line="360" w:lineRule="auto"/>
              <w:rPr>
                <w:b/>
                <w:i/>
                <w:sz w:val="28"/>
                <w:szCs w:val="28"/>
                <w:lang w:val="pt-BR"/>
              </w:rPr>
            </w:pPr>
          </w:p>
          <w:p w:rsidR="00AD02FE" w:rsidRPr="002D4CF5" w:rsidRDefault="00AD02FE" w:rsidP="002D4CF5">
            <w:pPr>
              <w:spacing w:line="360" w:lineRule="auto"/>
              <w:rPr>
                <w:sz w:val="28"/>
                <w:szCs w:val="28"/>
                <w:lang w:val="pt-BR"/>
              </w:rPr>
            </w:pPr>
            <w:r w:rsidRPr="002D4CF5">
              <w:rPr>
                <w:b/>
                <w:i/>
                <w:sz w:val="28"/>
                <w:szCs w:val="28"/>
                <w:lang w:val="pt-BR"/>
              </w:rPr>
              <w:t>b/Lời nói cá nhân</w:t>
            </w:r>
            <w:r w:rsidRPr="002D4CF5">
              <w:rPr>
                <w:sz w:val="28"/>
                <w:szCs w:val="28"/>
                <w:lang w:val="pt-BR"/>
              </w:rPr>
              <w:t>:</w:t>
            </w:r>
          </w:p>
          <w:p w:rsidR="00AD02FE" w:rsidRPr="002D4CF5" w:rsidRDefault="00AD02FE" w:rsidP="002D4CF5">
            <w:pPr>
              <w:tabs>
                <w:tab w:val="left" w:pos="1620"/>
              </w:tabs>
              <w:spacing w:line="360" w:lineRule="auto"/>
              <w:rPr>
                <w:sz w:val="28"/>
                <w:szCs w:val="28"/>
                <w:lang w:val="pt-BR"/>
              </w:rPr>
            </w:pPr>
          </w:p>
        </w:tc>
      </w:tr>
      <w:tr w:rsidR="00AD02FE" w:rsidRPr="002D4CF5" w:rsidTr="00AD02FE">
        <w:trPr>
          <w:trHeight w:val="1250"/>
        </w:trPr>
        <w:tc>
          <w:tcPr>
            <w:tcW w:w="4981" w:type="dxa"/>
            <w:shd w:val="clear" w:color="auto" w:fill="auto"/>
          </w:tcPr>
          <w:p w:rsidR="00AD02FE" w:rsidRPr="002D4CF5" w:rsidRDefault="00AD02FE" w:rsidP="002D4CF5">
            <w:pPr>
              <w:spacing w:line="360" w:lineRule="auto"/>
              <w:rPr>
                <w:sz w:val="28"/>
                <w:szCs w:val="28"/>
                <w:lang w:val="pt-BR"/>
              </w:rPr>
            </w:pPr>
            <w:r w:rsidRPr="002D4CF5">
              <w:rPr>
                <w:b/>
                <w:sz w:val="28"/>
                <w:szCs w:val="28"/>
                <w:u w:val="single"/>
                <w:lang w:val="pt-BR"/>
              </w:rPr>
              <w:t xml:space="preserve">* Thao tác 1 : </w:t>
            </w:r>
            <w:r w:rsidRPr="002D4CF5">
              <w:rPr>
                <w:sz w:val="28"/>
                <w:szCs w:val="28"/>
                <w:lang w:val="pt-BR"/>
              </w:rPr>
              <w:t xml:space="preserve"> Tổ chức cho HS thảo luận nhóm: </w:t>
            </w:r>
          </w:p>
          <w:p w:rsidR="00AD02FE" w:rsidRPr="002D4CF5" w:rsidRDefault="00AD02FE" w:rsidP="002D4CF5">
            <w:pPr>
              <w:tabs>
                <w:tab w:val="left" w:pos="510"/>
                <w:tab w:val="left" w:pos="540"/>
              </w:tabs>
              <w:spacing w:line="360" w:lineRule="auto"/>
              <w:rPr>
                <w:b/>
                <w:sz w:val="28"/>
                <w:szCs w:val="28"/>
                <w:lang w:val="pt-BR"/>
              </w:rPr>
            </w:pPr>
            <w:r w:rsidRPr="002D4CF5">
              <w:rPr>
                <w:b/>
                <w:sz w:val="28"/>
                <w:szCs w:val="28"/>
                <w:lang w:val="pt-BR"/>
              </w:rPr>
              <w:t>Nhóm 1: Câu 2+3 SGK</w:t>
            </w:r>
          </w:p>
          <w:p w:rsidR="00AD02FE" w:rsidRPr="002D4CF5" w:rsidRDefault="00AD02FE" w:rsidP="002D4CF5">
            <w:pPr>
              <w:spacing w:line="360" w:lineRule="auto"/>
              <w:rPr>
                <w:sz w:val="28"/>
                <w:szCs w:val="28"/>
                <w:lang w:val="pt-BR"/>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p w:rsidR="00AD02FE" w:rsidRPr="002D4CF5" w:rsidRDefault="00AD02FE" w:rsidP="002D4CF5">
            <w:pPr>
              <w:spacing w:line="360" w:lineRule="auto"/>
              <w:rPr>
                <w:sz w:val="28"/>
                <w:szCs w:val="28"/>
                <w:lang w:val="pt-BR"/>
              </w:rPr>
            </w:pPr>
            <w:r w:rsidRPr="002D4CF5">
              <w:rPr>
                <w:sz w:val="28"/>
                <w:szCs w:val="28"/>
                <w:lang w:val="pt-BR"/>
              </w:rPr>
              <w:t>-Bài thơ gồm 56 tiếng, đều là ngôn ngữ chung</w:t>
            </w:r>
          </w:p>
          <w:p w:rsidR="00AD02FE" w:rsidRPr="002D4CF5" w:rsidRDefault="00AD02FE" w:rsidP="002D4CF5">
            <w:pPr>
              <w:spacing w:line="360" w:lineRule="auto"/>
              <w:rPr>
                <w:sz w:val="28"/>
                <w:szCs w:val="28"/>
                <w:lang w:val="pt-BR"/>
              </w:rPr>
            </w:pPr>
            <w:r w:rsidRPr="002D4CF5">
              <w:rPr>
                <w:sz w:val="28"/>
                <w:szCs w:val="28"/>
                <w:lang w:val="pt-BR"/>
              </w:rPr>
              <w:t>-Sự vận dụng sáng tạo của Tú Xương:</w:t>
            </w:r>
          </w:p>
          <w:p w:rsidR="00AD02FE" w:rsidRPr="002D4CF5" w:rsidRDefault="00AD02FE" w:rsidP="002D4CF5">
            <w:pPr>
              <w:spacing w:line="360" w:lineRule="auto"/>
              <w:rPr>
                <w:sz w:val="28"/>
                <w:szCs w:val="28"/>
                <w:lang w:val="pt-BR"/>
              </w:rPr>
            </w:pPr>
            <w:r w:rsidRPr="002D4CF5">
              <w:rPr>
                <w:sz w:val="28"/>
                <w:szCs w:val="28"/>
                <w:lang w:val="pt-BR"/>
              </w:rPr>
              <w:t xml:space="preserve">+ “Lặn lội thân cò” lấy từ ngôn ngữ chung, nhưng đã đảo trật tự từ </w:t>
            </w:r>
          </w:p>
          <w:p w:rsidR="00AD02FE" w:rsidRPr="002D4CF5" w:rsidRDefault="00AD02FE" w:rsidP="002D4CF5">
            <w:pPr>
              <w:spacing w:line="360" w:lineRule="auto"/>
              <w:rPr>
                <w:sz w:val="28"/>
                <w:szCs w:val="28"/>
                <w:lang w:val="pt-BR"/>
              </w:rPr>
            </w:pPr>
            <w:r w:rsidRPr="002D4CF5">
              <w:rPr>
                <w:sz w:val="28"/>
                <w:szCs w:val="28"/>
                <w:lang w:val="pt-BR"/>
              </w:rPr>
              <w:t>+ “Eo sèo mặt nước” (tương tự)</w:t>
            </w:r>
          </w:p>
          <w:p w:rsidR="00AD02FE" w:rsidRPr="002D4CF5" w:rsidRDefault="00AD02FE" w:rsidP="002D4CF5">
            <w:pPr>
              <w:spacing w:line="360" w:lineRule="auto"/>
              <w:rPr>
                <w:sz w:val="28"/>
                <w:szCs w:val="28"/>
                <w:lang w:val="pt-BR"/>
              </w:rPr>
            </w:pPr>
            <w:r w:rsidRPr="002D4CF5">
              <w:rPr>
                <w:sz w:val="28"/>
                <w:szCs w:val="28"/>
                <w:lang w:val="pt-BR"/>
              </w:rPr>
              <w:t>+ “Năm nắng mười mưa” (vận dụng thành ngữ)</w:t>
            </w:r>
          </w:p>
          <w:p w:rsidR="00AD02FE" w:rsidRPr="002D4CF5" w:rsidRDefault="00AD02FE" w:rsidP="002D4CF5">
            <w:pPr>
              <w:spacing w:line="360" w:lineRule="auto"/>
              <w:rPr>
                <w:sz w:val="28"/>
                <w:szCs w:val="28"/>
                <w:lang w:val="pt-BR"/>
              </w:rPr>
            </w:pPr>
            <w:r w:rsidRPr="002D4CF5">
              <w:rPr>
                <w:sz w:val="28"/>
                <w:szCs w:val="28"/>
                <w:lang w:val="pt-BR"/>
              </w:rPr>
              <w:t xml:space="preserve">Tất cả: thể hiện sự chịu thương, chịu khó, tần tảo đảm đang của bà Tú. </w:t>
            </w:r>
          </w:p>
          <w:p w:rsidR="00AD02FE" w:rsidRPr="002D4CF5" w:rsidRDefault="00AD02FE" w:rsidP="002D4CF5">
            <w:pPr>
              <w:spacing w:line="360" w:lineRule="auto"/>
              <w:rPr>
                <w:b/>
                <w:sz w:val="28"/>
                <w:szCs w:val="28"/>
                <w:lang w:val="pt-BR"/>
              </w:rPr>
            </w:pPr>
            <w:r w:rsidRPr="002D4CF5">
              <w:rPr>
                <w:sz w:val="28"/>
                <w:szCs w:val="28"/>
                <w:lang w:val="pt-BR"/>
              </w:rPr>
              <w:t>- Câu 3: (Đáp án :B)</w:t>
            </w:r>
          </w:p>
          <w:p w:rsidR="00AD02FE" w:rsidRPr="002D4CF5" w:rsidRDefault="00AD02FE" w:rsidP="002D4CF5">
            <w:pPr>
              <w:tabs>
                <w:tab w:val="left" w:pos="510"/>
                <w:tab w:val="left" w:pos="540"/>
              </w:tabs>
              <w:spacing w:line="360" w:lineRule="auto"/>
              <w:rPr>
                <w:b/>
                <w:sz w:val="28"/>
                <w:szCs w:val="28"/>
                <w:lang w:val="pt-BR"/>
              </w:rPr>
            </w:pPr>
            <w:r w:rsidRPr="002D4CF5">
              <w:rPr>
                <w:b/>
                <w:sz w:val="28"/>
                <w:szCs w:val="28"/>
                <w:lang w:val="pt-BR"/>
              </w:rPr>
              <w:t>Nhóm 2: Câu 4 SGK</w:t>
            </w:r>
          </w:p>
          <w:p w:rsidR="00AD02FE" w:rsidRPr="002D4CF5" w:rsidRDefault="00AD02FE"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AD02FE" w:rsidRPr="002D4CF5" w:rsidRDefault="00AD02FE" w:rsidP="002D4CF5">
            <w:pPr>
              <w:spacing w:line="360" w:lineRule="auto"/>
              <w:rPr>
                <w:sz w:val="28"/>
                <w:szCs w:val="28"/>
                <w:lang w:val="vi-VN"/>
              </w:rPr>
            </w:pPr>
            <w:r w:rsidRPr="002D4CF5">
              <w:rPr>
                <w:sz w:val="28"/>
                <w:szCs w:val="28"/>
                <w:lang w:val="vi-VN"/>
              </w:rPr>
              <w:t>- Bối cảnh rộng: hoàn cảnh đất nước bị xâm lược</w:t>
            </w:r>
          </w:p>
          <w:p w:rsidR="00AD02FE" w:rsidRPr="002D4CF5" w:rsidRDefault="00AD02FE" w:rsidP="002D4CF5">
            <w:pPr>
              <w:spacing w:line="360" w:lineRule="auto"/>
              <w:rPr>
                <w:sz w:val="28"/>
                <w:szCs w:val="28"/>
                <w:lang w:val="vi-VN"/>
              </w:rPr>
            </w:pPr>
            <w:r w:rsidRPr="002D4CF5">
              <w:rPr>
                <w:sz w:val="28"/>
                <w:szCs w:val="28"/>
                <w:lang w:val="vi-VN"/>
              </w:rPr>
              <w:t>- Bối cảnh hẹp: Nghĩa sĩ nông dân tự vũ trang tập kích giặc ở đồn Cần Giuộc. Trong cuộc chiến đấu không cân sức ấy: 21 nghĩa sĩ đã hi sinh</w:t>
            </w:r>
            <w:r w:rsidRPr="002D4CF5">
              <w:rPr>
                <w:sz w:val="28"/>
                <w:szCs w:val="28"/>
                <w:lang w:val="pt-BR"/>
              </w:rPr>
              <w:sym w:font="Wingdings" w:char="F0E0"/>
            </w:r>
            <w:r w:rsidRPr="002D4CF5">
              <w:rPr>
                <w:sz w:val="28"/>
                <w:szCs w:val="28"/>
                <w:lang w:val="vi-VN"/>
              </w:rPr>
              <w:t xml:space="preserve"> bài văn tế  ra đời trong bối cảnh chung và cụ thể đó. </w:t>
            </w:r>
          </w:p>
          <w:p w:rsidR="00AD02FE" w:rsidRPr="002D4CF5" w:rsidRDefault="00AD02FE" w:rsidP="002D4CF5">
            <w:pPr>
              <w:spacing w:line="360" w:lineRule="auto"/>
              <w:rPr>
                <w:sz w:val="28"/>
                <w:szCs w:val="28"/>
                <w:lang w:val="vi-VN"/>
              </w:rPr>
            </w:pPr>
            <w:r w:rsidRPr="002D4CF5">
              <w:rPr>
                <w:b/>
                <w:sz w:val="28"/>
                <w:szCs w:val="28"/>
                <w:lang w:val="vi-VN"/>
              </w:rPr>
              <w:t>Nhóm 3: Câu 5+6 SGK</w:t>
            </w:r>
          </w:p>
          <w:p w:rsidR="00AD02FE" w:rsidRPr="002D4CF5" w:rsidRDefault="00AD02FE"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w:t>
            </w:r>
          </w:p>
          <w:p w:rsidR="00AD02FE" w:rsidRPr="002D4CF5" w:rsidRDefault="00AD02FE" w:rsidP="002D4CF5">
            <w:pPr>
              <w:spacing w:line="360" w:lineRule="auto"/>
              <w:rPr>
                <w:sz w:val="28"/>
                <w:szCs w:val="28"/>
                <w:lang w:val="vi-VN"/>
              </w:rPr>
            </w:pPr>
            <w:r w:rsidRPr="002D4CF5">
              <w:rPr>
                <w:sz w:val="28"/>
                <w:szCs w:val="28"/>
                <w:lang w:val="vi-VN"/>
              </w:rPr>
              <w:t>a/</w:t>
            </w:r>
            <w:r w:rsidRPr="002D4CF5">
              <w:rPr>
                <w:b/>
                <w:bCs/>
                <w:sz w:val="28"/>
                <w:szCs w:val="28"/>
                <w:lang w:val="vi-VN"/>
              </w:rPr>
              <w:t>Nghĩa sự việc</w:t>
            </w:r>
            <w:r w:rsidRPr="002D4CF5">
              <w:rPr>
                <w:sz w:val="28"/>
                <w:szCs w:val="28"/>
                <w:lang w:val="vi-VN"/>
              </w:rPr>
              <w:t>: nghĩa tương ứng với sự việc được đề cập đến trong câu</w:t>
            </w:r>
          </w:p>
          <w:p w:rsidR="00AD02FE" w:rsidRPr="002D4CF5" w:rsidRDefault="00AD02FE" w:rsidP="002D4CF5">
            <w:pPr>
              <w:spacing w:line="360" w:lineRule="auto"/>
              <w:rPr>
                <w:sz w:val="28"/>
                <w:szCs w:val="28"/>
                <w:lang w:val="vi-VN"/>
              </w:rPr>
            </w:pPr>
            <w:r w:rsidRPr="002D4CF5">
              <w:rPr>
                <w:sz w:val="28"/>
                <w:szCs w:val="28"/>
                <w:lang w:val="vi-VN"/>
              </w:rPr>
              <w:t xml:space="preserve">- Sự việc có thể là hành động, trạng thái, quá trình, tư thế, sự tồn tại, quan hệ </w:t>
            </w:r>
          </w:p>
          <w:p w:rsidR="00AD02FE" w:rsidRPr="002D4CF5" w:rsidRDefault="00AD02FE" w:rsidP="002D4CF5">
            <w:pPr>
              <w:spacing w:line="360" w:lineRule="auto"/>
              <w:rPr>
                <w:sz w:val="28"/>
                <w:szCs w:val="28"/>
                <w:lang w:val="vi-VN"/>
              </w:rPr>
            </w:pPr>
            <w:r w:rsidRPr="002D4CF5">
              <w:rPr>
                <w:sz w:val="28"/>
                <w:szCs w:val="28"/>
                <w:lang w:val="vi-VN"/>
              </w:rPr>
              <w:t xml:space="preserve">- Do  CN, VN, trạng ngữ, khởi ngữ, thành phần phụ khác của câu biểu hiện  </w:t>
            </w:r>
          </w:p>
          <w:p w:rsidR="00AD02FE" w:rsidRPr="002D4CF5" w:rsidRDefault="00AD02FE" w:rsidP="002D4CF5">
            <w:pPr>
              <w:spacing w:line="360" w:lineRule="auto"/>
              <w:rPr>
                <w:sz w:val="28"/>
                <w:szCs w:val="28"/>
                <w:lang w:val="vi-VN"/>
              </w:rPr>
            </w:pPr>
            <w:r w:rsidRPr="002D4CF5">
              <w:rPr>
                <w:b/>
                <w:bCs/>
                <w:sz w:val="28"/>
                <w:szCs w:val="28"/>
                <w:lang w:val="vi-VN"/>
              </w:rPr>
              <w:t>b/Nghĩa tình thái</w:t>
            </w:r>
            <w:r w:rsidRPr="002D4CF5">
              <w:rPr>
                <w:sz w:val="28"/>
                <w:szCs w:val="28"/>
                <w:lang w:val="vi-VN"/>
              </w:rPr>
              <w:t xml:space="preserve">: thái độ, sự đánh giá của người nói </w:t>
            </w:r>
            <w:r w:rsidRPr="002D4CF5">
              <w:rPr>
                <w:sz w:val="28"/>
                <w:szCs w:val="28"/>
                <w:lang w:val="pt-BR"/>
              </w:rPr>
              <w:sym w:font="Wingdings" w:char="F0E0"/>
            </w:r>
            <w:r w:rsidRPr="002D4CF5">
              <w:rPr>
                <w:sz w:val="28"/>
                <w:szCs w:val="28"/>
                <w:lang w:val="vi-VN"/>
              </w:rPr>
              <w:t xml:space="preserve"> sự việc ; người nghe.</w:t>
            </w:r>
          </w:p>
          <w:p w:rsidR="00AD02FE" w:rsidRPr="002D4CF5" w:rsidRDefault="00AD02FE" w:rsidP="002D4CF5">
            <w:pPr>
              <w:spacing w:line="360" w:lineRule="auto"/>
              <w:rPr>
                <w:sz w:val="28"/>
                <w:szCs w:val="28"/>
                <w:lang w:val="vi-VN"/>
              </w:rPr>
            </w:pPr>
            <w:r w:rsidRPr="002D4CF5">
              <w:rPr>
                <w:sz w:val="28"/>
                <w:szCs w:val="28"/>
                <w:lang w:val="vi-VN"/>
              </w:rPr>
              <w:t xml:space="preserve">- Biểu hiện  qua  các từ ngữ tình thái. </w:t>
            </w:r>
          </w:p>
          <w:p w:rsidR="00AD02FE" w:rsidRPr="002D4CF5" w:rsidRDefault="00AD02FE" w:rsidP="002D4CF5">
            <w:pPr>
              <w:spacing w:line="360" w:lineRule="auto"/>
              <w:rPr>
                <w:sz w:val="28"/>
                <w:szCs w:val="28"/>
                <w:lang w:val="vi-VN"/>
              </w:rPr>
            </w:pPr>
            <w:r w:rsidRPr="002D4CF5">
              <w:rPr>
                <w:b/>
                <w:sz w:val="28"/>
                <w:szCs w:val="28"/>
                <w:lang w:val="vi-VN"/>
              </w:rPr>
              <w:t>Câu 6 :</w:t>
            </w:r>
            <w:r w:rsidRPr="002D4CF5">
              <w:rPr>
                <w:sz w:val="28"/>
                <w:szCs w:val="28"/>
                <w:lang w:val="vi-VN"/>
              </w:rPr>
              <w:t>“Dễ họ không phải đi gọi đâu”</w:t>
            </w:r>
          </w:p>
          <w:p w:rsidR="00AD02FE" w:rsidRPr="002D4CF5" w:rsidRDefault="00AD02FE" w:rsidP="002D4CF5">
            <w:pPr>
              <w:spacing w:line="360" w:lineRule="auto"/>
              <w:rPr>
                <w:sz w:val="28"/>
                <w:szCs w:val="28"/>
                <w:lang w:val="vi-VN"/>
              </w:rPr>
            </w:pPr>
            <w:r w:rsidRPr="002D4CF5">
              <w:rPr>
                <w:sz w:val="28"/>
                <w:szCs w:val="28"/>
                <w:lang w:val="vi-VN"/>
              </w:rPr>
              <w:t>Nghĩa sự việc là: câu biểu hiện hành động</w:t>
            </w:r>
          </w:p>
          <w:p w:rsidR="00AD02FE" w:rsidRPr="002D4CF5" w:rsidRDefault="00AD02FE" w:rsidP="002D4CF5">
            <w:pPr>
              <w:spacing w:line="360" w:lineRule="auto"/>
              <w:rPr>
                <w:b/>
                <w:sz w:val="28"/>
                <w:szCs w:val="28"/>
                <w:lang w:val="vi-VN"/>
              </w:rPr>
            </w:pPr>
            <w:r w:rsidRPr="002D4CF5">
              <w:rPr>
                <w:sz w:val="28"/>
                <w:szCs w:val="28"/>
                <w:lang w:val="vi-VN"/>
              </w:rPr>
              <w:t>Nghĩa tình thái là: phỏng đoán sự việc</w:t>
            </w:r>
          </w:p>
          <w:p w:rsidR="00AD02FE" w:rsidRPr="002D4CF5" w:rsidRDefault="00AD02FE" w:rsidP="002D4CF5">
            <w:pPr>
              <w:tabs>
                <w:tab w:val="left" w:pos="510"/>
                <w:tab w:val="left" w:pos="540"/>
              </w:tabs>
              <w:spacing w:line="360" w:lineRule="auto"/>
              <w:rPr>
                <w:b/>
                <w:sz w:val="28"/>
                <w:szCs w:val="28"/>
                <w:lang w:val="vi-VN"/>
              </w:rPr>
            </w:pPr>
            <w:r w:rsidRPr="002D4CF5">
              <w:rPr>
                <w:b/>
                <w:sz w:val="28"/>
                <w:szCs w:val="28"/>
                <w:lang w:val="vi-VN"/>
              </w:rPr>
              <w:t>Nhóm 4: Câu 7+8  SGK</w:t>
            </w:r>
          </w:p>
          <w:p w:rsidR="00AD02FE" w:rsidRPr="002D4CF5" w:rsidRDefault="00AD02FE"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4</w:t>
            </w:r>
            <w:r w:rsidRPr="002D4CF5">
              <w:rPr>
                <w:sz w:val="28"/>
                <w:szCs w:val="28"/>
                <w:lang w:val="vi-VN"/>
              </w:rPr>
              <w:t xml:space="preserve"> trình bày kết quả thảo luận:</w:t>
            </w:r>
          </w:p>
          <w:p w:rsidR="00AD02FE" w:rsidRPr="002D4CF5" w:rsidRDefault="00AD02FE" w:rsidP="002D4CF5">
            <w:pPr>
              <w:spacing w:line="360" w:lineRule="auto"/>
              <w:rPr>
                <w:sz w:val="28"/>
                <w:szCs w:val="28"/>
                <w:lang w:val="vi-VN"/>
              </w:rPr>
            </w:pPr>
            <w:r w:rsidRPr="002D4CF5">
              <w:rPr>
                <w:sz w:val="28"/>
                <w:szCs w:val="28"/>
                <w:lang w:val="vi-VN"/>
              </w:rPr>
              <w:t>1. Tiếng là đơn vị cơ sở của  ngữ pháp</w:t>
            </w:r>
          </w:p>
          <w:p w:rsidR="00AD02FE" w:rsidRPr="002D4CF5" w:rsidRDefault="00AD02FE" w:rsidP="002D4CF5">
            <w:pPr>
              <w:spacing w:line="360" w:lineRule="auto"/>
              <w:rPr>
                <w:sz w:val="28"/>
                <w:szCs w:val="28"/>
                <w:lang w:val="vi-VN"/>
              </w:rPr>
            </w:pPr>
            <w:r w:rsidRPr="002D4CF5">
              <w:rPr>
                <w:sz w:val="28"/>
                <w:szCs w:val="28"/>
                <w:lang w:val="vi-VN"/>
              </w:rPr>
              <w:t>2. Từ không biến đổi hình thái</w:t>
            </w:r>
          </w:p>
          <w:p w:rsidR="00AD02FE" w:rsidRPr="002D4CF5" w:rsidRDefault="00AD02FE" w:rsidP="002D4CF5">
            <w:pPr>
              <w:spacing w:line="360" w:lineRule="auto"/>
              <w:rPr>
                <w:sz w:val="28"/>
                <w:szCs w:val="28"/>
                <w:lang w:val="vi-VN"/>
              </w:rPr>
            </w:pPr>
            <w:r w:rsidRPr="002D4CF5">
              <w:rPr>
                <w:sz w:val="28"/>
                <w:szCs w:val="28"/>
                <w:lang w:val="vi-VN"/>
              </w:rPr>
              <w:t xml:space="preserve">3. Ý nghĩa  ngữ pháp : ở chỗ sắp đặt từ theo thứ tự trước sau và cách dùng hư từ  </w:t>
            </w:r>
          </w:p>
          <w:p w:rsidR="00AD02FE" w:rsidRPr="002D4CF5" w:rsidRDefault="00AD02FE" w:rsidP="002D4CF5">
            <w:pPr>
              <w:spacing w:line="360" w:lineRule="auto"/>
              <w:rPr>
                <w:sz w:val="28"/>
                <w:szCs w:val="28"/>
                <w:lang w:val="vi-VN"/>
              </w:rPr>
            </w:pPr>
            <w:r w:rsidRPr="002D4CF5">
              <w:rPr>
                <w:b/>
                <w:bCs/>
                <w:sz w:val="28"/>
                <w:szCs w:val="28"/>
                <w:lang w:val="vi-VN"/>
              </w:rPr>
              <w:t>Ví dụ minh hoạ</w:t>
            </w:r>
            <w:r w:rsidRPr="002D4CF5">
              <w:rPr>
                <w:sz w:val="28"/>
                <w:szCs w:val="28"/>
                <w:lang w:val="vi-VN"/>
              </w:rPr>
              <w:t xml:space="preserve"> </w:t>
            </w:r>
          </w:p>
          <w:p w:rsidR="00AD02FE" w:rsidRPr="002D4CF5" w:rsidRDefault="00AD02FE" w:rsidP="002D4CF5">
            <w:pPr>
              <w:spacing w:line="360" w:lineRule="auto"/>
              <w:rPr>
                <w:sz w:val="28"/>
                <w:szCs w:val="28"/>
                <w:lang w:val="vi-VN"/>
              </w:rPr>
            </w:pPr>
            <w:r w:rsidRPr="002D4CF5">
              <w:rPr>
                <w:sz w:val="28"/>
                <w:szCs w:val="28"/>
                <w:lang w:val="vi-VN"/>
              </w:rPr>
              <w:t>1. “Thôn/ Đoài/ ngồi/ nhớ/ thôn /Đông”</w:t>
            </w:r>
          </w:p>
          <w:p w:rsidR="00AD02FE" w:rsidRPr="002D4CF5" w:rsidRDefault="00AD02FE" w:rsidP="002D4CF5">
            <w:pPr>
              <w:spacing w:line="360" w:lineRule="auto"/>
              <w:rPr>
                <w:sz w:val="28"/>
                <w:szCs w:val="28"/>
                <w:lang w:val="es-ES"/>
              </w:rPr>
            </w:pPr>
            <w:r w:rsidRPr="002D4CF5">
              <w:rPr>
                <w:sz w:val="28"/>
                <w:szCs w:val="28"/>
                <w:lang w:val="es-ES"/>
              </w:rPr>
              <w:t xml:space="preserve">2. “Con ngựa </w:t>
            </w:r>
            <w:r w:rsidRPr="002D4CF5">
              <w:rPr>
                <w:sz w:val="28"/>
                <w:szCs w:val="28"/>
                <w:u w:val="single"/>
                <w:lang w:val="es-ES"/>
              </w:rPr>
              <w:t>đá</w:t>
            </w:r>
            <w:r w:rsidRPr="002D4CF5">
              <w:rPr>
                <w:sz w:val="28"/>
                <w:szCs w:val="28"/>
                <w:lang w:val="es-ES"/>
              </w:rPr>
              <w:t xml:space="preserve"> con ngựa </w:t>
            </w:r>
            <w:r w:rsidRPr="002D4CF5">
              <w:rPr>
                <w:sz w:val="28"/>
                <w:szCs w:val="28"/>
                <w:u w:val="single"/>
                <w:lang w:val="es-ES"/>
              </w:rPr>
              <w:t>đá</w:t>
            </w:r>
            <w:r w:rsidRPr="002D4CF5">
              <w:rPr>
                <w:sz w:val="28"/>
                <w:szCs w:val="28"/>
                <w:lang w:val="es-ES"/>
              </w:rPr>
              <w:t>”</w:t>
            </w:r>
          </w:p>
          <w:p w:rsidR="00AD02FE" w:rsidRPr="002D4CF5" w:rsidRDefault="00AD02FE" w:rsidP="002D4CF5">
            <w:pPr>
              <w:spacing w:line="360" w:lineRule="auto"/>
              <w:rPr>
                <w:sz w:val="28"/>
                <w:szCs w:val="28"/>
                <w:lang w:val="es-ES"/>
              </w:rPr>
            </w:pPr>
            <w:r w:rsidRPr="002D4CF5">
              <w:rPr>
                <w:sz w:val="28"/>
                <w:szCs w:val="28"/>
                <w:lang w:val="es-ES"/>
              </w:rPr>
              <w:t xml:space="preserve">3. ở đây cấm không được câu cá; ở đây được câu cá không cấm;  </w:t>
            </w:r>
          </w:p>
          <w:p w:rsidR="00AD02FE" w:rsidRPr="002D4CF5" w:rsidRDefault="00AD02FE" w:rsidP="002D4CF5">
            <w:pPr>
              <w:spacing w:line="360" w:lineRule="auto"/>
              <w:rPr>
                <w:b/>
                <w:sz w:val="28"/>
                <w:szCs w:val="28"/>
                <w:u w:val="single"/>
                <w:lang w:val="es-ES"/>
              </w:rPr>
            </w:pPr>
            <w:r w:rsidRPr="002D4CF5">
              <w:rPr>
                <w:b/>
                <w:sz w:val="28"/>
                <w:szCs w:val="28"/>
                <w:u w:val="single"/>
                <w:lang w:val="es-ES"/>
              </w:rPr>
              <w:t>PCNN Báo chí :</w:t>
            </w:r>
          </w:p>
          <w:p w:rsidR="00AD02FE" w:rsidRPr="002D4CF5" w:rsidRDefault="00AD02FE" w:rsidP="002D4CF5">
            <w:pPr>
              <w:spacing w:line="360" w:lineRule="auto"/>
              <w:rPr>
                <w:b/>
                <w:bCs/>
                <w:i/>
                <w:iCs/>
                <w:sz w:val="28"/>
                <w:szCs w:val="28"/>
                <w:lang w:val="es-ES"/>
              </w:rPr>
            </w:pPr>
            <w:r w:rsidRPr="002D4CF5">
              <w:rPr>
                <w:sz w:val="28"/>
                <w:szCs w:val="28"/>
                <w:lang w:val="es-ES"/>
              </w:rPr>
              <w:t>*</w:t>
            </w:r>
            <w:r w:rsidRPr="002D4CF5">
              <w:rPr>
                <w:b/>
                <w:bCs/>
                <w:i/>
                <w:iCs/>
                <w:sz w:val="28"/>
                <w:szCs w:val="28"/>
                <w:lang w:val="es-ES"/>
              </w:rPr>
              <w:t>Các phương tiện diễn đạt:</w:t>
            </w:r>
          </w:p>
          <w:p w:rsidR="00AD02FE" w:rsidRPr="002D4CF5" w:rsidRDefault="00AD02FE" w:rsidP="002D4CF5">
            <w:pPr>
              <w:spacing w:line="360" w:lineRule="auto"/>
              <w:rPr>
                <w:sz w:val="28"/>
                <w:szCs w:val="28"/>
                <w:lang w:val="es-ES"/>
              </w:rPr>
            </w:pPr>
            <w:r w:rsidRPr="002D4CF5">
              <w:rPr>
                <w:sz w:val="28"/>
                <w:szCs w:val="28"/>
                <w:lang w:val="es-ES"/>
              </w:rPr>
              <w:t>+Từ vựng (phong phú) cho từng loại</w:t>
            </w:r>
          </w:p>
          <w:p w:rsidR="00AD02FE" w:rsidRPr="002D4CF5" w:rsidRDefault="00AD02FE" w:rsidP="002D4CF5">
            <w:pPr>
              <w:spacing w:line="360" w:lineRule="auto"/>
              <w:rPr>
                <w:sz w:val="28"/>
                <w:szCs w:val="28"/>
                <w:lang w:val="es-ES"/>
              </w:rPr>
            </w:pPr>
            <w:r w:rsidRPr="002D4CF5">
              <w:rPr>
                <w:sz w:val="28"/>
                <w:szCs w:val="28"/>
                <w:lang w:val="es-ES"/>
              </w:rPr>
              <w:t>+Ngữ pháp: câu đa dạng, ngắn gọn</w:t>
            </w:r>
          </w:p>
          <w:p w:rsidR="00AD02FE" w:rsidRPr="002D4CF5" w:rsidRDefault="00AD02FE" w:rsidP="002D4CF5">
            <w:pPr>
              <w:spacing w:line="360" w:lineRule="auto"/>
              <w:rPr>
                <w:sz w:val="28"/>
                <w:szCs w:val="28"/>
                <w:lang w:val="es-ES"/>
              </w:rPr>
            </w:pPr>
            <w:r w:rsidRPr="002D4CF5">
              <w:rPr>
                <w:sz w:val="28"/>
                <w:szCs w:val="28"/>
                <w:lang w:val="es-ES"/>
              </w:rPr>
              <w:t>+Biện pháp tu từ: không hạn chế</w:t>
            </w:r>
          </w:p>
          <w:p w:rsidR="00AD02FE" w:rsidRPr="002D4CF5" w:rsidRDefault="00AD02FE" w:rsidP="002D4CF5">
            <w:pPr>
              <w:spacing w:line="360" w:lineRule="auto"/>
              <w:rPr>
                <w:b/>
                <w:bCs/>
                <w:i/>
                <w:iCs/>
                <w:sz w:val="28"/>
                <w:szCs w:val="28"/>
                <w:lang w:val="es-ES"/>
              </w:rPr>
            </w:pPr>
            <w:r w:rsidRPr="002D4CF5">
              <w:rPr>
                <w:b/>
                <w:bCs/>
                <w:i/>
                <w:iCs/>
                <w:sz w:val="28"/>
                <w:szCs w:val="28"/>
                <w:lang w:val="es-ES"/>
              </w:rPr>
              <w:t>* Đặc trưng cơ bản:</w:t>
            </w:r>
          </w:p>
          <w:p w:rsidR="00AD02FE" w:rsidRPr="002D4CF5" w:rsidRDefault="00AD02FE" w:rsidP="002D4CF5">
            <w:pPr>
              <w:spacing w:line="360" w:lineRule="auto"/>
              <w:rPr>
                <w:sz w:val="28"/>
                <w:szCs w:val="28"/>
                <w:lang w:val="es-ES"/>
              </w:rPr>
            </w:pPr>
            <w:r w:rsidRPr="002D4CF5">
              <w:rPr>
                <w:sz w:val="28"/>
                <w:szCs w:val="28"/>
                <w:lang w:val="es-ES"/>
              </w:rPr>
              <w:t>+Tính thông tin, thời sự</w:t>
            </w:r>
          </w:p>
          <w:p w:rsidR="00AD02FE" w:rsidRPr="002D4CF5" w:rsidRDefault="00AD02FE" w:rsidP="002D4CF5">
            <w:pPr>
              <w:spacing w:line="360" w:lineRule="auto"/>
              <w:rPr>
                <w:sz w:val="28"/>
                <w:szCs w:val="28"/>
                <w:lang w:val="es-ES"/>
              </w:rPr>
            </w:pPr>
            <w:r w:rsidRPr="002D4CF5">
              <w:rPr>
                <w:sz w:val="28"/>
                <w:szCs w:val="28"/>
                <w:lang w:val="es-ES"/>
              </w:rPr>
              <w:t>+Tính ngắn gọn</w:t>
            </w:r>
          </w:p>
          <w:p w:rsidR="00AD02FE" w:rsidRPr="002D4CF5" w:rsidRDefault="00AD02FE" w:rsidP="002D4CF5">
            <w:pPr>
              <w:spacing w:line="360" w:lineRule="auto"/>
              <w:rPr>
                <w:sz w:val="28"/>
                <w:szCs w:val="28"/>
                <w:lang w:val="es-ES"/>
              </w:rPr>
            </w:pPr>
            <w:r w:rsidRPr="002D4CF5">
              <w:rPr>
                <w:sz w:val="28"/>
                <w:szCs w:val="28"/>
                <w:lang w:val="es-ES"/>
              </w:rPr>
              <w:t xml:space="preserve">+Tính sinh động hấp dẫn </w:t>
            </w:r>
          </w:p>
          <w:p w:rsidR="00AD02FE" w:rsidRPr="002D4CF5" w:rsidRDefault="00AD02FE" w:rsidP="002D4CF5">
            <w:pPr>
              <w:spacing w:line="360" w:lineRule="auto"/>
              <w:rPr>
                <w:b/>
                <w:bCs/>
                <w:i/>
                <w:iCs/>
                <w:sz w:val="28"/>
                <w:szCs w:val="28"/>
                <w:lang w:val="es-ES"/>
              </w:rPr>
            </w:pPr>
            <w:r w:rsidRPr="002D4CF5">
              <w:rPr>
                <w:b/>
                <w:bCs/>
                <w:sz w:val="28"/>
                <w:szCs w:val="28"/>
                <w:u w:val="single"/>
                <w:lang w:val="es-ES"/>
              </w:rPr>
              <w:t>PCNN Chính luận</w:t>
            </w:r>
          </w:p>
          <w:p w:rsidR="00AD02FE" w:rsidRPr="002D4CF5" w:rsidRDefault="00AD02FE" w:rsidP="002D4CF5">
            <w:pPr>
              <w:spacing w:line="360" w:lineRule="auto"/>
              <w:rPr>
                <w:b/>
                <w:bCs/>
                <w:i/>
                <w:iCs/>
                <w:sz w:val="28"/>
                <w:szCs w:val="28"/>
                <w:lang w:val="es-ES"/>
              </w:rPr>
            </w:pPr>
            <w:r w:rsidRPr="002D4CF5">
              <w:rPr>
                <w:b/>
                <w:bCs/>
                <w:i/>
                <w:iCs/>
                <w:sz w:val="28"/>
                <w:szCs w:val="28"/>
                <w:lang w:val="es-ES"/>
              </w:rPr>
              <w:t>*Các phương tiện diễn đạt:</w:t>
            </w:r>
          </w:p>
          <w:p w:rsidR="00AD02FE" w:rsidRPr="002D4CF5" w:rsidRDefault="00AD02FE" w:rsidP="002D4CF5">
            <w:pPr>
              <w:spacing w:line="360" w:lineRule="auto"/>
              <w:rPr>
                <w:sz w:val="28"/>
                <w:szCs w:val="28"/>
                <w:lang w:val="es-ES"/>
              </w:rPr>
            </w:pPr>
            <w:r w:rsidRPr="002D4CF5">
              <w:rPr>
                <w:sz w:val="28"/>
                <w:szCs w:val="28"/>
                <w:lang w:val="es-ES"/>
              </w:rPr>
              <w:t>+Từ ngữ chung, lớp từ chính trị</w:t>
            </w:r>
          </w:p>
          <w:p w:rsidR="00AD02FE" w:rsidRPr="002D4CF5" w:rsidRDefault="00AD02FE" w:rsidP="002D4CF5">
            <w:pPr>
              <w:spacing w:line="360" w:lineRule="auto"/>
              <w:rPr>
                <w:sz w:val="28"/>
                <w:szCs w:val="28"/>
                <w:lang w:val="es-ES"/>
              </w:rPr>
            </w:pPr>
            <w:r w:rsidRPr="002D4CF5">
              <w:rPr>
                <w:sz w:val="28"/>
                <w:szCs w:val="28"/>
                <w:lang w:val="es-ES"/>
              </w:rPr>
              <w:t>+NP: câu chuẩn mực</w:t>
            </w:r>
          </w:p>
          <w:p w:rsidR="00AD02FE" w:rsidRPr="002D4CF5" w:rsidRDefault="00AD02FE" w:rsidP="002D4CF5">
            <w:pPr>
              <w:spacing w:line="360" w:lineRule="auto"/>
              <w:rPr>
                <w:sz w:val="28"/>
                <w:szCs w:val="28"/>
                <w:lang w:val="es-ES"/>
              </w:rPr>
            </w:pPr>
            <w:r w:rsidRPr="002D4CF5">
              <w:rPr>
                <w:sz w:val="28"/>
                <w:szCs w:val="28"/>
                <w:lang w:val="es-ES"/>
              </w:rPr>
              <w:t>+Biện pháp tu từ: sử dụng nhiều</w:t>
            </w:r>
          </w:p>
          <w:p w:rsidR="00AD02FE" w:rsidRPr="002D4CF5" w:rsidRDefault="00AD02FE" w:rsidP="002D4CF5">
            <w:pPr>
              <w:spacing w:line="360" w:lineRule="auto"/>
              <w:rPr>
                <w:sz w:val="28"/>
                <w:szCs w:val="28"/>
                <w:lang w:val="es-ES"/>
              </w:rPr>
            </w:pPr>
            <w:r w:rsidRPr="002D4CF5">
              <w:rPr>
                <w:sz w:val="28"/>
                <w:szCs w:val="28"/>
                <w:lang w:val="es-ES"/>
              </w:rPr>
              <w:t>*</w:t>
            </w:r>
            <w:r w:rsidRPr="002D4CF5">
              <w:rPr>
                <w:b/>
                <w:bCs/>
                <w:i/>
                <w:iCs/>
                <w:sz w:val="28"/>
                <w:szCs w:val="28"/>
                <w:lang w:val="es-ES"/>
              </w:rPr>
              <w:t xml:space="preserve"> Đặc trưng cơ bản:</w:t>
            </w:r>
          </w:p>
          <w:p w:rsidR="00AD02FE" w:rsidRPr="002D4CF5" w:rsidRDefault="00AD02FE" w:rsidP="002D4CF5">
            <w:pPr>
              <w:spacing w:line="360" w:lineRule="auto"/>
              <w:rPr>
                <w:sz w:val="28"/>
                <w:szCs w:val="28"/>
                <w:lang w:val="es-ES"/>
              </w:rPr>
            </w:pPr>
            <w:r w:rsidRPr="002D4CF5">
              <w:rPr>
                <w:sz w:val="28"/>
                <w:szCs w:val="28"/>
                <w:lang w:val="es-ES"/>
              </w:rPr>
              <w:t>+Tính công khai về quan điểm chính trị</w:t>
            </w:r>
          </w:p>
          <w:p w:rsidR="00AD02FE" w:rsidRPr="002D4CF5" w:rsidRDefault="00AD02FE" w:rsidP="002D4CF5">
            <w:pPr>
              <w:spacing w:line="360" w:lineRule="auto"/>
              <w:rPr>
                <w:sz w:val="28"/>
                <w:szCs w:val="28"/>
                <w:lang w:val="es-ES"/>
              </w:rPr>
            </w:pPr>
            <w:r w:rsidRPr="002D4CF5">
              <w:rPr>
                <w:sz w:val="28"/>
                <w:szCs w:val="28"/>
                <w:lang w:val="es-ES"/>
              </w:rPr>
              <w:t>+Tính chặt chẽ trong diễn đạt suy luận</w:t>
            </w:r>
          </w:p>
          <w:p w:rsidR="00AD02FE" w:rsidRPr="002D4CF5" w:rsidRDefault="00AD02FE" w:rsidP="002D4CF5">
            <w:pPr>
              <w:tabs>
                <w:tab w:val="left" w:pos="510"/>
                <w:tab w:val="left" w:pos="540"/>
              </w:tabs>
              <w:spacing w:line="360" w:lineRule="auto"/>
              <w:rPr>
                <w:sz w:val="28"/>
                <w:szCs w:val="28"/>
                <w:lang w:val="es-ES"/>
              </w:rPr>
            </w:pPr>
            <w:r w:rsidRPr="002D4CF5">
              <w:rPr>
                <w:sz w:val="28"/>
                <w:szCs w:val="28"/>
                <w:lang w:val="es-ES"/>
              </w:rPr>
              <w:t>+Tính truyền cảm, thuyết phục.</w:t>
            </w:r>
          </w:p>
        </w:tc>
        <w:tc>
          <w:tcPr>
            <w:tcW w:w="5009" w:type="dxa"/>
          </w:tcPr>
          <w:p w:rsidR="00AD02FE" w:rsidRPr="002D4CF5" w:rsidRDefault="00AD02FE" w:rsidP="002D4CF5">
            <w:pPr>
              <w:spacing w:line="360" w:lineRule="auto"/>
              <w:rPr>
                <w:b/>
                <w:sz w:val="28"/>
                <w:szCs w:val="28"/>
                <w:lang w:val="vi-VN"/>
              </w:rPr>
            </w:pPr>
            <w:r w:rsidRPr="002D4CF5">
              <w:rPr>
                <w:b/>
                <w:bCs/>
                <w:iCs/>
                <w:sz w:val="28"/>
                <w:szCs w:val="28"/>
                <w:lang w:val="vi-VN"/>
              </w:rPr>
              <w:t>Câu 2:</w:t>
            </w:r>
            <w:r w:rsidRPr="002D4CF5">
              <w:rPr>
                <w:b/>
                <w:sz w:val="28"/>
                <w:szCs w:val="28"/>
                <w:lang w:val="vi-VN"/>
              </w:rPr>
              <w:t xml:space="preserve"> </w:t>
            </w:r>
            <w:r w:rsidRPr="002D4CF5">
              <w:rPr>
                <w:b/>
                <w:iCs/>
                <w:sz w:val="28"/>
                <w:szCs w:val="28"/>
                <w:lang w:val="vi-VN"/>
              </w:rPr>
              <w:t>Phân tích mối quan hệ hai chiều giữa ngôn ngữ chung và lời nói cá nhân thể hiện qua việc sử dụng ngôn ngữ để sáng tạo nên hình tượng bà Tú trong bài thơ “Thương vợ” của Tú Xương?</w:t>
            </w:r>
            <w:r w:rsidRPr="002D4CF5">
              <w:rPr>
                <w:b/>
                <w:sz w:val="28"/>
                <w:szCs w:val="28"/>
                <w:lang w:val="vi-VN"/>
              </w:rPr>
              <w:t xml:space="preserve"> </w:t>
            </w:r>
          </w:p>
          <w:p w:rsidR="00AD02FE" w:rsidRPr="002D4CF5" w:rsidRDefault="00AD02FE" w:rsidP="002D4CF5">
            <w:pPr>
              <w:spacing w:line="360" w:lineRule="auto"/>
              <w:rPr>
                <w:sz w:val="28"/>
                <w:szCs w:val="28"/>
                <w:lang w:val="vi-VN"/>
              </w:rPr>
            </w:pPr>
            <w:r w:rsidRPr="002D4CF5">
              <w:rPr>
                <w:b/>
                <w:bCs/>
                <w:sz w:val="28"/>
                <w:szCs w:val="28"/>
                <w:u w:val="single"/>
                <w:lang w:val="vi-VN"/>
              </w:rPr>
              <w:t xml:space="preserve">Câu 3: Ngữ cảnh là: </w:t>
            </w:r>
          </w:p>
          <w:p w:rsidR="00AD02FE" w:rsidRPr="002D4CF5" w:rsidRDefault="00AD02FE" w:rsidP="002D4CF5">
            <w:pPr>
              <w:spacing w:line="360" w:lineRule="auto"/>
              <w:rPr>
                <w:sz w:val="28"/>
                <w:szCs w:val="28"/>
                <w:lang w:val="vi-VN"/>
              </w:rPr>
            </w:pPr>
            <w:r w:rsidRPr="002D4CF5">
              <w:rPr>
                <w:sz w:val="28"/>
                <w:szCs w:val="28"/>
                <w:lang w:val="vi-VN"/>
              </w:rPr>
              <w:t>A. những câu văn đi trư</w:t>
            </w:r>
            <w:r w:rsidRPr="002D4CF5">
              <w:rPr>
                <w:sz w:val="28"/>
                <w:szCs w:val="28"/>
                <w:lang w:val="vi-VN"/>
              </w:rPr>
              <w:softHyphen/>
              <w:t>ớc và những câu văn đi sau một câu văn nào đó.</w:t>
            </w:r>
          </w:p>
          <w:p w:rsidR="00AD02FE" w:rsidRPr="002D4CF5" w:rsidRDefault="00AD02FE" w:rsidP="002D4CF5">
            <w:pPr>
              <w:spacing w:line="360" w:lineRule="auto"/>
              <w:rPr>
                <w:sz w:val="28"/>
                <w:szCs w:val="28"/>
                <w:lang w:val="vi-VN"/>
              </w:rPr>
            </w:pPr>
            <w:r w:rsidRPr="002D4CF5">
              <w:rPr>
                <w:sz w:val="28"/>
                <w:szCs w:val="28"/>
                <w:lang w:val="vi-VN"/>
              </w:rPr>
              <w:t>B. là bối cảnh ngôn ngữ làm cơ sở cho việc sử dụng từ ngữ và tạo lập lời nói, đồng thời làm căn cứ để lĩnh hội đ</w:t>
            </w:r>
            <w:r w:rsidRPr="002D4CF5">
              <w:rPr>
                <w:sz w:val="28"/>
                <w:szCs w:val="28"/>
                <w:lang w:val="vi-VN"/>
              </w:rPr>
              <w:softHyphen/>
              <w:t xml:space="preserve">ược nội dung ý nghĩa của lời nói. </w:t>
            </w:r>
          </w:p>
          <w:p w:rsidR="00AD02FE" w:rsidRPr="002D4CF5" w:rsidRDefault="00AD02FE" w:rsidP="002D4CF5">
            <w:pPr>
              <w:spacing w:line="360" w:lineRule="auto"/>
              <w:rPr>
                <w:sz w:val="28"/>
                <w:szCs w:val="28"/>
                <w:lang w:val="vi-VN"/>
              </w:rPr>
            </w:pPr>
            <w:r w:rsidRPr="002D4CF5">
              <w:rPr>
                <w:sz w:val="28"/>
                <w:szCs w:val="28"/>
                <w:lang w:val="vi-VN"/>
              </w:rPr>
              <w:t>C. là hoàn cảnh khách quan đư</w:t>
            </w:r>
            <w:r w:rsidRPr="002D4CF5">
              <w:rPr>
                <w:sz w:val="28"/>
                <w:szCs w:val="28"/>
                <w:lang w:val="vi-VN"/>
              </w:rPr>
              <w:softHyphen/>
              <w:t>ợc nói đến trong câu.</w:t>
            </w:r>
          </w:p>
          <w:p w:rsidR="00AD02FE" w:rsidRPr="002D4CF5" w:rsidRDefault="00AD02FE" w:rsidP="002D4CF5">
            <w:pPr>
              <w:spacing w:line="360" w:lineRule="auto"/>
              <w:rPr>
                <w:sz w:val="28"/>
                <w:szCs w:val="28"/>
                <w:lang w:val="vi-VN"/>
              </w:rPr>
            </w:pPr>
            <w:r w:rsidRPr="002D4CF5">
              <w:rPr>
                <w:sz w:val="28"/>
                <w:szCs w:val="28"/>
                <w:lang w:val="vi-VN"/>
              </w:rPr>
              <w:t>D. là hoàn cảnh ngôn ngữ vào một thời kì nhất định.</w:t>
            </w:r>
          </w:p>
          <w:p w:rsidR="00AD02FE" w:rsidRPr="002D4CF5" w:rsidRDefault="00AD02FE" w:rsidP="002D4CF5">
            <w:pPr>
              <w:spacing w:line="360" w:lineRule="auto"/>
              <w:rPr>
                <w:b/>
                <w:sz w:val="28"/>
                <w:szCs w:val="28"/>
                <w:lang w:val="vi-VN"/>
              </w:rPr>
            </w:pPr>
            <w:r w:rsidRPr="002D4CF5">
              <w:rPr>
                <w:b/>
                <w:iCs/>
                <w:sz w:val="28"/>
                <w:szCs w:val="28"/>
                <w:lang w:val="vi-VN"/>
              </w:rPr>
              <w:t>Câu 4: Bối cảnh sáng tác bài “Văn tế nghĩa sĩ Cần Giuộc” ?</w:t>
            </w:r>
            <w:r w:rsidRPr="002D4CF5">
              <w:rPr>
                <w:b/>
                <w:sz w:val="28"/>
                <w:szCs w:val="28"/>
                <w:lang w:val="vi-VN"/>
              </w:rPr>
              <w:t xml:space="preserve"> </w:t>
            </w:r>
          </w:p>
          <w:p w:rsidR="00AD02FE" w:rsidRPr="002D4CF5" w:rsidRDefault="00AD02FE" w:rsidP="002D4CF5">
            <w:pPr>
              <w:spacing w:line="360" w:lineRule="auto"/>
              <w:rPr>
                <w:b/>
                <w:sz w:val="28"/>
                <w:szCs w:val="28"/>
                <w:lang w:val="vi-VN"/>
              </w:rPr>
            </w:pPr>
          </w:p>
          <w:p w:rsidR="00AD02FE" w:rsidRPr="002D4CF5" w:rsidRDefault="00AD02FE" w:rsidP="002D4CF5">
            <w:pPr>
              <w:spacing w:line="360" w:lineRule="auto"/>
              <w:rPr>
                <w:b/>
                <w:sz w:val="28"/>
                <w:szCs w:val="28"/>
                <w:lang w:val="vi-VN"/>
              </w:rPr>
            </w:pPr>
          </w:p>
          <w:p w:rsidR="00AD02FE" w:rsidRPr="002D4CF5" w:rsidRDefault="00AD02FE" w:rsidP="002D4CF5">
            <w:pPr>
              <w:spacing w:line="360" w:lineRule="auto"/>
              <w:rPr>
                <w:b/>
                <w:sz w:val="28"/>
                <w:szCs w:val="28"/>
                <w:lang w:val="vi-VN"/>
              </w:rPr>
            </w:pPr>
          </w:p>
          <w:p w:rsidR="00AD02FE" w:rsidRPr="002D4CF5" w:rsidRDefault="00AD02FE" w:rsidP="002D4CF5">
            <w:pPr>
              <w:spacing w:line="360" w:lineRule="auto"/>
              <w:rPr>
                <w:b/>
                <w:sz w:val="28"/>
                <w:szCs w:val="28"/>
                <w:lang w:val="vi-VN"/>
              </w:rPr>
            </w:pPr>
          </w:p>
          <w:p w:rsidR="00AD02FE" w:rsidRPr="002D4CF5" w:rsidRDefault="00AD02FE" w:rsidP="002D4CF5">
            <w:pPr>
              <w:spacing w:line="360" w:lineRule="auto"/>
              <w:rPr>
                <w:b/>
                <w:sz w:val="28"/>
                <w:szCs w:val="28"/>
                <w:u w:val="single"/>
                <w:lang w:val="pt-BR"/>
              </w:rPr>
            </w:pPr>
            <w:r w:rsidRPr="002D4CF5">
              <w:rPr>
                <w:b/>
                <w:sz w:val="28"/>
                <w:szCs w:val="28"/>
                <w:u w:val="single"/>
                <w:lang w:val="pt-BR"/>
              </w:rPr>
              <w:t>Câu 5:</w:t>
            </w:r>
          </w:p>
          <w:p w:rsidR="00AD02FE" w:rsidRPr="002D4CF5" w:rsidRDefault="00AD02FE" w:rsidP="002D4CF5">
            <w:pPr>
              <w:spacing w:line="360" w:lineRule="auto"/>
              <w:rPr>
                <w:sz w:val="28"/>
                <w:szCs w:val="28"/>
                <w:lang w:val="pt-BR"/>
              </w:rPr>
            </w:pPr>
            <w:r w:rsidRPr="002D4CF5">
              <w:rPr>
                <w:sz w:val="28"/>
                <w:szCs w:val="28"/>
                <w:lang w:val="pt-BR"/>
              </w:rPr>
              <w:t>a/</w:t>
            </w:r>
            <w:r w:rsidRPr="002D4CF5">
              <w:rPr>
                <w:b/>
                <w:bCs/>
                <w:sz w:val="28"/>
                <w:szCs w:val="28"/>
                <w:lang w:val="pt-BR"/>
              </w:rPr>
              <w:t>Nghĩa sự việc</w:t>
            </w:r>
            <w:r w:rsidRPr="002D4CF5">
              <w:rPr>
                <w:sz w:val="28"/>
                <w:szCs w:val="28"/>
                <w:lang w:val="pt-BR"/>
              </w:rPr>
              <w:t xml:space="preserve">: </w:t>
            </w:r>
          </w:p>
          <w:p w:rsidR="00AD02FE" w:rsidRPr="002D4CF5" w:rsidRDefault="00AD02FE" w:rsidP="002D4CF5">
            <w:pPr>
              <w:spacing w:line="360" w:lineRule="auto"/>
              <w:rPr>
                <w:sz w:val="28"/>
                <w:szCs w:val="28"/>
                <w:lang w:val="pt-BR"/>
              </w:rPr>
            </w:pPr>
            <w:r w:rsidRPr="002D4CF5">
              <w:rPr>
                <w:b/>
                <w:bCs/>
                <w:sz w:val="28"/>
                <w:szCs w:val="28"/>
                <w:lang w:val="pt-BR"/>
              </w:rPr>
              <w:t>b/Nghĩa tình thái</w:t>
            </w:r>
            <w:r w:rsidRPr="002D4CF5">
              <w:rPr>
                <w:sz w:val="28"/>
                <w:szCs w:val="28"/>
                <w:lang w:val="pt-BR"/>
              </w:rPr>
              <w:t xml:space="preserve">: </w:t>
            </w:r>
          </w:p>
          <w:p w:rsidR="00AD02FE" w:rsidRPr="002D4CF5" w:rsidRDefault="00AD02FE" w:rsidP="002D4CF5">
            <w:pPr>
              <w:spacing w:line="360" w:lineRule="auto"/>
              <w:rPr>
                <w:sz w:val="28"/>
                <w:szCs w:val="28"/>
                <w:lang w:val="pt-BR"/>
              </w:rPr>
            </w:pPr>
          </w:p>
          <w:p w:rsidR="00AD02FE" w:rsidRPr="002D4CF5" w:rsidRDefault="00AD02FE" w:rsidP="002D4CF5">
            <w:pPr>
              <w:spacing w:line="360" w:lineRule="auto"/>
              <w:rPr>
                <w:b/>
                <w:sz w:val="28"/>
                <w:szCs w:val="28"/>
                <w:lang w:val="pt-BR"/>
              </w:rPr>
            </w:pPr>
            <w:r w:rsidRPr="002D4CF5">
              <w:rPr>
                <w:b/>
                <w:sz w:val="28"/>
                <w:szCs w:val="28"/>
                <w:lang w:val="pt-BR"/>
              </w:rPr>
              <w:t>Câu 6 :</w:t>
            </w:r>
          </w:p>
          <w:p w:rsidR="00AD02FE" w:rsidRPr="002D4CF5" w:rsidRDefault="00AD02FE" w:rsidP="002D4CF5">
            <w:pPr>
              <w:spacing w:line="360" w:lineRule="auto"/>
              <w:rPr>
                <w:b/>
                <w:sz w:val="28"/>
                <w:szCs w:val="28"/>
                <w:lang w:val="pt-BR"/>
              </w:rPr>
            </w:pPr>
          </w:p>
          <w:p w:rsidR="00AD02FE" w:rsidRPr="002D4CF5" w:rsidRDefault="00AD02FE" w:rsidP="002D4CF5">
            <w:pPr>
              <w:spacing w:line="360" w:lineRule="auto"/>
              <w:rPr>
                <w:b/>
                <w:sz w:val="28"/>
                <w:szCs w:val="28"/>
                <w:lang w:val="pt-BR"/>
              </w:rPr>
            </w:pPr>
          </w:p>
          <w:p w:rsidR="00AD02FE" w:rsidRPr="002D4CF5" w:rsidRDefault="00AD02FE" w:rsidP="002D4CF5">
            <w:pPr>
              <w:spacing w:line="360" w:lineRule="auto"/>
              <w:rPr>
                <w:sz w:val="28"/>
                <w:szCs w:val="28"/>
                <w:lang w:val="pt-BR"/>
              </w:rPr>
            </w:pPr>
            <w:r w:rsidRPr="002D4CF5">
              <w:rPr>
                <w:b/>
                <w:sz w:val="28"/>
                <w:szCs w:val="28"/>
                <w:lang w:val="pt-BR"/>
              </w:rPr>
              <w:t>Câu 7:</w:t>
            </w:r>
            <w:r w:rsidRPr="002D4CF5">
              <w:rPr>
                <w:b/>
                <w:bCs/>
                <w:sz w:val="28"/>
                <w:szCs w:val="28"/>
                <w:lang w:val="pt-BR"/>
              </w:rPr>
              <w:t xml:space="preserve"> Đặc điểm loại hình của tiếng Việt</w:t>
            </w:r>
            <w:r w:rsidRPr="002D4CF5">
              <w:rPr>
                <w:sz w:val="28"/>
                <w:szCs w:val="28"/>
                <w:lang w:val="pt-BR"/>
              </w:rPr>
              <w:t xml:space="preserve"> </w:t>
            </w:r>
          </w:p>
          <w:p w:rsidR="00AD02FE" w:rsidRPr="002D4CF5" w:rsidRDefault="00AD02FE" w:rsidP="002D4CF5">
            <w:pPr>
              <w:spacing w:line="360" w:lineRule="auto"/>
              <w:rPr>
                <w:sz w:val="28"/>
                <w:szCs w:val="28"/>
                <w:lang w:val="pt-BR"/>
              </w:rPr>
            </w:pPr>
          </w:p>
          <w:p w:rsidR="00AD02FE" w:rsidRPr="002D4CF5" w:rsidRDefault="00AD02FE" w:rsidP="002D4CF5">
            <w:pPr>
              <w:spacing w:line="360" w:lineRule="auto"/>
              <w:rPr>
                <w:sz w:val="28"/>
                <w:szCs w:val="28"/>
                <w:lang w:val="pt-BR"/>
              </w:rPr>
            </w:pPr>
          </w:p>
          <w:p w:rsidR="00AD02FE" w:rsidRPr="002D4CF5" w:rsidRDefault="00AD02FE" w:rsidP="002D4CF5">
            <w:pPr>
              <w:spacing w:line="360" w:lineRule="auto"/>
              <w:rPr>
                <w:sz w:val="28"/>
                <w:szCs w:val="28"/>
                <w:lang w:val="pt-BR"/>
              </w:rPr>
            </w:pPr>
          </w:p>
          <w:p w:rsidR="00AD02FE" w:rsidRPr="002D4CF5" w:rsidRDefault="00AD02FE" w:rsidP="002D4CF5">
            <w:pPr>
              <w:spacing w:line="360" w:lineRule="auto"/>
              <w:rPr>
                <w:sz w:val="28"/>
                <w:szCs w:val="28"/>
                <w:lang w:val="pt-BR"/>
              </w:rPr>
            </w:pPr>
          </w:p>
          <w:p w:rsidR="00AD02FE" w:rsidRPr="002D4CF5" w:rsidRDefault="00AD02FE" w:rsidP="002D4CF5">
            <w:pPr>
              <w:spacing w:line="360" w:lineRule="auto"/>
              <w:rPr>
                <w:sz w:val="28"/>
                <w:szCs w:val="28"/>
                <w:lang w:val="pt-BR"/>
              </w:rPr>
            </w:pPr>
          </w:p>
          <w:p w:rsidR="00AD02FE" w:rsidRPr="002D4CF5" w:rsidRDefault="00AD02FE" w:rsidP="002D4CF5">
            <w:pPr>
              <w:spacing w:line="360" w:lineRule="auto"/>
              <w:rPr>
                <w:sz w:val="28"/>
                <w:szCs w:val="28"/>
                <w:lang w:val="pt-BR"/>
              </w:rPr>
            </w:pPr>
          </w:p>
          <w:p w:rsidR="00AD02FE" w:rsidRPr="002D4CF5" w:rsidRDefault="00AD02FE" w:rsidP="002D4CF5">
            <w:pPr>
              <w:spacing w:line="360" w:lineRule="auto"/>
              <w:rPr>
                <w:sz w:val="28"/>
                <w:szCs w:val="28"/>
                <w:lang w:val="pt-BR"/>
              </w:rPr>
            </w:pPr>
          </w:p>
          <w:p w:rsidR="00AD02FE" w:rsidRPr="002D4CF5" w:rsidRDefault="00AD02FE" w:rsidP="002D4CF5">
            <w:pPr>
              <w:spacing w:line="360" w:lineRule="auto"/>
              <w:rPr>
                <w:b/>
                <w:sz w:val="28"/>
                <w:szCs w:val="28"/>
                <w:u w:val="single"/>
                <w:lang w:val="pt-BR"/>
              </w:rPr>
            </w:pPr>
            <w:r w:rsidRPr="002D4CF5">
              <w:rPr>
                <w:b/>
                <w:sz w:val="28"/>
                <w:szCs w:val="28"/>
                <w:u w:val="single"/>
                <w:lang w:val="pt-BR"/>
              </w:rPr>
              <w:t>Câu 8:</w:t>
            </w:r>
          </w:p>
          <w:p w:rsidR="00AD02FE" w:rsidRPr="002D4CF5" w:rsidRDefault="00AD02FE" w:rsidP="002D4CF5">
            <w:pPr>
              <w:spacing w:line="360" w:lineRule="auto"/>
              <w:rPr>
                <w:b/>
                <w:sz w:val="28"/>
                <w:szCs w:val="28"/>
                <w:u w:val="single"/>
                <w:lang w:val="pt-BR"/>
              </w:rPr>
            </w:pPr>
            <w:r w:rsidRPr="002D4CF5">
              <w:rPr>
                <w:b/>
                <w:sz w:val="28"/>
                <w:szCs w:val="28"/>
                <w:u w:val="single"/>
                <w:lang w:val="pt-BR"/>
              </w:rPr>
              <w:t>a/PCNN Báo chí :</w:t>
            </w:r>
          </w:p>
          <w:p w:rsidR="00AD02FE" w:rsidRPr="002D4CF5" w:rsidRDefault="00AD02FE" w:rsidP="002D4CF5">
            <w:pPr>
              <w:spacing w:line="360" w:lineRule="auto"/>
              <w:rPr>
                <w:b/>
                <w:sz w:val="28"/>
                <w:szCs w:val="28"/>
                <w:u w:val="single"/>
                <w:lang w:val="pt-BR"/>
              </w:rPr>
            </w:pPr>
          </w:p>
          <w:p w:rsidR="00AD02FE" w:rsidRPr="002D4CF5" w:rsidRDefault="00AD02FE" w:rsidP="002D4CF5">
            <w:pPr>
              <w:spacing w:line="360" w:lineRule="auto"/>
              <w:rPr>
                <w:b/>
                <w:sz w:val="28"/>
                <w:szCs w:val="28"/>
                <w:u w:val="single"/>
                <w:lang w:val="pt-BR"/>
              </w:rPr>
            </w:pPr>
          </w:p>
          <w:p w:rsidR="00AD02FE" w:rsidRPr="002D4CF5" w:rsidRDefault="00AD02FE" w:rsidP="002D4CF5">
            <w:pPr>
              <w:spacing w:line="360" w:lineRule="auto"/>
              <w:rPr>
                <w:b/>
                <w:sz w:val="28"/>
                <w:szCs w:val="28"/>
                <w:u w:val="single"/>
                <w:lang w:val="pt-BR"/>
              </w:rPr>
            </w:pPr>
          </w:p>
          <w:p w:rsidR="00AD02FE" w:rsidRPr="002D4CF5" w:rsidRDefault="00AD02FE" w:rsidP="002D4CF5">
            <w:pPr>
              <w:spacing w:line="360" w:lineRule="auto"/>
              <w:rPr>
                <w:b/>
                <w:sz w:val="28"/>
                <w:szCs w:val="28"/>
                <w:u w:val="single"/>
                <w:lang w:val="pt-BR"/>
              </w:rPr>
            </w:pPr>
          </w:p>
          <w:p w:rsidR="00AD02FE" w:rsidRPr="002D4CF5" w:rsidRDefault="00AD02FE" w:rsidP="002D4CF5">
            <w:pPr>
              <w:spacing w:line="360" w:lineRule="auto"/>
              <w:rPr>
                <w:b/>
                <w:sz w:val="28"/>
                <w:szCs w:val="28"/>
                <w:u w:val="single"/>
                <w:lang w:val="pt-BR"/>
              </w:rPr>
            </w:pPr>
          </w:p>
          <w:p w:rsidR="00AD02FE" w:rsidRPr="002D4CF5" w:rsidRDefault="00AD02FE" w:rsidP="002D4CF5">
            <w:pPr>
              <w:spacing w:line="360" w:lineRule="auto"/>
              <w:rPr>
                <w:sz w:val="28"/>
                <w:szCs w:val="28"/>
                <w:lang w:val="pt-BR"/>
              </w:rPr>
            </w:pPr>
            <w:r w:rsidRPr="002D4CF5">
              <w:rPr>
                <w:b/>
                <w:bCs/>
                <w:sz w:val="28"/>
                <w:szCs w:val="28"/>
                <w:u w:val="single"/>
                <w:lang w:val="es-ES"/>
              </w:rPr>
              <w:t>b/PCNN Chính luận</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7200"/>
        <w:tblGridChange w:id="280">
          <w:tblGrid>
            <w:gridCol w:w="2880"/>
            <w:gridCol w:w="7200"/>
          </w:tblGrid>
        </w:tblGridChange>
      </w:tblGrid>
      <w:tr w:rsidR="00AD02FE" w:rsidRPr="002D4CF5" w:rsidTr="00AD02FE">
        <w:trPr>
          <w:trHeight w:val="647"/>
        </w:trPr>
        <w:tc>
          <w:tcPr>
            <w:tcW w:w="2880" w:type="dxa"/>
            <w:shd w:val="clear" w:color="auto" w:fill="auto"/>
          </w:tcPr>
          <w:p w:rsidR="00AD02FE" w:rsidRPr="002D4CF5" w:rsidRDefault="00AD02F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200" w:type="dxa"/>
          </w:tcPr>
          <w:p w:rsidR="00AD02FE" w:rsidRPr="002D4CF5" w:rsidRDefault="00AD02FE"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AD02FE" w:rsidRPr="002D4CF5" w:rsidTr="00AD02FE">
        <w:trPr>
          <w:trHeight w:val="647"/>
        </w:trPr>
        <w:tc>
          <w:tcPr>
            <w:tcW w:w="2880" w:type="dxa"/>
            <w:shd w:val="clear" w:color="auto" w:fill="auto"/>
          </w:tcPr>
          <w:p w:rsidR="00AD02FE" w:rsidRPr="002D4CF5" w:rsidRDefault="00AD02FE" w:rsidP="002D4CF5">
            <w:pPr>
              <w:spacing w:line="360" w:lineRule="auto"/>
              <w:rPr>
                <w:b/>
                <w:sz w:val="28"/>
                <w:szCs w:val="28"/>
                <w:lang w:val="vi-VN"/>
              </w:rPr>
            </w:pPr>
            <w:r w:rsidRPr="002D4CF5">
              <w:rPr>
                <w:b/>
                <w:sz w:val="28"/>
                <w:szCs w:val="28"/>
                <w:lang w:val="vi-VN"/>
              </w:rPr>
              <w:t>GV giao nhiệm vụ: Phân tích ngữ cảnh câu văn sau trong truyện Chữ người tử tù ( Nguyễn Tuân)</w:t>
            </w:r>
          </w:p>
          <w:p w:rsidR="00AD02FE" w:rsidRPr="002D4CF5" w:rsidRDefault="00AD02FE" w:rsidP="002D4CF5">
            <w:pPr>
              <w:spacing w:line="360" w:lineRule="auto"/>
              <w:ind w:firstLine="612"/>
              <w:rPr>
                <w:b/>
                <w:i/>
                <w:sz w:val="28"/>
                <w:szCs w:val="28"/>
                <w:lang w:val="vi-VN"/>
              </w:rPr>
            </w:pPr>
            <w:r w:rsidRPr="002D4CF5">
              <w:rPr>
                <w:b/>
                <w:i/>
                <w:sz w:val="28"/>
                <w:szCs w:val="28"/>
                <w:lang w:val="vi-VN"/>
              </w:rPr>
              <w:t>Dạ bẩm, thế ra y văn võ đều có tài cả.</w:t>
            </w:r>
          </w:p>
          <w:p w:rsidR="00AD02FE" w:rsidRPr="002D4CF5" w:rsidRDefault="00AD02FE" w:rsidP="002D4CF5">
            <w:pPr>
              <w:spacing w:line="360" w:lineRule="auto"/>
              <w:rPr>
                <w:sz w:val="28"/>
                <w:szCs w:val="28"/>
                <w:lang w:val="vi-VN"/>
              </w:rPr>
            </w:pPr>
          </w:p>
          <w:p w:rsidR="00AD02FE" w:rsidRPr="002D4CF5" w:rsidRDefault="00AD02FE" w:rsidP="002D4CF5">
            <w:pPr>
              <w:spacing w:line="360" w:lineRule="auto"/>
              <w:rPr>
                <w:sz w:val="28"/>
                <w:szCs w:val="28"/>
                <w:lang w:val="vi-VN"/>
              </w:rPr>
            </w:pPr>
            <w:r w:rsidRPr="002D4CF5">
              <w:rPr>
                <w:sz w:val="28"/>
                <w:szCs w:val="28"/>
                <w:lang w:val="vi-VN"/>
              </w:rPr>
              <w:t>-   HS thực hiện nhiệm vụ:</w:t>
            </w:r>
          </w:p>
          <w:p w:rsidR="00AD02FE" w:rsidRPr="002D4CF5" w:rsidRDefault="00AD02FE" w:rsidP="002D4CF5">
            <w:pPr>
              <w:spacing w:line="360" w:lineRule="auto"/>
              <w:rPr>
                <w:b/>
                <w:sz w:val="28"/>
                <w:szCs w:val="28"/>
                <w:lang w:val="vi-VN"/>
              </w:rPr>
            </w:pPr>
            <w:r w:rsidRPr="002D4CF5">
              <w:rPr>
                <w:sz w:val="28"/>
                <w:szCs w:val="28"/>
                <w:lang w:val="vi-VN"/>
              </w:rPr>
              <w:t xml:space="preserve">-  HS báo  cáo kết quả thực hiện nhiệm vụ: </w:t>
            </w:r>
          </w:p>
          <w:p w:rsidR="00AD02FE" w:rsidRPr="002D4CF5" w:rsidRDefault="00AD02FE" w:rsidP="002D4CF5">
            <w:pPr>
              <w:pStyle w:val="listparagraph1cxspmiddle"/>
              <w:spacing w:before="0" w:beforeAutospacing="0" w:after="0" w:afterAutospacing="0" w:line="360" w:lineRule="auto"/>
              <w:rPr>
                <w:b/>
                <w:bCs/>
                <w:color w:val="000000"/>
                <w:sz w:val="28"/>
                <w:szCs w:val="28"/>
                <w:lang w:val="vi-VN"/>
              </w:rPr>
            </w:pPr>
          </w:p>
        </w:tc>
        <w:tc>
          <w:tcPr>
            <w:tcW w:w="7200" w:type="dxa"/>
          </w:tcPr>
          <w:p w:rsidR="00AD02FE" w:rsidRPr="002D4CF5" w:rsidRDefault="00AD02FE" w:rsidP="002D4CF5">
            <w:pPr>
              <w:spacing w:line="360" w:lineRule="auto"/>
              <w:ind w:firstLine="612"/>
              <w:rPr>
                <w:b/>
                <w:i/>
                <w:sz w:val="28"/>
                <w:szCs w:val="28"/>
              </w:rPr>
            </w:pPr>
            <w:r w:rsidRPr="002D4CF5">
              <w:rPr>
                <w:sz w:val="28"/>
                <w:szCs w:val="28"/>
              </w:rPr>
              <w:t xml:space="preserve">Ngữ cảnh của câu nói </w:t>
            </w:r>
            <w:r w:rsidRPr="002D4CF5">
              <w:rPr>
                <w:b/>
                <w:i/>
                <w:sz w:val="28"/>
                <w:szCs w:val="28"/>
              </w:rPr>
              <w:t>Dạ bẩm, thế ra y văn võ đều có tài cả.:</w:t>
            </w:r>
          </w:p>
          <w:p w:rsidR="00AD02FE" w:rsidRPr="002D4CF5" w:rsidRDefault="00AD02FE" w:rsidP="002D4CF5">
            <w:pPr>
              <w:spacing w:line="360" w:lineRule="auto"/>
              <w:ind w:firstLine="612"/>
              <w:rPr>
                <w:sz w:val="28"/>
                <w:szCs w:val="28"/>
              </w:rPr>
            </w:pPr>
            <w:r w:rsidRPr="002D4CF5">
              <w:rPr>
                <w:sz w:val="28"/>
                <w:szCs w:val="28"/>
              </w:rPr>
              <w:t>+ Nhân vật giao tiếp: Câu nói trên là của nhân vật thầy thơ lại, nói với nhân vật đang giao tiếp cùng là viên quản ngục. Trong đó, thẩy thơ lại là người giúp việc cho viên quản ngục - người đứng đẩu trại giam tỉnh Sơn. Do đó câu nói mang sắc thái tôn trọng, nể vì (Dạ bẩm).</w:t>
            </w:r>
          </w:p>
          <w:p w:rsidR="00AD02FE" w:rsidRPr="002D4CF5" w:rsidRDefault="00AD02FE" w:rsidP="002D4CF5">
            <w:pPr>
              <w:spacing w:line="360" w:lineRule="auto"/>
              <w:ind w:firstLine="612"/>
              <w:rPr>
                <w:sz w:val="28"/>
                <w:szCs w:val="28"/>
              </w:rPr>
            </w:pPr>
            <w:r w:rsidRPr="002D4CF5">
              <w:rPr>
                <w:sz w:val="28"/>
                <w:szCs w:val="28"/>
              </w:rPr>
              <w:t>+ Bối cảnh ngoài ngôn ngữ:</w:t>
            </w:r>
          </w:p>
          <w:p w:rsidR="00AD02FE" w:rsidRPr="002D4CF5" w:rsidRDefault="00AD02FE" w:rsidP="002D4CF5">
            <w:pPr>
              <w:spacing w:line="360" w:lineRule="auto"/>
              <w:ind w:firstLine="612"/>
              <w:rPr>
                <w:sz w:val="28"/>
                <w:szCs w:val="28"/>
              </w:rPr>
            </w:pPr>
            <w:r w:rsidRPr="002D4CF5">
              <w:rPr>
                <w:sz w:val="28"/>
                <w:szCs w:val="28"/>
              </w:rPr>
              <w:t>Bối cảnh giao tiếp rộng: xã hội Việt Nam thời phong kiến, triều đình phong kiến đang trên đà suy thoái, những cuộc khởi nghĩa chống lại triều đình nổ ra ở khắp nơi.</w:t>
            </w:r>
          </w:p>
          <w:p w:rsidR="00AD02FE" w:rsidRPr="002D4CF5" w:rsidRDefault="00AD02FE" w:rsidP="002D4CF5">
            <w:pPr>
              <w:spacing w:line="360" w:lineRule="auto"/>
              <w:ind w:firstLine="612"/>
              <w:rPr>
                <w:sz w:val="28"/>
                <w:szCs w:val="28"/>
              </w:rPr>
            </w:pPr>
            <w:r w:rsidRPr="002D4CF5">
              <w:rPr>
                <w:sz w:val="28"/>
                <w:szCs w:val="28"/>
              </w:rPr>
              <w:t>Bối cảnh giao tiếp hẹp: Câu nói trên có bối cảnh hẹp là thư phòng của viên quan coi ngục, vào lúc trời tối, sau khi quản ngục nhận được công văn từ dinh quan Tổng đốc.</w:t>
            </w:r>
          </w:p>
          <w:p w:rsidR="00AD02FE" w:rsidRPr="002D4CF5" w:rsidRDefault="00AD02FE" w:rsidP="002D4CF5">
            <w:pPr>
              <w:spacing w:line="360" w:lineRule="auto"/>
              <w:ind w:firstLine="612"/>
              <w:rPr>
                <w:sz w:val="28"/>
                <w:szCs w:val="28"/>
              </w:rPr>
            </w:pPr>
            <w:r w:rsidRPr="002D4CF5">
              <w:rPr>
                <w:sz w:val="28"/>
                <w:szCs w:val="28"/>
              </w:rPr>
              <w:t>Hiện thực được nói tới: Câu nói của thầy thơ lại đề cập đến Huấn Cao , một tử tù với tội danh phản nghịch triều đình sắp được áp giải đến trại giam của viên quan coi ngục. Thầy thơ lại nhận định Huấn Cao là người “văn võ song toàn”.</w:t>
            </w:r>
          </w:p>
          <w:p w:rsidR="00AD02FE" w:rsidRPr="002D4CF5" w:rsidRDefault="00AD02FE" w:rsidP="002D4CF5">
            <w:pPr>
              <w:spacing w:line="360" w:lineRule="auto"/>
              <w:ind w:firstLine="612"/>
              <w:rPr>
                <w:sz w:val="28"/>
                <w:szCs w:val="28"/>
              </w:rPr>
            </w:pPr>
            <w:r w:rsidRPr="002D4CF5">
              <w:rPr>
                <w:sz w:val="28"/>
                <w:szCs w:val="28"/>
              </w:rPr>
              <w:t>+ Văn cảnh: Sở dĩ người đọc có thể hiểu ý là Huấn Cao vì trước đó, lời đối thoại của hai nhân vật quan quản ngục và thầy thơ lại có nhắc đến tên tuổi, đặc điểm của nhân vật: người đứng đầu bọn phản nghịch là Huấn Cao; Huấn Cao hay là cái người mà vùng tỉnh Sơn ta vẫn khen cái tài viết chữ rất nhanh và rất đẹp đó không?; Thầỵ có nghe thấy người ta đồn Huấn Cao, ngoài cái tài viết chữ tốt, lại còn có tài bẻ khóa và vượt ngục nữa không?...</w:t>
            </w: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5670"/>
        <w:tblGridChange w:id="281">
          <w:tblGrid>
            <w:gridCol w:w="4320"/>
            <w:gridCol w:w="5670"/>
          </w:tblGrid>
        </w:tblGridChange>
      </w:tblGrid>
      <w:tr w:rsidR="00EA4124" w:rsidRPr="002D4CF5" w:rsidTr="00EA4124">
        <w:trPr>
          <w:trHeight w:val="647"/>
        </w:trPr>
        <w:tc>
          <w:tcPr>
            <w:tcW w:w="4320" w:type="dxa"/>
            <w:shd w:val="clear" w:color="auto" w:fill="auto"/>
          </w:tcPr>
          <w:p w:rsidR="00EA4124" w:rsidRPr="002D4CF5" w:rsidRDefault="00EA412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670" w:type="dxa"/>
          </w:tcPr>
          <w:p w:rsidR="00EA4124" w:rsidRPr="002D4CF5" w:rsidRDefault="00EA412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EA4124" w:rsidRPr="002D4CF5" w:rsidTr="00EA4124">
        <w:trPr>
          <w:trHeight w:val="647"/>
        </w:trPr>
        <w:tc>
          <w:tcPr>
            <w:tcW w:w="4320" w:type="dxa"/>
            <w:shd w:val="clear" w:color="auto" w:fill="auto"/>
          </w:tcPr>
          <w:p w:rsidR="00EA4124" w:rsidRPr="002D4CF5" w:rsidRDefault="00EA4124" w:rsidP="002D4CF5">
            <w:pPr>
              <w:spacing w:line="360" w:lineRule="auto"/>
              <w:rPr>
                <w:b/>
                <w:sz w:val="28"/>
                <w:szCs w:val="28"/>
              </w:rPr>
            </w:pPr>
            <w:r w:rsidRPr="002D4CF5">
              <w:rPr>
                <w:b/>
                <w:sz w:val="28"/>
                <w:szCs w:val="28"/>
                <w:lang w:val="vi-VN"/>
              </w:rPr>
              <w:t xml:space="preserve">GV giao nhiệm vụ: </w:t>
            </w:r>
          </w:p>
          <w:p w:rsidR="00EA4124" w:rsidRPr="002D4CF5" w:rsidRDefault="00EA4124" w:rsidP="002D4CF5">
            <w:pPr>
              <w:spacing w:line="360" w:lineRule="auto"/>
              <w:ind w:firstLine="720"/>
              <w:rPr>
                <w:sz w:val="28"/>
                <w:szCs w:val="28"/>
                <w:lang w:val="vi-VN"/>
              </w:rPr>
            </w:pPr>
            <w:r w:rsidRPr="002D4CF5">
              <w:rPr>
                <w:sz w:val="28"/>
                <w:szCs w:val="28"/>
                <w:lang w:val="vi-VN"/>
              </w:rPr>
              <w:t>Thống kê các từ láy trong đoạn văn sau và cho biết giá trị biểu cảm của các từ láy ấy.</w:t>
            </w:r>
          </w:p>
          <w:p w:rsidR="00EA4124" w:rsidRPr="002D4CF5" w:rsidRDefault="00EA4124" w:rsidP="002D4CF5">
            <w:pPr>
              <w:spacing w:line="360" w:lineRule="auto"/>
              <w:ind w:firstLine="720"/>
              <w:rPr>
                <w:i/>
                <w:sz w:val="28"/>
                <w:szCs w:val="28"/>
                <w:lang w:val="vi-VN"/>
              </w:rPr>
            </w:pPr>
            <w:r w:rsidRPr="002D4CF5">
              <w:rPr>
                <w:i/>
                <w:sz w:val="28"/>
                <w:szCs w:val="28"/>
                <w:lang w:val="vi-VN"/>
              </w:rPr>
              <w:t>Mùa xuân, cây gạo gọi đến bao nhiêu là chim ríu rít. Từ xa nhìn lại, cây gạo sừng sững như một tháp đèn khổng lồ: hàng ngàn bông hoa là hàng ngàn ngọn lửa hồng tươi, hàng ngàn búp nõn là hàng ngàn ánh nến trong xanh, tất cả đều lóng lánh lung linh trong nắng. Chào mào, sáo sâu, sáo đen... đàn đàn lũ lũ bay đi bay về, lượn lên lượn xuống. Chúng nó gọi nhau, trò chuyên, trêu ghẹo và tranh cãi nhau, ồn mà vui không thể tưởng tượng được. Ngày hội mùa xuân đấy. (Vũ Tú Nam)</w:t>
            </w:r>
          </w:p>
          <w:p w:rsidR="00EA4124" w:rsidRPr="002D4CF5" w:rsidRDefault="00EA4124" w:rsidP="002D4CF5">
            <w:pPr>
              <w:spacing w:line="360" w:lineRule="auto"/>
              <w:rPr>
                <w:sz w:val="28"/>
                <w:szCs w:val="28"/>
                <w:lang w:val="vi-VN"/>
              </w:rPr>
            </w:pPr>
            <w:r w:rsidRPr="002D4CF5">
              <w:rPr>
                <w:sz w:val="28"/>
                <w:szCs w:val="28"/>
                <w:lang w:val="vi-VN"/>
              </w:rPr>
              <w:t>-   HS thực hiện nhiệm vụ:</w:t>
            </w:r>
          </w:p>
          <w:p w:rsidR="00EA4124" w:rsidRPr="002D4CF5" w:rsidRDefault="00EA4124"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  HS báo  cáo kết quả thực hiện nhiệm vụ: </w:t>
            </w:r>
          </w:p>
        </w:tc>
        <w:tc>
          <w:tcPr>
            <w:tcW w:w="5670" w:type="dxa"/>
          </w:tcPr>
          <w:p w:rsidR="00EA4124" w:rsidRPr="002D4CF5" w:rsidRDefault="00EA4124" w:rsidP="002D4CF5">
            <w:pPr>
              <w:pStyle w:val="Default"/>
              <w:spacing w:line="360" w:lineRule="auto"/>
              <w:rPr>
                <w:b/>
                <w:i/>
                <w:color w:val="auto"/>
                <w:sz w:val="28"/>
                <w:szCs w:val="28"/>
                <w:u w:val="single"/>
                <w:lang w:val="vi-VN"/>
              </w:rPr>
            </w:pPr>
          </w:p>
          <w:p w:rsidR="00EA4124" w:rsidRPr="002D4CF5" w:rsidRDefault="00EA4124" w:rsidP="002D4CF5">
            <w:pPr>
              <w:pStyle w:val="Default"/>
              <w:spacing w:line="360" w:lineRule="auto"/>
              <w:rPr>
                <w:b/>
                <w:i/>
                <w:color w:val="auto"/>
                <w:sz w:val="28"/>
                <w:szCs w:val="28"/>
                <w:u w:val="single"/>
                <w:lang w:val="vi-VN"/>
              </w:rPr>
            </w:pPr>
            <w:r w:rsidRPr="002D4CF5">
              <w:rPr>
                <w:b/>
                <w:i/>
                <w:color w:val="auto"/>
                <w:sz w:val="28"/>
                <w:szCs w:val="28"/>
                <w:u w:val="single"/>
                <w:lang w:val="vi-VN"/>
              </w:rPr>
              <w:t>Trả lời:</w:t>
            </w:r>
          </w:p>
          <w:p w:rsidR="00EA4124" w:rsidRPr="002D4CF5" w:rsidRDefault="00EA4124" w:rsidP="002D4CF5">
            <w:pPr>
              <w:spacing w:line="360" w:lineRule="auto"/>
              <w:ind w:firstLine="720"/>
              <w:rPr>
                <w:sz w:val="28"/>
                <w:szCs w:val="28"/>
                <w:lang w:val="vi-VN"/>
              </w:rPr>
            </w:pPr>
            <w:r w:rsidRPr="002D4CF5">
              <w:rPr>
                <w:i/>
                <w:sz w:val="28"/>
                <w:szCs w:val="28"/>
                <w:lang w:val="vi-VN"/>
              </w:rPr>
              <w:t>ríu rít</w:t>
            </w:r>
            <w:r w:rsidRPr="002D4CF5">
              <w:rPr>
                <w:sz w:val="28"/>
                <w:szCs w:val="28"/>
                <w:lang w:val="vi-VN"/>
              </w:rPr>
              <w:t xml:space="preserve"> gợi ra cảm giác đông vui, nhộn nhip; </w:t>
            </w:r>
            <w:r w:rsidRPr="002D4CF5">
              <w:rPr>
                <w:i/>
                <w:sz w:val="28"/>
                <w:szCs w:val="28"/>
                <w:lang w:val="vi-VN"/>
              </w:rPr>
              <w:t>sừng sững</w:t>
            </w:r>
            <w:r w:rsidRPr="002D4CF5">
              <w:rPr>
                <w:sz w:val="28"/>
                <w:szCs w:val="28"/>
                <w:lang w:val="vi-VN"/>
              </w:rPr>
              <w:t xml:space="preserve"> gợi ra vóc dáng về chiều cao bề thế của sự vật; </w:t>
            </w:r>
            <w:r w:rsidRPr="002D4CF5">
              <w:rPr>
                <w:i/>
                <w:sz w:val="28"/>
                <w:szCs w:val="28"/>
                <w:lang w:val="vi-VN"/>
              </w:rPr>
              <w:t>lóng lánh, lung linh</w:t>
            </w:r>
            <w:r w:rsidRPr="002D4CF5">
              <w:rPr>
                <w:sz w:val="28"/>
                <w:szCs w:val="28"/>
                <w:lang w:val="vi-VN"/>
              </w:rPr>
              <w:t xml:space="preserve"> gợi ra vẻ đẹp huyền ảo của sự vật.</w:t>
            </w:r>
          </w:p>
          <w:p w:rsidR="00EA4124" w:rsidRPr="002D4CF5" w:rsidRDefault="00EA4124" w:rsidP="002D4CF5">
            <w:pPr>
              <w:pStyle w:val="Default"/>
              <w:spacing w:line="360" w:lineRule="auto"/>
              <w:rPr>
                <w:b/>
                <w:i/>
                <w:color w:val="auto"/>
                <w:sz w:val="28"/>
                <w:szCs w:val="28"/>
                <w:u w:val="single"/>
                <w:lang w:val="vi-VN"/>
              </w:rPr>
            </w:pPr>
          </w:p>
          <w:p w:rsidR="00EA4124" w:rsidRPr="002D4CF5" w:rsidRDefault="00EA4124" w:rsidP="002D4CF5">
            <w:pPr>
              <w:pStyle w:val="listparagraph1cxspmiddle"/>
              <w:spacing w:before="0" w:beforeAutospacing="0" w:after="0" w:afterAutospacing="0" w:line="360" w:lineRule="auto"/>
              <w:rPr>
                <w:b/>
                <w:bCs/>
                <w:color w:val="000000"/>
                <w:sz w:val="28"/>
                <w:szCs w:val="28"/>
                <w:lang w:val="vi-VN"/>
              </w:rPr>
            </w:pP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100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3960"/>
        <w:gridCol w:w="2485"/>
        <w:tblGridChange w:id="282">
          <w:tblGrid>
            <w:gridCol w:w="3600"/>
            <w:gridCol w:w="3960"/>
            <w:gridCol w:w="2485"/>
          </w:tblGrid>
        </w:tblGridChange>
      </w:tblGrid>
      <w:tr w:rsidR="00597147" w:rsidRPr="002D4CF5" w:rsidTr="00296840">
        <w:trPr>
          <w:trHeight w:val="647"/>
        </w:trPr>
        <w:tc>
          <w:tcPr>
            <w:tcW w:w="3600" w:type="dxa"/>
            <w:shd w:val="clear" w:color="auto" w:fill="auto"/>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3960" w:type="dxa"/>
          </w:tcPr>
          <w:p w:rsidR="00597147" w:rsidRPr="002D4CF5" w:rsidRDefault="0059714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c>
          <w:tcPr>
            <w:tcW w:w="2485" w:type="dxa"/>
          </w:tcPr>
          <w:p w:rsidR="00597147" w:rsidRPr="002D4CF5" w:rsidRDefault="00597147" w:rsidP="002D4CF5">
            <w:pPr>
              <w:pStyle w:val="listparagraph1cxsplast"/>
              <w:spacing w:before="0" w:beforeAutospacing="0" w:after="0" w:afterAutospacing="0" w:line="360" w:lineRule="auto"/>
              <w:rPr>
                <w:color w:val="000000"/>
                <w:sz w:val="28"/>
                <w:szCs w:val="28"/>
              </w:rPr>
            </w:pPr>
            <w:r w:rsidRPr="002D4CF5">
              <w:rPr>
                <w:b/>
                <w:bCs/>
                <w:color w:val="000000"/>
                <w:sz w:val="28"/>
                <w:szCs w:val="28"/>
              </w:rPr>
              <w:t>Năng lực cần hình thành</w:t>
            </w:r>
          </w:p>
        </w:tc>
      </w:tr>
      <w:tr w:rsidR="00597147" w:rsidRPr="002D4CF5" w:rsidTr="00296840">
        <w:trPr>
          <w:trHeight w:val="647"/>
        </w:trPr>
        <w:tc>
          <w:tcPr>
            <w:tcW w:w="3600" w:type="dxa"/>
            <w:shd w:val="clear" w:color="auto" w:fill="auto"/>
          </w:tcPr>
          <w:p w:rsidR="00597147" w:rsidRPr="002D4CF5" w:rsidRDefault="00597147" w:rsidP="002D4CF5">
            <w:pPr>
              <w:spacing w:line="360" w:lineRule="auto"/>
              <w:rPr>
                <w:b/>
                <w:sz w:val="28"/>
                <w:szCs w:val="28"/>
              </w:rPr>
            </w:pPr>
            <w:r w:rsidRPr="002D4CF5">
              <w:rPr>
                <w:b/>
                <w:sz w:val="28"/>
                <w:szCs w:val="28"/>
              </w:rPr>
              <w:t xml:space="preserve">GV giao nhiệm vụ: </w:t>
            </w:r>
          </w:p>
          <w:p w:rsidR="00597147" w:rsidRPr="002D4CF5" w:rsidRDefault="00597147" w:rsidP="002D4CF5">
            <w:pPr>
              <w:spacing w:line="360" w:lineRule="auto"/>
              <w:rPr>
                <w:sz w:val="28"/>
                <w:szCs w:val="28"/>
              </w:rPr>
            </w:pPr>
            <w:r w:rsidRPr="002D4CF5">
              <w:rPr>
                <w:b/>
                <w:sz w:val="28"/>
                <w:szCs w:val="28"/>
              </w:rPr>
              <w:t xml:space="preserve">+ </w:t>
            </w:r>
            <w:r w:rsidRPr="002D4CF5">
              <w:rPr>
                <w:sz w:val="28"/>
                <w:szCs w:val="28"/>
              </w:rPr>
              <w:t>Lập bảng thống kê toàn bộ nội dung phần tiếng Việt đã học ở lớp 11</w:t>
            </w:r>
          </w:p>
          <w:p w:rsidR="00597147" w:rsidRPr="002D4CF5" w:rsidRDefault="00597147" w:rsidP="002D4CF5">
            <w:pPr>
              <w:spacing w:line="360" w:lineRule="auto"/>
              <w:rPr>
                <w:sz w:val="28"/>
                <w:szCs w:val="28"/>
              </w:rPr>
            </w:pPr>
            <w:r w:rsidRPr="002D4CF5">
              <w:rPr>
                <w:b/>
                <w:sz w:val="28"/>
                <w:szCs w:val="28"/>
              </w:rPr>
              <w:t xml:space="preserve">+ </w:t>
            </w:r>
            <w:r w:rsidRPr="002D4CF5">
              <w:rPr>
                <w:sz w:val="28"/>
                <w:szCs w:val="28"/>
              </w:rPr>
              <w:t>Tìm thêm các ngữ liệu liên quan đến các bài tiếng Việt đã học</w:t>
            </w:r>
          </w:p>
          <w:p w:rsidR="00597147" w:rsidRPr="002D4CF5" w:rsidRDefault="00597147" w:rsidP="002D4CF5">
            <w:pPr>
              <w:spacing w:line="360" w:lineRule="auto"/>
              <w:rPr>
                <w:sz w:val="28"/>
                <w:szCs w:val="28"/>
              </w:rPr>
            </w:pPr>
            <w:r w:rsidRPr="002D4CF5">
              <w:rPr>
                <w:sz w:val="28"/>
                <w:szCs w:val="28"/>
              </w:rPr>
              <w:t>+ Vận dụng tích hợp phần tiếng Việt làm bài tập Đọc hiểu văn bản</w:t>
            </w:r>
          </w:p>
          <w:p w:rsidR="00597147" w:rsidRPr="002D4CF5" w:rsidRDefault="00597147"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597147" w:rsidRPr="002D4CF5" w:rsidRDefault="00597147" w:rsidP="002D4CF5">
            <w:pPr>
              <w:spacing w:line="360" w:lineRule="auto"/>
              <w:rPr>
                <w:sz w:val="28"/>
                <w:szCs w:val="28"/>
                <w:lang w:val="vi-VN"/>
              </w:rPr>
            </w:pPr>
            <w:r w:rsidRPr="002D4CF5">
              <w:rPr>
                <w:sz w:val="28"/>
                <w:szCs w:val="28"/>
                <w:lang w:val="vi-VN"/>
              </w:rPr>
              <w:t xml:space="preserve">-  HS báo  cáo kết quả thực hiện nhiệm vụ: </w:t>
            </w:r>
          </w:p>
          <w:p w:rsidR="00597147" w:rsidRPr="002D4CF5" w:rsidRDefault="00597147" w:rsidP="002D4CF5">
            <w:pPr>
              <w:pStyle w:val="listparagraph1cxspmiddle"/>
              <w:spacing w:before="0" w:beforeAutospacing="0" w:after="0" w:afterAutospacing="0" w:line="360" w:lineRule="auto"/>
              <w:rPr>
                <w:b/>
                <w:bCs/>
                <w:color w:val="000000"/>
                <w:sz w:val="28"/>
                <w:szCs w:val="28"/>
                <w:lang w:val="vi-VN"/>
              </w:rPr>
            </w:pPr>
          </w:p>
        </w:tc>
        <w:tc>
          <w:tcPr>
            <w:tcW w:w="3960" w:type="dxa"/>
          </w:tcPr>
          <w:p w:rsidR="00597147" w:rsidRPr="002D4CF5" w:rsidRDefault="00597147" w:rsidP="002D4CF5">
            <w:pPr>
              <w:spacing w:line="360" w:lineRule="auto"/>
              <w:rPr>
                <w:bCs/>
                <w:color w:val="000000"/>
                <w:sz w:val="28"/>
                <w:szCs w:val="28"/>
                <w:lang w:val="vi-VN"/>
              </w:rPr>
            </w:pPr>
            <w:r w:rsidRPr="002D4CF5">
              <w:rPr>
                <w:bCs/>
                <w:color w:val="000000"/>
                <w:sz w:val="28"/>
                <w:szCs w:val="28"/>
                <w:lang w:val="vi-VN"/>
              </w:rPr>
              <w:t>+ Hệ thống kiến thức cơ bản theo bảng biểu</w:t>
            </w:r>
          </w:p>
          <w:p w:rsidR="00597147" w:rsidRPr="002D4CF5" w:rsidRDefault="00597147" w:rsidP="002D4CF5">
            <w:pPr>
              <w:spacing w:line="360" w:lineRule="auto"/>
              <w:rPr>
                <w:b/>
                <w:bCs/>
                <w:color w:val="000000"/>
                <w:sz w:val="28"/>
                <w:szCs w:val="28"/>
                <w:lang w:val="vi-VN"/>
              </w:rPr>
            </w:pPr>
            <w:r w:rsidRPr="002D4CF5">
              <w:rPr>
                <w:bCs/>
                <w:color w:val="000000"/>
                <w:sz w:val="28"/>
                <w:szCs w:val="28"/>
                <w:lang w:val="vi-VN"/>
              </w:rPr>
              <w:t>+ Tìm ngữ liệu qua sách tham khảo, những thông tin chính thống trên mạng.</w:t>
            </w:r>
          </w:p>
        </w:tc>
        <w:tc>
          <w:tcPr>
            <w:tcW w:w="2485" w:type="dxa"/>
          </w:tcPr>
          <w:p w:rsidR="00597147" w:rsidRPr="002D4CF5" w:rsidRDefault="00597147" w:rsidP="002D4CF5">
            <w:pPr>
              <w:pStyle w:val="listparagraph1cxsplast"/>
              <w:spacing w:before="0" w:beforeAutospacing="0" w:after="0" w:afterAutospacing="0" w:line="360" w:lineRule="auto"/>
              <w:rPr>
                <w:b/>
                <w:bCs/>
                <w:color w:val="000000"/>
                <w:sz w:val="28"/>
                <w:szCs w:val="28"/>
                <w:lang w:val="vi-VN"/>
              </w:rPr>
            </w:pPr>
            <w:r w:rsidRPr="002D4CF5">
              <w:rPr>
                <w:rFonts w:eastAsia="Times New Roman"/>
                <w:sz w:val="28"/>
                <w:szCs w:val="28"/>
                <w:lang w:val="vi-VN"/>
              </w:rPr>
              <w:t>Năng lực tự học.</w:t>
            </w:r>
          </w:p>
        </w:tc>
      </w:tr>
    </w:tbl>
    <w:p w:rsidR="00597147" w:rsidRPr="002D4CF5" w:rsidRDefault="00597147" w:rsidP="002D4CF5">
      <w:pPr>
        <w:spacing w:line="360" w:lineRule="auto"/>
        <w:rPr>
          <w:b/>
          <w:sz w:val="28"/>
          <w:szCs w:val="28"/>
          <w:u w:val="single"/>
        </w:rPr>
      </w:pPr>
    </w:p>
    <w:p w:rsidR="00EA4124" w:rsidRPr="002D4CF5" w:rsidRDefault="00EA4124" w:rsidP="002D4CF5">
      <w:pPr>
        <w:spacing w:line="360" w:lineRule="auto"/>
        <w:rPr>
          <w:sz w:val="28"/>
          <w:szCs w:val="28"/>
        </w:rPr>
      </w:pPr>
      <w:r w:rsidRPr="002D4CF5">
        <w:rPr>
          <w:sz w:val="28"/>
          <w:szCs w:val="28"/>
        </w:rPr>
        <w:t>……………………………………………………………………………………………………………………………………………………………………………………………………………………………………………………………………………………………………………………………………….</w:t>
      </w:r>
    </w:p>
    <w:p w:rsidR="00EA4124" w:rsidRPr="002D4CF5" w:rsidRDefault="00EA4124" w:rsidP="002D4CF5">
      <w:pPr>
        <w:spacing w:line="360" w:lineRule="auto"/>
        <w:rPr>
          <w:b/>
          <w:sz w:val="28"/>
          <w:szCs w:val="28"/>
          <w:u w:val="single"/>
        </w:rPr>
      </w:pPr>
    </w:p>
    <w:p w:rsidR="00597147" w:rsidRPr="002D4CF5" w:rsidRDefault="00597147" w:rsidP="002D4CF5">
      <w:pPr>
        <w:spacing w:line="360" w:lineRule="auto"/>
        <w:rPr>
          <w:b/>
          <w:sz w:val="28"/>
          <w:szCs w:val="28"/>
          <w:u w:val="single"/>
          <w:lang w:val="vi-VN"/>
        </w:rPr>
      </w:pPr>
      <w:r w:rsidRPr="002D4CF5">
        <w:rPr>
          <w:b/>
          <w:sz w:val="28"/>
          <w:szCs w:val="28"/>
          <w:u w:val="single"/>
          <w:lang w:val="vi-VN"/>
        </w:rPr>
        <w:t>Tiết 1</w:t>
      </w:r>
      <w:r w:rsidRPr="002D4CF5">
        <w:rPr>
          <w:b/>
          <w:sz w:val="28"/>
          <w:szCs w:val="28"/>
          <w:u w:val="single"/>
        </w:rPr>
        <w:t>1</w:t>
      </w:r>
      <w:r w:rsidR="00EA4124" w:rsidRPr="002D4CF5">
        <w:rPr>
          <w:b/>
          <w:sz w:val="28"/>
          <w:szCs w:val="28"/>
          <w:u w:val="single"/>
        </w:rPr>
        <w:t>7</w:t>
      </w:r>
      <w:r w:rsidRPr="002D4CF5">
        <w:rPr>
          <w:b/>
          <w:sz w:val="28"/>
          <w:szCs w:val="28"/>
          <w:u w:val="single"/>
          <w:lang w:val="vi-VN"/>
        </w:rPr>
        <w:t xml:space="preserve">  – Làm văn</w:t>
      </w:r>
    </w:p>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rPr>
          <w:b/>
          <w:sz w:val="28"/>
          <w:szCs w:val="28"/>
          <w:lang w:val="vi-VN"/>
        </w:rPr>
      </w:pPr>
      <w:r w:rsidRPr="002D4CF5">
        <w:rPr>
          <w:sz w:val="28"/>
          <w:szCs w:val="28"/>
          <w:lang w:val="vi-VN"/>
        </w:rPr>
        <w:t xml:space="preserve">                             </w:t>
      </w:r>
      <w:r w:rsidRPr="002D4CF5">
        <w:rPr>
          <w:b/>
          <w:sz w:val="28"/>
          <w:szCs w:val="28"/>
          <w:lang w:val="vi-VN"/>
        </w:rPr>
        <w:t>LUYỆN TẬP TÓM TẮT VĂN BẢN NGHỊ LUẬN</w:t>
      </w:r>
    </w:p>
    <w:p w:rsidR="00597147" w:rsidRPr="002D4CF5" w:rsidRDefault="00597147" w:rsidP="002D4CF5">
      <w:pPr>
        <w:spacing w:line="360" w:lineRule="auto"/>
        <w:rPr>
          <w:b/>
          <w:sz w:val="28"/>
          <w:szCs w:val="28"/>
          <w:lang w:val="vi-VN"/>
        </w:rPr>
      </w:pPr>
    </w:p>
    <w:p w:rsidR="000074AD" w:rsidRPr="002D4CF5" w:rsidRDefault="000074AD" w:rsidP="002D4CF5">
      <w:pPr>
        <w:spacing w:line="360" w:lineRule="auto"/>
        <w:rPr>
          <w:b/>
          <w:sz w:val="28"/>
          <w:szCs w:val="28"/>
        </w:rPr>
      </w:pPr>
      <w:r w:rsidRPr="002D4CF5">
        <w:rPr>
          <w:b/>
          <w:sz w:val="28"/>
          <w:szCs w:val="28"/>
        </w:rPr>
        <w:t xml:space="preserve">A. MỤC TIÊU BÀI HỌC </w:t>
      </w:r>
    </w:p>
    <w:p w:rsidR="000074AD" w:rsidRPr="002D4CF5" w:rsidRDefault="000074AD" w:rsidP="002D4CF5">
      <w:pPr>
        <w:spacing w:line="360" w:lineRule="auto"/>
        <w:rPr>
          <w:b/>
          <w:sz w:val="28"/>
          <w:szCs w:val="28"/>
        </w:rPr>
      </w:pPr>
      <w:r w:rsidRPr="002D4CF5">
        <w:rPr>
          <w:b/>
          <w:sz w:val="28"/>
          <w:szCs w:val="28"/>
        </w:rPr>
        <w:t>I. VỀ KIẾN THỨC</w:t>
      </w:r>
    </w:p>
    <w:p w:rsidR="000074AD" w:rsidRPr="002D4CF5" w:rsidRDefault="000074AD" w:rsidP="002D4CF5">
      <w:pPr>
        <w:spacing w:line="360" w:lineRule="auto"/>
        <w:ind w:firstLine="720"/>
        <w:rPr>
          <w:color w:val="000000"/>
          <w:sz w:val="28"/>
          <w:szCs w:val="28"/>
          <w:lang w:val="pl-PL"/>
        </w:rPr>
      </w:pPr>
      <w:r w:rsidRPr="002D4CF5">
        <w:rPr>
          <w:sz w:val="28"/>
          <w:szCs w:val="28"/>
          <w:lang w:val="pl-PL"/>
        </w:rPr>
        <w:t xml:space="preserve">1/ Nhận biết: </w:t>
      </w:r>
      <w:r w:rsidRPr="002D4CF5">
        <w:rPr>
          <w:color w:val="000000"/>
          <w:sz w:val="28"/>
          <w:szCs w:val="28"/>
          <w:lang w:val="pl-PL"/>
        </w:rPr>
        <w:t xml:space="preserve">Mục đích, yêu cầu của việc tóm tắt văn bản </w:t>
      </w:r>
      <w:r w:rsidRPr="002D4CF5">
        <w:rPr>
          <w:sz w:val="28"/>
          <w:szCs w:val="28"/>
          <w:lang w:val="pl-PL"/>
        </w:rPr>
        <w:t>nghị luận;</w:t>
      </w:r>
    </w:p>
    <w:p w:rsidR="000074AD" w:rsidRPr="002D4CF5" w:rsidRDefault="000074AD" w:rsidP="002D4CF5">
      <w:pPr>
        <w:spacing w:line="360" w:lineRule="auto"/>
        <w:ind w:firstLine="737"/>
        <w:rPr>
          <w:sz w:val="28"/>
          <w:szCs w:val="28"/>
          <w:lang w:val="vi-VN"/>
        </w:rPr>
      </w:pPr>
      <w:r w:rsidRPr="002D4CF5">
        <w:rPr>
          <w:sz w:val="28"/>
          <w:szCs w:val="28"/>
          <w:lang w:val="pl-PL"/>
        </w:rPr>
        <w:t>2/ Thông hiểu: Cách</w:t>
      </w:r>
      <w:r w:rsidRPr="002D4CF5">
        <w:rPr>
          <w:sz w:val="28"/>
          <w:szCs w:val="28"/>
          <w:lang w:val="vi-VN"/>
        </w:rPr>
        <w:t xml:space="preserve"> tóm tắt văn bản </w:t>
      </w:r>
      <w:r w:rsidRPr="002D4CF5">
        <w:rPr>
          <w:sz w:val="28"/>
          <w:szCs w:val="28"/>
          <w:lang w:val="pl-PL"/>
        </w:rPr>
        <w:t>nghị luận</w:t>
      </w:r>
      <w:r w:rsidRPr="002D4CF5">
        <w:rPr>
          <w:sz w:val="28"/>
          <w:szCs w:val="28"/>
          <w:lang w:val="vi-VN"/>
        </w:rPr>
        <w:t xml:space="preserve"> dựa theo nhân vật chính.</w:t>
      </w:r>
    </w:p>
    <w:p w:rsidR="000074AD" w:rsidRPr="002D4CF5" w:rsidRDefault="000074AD" w:rsidP="002D4CF5">
      <w:pPr>
        <w:spacing w:line="360" w:lineRule="auto"/>
        <w:ind w:firstLine="720"/>
        <w:rPr>
          <w:color w:val="000000"/>
          <w:sz w:val="28"/>
          <w:szCs w:val="28"/>
          <w:lang w:val="pl-PL"/>
        </w:rPr>
      </w:pPr>
      <w:r w:rsidRPr="002D4CF5">
        <w:rPr>
          <w:sz w:val="28"/>
          <w:szCs w:val="28"/>
          <w:lang w:val="pl-PL"/>
        </w:rPr>
        <w:t xml:space="preserve">3/Vận dụng thấp: </w:t>
      </w:r>
      <w:r w:rsidRPr="002D4CF5">
        <w:rPr>
          <w:color w:val="000000"/>
          <w:sz w:val="28"/>
          <w:szCs w:val="28"/>
          <w:lang w:val="pl-PL"/>
        </w:rPr>
        <w:t xml:space="preserve">Tóm tắt được tất cả văn bản </w:t>
      </w:r>
      <w:r w:rsidRPr="002D4CF5">
        <w:rPr>
          <w:sz w:val="28"/>
          <w:szCs w:val="28"/>
          <w:lang w:val="pl-PL"/>
        </w:rPr>
        <w:t xml:space="preserve">nghị luận </w:t>
      </w:r>
      <w:r w:rsidRPr="002D4CF5">
        <w:rPr>
          <w:color w:val="000000"/>
          <w:sz w:val="28"/>
          <w:szCs w:val="28"/>
          <w:lang w:val="pl-PL"/>
        </w:rPr>
        <w:t>trong và ngoài chương trình</w:t>
      </w:r>
    </w:p>
    <w:p w:rsidR="000074AD" w:rsidRPr="002D4CF5" w:rsidRDefault="000074AD" w:rsidP="002D4CF5">
      <w:pPr>
        <w:spacing w:line="360" w:lineRule="auto"/>
        <w:ind w:firstLine="720"/>
        <w:rPr>
          <w:sz w:val="28"/>
          <w:szCs w:val="28"/>
          <w:lang w:val="pl-PL"/>
        </w:rPr>
      </w:pPr>
      <w:r w:rsidRPr="002D4CF5">
        <w:rPr>
          <w:sz w:val="28"/>
          <w:szCs w:val="28"/>
          <w:lang w:val="pl-PL"/>
        </w:rPr>
        <w:t>4/Vận dụng cao: Sử dụng văn bản tóm tắt để làm bài văn nghị luận văn học.</w:t>
      </w:r>
    </w:p>
    <w:p w:rsidR="000074AD" w:rsidRPr="002D4CF5" w:rsidRDefault="000074AD" w:rsidP="002D4CF5">
      <w:pPr>
        <w:spacing w:line="360" w:lineRule="auto"/>
        <w:rPr>
          <w:b/>
          <w:sz w:val="28"/>
          <w:szCs w:val="28"/>
        </w:rPr>
      </w:pPr>
    </w:p>
    <w:p w:rsidR="000074AD" w:rsidRPr="002D4CF5" w:rsidRDefault="000074AD" w:rsidP="002D4CF5">
      <w:pPr>
        <w:spacing w:line="360" w:lineRule="auto"/>
        <w:rPr>
          <w:b/>
          <w:sz w:val="28"/>
          <w:szCs w:val="28"/>
        </w:rPr>
      </w:pPr>
      <w:r w:rsidRPr="002D4CF5">
        <w:rPr>
          <w:b/>
          <w:sz w:val="28"/>
          <w:szCs w:val="28"/>
        </w:rPr>
        <w:t>II. VỀ KĨ NĂNG</w:t>
      </w:r>
    </w:p>
    <w:p w:rsidR="000074AD" w:rsidRPr="002D4CF5" w:rsidRDefault="000074AD" w:rsidP="002D4CF5">
      <w:pPr>
        <w:spacing w:line="360" w:lineRule="auto"/>
        <w:ind w:firstLine="720"/>
        <w:rPr>
          <w:sz w:val="28"/>
          <w:szCs w:val="28"/>
          <w:lang w:val="pl-PL"/>
        </w:rPr>
      </w:pPr>
      <w:r w:rsidRPr="002D4CF5">
        <w:rPr>
          <w:sz w:val="28"/>
          <w:szCs w:val="28"/>
          <w:lang w:val="pl-PL"/>
        </w:rPr>
        <w:t xml:space="preserve">1/ Biết làm: bài tóm tắt </w:t>
      </w:r>
      <w:r w:rsidRPr="002D4CF5">
        <w:rPr>
          <w:color w:val="000000"/>
          <w:sz w:val="28"/>
          <w:szCs w:val="28"/>
          <w:lang w:val="pl-PL"/>
        </w:rPr>
        <w:t xml:space="preserve">văn bản </w:t>
      </w:r>
      <w:r w:rsidRPr="002D4CF5">
        <w:rPr>
          <w:sz w:val="28"/>
          <w:szCs w:val="28"/>
          <w:lang w:val="pl-PL"/>
        </w:rPr>
        <w:t>nghị luận;</w:t>
      </w:r>
    </w:p>
    <w:p w:rsidR="000074AD" w:rsidRPr="002D4CF5" w:rsidRDefault="000074AD" w:rsidP="002D4CF5">
      <w:pPr>
        <w:spacing w:line="360" w:lineRule="auto"/>
        <w:ind w:firstLine="720"/>
        <w:rPr>
          <w:sz w:val="28"/>
          <w:szCs w:val="28"/>
          <w:lang w:val="pl-PL"/>
        </w:rPr>
      </w:pPr>
      <w:r w:rsidRPr="002D4CF5">
        <w:rPr>
          <w:sz w:val="28"/>
          <w:szCs w:val="28"/>
          <w:lang w:val="pl-PL"/>
        </w:rPr>
        <w:t>2/ Thông thạo: sử dụng tiếng Việt khi trình bày văn bản tóm tắt</w:t>
      </w:r>
    </w:p>
    <w:p w:rsidR="000074AD" w:rsidRPr="002D4CF5" w:rsidRDefault="000074AD" w:rsidP="002D4CF5">
      <w:pPr>
        <w:spacing w:line="360" w:lineRule="auto"/>
        <w:rPr>
          <w:b/>
          <w:sz w:val="28"/>
          <w:szCs w:val="28"/>
        </w:rPr>
      </w:pPr>
    </w:p>
    <w:p w:rsidR="000074AD" w:rsidRPr="002D4CF5" w:rsidRDefault="000074AD" w:rsidP="002D4CF5">
      <w:pPr>
        <w:spacing w:line="360" w:lineRule="auto"/>
        <w:rPr>
          <w:b/>
          <w:sz w:val="28"/>
          <w:szCs w:val="28"/>
        </w:rPr>
      </w:pPr>
      <w:r w:rsidRPr="002D4CF5">
        <w:rPr>
          <w:b/>
          <w:sz w:val="28"/>
          <w:szCs w:val="28"/>
        </w:rPr>
        <w:t>III. VỀ THÁI ĐỘ</w:t>
      </w:r>
    </w:p>
    <w:p w:rsidR="000074AD" w:rsidRPr="002D4CF5" w:rsidRDefault="000074AD" w:rsidP="002D4CF5">
      <w:pPr>
        <w:spacing w:line="360" w:lineRule="auto"/>
        <w:ind w:firstLine="720"/>
        <w:rPr>
          <w:sz w:val="28"/>
          <w:szCs w:val="28"/>
          <w:lang w:val="pl-PL"/>
        </w:rPr>
      </w:pPr>
      <w:r w:rsidRPr="002D4CF5">
        <w:rPr>
          <w:sz w:val="28"/>
          <w:szCs w:val="28"/>
          <w:lang w:val="pl-PL"/>
        </w:rPr>
        <w:t xml:space="preserve">1/ Hình thành thói quen: tóm tắt </w:t>
      </w:r>
      <w:r w:rsidRPr="002D4CF5">
        <w:rPr>
          <w:color w:val="000000"/>
          <w:sz w:val="28"/>
          <w:szCs w:val="28"/>
          <w:lang w:val="pl-PL"/>
        </w:rPr>
        <w:t xml:space="preserve">văn bản </w:t>
      </w:r>
      <w:r w:rsidRPr="002D4CF5">
        <w:rPr>
          <w:sz w:val="28"/>
          <w:szCs w:val="28"/>
          <w:lang w:val="pl-PL"/>
        </w:rPr>
        <w:t>nghị luận dùng trong các yêu cầu khác nhau;</w:t>
      </w:r>
    </w:p>
    <w:p w:rsidR="000074AD" w:rsidRPr="002D4CF5" w:rsidRDefault="000074AD" w:rsidP="002D4CF5">
      <w:pPr>
        <w:spacing w:line="360" w:lineRule="auto"/>
        <w:ind w:firstLine="720"/>
        <w:rPr>
          <w:sz w:val="28"/>
          <w:szCs w:val="28"/>
          <w:lang w:val="pl-PL"/>
        </w:rPr>
      </w:pPr>
      <w:r w:rsidRPr="002D4CF5">
        <w:rPr>
          <w:sz w:val="28"/>
          <w:szCs w:val="28"/>
          <w:lang w:val="pl-PL"/>
        </w:rPr>
        <w:t>2/ Hình thành tính cách: tự tin khi trình bày kiến thức về văn bản tóm tắt;</w:t>
      </w:r>
    </w:p>
    <w:p w:rsidR="000074AD" w:rsidRPr="002D4CF5" w:rsidRDefault="000074AD" w:rsidP="002D4CF5">
      <w:pPr>
        <w:spacing w:line="360" w:lineRule="auto"/>
        <w:ind w:firstLine="720"/>
        <w:rPr>
          <w:sz w:val="28"/>
          <w:szCs w:val="28"/>
          <w:lang w:val="pl-PL"/>
        </w:rPr>
      </w:pPr>
      <w:r w:rsidRPr="002D4CF5">
        <w:rPr>
          <w:sz w:val="28"/>
          <w:szCs w:val="28"/>
          <w:lang w:val="pl-PL"/>
        </w:rPr>
        <w:t>3/Hình thành nhân cách: có ý thức vận dụng văn bản tóm tắt trong giao tiếp ngôn ngữ.</w:t>
      </w:r>
    </w:p>
    <w:p w:rsidR="000074AD" w:rsidRPr="002D4CF5" w:rsidRDefault="000074AD" w:rsidP="002D4CF5">
      <w:pPr>
        <w:spacing w:line="360" w:lineRule="auto"/>
        <w:rPr>
          <w:b/>
          <w:sz w:val="28"/>
          <w:szCs w:val="28"/>
        </w:rPr>
      </w:pPr>
    </w:p>
    <w:p w:rsidR="000074AD" w:rsidRPr="002D4CF5" w:rsidRDefault="000074AD" w:rsidP="002D4CF5">
      <w:pPr>
        <w:spacing w:line="360" w:lineRule="auto"/>
        <w:rPr>
          <w:b/>
          <w:sz w:val="28"/>
          <w:szCs w:val="28"/>
        </w:rPr>
      </w:pPr>
      <w:r w:rsidRPr="002D4CF5">
        <w:rPr>
          <w:b/>
          <w:sz w:val="28"/>
          <w:szCs w:val="28"/>
        </w:rPr>
        <w:t>IV. ĐỊNH HƯỚNG GÓP PHẦN HÌNH THÀNH NĂNG LỰC</w:t>
      </w:r>
    </w:p>
    <w:p w:rsidR="000074AD" w:rsidRPr="002D4CF5" w:rsidRDefault="000074AD" w:rsidP="002D4CF5">
      <w:pPr>
        <w:spacing w:line="360" w:lineRule="auto"/>
        <w:ind w:firstLine="720"/>
        <w:rPr>
          <w:sz w:val="28"/>
          <w:szCs w:val="28"/>
          <w:lang w:val="pl-PL"/>
        </w:rPr>
      </w:pPr>
      <w:r w:rsidRPr="002D4CF5">
        <w:rPr>
          <w:spacing w:val="4"/>
          <w:sz w:val="28"/>
          <w:szCs w:val="28"/>
          <w:lang w:val="pl-PL"/>
        </w:rPr>
        <w:t xml:space="preserve">- Năng lực thu thập thông tin liên quan đến các bước </w:t>
      </w:r>
      <w:r w:rsidRPr="002D4CF5">
        <w:rPr>
          <w:sz w:val="28"/>
          <w:szCs w:val="28"/>
          <w:lang w:val="vi-VN"/>
        </w:rPr>
        <w:t xml:space="preserve">tóm tắt </w:t>
      </w:r>
      <w:r w:rsidRPr="002D4CF5">
        <w:rPr>
          <w:color w:val="000000"/>
          <w:sz w:val="28"/>
          <w:szCs w:val="28"/>
          <w:lang w:val="pl-PL"/>
        </w:rPr>
        <w:t xml:space="preserve">văn bản </w:t>
      </w:r>
      <w:r w:rsidRPr="002D4CF5">
        <w:rPr>
          <w:sz w:val="28"/>
          <w:szCs w:val="28"/>
          <w:lang w:val="pl-PL"/>
        </w:rPr>
        <w:t>nghị luận;</w:t>
      </w:r>
    </w:p>
    <w:p w:rsidR="000074AD" w:rsidRPr="002D4CF5" w:rsidRDefault="000074AD" w:rsidP="002D4CF5">
      <w:pPr>
        <w:spacing w:line="360" w:lineRule="auto"/>
        <w:ind w:firstLine="720"/>
        <w:rPr>
          <w:sz w:val="28"/>
          <w:szCs w:val="28"/>
          <w:lang w:val="pl-PL"/>
        </w:rPr>
      </w:pPr>
      <w:r w:rsidRPr="002D4CF5">
        <w:rPr>
          <w:spacing w:val="4"/>
          <w:sz w:val="28"/>
          <w:szCs w:val="28"/>
          <w:lang w:val="pl-PL"/>
        </w:rPr>
        <w:t xml:space="preserve">- Năng lực đọc – hiểu  và </w:t>
      </w:r>
      <w:r w:rsidRPr="002D4CF5">
        <w:rPr>
          <w:sz w:val="28"/>
          <w:szCs w:val="28"/>
          <w:lang w:val="vi-VN"/>
        </w:rPr>
        <w:t xml:space="preserve">tóm tắt </w:t>
      </w:r>
      <w:r w:rsidRPr="002D4CF5">
        <w:rPr>
          <w:color w:val="000000"/>
          <w:sz w:val="28"/>
          <w:szCs w:val="28"/>
          <w:lang w:val="pl-PL"/>
        </w:rPr>
        <w:t xml:space="preserve">văn bản </w:t>
      </w:r>
      <w:r w:rsidRPr="002D4CF5">
        <w:rPr>
          <w:sz w:val="28"/>
          <w:szCs w:val="28"/>
          <w:lang w:val="pl-PL"/>
        </w:rPr>
        <w:t>nghị luận;</w:t>
      </w:r>
    </w:p>
    <w:p w:rsidR="000074AD" w:rsidRPr="002D4CF5" w:rsidRDefault="000074AD" w:rsidP="002D4CF5">
      <w:pPr>
        <w:spacing w:line="360" w:lineRule="auto"/>
        <w:rPr>
          <w:spacing w:val="4"/>
          <w:sz w:val="28"/>
          <w:szCs w:val="28"/>
          <w:lang w:val="pl-PL"/>
        </w:rPr>
      </w:pPr>
      <w:r w:rsidRPr="002D4CF5">
        <w:rPr>
          <w:spacing w:val="4"/>
          <w:sz w:val="28"/>
          <w:szCs w:val="28"/>
          <w:lang w:val="pl-PL"/>
        </w:rPr>
        <w:tab/>
        <w:t xml:space="preserve">- Năng lực trình bày suy nghĩ, cảm nhận của cá nhân về </w:t>
      </w:r>
      <w:r w:rsidRPr="002D4CF5">
        <w:rPr>
          <w:color w:val="000000"/>
          <w:sz w:val="28"/>
          <w:szCs w:val="28"/>
          <w:lang w:val="pl-PL"/>
        </w:rPr>
        <w:t xml:space="preserve">văn bản </w:t>
      </w:r>
      <w:r w:rsidRPr="002D4CF5">
        <w:rPr>
          <w:sz w:val="28"/>
          <w:szCs w:val="28"/>
          <w:lang w:val="pl-PL"/>
        </w:rPr>
        <w:t>nghị luận;</w:t>
      </w:r>
    </w:p>
    <w:p w:rsidR="000074AD" w:rsidRPr="002D4CF5" w:rsidRDefault="000074AD" w:rsidP="002D4CF5">
      <w:pPr>
        <w:spacing w:line="360" w:lineRule="auto"/>
        <w:rPr>
          <w:spacing w:val="4"/>
          <w:sz w:val="28"/>
          <w:szCs w:val="28"/>
          <w:lang w:val="pl-PL"/>
        </w:rPr>
      </w:pPr>
      <w:r w:rsidRPr="002D4CF5">
        <w:rPr>
          <w:spacing w:val="4"/>
          <w:sz w:val="28"/>
          <w:szCs w:val="28"/>
          <w:lang w:val="pl-PL"/>
        </w:rPr>
        <w:tab/>
        <w:t xml:space="preserve">- Năng lực hợp tác khi trao đổi, thảo luận về những kiến thức đã tóm tắt được từ </w:t>
      </w:r>
      <w:r w:rsidRPr="002D4CF5">
        <w:rPr>
          <w:color w:val="000000"/>
          <w:sz w:val="28"/>
          <w:szCs w:val="28"/>
          <w:lang w:val="pl-PL"/>
        </w:rPr>
        <w:t xml:space="preserve">văn bản </w:t>
      </w:r>
      <w:r w:rsidRPr="002D4CF5">
        <w:rPr>
          <w:sz w:val="28"/>
          <w:szCs w:val="28"/>
          <w:lang w:val="pl-PL"/>
        </w:rPr>
        <w:t>nghị luận</w:t>
      </w:r>
    </w:p>
    <w:p w:rsidR="000074AD" w:rsidRPr="002D4CF5" w:rsidRDefault="000074AD" w:rsidP="002D4CF5">
      <w:pPr>
        <w:spacing w:line="360" w:lineRule="auto"/>
        <w:rPr>
          <w:spacing w:val="4"/>
          <w:sz w:val="28"/>
          <w:szCs w:val="28"/>
          <w:lang w:val="pl-PL"/>
        </w:rPr>
      </w:pPr>
      <w:r w:rsidRPr="002D4CF5">
        <w:rPr>
          <w:spacing w:val="4"/>
          <w:sz w:val="28"/>
          <w:szCs w:val="28"/>
          <w:lang w:val="pl-PL"/>
        </w:rPr>
        <w:tab/>
        <w:t>- Năng lực tạo lập văn bản tóm tắt.</w:t>
      </w:r>
    </w:p>
    <w:p w:rsidR="000074AD" w:rsidRPr="002D4CF5" w:rsidRDefault="000074AD" w:rsidP="002D4CF5">
      <w:pPr>
        <w:spacing w:line="360" w:lineRule="auto"/>
        <w:rPr>
          <w:b/>
          <w:sz w:val="28"/>
          <w:szCs w:val="28"/>
        </w:rPr>
      </w:pPr>
    </w:p>
    <w:p w:rsidR="000074AD" w:rsidRPr="002D4CF5" w:rsidRDefault="000074AD" w:rsidP="002D4CF5">
      <w:pPr>
        <w:spacing w:line="360" w:lineRule="auto"/>
        <w:rPr>
          <w:b/>
          <w:sz w:val="28"/>
          <w:szCs w:val="28"/>
        </w:rPr>
      </w:pPr>
      <w:r w:rsidRPr="002D4CF5">
        <w:rPr>
          <w:b/>
          <w:sz w:val="28"/>
          <w:szCs w:val="28"/>
        </w:rPr>
        <w:t>B. CHUẨN BỊ CỦA GIÁO VIÊN VÀ HỌC SINH</w:t>
      </w:r>
    </w:p>
    <w:p w:rsidR="000074AD" w:rsidRPr="002D4CF5" w:rsidRDefault="000074AD" w:rsidP="002D4CF5">
      <w:pPr>
        <w:spacing w:line="360" w:lineRule="auto"/>
        <w:rPr>
          <w:b/>
          <w:sz w:val="28"/>
          <w:szCs w:val="28"/>
        </w:rPr>
      </w:pPr>
      <w:r w:rsidRPr="002D4CF5">
        <w:rPr>
          <w:b/>
          <w:sz w:val="28"/>
          <w:szCs w:val="28"/>
        </w:rPr>
        <w:t>I. CHUẨN BỊ CỦA GV</w:t>
      </w:r>
    </w:p>
    <w:p w:rsidR="000074AD" w:rsidRPr="002D4CF5" w:rsidRDefault="000074AD" w:rsidP="002D4CF5">
      <w:pPr>
        <w:spacing w:line="360" w:lineRule="auto"/>
        <w:ind w:firstLine="720"/>
        <w:rPr>
          <w:sz w:val="28"/>
          <w:szCs w:val="28"/>
          <w:lang w:val="nl-NL"/>
        </w:rPr>
      </w:pPr>
      <w:r w:rsidRPr="002D4CF5">
        <w:rPr>
          <w:sz w:val="28"/>
          <w:szCs w:val="28"/>
          <w:lang w:val="nl-NL"/>
        </w:rPr>
        <w:t xml:space="preserve">- Phương tiện, thiết bị: </w:t>
      </w:r>
    </w:p>
    <w:p w:rsidR="000074AD" w:rsidRPr="002D4CF5" w:rsidRDefault="000074AD" w:rsidP="002D4CF5">
      <w:pPr>
        <w:spacing w:line="360" w:lineRule="auto"/>
        <w:ind w:firstLine="720"/>
        <w:rPr>
          <w:sz w:val="28"/>
          <w:szCs w:val="28"/>
          <w:lang w:val="nl-NL"/>
        </w:rPr>
      </w:pPr>
      <w:r w:rsidRPr="002D4CF5">
        <w:rPr>
          <w:sz w:val="28"/>
          <w:szCs w:val="28"/>
          <w:lang w:val="nl-NL"/>
        </w:rPr>
        <w:t>+ SGK, SGV, Tư liệu Ngữ Văn 11, thiết kế bài học.</w:t>
      </w:r>
    </w:p>
    <w:p w:rsidR="000074AD" w:rsidRPr="002D4CF5" w:rsidRDefault="000074AD" w:rsidP="002D4CF5">
      <w:pPr>
        <w:spacing w:line="360" w:lineRule="auto"/>
        <w:ind w:firstLine="720"/>
        <w:rPr>
          <w:sz w:val="28"/>
          <w:szCs w:val="28"/>
          <w:lang w:val="nl-NL"/>
        </w:rPr>
      </w:pPr>
      <w:r w:rsidRPr="002D4CF5">
        <w:rPr>
          <w:sz w:val="28"/>
          <w:szCs w:val="28"/>
          <w:lang w:val="nl-NL"/>
        </w:rPr>
        <w:t>+ Máy tính, máy chiếu, loa...</w:t>
      </w:r>
    </w:p>
    <w:p w:rsidR="000074AD" w:rsidRPr="002D4CF5" w:rsidRDefault="000074AD"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0074AD" w:rsidRPr="002D4CF5" w:rsidRDefault="000074AD" w:rsidP="002D4CF5">
      <w:pPr>
        <w:spacing w:line="360" w:lineRule="auto"/>
        <w:rPr>
          <w:b/>
          <w:sz w:val="28"/>
          <w:szCs w:val="28"/>
        </w:rPr>
      </w:pPr>
      <w:r w:rsidRPr="002D4CF5">
        <w:rPr>
          <w:b/>
          <w:sz w:val="28"/>
          <w:szCs w:val="28"/>
        </w:rPr>
        <w:t>II. CHUẨN BỊ CỦA HỌC SINH.</w:t>
      </w:r>
    </w:p>
    <w:p w:rsidR="000074AD" w:rsidRPr="002D4CF5" w:rsidRDefault="000074AD"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0074AD" w:rsidRPr="002D4CF5" w:rsidRDefault="000074AD"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3060"/>
      </w:tblGrid>
      <w:tr w:rsidR="00597147" w:rsidRPr="002D4CF5" w:rsidTr="00296840">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30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296840">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ind w:firstLine="720"/>
              <w:rPr>
                <w:sz w:val="28"/>
                <w:szCs w:val="28"/>
                <w:lang w:val="vi-VN"/>
              </w:rPr>
            </w:pPr>
            <w:r w:rsidRPr="002D4CF5">
              <w:rPr>
                <w:sz w:val="28"/>
                <w:szCs w:val="28"/>
                <w:lang w:val="vi-VN"/>
              </w:rPr>
              <w:t>- GV giao nhiệm vụ: Tóm tắt văn bản nghị luận sau:</w:t>
            </w:r>
          </w:p>
          <w:p w:rsidR="00597147" w:rsidRPr="002D4CF5" w:rsidRDefault="00597147" w:rsidP="002D4CF5">
            <w:pPr>
              <w:spacing w:line="360" w:lineRule="auto"/>
              <w:ind w:firstLine="720"/>
              <w:rPr>
                <w:i/>
                <w:sz w:val="28"/>
                <w:szCs w:val="28"/>
                <w:lang w:val="vi-VN"/>
              </w:rPr>
            </w:pPr>
            <w:r w:rsidRPr="002D4CF5">
              <w:rPr>
                <w:i/>
                <w:sz w:val="28"/>
                <w:szCs w:val="28"/>
                <w:lang w:val="vi-VN"/>
              </w:rPr>
              <w:t>Tinh thần thời đại trong bài thơ Chiều tối của Hồ Chí Minh thể hiện ở sự vận động của cảm hứng thơ: Hai câu thơ đầu mang đến cho người đọc cảm giác u buồn, cô đơn khi cảm nhận cảnh chiều đồng thời có cảm giác rằng nỗi buồn, nỗi cô đơn sẽ càng trĩu nặng khi màn đêm buông xuống mà người tù thì vẫn mỏi mệt trên bước đường gian lao. Nhưng thật bất ngờ khi ở hai câu cuối, người tù lại hướng tâm tư, cảm xúc của mình đến ánh lửa hồng và gương mặt của người thiếu nữ sơn cước đang xay ngô bên bếp lửa. Bài thơ kết thúc bằng hình ảnh lò than rực hồng - điểm sáng nổi bật giữa màn đêm, điểm sáng ấm áp của sự sống, cũng là nguồn sáng của tình đời, tình người và vẻ đẹp khoẻ khoắn của người lao động,...</w:t>
            </w:r>
          </w:p>
          <w:p w:rsidR="00597147" w:rsidRPr="002D4CF5" w:rsidRDefault="00597147" w:rsidP="002D4CF5">
            <w:pPr>
              <w:spacing w:line="360" w:lineRule="auto"/>
              <w:ind w:firstLine="720"/>
              <w:rPr>
                <w:i/>
                <w:sz w:val="28"/>
                <w:szCs w:val="28"/>
              </w:rPr>
            </w:pPr>
            <w:r w:rsidRPr="002D4CF5">
              <w:rPr>
                <w:i/>
                <w:sz w:val="28"/>
                <w:szCs w:val="28"/>
                <w:lang w:val="vi-VN"/>
              </w:rPr>
              <w:t xml:space="preserve"> Tinh thần thời đại còn thể hiện ở sự vận động của tâm hồn thi sĩ - chiến sĩ: Bài thơ mở ra với những hình ảnh và cảm hứng mang đậm chất cổ điển về một bức tranh chiều tĩnh lặng và u buồn, nhưng mạch thơ lại có sự chuyển đổi thật khoẻ khoắn, hướng về sự sống, ánh sáng, niềm vui. Đó chính là sự thể hiện tinh thần lạc quan và tấm lòng nhân ái của người tù - chiến sĩ - thi sĩ Hồ Chí Minh.( </w:t>
            </w:r>
            <w:r w:rsidRPr="002D4CF5">
              <w:rPr>
                <w:i/>
                <w:sz w:val="28"/>
                <w:szCs w:val="28"/>
              </w:rPr>
              <w:t>Theo Đỗ Ngọc Thống)</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HS thực hiện nhiệm vụ: </w:t>
            </w:r>
          </w:p>
          <w:p w:rsidR="00597147" w:rsidRPr="002D4CF5" w:rsidRDefault="00597147" w:rsidP="002D4CF5">
            <w:pPr>
              <w:spacing w:line="360" w:lineRule="auto"/>
              <w:rPr>
                <w:i/>
                <w:sz w:val="28"/>
                <w:szCs w:val="28"/>
                <w:lang w:val="vi-VN"/>
              </w:rPr>
            </w:pPr>
            <w:r w:rsidRPr="002D4CF5">
              <w:rPr>
                <w:sz w:val="28"/>
                <w:szCs w:val="28"/>
                <w:lang w:val="vi-VN"/>
              </w:rPr>
              <w:t xml:space="preserve">-  HS báo  cáo kết quả thực hiện nhiệm vụ: </w:t>
            </w:r>
            <w:r w:rsidRPr="002D4CF5">
              <w:rPr>
                <w:i/>
                <w:sz w:val="28"/>
                <w:szCs w:val="28"/>
                <w:lang w:val="vi-VN"/>
              </w:rPr>
              <w:t>Tinh thần thời đại trong bài thơ Chiều tối của Hồ Chí Minh thể hiện ở sự vận động của cảm hứng thơ:từ cô đơn, u buồn ( 2 câu đầu) đến ấm áp sự sống ( 2 câu sau),ở sự vận động của tâm hồn thi sĩ-chiến sĩ…</w:t>
            </w:r>
          </w:p>
          <w:p w:rsidR="00597147" w:rsidRPr="002D4CF5" w:rsidRDefault="00597147" w:rsidP="002D4CF5">
            <w:pPr>
              <w:spacing w:line="360" w:lineRule="auto"/>
              <w:rPr>
                <w:sz w:val="28"/>
                <w:szCs w:val="28"/>
                <w:lang w:val="vi-VN"/>
              </w:rPr>
            </w:pPr>
            <w:r w:rsidRPr="002D4CF5">
              <w:rPr>
                <w:sz w:val="28"/>
                <w:szCs w:val="28"/>
                <w:lang w:val="vi-VN"/>
              </w:rPr>
              <w:t xml:space="preserve">Từ đó, giáo viên giới thiệu </w:t>
            </w:r>
            <w:r w:rsidRPr="002D4CF5">
              <w:rPr>
                <w:i/>
                <w:iCs/>
                <w:sz w:val="28"/>
                <w:szCs w:val="28"/>
                <w:lang w:val="vi-VN"/>
              </w:rPr>
              <w:t xml:space="preserve">Vào bài:Ở tiết học trước, chúng ta đã tìm hiểu các bước tóm tắt văn bản nghị luận. Ở tiết học hôm nay, chúng ta tiếp tục bài học với phần thực hành nhằm củng cố kiến thức đã học. </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30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950"/>
        <w:tblGridChange w:id="283">
          <w:tblGrid>
            <w:gridCol w:w="5040"/>
            <w:gridCol w:w="4950"/>
          </w:tblGrid>
        </w:tblGridChange>
      </w:tblGrid>
      <w:tr w:rsidR="00EA4124" w:rsidRPr="002D4CF5" w:rsidTr="00EA4124">
        <w:trPr>
          <w:trHeight w:val="647"/>
        </w:trPr>
        <w:tc>
          <w:tcPr>
            <w:tcW w:w="5040" w:type="dxa"/>
            <w:shd w:val="clear" w:color="auto" w:fill="auto"/>
          </w:tcPr>
          <w:p w:rsidR="00EA4124" w:rsidRPr="002D4CF5" w:rsidRDefault="00EA412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950" w:type="dxa"/>
          </w:tcPr>
          <w:p w:rsidR="00EA4124" w:rsidRPr="002D4CF5" w:rsidRDefault="00EA412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EA4124" w:rsidRPr="002D4CF5" w:rsidTr="00EA4124">
        <w:trPr>
          <w:trHeight w:val="1430"/>
        </w:trPr>
        <w:tc>
          <w:tcPr>
            <w:tcW w:w="5040" w:type="dxa"/>
            <w:shd w:val="clear" w:color="auto" w:fill="auto"/>
          </w:tcPr>
          <w:p w:rsidR="00EA4124" w:rsidRPr="002D4CF5" w:rsidRDefault="00EA4124" w:rsidP="002D4CF5">
            <w:pPr>
              <w:spacing w:line="360" w:lineRule="auto"/>
              <w:rPr>
                <w:b/>
                <w:sz w:val="28"/>
                <w:szCs w:val="28"/>
                <w:u w:val="single"/>
              </w:rPr>
            </w:pPr>
            <w:r w:rsidRPr="002D4CF5">
              <w:rPr>
                <w:b/>
                <w:sz w:val="28"/>
                <w:szCs w:val="28"/>
                <w:u w:val="single"/>
              </w:rPr>
              <w:t xml:space="preserve">* Thao tác 1 : </w:t>
            </w:r>
          </w:p>
          <w:p w:rsidR="00EA4124" w:rsidRPr="002D4CF5" w:rsidRDefault="00EA4124" w:rsidP="002D4CF5">
            <w:pPr>
              <w:spacing w:line="360" w:lineRule="auto"/>
              <w:ind w:firstLine="612"/>
              <w:rPr>
                <w:sz w:val="28"/>
                <w:szCs w:val="28"/>
              </w:rPr>
            </w:pPr>
            <w:r w:rsidRPr="002D4CF5">
              <w:rPr>
                <w:sz w:val="28"/>
                <w:szCs w:val="28"/>
              </w:rPr>
              <w:t>GV yêu cầu HS tìm hiểu và thực hiên yêu cầu ở mục 1.</w:t>
            </w:r>
          </w:p>
          <w:p w:rsidR="00EA4124" w:rsidRPr="002D4CF5" w:rsidRDefault="00EA4124" w:rsidP="002D4CF5">
            <w:pPr>
              <w:spacing w:line="360" w:lineRule="auto"/>
              <w:rPr>
                <w:sz w:val="28"/>
                <w:szCs w:val="28"/>
              </w:rPr>
            </w:pPr>
            <w:r w:rsidRPr="002D4CF5">
              <w:rPr>
                <w:sz w:val="28"/>
                <w:szCs w:val="28"/>
              </w:rPr>
              <w:t>HS  có thể bổ sung 2 ý:</w:t>
            </w:r>
          </w:p>
          <w:p w:rsidR="00EA4124" w:rsidRPr="002D4CF5" w:rsidRDefault="00EA4124" w:rsidP="002D4CF5">
            <w:pPr>
              <w:spacing w:line="360" w:lineRule="auto"/>
              <w:ind w:firstLine="612"/>
              <w:rPr>
                <w:sz w:val="28"/>
                <w:szCs w:val="28"/>
              </w:rPr>
            </w:pPr>
            <w:r w:rsidRPr="002D4CF5">
              <w:rPr>
                <w:sz w:val="28"/>
                <w:szCs w:val="28"/>
              </w:rPr>
              <w:t>-Nhược điểm của thơ mới là không nói đến đấu tranh cách mạng.</w:t>
            </w:r>
          </w:p>
          <w:p w:rsidR="00EA4124" w:rsidRPr="002D4CF5" w:rsidRDefault="00EA4124" w:rsidP="002D4CF5">
            <w:pPr>
              <w:spacing w:line="360" w:lineRule="auto"/>
              <w:ind w:firstLine="612"/>
              <w:rPr>
                <w:sz w:val="28"/>
                <w:szCs w:val="28"/>
              </w:rPr>
            </w:pPr>
            <w:r w:rsidRPr="002D4CF5">
              <w:rPr>
                <w:sz w:val="28"/>
                <w:szCs w:val="28"/>
              </w:rPr>
              <w:t>-Thơ mới đã đổi mới sự biểu hiên của cảm xúc, góp phần vào sự phát triển của tiếng Việt.</w:t>
            </w:r>
          </w:p>
          <w:p w:rsidR="00EA4124" w:rsidRPr="002D4CF5" w:rsidRDefault="00EA4124" w:rsidP="002D4CF5">
            <w:pPr>
              <w:spacing w:line="360" w:lineRule="auto"/>
              <w:ind w:firstLine="612"/>
              <w:rPr>
                <w:sz w:val="28"/>
                <w:szCs w:val="28"/>
              </w:rPr>
            </w:pPr>
          </w:p>
          <w:p w:rsidR="00EA4124" w:rsidRPr="002D4CF5" w:rsidRDefault="00EA4124" w:rsidP="002D4CF5">
            <w:pPr>
              <w:spacing w:line="360" w:lineRule="auto"/>
              <w:ind w:firstLine="612"/>
              <w:rPr>
                <w:sz w:val="28"/>
                <w:szCs w:val="28"/>
              </w:rPr>
            </w:pPr>
          </w:p>
          <w:p w:rsidR="00EA4124" w:rsidRPr="002D4CF5" w:rsidRDefault="00EA4124" w:rsidP="002D4CF5">
            <w:pPr>
              <w:spacing w:line="360" w:lineRule="auto"/>
              <w:ind w:firstLine="612"/>
              <w:rPr>
                <w:sz w:val="28"/>
                <w:szCs w:val="28"/>
              </w:rPr>
            </w:pPr>
          </w:p>
          <w:p w:rsidR="00EA4124" w:rsidRPr="002D4CF5" w:rsidRDefault="00EA4124" w:rsidP="002D4CF5">
            <w:pPr>
              <w:spacing w:line="360" w:lineRule="auto"/>
              <w:ind w:firstLine="612"/>
              <w:rPr>
                <w:sz w:val="28"/>
                <w:szCs w:val="28"/>
              </w:rPr>
            </w:pPr>
            <w:r w:rsidRPr="002D4CF5">
              <w:rPr>
                <w:sz w:val="28"/>
                <w:szCs w:val="28"/>
              </w:rPr>
              <w:t>.</w:t>
            </w:r>
          </w:p>
          <w:p w:rsidR="00EA4124" w:rsidRPr="002D4CF5" w:rsidRDefault="00EA4124" w:rsidP="002D4CF5">
            <w:pPr>
              <w:spacing w:line="360" w:lineRule="auto"/>
              <w:ind w:firstLine="612"/>
              <w:rPr>
                <w:sz w:val="28"/>
                <w:szCs w:val="28"/>
              </w:rPr>
            </w:pPr>
            <w:r w:rsidRPr="002D4CF5">
              <w:rPr>
                <w:sz w:val="28"/>
                <w:szCs w:val="28"/>
              </w:rPr>
              <w:t>GV yêu cầu HS tìm hiểu và thực hiện yêu cầu ở mục 2.</w:t>
            </w:r>
          </w:p>
          <w:p w:rsidR="00EA4124" w:rsidRPr="002D4CF5" w:rsidRDefault="00EA4124" w:rsidP="002D4CF5">
            <w:pPr>
              <w:spacing w:line="360" w:lineRule="auto"/>
              <w:ind w:firstLine="612"/>
              <w:rPr>
                <w:sz w:val="28"/>
                <w:szCs w:val="28"/>
              </w:rPr>
            </w:pPr>
          </w:p>
          <w:p w:rsidR="00EA4124" w:rsidRPr="002D4CF5" w:rsidRDefault="00EA4124" w:rsidP="002D4CF5">
            <w:pPr>
              <w:spacing w:line="360" w:lineRule="auto"/>
              <w:rPr>
                <w:sz w:val="28"/>
                <w:szCs w:val="28"/>
              </w:rPr>
            </w:pPr>
            <w:r w:rsidRPr="002D4CF5">
              <w:rPr>
                <w:sz w:val="28"/>
                <w:szCs w:val="28"/>
              </w:rPr>
              <w:t>HS tìm hiểu và thực hiện yêu cầu ở mục 2.</w:t>
            </w:r>
          </w:p>
          <w:p w:rsidR="00EA4124" w:rsidRPr="002D4CF5" w:rsidRDefault="00EA4124" w:rsidP="002D4CF5">
            <w:pPr>
              <w:spacing w:line="360" w:lineRule="auto"/>
              <w:ind w:firstLine="612"/>
              <w:rPr>
                <w:sz w:val="28"/>
                <w:szCs w:val="28"/>
              </w:rPr>
            </w:pPr>
            <w:r w:rsidRPr="002D4CF5">
              <w:rPr>
                <w:sz w:val="28"/>
                <w:szCs w:val="28"/>
              </w:rPr>
              <w:t>-Vấn đề nghi luận: Tinh thần thơ mới.</w:t>
            </w:r>
          </w:p>
          <w:p w:rsidR="00EA4124" w:rsidRPr="002D4CF5" w:rsidRDefault="00EA4124" w:rsidP="002D4CF5">
            <w:pPr>
              <w:spacing w:line="360" w:lineRule="auto"/>
              <w:ind w:firstLine="612"/>
              <w:rPr>
                <w:sz w:val="28"/>
                <w:szCs w:val="28"/>
              </w:rPr>
            </w:pPr>
            <w:r w:rsidRPr="002D4CF5">
              <w:rPr>
                <w:sz w:val="28"/>
                <w:szCs w:val="28"/>
              </w:rPr>
              <w:t>-Mục đích nghi luận: Giúp người đọc nhận thức đúng về cuộc "cách mạng" của thơ mới với hai thành tựu nổi bật là công bố "cái "tôi" - cá nhân, cá thể" và đưa tiếng Viêt lên một tầm cao mới.</w:t>
            </w:r>
          </w:p>
          <w:p w:rsidR="00EA4124" w:rsidRPr="002D4CF5" w:rsidRDefault="00EA4124" w:rsidP="002D4CF5">
            <w:pPr>
              <w:spacing w:line="360" w:lineRule="auto"/>
              <w:ind w:firstLine="612"/>
              <w:rPr>
                <w:sz w:val="28"/>
                <w:szCs w:val="28"/>
              </w:rPr>
            </w:pPr>
            <w:r w:rsidRPr="002D4CF5">
              <w:rPr>
                <w:sz w:val="28"/>
                <w:szCs w:val="28"/>
              </w:rPr>
              <w:t>-Bố cục của văn bản trích</w:t>
            </w:r>
          </w:p>
          <w:p w:rsidR="00EA4124" w:rsidRPr="002D4CF5" w:rsidRDefault="00EA4124" w:rsidP="002D4CF5">
            <w:pPr>
              <w:spacing w:line="360" w:lineRule="auto"/>
              <w:rPr>
                <w:sz w:val="28"/>
                <w:szCs w:val="28"/>
              </w:rPr>
            </w:pPr>
            <w:r w:rsidRPr="002D4CF5">
              <w:rPr>
                <w:sz w:val="28"/>
                <w:szCs w:val="28"/>
              </w:rPr>
              <w:t xml:space="preserve">          +Phần mở bài: câu đầu</w:t>
            </w:r>
          </w:p>
          <w:p w:rsidR="00EA4124" w:rsidRPr="002D4CF5" w:rsidRDefault="00EA4124" w:rsidP="002D4CF5">
            <w:pPr>
              <w:spacing w:line="360" w:lineRule="auto"/>
              <w:rPr>
                <w:sz w:val="28"/>
                <w:szCs w:val="28"/>
              </w:rPr>
            </w:pPr>
            <w:r w:rsidRPr="002D4CF5">
              <w:rPr>
                <w:sz w:val="28"/>
                <w:szCs w:val="28"/>
              </w:rPr>
              <w:t xml:space="preserve">          +Thân bài gồm các ý chính sau:</w:t>
            </w:r>
          </w:p>
          <w:p w:rsidR="00EA4124" w:rsidRPr="002D4CF5" w:rsidRDefault="00EA4124" w:rsidP="002D4CF5">
            <w:pPr>
              <w:spacing w:line="360" w:lineRule="auto"/>
              <w:rPr>
                <w:sz w:val="28"/>
                <w:szCs w:val="28"/>
              </w:rPr>
            </w:pPr>
            <w:r w:rsidRPr="002D4CF5">
              <w:rPr>
                <w:sz w:val="28"/>
                <w:szCs w:val="28"/>
              </w:rPr>
              <w:t xml:space="preserve">             ++Cái khó trong việc tìm ra tinh thần thơ mới và xác định cách tiếp cận đúng đắn cần phải có.</w:t>
            </w:r>
          </w:p>
          <w:p w:rsidR="00EA4124" w:rsidRPr="002D4CF5" w:rsidRDefault="00EA4124" w:rsidP="002D4CF5">
            <w:pPr>
              <w:spacing w:line="360" w:lineRule="auto"/>
              <w:rPr>
                <w:sz w:val="28"/>
                <w:szCs w:val="28"/>
              </w:rPr>
            </w:pPr>
            <w:r w:rsidRPr="002D4CF5">
              <w:rPr>
                <w:sz w:val="28"/>
                <w:szCs w:val="28"/>
              </w:rPr>
              <w:t xml:space="preserve">              ++Những biểu hiện của "cái "tôi" - cá nhân, cá thể" trong thơ mới, "cái "tôi"" buồn nhưng đầy khát vọng.</w:t>
            </w:r>
          </w:p>
          <w:p w:rsidR="00EA4124" w:rsidRPr="002D4CF5" w:rsidRDefault="00EA4124" w:rsidP="002D4CF5">
            <w:pPr>
              <w:spacing w:line="360" w:lineRule="auto"/>
              <w:rPr>
                <w:sz w:val="28"/>
                <w:szCs w:val="28"/>
              </w:rPr>
            </w:pPr>
            <w:r w:rsidRPr="002D4CF5">
              <w:rPr>
                <w:sz w:val="28"/>
                <w:szCs w:val="28"/>
              </w:rPr>
              <w:t xml:space="preserve">               ++Tình yêu, sự tôn vinh đối với tiếng Việt.</w:t>
            </w:r>
          </w:p>
          <w:p w:rsidR="00EA4124" w:rsidRPr="002D4CF5" w:rsidRDefault="00EA4124" w:rsidP="002D4CF5">
            <w:pPr>
              <w:tabs>
                <w:tab w:val="left" w:pos="510"/>
                <w:tab w:val="left" w:pos="540"/>
              </w:tabs>
              <w:spacing w:line="360" w:lineRule="auto"/>
              <w:rPr>
                <w:sz w:val="28"/>
                <w:szCs w:val="28"/>
              </w:rPr>
            </w:pPr>
            <w:r w:rsidRPr="002D4CF5">
              <w:rPr>
                <w:sz w:val="28"/>
                <w:szCs w:val="28"/>
              </w:rPr>
              <w:t xml:space="preserve">              +Phần kết bài: nhấn mạnh tinh thần thơ  mới. </w:t>
            </w:r>
          </w:p>
        </w:tc>
        <w:tc>
          <w:tcPr>
            <w:tcW w:w="4950" w:type="dxa"/>
          </w:tcPr>
          <w:p w:rsidR="00EA4124" w:rsidRPr="002D4CF5" w:rsidRDefault="00EA4124" w:rsidP="002D4CF5">
            <w:pPr>
              <w:spacing w:line="360" w:lineRule="auto"/>
              <w:rPr>
                <w:sz w:val="28"/>
                <w:szCs w:val="28"/>
              </w:rPr>
            </w:pPr>
            <w:r w:rsidRPr="002D4CF5">
              <w:rPr>
                <w:b/>
                <w:sz w:val="28"/>
                <w:szCs w:val="28"/>
              </w:rPr>
              <w:t>BT1:</w:t>
            </w:r>
            <w:r w:rsidRPr="002D4CF5">
              <w:rPr>
                <w:sz w:val="28"/>
                <w:szCs w:val="28"/>
              </w:rPr>
              <w:t>(trang 122-123):</w:t>
            </w:r>
          </w:p>
          <w:p w:rsidR="00EA4124" w:rsidRPr="002D4CF5" w:rsidRDefault="00EA4124" w:rsidP="002D4CF5">
            <w:pPr>
              <w:spacing w:line="360" w:lineRule="auto"/>
              <w:rPr>
                <w:sz w:val="28"/>
                <w:szCs w:val="28"/>
              </w:rPr>
            </w:pPr>
            <w:r w:rsidRPr="002D4CF5">
              <w:rPr>
                <w:sz w:val="28"/>
                <w:szCs w:val="28"/>
              </w:rPr>
              <w:t>-Những nội dung mà bạn HS dự định tóm tắt văn bản cần sửa chữa như sau:</w:t>
            </w:r>
          </w:p>
          <w:p w:rsidR="00EA4124" w:rsidRPr="002D4CF5" w:rsidRDefault="00EA4124" w:rsidP="002D4CF5">
            <w:pPr>
              <w:spacing w:line="360" w:lineRule="auto"/>
              <w:rPr>
                <w:sz w:val="28"/>
                <w:szCs w:val="28"/>
              </w:rPr>
            </w:pPr>
            <w:r w:rsidRPr="002D4CF5">
              <w:rPr>
                <w:sz w:val="28"/>
                <w:szCs w:val="28"/>
              </w:rPr>
              <w:t>+</w:t>
            </w:r>
            <w:r w:rsidRPr="002D4CF5">
              <w:rPr>
                <w:b/>
                <w:sz w:val="28"/>
                <w:szCs w:val="28"/>
              </w:rPr>
              <w:t>L/Đ 1</w:t>
            </w:r>
            <w:r w:rsidRPr="002D4CF5">
              <w:rPr>
                <w:sz w:val="28"/>
                <w:szCs w:val="28"/>
              </w:rPr>
              <w:t>: “Thơ mới là phong trào văn học phong phú, một phong trào sáng tạo dồi dào , có nhiều yếu tố tích cực”</w:t>
            </w:r>
          </w:p>
          <w:p w:rsidR="00EA4124" w:rsidRPr="002D4CF5" w:rsidRDefault="00EA4124" w:rsidP="002D4CF5">
            <w:pPr>
              <w:spacing w:line="360" w:lineRule="auto"/>
              <w:rPr>
                <w:sz w:val="28"/>
                <w:szCs w:val="28"/>
              </w:rPr>
            </w:pPr>
            <w:r w:rsidRPr="002D4CF5">
              <w:rPr>
                <w:sz w:val="28"/>
                <w:szCs w:val="28"/>
              </w:rPr>
              <w:t>+</w:t>
            </w:r>
            <w:r w:rsidRPr="002D4CF5">
              <w:rPr>
                <w:b/>
                <w:sz w:val="28"/>
                <w:szCs w:val="28"/>
              </w:rPr>
              <w:t xml:space="preserve">L/Đ 2: </w:t>
            </w:r>
            <w:r w:rsidRPr="002D4CF5">
              <w:rPr>
                <w:sz w:val="28"/>
                <w:szCs w:val="28"/>
              </w:rPr>
              <w:t xml:space="preserve">Phong trào Thơ mới có nhiều  đóng góp về nghệ thuật thơ; đã  góp phần trau dồi tiếng Việt.   </w:t>
            </w:r>
          </w:p>
          <w:p w:rsidR="00EA4124" w:rsidRPr="002D4CF5" w:rsidRDefault="00EA4124" w:rsidP="002D4CF5">
            <w:pPr>
              <w:spacing w:line="360" w:lineRule="auto"/>
              <w:rPr>
                <w:sz w:val="28"/>
                <w:szCs w:val="28"/>
              </w:rPr>
            </w:pPr>
            <w:r w:rsidRPr="002D4CF5">
              <w:rPr>
                <w:sz w:val="28"/>
                <w:szCs w:val="28"/>
              </w:rPr>
              <w:t>+</w:t>
            </w:r>
            <w:r w:rsidRPr="002D4CF5">
              <w:rPr>
                <w:b/>
                <w:sz w:val="28"/>
                <w:szCs w:val="28"/>
              </w:rPr>
              <w:t>LĐ 3</w:t>
            </w:r>
            <w:r w:rsidRPr="002D4CF5">
              <w:rPr>
                <w:sz w:val="28"/>
                <w:szCs w:val="28"/>
              </w:rPr>
              <w:t>: Thơ mới xứng đáng mệnh danh là “một thời đại trong thi ca”</w:t>
            </w:r>
          </w:p>
          <w:p w:rsidR="00EA4124" w:rsidRPr="002D4CF5" w:rsidRDefault="00EA4124" w:rsidP="002D4CF5">
            <w:pPr>
              <w:spacing w:line="360" w:lineRule="auto"/>
              <w:rPr>
                <w:b/>
                <w:sz w:val="28"/>
                <w:szCs w:val="28"/>
                <w:u w:val="single"/>
              </w:rPr>
            </w:pPr>
            <w:r w:rsidRPr="002D4CF5">
              <w:rPr>
                <w:b/>
                <w:sz w:val="28"/>
                <w:szCs w:val="28"/>
                <w:u w:val="single"/>
              </w:rPr>
              <w:t xml:space="preserve">BT2: </w:t>
            </w:r>
          </w:p>
          <w:p w:rsidR="00EA4124" w:rsidRPr="002D4CF5" w:rsidRDefault="00EA4124" w:rsidP="002D4CF5">
            <w:pPr>
              <w:spacing w:line="360" w:lineRule="auto"/>
              <w:rPr>
                <w:sz w:val="28"/>
                <w:szCs w:val="28"/>
              </w:rPr>
            </w:pPr>
            <w:r w:rsidRPr="002D4CF5">
              <w:rPr>
                <w:b/>
                <w:sz w:val="28"/>
                <w:szCs w:val="28"/>
              </w:rPr>
              <w:t>-Chủ đề NL</w:t>
            </w:r>
            <w:r w:rsidRPr="002D4CF5">
              <w:rPr>
                <w:sz w:val="28"/>
                <w:szCs w:val="28"/>
              </w:rPr>
              <w:t>: Tinh thần Thơ Mới.</w:t>
            </w:r>
          </w:p>
          <w:p w:rsidR="00EA4124" w:rsidRPr="002D4CF5" w:rsidRDefault="00EA4124" w:rsidP="002D4CF5">
            <w:pPr>
              <w:spacing w:line="360" w:lineRule="auto"/>
              <w:rPr>
                <w:sz w:val="28"/>
                <w:szCs w:val="28"/>
              </w:rPr>
            </w:pPr>
            <w:r w:rsidRPr="002D4CF5">
              <w:rPr>
                <w:b/>
                <w:sz w:val="28"/>
                <w:szCs w:val="28"/>
              </w:rPr>
              <w:t>-Mục đích NL</w:t>
            </w:r>
            <w:r w:rsidRPr="002D4CF5">
              <w:rPr>
                <w:sz w:val="28"/>
                <w:szCs w:val="28"/>
              </w:rPr>
              <w:t>: khắc họa tinh thần thơ Mới là sự cách tân về thơ, từ “cái ta “chuyển sang “cái tôi” đầy màu sắc cá nhân,là tình yêu tha thiết T.V</w:t>
            </w:r>
          </w:p>
          <w:p w:rsidR="00EA4124" w:rsidRPr="002D4CF5" w:rsidRDefault="00EA4124" w:rsidP="002D4CF5">
            <w:pPr>
              <w:spacing w:line="360" w:lineRule="auto"/>
              <w:rPr>
                <w:b/>
                <w:sz w:val="28"/>
                <w:szCs w:val="28"/>
              </w:rPr>
            </w:pPr>
            <w:r w:rsidRPr="002D4CF5">
              <w:rPr>
                <w:b/>
                <w:sz w:val="28"/>
                <w:szCs w:val="28"/>
              </w:rPr>
              <w:t>-Bố cục VB:</w:t>
            </w:r>
          </w:p>
          <w:p w:rsidR="00EA4124" w:rsidRPr="002D4CF5" w:rsidRDefault="00EA4124" w:rsidP="002D4CF5">
            <w:pPr>
              <w:spacing w:line="360" w:lineRule="auto"/>
              <w:rPr>
                <w:sz w:val="28"/>
                <w:szCs w:val="28"/>
              </w:rPr>
            </w:pPr>
            <w:r w:rsidRPr="002D4CF5">
              <w:rPr>
                <w:sz w:val="28"/>
                <w:szCs w:val="28"/>
              </w:rPr>
              <w:t>+Phần mở  bài :Nêu v/đ NL.</w:t>
            </w:r>
          </w:p>
          <w:p w:rsidR="00EA4124" w:rsidRPr="002D4CF5" w:rsidRDefault="00EA4124" w:rsidP="002D4CF5">
            <w:pPr>
              <w:spacing w:line="360" w:lineRule="auto"/>
              <w:rPr>
                <w:sz w:val="28"/>
                <w:szCs w:val="28"/>
              </w:rPr>
            </w:pPr>
            <w:r w:rsidRPr="002D4CF5">
              <w:rPr>
                <w:sz w:val="28"/>
                <w:szCs w:val="28"/>
              </w:rPr>
              <w:t>+Phần thân bài: gồm các ý :</w:t>
            </w:r>
          </w:p>
          <w:p w:rsidR="00EA4124" w:rsidRPr="002D4CF5" w:rsidRDefault="00EA4124" w:rsidP="002D4CF5">
            <w:pPr>
              <w:spacing w:line="360" w:lineRule="auto"/>
              <w:rPr>
                <w:sz w:val="28"/>
                <w:szCs w:val="28"/>
              </w:rPr>
            </w:pPr>
            <w:r w:rsidRPr="002D4CF5">
              <w:rPr>
                <w:sz w:val="28"/>
                <w:szCs w:val="28"/>
              </w:rPr>
              <w:t xml:space="preserve">    </w:t>
            </w:r>
            <w:r w:rsidRPr="002D4CF5">
              <w:rPr>
                <w:b/>
                <w:sz w:val="28"/>
                <w:szCs w:val="28"/>
              </w:rPr>
              <w:t>*Cái khó</w:t>
            </w:r>
            <w:r w:rsidRPr="002D4CF5">
              <w:rPr>
                <w:sz w:val="28"/>
                <w:szCs w:val="28"/>
              </w:rPr>
              <w:t xml:space="preserve"> trong việc tìm ra tinh thần thơ Mới và </w:t>
            </w:r>
            <w:r w:rsidRPr="002D4CF5">
              <w:rPr>
                <w:b/>
                <w:sz w:val="28"/>
                <w:szCs w:val="28"/>
              </w:rPr>
              <w:t>xác định  cách tiếp cận đúng đắn</w:t>
            </w:r>
            <w:r w:rsidRPr="002D4CF5">
              <w:rPr>
                <w:sz w:val="28"/>
                <w:szCs w:val="28"/>
              </w:rPr>
              <w:t xml:space="preserve"> cần phải có.</w:t>
            </w:r>
          </w:p>
          <w:p w:rsidR="00EA4124" w:rsidRPr="002D4CF5" w:rsidRDefault="00EA4124" w:rsidP="002D4CF5">
            <w:pPr>
              <w:spacing w:line="360" w:lineRule="auto"/>
              <w:rPr>
                <w:sz w:val="28"/>
                <w:szCs w:val="28"/>
              </w:rPr>
            </w:pPr>
            <w:r w:rsidRPr="002D4CF5">
              <w:rPr>
                <w:sz w:val="28"/>
                <w:szCs w:val="28"/>
              </w:rPr>
              <w:t xml:space="preserve">    *</w:t>
            </w:r>
            <w:r w:rsidRPr="002D4CF5">
              <w:rPr>
                <w:b/>
                <w:sz w:val="28"/>
                <w:szCs w:val="28"/>
              </w:rPr>
              <w:t xml:space="preserve">Những biểu hiện của “cái Tôi” cá nhân trong thơ Mới, </w:t>
            </w:r>
            <w:r w:rsidRPr="002D4CF5">
              <w:rPr>
                <w:sz w:val="28"/>
                <w:szCs w:val="28"/>
              </w:rPr>
              <w:t>“cái tôi” buồn, bế tắc nhưng khao khát vối c/s , với đất nước, con người.</w:t>
            </w:r>
          </w:p>
          <w:p w:rsidR="00EA4124" w:rsidRPr="002D4CF5" w:rsidRDefault="00EA4124" w:rsidP="002D4CF5">
            <w:pPr>
              <w:spacing w:line="360" w:lineRule="auto"/>
              <w:rPr>
                <w:sz w:val="28"/>
                <w:szCs w:val="28"/>
              </w:rPr>
            </w:pPr>
            <w:r w:rsidRPr="002D4CF5">
              <w:rPr>
                <w:sz w:val="28"/>
                <w:szCs w:val="28"/>
              </w:rPr>
              <w:t xml:space="preserve">    *Tình yêu, lòng say mê, nâng niu đối với TV.</w:t>
            </w:r>
          </w:p>
          <w:p w:rsidR="00EA4124" w:rsidRPr="002D4CF5" w:rsidRDefault="00EA4124" w:rsidP="002D4CF5">
            <w:pPr>
              <w:tabs>
                <w:tab w:val="left" w:pos="1620"/>
              </w:tabs>
              <w:spacing w:line="360" w:lineRule="auto"/>
              <w:rPr>
                <w:sz w:val="28"/>
                <w:szCs w:val="28"/>
              </w:rPr>
            </w:pPr>
            <w:r w:rsidRPr="002D4CF5">
              <w:rPr>
                <w:sz w:val="28"/>
                <w:szCs w:val="28"/>
              </w:rPr>
              <w:t xml:space="preserve">+Phần Kết bài : Nhấn mạnh tinh thần Thơ Mới. </w:t>
            </w:r>
          </w:p>
        </w:tc>
      </w:tr>
      <w:tr w:rsidR="00EA4124" w:rsidRPr="002D4CF5" w:rsidTr="00EA4124">
        <w:trPr>
          <w:trHeight w:val="70"/>
        </w:trPr>
        <w:tc>
          <w:tcPr>
            <w:tcW w:w="5040" w:type="dxa"/>
            <w:shd w:val="clear" w:color="auto" w:fill="auto"/>
          </w:tcPr>
          <w:p w:rsidR="00EA4124" w:rsidRPr="002D4CF5" w:rsidRDefault="00EA4124" w:rsidP="002D4CF5">
            <w:pPr>
              <w:tabs>
                <w:tab w:val="left" w:pos="510"/>
                <w:tab w:val="left" w:pos="540"/>
              </w:tabs>
              <w:spacing w:line="360" w:lineRule="auto"/>
              <w:rPr>
                <w:b/>
                <w:sz w:val="28"/>
                <w:szCs w:val="28"/>
              </w:rPr>
            </w:pPr>
            <w:r w:rsidRPr="002D4CF5">
              <w:rPr>
                <w:b/>
                <w:sz w:val="28"/>
                <w:szCs w:val="28"/>
              </w:rPr>
              <w:t>Hướng dẫn HS rút ra kết luận về phương pháp tóm tắt bản nghị luận</w:t>
            </w:r>
          </w:p>
          <w:p w:rsidR="00EA4124" w:rsidRPr="002D4CF5" w:rsidRDefault="00EA4124" w:rsidP="002D4CF5">
            <w:pPr>
              <w:spacing w:line="360" w:lineRule="auto"/>
              <w:rPr>
                <w:sz w:val="28"/>
                <w:szCs w:val="28"/>
              </w:rPr>
            </w:pPr>
            <w:r w:rsidRPr="002D4CF5">
              <w:rPr>
                <w:sz w:val="28"/>
                <w:szCs w:val="28"/>
              </w:rPr>
              <w:t>HS trả lời</w:t>
            </w:r>
          </w:p>
          <w:p w:rsidR="00EA4124" w:rsidRPr="002D4CF5" w:rsidRDefault="00EA4124" w:rsidP="002D4CF5">
            <w:pPr>
              <w:tabs>
                <w:tab w:val="left" w:pos="510"/>
                <w:tab w:val="left" w:pos="540"/>
              </w:tabs>
              <w:spacing w:line="360" w:lineRule="auto"/>
              <w:rPr>
                <w:sz w:val="28"/>
                <w:szCs w:val="28"/>
                <w:lang w:val="it-IT"/>
              </w:rPr>
            </w:pPr>
          </w:p>
          <w:p w:rsidR="00EA4124" w:rsidRPr="002D4CF5" w:rsidRDefault="00EA4124" w:rsidP="002D4CF5">
            <w:pPr>
              <w:tabs>
                <w:tab w:val="left" w:pos="510"/>
                <w:tab w:val="left" w:pos="540"/>
              </w:tabs>
              <w:spacing w:line="360" w:lineRule="auto"/>
              <w:rPr>
                <w:sz w:val="28"/>
                <w:szCs w:val="28"/>
                <w:lang w:val="it-IT"/>
              </w:rPr>
            </w:pPr>
          </w:p>
        </w:tc>
        <w:tc>
          <w:tcPr>
            <w:tcW w:w="4950" w:type="dxa"/>
          </w:tcPr>
          <w:p w:rsidR="00EA4124" w:rsidRPr="002D4CF5" w:rsidRDefault="00EA4124" w:rsidP="002D4CF5">
            <w:pPr>
              <w:spacing w:line="360" w:lineRule="auto"/>
              <w:rPr>
                <w:sz w:val="28"/>
                <w:szCs w:val="28"/>
                <w:lang w:val="vi-VN"/>
              </w:rPr>
            </w:pPr>
            <w:r w:rsidRPr="002D4CF5">
              <w:rPr>
                <w:b/>
                <w:sz w:val="28"/>
                <w:szCs w:val="28"/>
                <w:u w:val="single"/>
                <w:lang w:val="vi-VN"/>
              </w:rPr>
              <w:t>II/KẾT LUẬN</w:t>
            </w:r>
            <w:r w:rsidRPr="002D4CF5">
              <w:rPr>
                <w:sz w:val="28"/>
                <w:szCs w:val="28"/>
                <w:lang w:val="vi-VN"/>
              </w:rPr>
              <w:t>:</w:t>
            </w:r>
          </w:p>
          <w:p w:rsidR="00EA4124" w:rsidRPr="002D4CF5" w:rsidRDefault="00EA4124" w:rsidP="002D4CF5">
            <w:pPr>
              <w:spacing w:line="360" w:lineRule="auto"/>
              <w:rPr>
                <w:sz w:val="28"/>
                <w:szCs w:val="28"/>
                <w:lang w:val="vi-VN"/>
              </w:rPr>
            </w:pPr>
            <w:r w:rsidRPr="002D4CF5">
              <w:rPr>
                <w:sz w:val="28"/>
                <w:szCs w:val="28"/>
                <w:lang w:val="vi-VN"/>
              </w:rPr>
              <w:t>1/Khi tóm tắt văn bản nghị luận  cần nắm vững những yêu cầu của việc tóm tắt văn bản nghị luận  .</w:t>
            </w:r>
          </w:p>
          <w:p w:rsidR="00EA4124" w:rsidRPr="002D4CF5" w:rsidRDefault="00EA4124" w:rsidP="002D4CF5">
            <w:pPr>
              <w:spacing w:line="360" w:lineRule="auto"/>
              <w:rPr>
                <w:sz w:val="28"/>
                <w:szCs w:val="28"/>
                <w:lang w:val="vi-VN"/>
              </w:rPr>
            </w:pPr>
            <w:r w:rsidRPr="002D4CF5">
              <w:rPr>
                <w:sz w:val="28"/>
                <w:szCs w:val="28"/>
                <w:lang w:val="vi-VN"/>
              </w:rPr>
              <w:t>2/Lưu ý : tránh  sa vào phân tích dài dòng, lan man, xa nội dung của văn gốc .</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84">
          <w:tblGrid>
            <w:gridCol w:w="3600"/>
            <w:gridCol w:w="6390"/>
          </w:tblGrid>
        </w:tblGridChange>
      </w:tblGrid>
      <w:tr w:rsidR="00EA4124" w:rsidRPr="002D4CF5" w:rsidTr="00EA4124">
        <w:trPr>
          <w:trHeight w:val="647"/>
        </w:trPr>
        <w:tc>
          <w:tcPr>
            <w:tcW w:w="3600" w:type="dxa"/>
            <w:shd w:val="clear" w:color="auto" w:fill="auto"/>
          </w:tcPr>
          <w:p w:rsidR="00EA4124" w:rsidRPr="002D4CF5" w:rsidRDefault="00EA412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EA4124" w:rsidRPr="002D4CF5" w:rsidRDefault="00EA412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EA4124" w:rsidRPr="002D4CF5" w:rsidTr="00EA4124">
        <w:trPr>
          <w:trHeight w:val="647"/>
        </w:trPr>
        <w:tc>
          <w:tcPr>
            <w:tcW w:w="3600" w:type="dxa"/>
            <w:shd w:val="clear" w:color="auto" w:fill="auto"/>
          </w:tcPr>
          <w:p w:rsidR="00EA4124" w:rsidRPr="002D4CF5" w:rsidRDefault="00EA4124" w:rsidP="002D4CF5">
            <w:pPr>
              <w:spacing w:line="360" w:lineRule="auto"/>
              <w:rPr>
                <w:b/>
                <w:sz w:val="28"/>
                <w:szCs w:val="28"/>
                <w:lang w:val="vi-VN"/>
              </w:rPr>
            </w:pPr>
            <w:r w:rsidRPr="002D4CF5">
              <w:rPr>
                <w:b/>
                <w:sz w:val="28"/>
                <w:szCs w:val="28"/>
                <w:lang w:val="vi-VN"/>
              </w:rPr>
              <w:t xml:space="preserve">GV giao nhiệm vụ: </w:t>
            </w:r>
          </w:p>
          <w:p w:rsidR="00EA4124" w:rsidRPr="002D4CF5" w:rsidRDefault="00EA4124" w:rsidP="002D4CF5">
            <w:pPr>
              <w:spacing w:line="360" w:lineRule="auto"/>
              <w:rPr>
                <w:sz w:val="28"/>
                <w:szCs w:val="28"/>
                <w:lang w:val="vi-VN"/>
              </w:rPr>
            </w:pPr>
          </w:p>
          <w:p w:rsidR="00EA4124" w:rsidRPr="002D4CF5" w:rsidRDefault="00EA4124" w:rsidP="002D4CF5">
            <w:pPr>
              <w:spacing w:line="360" w:lineRule="auto"/>
              <w:rPr>
                <w:sz w:val="28"/>
                <w:szCs w:val="28"/>
                <w:lang w:val="vi-VN"/>
              </w:rPr>
            </w:pPr>
            <w:r w:rsidRPr="002D4CF5">
              <w:rPr>
                <w:sz w:val="28"/>
                <w:szCs w:val="28"/>
                <w:lang w:val="vi-VN"/>
              </w:rPr>
              <w:t>-   HS thực hiện nhiệm vụ:</w:t>
            </w:r>
          </w:p>
          <w:p w:rsidR="00EA4124" w:rsidRPr="002D4CF5" w:rsidRDefault="00EA4124" w:rsidP="002D4CF5">
            <w:pPr>
              <w:spacing w:line="360" w:lineRule="auto"/>
              <w:rPr>
                <w:b/>
                <w:sz w:val="28"/>
                <w:szCs w:val="28"/>
                <w:lang w:val="vi-VN"/>
              </w:rPr>
            </w:pPr>
            <w:r w:rsidRPr="002D4CF5">
              <w:rPr>
                <w:sz w:val="28"/>
                <w:szCs w:val="28"/>
                <w:lang w:val="vi-VN"/>
              </w:rPr>
              <w:t xml:space="preserve">-  HS báo  cáo kết quả thực hiện nhiệm vụ: </w:t>
            </w:r>
          </w:p>
          <w:p w:rsidR="00EA4124" w:rsidRPr="002D4CF5" w:rsidRDefault="00EA4124"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EA4124" w:rsidRPr="002D4CF5" w:rsidRDefault="00EA4124" w:rsidP="002D4CF5">
            <w:pPr>
              <w:spacing w:line="360" w:lineRule="auto"/>
              <w:ind w:firstLine="682"/>
              <w:rPr>
                <w:b/>
                <w:bCs/>
                <w:color w:val="000000"/>
                <w:sz w:val="28"/>
                <w:szCs w:val="28"/>
                <w:lang w:val="vi-VN"/>
              </w:rPr>
            </w:pPr>
          </w:p>
        </w:tc>
      </w:tr>
    </w:tbl>
    <w:p w:rsidR="00597147" w:rsidRPr="002D4CF5" w:rsidRDefault="00597147" w:rsidP="002D4CF5">
      <w:pPr>
        <w:spacing w:line="360" w:lineRule="auto"/>
        <w:rPr>
          <w:sz w:val="28"/>
          <w:szCs w:val="28"/>
          <w:lang w:val="vi-VN"/>
        </w:rPr>
      </w:pPr>
      <w:r w:rsidRPr="002D4CF5">
        <w:rPr>
          <w:sz w:val="28"/>
          <w:szCs w:val="28"/>
          <w:lang w:val="vi-VN"/>
        </w:rPr>
        <w:t>Tóm tắt văn bản sau:</w:t>
      </w:r>
    </w:p>
    <w:p w:rsidR="00597147" w:rsidRPr="002D4CF5" w:rsidRDefault="00597147" w:rsidP="002D4CF5">
      <w:pPr>
        <w:spacing w:line="360" w:lineRule="auto"/>
        <w:rPr>
          <w:sz w:val="28"/>
          <w:szCs w:val="28"/>
          <w:lang w:val="vi-VN"/>
        </w:rPr>
      </w:pPr>
      <w:r w:rsidRPr="002D4CF5">
        <w:rPr>
          <w:sz w:val="28"/>
          <w:szCs w:val="28"/>
          <w:lang w:val="vi-VN"/>
        </w:rPr>
        <w:t>XIN-GA- PO - "NGÔI TRƯỜNG TOÀN CẦU"</w:t>
      </w:r>
    </w:p>
    <w:p w:rsidR="00597147" w:rsidRPr="002D4CF5" w:rsidRDefault="00597147" w:rsidP="002D4CF5">
      <w:pPr>
        <w:spacing w:line="360" w:lineRule="auto"/>
        <w:ind w:firstLine="720"/>
        <w:rPr>
          <w:i/>
          <w:sz w:val="28"/>
          <w:szCs w:val="28"/>
          <w:lang w:val="vi-VN"/>
        </w:rPr>
      </w:pPr>
      <w:r w:rsidRPr="002D4CF5">
        <w:rPr>
          <w:i/>
          <w:sz w:val="28"/>
          <w:szCs w:val="28"/>
          <w:lang w:val="vi-VN"/>
        </w:rPr>
        <w:t>Thời điểm này, khi kết quả tuyển sinh ĐH, CĐ đã được công bố cũng là lúc nhiều người tìm đến con đường du học để chuẩn bị cho tương lai. Xin-ga-po là một sự lựa chọn của nhiều học sinh, sinh viên và cha mẹ các em bởi đảo quốc này thực sự là một ngôi trường toàn cầu, nơi mỗi người học có cơ hội hoà nhâp vào một nền giáo dục luôn hướng đến sự hoàn thiện và được trở thành một thành viên của cộng đồng dân cư tiến bộ.</w:t>
      </w:r>
    </w:p>
    <w:p w:rsidR="00597147" w:rsidRPr="002D4CF5" w:rsidRDefault="00597147" w:rsidP="002D4CF5">
      <w:pPr>
        <w:spacing w:line="360" w:lineRule="auto"/>
        <w:rPr>
          <w:i/>
          <w:sz w:val="28"/>
          <w:szCs w:val="28"/>
          <w:lang w:val="vi-VN"/>
        </w:rPr>
      </w:pPr>
      <w:r w:rsidRPr="002D4CF5">
        <w:rPr>
          <w:i/>
          <w:sz w:val="28"/>
          <w:szCs w:val="28"/>
          <w:lang w:val="vi-VN"/>
        </w:rPr>
        <w:t>Ngay từ khi quốc gia này trở thành một nước cộng hoà độc lâp, Chính phủ Xin-ga-po đã coi sự nghiệp giáo dục là yếu tố then chốt cho sự tăng trưởng và phát triển của đất nước. Trải qua bao năm, thừa hưởng và phát triển từ hệ thống giáo dục lâu đời của Anh, trong đó nền giáo dục được thiết lập nhằm đáp ứng nhu cầu của mọi cá nhân và tìm kiếm tài năng, đồng thời với sự đầu tư của Chính phủ, giáo dục Xin-ga-po đã xây dựng hệ thống trường công lập danh tiếng về chất lượng với những cái tên như ĐH Quốc gia Singapore (NUS), ĐH Công nghệ Nanyang (NUT), ĐH Quản trị Singapore (SMU). Dù đã được xếp hạng trong số các trường đứng đầu thế giới (NUS xếp thứ 18 trong số 200 trường ĐH tốt nhất, NUT nằm trong số 100 trường đào tạo thạc sĩ quản trị hàng đầu thế giới, xếp thứ 5 và thứ 9 ở khu vực châu Á), nhưng để sinh viên của mình có thể lựa chọn chương trình học phù hợp và có được những tấm bằng có giá tri quốc tế, các trường này còn liên kết với các trường đại học tên tuổi. Họ đặt mục tiêu trong một hai năm tới sẽ có 50% sinh viên của mình có cơ hội được tham gia vào các chương trình trao đổi với nước ngoài. Đây là một con đường để giáo dục Xin-ga-po thực hiện mục tiêu đưa đảo quốc này trở thành "Ngôi trường toàn cầu".</w:t>
      </w:r>
    </w:p>
    <w:p w:rsidR="00597147" w:rsidRPr="002D4CF5" w:rsidRDefault="00597147" w:rsidP="002D4CF5">
      <w:pPr>
        <w:spacing w:line="360" w:lineRule="auto"/>
        <w:ind w:firstLine="720"/>
        <w:rPr>
          <w:i/>
          <w:sz w:val="28"/>
          <w:szCs w:val="28"/>
          <w:lang w:val="vi-VN"/>
        </w:rPr>
      </w:pPr>
      <w:r w:rsidRPr="002D4CF5">
        <w:rPr>
          <w:sz w:val="28"/>
          <w:szCs w:val="28"/>
          <w:lang w:val="vi-VN"/>
        </w:rPr>
        <w:t xml:space="preserve">           </w:t>
      </w:r>
      <w:r w:rsidRPr="002D4CF5">
        <w:rPr>
          <w:i/>
          <w:sz w:val="28"/>
          <w:szCs w:val="28"/>
          <w:lang w:val="vi-VN"/>
        </w:rPr>
        <w:t>Cũng vì mục tiêu trên, Xin-ga-po đã có những chính sách nhằm thu hút các trường đại học có uy tín trên thế giới đặt phân hiệu ở đây như ĐH New South Wales (Ôt-xtrây-li-a), Trường nghệ thuật Tisch (Mĩ), ĐH Las Vegas (Nevada), ESSEC (trường hàng đầu về thương mại của Pháp), Top European MBA Scholl  INSEAD, SP Jain Centre of Management (Ân Độ)... Xin-ga-po còn thu hút sự chú ý của 10 trường ĐH hàng đầu thế giới có mối liên kết chặt chẽ với các ngành công nghiệp đến thành lập các trung tâm giáo dục và nghiên cứu như INSEAD của Pháp, Massachussetts, ĐH Chicago (Mĩ). Với sự góp mặt của các trường đại học quốc tế nổi tiếng và một hệ thống giáo dục đào tạo chất lượng cao, nghiêm túc của một quốc gia luôn chú trọng đầu tư vào giáo dục, sinh viên đến Xin-ga-po sẽ được hưởng một chương trình giáo dục hoàn hảo và phong phú.</w:t>
      </w:r>
    </w:p>
    <w:p w:rsidR="00597147" w:rsidRPr="002D4CF5" w:rsidRDefault="00597147" w:rsidP="002D4CF5">
      <w:pPr>
        <w:spacing w:line="360" w:lineRule="auto"/>
        <w:ind w:firstLine="720"/>
        <w:rPr>
          <w:i/>
          <w:sz w:val="28"/>
          <w:szCs w:val="28"/>
          <w:lang w:val="vi-VN"/>
        </w:rPr>
      </w:pPr>
      <w:r w:rsidRPr="002D4CF5">
        <w:rPr>
          <w:i/>
          <w:sz w:val="28"/>
          <w:szCs w:val="28"/>
          <w:lang w:val="vi-VN"/>
        </w:rPr>
        <w:t>Những năm vừa qua, quản trị kinh doanh, ma-két-tinh, truyền thông, công nghệ thông tin là những ngành được nhiều người học lựa chọn. Tuy nhiên, dự báo trong những năm tới, những ngành học được ưa chuộng và nghề nghiệp triển vọng nhất sẽ là quản trị du lịch, khách sạn, nhà hàng, nghệ thuật, thiết kế và truyền thông mới. Nắm bắt được xu hướng này, các cơ sở đào tạo của Xin-ga-po đã chuẩn bị những khoá học toàn diện và cơ hội thực tập tốt cho sinh viên. Không chỉ có các trường giúp sinh viên sau khi tốt nghiệp có thể làm việc bằng các khoá học gắn liền với thực tiễn, quốc gia này còn đặt ra mục tiêu thu hút 17 triệu lượt khách du lịch vào năm 2015, tăng 6 triệu so với hiện nay, nên sẽ có 100.000 cơ hội việc làm trong 10 năm tới cho sinh viên tốt nghiệp các ngành này. Ngoài ra, CĐ nghệ thuật LASSLLE, Học viện nghệ thuật Nanyang, Học viện thiết kế Raffles... hay những trường đại học có chi nhánh tại Xin-ga-po như ĐH nghệ thuật Tisch với những chương trình giảng dạy phong phú và có chất lượng về thiết kế, nghệ thuật truyền thông mới có thể đáp ứng nhu cầu nhân lực rất lớn, song hiện số người được đào tạo bài bản không nhiều, trong những ngành này.</w:t>
      </w:r>
    </w:p>
    <w:p w:rsidR="00597147" w:rsidRPr="002D4CF5" w:rsidRDefault="00597147" w:rsidP="002D4CF5">
      <w:pPr>
        <w:spacing w:line="360" w:lineRule="auto"/>
        <w:ind w:firstLine="720"/>
        <w:rPr>
          <w:i/>
          <w:sz w:val="28"/>
          <w:szCs w:val="28"/>
          <w:lang w:val="vi-VN"/>
        </w:rPr>
      </w:pPr>
      <w:r w:rsidRPr="002D4CF5">
        <w:rPr>
          <w:i/>
          <w:sz w:val="28"/>
          <w:szCs w:val="28"/>
          <w:lang w:val="vi-VN"/>
        </w:rPr>
        <w:t>Ngoài chương trình đào tạo, đến với các cơ sở giáo dục của Xin-ga-po, người học còn được học tập trong một môi trường tự nhiên và xã hội trong sạch. Đất nước này có nền kinh tế, chính trị ổn đinh nên tuy rất nhỏ bé như đã trở thành trung tâm tài chính, thương mại nổi tiếng và quan trọng, có hải cảng sầm uất, là nước đứng thứ 3 trong số 45 nước trên thế giới có môi trường kinh doanh thuận lợi theo đánh giá của Ngân hàng Thế giới và có tiêu chuẩn sống cao cấp, ổn định về ăn ở, đi lại, chăm sóc y tế, ô nhiễm môi trường. Trong các trường công, khu kí túc xá hiện đại dành cho sinh viên luôn được mở rộng với đầy đủ tiện nghi, ngoài ra còn có rất nhiều kí túc xá tư cho sinh viên lựa chọn. Với những ưu việt ấy nên Xin-ga-po là điểm đến của nhiều du học sinh từ các nước. Chỉ tính riêng trong năm 2006, đảo quốc này đã thu hút hơn 80.000 học sinh của 120 nước, tăng 46% so với năm 2003. Con số này sẽ lên 150.000 vào năm 2015. Để đạt mục tiêu ấy, Chính phủ Xin-ga-po sẽ tiếp tục đầu tư cho giáo dục để quốc gia này trở thành "Ngôi trường toàn cầu". Và vì thế, du học Xin-ga-po được coi là một lựa chọn đúng đắn.</w:t>
      </w:r>
    </w:p>
    <w:p w:rsidR="00597147" w:rsidRPr="002D4CF5" w:rsidRDefault="00597147" w:rsidP="002D4CF5">
      <w:pPr>
        <w:spacing w:line="360" w:lineRule="auto"/>
        <w:ind w:firstLine="720"/>
        <w:rPr>
          <w:i/>
          <w:sz w:val="28"/>
          <w:szCs w:val="28"/>
          <w:lang w:val="vi-VN"/>
        </w:rPr>
      </w:pPr>
      <w:r w:rsidRPr="002D4CF5">
        <w:rPr>
          <w:i/>
          <w:sz w:val="28"/>
          <w:szCs w:val="28"/>
          <w:lang w:val="vi-VN"/>
        </w:rPr>
        <w:t>(Vân Vũ, báo Hà Nội mới số 13832 ngày 21 - 8 - 2007)</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Trả lời:</w:t>
      </w:r>
    </w:p>
    <w:p w:rsidR="00597147" w:rsidRPr="002D4CF5" w:rsidRDefault="00597147" w:rsidP="002D4CF5">
      <w:pPr>
        <w:spacing w:line="360" w:lineRule="auto"/>
        <w:ind w:firstLine="720"/>
        <w:rPr>
          <w:sz w:val="28"/>
          <w:szCs w:val="28"/>
          <w:lang w:val="vi-VN"/>
        </w:rPr>
      </w:pPr>
      <w:r w:rsidRPr="002D4CF5">
        <w:rPr>
          <w:sz w:val="28"/>
          <w:szCs w:val="28"/>
          <w:lang w:val="vi-VN"/>
        </w:rPr>
        <w:t>-Sự lựa chọn Xin-ga-po làm điểm đến du học của học sinh, sinh viên Việt Nam nói riêng, sinh viên các nước khác nói chung.</w:t>
      </w:r>
    </w:p>
    <w:p w:rsidR="00597147" w:rsidRPr="002D4CF5" w:rsidRDefault="00597147" w:rsidP="002D4CF5">
      <w:pPr>
        <w:spacing w:line="360" w:lineRule="auto"/>
        <w:ind w:firstLine="720"/>
        <w:rPr>
          <w:sz w:val="28"/>
          <w:szCs w:val="28"/>
          <w:lang w:val="vi-VN"/>
        </w:rPr>
      </w:pPr>
      <w:r w:rsidRPr="002D4CF5">
        <w:rPr>
          <w:sz w:val="28"/>
          <w:szCs w:val="28"/>
          <w:lang w:val="vi-VN"/>
        </w:rPr>
        <w:t>-Cách thức xây dựng và quảng bá "thương hiệu" ở các trường đại học thuộc đảo quốc Xin-ga-po.</w:t>
      </w:r>
    </w:p>
    <w:p w:rsidR="00597147" w:rsidRPr="002D4CF5" w:rsidRDefault="00597147" w:rsidP="002D4CF5">
      <w:pPr>
        <w:spacing w:line="360" w:lineRule="auto"/>
        <w:ind w:firstLine="720"/>
        <w:rPr>
          <w:sz w:val="28"/>
          <w:szCs w:val="28"/>
          <w:lang w:val="vi-VN"/>
        </w:rPr>
      </w:pPr>
      <w:r w:rsidRPr="002D4CF5">
        <w:rPr>
          <w:sz w:val="28"/>
          <w:szCs w:val="28"/>
          <w:lang w:val="vi-VN"/>
        </w:rPr>
        <w:t>-Mục tiêu phấn đấu của nền đại học Xin-ga-po.</w:t>
      </w: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p w:rsidR="00597147" w:rsidRPr="002D4CF5" w:rsidRDefault="00597147" w:rsidP="002D4CF5">
      <w:pPr>
        <w:spacing w:line="360" w:lineRule="auto"/>
        <w:ind w:firstLine="720"/>
        <w:rPr>
          <w:sz w:val="28"/>
          <w:szCs w:val="28"/>
        </w:rPr>
      </w:pPr>
    </w:p>
    <w:p w:rsidR="00597147" w:rsidRPr="002D4CF5" w:rsidRDefault="00597147" w:rsidP="002D4CF5">
      <w:pPr>
        <w:spacing w:line="360" w:lineRule="auto"/>
        <w:ind w:firstLine="720"/>
        <w:rPr>
          <w:sz w:val="28"/>
          <w:szCs w:val="28"/>
        </w:rPr>
      </w:pPr>
      <w:r w:rsidRPr="002D4CF5">
        <w:rPr>
          <w:sz w:val="28"/>
          <w:szCs w:val="28"/>
        </w:rPr>
        <w:t>Tóm tắt văn bản nghị luận sau:</w:t>
      </w:r>
    </w:p>
    <w:p w:rsidR="00597147" w:rsidRPr="002D4CF5" w:rsidRDefault="00597147" w:rsidP="002D4CF5">
      <w:pPr>
        <w:spacing w:line="360" w:lineRule="auto"/>
        <w:ind w:firstLine="720"/>
        <w:rPr>
          <w:i/>
          <w:sz w:val="28"/>
          <w:szCs w:val="28"/>
        </w:rPr>
      </w:pPr>
      <w:r w:rsidRPr="002D4CF5">
        <w:rPr>
          <w:i/>
          <w:sz w:val="28"/>
          <w:szCs w:val="28"/>
        </w:rPr>
        <w:t>“Con gái là con người ta”; “Đàn bà xây tổ ấm” ;” Nhất nam viết hữu, thập nữ viết vô”– đó là những câu đúc kết xưa và đến nay vẫn còn nguyên giá trị với không ít gia đình Việt Nam. Hay nói cách khác, rất nhiều gia đình Việt xem đó nhưng là chuẩn mực văn hóa, chuẩn mực xã hội để điều chỉnh gia đình mình. Và cũng từ đây, không ít những câu chuyện đau lòng đã xảy ra. </w:t>
      </w:r>
    </w:p>
    <w:p w:rsidR="00597147" w:rsidRPr="002D4CF5" w:rsidRDefault="00597147" w:rsidP="002D4CF5">
      <w:pPr>
        <w:spacing w:line="360" w:lineRule="auto"/>
        <w:ind w:firstLine="720"/>
        <w:rPr>
          <w:i/>
          <w:sz w:val="28"/>
          <w:szCs w:val="28"/>
        </w:rPr>
      </w:pPr>
      <w:r w:rsidRPr="002D4CF5">
        <w:rPr>
          <w:i/>
          <w:sz w:val="28"/>
          <w:szCs w:val="28"/>
        </w:rPr>
        <w:t>Từ chối tiền mừng vì “con gái là con người ta” - đó là phong tục tại nhiều xóm chài ở Nghệ An. Theo thông tin từ báo chí, xóm Kim Liên, xã Diễn Kim, Nghệ An có gần 100% hộ gia đình duy trì phong tục này vì nhiều người cho rằng trước cha ông từng dạy, vì con gái khi đi lấy chồng là mất con, mất họ nên nhà gái không lấy quà mừng. Trong khi đó, con trai lấy vợ là được thêm người, thêm của nên nhà trai được phép lấy tiền mừng của mọi người.</w:t>
      </w:r>
    </w:p>
    <w:p w:rsidR="00597147" w:rsidRPr="002D4CF5" w:rsidRDefault="00597147" w:rsidP="002D4CF5">
      <w:pPr>
        <w:spacing w:line="360" w:lineRule="auto"/>
        <w:ind w:firstLine="720"/>
        <w:rPr>
          <w:sz w:val="28"/>
          <w:szCs w:val="28"/>
        </w:rPr>
      </w:pPr>
      <w:r w:rsidRPr="002D4CF5">
        <w:rPr>
          <w:i/>
          <w:sz w:val="28"/>
          <w:szCs w:val="28"/>
        </w:rPr>
        <w:t>Luật tục này tồn tại từ nhiều đời nay đã vô tình làm nhiều gia đình có con gái rơi vào tình trạng khó khăn hơn về kinh tế, cũng như khoét sâu thêm sự bất bình đẳng nam nữ tại các vùng quê. Ở một câu chuyện khác, một cô gái đi lấy chồng cô luôn bị chồng bạo hành, đánh đập, nhưng mẹ cô không cho phép trở về quê hương vì “con gái là con người ta”, dù cô đã nhiều lần cầu xin do không chịu nổi sự ngược đãi. Bản thân người mẹ của cô gái, lúc còn trẻ chồng mất sớm vì bệnh tật, cũng đã cầu xin cha mẹ mình cho về quê ngoại để kiếm sống nuôi con, nhưng tất cả những gì nhận được là cái lắc đầu bởi “con gái là con người ta, con gái gả đi lấy chồng là đi hẳn, quay về xóm làng dị nghị”. </w:t>
      </w:r>
      <w:r w:rsidRPr="002D4CF5">
        <w:rPr>
          <w:sz w:val="28"/>
          <w:szCs w:val="28"/>
        </w:rPr>
        <w:t>( Theo Hồng Minh-http://baophapluat.vn/rubic-cuoc-song/chuan-muc-van-hoa-lac-hau-tiep-tay-cho-bao-luc-gia-dinh-310516.html)</w:t>
      </w: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00EA4124" w:rsidRPr="002D4CF5">
        <w:rPr>
          <w:b/>
          <w:sz w:val="28"/>
          <w:szCs w:val="28"/>
          <w:lang w:val="pt-BR"/>
        </w:rPr>
        <w:t xml:space="preserve">5. </w:t>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390"/>
        <w:tblGridChange w:id="285">
          <w:tblGrid>
            <w:gridCol w:w="3600"/>
            <w:gridCol w:w="6390"/>
          </w:tblGrid>
        </w:tblGridChange>
      </w:tblGrid>
      <w:tr w:rsidR="00EA4124" w:rsidRPr="002D4CF5" w:rsidTr="00EA4124">
        <w:trPr>
          <w:trHeight w:val="647"/>
        </w:trPr>
        <w:tc>
          <w:tcPr>
            <w:tcW w:w="3600" w:type="dxa"/>
            <w:shd w:val="clear" w:color="auto" w:fill="auto"/>
          </w:tcPr>
          <w:p w:rsidR="00EA4124" w:rsidRPr="002D4CF5" w:rsidRDefault="00EA412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6390" w:type="dxa"/>
          </w:tcPr>
          <w:p w:rsidR="00EA4124" w:rsidRPr="002D4CF5" w:rsidRDefault="00EA412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EA4124" w:rsidRPr="002D4CF5" w:rsidTr="00EA4124">
        <w:trPr>
          <w:trHeight w:val="647"/>
        </w:trPr>
        <w:tc>
          <w:tcPr>
            <w:tcW w:w="3600" w:type="dxa"/>
            <w:shd w:val="clear" w:color="auto" w:fill="auto"/>
          </w:tcPr>
          <w:p w:rsidR="00EA4124" w:rsidRPr="002D4CF5" w:rsidRDefault="00EA4124" w:rsidP="002D4CF5">
            <w:pPr>
              <w:spacing w:line="360" w:lineRule="auto"/>
              <w:rPr>
                <w:b/>
                <w:sz w:val="28"/>
                <w:szCs w:val="28"/>
              </w:rPr>
            </w:pPr>
            <w:r w:rsidRPr="002D4CF5">
              <w:rPr>
                <w:b/>
                <w:sz w:val="28"/>
                <w:szCs w:val="28"/>
              </w:rPr>
              <w:t xml:space="preserve">GV giao nhiệm vụ: </w:t>
            </w:r>
          </w:p>
          <w:p w:rsidR="00EA4124" w:rsidRPr="002D4CF5" w:rsidRDefault="00EA4124" w:rsidP="002D4CF5">
            <w:pPr>
              <w:spacing w:line="360" w:lineRule="auto"/>
              <w:rPr>
                <w:b/>
                <w:sz w:val="28"/>
                <w:szCs w:val="28"/>
              </w:rPr>
            </w:pPr>
            <w:r w:rsidRPr="002D4CF5">
              <w:rPr>
                <w:b/>
                <w:sz w:val="28"/>
                <w:szCs w:val="28"/>
              </w:rPr>
              <w:t>+ Tóm tắt những văn bản nghị luận đã học trong chương trình Ngữ văn 11</w:t>
            </w:r>
          </w:p>
          <w:p w:rsidR="00EA4124" w:rsidRPr="002D4CF5" w:rsidRDefault="00EA4124"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EA4124" w:rsidRPr="002D4CF5" w:rsidRDefault="00EA4124" w:rsidP="002D4CF5">
            <w:pPr>
              <w:spacing w:line="360" w:lineRule="auto"/>
              <w:rPr>
                <w:sz w:val="28"/>
                <w:szCs w:val="28"/>
                <w:lang w:val="vi-VN"/>
              </w:rPr>
            </w:pPr>
            <w:r w:rsidRPr="002D4CF5">
              <w:rPr>
                <w:sz w:val="28"/>
                <w:szCs w:val="28"/>
                <w:lang w:val="vi-VN"/>
              </w:rPr>
              <w:t xml:space="preserve">-  HS báo  cáo kết quả thực hiện nhiệm vụ: </w:t>
            </w:r>
          </w:p>
          <w:p w:rsidR="00EA4124" w:rsidRPr="002D4CF5" w:rsidRDefault="00EA4124" w:rsidP="002D4CF5">
            <w:pPr>
              <w:pStyle w:val="listparagraph1cxspmiddle"/>
              <w:spacing w:before="0" w:beforeAutospacing="0" w:after="0" w:afterAutospacing="0" w:line="360" w:lineRule="auto"/>
              <w:rPr>
                <w:b/>
                <w:bCs/>
                <w:color w:val="000000"/>
                <w:sz w:val="28"/>
                <w:szCs w:val="28"/>
                <w:lang w:val="vi-VN"/>
              </w:rPr>
            </w:pPr>
          </w:p>
        </w:tc>
        <w:tc>
          <w:tcPr>
            <w:tcW w:w="6390" w:type="dxa"/>
          </w:tcPr>
          <w:p w:rsidR="00EA4124" w:rsidRPr="002D4CF5" w:rsidRDefault="00EA4124" w:rsidP="002D4CF5">
            <w:pPr>
              <w:spacing w:line="360" w:lineRule="auto"/>
              <w:rPr>
                <w:b/>
                <w:bCs/>
                <w:color w:val="000000"/>
                <w:sz w:val="28"/>
                <w:szCs w:val="28"/>
                <w:lang w:val="vi-VN"/>
              </w:rPr>
            </w:pPr>
            <w:r w:rsidRPr="002D4CF5">
              <w:rPr>
                <w:b/>
                <w:bCs/>
                <w:color w:val="000000"/>
                <w:sz w:val="28"/>
                <w:szCs w:val="28"/>
                <w:lang w:val="vi-VN"/>
              </w:rPr>
              <w:t>+ Hệ thống lại các bài nghị luận. Vận dụng kiến thức đã học để tóm tắt thành những đoạn văn ngắn.</w:t>
            </w:r>
          </w:p>
        </w:tc>
      </w:tr>
    </w:tbl>
    <w:p w:rsidR="00597147" w:rsidRPr="002D4CF5" w:rsidRDefault="00EA4124" w:rsidP="002D4CF5">
      <w:pPr>
        <w:spacing w:line="360" w:lineRule="auto"/>
        <w:rPr>
          <w:sz w:val="28"/>
          <w:szCs w:val="28"/>
        </w:rPr>
      </w:pPr>
      <w:r w:rsidRPr="002D4CF5">
        <w:rPr>
          <w:sz w:val="28"/>
          <w:szCs w:val="28"/>
        </w:rPr>
        <w:t>………………………………………………………………………………………………………………………………………………………………………………………………………………………………………………………………………………………………………………………………………</w:t>
      </w:r>
    </w:p>
    <w:p w:rsidR="00597147" w:rsidRPr="002D4CF5" w:rsidRDefault="00597147" w:rsidP="002D4CF5">
      <w:pPr>
        <w:spacing w:line="360" w:lineRule="auto"/>
        <w:rPr>
          <w:b/>
          <w:sz w:val="28"/>
          <w:szCs w:val="28"/>
          <w:u w:val="single"/>
          <w:lang w:val="vi-VN"/>
        </w:rPr>
      </w:pPr>
      <w:r w:rsidRPr="002D4CF5">
        <w:rPr>
          <w:b/>
          <w:sz w:val="28"/>
          <w:szCs w:val="28"/>
          <w:u w:val="single"/>
          <w:lang w:val="vi-VN"/>
        </w:rPr>
        <w:t>Tiết 1</w:t>
      </w:r>
      <w:r w:rsidR="00EA4124" w:rsidRPr="002D4CF5">
        <w:rPr>
          <w:b/>
          <w:sz w:val="28"/>
          <w:szCs w:val="28"/>
          <w:u w:val="single"/>
        </w:rPr>
        <w:t>18</w:t>
      </w:r>
      <w:r w:rsidRPr="002D4CF5">
        <w:rPr>
          <w:b/>
          <w:sz w:val="28"/>
          <w:szCs w:val="28"/>
          <w:u w:val="single"/>
          <w:lang w:val="vi-VN"/>
        </w:rPr>
        <w:t xml:space="preserve">  – Làm văn</w:t>
      </w:r>
    </w:p>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jc w:val="center"/>
        <w:rPr>
          <w:b/>
          <w:sz w:val="28"/>
          <w:szCs w:val="28"/>
          <w:lang w:val="vi-VN"/>
        </w:rPr>
      </w:pPr>
      <w:r w:rsidRPr="002D4CF5">
        <w:rPr>
          <w:b/>
          <w:sz w:val="28"/>
          <w:szCs w:val="28"/>
          <w:lang w:val="vi-VN"/>
        </w:rPr>
        <w:t>ÔN TẬP LÀM VĂN</w:t>
      </w:r>
    </w:p>
    <w:p w:rsidR="000074AD" w:rsidRPr="002D4CF5" w:rsidRDefault="000074AD" w:rsidP="002D4CF5">
      <w:pPr>
        <w:spacing w:line="360" w:lineRule="auto"/>
        <w:rPr>
          <w:b/>
          <w:sz w:val="28"/>
          <w:szCs w:val="28"/>
        </w:rPr>
      </w:pPr>
      <w:r w:rsidRPr="002D4CF5">
        <w:rPr>
          <w:b/>
          <w:sz w:val="28"/>
          <w:szCs w:val="28"/>
        </w:rPr>
        <w:t xml:space="preserve">A. MỤC TIÊU BÀI HỌC </w:t>
      </w:r>
    </w:p>
    <w:p w:rsidR="000074AD" w:rsidRPr="002D4CF5" w:rsidRDefault="000074AD" w:rsidP="002D4CF5">
      <w:pPr>
        <w:spacing w:line="360" w:lineRule="auto"/>
        <w:rPr>
          <w:b/>
          <w:sz w:val="28"/>
          <w:szCs w:val="28"/>
        </w:rPr>
      </w:pPr>
      <w:r w:rsidRPr="002D4CF5">
        <w:rPr>
          <w:b/>
          <w:sz w:val="28"/>
          <w:szCs w:val="28"/>
        </w:rPr>
        <w:t>I. VỀ KIẾN THỨC</w:t>
      </w:r>
    </w:p>
    <w:p w:rsidR="000074AD" w:rsidRPr="002D4CF5" w:rsidRDefault="000074AD" w:rsidP="002D4CF5">
      <w:pPr>
        <w:spacing w:line="360" w:lineRule="auto"/>
        <w:ind w:firstLine="720"/>
        <w:rPr>
          <w:sz w:val="28"/>
          <w:szCs w:val="28"/>
          <w:lang w:val="vi-VN"/>
        </w:rPr>
      </w:pPr>
      <w:r w:rsidRPr="002D4CF5">
        <w:rPr>
          <w:sz w:val="28"/>
          <w:szCs w:val="28"/>
          <w:lang w:val="vi-VN"/>
        </w:rPr>
        <w:t>1/ Nhận biết: HS nhận biết, nhớ được các khái niệm thao tác lập luận đã học;</w:t>
      </w:r>
    </w:p>
    <w:p w:rsidR="000074AD" w:rsidRPr="002D4CF5" w:rsidRDefault="000074AD" w:rsidP="002D4CF5">
      <w:pPr>
        <w:spacing w:line="360" w:lineRule="auto"/>
        <w:ind w:firstLine="720"/>
        <w:rPr>
          <w:sz w:val="28"/>
          <w:szCs w:val="28"/>
          <w:lang w:val="vi-VN"/>
        </w:rPr>
      </w:pPr>
      <w:r w:rsidRPr="002D4CF5">
        <w:rPr>
          <w:sz w:val="28"/>
          <w:szCs w:val="28"/>
          <w:lang w:val="vi-VN"/>
        </w:rPr>
        <w:t>2/ Thông hiểu: HS hiểu và nhận dạng được các thao tác lập luận trong văn bản;</w:t>
      </w:r>
    </w:p>
    <w:p w:rsidR="000074AD" w:rsidRPr="002D4CF5" w:rsidRDefault="000074AD" w:rsidP="002D4CF5">
      <w:pPr>
        <w:spacing w:line="360" w:lineRule="auto"/>
        <w:ind w:firstLine="720"/>
        <w:rPr>
          <w:sz w:val="28"/>
          <w:szCs w:val="28"/>
          <w:lang w:val="vi-VN"/>
        </w:rPr>
      </w:pPr>
      <w:r w:rsidRPr="002D4CF5">
        <w:rPr>
          <w:sz w:val="28"/>
          <w:szCs w:val="28"/>
          <w:lang w:val="vi-VN"/>
        </w:rPr>
        <w:t>3/Vận dụng thấp: Viết đoạn văn ngắn ( khoảng 200 chữ ) bày tỏ suy nghĩ về vấn đề xã hội hoặc văn học đặt ra từ tác phẩm.</w:t>
      </w:r>
    </w:p>
    <w:p w:rsidR="000074AD" w:rsidRPr="002D4CF5" w:rsidRDefault="000074AD" w:rsidP="002D4CF5">
      <w:pPr>
        <w:spacing w:line="360" w:lineRule="auto"/>
        <w:ind w:firstLine="720"/>
        <w:rPr>
          <w:sz w:val="28"/>
          <w:szCs w:val="28"/>
          <w:lang w:val="vi-VN"/>
        </w:rPr>
      </w:pPr>
      <w:r w:rsidRPr="002D4CF5">
        <w:rPr>
          <w:sz w:val="28"/>
          <w:szCs w:val="28"/>
          <w:lang w:val="vi-VN"/>
        </w:rPr>
        <w:t>d/Vận dụng cao:</w:t>
      </w:r>
    </w:p>
    <w:p w:rsidR="000074AD" w:rsidRPr="002D4CF5" w:rsidRDefault="000074AD" w:rsidP="002D4CF5">
      <w:pPr>
        <w:spacing w:line="360" w:lineRule="auto"/>
        <w:ind w:firstLine="720"/>
        <w:rPr>
          <w:sz w:val="28"/>
          <w:szCs w:val="28"/>
          <w:lang w:val="vi-VN"/>
        </w:rPr>
      </w:pPr>
      <w:r w:rsidRPr="002D4CF5">
        <w:rPr>
          <w:sz w:val="28"/>
          <w:szCs w:val="28"/>
          <w:lang w:val="vi-VN"/>
        </w:rPr>
        <w:t>- Vận dụng hiểu biết về lí thuyết làm văn đã học để tạo lập văn bản nghị luận.</w:t>
      </w:r>
    </w:p>
    <w:p w:rsidR="000074AD" w:rsidRPr="002D4CF5" w:rsidRDefault="000074AD" w:rsidP="002D4CF5">
      <w:pPr>
        <w:spacing w:line="360" w:lineRule="auto"/>
        <w:rPr>
          <w:b/>
          <w:sz w:val="28"/>
          <w:szCs w:val="28"/>
        </w:rPr>
      </w:pPr>
    </w:p>
    <w:p w:rsidR="000074AD" w:rsidRPr="002D4CF5" w:rsidRDefault="000074AD" w:rsidP="002D4CF5">
      <w:pPr>
        <w:spacing w:line="360" w:lineRule="auto"/>
        <w:rPr>
          <w:b/>
          <w:sz w:val="28"/>
          <w:szCs w:val="28"/>
        </w:rPr>
      </w:pPr>
      <w:r w:rsidRPr="002D4CF5">
        <w:rPr>
          <w:b/>
          <w:sz w:val="28"/>
          <w:szCs w:val="28"/>
        </w:rPr>
        <w:t>II. VỀ KĨ NĂNG</w:t>
      </w:r>
    </w:p>
    <w:p w:rsidR="000074AD" w:rsidRPr="002D4CF5" w:rsidRDefault="000074AD" w:rsidP="002D4CF5">
      <w:pPr>
        <w:spacing w:line="360" w:lineRule="auto"/>
        <w:ind w:firstLine="720"/>
        <w:rPr>
          <w:sz w:val="28"/>
          <w:szCs w:val="28"/>
          <w:lang w:val="vi-VN"/>
        </w:rPr>
      </w:pPr>
      <w:r w:rsidRPr="002D4CF5">
        <w:rPr>
          <w:sz w:val="28"/>
          <w:szCs w:val="28"/>
          <w:lang w:val="vi-VN"/>
        </w:rPr>
        <w:t>1/ Biết làm: bài nghị luận xã hội, nghị luận văn học;</w:t>
      </w:r>
    </w:p>
    <w:p w:rsidR="000074AD" w:rsidRPr="002D4CF5" w:rsidRDefault="000074AD" w:rsidP="002D4CF5">
      <w:pPr>
        <w:spacing w:line="360" w:lineRule="auto"/>
        <w:ind w:firstLine="720"/>
        <w:rPr>
          <w:sz w:val="28"/>
          <w:szCs w:val="28"/>
          <w:lang w:val="vi-VN"/>
        </w:rPr>
      </w:pPr>
      <w:r w:rsidRPr="002D4CF5">
        <w:rPr>
          <w:sz w:val="28"/>
          <w:szCs w:val="28"/>
          <w:lang w:val="vi-VN"/>
        </w:rPr>
        <w:t>2/ Thông thạo: các bước làm bài nghị luận</w:t>
      </w:r>
    </w:p>
    <w:p w:rsidR="000074AD" w:rsidRPr="002D4CF5" w:rsidRDefault="000074AD" w:rsidP="002D4CF5">
      <w:pPr>
        <w:spacing w:line="360" w:lineRule="auto"/>
        <w:rPr>
          <w:b/>
          <w:sz w:val="28"/>
          <w:szCs w:val="28"/>
        </w:rPr>
      </w:pPr>
    </w:p>
    <w:p w:rsidR="000074AD" w:rsidRPr="002D4CF5" w:rsidRDefault="000074AD" w:rsidP="002D4CF5">
      <w:pPr>
        <w:spacing w:line="360" w:lineRule="auto"/>
        <w:rPr>
          <w:b/>
          <w:sz w:val="28"/>
          <w:szCs w:val="28"/>
        </w:rPr>
      </w:pPr>
      <w:r w:rsidRPr="002D4CF5">
        <w:rPr>
          <w:b/>
          <w:sz w:val="28"/>
          <w:szCs w:val="28"/>
        </w:rPr>
        <w:t>III. VỀ THÁI ĐỘ</w:t>
      </w:r>
    </w:p>
    <w:p w:rsidR="000074AD" w:rsidRPr="002D4CF5" w:rsidRDefault="000074AD" w:rsidP="002D4CF5">
      <w:pPr>
        <w:spacing w:line="360" w:lineRule="auto"/>
        <w:ind w:firstLine="720"/>
        <w:rPr>
          <w:sz w:val="28"/>
          <w:szCs w:val="28"/>
          <w:lang w:val="vi-VN"/>
        </w:rPr>
      </w:pPr>
      <w:r w:rsidRPr="002D4CF5">
        <w:rPr>
          <w:sz w:val="28"/>
          <w:szCs w:val="28"/>
          <w:lang w:val="vi-VN"/>
        </w:rPr>
        <w:t>1/ Hình thành thói quen: sử dụng thao tác lập luận theo yêu cầu;</w:t>
      </w:r>
    </w:p>
    <w:p w:rsidR="000074AD" w:rsidRPr="002D4CF5" w:rsidRDefault="000074AD" w:rsidP="002D4CF5">
      <w:pPr>
        <w:spacing w:line="360" w:lineRule="auto"/>
        <w:ind w:firstLine="720"/>
        <w:rPr>
          <w:sz w:val="28"/>
          <w:szCs w:val="28"/>
          <w:lang w:val="vi-VN"/>
        </w:rPr>
      </w:pPr>
      <w:r w:rsidRPr="002D4CF5">
        <w:rPr>
          <w:sz w:val="28"/>
          <w:szCs w:val="28"/>
          <w:lang w:val="vi-VN"/>
        </w:rPr>
        <w:t>2/ Hình thành tính cách: tự tin , sáng tạo khi lĩnh hội và tạo lập văn bản;</w:t>
      </w:r>
    </w:p>
    <w:p w:rsidR="000074AD" w:rsidRPr="002D4CF5" w:rsidRDefault="000074AD" w:rsidP="002D4CF5">
      <w:pPr>
        <w:spacing w:line="360" w:lineRule="auto"/>
        <w:ind w:firstLine="720"/>
        <w:rPr>
          <w:sz w:val="28"/>
          <w:szCs w:val="28"/>
          <w:lang w:val="vi-VN"/>
        </w:rPr>
      </w:pPr>
      <w:r w:rsidRPr="002D4CF5">
        <w:rPr>
          <w:sz w:val="28"/>
          <w:szCs w:val="28"/>
          <w:lang w:val="vi-VN"/>
        </w:rPr>
        <w:t xml:space="preserve">c/Hình thành nhân cách: </w:t>
      </w:r>
    </w:p>
    <w:p w:rsidR="000074AD" w:rsidRPr="002D4CF5" w:rsidRDefault="000074AD" w:rsidP="002D4CF5">
      <w:pPr>
        <w:spacing w:line="360" w:lineRule="auto"/>
        <w:ind w:firstLine="720"/>
        <w:rPr>
          <w:sz w:val="28"/>
          <w:szCs w:val="28"/>
          <w:lang w:val="vi-VN"/>
        </w:rPr>
      </w:pPr>
      <w:r w:rsidRPr="002D4CF5">
        <w:rPr>
          <w:sz w:val="28"/>
          <w:szCs w:val="28"/>
          <w:lang w:val="vi-VN"/>
        </w:rPr>
        <w:t>-Có ý thức tìm tòi về cách diễn đạt trong quá trình làm văn nghị luận.</w:t>
      </w:r>
    </w:p>
    <w:p w:rsidR="000074AD" w:rsidRPr="002D4CF5" w:rsidRDefault="000074AD" w:rsidP="002D4CF5">
      <w:pPr>
        <w:spacing w:line="360" w:lineRule="auto"/>
        <w:rPr>
          <w:b/>
          <w:sz w:val="28"/>
          <w:szCs w:val="28"/>
        </w:rPr>
      </w:pPr>
    </w:p>
    <w:p w:rsidR="000074AD" w:rsidRPr="002D4CF5" w:rsidRDefault="000074AD" w:rsidP="002D4CF5">
      <w:pPr>
        <w:spacing w:line="360" w:lineRule="auto"/>
        <w:rPr>
          <w:b/>
          <w:sz w:val="28"/>
          <w:szCs w:val="28"/>
        </w:rPr>
      </w:pPr>
      <w:r w:rsidRPr="002D4CF5">
        <w:rPr>
          <w:b/>
          <w:sz w:val="28"/>
          <w:szCs w:val="28"/>
        </w:rPr>
        <w:t>IV. ĐỊNH HƯỚNG GÓP PHẦN HÌNH THÀNH NĂNG LỰC</w:t>
      </w:r>
    </w:p>
    <w:p w:rsidR="000074AD" w:rsidRPr="002D4CF5" w:rsidRDefault="000074AD" w:rsidP="002D4CF5">
      <w:pPr>
        <w:spacing w:line="360" w:lineRule="auto"/>
        <w:ind w:firstLine="720"/>
        <w:rPr>
          <w:spacing w:val="4"/>
          <w:sz w:val="28"/>
          <w:szCs w:val="28"/>
          <w:lang w:val="vi-VN"/>
        </w:rPr>
      </w:pPr>
      <w:r w:rsidRPr="002D4CF5">
        <w:rPr>
          <w:spacing w:val="4"/>
          <w:sz w:val="28"/>
          <w:szCs w:val="28"/>
          <w:lang w:val="vi-VN"/>
        </w:rPr>
        <w:t>- Năng lực thu thập thông tin liên quan các dạng bài làm văn trong chương trình ngữ văn 11;</w:t>
      </w:r>
    </w:p>
    <w:p w:rsidR="000074AD" w:rsidRPr="002D4CF5" w:rsidRDefault="000074AD" w:rsidP="002D4CF5">
      <w:pPr>
        <w:spacing w:line="360" w:lineRule="auto"/>
        <w:rPr>
          <w:spacing w:val="4"/>
          <w:sz w:val="28"/>
          <w:szCs w:val="28"/>
          <w:lang w:val="vi-VN"/>
        </w:rPr>
      </w:pPr>
      <w:r w:rsidRPr="002D4CF5">
        <w:rPr>
          <w:spacing w:val="4"/>
          <w:sz w:val="28"/>
          <w:szCs w:val="28"/>
          <w:lang w:val="vi-VN"/>
        </w:rPr>
        <w:tab/>
        <w:t>- Năng lực đọc – hiểu  các văn bản nghị luận;</w:t>
      </w:r>
    </w:p>
    <w:p w:rsidR="000074AD" w:rsidRPr="002D4CF5" w:rsidRDefault="000074AD" w:rsidP="002D4CF5">
      <w:pPr>
        <w:spacing w:line="360" w:lineRule="auto"/>
        <w:rPr>
          <w:spacing w:val="4"/>
          <w:sz w:val="28"/>
          <w:szCs w:val="28"/>
          <w:lang w:val="vi-VN"/>
        </w:rPr>
      </w:pPr>
      <w:r w:rsidRPr="002D4CF5">
        <w:rPr>
          <w:spacing w:val="4"/>
          <w:sz w:val="28"/>
          <w:szCs w:val="28"/>
          <w:lang w:val="vi-VN"/>
        </w:rPr>
        <w:tab/>
        <w:t>- Năng lực hợp tác khi trao đổi, thảo luận về cách làm bài văn nghị luận</w:t>
      </w:r>
    </w:p>
    <w:p w:rsidR="000074AD" w:rsidRPr="002D4CF5" w:rsidRDefault="000074AD" w:rsidP="002D4CF5">
      <w:pPr>
        <w:spacing w:line="360" w:lineRule="auto"/>
        <w:ind w:firstLine="720"/>
        <w:rPr>
          <w:spacing w:val="4"/>
          <w:sz w:val="28"/>
          <w:szCs w:val="28"/>
          <w:lang w:val="vi-VN"/>
        </w:rPr>
      </w:pPr>
      <w:r w:rsidRPr="002D4CF5">
        <w:rPr>
          <w:spacing w:val="4"/>
          <w:sz w:val="28"/>
          <w:szCs w:val="28"/>
          <w:lang w:val="vi-VN"/>
        </w:rPr>
        <w:t>- Năng lực phân tích, so sánh đặc điểm của các thao tác lập luận khi tạo lập văn bản;</w:t>
      </w:r>
    </w:p>
    <w:p w:rsidR="000074AD" w:rsidRPr="002D4CF5" w:rsidRDefault="000074AD" w:rsidP="002D4CF5">
      <w:pPr>
        <w:spacing w:line="360" w:lineRule="auto"/>
        <w:rPr>
          <w:spacing w:val="4"/>
          <w:sz w:val="28"/>
          <w:szCs w:val="28"/>
          <w:lang w:val="vi-VN"/>
        </w:rPr>
      </w:pPr>
      <w:r w:rsidRPr="002D4CF5">
        <w:rPr>
          <w:spacing w:val="4"/>
          <w:sz w:val="28"/>
          <w:szCs w:val="28"/>
          <w:lang w:val="vi-VN"/>
        </w:rPr>
        <w:tab/>
        <w:t>- Năng lực tạo lập văn bản nghị luận.</w:t>
      </w:r>
    </w:p>
    <w:p w:rsidR="000074AD" w:rsidRPr="002D4CF5" w:rsidRDefault="000074AD" w:rsidP="002D4CF5">
      <w:pPr>
        <w:spacing w:line="360" w:lineRule="auto"/>
        <w:rPr>
          <w:b/>
          <w:sz w:val="28"/>
          <w:szCs w:val="28"/>
        </w:rPr>
      </w:pPr>
    </w:p>
    <w:p w:rsidR="000074AD" w:rsidRPr="002D4CF5" w:rsidRDefault="000074AD" w:rsidP="002D4CF5">
      <w:pPr>
        <w:spacing w:line="360" w:lineRule="auto"/>
        <w:rPr>
          <w:b/>
          <w:sz w:val="28"/>
          <w:szCs w:val="28"/>
        </w:rPr>
      </w:pPr>
      <w:r w:rsidRPr="002D4CF5">
        <w:rPr>
          <w:b/>
          <w:sz w:val="28"/>
          <w:szCs w:val="28"/>
        </w:rPr>
        <w:t>B. CHUẨN BỊ CỦA GIÁO VIÊN VÀ HỌC SINH</w:t>
      </w:r>
    </w:p>
    <w:p w:rsidR="000074AD" w:rsidRPr="002D4CF5" w:rsidRDefault="000074AD" w:rsidP="002D4CF5">
      <w:pPr>
        <w:spacing w:line="360" w:lineRule="auto"/>
        <w:rPr>
          <w:b/>
          <w:sz w:val="28"/>
          <w:szCs w:val="28"/>
        </w:rPr>
      </w:pPr>
      <w:r w:rsidRPr="002D4CF5">
        <w:rPr>
          <w:b/>
          <w:sz w:val="28"/>
          <w:szCs w:val="28"/>
        </w:rPr>
        <w:t>I. CHUẨN BỊ CỦA GV</w:t>
      </w:r>
    </w:p>
    <w:p w:rsidR="000074AD" w:rsidRPr="002D4CF5" w:rsidRDefault="000074AD" w:rsidP="002D4CF5">
      <w:pPr>
        <w:spacing w:line="360" w:lineRule="auto"/>
        <w:ind w:firstLine="720"/>
        <w:rPr>
          <w:sz w:val="28"/>
          <w:szCs w:val="28"/>
          <w:lang w:val="nl-NL"/>
        </w:rPr>
      </w:pPr>
      <w:r w:rsidRPr="002D4CF5">
        <w:rPr>
          <w:sz w:val="28"/>
          <w:szCs w:val="28"/>
          <w:lang w:val="nl-NL"/>
        </w:rPr>
        <w:t xml:space="preserve">- Phương tiện, thiết bị: </w:t>
      </w:r>
    </w:p>
    <w:p w:rsidR="000074AD" w:rsidRPr="002D4CF5" w:rsidRDefault="000074AD" w:rsidP="002D4CF5">
      <w:pPr>
        <w:spacing w:line="360" w:lineRule="auto"/>
        <w:ind w:firstLine="720"/>
        <w:rPr>
          <w:sz w:val="28"/>
          <w:szCs w:val="28"/>
          <w:lang w:val="nl-NL"/>
        </w:rPr>
      </w:pPr>
      <w:r w:rsidRPr="002D4CF5">
        <w:rPr>
          <w:sz w:val="28"/>
          <w:szCs w:val="28"/>
          <w:lang w:val="nl-NL"/>
        </w:rPr>
        <w:t>+ SGK, SGV, Tư liệu Ngữ Văn 11, thiết kế bài học.</w:t>
      </w:r>
    </w:p>
    <w:p w:rsidR="000074AD" w:rsidRPr="002D4CF5" w:rsidRDefault="000074AD" w:rsidP="002D4CF5">
      <w:pPr>
        <w:spacing w:line="360" w:lineRule="auto"/>
        <w:ind w:firstLine="720"/>
        <w:rPr>
          <w:sz w:val="28"/>
          <w:szCs w:val="28"/>
          <w:lang w:val="nl-NL"/>
        </w:rPr>
      </w:pPr>
      <w:r w:rsidRPr="002D4CF5">
        <w:rPr>
          <w:sz w:val="28"/>
          <w:szCs w:val="28"/>
          <w:lang w:val="nl-NL"/>
        </w:rPr>
        <w:t>+ Máy tính, máy chiếu, loa...</w:t>
      </w:r>
    </w:p>
    <w:p w:rsidR="000074AD" w:rsidRPr="002D4CF5" w:rsidRDefault="000074AD" w:rsidP="002D4CF5">
      <w:pPr>
        <w:spacing w:line="360" w:lineRule="auto"/>
        <w:ind w:firstLine="720"/>
        <w:rPr>
          <w:sz w:val="28"/>
          <w:szCs w:val="28"/>
          <w:lang w:val="nl-NL"/>
        </w:rPr>
      </w:pPr>
      <w:r w:rsidRPr="002D4CF5">
        <w:rPr>
          <w:sz w:val="28"/>
          <w:szCs w:val="28"/>
          <w:lang w:val="nl-NL"/>
        </w:rPr>
        <w:t>- PPDH:  Phát vấn, thuyết trình, nêu vấn đề, thảo luận nhóm, trò chơi</w:t>
      </w:r>
    </w:p>
    <w:p w:rsidR="000074AD" w:rsidRPr="002D4CF5" w:rsidRDefault="000074AD" w:rsidP="002D4CF5">
      <w:pPr>
        <w:spacing w:line="360" w:lineRule="auto"/>
        <w:rPr>
          <w:b/>
          <w:sz w:val="28"/>
          <w:szCs w:val="28"/>
        </w:rPr>
      </w:pPr>
      <w:r w:rsidRPr="002D4CF5">
        <w:rPr>
          <w:b/>
          <w:sz w:val="28"/>
          <w:szCs w:val="28"/>
        </w:rPr>
        <w:t>II. CHUẨN BỊ CỦA HỌC SINH.</w:t>
      </w:r>
    </w:p>
    <w:p w:rsidR="000074AD" w:rsidRPr="002D4CF5" w:rsidRDefault="000074AD" w:rsidP="002D4CF5">
      <w:pPr>
        <w:spacing w:line="360" w:lineRule="auto"/>
        <w:rPr>
          <w:sz w:val="28"/>
          <w:szCs w:val="28"/>
          <w:lang w:val="nl-NL"/>
        </w:rPr>
      </w:pPr>
      <w:r w:rsidRPr="002D4CF5">
        <w:rPr>
          <w:b/>
          <w:sz w:val="28"/>
          <w:szCs w:val="28"/>
        </w:rPr>
        <w:tab/>
      </w:r>
      <w:r w:rsidRPr="002D4CF5">
        <w:rPr>
          <w:sz w:val="28"/>
          <w:szCs w:val="28"/>
          <w:lang w:val="nl-NL"/>
        </w:rPr>
        <w:t>Sách giáo khoa, bài soạn.</w:t>
      </w:r>
    </w:p>
    <w:p w:rsidR="000074AD" w:rsidRPr="002D4CF5" w:rsidRDefault="000074AD" w:rsidP="002D4CF5">
      <w:pPr>
        <w:spacing w:line="360" w:lineRule="auto"/>
        <w:rPr>
          <w:b/>
          <w:sz w:val="28"/>
          <w:szCs w:val="28"/>
        </w:rPr>
      </w:pPr>
      <w:r w:rsidRPr="002D4CF5">
        <w:rPr>
          <w:b/>
          <w:sz w:val="28"/>
          <w:szCs w:val="28"/>
        </w:rPr>
        <w:t>C. TIẾN TRÌNH BÀI HỌC</w:t>
      </w: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1. KHỞI ĐỘNG ( 5 phút)</w:t>
      </w:r>
    </w:p>
    <w:p w:rsidR="00597147" w:rsidRPr="002D4CF5" w:rsidRDefault="00597147" w:rsidP="002D4CF5">
      <w:pPr>
        <w:spacing w:line="360" w:lineRule="auto"/>
        <w:ind w:firstLine="720"/>
        <w:outlineLvl w:val="0"/>
        <w:rPr>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2430"/>
      </w:tblGrid>
      <w:tr w:rsidR="00597147" w:rsidRPr="002D4CF5" w:rsidTr="00EA4124">
        <w:tc>
          <w:tcPr>
            <w:tcW w:w="756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Hoạt động của Thầy và trò</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tcPr>
          <w:p w:rsidR="00597147" w:rsidRPr="002D4CF5" w:rsidRDefault="00597147" w:rsidP="002D4CF5">
            <w:pPr>
              <w:spacing w:line="360" w:lineRule="auto"/>
              <w:rPr>
                <w:b/>
                <w:i/>
                <w:sz w:val="28"/>
                <w:szCs w:val="28"/>
                <w:lang w:val="vi-VN"/>
              </w:rPr>
            </w:pPr>
            <w:r w:rsidRPr="002D4CF5">
              <w:rPr>
                <w:b/>
                <w:i/>
                <w:sz w:val="28"/>
                <w:szCs w:val="28"/>
                <w:lang w:val="vi-VN"/>
              </w:rPr>
              <w:t>Chuẩn kiến thức kĩ năng  cần đạt, năng lực cần phát triển</w:t>
            </w:r>
          </w:p>
        </w:tc>
      </w:tr>
      <w:tr w:rsidR="00597147" w:rsidRPr="002D4CF5" w:rsidTr="00EA4124">
        <w:tc>
          <w:tcPr>
            <w:tcW w:w="756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GV giao nhiệm vụ: Đoạn văn sau đây sử dụng thao tác lập luận gì?</w:t>
            </w:r>
          </w:p>
          <w:p w:rsidR="00597147" w:rsidRPr="002D4CF5" w:rsidRDefault="00597147" w:rsidP="002D4CF5">
            <w:pPr>
              <w:spacing w:line="360" w:lineRule="auto"/>
              <w:rPr>
                <w:sz w:val="28"/>
                <w:szCs w:val="28"/>
              </w:rPr>
            </w:pPr>
            <w:r w:rsidRPr="002D4CF5">
              <w:rPr>
                <w:sz w:val="28"/>
                <w:szCs w:val="28"/>
                <w:lang w:val="vi-VN"/>
              </w:rPr>
              <w:t xml:space="preserve">             </w:t>
            </w:r>
            <w:r w:rsidRPr="002D4CF5">
              <w:rPr>
                <w:i/>
                <w:sz w:val="28"/>
                <w:szCs w:val="28"/>
              </w:rPr>
              <w:t>“Ai cũng biết Hàn Quốc phát triển kinh tế khá nhanh, vào loại “con rồng nhỏ” có quan hệ khá chặt chẽ với các nước phương Tây, một nền kinh tế thị trường nhộn nhịp, có quan hệ quốc tế rộng rãi. Khắp nơi đều có quảng cáo, nhưng không bao giờ quảng cáo thương mại được đặt ở những nơi công sở, hội trường lớn, danh lam thắng cảnh. Chữ nước ngoài, chủ yếu là tiếng Anh, nếu có thì viết nhỏ đặt dười chữ Triều Tiên to hơn ở phía trên. Đi đâu. nhìn đâu cũng thấy nổi bật những bảng hiệu chữ Triều Tiên. Trong khi đó thì ở một vài thành phố của ta nhìn vào đâu cũng thấy tiếng Anh, có bảng hiệu của các cơ sở của ta hẳn hoi mà chữ nước ngoài lại lớn hơn cả chữ Việt, có lúc ngỡ ngàng tưởng như mình lạc sang một nước khác”.</w:t>
            </w:r>
            <w:r w:rsidRPr="002D4CF5">
              <w:rPr>
                <w:sz w:val="28"/>
                <w:szCs w:val="28"/>
              </w:rPr>
              <w:t>  (Chữ ta, bài Bản lĩnh Việt Nam của Hữu Thọ)</w:t>
            </w:r>
          </w:p>
          <w:p w:rsidR="00597147" w:rsidRPr="002D4CF5" w:rsidRDefault="00597147" w:rsidP="002D4CF5">
            <w:pPr>
              <w:spacing w:line="360" w:lineRule="auto"/>
              <w:rPr>
                <w:sz w:val="28"/>
                <w:szCs w:val="28"/>
              </w:rPr>
            </w:pPr>
            <w:r w:rsidRPr="002D4CF5">
              <w:rPr>
                <w:sz w:val="28"/>
                <w:szCs w:val="28"/>
              </w:rPr>
              <w:t xml:space="preserve">-   HS thực hiện nhiệm vụ: </w:t>
            </w:r>
          </w:p>
          <w:p w:rsidR="00597147" w:rsidRPr="002D4CF5" w:rsidRDefault="00597147" w:rsidP="002D4CF5">
            <w:pPr>
              <w:spacing w:line="360" w:lineRule="auto"/>
              <w:rPr>
                <w:sz w:val="28"/>
                <w:szCs w:val="28"/>
              </w:rPr>
            </w:pPr>
            <w:r w:rsidRPr="002D4CF5">
              <w:rPr>
                <w:sz w:val="28"/>
                <w:szCs w:val="28"/>
              </w:rPr>
              <w:t>-  HS báo  cáo kết quả thực hiện nhiệm vụ: Thao tác lập luận so sánh: chữ nước ngoài với chữ ta</w:t>
            </w:r>
          </w:p>
          <w:p w:rsidR="00597147" w:rsidRPr="002D4CF5" w:rsidRDefault="00597147" w:rsidP="002D4CF5">
            <w:pPr>
              <w:spacing w:line="360" w:lineRule="auto"/>
              <w:rPr>
                <w:sz w:val="28"/>
                <w:szCs w:val="28"/>
              </w:rPr>
            </w:pPr>
            <w:r w:rsidRPr="002D4CF5">
              <w:rPr>
                <w:sz w:val="28"/>
                <w:szCs w:val="28"/>
              </w:rPr>
              <w:t>Từ đó, giáo viên giới thiệu Vào bài: Từ đầu chương trình Ngữ văn 11 đến nay, các em đã được học rất nhiều bài liên quan đế Làm văn. Đoạn văn sử dụng thao tác lập luận so sánh trên là một trong những nội dung của phần LV. Để có cái nhìn tổng thể về làm văn, chúng ta đi vào ôn tập, hệ thống hoá kiến thức cơ bản các bài đã học, đồng thời có cơ sở tích hợp với các phân môn khác để lĩnh hội và tạo lập văn bản trong làm văn.</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597147" w:rsidRPr="002D4CF5" w:rsidRDefault="00597147" w:rsidP="002D4CF5">
            <w:pPr>
              <w:spacing w:line="360" w:lineRule="auto"/>
              <w:rPr>
                <w:sz w:val="28"/>
                <w:szCs w:val="28"/>
                <w:lang w:val="vi-VN"/>
              </w:rPr>
            </w:pPr>
            <w:r w:rsidRPr="002D4CF5">
              <w:rPr>
                <w:sz w:val="28"/>
                <w:szCs w:val="28"/>
                <w:lang w:val="vi-VN"/>
              </w:rPr>
              <w:t>-  Nhận thức được nhiệm vụ  cần giải quyết của bài học.</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Tập trung cao và hợp tác tốt để giải quyết  nhiệm vụ.</w:t>
            </w: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p>
          <w:p w:rsidR="00597147" w:rsidRPr="002D4CF5" w:rsidRDefault="00597147" w:rsidP="002D4CF5">
            <w:pPr>
              <w:spacing w:line="360" w:lineRule="auto"/>
              <w:rPr>
                <w:sz w:val="28"/>
                <w:szCs w:val="28"/>
                <w:lang w:val="vi-VN"/>
              </w:rPr>
            </w:pPr>
            <w:r w:rsidRPr="002D4CF5">
              <w:rPr>
                <w:sz w:val="28"/>
                <w:szCs w:val="28"/>
                <w:lang w:val="vi-VN"/>
              </w:rPr>
              <w:t xml:space="preserve">- Có thái độ tích cực, hứng thú. </w:t>
            </w:r>
          </w:p>
        </w:tc>
      </w:tr>
    </w:tbl>
    <w:p w:rsidR="00597147" w:rsidRPr="002D4CF5" w:rsidRDefault="00597147" w:rsidP="002D4CF5">
      <w:pPr>
        <w:spacing w:line="360" w:lineRule="auto"/>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2. HÌNH THÀNH KIẾN THỨC( 30 phú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1"/>
        <w:gridCol w:w="5009"/>
        <w:tblGridChange w:id="286">
          <w:tblGrid>
            <w:gridCol w:w="4981"/>
            <w:gridCol w:w="5009"/>
          </w:tblGrid>
        </w:tblGridChange>
      </w:tblGrid>
      <w:tr w:rsidR="00EA4124" w:rsidRPr="002D4CF5" w:rsidTr="00EA4124">
        <w:trPr>
          <w:trHeight w:val="647"/>
        </w:trPr>
        <w:tc>
          <w:tcPr>
            <w:tcW w:w="4981" w:type="dxa"/>
            <w:shd w:val="clear" w:color="auto" w:fill="auto"/>
          </w:tcPr>
          <w:p w:rsidR="00EA4124" w:rsidRPr="002D4CF5" w:rsidRDefault="00EA4124"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5009" w:type="dxa"/>
          </w:tcPr>
          <w:p w:rsidR="00EA4124" w:rsidRPr="002D4CF5" w:rsidRDefault="00EA4124"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EA4124" w:rsidRPr="002D4CF5" w:rsidTr="00EA4124">
        <w:trPr>
          <w:trHeight w:val="1430"/>
        </w:trPr>
        <w:tc>
          <w:tcPr>
            <w:tcW w:w="4981" w:type="dxa"/>
            <w:shd w:val="clear" w:color="auto" w:fill="auto"/>
          </w:tcPr>
          <w:p w:rsidR="00EA4124" w:rsidRPr="002D4CF5" w:rsidRDefault="00EA4124" w:rsidP="002D4CF5">
            <w:pPr>
              <w:spacing w:line="360" w:lineRule="auto"/>
              <w:rPr>
                <w:b/>
                <w:sz w:val="28"/>
                <w:szCs w:val="28"/>
                <w:u w:val="single"/>
              </w:rPr>
            </w:pPr>
            <w:r w:rsidRPr="002D4CF5">
              <w:rPr>
                <w:b/>
                <w:sz w:val="28"/>
                <w:szCs w:val="28"/>
                <w:u w:val="single"/>
              </w:rPr>
              <w:t xml:space="preserve">* Thao tác 1 : </w:t>
            </w:r>
          </w:p>
          <w:p w:rsidR="00EA4124" w:rsidRPr="002D4CF5" w:rsidRDefault="00EA4124" w:rsidP="002D4CF5">
            <w:pPr>
              <w:spacing w:line="360" w:lineRule="auto"/>
              <w:rPr>
                <w:sz w:val="28"/>
                <w:szCs w:val="28"/>
              </w:rPr>
            </w:pPr>
            <w:r w:rsidRPr="002D4CF5">
              <w:rPr>
                <w:b/>
                <w:sz w:val="28"/>
                <w:szCs w:val="28"/>
                <w:u w:val="single"/>
              </w:rPr>
              <w:t>Ôn tập về các thao tác lập luận</w:t>
            </w:r>
            <w:r w:rsidRPr="002D4CF5">
              <w:rPr>
                <w:sz w:val="28"/>
                <w:szCs w:val="28"/>
              </w:rPr>
              <w:t>:</w:t>
            </w:r>
          </w:p>
          <w:p w:rsidR="00EA4124" w:rsidRPr="002D4CF5" w:rsidRDefault="00EA4124" w:rsidP="002D4CF5">
            <w:pPr>
              <w:spacing w:line="360" w:lineRule="auto"/>
              <w:rPr>
                <w:sz w:val="28"/>
                <w:szCs w:val="28"/>
              </w:rPr>
            </w:pPr>
            <w:r w:rsidRPr="002D4CF5">
              <w:rPr>
                <w:sz w:val="28"/>
                <w:szCs w:val="28"/>
              </w:rPr>
              <w:t>-GV(lần lượt gọi 4 em) Trong văn nghị luận có các thao tác nào ? Trình bày mục đích, yêu cầu và cách thức tiến hành của các thao tác đó ?cho vd ?</w:t>
            </w:r>
          </w:p>
          <w:p w:rsidR="00EA4124" w:rsidRPr="002D4CF5" w:rsidRDefault="00EA4124" w:rsidP="002D4CF5">
            <w:pPr>
              <w:spacing w:line="360" w:lineRule="auto"/>
              <w:rPr>
                <w:sz w:val="28"/>
                <w:szCs w:val="28"/>
              </w:rPr>
            </w:pPr>
            <w:r w:rsidRPr="002D4CF5">
              <w:rPr>
                <w:sz w:val="28"/>
                <w:szCs w:val="28"/>
              </w:rPr>
              <w:t>-HS dựa trên sự chuẩn bị soạn bài ở nhà để trả lời cá nhân về 4 thao tác đã học</w:t>
            </w:r>
          </w:p>
          <w:p w:rsidR="00EA4124" w:rsidRPr="002D4CF5" w:rsidRDefault="00EA4124" w:rsidP="002D4CF5">
            <w:pPr>
              <w:spacing w:line="360" w:lineRule="auto"/>
              <w:rPr>
                <w:sz w:val="28"/>
                <w:szCs w:val="28"/>
              </w:rPr>
            </w:pPr>
            <w:r w:rsidRPr="002D4CF5">
              <w:rPr>
                <w:sz w:val="28"/>
                <w:szCs w:val="28"/>
              </w:rPr>
              <w:t>-GV nhận xét-bổ sung và cho điểm.</w:t>
            </w:r>
          </w:p>
          <w:p w:rsidR="00EA4124" w:rsidRPr="002D4CF5" w:rsidRDefault="00EA4124" w:rsidP="002D4CF5">
            <w:pPr>
              <w:tabs>
                <w:tab w:val="left" w:pos="510"/>
                <w:tab w:val="left" w:pos="540"/>
              </w:tabs>
              <w:spacing w:line="360" w:lineRule="auto"/>
              <w:rPr>
                <w:sz w:val="28"/>
                <w:szCs w:val="28"/>
              </w:rPr>
            </w:pPr>
          </w:p>
          <w:p w:rsidR="00EA4124" w:rsidRPr="002D4CF5" w:rsidRDefault="00EA4124" w:rsidP="002D4CF5">
            <w:pPr>
              <w:spacing w:line="360" w:lineRule="auto"/>
              <w:rPr>
                <w:sz w:val="28"/>
                <w:szCs w:val="28"/>
              </w:rPr>
            </w:pPr>
            <w:r w:rsidRPr="002D4CF5">
              <w:rPr>
                <w:sz w:val="28"/>
                <w:szCs w:val="28"/>
              </w:rPr>
              <w:t xml:space="preserve"> HS thống kê, phân loại và hệ thống hoá các bài học phần Làm văn trong SGK Ngữ văn 11:</w:t>
            </w:r>
          </w:p>
          <w:p w:rsidR="00EA4124" w:rsidRPr="002D4CF5" w:rsidRDefault="00EA4124" w:rsidP="002D4CF5">
            <w:pPr>
              <w:spacing w:line="360" w:lineRule="auto"/>
              <w:rPr>
                <w:sz w:val="28"/>
                <w:szCs w:val="28"/>
              </w:rPr>
            </w:pPr>
            <w:r w:rsidRPr="002D4CF5">
              <w:rPr>
                <w:sz w:val="28"/>
                <w:szCs w:val="28"/>
              </w:rPr>
              <w:t>1. Phân tích lập dàn ý bài văn nghị luận.</w:t>
            </w:r>
          </w:p>
          <w:p w:rsidR="00EA4124" w:rsidRPr="002D4CF5" w:rsidRDefault="00EA4124" w:rsidP="002D4CF5">
            <w:pPr>
              <w:spacing w:line="360" w:lineRule="auto"/>
              <w:rPr>
                <w:sz w:val="28"/>
                <w:szCs w:val="28"/>
              </w:rPr>
            </w:pPr>
            <w:r w:rsidRPr="002D4CF5">
              <w:rPr>
                <w:sz w:val="28"/>
                <w:szCs w:val="28"/>
              </w:rPr>
              <w:t>2. Thao tác lập luận phân tích</w:t>
            </w:r>
          </w:p>
          <w:p w:rsidR="00EA4124" w:rsidRPr="002D4CF5" w:rsidRDefault="00EA4124" w:rsidP="002D4CF5">
            <w:pPr>
              <w:spacing w:line="360" w:lineRule="auto"/>
              <w:rPr>
                <w:sz w:val="28"/>
                <w:szCs w:val="28"/>
              </w:rPr>
            </w:pPr>
            <w:r w:rsidRPr="002D4CF5">
              <w:rPr>
                <w:sz w:val="28"/>
                <w:szCs w:val="28"/>
              </w:rPr>
              <w:t>3. Luyện tập thao tác lập luận phân tích</w:t>
            </w:r>
          </w:p>
          <w:p w:rsidR="00EA4124" w:rsidRPr="002D4CF5" w:rsidRDefault="00EA4124" w:rsidP="002D4CF5">
            <w:pPr>
              <w:spacing w:line="360" w:lineRule="auto"/>
              <w:rPr>
                <w:sz w:val="28"/>
                <w:szCs w:val="28"/>
              </w:rPr>
            </w:pPr>
            <w:r w:rsidRPr="002D4CF5">
              <w:rPr>
                <w:sz w:val="28"/>
                <w:szCs w:val="28"/>
              </w:rPr>
              <w:t>4. Thao tác lập luận so sánh</w:t>
            </w:r>
          </w:p>
          <w:p w:rsidR="00EA4124" w:rsidRPr="002D4CF5" w:rsidRDefault="00EA4124" w:rsidP="002D4CF5">
            <w:pPr>
              <w:spacing w:line="360" w:lineRule="auto"/>
              <w:rPr>
                <w:sz w:val="28"/>
                <w:szCs w:val="28"/>
              </w:rPr>
            </w:pPr>
            <w:r w:rsidRPr="002D4CF5">
              <w:rPr>
                <w:sz w:val="28"/>
                <w:szCs w:val="28"/>
              </w:rPr>
              <w:t>5. Luyện tập thao tác lập luận so sánh</w:t>
            </w:r>
          </w:p>
          <w:p w:rsidR="00EA4124" w:rsidRPr="002D4CF5" w:rsidRDefault="00EA4124" w:rsidP="002D4CF5">
            <w:pPr>
              <w:spacing w:line="360" w:lineRule="auto"/>
              <w:rPr>
                <w:sz w:val="28"/>
                <w:szCs w:val="28"/>
              </w:rPr>
            </w:pPr>
            <w:r w:rsidRPr="002D4CF5">
              <w:rPr>
                <w:sz w:val="28"/>
                <w:szCs w:val="28"/>
              </w:rPr>
              <w:t>6. Luyện tập kết hợp thao tác phân tích và so sánh</w:t>
            </w:r>
          </w:p>
          <w:p w:rsidR="00EA4124" w:rsidRPr="002D4CF5" w:rsidRDefault="00EA4124" w:rsidP="002D4CF5">
            <w:pPr>
              <w:spacing w:line="360" w:lineRule="auto"/>
              <w:rPr>
                <w:sz w:val="28"/>
                <w:szCs w:val="28"/>
              </w:rPr>
            </w:pPr>
            <w:r w:rsidRPr="002D4CF5">
              <w:rPr>
                <w:sz w:val="28"/>
                <w:szCs w:val="28"/>
              </w:rPr>
              <w:t>7. Bản tin</w:t>
            </w:r>
          </w:p>
          <w:p w:rsidR="00EA4124" w:rsidRPr="002D4CF5" w:rsidRDefault="00EA4124" w:rsidP="002D4CF5">
            <w:pPr>
              <w:spacing w:line="360" w:lineRule="auto"/>
              <w:rPr>
                <w:sz w:val="28"/>
                <w:szCs w:val="28"/>
              </w:rPr>
            </w:pPr>
            <w:r w:rsidRPr="002D4CF5">
              <w:rPr>
                <w:sz w:val="28"/>
                <w:szCs w:val="28"/>
              </w:rPr>
              <w:t>8. Luyện tập viết bản tin</w:t>
            </w:r>
          </w:p>
          <w:p w:rsidR="00EA4124" w:rsidRPr="002D4CF5" w:rsidRDefault="00EA4124" w:rsidP="002D4CF5">
            <w:pPr>
              <w:spacing w:line="360" w:lineRule="auto"/>
              <w:rPr>
                <w:sz w:val="28"/>
                <w:szCs w:val="28"/>
              </w:rPr>
            </w:pPr>
            <w:r w:rsidRPr="002D4CF5">
              <w:rPr>
                <w:sz w:val="28"/>
                <w:szCs w:val="28"/>
              </w:rPr>
              <w:t>9. Phỏng vấn và trả lời phỏng vấn</w:t>
            </w:r>
          </w:p>
          <w:p w:rsidR="00EA4124" w:rsidRPr="002D4CF5" w:rsidRDefault="00EA4124" w:rsidP="002D4CF5">
            <w:pPr>
              <w:spacing w:line="360" w:lineRule="auto"/>
              <w:rPr>
                <w:sz w:val="28"/>
                <w:szCs w:val="28"/>
              </w:rPr>
            </w:pPr>
            <w:r w:rsidRPr="002D4CF5">
              <w:rPr>
                <w:sz w:val="28"/>
                <w:szCs w:val="28"/>
              </w:rPr>
              <w:t>10. Thao tác lập luận bác bỏ</w:t>
            </w:r>
          </w:p>
          <w:p w:rsidR="00EA4124" w:rsidRPr="002D4CF5" w:rsidRDefault="00EA4124" w:rsidP="002D4CF5">
            <w:pPr>
              <w:spacing w:line="360" w:lineRule="auto"/>
              <w:rPr>
                <w:sz w:val="28"/>
                <w:szCs w:val="28"/>
              </w:rPr>
            </w:pPr>
            <w:r w:rsidRPr="002D4CF5">
              <w:rPr>
                <w:sz w:val="28"/>
                <w:szCs w:val="28"/>
              </w:rPr>
              <w:t>11. Luyện tập thao tác lập luận bác bỏ</w:t>
            </w:r>
          </w:p>
          <w:p w:rsidR="00EA4124" w:rsidRPr="002D4CF5" w:rsidRDefault="00EA4124" w:rsidP="002D4CF5">
            <w:pPr>
              <w:spacing w:line="360" w:lineRule="auto"/>
              <w:rPr>
                <w:sz w:val="28"/>
                <w:szCs w:val="28"/>
              </w:rPr>
            </w:pPr>
            <w:r w:rsidRPr="002D4CF5">
              <w:rPr>
                <w:sz w:val="28"/>
                <w:szCs w:val="28"/>
              </w:rPr>
              <w:t>12. Tiểu sử tóm tắt</w:t>
            </w:r>
          </w:p>
          <w:p w:rsidR="00EA4124" w:rsidRPr="002D4CF5" w:rsidRDefault="00EA4124" w:rsidP="002D4CF5">
            <w:pPr>
              <w:spacing w:line="360" w:lineRule="auto"/>
              <w:rPr>
                <w:sz w:val="28"/>
                <w:szCs w:val="28"/>
              </w:rPr>
            </w:pPr>
            <w:r w:rsidRPr="002D4CF5">
              <w:rPr>
                <w:sz w:val="28"/>
                <w:szCs w:val="28"/>
              </w:rPr>
              <w:t>13. Luyện tập viết tiểu sử tóm tắt</w:t>
            </w:r>
          </w:p>
          <w:p w:rsidR="00EA4124" w:rsidRPr="002D4CF5" w:rsidRDefault="00EA4124" w:rsidP="002D4CF5">
            <w:pPr>
              <w:spacing w:line="360" w:lineRule="auto"/>
              <w:rPr>
                <w:sz w:val="28"/>
                <w:szCs w:val="28"/>
              </w:rPr>
            </w:pPr>
            <w:r w:rsidRPr="002D4CF5">
              <w:rPr>
                <w:sz w:val="28"/>
                <w:szCs w:val="28"/>
              </w:rPr>
              <w:t>14. Thao tác lập luận bình luận</w:t>
            </w:r>
          </w:p>
          <w:p w:rsidR="00EA4124" w:rsidRPr="002D4CF5" w:rsidRDefault="00EA4124" w:rsidP="002D4CF5">
            <w:pPr>
              <w:spacing w:line="360" w:lineRule="auto"/>
              <w:rPr>
                <w:sz w:val="28"/>
                <w:szCs w:val="28"/>
              </w:rPr>
            </w:pPr>
            <w:r w:rsidRPr="002D4CF5">
              <w:rPr>
                <w:sz w:val="28"/>
                <w:szCs w:val="28"/>
              </w:rPr>
              <w:t>15. Luyện tập vận dụng các thao tác lập luận.</w:t>
            </w:r>
          </w:p>
          <w:p w:rsidR="00EA4124" w:rsidRPr="002D4CF5" w:rsidRDefault="00EA4124" w:rsidP="002D4CF5">
            <w:pPr>
              <w:spacing w:line="360" w:lineRule="auto"/>
              <w:rPr>
                <w:sz w:val="28"/>
                <w:szCs w:val="28"/>
              </w:rPr>
            </w:pPr>
            <w:r w:rsidRPr="002D4CF5">
              <w:rPr>
                <w:sz w:val="28"/>
                <w:szCs w:val="28"/>
              </w:rPr>
              <w:t>Thống kê các thao tác làm v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8"/>
              <w:gridCol w:w="1931"/>
              <w:gridCol w:w="1776"/>
            </w:tblGrid>
            <w:tr w:rsidR="00EA4124" w:rsidRPr="002D4CF5" w:rsidTr="00296840">
              <w:tc>
                <w:tcPr>
                  <w:tcW w:w="1383" w:type="dxa"/>
                  <w:shd w:val="clear" w:color="auto" w:fill="auto"/>
                </w:tcPr>
                <w:p w:rsidR="00EA4124" w:rsidRPr="002D4CF5" w:rsidRDefault="00EA4124" w:rsidP="002D4CF5">
                  <w:pPr>
                    <w:spacing w:line="360" w:lineRule="auto"/>
                    <w:rPr>
                      <w:sz w:val="28"/>
                      <w:szCs w:val="28"/>
                    </w:rPr>
                  </w:pPr>
                  <w:r w:rsidRPr="002D4CF5">
                    <w:rPr>
                      <w:sz w:val="28"/>
                      <w:szCs w:val="28"/>
                    </w:rPr>
                    <w:t>Nội dung</w:t>
                  </w:r>
                </w:p>
                <w:p w:rsidR="00EA4124" w:rsidRPr="002D4CF5" w:rsidRDefault="00EA4124" w:rsidP="002D4CF5">
                  <w:pPr>
                    <w:spacing w:line="360" w:lineRule="auto"/>
                    <w:rPr>
                      <w:sz w:val="28"/>
                      <w:szCs w:val="28"/>
                    </w:rPr>
                  </w:pPr>
                  <w:r w:rsidRPr="002D4CF5">
                    <w:rPr>
                      <w:sz w:val="28"/>
                      <w:szCs w:val="28"/>
                    </w:rPr>
                    <w:t>Thao tác</w:t>
                  </w:r>
                </w:p>
              </w:tc>
              <w:tc>
                <w:tcPr>
                  <w:tcW w:w="3179" w:type="dxa"/>
                  <w:shd w:val="clear" w:color="auto" w:fill="auto"/>
                </w:tcPr>
                <w:p w:rsidR="00EA4124" w:rsidRPr="002D4CF5" w:rsidRDefault="00EA4124" w:rsidP="002D4CF5">
                  <w:pPr>
                    <w:spacing w:line="360" w:lineRule="auto"/>
                    <w:rPr>
                      <w:sz w:val="28"/>
                      <w:szCs w:val="28"/>
                    </w:rPr>
                  </w:pPr>
                  <w:r w:rsidRPr="002D4CF5">
                    <w:rPr>
                      <w:sz w:val="28"/>
                      <w:szCs w:val="28"/>
                    </w:rPr>
                    <w:t>Quan niệm</w:t>
                  </w:r>
                </w:p>
              </w:tc>
              <w:tc>
                <w:tcPr>
                  <w:tcW w:w="2805" w:type="dxa"/>
                  <w:shd w:val="clear" w:color="auto" w:fill="auto"/>
                </w:tcPr>
                <w:p w:rsidR="00EA4124" w:rsidRPr="002D4CF5" w:rsidRDefault="00EA4124" w:rsidP="002D4CF5">
                  <w:pPr>
                    <w:spacing w:line="360" w:lineRule="auto"/>
                    <w:rPr>
                      <w:sz w:val="28"/>
                      <w:szCs w:val="28"/>
                    </w:rPr>
                  </w:pPr>
                  <w:r w:rsidRPr="002D4CF5">
                    <w:rPr>
                      <w:sz w:val="28"/>
                      <w:szCs w:val="28"/>
                    </w:rPr>
                    <w:t>Yêu cầu và cách làm</w:t>
                  </w:r>
                </w:p>
              </w:tc>
            </w:tr>
            <w:tr w:rsidR="00EA4124" w:rsidRPr="002D4CF5" w:rsidTr="00296840">
              <w:tc>
                <w:tcPr>
                  <w:tcW w:w="1383" w:type="dxa"/>
                  <w:shd w:val="clear" w:color="auto" w:fill="auto"/>
                </w:tcPr>
                <w:p w:rsidR="00EA4124" w:rsidRPr="002D4CF5" w:rsidRDefault="00EA4124" w:rsidP="002D4CF5">
                  <w:pPr>
                    <w:spacing w:line="360" w:lineRule="auto"/>
                    <w:rPr>
                      <w:sz w:val="28"/>
                      <w:szCs w:val="28"/>
                    </w:rPr>
                  </w:pPr>
                  <w:r w:rsidRPr="002D4CF5">
                    <w:rPr>
                      <w:sz w:val="28"/>
                      <w:szCs w:val="28"/>
                    </w:rPr>
                    <w:t>So sánh</w:t>
                  </w:r>
                </w:p>
              </w:tc>
              <w:tc>
                <w:tcPr>
                  <w:tcW w:w="3179" w:type="dxa"/>
                  <w:shd w:val="clear" w:color="auto" w:fill="auto"/>
                </w:tcPr>
                <w:p w:rsidR="00EA4124" w:rsidRPr="002D4CF5" w:rsidRDefault="00EA4124" w:rsidP="002D4CF5">
                  <w:pPr>
                    <w:spacing w:line="360" w:lineRule="auto"/>
                    <w:rPr>
                      <w:sz w:val="28"/>
                      <w:szCs w:val="28"/>
                    </w:rPr>
                  </w:pPr>
                  <w:r w:rsidRPr="002D4CF5">
                    <w:rPr>
                      <w:sz w:val="28"/>
                      <w:szCs w:val="28"/>
                    </w:rPr>
                    <w:t>So sánh để tìm ra những điểm giống và khác nhau giữa hai hay nhiều đối tượng</w:t>
                  </w:r>
                </w:p>
              </w:tc>
              <w:tc>
                <w:tcPr>
                  <w:tcW w:w="2805" w:type="dxa"/>
                  <w:shd w:val="clear" w:color="auto" w:fill="auto"/>
                </w:tcPr>
                <w:p w:rsidR="00EA4124" w:rsidRPr="002D4CF5" w:rsidRDefault="00EA4124" w:rsidP="002D4CF5">
                  <w:pPr>
                    <w:spacing w:line="360" w:lineRule="auto"/>
                    <w:rPr>
                      <w:sz w:val="28"/>
                      <w:szCs w:val="28"/>
                    </w:rPr>
                  </w:pPr>
                  <w:r w:rsidRPr="002D4CF5">
                    <w:rPr>
                      <w:sz w:val="28"/>
                      <w:szCs w:val="28"/>
                    </w:rPr>
                    <w:t>Phải đặt đối tượng so sánh trong cùng một bình diện</w:t>
                  </w:r>
                </w:p>
                <w:p w:rsidR="00EA4124" w:rsidRPr="002D4CF5" w:rsidRDefault="00EA4124" w:rsidP="002D4CF5">
                  <w:pPr>
                    <w:spacing w:line="360" w:lineRule="auto"/>
                    <w:rPr>
                      <w:sz w:val="28"/>
                      <w:szCs w:val="28"/>
                    </w:rPr>
                  </w:pPr>
                  <w:r w:rsidRPr="002D4CF5">
                    <w:rPr>
                      <w:sz w:val="28"/>
                      <w:szCs w:val="28"/>
                    </w:rPr>
                    <w:t>Đánh giá trên cùng một tiêu chí</w:t>
                  </w:r>
                </w:p>
                <w:p w:rsidR="00EA4124" w:rsidRPr="002D4CF5" w:rsidRDefault="00EA4124" w:rsidP="002D4CF5">
                  <w:pPr>
                    <w:spacing w:line="360" w:lineRule="auto"/>
                    <w:rPr>
                      <w:sz w:val="28"/>
                      <w:szCs w:val="28"/>
                    </w:rPr>
                  </w:pPr>
                  <w:r w:rsidRPr="002D4CF5">
                    <w:rPr>
                      <w:sz w:val="28"/>
                      <w:szCs w:val="28"/>
                    </w:rPr>
                    <w:t>Nêu rõ quan điểm của người nói, viết</w:t>
                  </w:r>
                </w:p>
              </w:tc>
            </w:tr>
            <w:tr w:rsidR="00EA4124" w:rsidRPr="002D4CF5" w:rsidTr="00296840">
              <w:tc>
                <w:tcPr>
                  <w:tcW w:w="1383" w:type="dxa"/>
                  <w:shd w:val="clear" w:color="auto" w:fill="auto"/>
                </w:tcPr>
                <w:p w:rsidR="00EA4124" w:rsidRPr="002D4CF5" w:rsidRDefault="00EA4124" w:rsidP="002D4CF5">
                  <w:pPr>
                    <w:spacing w:line="360" w:lineRule="auto"/>
                    <w:rPr>
                      <w:sz w:val="28"/>
                      <w:szCs w:val="28"/>
                    </w:rPr>
                  </w:pPr>
                  <w:r w:rsidRPr="002D4CF5">
                    <w:rPr>
                      <w:sz w:val="28"/>
                      <w:szCs w:val="28"/>
                    </w:rPr>
                    <w:t>Phân tích</w:t>
                  </w:r>
                </w:p>
              </w:tc>
              <w:tc>
                <w:tcPr>
                  <w:tcW w:w="3179" w:type="dxa"/>
                  <w:shd w:val="clear" w:color="auto" w:fill="auto"/>
                </w:tcPr>
                <w:p w:rsidR="00EA4124" w:rsidRPr="002D4CF5" w:rsidRDefault="00EA4124" w:rsidP="002D4CF5">
                  <w:pPr>
                    <w:spacing w:line="360" w:lineRule="auto"/>
                    <w:rPr>
                      <w:sz w:val="28"/>
                      <w:szCs w:val="28"/>
                    </w:rPr>
                  </w:pPr>
                  <w:r w:rsidRPr="002D4CF5">
                    <w:rPr>
                      <w:sz w:val="28"/>
                      <w:szCs w:val="28"/>
                    </w:rPr>
                    <w:t>Chia tách tháo gỡ một vấn đề ra thành những vấn đề nhỏ để chỉ ra bản chất của chúng</w:t>
                  </w:r>
                </w:p>
              </w:tc>
              <w:tc>
                <w:tcPr>
                  <w:tcW w:w="2805" w:type="dxa"/>
                  <w:shd w:val="clear" w:color="auto" w:fill="auto"/>
                </w:tcPr>
                <w:p w:rsidR="00EA4124" w:rsidRPr="002D4CF5" w:rsidRDefault="00EA4124" w:rsidP="002D4CF5">
                  <w:pPr>
                    <w:spacing w:line="360" w:lineRule="auto"/>
                    <w:rPr>
                      <w:sz w:val="28"/>
                      <w:szCs w:val="28"/>
                    </w:rPr>
                  </w:pPr>
                  <w:r w:rsidRPr="002D4CF5">
                    <w:rPr>
                      <w:sz w:val="28"/>
                      <w:szCs w:val="28"/>
                    </w:rPr>
                    <w:t>Phân tích để thấy được bản chất sự vật sự việc.</w:t>
                  </w:r>
                </w:p>
                <w:p w:rsidR="00EA4124" w:rsidRPr="002D4CF5" w:rsidRDefault="00EA4124" w:rsidP="002D4CF5">
                  <w:pPr>
                    <w:spacing w:line="360" w:lineRule="auto"/>
                    <w:rPr>
                      <w:sz w:val="28"/>
                      <w:szCs w:val="28"/>
                    </w:rPr>
                  </w:pPr>
                  <w:r w:rsidRPr="002D4CF5">
                    <w:rPr>
                      <w:sz w:val="28"/>
                      <w:szCs w:val="28"/>
                    </w:rPr>
                    <w:t>Phân tích phải đi liền với tổng hợp</w:t>
                  </w:r>
                </w:p>
              </w:tc>
            </w:tr>
            <w:tr w:rsidR="00EA4124" w:rsidRPr="002D4CF5" w:rsidTr="00296840">
              <w:tc>
                <w:tcPr>
                  <w:tcW w:w="1383" w:type="dxa"/>
                  <w:shd w:val="clear" w:color="auto" w:fill="auto"/>
                </w:tcPr>
                <w:p w:rsidR="00EA4124" w:rsidRPr="002D4CF5" w:rsidRDefault="00EA4124" w:rsidP="002D4CF5">
                  <w:pPr>
                    <w:spacing w:line="360" w:lineRule="auto"/>
                    <w:rPr>
                      <w:sz w:val="28"/>
                      <w:szCs w:val="28"/>
                    </w:rPr>
                  </w:pPr>
                  <w:r w:rsidRPr="002D4CF5">
                    <w:rPr>
                      <w:sz w:val="28"/>
                      <w:szCs w:val="28"/>
                    </w:rPr>
                    <w:t>Bác bỏ</w:t>
                  </w:r>
                </w:p>
              </w:tc>
              <w:tc>
                <w:tcPr>
                  <w:tcW w:w="3179" w:type="dxa"/>
                  <w:shd w:val="clear" w:color="auto" w:fill="auto"/>
                </w:tcPr>
                <w:p w:rsidR="00EA4124" w:rsidRPr="002D4CF5" w:rsidRDefault="00EA4124" w:rsidP="002D4CF5">
                  <w:pPr>
                    <w:spacing w:line="360" w:lineRule="auto"/>
                    <w:rPr>
                      <w:sz w:val="28"/>
                      <w:szCs w:val="28"/>
                    </w:rPr>
                  </w:pPr>
                  <w:r w:rsidRPr="002D4CF5">
                    <w:rPr>
                      <w:sz w:val="28"/>
                      <w:szCs w:val="28"/>
                    </w:rPr>
                    <w:t>Dùng lí lẽ dẫn chứng để phê phán gạt bỏ những quan điểm và ý kiến sai lệch từ đó nêu ý kiến đúng thuyết phục người đọc người nghe.</w:t>
                  </w:r>
                </w:p>
              </w:tc>
              <w:tc>
                <w:tcPr>
                  <w:tcW w:w="2805" w:type="dxa"/>
                  <w:shd w:val="clear" w:color="auto" w:fill="auto"/>
                </w:tcPr>
                <w:p w:rsidR="00EA4124" w:rsidRPr="002D4CF5" w:rsidRDefault="00EA4124" w:rsidP="002D4CF5">
                  <w:pPr>
                    <w:spacing w:line="360" w:lineRule="auto"/>
                    <w:rPr>
                      <w:sz w:val="28"/>
                      <w:szCs w:val="28"/>
                    </w:rPr>
                  </w:pPr>
                  <w:r w:rsidRPr="002D4CF5">
                    <w:rPr>
                      <w:sz w:val="28"/>
                      <w:szCs w:val="28"/>
                    </w:rPr>
                    <w:t>Bác bỏ luận điểm hay luận cứ</w:t>
                  </w:r>
                </w:p>
                <w:p w:rsidR="00EA4124" w:rsidRPr="002D4CF5" w:rsidRDefault="00EA4124" w:rsidP="002D4CF5">
                  <w:pPr>
                    <w:spacing w:line="360" w:lineRule="auto"/>
                    <w:rPr>
                      <w:sz w:val="28"/>
                      <w:szCs w:val="28"/>
                    </w:rPr>
                  </w:pPr>
                  <w:r w:rsidRPr="002D4CF5">
                    <w:rPr>
                      <w:sz w:val="28"/>
                      <w:szCs w:val="28"/>
                    </w:rPr>
                    <w:t>Phân tích chỉ ra cái sai</w:t>
                  </w:r>
                </w:p>
                <w:p w:rsidR="00EA4124" w:rsidRPr="002D4CF5" w:rsidRDefault="00EA4124" w:rsidP="002D4CF5">
                  <w:pPr>
                    <w:spacing w:line="360" w:lineRule="auto"/>
                    <w:rPr>
                      <w:sz w:val="28"/>
                      <w:szCs w:val="28"/>
                    </w:rPr>
                  </w:pPr>
                  <w:r w:rsidRPr="002D4CF5">
                    <w:rPr>
                      <w:sz w:val="28"/>
                      <w:szCs w:val="28"/>
                    </w:rPr>
                    <w:t>Cần phải diễn đạt rành mạch, sáng sủa.</w:t>
                  </w:r>
                </w:p>
              </w:tc>
            </w:tr>
            <w:tr w:rsidR="00EA4124" w:rsidRPr="002D4CF5" w:rsidTr="00296840">
              <w:tc>
                <w:tcPr>
                  <w:tcW w:w="1383" w:type="dxa"/>
                  <w:shd w:val="clear" w:color="auto" w:fill="auto"/>
                </w:tcPr>
                <w:p w:rsidR="00EA4124" w:rsidRPr="002D4CF5" w:rsidRDefault="00EA4124" w:rsidP="002D4CF5">
                  <w:pPr>
                    <w:spacing w:line="360" w:lineRule="auto"/>
                    <w:rPr>
                      <w:sz w:val="28"/>
                      <w:szCs w:val="28"/>
                    </w:rPr>
                  </w:pPr>
                  <w:r w:rsidRPr="002D4CF5">
                    <w:rPr>
                      <w:sz w:val="28"/>
                      <w:szCs w:val="28"/>
                    </w:rPr>
                    <w:t>Bình luận</w:t>
                  </w:r>
                </w:p>
              </w:tc>
              <w:tc>
                <w:tcPr>
                  <w:tcW w:w="3179" w:type="dxa"/>
                  <w:shd w:val="clear" w:color="auto" w:fill="auto"/>
                </w:tcPr>
                <w:p w:rsidR="00EA4124" w:rsidRPr="002D4CF5" w:rsidRDefault="00EA4124" w:rsidP="002D4CF5">
                  <w:pPr>
                    <w:spacing w:line="360" w:lineRule="auto"/>
                    <w:rPr>
                      <w:sz w:val="28"/>
                      <w:szCs w:val="28"/>
                    </w:rPr>
                  </w:pPr>
                  <w:r w:rsidRPr="002D4CF5">
                    <w:rPr>
                      <w:sz w:val="28"/>
                      <w:szCs w:val="28"/>
                    </w:rPr>
                    <w:t>Đề xuất ý kiến thuyết phục người đọc người nghe đồng tình với nhận xét đánh giá của mình về đời sống hoặc văn học.</w:t>
                  </w:r>
                </w:p>
              </w:tc>
              <w:tc>
                <w:tcPr>
                  <w:tcW w:w="2805" w:type="dxa"/>
                  <w:shd w:val="clear" w:color="auto" w:fill="auto"/>
                </w:tcPr>
                <w:p w:rsidR="00EA4124" w:rsidRPr="002D4CF5" w:rsidRDefault="00EA4124" w:rsidP="002D4CF5">
                  <w:pPr>
                    <w:spacing w:line="360" w:lineRule="auto"/>
                    <w:rPr>
                      <w:sz w:val="28"/>
                      <w:szCs w:val="28"/>
                    </w:rPr>
                  </w:pPr>
                  <w:r w:rsidRPr="002D4CF5">
                    <w:rPr>
                      <w:sz w:val="28"/>
                      <w:szCs w:val="28"/>
                    </w:rPr>
                    <w:t>Trình bày rõ ràng trung thực hiện tượng bàn luận</w:t>
                  </w:r>
                </w:p>
                <w:p w:rsidR="00EA4124" w:rsidRPr="002D4CF5" w:rsidRDefault="00EA4124" w:rsidP="002D4CF5">
                  <w:pPr>
                    <w:spacing w:line="360" w:lineRule="auto"/>
                    <w:rPr>
                      <w:sz w:val="28"/>
                      <w:szCs w:val="28"/>
                    </w:rPr>
                  </w:pPr>
                  <w:r w:rsidRPr="002D4CF5">
                    <w:rPr>
                      <w:sz w:val="28"/>
                      <w:szCs w:val="28"/>
                    </w:rPr>
                    <w:t>Có những lời bàn sâu rộng</w:t>
                  </w:r>
                </w:p>
                <w:p w:rsidR="00EA4124" w:rsidRPr="002D4CF5" w:rsidRDefault="00EA4124" w:rsidP="002D4CF5">
                  <w:pPr>
                    <w:spacing w:line="360" w:lineRule="auto"/>
                    <w:rPr>
                      <w:sz w:val="28"/>
                      <w:szCs w:val="28"/>
                    </w:rPr>
                  </w:pPr>
                  <w:r w:rsidRPr="002D4CF5">
                    <w:rPr>
                      <w:sz w:val="28"/>
                      <w:szCs w:val="28"/>
                    </w:rPr>
                    <w:t>Đề xuất được ý kiến đúng</w:t>
                  </w:r>
                </w:p>
                <w:p w:rsidR="00EA4124" w:rsidRPr="002D4CF5" w:rsidRDefault="00EA4124" w:rsidP="002D4CF5">
                  <w:pPr>
                    <w:spacing w:line="360" w:lineRule="auto"/>
                    <w:rPr>
                      <w:sz w:val="28"/>
                      <w:szCs w:val="28"/>
                    </w:rPr>
                  </w:pPr>
                  <w:r w:rsidRPr="002D4CF5">
                    <w:rPr>
                      <w:sz w:val="28"/>
                      <w:szCs w:val="28"/>
                    </w:rPr>
                    <w:t>Nêu được ý nghĩa tác dụng vấn đề</w:t>
                  </w:r>
                </w:p>
              </w:tc>
            </w:tr>
            <w:tr w:rsidR="00EA4124" w:rsidRPr="002D4CF5" w:rsidTr="00296840">
              <w:tc>
                <w:tcPr>
                  <w:tcW w:w="1383" w:type="dxa"/>
                  <w:shd w:val="clear" w:color="auto" w:fill="auto"/>
                </w:tcPr>
                <w:p w:rsidR="00EA4124" w:rsidRPr="002D4CF5" w:rsidRDefault="00EA4124" w:rsidP="002D4CF5">
                  <w:pPr>
                    <w:spacing w:line="360" w:lineRule="auto"/>
                    <w:rPr>
                      <w:sz w:val="28"/>
                      <w:szCs w:val="28"/>
                    </w:rPr>
                  </w:pPr>
                  <w:r w:rsidRPr="002D4CF5">
                    <w:rPr>
                      <w:sz w:val="28"/>
                      <w:szCs w:val="28"/>
                    </w:rPr>
                    <w:t>Tóm tắt văn bản nghị luận</w:t>
                  </w:r>
                </w:p>
              </w:tc>
              <w:tc>
                <w:tcPr>
                  <w:tcW w:w="3179" w:type="dxa"/>
                  <w:shd w:val="clear" w:color="auto" w:fill="auto"/>
                </w:tcPr>
                <w:p w:rsidR="00EA4124" w:rsidRPr="002D4CF5" w:rsidRDefault="00EA4124" w:rsidP="002D4CF5">
                  <w:pPr>
                    <w:spacing w:line="360" w:lineRule="auto"/>
                    <w:rPr>
                      <w:sz w:val="28"/>
                      <w:szCs w:val="28"/>
                    </w:rPr>
                  </w:pPr>
                  <w:r w:rsidRPr="002D4CF5">
                    <w:rPr>
                      <w:sz w:val="28"/>
                      <w:szCs w:val="28"/>
                    </w:rPr>
                    <w:t>Tóm tắt văn bản nghị luận là trình bày ngắn gọn nội dung của văn bản gốc theo một mục đích</w:t>
                  </w:r>
                </w:p>
              </w:tc>
              <w:tc>
                <w:tcPr>
                  <w:tcW w:w="2805" w:type="dxa"/>
                  <w:shd w:val="clear" w:color="auto" w:fill="auto"/>
                </w:tcPr>
                <w:p w:rsidR="00EA4124" w:rsidRPr="002D4CF5" w:rsidRDefault="00EA4124" w:rsidP="002D4CF5">
                  <w:pPr>
                    <w:spacing w:line="360" w:lineRule="auto"/>
                    <w:rPr>
                      <w:sz w:val="28"/>
                      <w:szCs w:val="28"/>
                    </w:rPr>
                  </w:pPr>
                  <w:r w:rsidRPr="002D4CF5">
                    <w:rPr>
                      <w:sz w:val="28"/>
                      <w:szCs w:val="28"/>
                    </w:rPr>
                    <w:t>Đọc kĩ văn bản gốc.</w:t>
                  </w:r>
                </w:p>
                <w:p w:rsidR="00EA4124" w:rsidRPr="002D4CF5" w:rsidRDefault="00EA4124" w:rsidP="002D4CF5">
                  <w:pPr>
                    <w:spacing w:line="360" w:lineRule="auto"/>
                    <w:rPr>
                      <w:sz w:val="28"/>
                      <w:szCs w:val="28"/>
                    </w:rPr>
                  </w:pPr>
                  <w:r w:rsidRPr="002D4CF5">
                    <w:rPr>
                      <w:sz w:val="28"/>
                      <w:szCs w:val="28"/>
                    </w:rPr>
                    <w:t>Lựa chọn ý chi tiết cho phù hợp với mục đích tóm tắt.</w:t>
                  </w:r>
                </w:p>
                <w:p w:rsidR="00EA4124" w:rsidRPr="002D4CF5" w:rsidRDefault="00EA4124" w:rsidP="002D4CF5">
                  <w:pPr>
                    <w:spacing w:line="360" w:lineRule="auto"/>
                    <w:rPr>
                      <w:sz w:val="28"/>
                      <w:szCs w:val="28"/>
                    </w:rPr>
                  </w:pPr>
                  <w:r w:rsidRPr="002D4CF5">
                    <w:rPr>
                      <w:sz w:val="28"/>
                      <w:szCs w:val="28"/>
                    </w:rPr>
                    <w:t>Tìm cách diễn đạt lại luận điểm.</w:t>
                  </w:r>
                </w:p>
              </w:tc>
            </w:tr>
            <w:tr w:rsidR="00EA4124" w:rsidRPr="002D4CF5" w:rsidTr="00296840">
              <w:tc>
                <w:tcPr>
                  <w:tcW w:w="1383" w:type="dxa"/>
                  <w:shd w:val="clear" w:color="auto" w:fill="auto"/>
                </w:tcPr>
                <w:p w:rsidR="00EA4124" w:rsidRPr="002D4CF5" w:rsidRDefault="00EA4124" w:rsidP="002D4CF5">
                  <w:pPr>
                    <w:spacing w:line="360" w:lineRule="auto"/>
                    <w:rPr>
                      <w:sz w:val="28"/>
                      <w:szCs w:val="28"/>
                    </w:rPr>
                  </w:pPr>
                  <w:r w:rsidRPr="002D4CF5">
                    <w:rPr>
                      <w:sz w:val="28"/>
                      <w:szCs w:val="28"/>
                    </w:rPr>
                    <w:t>Viết tiểu sử tóm tắt</w:t>
                  </w:r>
                </w:p>
              </w:tc>
              <w:tc>
                <w:tcPr>
                  <w:tcW w:w="3179" w:type="dxa"/>
                  <w:shd w:val="clear" w:color="auto" w:fill="auto"/>
                </w:tcPr>
                <w:p w:rsidR="00EA4124" w:rsidRPr="002D4CF5" w:rsidRDefault="00EA4124" w:rsidP="002D4CF5">
                  <w:pPr>
                    <w:spacing w:line="360" w:lineRule="auto"/>
                    <w:rPr>
                      <w:sz w:val="28"/>
                      <w:szCs w:val="28"/>
                    </w:rPr>
                  </w:pPr>
                  <w:r w:rsidRPr="002D4CF5">
                    <w:rPr>
                      <w:sz w:val="28"/>
                      <w:szCs w:val="28"/>
                    </w:rPr>
                    <w:t>Là văn bản chính xác cụ thể về cuộc đời, sự nghiệp và quá trình sống của người được giới thiệu.</w:t>
                  </w:r>
                </w:p>
              </w:tc>
              <w:tc>
                <w:tcPr>
                  <w:tcW w:w="2805" w:type="dxa"/>
                  <w:shd w:val="clear" w:color="auto" w:fill="auto"/>
                </w:tcPr>
                <w:p w:rsidR="00EA4124" w:rsidRPr="002D4CF5" w:rsidRDefault="00EA4124" w:rsidP="002D4CF5">
                  <w:pPr>
                    <w:spacing w:line="360" w:lineRule="auto"/>
                    <w:rPr>
                      <w:sz w:val="28"/>
                      <w:szCs w:val="28"/>
                    </w:rPr>
                  </w:pPr>
                  <w:r w:rsidRPr="002D4CF5">
                    <w:rPr>
                      <w:sz w:val="28"/>
                      <w:szCs w:val="28"/>
                    </w:rPr>
                    <w:t>Nguồn gốc</w:t>
                  </w:r>
                </w:p>
                <w:p w:rsidR="00EA4124" w:rsidRPr="002D4CF5" w:rsidRDefault="00EA4124" w:rsidP="002D4CF5">
                  <w:pPr>
                    <w:spacing w:line="360" w:lineRule="auto"/>
                    <w:rPr>
                      <w:sz w:val="28"/>
                      <w:szCs w:val="28"/>
                    </w:rPr>
                  </w:pPr>
                  <w:r w:rsidRPr="002D4CF5">
                    <w:rPr>
                      <w:sz w:val="28"/>
                      <w:szCs w:val="28"/>
                    </w:rPr>
                    <w:t>Quá trình sống</w:t>
                  </w:r>
                </w:p>
                <w:p w:rsidR="00EA4124" w:rsidRPr="002D4CF5" w:rsidRDefault="00EA4124" w:rsidP="002D4CF5">
                  <w:pPr>
                    <w:spacing w:line="360" w:lineRule="auto"/>
                    <w:rPr>
                      <w:sz w:val="28"/>
                      <w:szCs w:val="28"/>
                    </w:rPr>
                  </w:pPr>
                  <w:r w:rsidRPr="002D4CF5">
                    <w:rPr>
                      <w:sz w:val="28"/>
                      <w:szCs w:val="28"/>
                    </w:rPr>
                    <w:t>Sự nghiệp</w:t>
                  </w:r>
                </w:p>
                <w:p w:rsidR="00EA4124" w:rsidRPr="002D4CF5" w:rsidRDefault="00EA4124" w:rsidP="002D4CF5">
                  <w:pPr>
                    <w:spacing w:line="360" w:lineRule="auto"/>
                    <w:rPr>
                      <w:sz w:val="28"/>
                      <w:szCs w:val="28"/>
                    </w:rPr>
                  </w:pPr>
                  <w:r w:rsidRPr="002D4CF5">
                    <w:rPr>
                      <w:sz w:val="28"/>
                      <w:szCs w:val="28"/>
                    </w:rPr>
                    <w:t>Những đóng góp</w:t>
                  </w:r>
                </w:p>
              </w:tc>
            </w:tr>
          </w:tbl>
          <w:p w:rsidR="00EA4124" w:rsidRPr="002D4CF5" w:rsidRDefault="00EA4124" w:rsidP="002D4CF5">
            <w:pPr>
              <w:tabs>
                <w:tab w:val="left" w:pos="510"/>
                <w:tab w:val="left" w:pos="540"/>
              </w:tabs>
              <w:spacing w:line="360" w:lineRule="auto"/>
              <w:rPr>
                <w:sz w:val="28"/>
                <w:szCs w:val="28"/>
              </w:rPr>
            </w:pPr>
          </w:p>
        </w:tc>
        <w:tc>
          <w:tcPr>
            <w:tcW w:w="5009" w:type="dxa"/>
          </w:tcPr>
          <w:p w:rsidR="00EA4124" w:rsidRPr="002D4CF5" w:rsidRDefault="00EA4124" w:rsidP="002D4CF5">
            <w:pPr>
              <w:spacing w:line="360" w:lineRule="auto"/>
              <w:rPr>
                <w:sz w:val="28"/>
                <w:szCs w:val="28"/>
              </w:rPr>
            </w:pPr>
            <w:r w:rsidRPr="002D4CF5">
              <w:rPr>
                <w:b/>
                <w:sz w:val="28"/>
                <w:szCs w:val="28"/>
                <w:u w:val="single"/>
              </w:rPr>
              <w:t>I/ Ôn tập về các thao tác lập luận</w:t>
            </w:r>
            <w:r w:rsidRPr="002D4CF5">
              <w:rPr>
                <w:sz w:val="28"/>
                <w:szCs w:val="28"/>
              </w:rPr>
              <w:t>:</w:t>
            </w:r>
          </w:p>
          <w:p w:rsidR="00EA4124" w:rsidRPr="002D4CF5" w:rsidRDefault="00EA4124" w:rsidP="002D4CF5">
            <w:pPr>
              <w:spacing w:line="360" w:lineRule="auto"/>
              <w:rPr>
                <w:sz w:val="28"/>
                <w:szCs w:val="28"/>
              </w:rPr>
            </w:pPr>
            <w:r w:rsidRPr="002D4CF5">
              <w:rPr>
                <w:sz w:val="28"/>
                <w:szCs w:val="28"/>
              </w:rPr>
              <w:t>1.Thao tác lập luận phân tích</w:t>
            </w:r>
          </w:p>
          <w:p w:rsidR="00EA4124" w:rsidRPr="002D4CF5" w:rsidRDefault="00EA4124" w:rsidP="002D4CF5">
            <w:pPr>
              <w:spacing w:line="360" w:lineRule="auto"/>
              <w:rPr>
                <w:sz w:val="28"/>
                <w:szCs w:val="28"/>
              </w:rPr>
            </w:pPr>
            <w:r w:rsidRPr="002D4CF5">
              <w:rPr>
                <w:sz w:val="28"/>
                <w:szCs w:val="28"/>
              </w:rPr>
              <w:t>2.Thao tác lập luận so sánh</w:t>
            </w:r>
          </w:p>
          <w:p w:rsidR="00EA4124" w:rsidRPr="002D4CF5" w:rsidRDefault="00EA4124" w:rsidP="002D4CF5">
            <w:pPr>
              <w:spacing w:line="360" w:lineRule="auto"/>
              <w:rPr>
                <w:sz w:val="28"/>
                <w:szCs w:val="28"/>
              </w:rPr>
            </w:pPr>
            <w:r w:rsidRPr="002D4CF5">
              <w:rPr>
                <w:sz w:val="28"/>
                <w:szCs w:val="28"/>
              </w:rPr>
              <w:t>3.Thao tác lập luận bác b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
              <w:gridCol w:w="1158"/>
              <w:gridCol w:w="1120"/>
            </w:tblGrid>
            <w:tr w:rsidR="00EA4124" w:rsidRPr="002D4CF5" w:rsidTr="00296840">
              <w:tc>
                <w:tcPr>
                  <w:tcW w:w="795" w:type="dxa"/>
                  <w:shd w:val="clear" w:color="auto" w:fill="auto"/>
                </w:tcPr>
                <w:p w:rsidR="00EA4124" w:rsidRPr="002D4CF5" w:rsidRDefault="00EA4124" w:rsidP="002D4CF5">
                  <w:pPr>
                    <w:spacing w:line="360" w:lineRule="auto"/>
                    <w:rPr>
                      <w:sz w:val="28"/>
                      <w:szCs w:val="28"/>
                    </w:rPr>
                  </w:pPr>
                  <w:r w:rsidRPr="002D4CF5">
                    <w:rPr>
                      <w:sz w:val="28"/>
                      <w:szCs w:val="28"/>
                    </w:rPr>
                    <w:t>Nội dung</w:t>
                  </w:r>
                </w:p>
                <w:p w:rsidR="00EA4124" w:rsidRPr="002D4CF5" w:rsidRDefault="00EA4124" w:rsidP="002D4CF5">
                  <w:pPr>
                    <w:spacing w:line="360" w:lineRule="auto"/>
                    <w:rPr>
                      <w:sz w:val="28"/>
                      <w:szCs w:val="28"/>
                    </w:rPr>
                  </w:pPr>
                  <w:r w:rsidRPr="002D4CF5">
                    <w:rPr>
                      <w:sz w:val="28"/>
                      <w:szCs w:val="28"/>
                    </w:rPr>
                    <w:t>Thao tác</w:t>
                  </w:r>
                </w:p>
              </w:tc>
              <w:tc>
                <w:tcPr>
                  <w:tcW w:w="1158" w:type="dxa"/>
                  <w:shd w:val="clear" w:color="auto" w:fill="auto"/>
                </w:tcPr>
                <w:p w:rsidR="00EA4124" w:rsidRPr="002D4CF5" w:rsidRDefault="00EA4124" w:rsidP="002D4CF5">
                  <w:pPr>
                    <w:spacing w:line="360" w:lineRule="auto"/>
                    <w:rPr>
                      <w:sz w:val="28"/>
                      <w:szCs w:val="28"/>
                    </w:rPr>
                  </w:pPr>
                  <w:r w:rsidRPr="002D4CF5">
                    <w:rPr>
                      <w:sz w:val="28"/>
                      <w:szCs w:val="28"/>
                    </w:rPr>
                    <w:t>Quan niệm</w:t>
                  </w:r>
                </w:p>
              </w:tc>
              <w:tc>
                <w:tcPr>
                  <w:tcW w:w="1120" w:type="dxa"/>
                  <w:shd w:val="clear" w:color="auto" w:fill="auto"/>
                </w:tcPr>
                <w:p w:rsidR="00EA4124" w:rsidRPr="002D4CF5" w:rsidRDefault="00EA4124" w:rsidP="002D4CF5">
                  <w:pPr>
                    <w:spacing w:line="360" w:lineRule="auto"/>
                    <w:rPr>
                      <w:sz w:val="28"/>
                      <w:szCs w:val="28"/>
                    </w:rPr>
                  </w:pPr>
                  <w:r w:rsidRPr="002D4CF5">
                    <w:rPr>
                      <w:sz w:val="28"/>
                      <w:szCs w:val="28"/>
                    </w:rPr>
                    <w:t>Yêu cầu và cách làm</w:t>
                  </w:r>
                </w:p>
              </w:tc>
            </w:tr>
            <w:tr w:rsidR="00EA4124" w:rsidRPr="002D4CF5" w:rsidTr="00296840">
              <w:tc>
                <w:tcPr>
                  <w:tcW w:w="795" w:type="dxa"/>
                  <w:shd w:val="clear" w:color="auto" w:fill="auto"/>
                </w:tcPr>
                <w:p w:rsidR="00EA4124" w:rsidRPr="002D4CF5" w:rsidRDefault="00EA4124" w:rsidP="002D4CF5">
                  <w:pPr>
                    <w:spacing w:line="360" w:lineRule="auto"/>
                    <w:rPr>
                      <w:sz w:val="28"/>
                      <w:szCs w:val="28"/>
                    </w:rPr>
                  </w:pPr>
                  <w:r w:rsidRPr="002D4CF5">
                    <w:rPr>
                      <w:sz w:val="28"/>
                      <w:szCs w:val="28"/>
                    </w:rPr>
                    <w:t>So sánh</w:t>
                  </w:r>
                </w:p>
              </w:tc>
              <w:tc>
                <w:tcPr>
                  <w:tcW w:w="1158" w:type="dxa"/>
                  <w:shd w:val="clear" w:color="auto" w:fill="auto"/>
                </w:tcPr>
                <w:p w:rsidR="00EA4124" w:rsidRPr="002D4CF5" w:rsidRDefault="00EA4124" w:rsidP="002D4CF5">
                  <w:pPr>
                    <w:spacing w:line="360" w:lineRule="auto"/>
                    <w:rPr>
                      <w:sz w:val="28"/>
                      <w:szCs w:val="28"/>
                    </w:rPr>
                  </w:pPr>
                  <w:r w:rsidRPr="002D4CF5">
                    <w:rPr>
                      <w:sz w:val="28"/>
                      <w:szCs w:val="28"/>
                    </w:rPr>
                    <w:t>So sánh để tìm ra những điểm giống và khác nhau giữa hai hay nhiều đối tượng</w:t>
                  </w:r>
                </w:p>
              </w:tc>
              <w:tc>
                <w:tcPr>
                  <w:tcW w:w="1120" w:type="dxa"/>
                  <w:shd w:val="clear" w:color="auto" w:fill="auto"/>
                </w:tcPr>
                <w:p w:rsidR="00EA4124" w:rsidRPr="002D4CF5" w:rsidRDefault="00EA4124" w:rsidP="002D4CF5">
                  <w:pPr>
                    <w:spacing w:line="360" w:lineRule="auto"/>
                    <w:rPr>
                      <w:sz w:val="28"/>
                      <w:szCs w:val="28"/>
                    </w:rPr>
                  </w:pPr>
                  <w:r w:rsidRPr="002D4CF5">
                    <w:rPr>
                      <w:sz w:val="28"/>
                      <w:szCs w:val="28"/>
                    </w:rPr>
                    <w:t>Phải đặt đối tượng so sánh trong cùng một bình diện</w:t>
                  </w:r>
                </w:p>
                <w:p w:rsidR="00EA4124" w:rsidRPr="002D4CF5" w:rsidRDefault="00EA4124" w:rsidP="002D4CF5">
                  <w:pPr>
                    <w:spacing w:line="360" w:lineRule="auto"/>
                    <w:rPr>
                      <w:sz w:val="28"/>
                      <w:szCs w:val="28"/>
                    </w:rPr>
                  </w:pPr>
                  <w:r w:rsidRPr="002D4CF5">
                    <w:rPr>
                      <w:sz w:val="28"/>
                      <w:szCs w:val="28"/>
                    </w:rPr>
                    <w:t>Đánh giá trên cùng một tiêu chí</w:t>
                  </w:r>
                </w:p>
                <w:p w:rsidR="00EA4124" w:rsidRPr="002D4CF5" w:rsidRDefault="00EA4124" w:rsidP="002D4CF5">
                  <w:pPr>
                    <w:spacing w:line="360" w:lineRule="auto"/>
                    <w:rPr>
                      <w:sz w:val="28"/>
                      <w:szCs w:val="28"/>
                    </w:rPr>
                  </w:pPr>
                  <w:r w:rsidRPr="002D4CF5">
                    <w:rPr>
                      <w:sz w:val="28"/>
                      <w:szCs w:val="28"/>
                    </w:rPr>
                    <w:t>Nêu rõ quan điểm của người nói, viết</w:t>
                  </w:r>
                </w:p>
              </w:tc>
            </w:tr>
            <w:tr w:rsidR="00EA4124" w:rsidRPr="002D4CF5" w:rsidTr="00296840">
              <w:tc>
                <w:tcPr>
                  <w:tcW w:w="795" w:type="dxa"/>
                  <w:shd w:val="clear" w:color="auto" w:fill="auto"/>
                </w:tcPr>
                <w:p w:rsidR="00EA4124" w:rsidRPr="002D4CF5" w:rsidRDefault="00EA4124" w:rsidP="002D4CF5">
                  <w:pPr>
                    <w:spacing w:line="360" w:lineRule="auto"/>
                    <w:rPr>
                      <w:sz w:val="28"/>
                      <w:szCs w:val="28"/>
                    </w:rPr>
                  </w:pPr>
                  <w:r w:rsidRPr="002D4CF5">
                    <w:rPr>
                      <w:sz w:val="28"/>
                      <w:szCs w:val="28"/>
                    </w:rPr>
                    <w:t>Phân tích</w:t>
                  </w:r>
                </w:p>
              </w:tc>
              <w:tc>
                <w:tcPr>
                  <w:tcW w:w="1158" w:type="dxa"/>
                  <w:shd w:val="clear" w:color="auto" w:fill="auto"/>
                </w:tcPr>
                <w:p w:rsidR="00EA4124" w:rsidRPr="002D4CF5" w:rsidRDefault="00EA4124" w:rsidP="002D4CF5">
                  <w:pPr>
                    <w:spacing w:line="360" w:lineRule="auto"/>
                    <w:rPr>
                      <w:sz w:val="28"/>
                      <w:szCs w:val="28"/>
                    </w:rPr>
                  </w:pPr>
                  <w:r w:rsidRPr="002D4CF5">
                    <w:rPr>
                      <w:sz w:val="28"/>
                      <w:szCs w:val="28"/>
                    </w:rPr>
                    <w:t>Chia tách tháo gỡ một vấn đề ra thành những vấn đề nhỏ để chỉ ra bản chất của chúng</w:t>
                  </w:r>
                </w:p>
              </w:tc>
              <w:tc>
                <w:tcPr>
                  <w:tcW w:w="1120" w:type="dxa"/>
                  <w:shd w:val="clear" w:color="auto" w:fill="auto"/>
                </w:tcPr>
                <w:p w:rsidR="00EA4124" w:rsidRPr="002D4CF5" w:rsidRDefault="00EA4124" w:rsidP="002D4CF5">
                  <w:pPr>
                    <w:spacing w:line="360" w:lineRule="auto"/>
                    <w:rPr>
                      <w:sz w:val="28"/>
                      <w:szCs w:val="28"/>
                    </w:rPr>
                  </w:pPr>
                  <w:r w:rsidRPr="002D4CF5">
                    <w:rPr>
                      <w:sz w:val="28"/>
                      <w:szCs w:val="28"/>
                    </w:rPr>
                    <w:t>Phân tích để thấy được bản chất sự vật sự việc.</w:t>
                  </w:r>
                </w:p>
                <w:p w:rsidR="00EA4124" w:rsidRPr="002D4CF5" w:rsidRDefault="00EA4124" w:rsidP="002D4CF5">
                  <w:pPr>
                    <w:spacing w:line="360" w:lineRule="auto"/>
                    <w:rPr>
                      <w:sz w:val="28"/>
                      <w:szCs w:val="28"/>
                    </w:rPr>
                  </w:pPr>
                  <w:r w:rsidRPr="002D4CF5">
                    <w:rPr>
                      <w:sz w:val="28"/>
                      <w:szCs w:val="28"/>
                    </w:rPr>
                    <w:t>Phân tích phải đi liền với tổng hợp</w:t>
                  </w:r>
                </w:p>
              </w:tc>
            </w:tr>
            <w:tr w:rsidR="00EA4124" w:rsidRPr="002D4CF5" w:rsidTr="00296840">
              <w:tc>
                <w:tcPr>
                  <w:tcW w:w="795" w:type="dxa"/>
                  <w:shd w:val="clear" w:color="auto" w:fill="auto"/>
                </w:tcPr>
                <w:p w:rsidR="00EA4124" w:rsidRPr="002D4CF5" w:rsidRDefault="00EA4124" w:rsidP="002D4CF5">
                  <w:pPr>
                    <w:spacing w:line="360" w:lineRule="auto"/>
                    <w:rPr>
                      <w:sz w:val="28"/>
                      <w:szCs w:val="28"/>
                    </w:rPr>
                  </w:pPr>
                  <w:r w:rsidRPr="002D4CF5">
                    <w:rPr>
                      <w:sz w:val="28"/>
                      <w:szCs w:val="28"/>
                    </w:rPr>
                    <w:t>Bác bỏ</w:t>
                  </w:r>
                </w:p>
              </w:tc>
              <w:tc>
                <w:tcPr>
                  <w:tcW w:w="1158" w:type="dxa"/>
                  <w:shd w:val="clear" w:color="auto" w:fill="auto"/>
                </w:tcPr>
                <w:p w:rsidR="00EA4124" w:rsidRPr="002D4CF5" w:rsidRDefault="00EA4124" w:rsidP="002D4CF5">
                  <w:pPr>
                    <w:spacing w:line="360" w:lineRule="auto"/>
                    <w:rPr>
                      <w:sz w:val="28"/>
                      <w:szCs w:val="28"/>
                    </w:rPr>
                  </w:pPr>
                  <w:r w:rsidRPr="002D4CF5">
                    <w:rPr>
                      <w:sz w:val="28"/>
                      <w:szCs w:val="28"/>
                    </w:rPr>
                    <w:t>Dùng lí lẽ dẫn chứng để phê phán gạt bỏ những quan điểm và ý kiến sai lệch từ đó nêu ý kiến đúng thuyết phục người đọc người nghe.</w:t>
                  </w:r>
                </w:p>
              </w:tc>
              <w:tc>
                <w:tcPr>
                  <w:tcW w:w="1120" w:type="dxa"/>
                  <w:shd w:val="clear" w:color="auto" w:fill="auto"/>
                </w:tcPr>
                <w:p w:rsidR="00EA4124" w:rsidRPr="002D4CF5" w:rsidRDefault="00EA4124" w:rsidP="002D4CF5">
                  <w:pPr>
                    <w:spacing w:line="360" w:lineRule="auto"/>
                    <w:rPr>
                      <w:sz w:val="28"/>
                      <w:szCs w:val="28"/>
                    </w:rPr>
                  </w:pPr>
                  <w:r w:rsidRPr="002D4CF5">
                    <w:rPr>
                      <w:sz w:val="28"/>
                      <w:szCs w:val="28"/>
                    </w:rPr>
                    <w:t>Bác bỏ luận điểm hay luận cứ</w:t>
                  </w:r>
                </w:p>
                <w:p w:rsidR="00EA4124" w:rsidRPr="002D4CF5" w:rsidRDefault="00EA4124" w:rsidP="002D4CF5">
                  <w:pPr>
                    <w:spacing w:line="360" w:lineRule="auto"/>
                    <w:rPr>
                      <w:sz w:val="28"/>
                      <w:szCs w:val="28"/>
                    </w:rPr>
                  </w:pPr>
                  <w:r w:rsidRPr="002D4CF5">
                    <w:rPr>
                      <w:sz w:val="28"/>
                      <w:szCs w:val="28"/>
                    </w:rPr>
                    <w:t>Phân tích chỉ ra cái sai</w:t>
                  </w:r>
                </w:p>
                <w:p w:rsidR="00EA4124" w:rsidRPr="002D4CF5" w:rsidRDefault="00EA4124" w:rsidP="002D4CF5">
                  <w:pPr>
                    <w:spacing w:line="360" w:lineRule="auto"/>
                    <w:rPr>
                      <w:sz w:val="28"/>
                      <w:szCs w:val="28"/>
                    </w:rPr>
                  </w:pPr>
                  <w:r w:rsidRPr="002D4CF5">
                    <w:rPr>
                      <w:sz w:val="28"/>
                      <w:szCs w:val="28"/>
                    </w:rPr>
                    <w:t>Cần phải diễn đạt rành mạch, sáng sủa.</w:t>
                  </w:r>
                </w:p>
              </w:tc>
            </w:tr>
            <w:tr w:rsidR="00EA4124" w:rsidRPr="002D4CF5" w:rsidTr="00296840">
              <w:tc>
                <w:tcPr>
                  <w:tcW w:w="795" w:type="dxa"/>
                  <w:shd w:val="clear" w:color="auto" w:fill="auto"/>
                </w:tcPr>
                <w:p w:rsidR="00EA4124" w:rsidRPr="002D4CF5" w:rsidRDefault="00EA4124" w:rsidP="002D4CF5">
                  <w:pPr>
                    <w:spacing w:line="360" w:lineRule="auto"/>
                    <w:rPr>
                      <w:sz w:val="28"/>
                      <w:szCs w:val="28"/>
                    </w:rPr>
                  </w:pPr>
                  <w:r w:rsidRPr="002D4CF5">
                    <w:rPr>
                      <w:sz w:val="28"/>
                      <w:szCs w:val="28"/>
                    </w:rPr>
                    <w:t>Bình luận</w:t>
                  </w:r>
                </w:p>
              </w:tc>
              <w:tc>
                <w:tcPr>
                  <w:tcW w:w="1158" w:type="dxa"/>
                  <w:shd w:val="clear" w:color="auto" w:fill="auto"/>
                </w:tcPr>
                <w:p w:rsidR="00EA4124" w:rsidRPr="002D4CF5" w:rsidRDefault="00EA4124" w:rsidP="002D4CF5">
                  <w:pPr>
                    <w:spacing w:line="360" w:lineRule="auto"/>
                    <w:rPr>
                      <w:sz w:val="28"/>
                      <w:szCs w:val="28"/>
                    </w:rPr>
                  </w:pPr>
                  <w:r w:rsidRPr="002D4CF5">
                    <w:rPr>
                      <w:sz w:val="28"/>
                      <w:szCs w:val="28"/>
                    </w:rPr>
                    <w:t>Đề xuất ý kiến thuyết phục người đọc người nghe đồng tình với nhận xét đánh giá của mình về đời sống hoặc văn học.</w:t>
                  </w:r>
                </w:p>
              </w:tc>
              <w:tc>
                <w:tcPr>
                  <w:tcW w:w="1120" w:type="dxa"/>
                  <w:shd w:val="clear" w:color="auto" w:fill="auto"/>
                </w:tcPr>
                <w:p w:rsidR="00EA4124" w:rsidRPr="002D4CF5" w:rsidRDefault="00EA4124" w:rsidP="002D4CF5">
                  <w:pPr>
                    <w:spacing w:line="360" w:lineRule="auto"/>
                    <w:rPr>
                      <w:sz w:val="28"/>
                      <w:szCs w:val="28"/>
                    </w:rPr>
                  </w:pPr>
                  <w:r w:rsidRPr="002D4CF5">
                    <w:rPr>
                      <w:sz w:val="28"/>
                      <w:szCs w:val="28"/>
                    </w:rPr>
                    <w:t>Trình bày rõ ràng trung thực hiện tượng bàn luận</w:t>
                  </w:r>
                </w:p>
                <w:p w:rsidR="00EA4124" w:rsidRPr="002D4CF5" w:rsidRDefault="00EA4124" w:rsidP="002D4CF5">
                  <w:pPr>
                    <w:spacing w:line="360" w:lineRule="auto"/>
                    <w:rPr>
                      <w:sz w:val="28"/>
                      <w:szCs w:val="28"/>
                    </w:rPr>
                  </w:pPr>
                  <w:r w:rsidRPr="002D4CF5">
                    <w:rPr>
                      <w:sz w:val="28"/>
                      <w:szCs w:val="28"/>
                    </w:rPr>
                    <w:t>Có những lời bàn sâu rộng</w:t>
                  </w:r>
                </w:p>
                <w:p w:rsidR="00EA4124" w:rsidRPr="002D4CF5" w:rsidRDefault="00EA4124" w:rsidP="002D4CF5">
                  <w:pPr>
                    <w:spacing w:line="360" w:lineRule="auto"/>
                    <w:rPr>
                      <w:sz w:val="28"/>
                      <w:szCs w:val="28"/>
                    </w:rPr>
                  </w:pPr>
                  <w:r w:rsidRPr="002D4CF5">
                    <w:rPr>
                      <w:sz w:val="28"/>
                      <w:szCs w:val="28"/>
                    </w:rPr>
                    <w:t>Đề xuất được ý kiến đúng</w:t>
                  </w:r>
                </w:p>
                <w:p w:rsidR="00EA4124" w:rsidRPr="002D4CF5" w:rsidRDefault="00EA4124" w:rsidP="002D4CF5">
                  <w:pPr>
                    <w:spacing w:line="360" w:lineRule="auto"/>
                    <w:rPr>
                      <w:sz w:val="28"/>
                      <w:szCs w:val="28"/>
                    </w:rPr>
                  </w:pPr>
                  <w:r w:rsidRPr="002D4CF5">
                    <w:rPr>
                      <w:sz w:val="28"/>
                      <w:szCs w:val="28"/>
                    </w:rPr>
                    <w:t>Nêu được ý nghĩa tác dụng vấn đề</w:t>
                  </w:r>
                </w:p>
              </w:tc>
            </w:tr>
          </w:tbl>
          <w:p w:rsidR="00EA4124" w:rsidRPr="002D4CF5" w:rsidRDefault="00EA4124" w:rsidP="002D4CF5">
            <w:pPr>
              <w:tabs>
                <w:tab w:val="left" w:pos="1620"/>
              </w:tabs>
              <w:spacing w:line="360" w:lineRule="auto"/>
              <w:rPr>
                <w:sz w:val="28"/>
                <w:szCs w:val="28"/>
              </w:rPr>
            </w:pPr>
          </w:p>
        </w:tc>
      </w:tr>
      <w:tr w:rsidR="00EA4124" w:rsidRPr="002D4CF5" w:rsidTr="00EA4124">
        <w:trPr>
          <w:trHeight w:val="70"/>
        </w:trPr>
        <w:tc>
          <w:tcPr>
            <w:tcW w:w="4981" w:type="dxa"/>
            <w:shd w:val="clear" w:color="auto" w:fill="auto"/>
          </w:tcPr>
          <w:p w:rsidR="00EA4124" w:rsidRPr="002D4CF5" w:rsidRDefault="00EA4124" w:rsidP="002D4CF5">
            <w:pPr>
              <w:spacing w:line="360" w:lineRule="auto"/>
              <w:rPr>
                <w:b/>
                <w:sz w:val="28"/>
                <w:szCs w:val="28"/>
                <w:u w:val="single"/>
              </w:rPr>
            </w:pPr>
            <w:r w:rsidRPr="002D4CF5">
              <w:rPr>
                <w:b/>
                <w:sz w:val="28"/>
                <w:szCs w:val="28"/>
                <w:u w:val="single"/>
              </w:rPr>
              <w:t xml:space="preserve">* Thao tác 1 : </w:t>
            </w:r>
          </w:p>
          <w:p w:rsidR="00EA4124" w:rsidRPr="002D4CF5" w:rsidRDefault="00EA4124" w:rsidP="002D4CF5">
            <w:pPr>
              <w:tabs>
                <w:tab w:val="left" w:pos="510"/>
                <w:tab w:val="left" w:pos="540"/>
              </w:tabs>
              <w:spacing w:line="360" w:lineRule="auto"/>
              <w:rPr>
                <w:sz w:val="28"/>
                <w:szCs w:val="28"/>
              </w:rPr>
            </w:pPr>
            <w:r w:rsidRPr="002D4CF5">
              <w:rPr>
                <w:sz w:val="28"/>
                <w:szCs w:val="28"/>
              </w:rPr>
              <w:t xml:space="preserve"> Tổ chức cho HS thảo luận nhóm: </w:t>
            </w:r>
          </w:p>
          <w:p w:rsidR="00EA4124" w:rsidRPr="002D4CF5" w:rsidRDefault="00EA4124" w:rsidP="002D4CF5">
            <w:pPr>
              <w:tabs>
                <w:tab w:val="left" w:pos="510"/>
                <w:tab w:val="left" w:pos="540"/>
              </w:tabs>
              <w:spacing w:line="360" w:lineRule="auto"/>
              <w:rPr>
                <w:b/>
                <w:sz w:val="28"/>
                <w:szCs w:val="28"/>
              </w:rPr>
            </w:pPr>
            <w:r w:rsidRPr="002D4CF5">
              <w:rPr>
                <w:b/>
                <w:sz w:val="28"/>
                <w:szCs w:val="28"/>
              </w:rPr>
              <w:t>Nhóm 1: Mục II.1/ tr 124</w:t>
            </w:r>
          </w:p>
          <w:p w:rsidR="00EA4124" w:rsidRPr="002D4CF5" w:rsidRDefault="00EA4124" w:rsidP="002D4CF5">
            <w:pPr>
              <w:spacing w:line="360" w:lineRule="auto"/>
              <w:rPr>
                <w:sz w:val="28"/>
                <w:szCs w:val="28"/>
              </w:rPr>
            </w:pPr>
            <w:r w:rsidRPr="002D4CF5">
              <w:rPr>
                <w:sz w:val="28"/>
                <w:szCs w:val="28"/>
                <w:lang w:val="vi-VN"/>
              </w:rPr>
              <w:t xml:space="preserve">* </w:t>
            </w:r>
            <w:r w:rsidRPr="002D4CF5">
              <w:rPr>
                <w:b/>
                <w:sz w:val="28"/>
                <w:szCs w:val="28"/>
                <w:lang w:val="vi-VN"/>
              </w:rPr>
              <w:t>Nhóm 1</w:t>
            </w:r>
            <w:r w:rsidRPr="002D4CF5">
              <w:rPr>
                <w:sz w:val="28"/>
                <w:szCs w:val="28"/>
                <w:lang w:val="vi-VN"/>
              </w:rPr>
              <w:t xml:space="preserve"> trình bày kết quả thảo luận:</w:t>
            </w:r>
          </w:p>
          <w:p w:rsidR="00EA4124" w:rsidRPr="002D4CF5" w:rsidRDefault="00EA4124" w:rsidP="002D4CF5">
            <w:pPr>
              <w:spacing w:line="360" w:lineRule="auto"/>
              <w:rPr>
                <w:sz w:val="28"/>
                <w:szCs w:val="28"/>
              </w:rPr>
            </w:pPr>
            <w:r w:rsidRPr="002D4CF5">
              <w:rPr>
                <w:sz w:val="28"/>
                <w:szCs w:val="28"/>
              </w:rPr>
              <w:t xml:space="preserve">  Phan Châu Trinh sử dụng:</w:t>
            </w:r>
          </w:p>
          <w:p w:rsidR="00EA4124" w:rsidRPr="002D4CF5" w:rsidRDefault="00EA4124" w:rsidP="002D4CF5">
            <w:pPr>
              <w:spacing w:line="360" w:lineRule="auto"/>
              <w:rPr>
                <w:sz w:val="28"/>
                <w:szCs w:val="28"/>
              </w:rPr>
            </w:pPr>
            <w:r w:rsidRPr="002D4CF5">
              <w:rPr>
                <w:sz w:val="28"/>
                <w:szCs w:val="28"/>
              </w:rPr>
              <w:t>+ Thao tác lập luận bác bỏ</w:t>
            </w:r>
          </w:p>
          <w:p w:rsidR="00EA4124" w:rsidRPr="002D4CF5" w:rsidRDefault="00EA4124" w:rsidP="002D4CF5">
            <w:pPr>
              <w:spacing w:line="360" w:lineRule="auto"/>
              <w:rPr>
                <w:sz w:val="28"/>
                <w:szCs w:val="28"/>
              </w:rPr>
            </w:pPr>
            <w:r w:rsidRPr="002D4CF5">
              <w:rPr>
                <w:sz w:val="28"/>
                <w:szCs w:val="28"/>
              </w:rPr>
              <w:t>+ Thao tác lập luận phân tích</w:t>
            </w:r>
          </w:p>
          <w:p w:rsidR="00EA4124" w:rsidRPr="002D4CF5" w:rsidRDefault="00EA4124" w:rsidP="002D4CF5">
            <w:pPr>
              <w:spacing w:line="360" w:lineRule="auto"/>
              <w:rPr>
                <w:sz w:val="28"/>
                <w:szCs w:val="28"/>
              </w:rPr>
            </w:pPr>
            <w:r w:rsidRPr="002D4CF5">
              <w:rPr>
                <w:sz w:val="28"/>
                <w:szCs w:val="28"/>
              </w:rPr>
              <w:t>+ Thao tác lập luận bình luận</w:t>
            </w:r>
          </w:p>
          <w:p w:rsidR="00EA4124" w:rsidRPr="002D4CF5" w:rsidRDefault="00EA4124" w:rsidP="002D4CF5">
            <w:pPr>
              <w:tabs>
                <w:tab w:val="left" w:pos="510"/>
                <w:tab w:val="left" w:pos="540"/>
              </w:tabs>
              <w:spacing w:line="360" w:lineRule="auto"/>
              <w:rPr>
                <w:b/>
                <w:sz w:val="28"/>
                <w:szCs w:val="28"/>
              </w:rPr>
            </w:pPr>
            <w:r w:rsidRPr="002D4CF5">
              <w:rPr>
                <w:b/>
                <w:sz w:val="28"/>
                <w:szCs w:val="28"/>
              </w:rPr>
              <w:t>Nhóm 2: Mục II.2/ tr 124</w:t>
            </w:r>
          </w:p>
          <w:p w:rsidR="00EA4124" w:rsidRPr="002D4CF5" w:rsidRDefault="00EA4124"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2</w:t>
            </w:r>
            <w:r w:rsidRPr="002D4CF5">
              <w:rPr>
                <w:sz w:val="28"/>
                <w:szCs w:val="28"/>
                <w:lang w:val="vi-VN"/>
              </w:rPr>
              <w:t xml:space="preserve"> trình bày kết quả thảo luận:</w:t>
            </w:r>
          </w:p>
          <w:p w:rsidR="00EA4124" w:rsidRPr="002D4CF5" w:rsidRDefault="00EA4124" w:rsidP="002D4CF5">
            <w:pPr>
              <w:spacing w:line="360" w:lineRule="auto"/>
              <w:rPr>
                <w:sz w:val="28"/>
                <w:szCs w:val="28"/>
                <w:lang w:val="vi-VN"/>
              </w:rPr>
            </w:pPr>
            <w:r w:rsidRPr="002D4CF5">
              <w:rPr>
                <w:sz w:val="28"/>
                <w:szCs w:val="28"/>
                <w:lang w:val="vi-VN"/>
              </w:rPr>
              <w:t>Phân tích:</w:t>
            </w:r>
          </w:p>
          <w:p w:rsidR="00EA4124" w:rsidRPr="002D4CF5" w:rsidRDefault="00EA4124" w:rsidP="002D4CF5">
            <w:pPr>
              <w:spacing w:line="360" w:lineRule="auto"/>
              <w:rPr>
                <w:sz w:val="28"/>
                <w:szCs w:val="28"/>
                <w:lang w:val="vi-VN"/>
              </w:rPr>
            </w:pPr>
            <w:r w:rsidRPr="002D4CF5">
              <w:rPr>
                <w:sz w:val="28"/>
                <w:szCs w:val="28"/>
                <w:lang w:val="vi-VN"/>
              </w:rPr>
              <w:t>- Cơ sở nào đề xuất hiện câu “Thất bị là mẹ thành công”</w:t>
            </w:r>
          </w:p>
          <w:p w:rsidR="00EA4124" w:rsidRPr="002D4CF5" w:rsidRDefault="00EA4124" w:rsidP="002D4CF5">
            <w:pPr>
              <w:spacing w:line="360" w:lineRule="auto"/>
              <w:rPr>
                <w:sz w:val="28"/>
                <w:szCs w:val="28"/>
                <w:lang w:val="vi-VN"/>
              </w:rPr>
            </w:pPr>
            <w:r w:rsidRPr="002D4CF5">
              <w:rPr>
                <w:sz w:val="28"/>
                <w:szCs w:val="28"/>
                <w:lang w:val="vi-VN"/>
              </w:rPr>
              <w:t>+ Trải qua thất bại.</w:t>
            </w:r>
          </w:p>
          <w:p w:rsidR="00EA4124" w:rsidRPr="002D4CF5" w:rsidRDefault="00EA4124" w:rsidP="002D4CF5">
            <w:pPr>
              <w:spacing w:line="360" w:lineRule="auto"/>
              <w:rPr>
                <w:sz w:val="28"/>
                <w:szCs w:val="28"/>
                <w:lang w:val="vi-VN"/>
              </w:rPr>
            </w:pPr>
            <w:r w:rsidRPr="002D4CF5">
              <w:rPr>
                <w:sz w:val="28"/>
                <w:szCs w:val="28"/>
                <w:lang w:val="vi-VN"/>
              </w:rPr>
              <w:t>+ Biết rút ra bài học kinh nghiệm thực tế.</w:t>
            </w:r>
          </w:p>
          <w:p w:rsidR="00EA4124" w:rsidRPr="002D4CF5" w:rsidRDefault="00EA4124" w:rsidP="002D4CF5">
            <w:pPr>
              <w:spacing w:line="360" w:lineRule="auto"/>
              <w:rPr>
                <w:sz w:val="28"/>
                <w:szCs w:val="28"/>
                <w:lang w:val="vi-VN"/>
              </w:rPr>
            </w:pPr>
            <w:r w:rsidRPr="002D4CF5">
              <w:rPr>
                <w:sz w:val="28"/>
                <w:szCs w:val="28"/>
                <w:lang w:val="vi-VN"/>
              </w:rPr>
              <w:t>Bác bỏ:</w:t>
            </w:r>
          </w:p>
          <w:p w:rsidR="00EA4124" w:rsidRPr="002D4CF5" w:rsidRDefault="00EA4124" w:rsidP="002D4CF5">
            <w:pPr>
              <w:spacing w:line="360" w:lineRule="auto"/>
              <w:rPr>
                <w:sz w:val="28"/>
                <w:szCs w:val="28"/>
                <w:lang w:val="vi-VN"/>
              </w:rPr>
            </w:pPr>
            <w:r w:rsidRPr="002D4CF5">
              <w:rPr>
                <w:sz w:val="28"/>
                <w:szCs w:val="28"/>
                <w:lang w:val="vi-VN"/>
              </w:rPr>
              <w:t>+ Sợ thất bại nên không dám làm gì</w:t>
            </w:r>
          </w:p>
          <w:p w:rsidR="00EA4124" w:rsidRPr="002D4CF5" w:rsidRDefault="00EA4124" w:rsidP="002D4CF5">
            <w:pPr>
              <w:spacing w:line="360" w:lineRule="auto"/>
              <w:rPr>
                <w:sz w:val="28"/>
                <w:szCs w:val="28"/>
                <w:lang w:val="vi-VN"/>
              </w:rPr>
            </w:pPr>
            <w:r w:rsidRPr="002D4CF5">
              <w:rPr>
                <w:sz w:val="28"/>
                <w:szCs w:val="28"/>
                <w:lang w:val="vi-VN"/>
              </w:rPr>
              <w:t>+ Bi quan chán nản khi gặp thất bại</w:t>
            </w:r>
          </w:p>
          <w:p w:rsidR="00EA4124" w:rsidRPr="002D4CF5" w:rsidRDefault="00EA4124" w:rsidP="002D4CF5">
            <w:pPr>
              <w:spacing w:line="360" w:lineRule="auto"/>
              <w:rPr>
                <w:sz w:val="28"/>
                <w:szCs w:val="28"/>
                <w:lang w:val="vi-VN"/>
              </w:rPr>
            </w:pPr>
            <w:r w:rsidRPr="002D4CF5">
              <w:rPr>
                <w:sz w:val="28"/>
                <w:szCs w:val="28"/>
                <w:lang w:val="vi-VN"/>
              </w:rPr>
              <w:t>+ Không biết rút ra bài học</w:t>
            </w:r>
          </w:p>
          <w:p w:rsidR="00EA4124" w:rsidRPr="002D4CF5" w:rsidRDefault="00EA4124" w:rsidP="002D4CF5">
            <w:pPr>
              <w:spacing w:line="360" w:lineRule="auto"/>
              <w:rPr>
                <w:i/>
                <w:sz w:val="28"/>
                <w:szCs w:val="28"/>
                <w:lang w:val="vi-VN"/>
              </w:rPr>
            </w:pPr>
            <w:r w:rsidRPr="002D4CF5">
              <w:rPr>
                <w:sz w:val="28"/>
                <w:szCs w:val="28"/>
                <w:lang w:val="vi-VN"/>
              </w:rPr>
              <w:t>Chứng minh …</w:t>
            </w:r>
          </w:p>
          <w:p w:rsidR="00EA4124" w:rsidRPr="002D4CF5" w:rsidRDefault="00EA4124" w:rsidP="002D4CF5">
            <w:pPr>
              <w:tabs>
                <w:tab w:val="left" w:pos="510"/>
                <w:tab w:val="left" w:pos="540"/>
              </w:tabs>
              <w:spacing w:line="360" w:lineRule="auto"/>
              <w:rPr>
                <w:b/>
                <w:sz w:val="28"/>
                <w:szCs w:val="28"/>
                <w:lang w:val="vi-VN"/>
              </w:rPr>
            </w:pPr>
            <w:r w:rsidRPr="002D4CF5">
              <w:rPr>
                <w:b/>
                <w:sz w:val="28"/>
                <w:szCs w:val="28"/>
                <w:lang w:val="vi-VN"/>
              </w:rPr>
              <w:t>Nhóm 3: Mục II.3/ tr 124</w:t>
            </w:r>
          </w:p>
          <w:p w:rsidR="00EA4124" w:rsidRPr="002D4CF5" w:rsidRDefault="00EA4124" w:rsidP="002D4CF5">
            <w:pPr>
              <w:spacing w:line="360" w:lineRule="auto"/>
              <w:rPr>
                <w:sz w:val="28"/>
                <w:szCs w:val="28"/>
                <w:lang w:val="vi-VN"/>
              </w:rPr>
            </w:pPr>
            <w:r w:rsidRPr="002D4CF5">
              <w:rPr>
                <w:sz w:val="28"/>
                <w:szCs w:val="28"/>
                <w:lang w:val="vi-VN"/>
              </w:rPr>
              <w:t xml:space="preserve">* </w:t>
            </w:r>
            <w:r w:rsidRPr="002D4CF5">
              <w:rPr>
                <w:b/>
                <w:sz w:val="28"/>
                <w:szCs w:val="28"/>
                <w:lang w:val="vi-VN"/>
              </w:rPr>
              <w:t>Nhóm 3</w:t>
            </w:r>
            <w:r w:rsidRPr="002D4CF5">
              <w:rPr>
                <w:sz w:val="28"/>
                <w:szCs w:val="28"/>
                <w:lang w:val="vi-VN"/>
              </w:rPr>
              <w:t xml:space="preserve"> trình bày kết quả thảo luận:</w:t>
            </w:r>
          </w:p>
          <w:p w:rsidR="00EA4124" w:rsidRPr="002D4CF5" w:rsidRDefault="00EA4124" w:rsidP="002D4CF5">
            <w:pPr>
              <w:spacing w:line="360" w:lineRule="auto"/>
              <w:rPr>
                <w:sz w:val="28"/>
                <w:szCs w:val="28"/>
                <w:lang w:val="vi-VN"/>
              </w:rPr>
            </w:pPr>
            <w:r w:rsidRPr="002D4CF5">
              <w:rPr>
                <w:sz w:val="28"/>
                <w:szCs w:val="28"/>
                <w:lang w:val="vi-VN"/>
              </w:rPr>
              <w:t>- Tác giả bác bỏ hạng người không biết sợ cái gì trên đời này. Đấy là quỷ chứ đâu phải là người. Loại người này rất hiếm thực ra không có.</w:t>
            </w:r>
          </w:p>
          <w:p w:rsidR="00EA4124" w:rsidRPr="002D4CF5" w:rsidRDefault="00EA4124" w:rsidP="002D4CF5">
            <w:pPr>
              <w:tabs>
                <w:tab w:val="left" w:pos="510"/>
                <w:tab w:val="left" w:pos="540"/>
              </w:tabs>
              <w:spacing w:line="360" w:lineRule="auto"/>
              <w:rPr>
                <w:sz w:val="28"/>
                <w:szCs w:val="28"/>
                <w:lang w:val="it-IT"/>
              </w:rPr>
            </w:pPr>
            <w:r w:rsidRPr="002D4CF5">
              <w:rPr>
                <w:sz w:val="28"/>
                <w:szCs w:val="28"/>
                <w:lang w:val="vi-VN"/>
              </w:rPr>
              <w:t xml:space="preserve">- Tác giả làm xuất hiện loại người thứ hai “Loại người sau đây thì chắc không ít: sợ rất nhiều thứ … đồi bại nhất”. </w:t>
            </w:r>
            <w:r w:rsidRPr="002D4CF5">
              <w:rPr>
                <w:sz w:val="28"/>
                <w:szCs w:val="28"/>
              </w:rPr>
              <w:t>Tác giả đã bác bỏ.</w:t>
            </w:r>
            <w:r w:rsidRPr="002D4CF5">
              <w:rPr>
                <w:b/>
                <w:sz w:val="28"/>
                <w:szCs w:val="28"/>
                <w:lang w:val="it-IT"/>
              </w:rPr>
              <w:t xml:space="preserve"> </w:t>
            </w:r>
          </w:p>
        </w:tc>
        <w:tc>
          <w:tcPr>
            <w:tcW w:w="5009" w:type="dxa"/>
          </w:tcPr>
          <w:p w:rsidR="00EA4124" w:rsidRPr="002D4CF5" w:rsidRDefault="00EA4124" w:rsidP="002D4CF5">
            <w:pPr>
              <w:spacing w:line="360" w:lineRule="auto"/>
              <w:rPr>
                <w:b/>
                <w:i/>
                <w:sz w:val="28"/>
                <w:szCs w:val="28"/>
                <w:lang w:val="vi-VN"/>
              </w:rPr>
            </w:pPr>
            <w:r w:rsidRPr="002D4CF5">
              <w:rPr>
                <w:b/>
                <w:i/>
                <w:sz w:val="28"/>
                <w:szCs w:val="28"/>
                <w:lang w:val="vi-VN"/>
              </w:rPr>
              <w:t>II/ Luyện tập</w:t>
            </w:r>
          </w:p>
          <w:p w:rsidR="00EA4124" w:rsidRPr="002D4CF5" w:rsidRDefault="00EA4124" w:rsidP="002D4CF5">
            <w:pPr>
              <w:spacing w:line="360" w:lineRule="auto"/>
              <w:rPr>
                <w:b/>
                <w:i/>
                <w:sz w:val="28"/>
                <w:szCs w:val="28"/>
                <w:lang w:val="vi-VN"/>
              </w:rPr>
            </w:pPr>
            <w:r w:rsidRPr="002D4CF5">
              <w:rPr>
                <w:b/>
                <w:sz w:val="28"/>
                <w:szCs w:val="28"/>
                <w:lang w:val="vi-VN"/>
              </w:rPr>
              <w:t xml:space="preserve">1/ Các thao tác lập luận trong bài </w:t>
            </w:r>
            <w:r w:rsidRPr="002D4CF5">
              <w:rPr>
                <w:b/>
                <w:i/>
                <w:sz w:val="28"/>
                <w:szCs w:val="28"/>
                <w:lang w:val="vi-VN"/>
              </w:rPr>
              <w:t>Về luận lí xã hội ở nước ta:</w:t>
            </w:r>
          </w:p>
          <w:p w:rsidR="00EA4124" w:rsidRPr="002D4CF5" w:rsidRDefault="00EA4124" w:rsidP="002D4CF5">
            <w:pPr>
              <w:spacing w:line="360" w:lineRule="auto"/>
              <w:rPr>
                <w:sz w:val="28"/>
                <w:szCs w:val="28"/>
                <w:lang w:val="it-IT"/>
              </w:rPr>
            </w:pPr>
          </w:p>
          <w:p w:rsidR="00EA4124" w:rsidRPr="002D4CF5" w:rsidRDefault="00EA4124" w:rsidP="002D4CF5">
            <w:pPr>
              <w:spacing w:line="360" w:lineRule="auto"/>
              <w:rPr>
                <w:sz w:val="28"/>
                <w:szCs w:val="28"/>
                <w:lang w:val="it-IT"/>
              </w:rPr>
            </w:pPr>
          </w:p>
          <w:p w:rsidR="00EA4124" w:rsidRPr="002D4CF5" w:rsidRDefault="00EA4124" w:rsidP="002D4CF5">
            <w:pPr>
              <w:spacing w:line="360" w:lineRule="auto"/>
              <w:rPr>
                <w:sz w:val="28"/>
                <w:szCs w:val="28"/>
                <w:lang w:val="it-IT"/>
              </w:rPr>
            </w:pPr>
          </w:p>
          <w:p w:rsidR="00EA4124" w:rsidRPr="002D4CF5" w:rsidRDefault="00EA4124" w:rsidP="002D4CF5">
            <w:pPr>
              <w:spacing w:line="360" w:lineRule="auto"/>
              <w:rPr>
                <w:sz w:val="28"/>
                <w:szCs w:val="28"/>
                <w:lang w:val="it-IT"/>
              </w:rPr>
            </w:pPr>
          </w:p>
          <w:p w:rsidR="00EA4124" w:rsidRPr="002D4CF5" w:rsidRDefault="00EA4124" w:rsidP="002D4CF5">
            <w:pPr>
              <w:spacing w:line="360" w:lineRule="auto"/>
              <w:rPr>
                <w:sz w:val="28"/>
                <w:szCs w:val="28"/>
                <w:lang w:val="it-IT"/>
              </w:rPr>
            </w:pPr>
          </w:p>
          <w:p w:rsidR="00EA4124" w:rsidRPr="002D4CF5" w:rsidRDefault="00EA4124" w:rsidP="002D4CF5">
            <w:pPr>
              <w:spacing w:line="360" w:lineRule="auto"/>
              <w:rPr>
                <w:i/>
                <w:sz w:val="28"/>
                <w:szCs w:val="28"/>
                <w:lang w:val="vi-VN"/>
              </w:rPr>
            </w:pPr>
            <w:r w:rsidRPr="002D4CF5">
              <w:rPr>
                <w:sz w:val="28"/>
                <w:szCs w:val="28"/>
                <w:lang w:val="vi-VN"/>
              </w:rPr>
              <w:t xml:space="preserve">2/ Trình bày câu cách ngôn </w:t>
            </w:r>
            <w:r w:rsidRPr="002D4CF5">
              <w:rPr>
                <w:i/>
                <w:sz w:val="28"/>
                <w:szCs w:val="28"/>
                <w:lang w:val="vi-VN"/>
              </w:rPr>
              <w:t>Thất bại là mẹ thành công</w:t>
            </w:r>
          </w:p>
          <w:p w:rsidR="00EA4124" w:rsidRPr="002D4CF5" w:rsidRDefault="00EA4124" w:rsidP="002D4CF5">
            <w:pPr>
              <w:spacing w:line="360" w:lineRule="auto"/>
              <w:rPr>
                <w:sz w:val="28"/>
                <w:szCs w:val="28"/>
                <w:lang w:val="vi-VN"/>
              </w:rPr>
            </w:pPr>
          </w:p>
          <w:p w:rsidR="00EA4124" w:rsidRPr="002D4CF5" w:rsidRDefault="00EA4124" w:rsidP="002D4CF5">
            <w:pPr>
              <w:spacing w:line="360" w:lineRule="auto"/>
              <w:rPr>
                <w:sz w:val="28"/>
                <w:szCs w:val="28"/>
                <w:lang w:val="vi-VN"/>
              </w:rPr>
            </w:pPr>
          </w:p>
          <w:p w:rsidR="00EA4124" w:rsidRPr="002D4CF5" w:rsidRDefault="00EA4124" w:rsidP="002D4CF5">
            <w:pPr>
              <w:spacing w:line="360" w:lineRule="auto"/>
              <w:rPr>
                <w:sz w:val="28"/>
                <w:szCs w:val="28"/>
                <w:lang w:val="vi-VN"/>
              </w:rPr>
            </w:pPr>
          </w:p>
          <w:p w:rsidR="00EA4124" w:rsidRPr="002D4CF5" w:rsidRDefault="00EA4124" w:rsidP="002D4CF5">
            <w:pPr>
              <w:spacing w:line="360" w:lineRule="auto"/>
              <w:rPr>
                <w:sz w:val="28"/>
                <w:szCs w:val="28"/>
                <w:lang w:val="vi-VN"/>
              </w:rPr>
            </w:pPr>
          </w:p>
          <w:p w:rsidR="00EA4124" w:rsidRPr="002D4CF5" w:rsidRDefault="00EA4124" w:rsidP="002D4CF5">
            <w:pPr>
              <w:spacing w:line="360" w:lineRule="auto"/>
              <w:rPr>
                <w:sz w:val="28"/>
                <w:szCs w:val="28"/>
                <w:lang w:val="it-IT"/>
              </w:rPr>
            </w:pPr>
          </w:p>
          <w:p w:rsidR="00EA4124" w:rsidRPr="002D4CF5" w:rsidRDefault="00EA4124" w:rsidP="002D4CF5">
            <w:pPr>
              <w:spacing w:line="360" w:lineRule="auto"/>
              <w:rPr>
                <w:sz w:val="28"/>
                <w:szCs w:val="28"/>
                <w:lang w:val="it-IT"/>
              </w:rPr>
            </w:pPr>
          </w:p>
          <w:p w:rsidR="00EA4124" w:rsidRPr="002D4CF5" w:rsidRDefault="00EA4124" w:rsidP="002D4CF5">
            <w:pPr>
              <w:spacing w:line="360" w:lineRule="auto"/>
              <w:rPr>
                <w:sz w:val="28"/>
                <w:szCs w:val="28"/>
                <w:lang w:val="it-IT"/>
              </w:rPr>
            </w:pPr>
          </w:p>
          <w:p w:rsidR="00EA4124" w:rsidRPr="002D4CF5" w:rsidRDefault="00EA4124" w:rsidP="002D4CF5">
            <w:pPr>
              <w:spacing w:line="360" w:lineRule="auto"/>
              <w:rPr>
                <w:sz w:val="28"/>
                <w:szCs w:val="28"/>
                <w:lang w:val="it-IT"/>
              </w:rPr>
            </w:pPr>
          </w:p>
          <w:p w:rsidR="00EA4124" w:rsidRPr="002D4CF5" w:rsidRDefault="00EA4124" w:rsidP="002D4CF5">
            <w:pPr>
              <w:spacing w:line="360" w:lineRule="auto"/>
              <w:rPr>
                <w:sz w:val="28"/>
                <w:szCs w:val="28"/>
                <w:lang w:val="vi-VN"/>
              </w:rPr>
            </w:pPr>
          </w:p>
          <w:p w:rsidR="00EA4124" w:rsidRPr="002D4CF5" w:rsidRDefault="00EA4124" w:rsidP="002D4CF5">
            <w:pPr>
              <w:spacing w:line="360" w:lineRule="auto"/>
              <w:rPr>
                <w:sz w:val="28"/>
                <w:szCs w:val="28"/>
                <w:lang w:val="vi-VN"/>
              </w:rPr>
            </w:pPr>
          </w:p>
          <w:p w:rsidR="00EA4124" w:rsidRPr="002D4CF5" w:rsidRDefault="00EA4124" w:rsidP="002D4CF5">
            <w:pPr>
              <w:spacing w:line="360" w:lineRule="auto"/>
              <w:rPr>
                <w:sz w:val="28"/>
                <w:szCs w:val="28"/>
                <w:lang w:val="vi-VN"/>
              </w:rPr>
            </w:pPr>
          </w:p>
          <w:p w:rsidR="00EA4124" w:rsidRPr="002D4CF5" w:rsidRDefault="00EA4124" w:rsidP="002D4CF5">
            <w:pPr>
              <w:spacing w:line="360" w:lineRule="auto"/>
              <w:rPr>
                <w:sz w:val="28"/>
                <w:szCs w:val="28"/>
                <w:lang w:val="vi-VN"/>
              </w:rPr>
            </w:pPr>
            <w:r w:rsidRPr="002D4CF5">
              <w:rPr>
                <w:sz w:val="28"/>
                <w:szCs w:val="28"/>
                <w:lang w:val="vi-VN"/>
              </w:rPr>
              <w:t>3. Tác dụng thao tác lập luận bác bỏ trong văn bản của Nguyễn Đăng Mạnh.</w:t>
            </w:r>
          </w:p>
          <w:p w:rsidR="00EA4124" w:rsidRPr="002D4CF5" w:rsidRDefault="00EA4124" w:rsidP="002D4CF5">
            <w:pPr>
              <w:spacing w:line="360" w:lineRule="auto"/>
              <w:rPr>
                <w:sz w:val="28"/>
                <w:szCs w:val="28"/>
                <w:lang w:val="vi-VN"/>
              </w:rPr>
            </w:pPr>
          </w:p>
          <w:p w:rsidR="00EA4124" w:rsidRPr="002D4CF5" w:rsidRDefault="00EA4124" w:rsidP="002D4CF5">
            <w:pPr>
              <w:spacing w:line="360" w:lineRule="auto"/>
              <w:rPr>
                <w:sz w:val="28"/>
                <w:szCs w:val="28"/>
                <w:lang w:val="vi-VN"/>
              </w:rPr>
            </w:pPr>
          </w:p>
          <w:p w:rsidR="00EA4124" w:rsidRPr="002D4CF5" w:rsidRDefault="00EA4124" w:rsidP="002D4CF5">
            <w:pPr>
              <w:spacing w:line="360" w:lineRule="auto"/>
              <w:rPr>
                <w:sz w:val="28"/>
                <w:szCs w:val="28"/>
                <w:lang w:val="vi-VN"/>
              </w:rPr>
            </w:pPr>
          </w:p>
          <w:p w:rsidR="00EA4124" w:rsidRPr="002D4CF5" w:rsidRDefault="00EA4124" w:rsidP="002D4CF5">
            <w:pPr>
              <w:spacing w:line="360" w:lineRule="auto"/>
              <w:rPr>
                <w:sz w:val="28"/>
                <w:szCs w:val="28"/>
                <w:lang w:val="vi-VN"/>
              </w:rPr>
            </w:pPr>
            <w:r w:rsidRPr="002D4CF5">
              <w:rPr>
                <w:b/>
                <w:sz w:val="28"/>
                <w:szCs w:val="28"/>
                <w:lang w:val="vi-VN"/>
              </w:rPr>
              <w:t xml:space="preserve">   </w:t>
            </w:r>
          </w:p>
        </w:tc>
      </w:tr>
    </w:tbl>
    <w:p w:rsidR="00597147" w:rsidRPr="002D4CF5" w:rsidRDefault="00597147" w:rsidP="002D4CF5">
      <w:pPr>
        <w:spacing w:line="360" w:lineRule="auto"/>
        <w:rPr>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pt-BR"/>
        </w:rPr>
        <w:sym w:font="Wingdings" w:char="F026"/>
      </w:r>
      <w:r w:rsidRPr="002D4CF5">
        <w:rPr>
          <w:b/>
          <w:sz w:val="28"/>
          <w:szCs w:val="28"/>
          <w:lang w:val="vi-VN"/>
        </w:rPr>
        <w:t xml:space="preserve"> 3.LUYỆN TẬP </w:t>
      </w:r>
      <w:r w:rsidRPr="002D4CF5">
        <w:rPr>
          <w:b/>
          <w:sz w:val="28"/>
          <w:szCs w:val="28"/>
        </w:rPr>
        <w:t>( 5 phút)</w:t>
      </w:r>
    </w:p>
    <w:p w:rsidR="00597147" w:rsidRPr="002D4CF5" w:rsidRDefault="00597147" w:rsidP="002D4CF5">
      <w:pPr>
        <w:spacing w:line="360" w:lineRule="auto"/>
        <w:ind w:firstLine="720"/>
        <w:rPr>
          <w:b/>
          <w:sz w:val="28"/>
          <w:szCs w:val="28"/>
          <w:lang w:val="vi-VN"/>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590"/>
        <w:tblGridChange w:id="287">
          <w:tblGrid>
            <w:gridCol w:w="5400"/>
            <w:gridCol w:w="4590"/>
          </w:tblGrid>
        </w:tblGridChange>
      </w:tblGrid>
      <w:tr w:rsidR="00A1357C" w:rsidRPr="002D4CF5" w:rsidTr="00A1357C">
        <w:trPr>
          <w:trHeight w:val="647"/>
        </w:trPr>
        <w:tc>
          <w:tcPr>
            <w:tcW w:w="5400" w:type="dxa"/>
            <w:shd w:val="clear" w:color="auto" w:fill="auto"/>
          </w:tcPr>
          <w:p w:rsidR="00A1357C" w:rsidRPr="002D4CF5" w:rsidRDefault="00A1357C"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4590" w:type="dxa"/>
          </w:tcPr>
          <w:p w:rsidR="00A1357C" w:rsidRPr="002D4CF5" w:rsidRDefault="00A1357C"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Kiến thức cần đạt</w:t>
            </w:r>
          </w:p>
        </w:tc>
      </w:tr>
      <w:tr w:rsidR="00A1357C" w:rsidRPr="002D4CF5" w:rsidTr="00A1357C">
        <w:trPr>
          <w:trHeight w:val="647"/>
        </w:trPr>
        <w:tc>
          <w:tcPr>
            <w:tcW w:w="5400" w:type="dxa"/>
            <w:shd w:val="clear" w:color="auto" w:fill="auto"/>
          </w:tcPr>
          <w:p w:rsidR="00A1357C" w:rsidRPr="002D4CF5" w:rsidRDefault="00A1357C" w:rsidP="002D4CF5">
            <w:pPr>
              <w:spacing w:line="360" w:lineRule="auto"/>
              <w:rPr>
                <w:b/>
                <w:sz w:val="28"/>
                <w:szCs w:val="28"/>
                <w:lang w:val="vi-VN"/>
              </w:rPr>
            </w:pPr>
            <w:r w:rsidRPr="002D4CF5">
              <w:rPr>
                <w:b/>
                <w:sz w:val="28"/>
                <w:szCs w:val="28"/>
                <w:lang w:val="vi-VN"/>
              </w:rPr>
              <w:t xml:space="preserve">GV giao nhiệm vụ: </w:t>
            </w:r>
          </w:p>
          <w:p w:rsidR="00A1357C" w:rsidRPr="002D4CF5" w:rsidRDefault="00A1357C" w:rsidP="002D4CF5">
            <w:pPr>
              <w:pStyle w:val="Vanbnnidung1"/>
              <w:numPr>
                <w:ilvl w:val="0"/>
                <w:numId w:val="360"/>
              </w:numPr>
              <w:shd w:val="clear" w:color="auto" w:fill="auto"/>
              <w:tabs>
                <w:tab w:val="clear" w:pos="360"/>
                <w:tab w:val="left" w:pos="684"/>
              </w:tabs>
              <w:spacing w:before="0" w:after="0" w:line="360" w:lineRule="auto"/>
              <w:ind w:firstLine="400"/>
              <w:jc w:val="left"/>
              <w:rPr>
                <w:rFonts w:eastAsia="Times New Roman"/>
                <w:b/>
                <w:i/>
                <w:sz w:val="28"/>
                <w:szCs w:val="28"/>
                <w:lang w:val="en-US" w:eastAsia="ja-JP"/>
              </w:rPr>
            </w:pPr>
            <w:r w:rsidRPr="002D4CF5">
              <w:rPr>
                <w:rStyle w:val="Vanbnnidung"/>
                <w:rFonts w:eastAsia="Times New Roman"/>
                <w:b/>
                <w:i/>
                <w:color w:val="000000"/>
                <w:sz w:val="28"/>
                <w:szCs w:val="28"/>
                <w:lang w:val="en-US" w:eastAsia="vi-VN"/>
              </w:rPr>
              <w:t>Đọc kĩ đoạn văn sau, và trả lời các câu hỏi.</w:t>
            </w:r>
          </w:p>
          <w:p w:rsidR="00A1357C" w:rsidRPr="002D4CF5" w:rsidRDefault="00A1357C" w:rsidP="002D4CF5">
            <w:pPr>
              <w:spacing w:line="360" w:lineRule="auto"/>
              <w:ind w:firstLine="720"/>
              <w:rPr>
                <w:i/>
                <w:sz w:val="28"/>
                <w:szCs w:val="28"/>
              </w:rPr>
            </w:pPr>
            <w:r w:rsidRPr="002D4CF5">
              <w:rPr>
                <w:i/>
                <w:sz w:val="28"/>
                <w:szCs w:val="28"/>
              </w:rPr>
              <w:t>"Nhưng trong xã hội này, bẩn thỉu và bần tiện thì có lẽ không ai bằng Sở Khanh. Trong các nghề bất chính ngày xưa, có một cái nghề rất tồi tàn là nghề sống bám các thanh lâu, nghề làm chồng hờ của gái điếm. Nhưng trong cái bọn tồi tàn ấy cũng ít ai tồi tàn như Sở Khanh. Sở Khanh vờ làm nhà nho, làm hiệp khách và Sở Khanh vờ yêu để kiếm chác, để đánh lừa một người con gái. Người ấy lại là người vì hiếu thảo mà rơi vào chốn lầu xanh, lại là người đã tỏ ra rất tin, rất đội ơn Sở Khanh. Và Sở Khanh lừa người ta là để người ta bi đánh đập tơi bời, bị ném vào kiếp lầu xanh không cách gì cưỡng lại. Cho nên lúc Tú Bà đuổi tới nơi và Sở Khanh rẽ dây cương biến mất, tâm lí của bất kì ai, dầu hiền lành đến mấy, khi đọc tới đó là: giá có cách gì tóm được Sở Khanh thì cái việc đầu tiên là phải đánh cho một trân. Nhưng cái tàn nhẫn và vô liêm sỉ của Sở Khanh không phải chỉ có thế. Hắn còn đi xa hơn nữa. Sau đó, hắn còn dẫn mặt mo đến, mắng át Kiều và toan đánh Kiều nữa. Cái trò lừa bip và lừa bip xong là trở mặt này lại không phải là chuyện ngẫu nhiên, chuyện một lần. Theo Mã Kiều thì cái chuyện này hắn đã diễn ra không biết lần thứ mấy, hắn đã thành tay nổi tiếng bạc tình. Nhân vật Sở Khanh hoàn thành bức tranh về các nhà chứa. Nó là cái mức cao nhất của tình hình đồi bại trong xã hội này". (Hoài Thanh)</w:t>
            </w:r>
          </w:p>
          <w:p w:rsidR="00A1357C" w:rsidRPr="002D4CF5" w:rsidRDefault="00A1357C" w:rsidP="002D4CF5">
            <w:pPr>
              <w:spacing w:line="360" w:lineRule="auto"/>
              <w:ind w:firstLine="720"/>
              <w:rPr>
                <w:sz w:val="28"/>
                <w:szCs w:val="28"/>
              </w:rPr>
            </w:pPr>
            <w:r w:rsidRPr="002D4CF5">
              <w:rPr>
                <w:sz w:val="28"/>
                <w:szCs w:val="28"/>
              </w:rPr>
              <w:t>Câu hỏi:</w:t>
            </w:r>
          </w:p>
          <w:p w:rsidR="00A1357C" w:rsidRPr="002D4CF5" w:rsidRDefault="00A1357C" w:rsidP="002D4CF5">
            <w:pPr>
              <w:spacing w:line="360" w:lineRule="auto"/>
              <w:ind w:firstLine="720"/>
              <w:rPr>
                <w:sz w:val="28"/>
                <w:szCs w:val="28"/>
              </w:rPr>
            </w:pPr>
            <w:r w:rsidRPr="002D4CF5">
              <w:rPr>
                <w:sz w:val="28"/>
                <w:szCs w:val="28"/>
              </w:rPr>
              <w:t>1/Tìm luận điểm được thể hiện trong đoạn văn.</w:t>
            </w:r>
          </w:p>
          <w:p w:rsidR="00A1357C" w:rsidRPr="002D4CF5" w:rsidRDefault="00A1357C" w:rsidP="002D4CF5">
            <w:pPr>
              <w:spacing w:line="360" w:lineRule="auto"/>
              <w:ind w:firstLine="720"/>
              <w:rPr>
                <w:sz w:val="28"/>
                <w:szCs w:val="28"/>
              </w:rPr>
            </w:pPr>
            <w:r w:rsidRPr="002D4CF5">
              <w:rPr>
                <w:sz w:val="28"/>
                <w:szCs w:val="28"/>
              </w:rPr>
              <w:t>2/Để làm sáng tỏ luận điểm, tác giả đã phân tích thành những luận cứ nào?</w:t>
            </w:r>
          </w:p>
          <w:p w:rsidR="00A1357C" w:rsidRPr="002D4CF5" w:rsidRDefault="00A1357C" w:rsidP="002D4CF5">
            <w:pPr>
              <w:spacing w:line="360" w:lineRule="auto"/>
              <w:ind w:firstLine="720"/>
              <w:rPr>
                <w:sz w:val="28"/>
                <w:szCs w:val="28"/>
              </w:rPr>
            </w:pPr>
            <w:r w:rsidRPr="002D4CF5">
              <w:rPr>
                <w:sz w:val="28"/>
                <w:szCs w:val="28"/>
              </w:rPr>
              <w:t>3/Chỉ ra sự kết hợp một cách chặt chẽ giữa phân tích và tổng hợp trong đoạn văn.</w:t>
            </w:r>
          </w:p>
          <w:p w:rsidR="00A1357C" w:rsidRPr="002D4CF5" w:rsidRDefault="00A1357C" w:rsidP="002D4CF5">
            <w:pPr>
              <w:spacing w:line="360" w:lineRule="auto"/>
              <w:rPr>
                <w:sz w:val="28"/>
                <w:szCs w:val="28"/>
                <w:lang w:val="vi-VN"/>
              </w:rPr>
            </w:pPr>
            <w:r w:rsidRPr="002D4CF5">
              <w:rPr>
                <w:sz w:val="28"/>
                <w:szCs w:val="28"/>
                <w:lang w:val="vi-VN"/>
              </w:rPr>
              <w:t>-   HS thực hiện nhiệm vụ:</w:t>
            </w:r>
          </w:p>
          <w:p w:rsidR="00A1357C" w:rsidRPr="002D4CF5" w:rsidRDefault="00A1357C" w:rsidP="002D4CF5">
            <w:pPr>
              <w:pStyle w:val="listparagraph1cxspmiddle"/>
              <w:spacing w:before="0" w:beforeAutospacing="0" w:after="0" w:afterAutospacing="0" w:line="360" w:lineRule="auto"/>
              <w:rPr>
                <w:b/>
                <w:bCs/>
                <w:color w:val="000000"/>
                <w:sz w:val="28"/>
                <w:szCs w:val="28"/>
                <w:lang w:val="vi-VN"/>
              </w:rPr>
            </w:pPr>
            <w:r w:rsidRPr="002D4CF5">
              <w:rPr>
                <w:sz w:val="28"/>
                <w:szCs w:val="28"/>
                <w:lang w:val="vi-VN"/>
              </w:rPr>
              <w:t xml:space="preserve">-  HS báo  cáo kết quả thực hiện nhiệm vụ: </w:t>
            </w:r>
          </w:p>
        </w:tc>
        <w:tc>
          <w:tcPr>
            <w:tcW w:w="4590" w:type="dxa"/>
          </w:tcPr>
          <w:p w:rsidR="00A1357C" w:rsidRPr="002D4CF5" w:rsidRDefault="00A1357C" w:rsidP="002D4CF5">
            <w:pPr>
              <w:spacing w:line="360" w:lineRule="auto"/>
              <w:ind w:firstLine="720"/>
              <w:rPr>
                <w:sz w:val="28"/>
                <w:szCs w:val="28"/>
                <w:lang w:val="vi-VN"/>
              </w:rPr>
            </w:pPr>
            <w:r w:rsidRPr="002D4CF5">
              <w:rPr>
                <w:sz w:val="28"/>
                <w:szCs w:val="28"/>
                <w:lang w:val="vi-VN"/>
              </w:rPr>
              <w:t>Trả lời:</w:t>
            </w:r>
          </w:p>
          <w:p w:rsidR="00A1357C" w:rsidRPr="002D4CF5" w:rsidRDefault="00A1357C" w:rsidP="002D4CF5">
            <w:pPr>
              <w:spacing w:line="360" w:lineRule="auto"/>
              <w:rPr>
                <w:sz w:val="28"/>
                <w:szCs w:val="28"/>
                <w:lang w:val="vi-VN"/>
              </w:rPr>
            </w:pPr>
            <w:r w:rsidRPr="002D4CF5">
              <w:rPr>
                <w:sz w:val="28"/>
                <w:szCs w:val="28"/>
                <w:lang w:val="vi-VN"/>
              </w:rPr>
              <w:t>1/Luận điểm được thể hiện trong đoạn văn là: Sở Khanh là kẻ bẩn thỉu, bần tiện, đại diện cao nhất của sự đồi bại trong xã hội Truyện Kiều.</w:t>
            </w:r>
          </w:p>
          <w:p w:rsidR="00A1357C" w:rsidRPr="002D4CF5" w:rsidRDefault="00A1357C" w:rsidP="002D4CF5">
            <w:pPr>
              <w:spacing w:line="360" w:lineRule="auto"/>
              <w:rPr>
                <w:sz w:val="28"/>
                <w:szCs w:val="28"/>
                <w:lang w:val="vi-VN"/>
              </w:rPr>
            </w:pPr>
            <w:r w:rsidRPr="002D4CF5">
              <w:rPr>
                <w:sz w:val="28"/>
                <w:szCs w:val="28"/>
                <w:lang w:val="vi-VN"/>
              </w:rPr>
              <w:t>2/Các luận cứ:</w:t>
            </w:r>
          </w:p>
          <w:p w:rsidR="00A1357C" w:rsidRPr="002D4CF5" w:rsidRDefault="00A1357C" w:rsidP="002D4CF5">
            <w:pPr>
              <w:spacing w:line="360" w:lineRule="auto"/>
              <w:ind w:firstLine="720"/>
              <w:rPr>
                <w:sz w:val="28"/>
                <w:szCs w:val="28"/>
                <w:lang w:val="vi-VN"/>
              </w:rPr>
            </w:pPr>
            <w:r w:rsidRPr="002D4CF5">
              <w:rPr>
                <w:sz w:val="28"/>
                <w:szCs w:val="28"/>
                <w:lang w:val="vi-VN"/>
              </w:rPr>
              <w:t>-Sở Khanh sống bằng một cái nghề tồi tàn.</w:t>
            </w:r>
          </w:p>
          <w:p w:rsidR="00A1357C" w:rsidRPr="002D4CF5" w:rsidRDefault="00A1357C" w:rsidP="002D4CF5">
            <w:pPr>
              <w:spacing w:line="360" w:lineRule="auto"/>
              <w:ind w:firstLine="720"/>
              <w:rPr>
                <w:sz w:val="28"/>
                <w:szCs w:val="28"/>
                <w:lang w:val="vi-VN"/>
              </w:rPr>
            </w:pPr>
            <w:r w:rsidRPr="002D4CF5">
              <w:rPr>
                <w:sz w:val="28"/>
                <w:szCs w:val="28"/>
                <w:lang w:val="vi-VN"/>
              </w:rPr>
              <w:t>-Sở Khanh là kẻ tồi tàn nhất trong số những kẻ tồi tàn.</w:t>
            </w:r>
          </w:p>
          <w:p w:rsidR="00A1357C" w:rsidRPr="002D4CF5" w:rsidRDefault="00A1357C" w:rsidP="002D4CF5">
            <w:pPr>
              <w:spacing w:line="360" w:lineRule="auto"/>
              <w:ind w:firstLine="720"/>
              <w:rPr>
                <w:sz w:val="28"/>
                <w:szCs w:val="28"/>
                <w:lang w:val="vi-VN"/>
              </w:rPr>
            </w:pPr>
            <w:r w:rsidRPr="002D4CF5">
              <w:rPr>
                <w:sz w:val="28"/>
                <w:szCs w:val="28"/>
                <w:lang w:val="vi-VN"/>
              </w:rPr>
              <w:t>3/Sự kết hợp giữa phân tích và tổng hợp: Sau khi phân tích các biểu hiên cụ thể, sinh động về sự "tồi tàn" của Sở Khanh, tác giả khái quát thành một vấn đề mang tính bản chất của xã hội: "Nó là cái mức cao nhất của tình hình đồi bại trong xã hội này".</w:t>
            </w:r>
          </w:p>
          <w:p w:rsidR="00A1357C" w:rsidRPr="002D4CF5" w:rsidRDefault="00A1357C" w:rsidP="002D4CF5">
            <w:pPr>
              <w:spacing w:line="360" w:lineRule="auto"/>
              <w:ind w:firstLine="720"/>
              <w:rPr>
                <w:sz w:val="28"/>
                <w:szCs w:val="28"/>
                <w:lang w:val="vi-VN"/>
              </w:rPr>
            </w:pPr>
          </w:p>
          <w:p w:rsidR="00A1357C" w:rsidRPr="002D4CF5" w:rsidRDefault="00A1357C" w:rsidP="002D4CF5">
            <w:pPr>
              <w:spacing w:line="360" w:lineRule="auto"/>
              <w:ind w:firstLine="682"/>
              <w:rPr>
                <w:b/>
                <w:bCs/>
                <w:color w:val="000000"/>
                <w:sz w:val="28"/>
                <w:szCs w:val="28"/>
                <w:lang w:val="vi-VN"/>
              </w:rPr>
            </w:pPr>
          </w:p>
        </w:tc>
      </w:tr>
    </w:tbl>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Pr="002D4CF5">
        <w:rPr>
          <w:b/>
          <w:sz w:val="28"/>
          <w:szCs w:val="28"/>
          <w:lang w:val="vi-VN"/>
        </w:rPr>
        <w:t xml:space="preserve"> 4.VẬN DỤNG </w:t>
      </w:r>
      <w:r w:rsidRPr="002D4CF5">
        <w:rPr>
          <w:b/>
          <w:sz w:val="28"/>
          <w:szCs w:val="28"/>
        </w:rPr>
        <w:t>( 5 phút)</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7740"/>
        <w:tblGridChange w:id="288">
          <w:tblGrid>
            <w:gridCol w:w="2160"/>
            <w:gridCol w:w="7740"/>
          </w:tblGrid>
        </w:tblGridChange>
      </w:tblGrid>
      <w:tr w:rsidR="00A1357C" w:rsidRPr="002D4CF5" w:rsidTr="00A1357C">
        <w:trPr>
          <w:trHeight w:val="647"/>
        </w:trPr>
        <w:tc>
          <w:tcPr>
            <w:tcW w:w="2160" w:type="dxa"/>
            <w:shd w:val="clear" w:color="auto" w:fill="auto"/>
          </w:tcPr>
          <w:p w:rsidR="00A1357C" w:rsidRPr="002D4CF5" w:rsidRDefault="00A1357C"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7740" w:type="dxa"/>
          </w:tcPr>
          <w:p w:rsidR="00A1357C" w:rsidRPr="002D4CF5" w:rsidRDefault="00A1357C"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r>
      <w:tr w:rsidR="00A1357C" w:rsidRPr="002D4CF5" w:rsidTr="00A1357C">
        <w:trPr>
          <w:trHeight w:val="647"/>
        </w:trPr>
        <w:tc>
          <w:tcPr>
            <w:tcW w:w="2160" w:type="dxa"/>
            <w:shd w:val="clear" w:color="auto" w:fill="auto"/>
          </w:tcPr>
          <w:p w:rsidR="00A1357C" w:rsidRPr="002D4CF5" w:rsidRDefault="00A1357C" w:rsidP="002D4CF5">
            <w:pPr>
              <w:spacing w:line="360" w:lineRule="auto"/>
              <w:rPr>
                <w:b/>
                <w:sz w:val="28"/>
                <w:szCs w:val="28"/>
              </w:rPr>
            </w:pPr>
            <w:r w:rsidRPr="002D4CF5">
              <w:rPr>
                <w:b/>
                <w:sz w:val="28"/>
                <w:szCs w:val="28"/>
                <w:lang w:val="vi-VN"/>
              </w:rPr>
              <w:t xml:space="preserve">GV giao nhiệm vụ: </w:t>
            </w:r>
          </w:p>
          <w:p w:rsidR="00A1357C" w:rsidRPr="002D4CF5" w:rsidRDefault="00A1357C" w:rsidP="002D4CF5">
            <w:pPr>
              <w:spacing w:line="360" w:lineRule="auto"/>
              <w:ind w:firstLine="724"/>
              <w:rPr>
                <w:sz w:val="28"/>
                <w:szCs w:val="28"/>
              </w:rPr>
            </w:pPr>
            <w:r w:rsidRPr="002D4CF5">
              <w:rPr>
                <w:sz w:val="28"/>
                <w:szCs w:val="28"/>
              </w:rPr>
              <w:t>Lập dàn ý: Suy nghĩ của anh (chị) về phong cách thời trang của tuổi trẻ học đường hiện nay.</w:t>
            </w:r>
          </w:p>
          <w:p w:rsidR="00A1357C" w:rsidRPr="002D4CF5" w:rsidRDefault="00A1357C" w:rsidP="002D4CF5">
            <w:pPr>
              <w:spacing w:line="360" w:lineRule="auto"/>
              <w:rPr>
                <w:sz w:val="28"/>
                <w:szCs w:val="28"/>
              </w:rPr>
            </w:pPr>
          </w:p>
          <w:p w:rsidR="00A1357C" w:rsidRPr="002D4CF5" w:rsidRDefault="00A1357C" w:rsidP="002D4CF5">
            <w:pPr>
              <w:spacing w:line="360" w:lineRule="auto"/>
              <w:rPr>
                <w:sz w:val="28"/>
                <w:szCs w:val="28"/>
                <w:lang w:val="vi-VN"/>
              </w:rPr>
            </w:pPr>
            <w:r w:rsidRPr="002D4CF5">
              <w:rPr>
                <w:sz w:val="28"/>
                <w:szCs w:val="28"/>
                <w:lang w:val="vi-VN"/>
              </w:rPr>
              <w:t>-   HS thực hiện nhiệm vụ:</w:t>
            </w:r>
          </w:p>
          <w:p w:rsidR="00A1357C" w:rsidRPr="002D4CF5" w:rsidRDefault="00A1357C" w:rsidP="002D4CF5">
            <w:pPr>
              <w:spacing w:line="360" w:lineRule="auto"/>
              <w:rPr>
                <w:b/>
                <w:sz w:val="28"/>
                <w:szCs w:val="28"/>
                <w:lang w:val="vi-VN"/>
              </w:rPr>
            </w:pPr>
            <w:r w:rsidRPr="002D4CF5">
              <w:rPr>
                <w:sz w:val="28"/>
                <w:szCs w:val="28"/>
                <w:lang w:val="vi-VN"/>
              </w:rPr>
              <w:t xml:space="preserve">-  HS báo  cáo kết quả thực hiện nhiệm vụ: </w:t>
            </w:r>
          </w:p>
          <w:p w:rsidR="00A1357C" w:rsidRPr="002D4CF5" w:rsidRDefault="00A1357C" w:rsidP="002D4CF5">
            <w:pPr>
              <w:pStyle w:val="listparagraph1cxspmiddle"/>
              <w:spacing w:before="0" w:beforeAutospacing="0" w:after="0" w:afterAutospacing="0" w:line="360" w:lineRule="auto"/>
              <w:rPr>
                <w:b/>
                <w:bCs/>
                <w:color w:val="000000"/>
                <w:sz w:val="28"/>
                <w:szCs w:val="28"/>
                <w:lang w:val="vi-VN"/>
              </w:rPr>
            </w:pPr>
          </w:p>
        </w:tc>
        <w:tc>
          <w:tcPr>
            <w:tcW w:w="7740" w:type="dxa"/>
          </w:tcPr>
          <w:p w:rsidR="00A1357C" w:rsidRPr="002D4CF5" w:rsidRDefault="00A1357C" w:rsidP="002D4CF5">
            <w:pPr>
              <w:spacing w:line="360" w:lineRule="auto"/>
              <w:ind w:firstLine="724"/>
              <w:rPr>
                <w:sz w:val="28"/>
                <w:szCs w:val="28"/>
                <w:lang w:val="vi-VN"/>
              </w:rPr>
            </w:pPr>
            <w:r w:rsidRPr="002D4CF5">
              <w:rPr>
                <w:sz w:val="28"/>
                <w:szCs w:val="28"/>
                <w:lang w:val="vi-VN"/>
              </w:rPr>
              <w:t>1.Dẫn dắt và nêu vấn đề (tâm lí tuổi trẻ, nhất là học sinh có hứng thú đặc biệt với cái đẹp, cái mới. Trong đó, thời trang học đường có nhĩrng xu hướng và biểu hiện đáng quan tâm và quan điểm, thái độ của bản thân đối với thời trang học đường).</w:t>
            </w:r>
          </w:p>
          <w:p w:rsidR="00A1357C" w:rsidRPr="002D4CF5" w:rsidRDefault="00A1357C" w:rsidP="002D4CF5">
            <w:pPr>
              <w:spacing w:line="360" w:lineRule="auto"/>
              <w:ind w:firstLine="724"/>
              <w:rPr>
                <w:sz w:val="28"/>
                <w:szCs w:val="28"/>
                <w:lang w:val="vi-VN"/>
              </w:rPr>
            </w:pPr>
            <w:r w:rsidRPr="002D4CF5">
              <w:rPr>
                <w:sz w:val="28"/>
                <w:szCs w:val="28"/>
                <w:lang w:val="vi-VN"/>
              </w:rPr>
              <w:t>2.Phác hoạ bức tranh chung về thời trang củaa tuốỉ trẻ học đường:</w:t>
            </w:r>
          </w:p>
          <w:p w:rsidR="00A1357C" w:rsidRPr="002D4CF5" w:rsidRDefault="00A1357C" w:rsidP="002D4CF5">
            <w:pPr>
              <w:spacing w:line="360" w:lineRule="auto"/>
              <w:ind w:firstLine="724"/>
              <w:rPr>
                <w:sz w:val="28"/>
                <w:szCs w:val="28"/>
                <w:lang w:val="vi-VN"/>
              </w:rPr>
            </w:pPr>
            <w:r w:rsidRPr="002D4CF5">
              <w:rPr>
                <w:sz w:val="28"/>
                <w:szCs w:val="28"/>
                <w:lang w:val="vi-VN"/>
              </w:rPr>
              <w:t>+ Phần lớn học sinh đến trường ăn mặc theo khả năng kinh tế và hướng dẫn ủaa gia đình, nhà trưừng. Những bộ đồng phục học đường với áo sơ mi trắng hoặc áo dài trắng đã được lựa chọn và mức độ cảm mến của học sinh, phụ huynh và các thầy cò giáo đối với những trang phục này.</w:t>
            </w:r>
          </w:p>
          <w:p w:rsidR="00A1357C" w:rsidRPr="002D4CF5" w:rsidRDefault="00A1357C" w:rsidP="002D4CF5">
            <w:pPr>
              <w:spacing w:line="360" w:lineRule="auto"/>
              <w:ind w:firstLine="724"/>
              <w:rPr>
                <w:sz w:val="28"/>
                <w:szCs w:val="28"/>
                <w:lang w:val="vi-VN"/>
              </w:rPr>
            </w:pPr>
            <w:r w:rsidRPr="002D4CF5">
              <w:rPr>
                <w:sz w:val="28"/>
                <w:szCs w:val="28"/>
                <w:lang w:val="vi-VN"/>
              </w:rPr>
              <w:t>+ Một bộ phận học sinh chú trương ăn mặc ấn tượng, gây chú ý với mọi ngirời bởi sự "sành điệu", hợp thời, làm nổi bật cá tính,... bắt chước cách ăn mặc của các siêu sao, của những người nổi tiếng.</w:t>
            </w:r>
          </w:p>
          <w:p w:rsidR="00A1357C" w:rsidRPr="002D4CF5" w:rsidRDefault="00A1357C" w:rsidP="002D4CF5">
            <w:pPr>
              <w:spacing w:line="360" w:lineRule="auto"/>
              <w:ind w:firstLine="724"/>
              <w:rPr>
                <w:sz w:val="28"/>
                <w:szCs w:val="28"/>
              </w:rPr>
            </w:pPr>
            <w:r w:rsidRPr="002D4CF5">
              <w:rPr>
                <w:sz w:val="28"/>
                <w:szCs w:val="28"/>
                <w:lang w:val="vi-VN"/>
              </w:rPr>
              <w:t>+ Một số bạn sửa lại bộ đồng phục theo kiểu dáng mà mình thích, mang những chiếc cặp sách, ba lô với đủ các màu sắc, kiểu dáng và những phụ kiện, kín đáo "theo thời",...</w:t>
            </w:r>
          </w:p>
          <w:p w:rsidR="00A1357C" w:rsidRPr="002D4CF5" w:rsidRDefault="00A1357C" w:rsidP="002D4CF5">
            <w:pPr>
              <w:spacing w:line="360" w:lineRule="auto"/>
              <w:ind w:firstLine="724"/>
              <w:rPr>
                <w:sz w:val="28"/>
                <w:szCs w:val="28"/>
              </w:rPr>
            </w:pPr>
            <w:r w:rsidRPr="002D4CF5">
              <w:rPr>
                <w:sz w:val="28"/>
                <w:szCs w:val="28"/>
              </w:rPr>
              <w:t>3.Suy nghĩ (nhận xét, đánh giá, lựa chọn,...) của bản thân về :</w:t>
            </w:r>
          </w:p>
          <w:p w:rsidR="00A1357C" w:rsidRPr="002D4CF5" w:rsidRDefault="00A1357C" w:rsidP="002D4CF5">
            <w:pPr>
              <w:spacing w:line="360" w:lineRule="auto"/>
              <w:ind w:firstLine="724"/>
              <w:rPr>
                <w:sz w:val="28"/>
                <w:szCs w:val="28"/>
              </w:rPr>
            </w:pPr>
            <w:r w:rsidRPr="002D4CF5">
              <w:rPr>
                <w:sz w:val="28"/>
                <w:szCs w:val="28"/>
              </w:rPr>
              <w:t>+ Trang phục học sinh (đẹp. theo thời hay đơn giản, phù hợp với điều kiện kinh tế cúa phần đông các gia đình có con đang đi học) và nét đẹp văn hoá học đường (thể hiện nét đẹp trong sáng, hồn nhiên, phù hợp với lứa tuổi, vởi yêu cầu của việc học tập,...);</w:t>
            </w:r>
          </w:p>
          <w:p w:rsidR="00A1357C" w:rsidRPr="002D4CF5" w:rsidRDefault="00A1357C" w:rsidP="002D4CF5">
            <w:pPr>
              <w:spacing w:line="360" w:lineRule="auto"/>
              <w:ind w:firstLine="724"/>
              <w:rPr>
                <w:sz w:val="28"/>
                <w:szCs w:val="28"/>
              </w:rPr>
            </w:pPr>
            <w:r w:rsidRPr="002D4CF5">
              <w:rPr>
                <w:sz w:val="28"/>
                <w:szCs w:val="28"/>
              </w:rPr>
              <w:t>+ Lứa tuổi học sinh và vấn đề thời trang (tâm lí ham thích cái mới, cái đẹp,...; khả năng tạo dựng hình ảnh cho bản thân bằng những trang phục làm toát lên vẻ đẹp trẻ trung, hợp với xu thế thời đại, năng động, cá tính,... của bản thân ; yêu cầu của việc học tập và những tác động không mong muốn mà thời trang có thể gây ra cho học sinh,...);</w:t>
            </w:r>
          </w:p>
          <w:p w:rsidR="00A1357C" w:rsidRPr="002D4CF5" w:rsidRDefault="00A1357C" w:rsidP="002D4CF5">
            <w:pPr>
              <w:spacing w:line="360" w:lineRule="auto"/>
              <w:ind w:firstLine="724"/>
              <w:rPr>
                <w:sz w:val="28"/>
                <w:szCs w:val="28"/>
              </w:rPr>
            </w:pPr>
            <w:r w:rsidRPr="002D4CF5">
              <w:rPr>
                <w:sz w:val="28"/>
                <w:szCs w:val="28"/>
              </w:rPr>
              <w:t>+ Những quy định cần thiết về việc ăn mặc khi đến trirờng và sự lựa chọn của bạn chấp hành những quy định về trang phục khi đến trường.</w:t>
            </w:r>
          </w:p>
          <w:p w:rsidR="00A1357C" w:rsidRPr="002D4CF5" w:rsidRDefault="00A1357C" w:rsidP="002D4CF5">
            <w:pPr>
              <w:pStyle w:val="listparagraph1cxspmiddle"/>
              <w:spacing w:before="0" w:beforeAutospacing="0" w:after="0" w:afterAutospacing="0" w:line="360" w:lineRule="auto"/>
              <w:rPr>
                <w:b/>
                <w:bCs/>
                <w:color w:val="000000"/>
                <w:sz w:val="28"/>
                <w:szCs w:val="28"/>
                <w:lang w:val="vi-VN"/>
              </w:rPr>
            </w:pPr>
            <w:r w:rsidRPr="002D4CF5">
              <w:rPr>
                <w:sz w:val="28"/>
                <w:szCs w:val="28"/>
              </w:rPr>
              <w:t xml:space="preserve">            4.Khẳng định lại quan điểm, thái độ của bản thân về vấn đề thời trang học đường.</w:t>
            </w:r>
          </w:p>
        </w:tc>
      </w:tr>
    </w:tbl>
    <w:p w:rsidR="00597147" w:rsidRPr="002D4CF5" w:rsidRDefault="00597147" w:rsidP="002D4CF5">
      <w:pPr>
        <w:spacing w:line="360" w:lineRule="auto"/>
        <w:ind w:firstLine="713"/>
        <w:rPr>
          <w:rStyle w:val="c22"/>
          <w:rFonts w:ascii="Times New Roman" w:hAnsi="Times New Roman"/>
          <w:sz w:val="28"/>
          <w:szCs w:val="28"/>
          <w:lang w:val="vi-VN"/>
        </w:rPr>
      </w:pPr>
    </w:p>
    <w:p w:rsidR="00597147" w:rsidRPr="002D4CF5" w:rsidRDefault="00597147" w:rsidP="002D4CF5">
      <w:pPr>
        <w:spacing w:line="360" w:lineRule="auto"/>
        <w:ind w:firstLine="720"/>
        <w:rPr>
          <w:b/>
          <w:sz w:val="28"/>
          <w:szCs w:val="28"/>
          <w:lang w:val="vi-VN"/>
        </w:rPr>
      </w:pPr>
    </w:p>
    <w:p w:rsidR="00597147" w:rsidRPr="002D4CF5" w:rsidRDefault="00597147" w:rsidP="002D4CF5">
      <w:pPr>
        <w:spacing w:line="360" w:lineRule="auto"/>
        <w:ind w:firstLine="720"/>
        <w:rPr>
          <w:b/>
          <w:sz w:val="28"/>
          <w:szCs w:val="28"/>
          <w:lang w:val="vi-VN"/>
        </w:rPr>
      </w:pPr>
      <w:r w:rsidRPr="002D4CF5">
        <w:rPr>
          <w:b/>
          <w:sz w:val="28"/>
          <w:szCs w:val="28"/>
          <w:lang w:val="vi-VN"/>
        </w:rPr>
        <w:t xml:space="preserve"> </w:t>
      </w:r>
      <w:r w:rsidRPr="002D4CF5">
        <w:rPr>
          <w:b/>
          <w:sz w:val="28"/>
          <w:szCs w:val="28"/>
          <w:lang w:val="pt-BR"/>
        </w:rPr>
        <w:sym w:font="Wingdings" w:char="F026"/>
      </w:r>
      <w:r w:rsidR="00A1357C" w:rsidRPr="002D4CF5">
        <w:rPr>
          <w:b/>
          <w:sz w:val="28"/>
          <w:szCs w:val="28"/>
          <w:lang w:val="pt-BR"/>
        </w:rPr>
        <w:t xml:space="preserve"> 5. </w:t>
      </w:r>
      <w:r w:rsidRPr="002D4CF5">
        <w:rPr>
          <w:b/>
          <w:sz w:val="28"/>
          <w:szCs w:val="28"/>
          <w:lang w:val="vi-VN"/>
        </w:rPr>
        <w:t>TÌM TÒI, MỞ RỘNG.( 5 phút)</w:t>
      </w:r>
    </w:p>
    <w:p w:rsidR="00597147" w:rsidRPr="002D4CF5" w:rsidRDefault="00597147" w:rsidP="002D4CF5">
      <w:pPr>
        <w:spacing w:line="360" w:lineRule="auto"/>
        <w:ind w:firstLine="720"/>
        <w:rPr>
          <w:b/>
          <w:sz w:val="28"/>
          <w:szCs w:val="28"/>
          <w:lang w:val="vi-VN"/>
        </w:rPr>
      </w:pPr>
    </w:p>
    <w:tbl>
      <w:tblPr>
        <w:tblW w:w="100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3960"/>
        <w:gridCol w:w="2485"/>
        <w:tblGridChange w:id="289">
          <w:tblGrid>
            <w:gridCol w:w="3600"/>
            <w:gridCol w:w="3960"/>
            <w:gridCol w:w="2485"/>
          </w:tblGrid>
        </w:tblGridChange>
      </w:tblGrid>
      <w:tr w:rsidR="00597147" w:rsidRPr="002D4CF5" w:rsidTr="00296840">
        <w:trPr>
          <w:trHeight w:val="647"/>
        </w:trPr>
        <w:tc>
          <w:tcPr>
            <w:tcW w:w="3600" w:type="dxa"/>
            <w:shd w:val="clear" w:color="auto" w:fill="auto"/>
          </w:tcPr>
          <w:p w:rsidR="00597147" w:rsidRPr="002D4CF5" w:rsidRDefault="00597147" w:rsidP="002D4CF5">
            <w:pPr>
              <w:pStyle w:val="listparagraph1cxspmiddle"/>
              <w:spacing w:before="0" w:beforeAutospacing="0" w:after="0" w:afterAutospacing="0" w:line="360" w:lineRule="auto"/>
              <w:rPr>
                <w:color w:val="000000"/>
                <w:sz w:val="28"/>
                <w:szCs w:val="28"/>
                <w:lang w:val="vi-VN"/>
              </w:rPr>
            </w:pPr>
            <w:r w:rsidRPr="002D4CF5">
              <w:rPr>
                <w:b/>
                <w:bCs/>
                <w:color w:val="000000"/>
                <w:sz w:val="28"/>
                <w:szCs w:val="28"/>
                <w:lang w:val="vi-VN"/>
              </w:rPr>
              <w:t>Hoạt động của GV - HS</w:t>
            </w:r>
          </w:p>
        </w:tc>
        <w:tc>
          <w:tcPr>
            <w:tcW w:w="3960" w:type="dxa"/>
          </w:tcPr>
          <w:p w:rsidR="00597147" w:rsidRPr="002D4CF5" w:rsidRDefault="00597147" w:rsidP="002D4CF5">
            <w:pPr>
              <w:pStyle w:val="listparagraph1cxspmiddle"/>
              <w:spacing w:before="0" w:beforeAutospacing="0" w:after="0" w:afterAutospacing="0" w:line="360" w:lineRule="auto"/>
              <w:rPr>
                <w:color w:val="000000"/>
                <w:sz w:val="28"/>
                <w:szCs w:val="28"/>
              </w:rPr>
            </w:pPr>
            <w:r w:rsidRPr="002D4CF5">
              <w:rPr>
                <w:b/>
                <w:bCs/>
                <w:color w:val="000000"/>
                <w:sz w:val="28"/>
                <w:szCs w:val="28"/>
              </w:rPr>
              <w:t>Kiến thức cần đạt</w:t>
            </w:r>
          </w:p>
        </w:tc>
        <w:tc>
          <w:tcPr>
            <w:tcW w:w="2485" w:type="dxa"/>
          </w:tcPr>
          <w:p w:rsidR="00597147" w:rsidRPr="002D4CF5" w:rsidRDefault="00597147" w:rsidP="002D4CF5">
            <w:pPr>
              <w:pStyle w:val="listparagraph1cxsplast"/>
              <w:spacing w:before="0" w:beforeAutospacing="0" w:after="0" w:afterAutospacing="0" w:line="360" w:lineRule="auto"/>
              <w:rPr>
                <w:color w:val="000000"/>
                <w:sz w:val="28"/>
                <w:szCs w:val="28"/>
              </w:rPr>
            </w:pPr>
            <w:r w:rsidRPr="002D4CF5">
              <w:rPr>
                <w:b/>
                <w:bCs/>
                <w:color w:val="000000"/>
                <w:sz w:val="28"/>
                <w:szCs w:val="28"/>
              </w:rPr>
              <w:t>Năng lực cần hình thành</w:t>
            </w:r>
          </w:p>
        </w:tc>
      </w:tr>
      <w:tr w:rsidR="00597147" w:rsidRPr="002D4CF5" w:rsidTr="00296840">
        <w:trPr>
          <w:trHeight w:val="647"/>
        </w:trPr>
        <w:tc>
          <w:tcPr>
            <w:tcW w:w="3600" w:type="dxa"/>
            <w:shd w:val="clear" w:color="auto" w:fill="auto"/>
          </w:tcPr>
          <w:p w:rsidR="00597147" w:rsidRPr="002D4CF5" w:rsidRDefault="00597147" w:rsidP="002D4CF5">
            <w:pPr>
              <w:spacing w:line="360" w:lineRule="auto"/>
              <w:rPr>
                <w:b/>
                <w:sz w:val="28"/>
                <w:szCs w:val="28"/>
              </w:rPr>
            </w:pPr>
            <w:r w:rsidRPr="002D4CF5">
              <w:rPr>
                <w:b/>
                <w:sz w:val="28"/>
                <w:szCs w:val="28"/>
              </w:rPr>
              <w:t xml:space="preserve">GV giao nhiệm vụ: </w:t>
            </w:r>
          </w:p>
          <w:p w:rsidR="00597147" w:rsidRPr="002D4CF5" w:rsidRDefault="00597147" w:rsidP="002D4CF5">
            <w:pPr>
              <w:spacing w:line="360" w:lineRule="auto"/>
              <w:rPr>
                <w:b/>
                <w:sz w:val="28"/>
                <w:szCs w:val="28"/>
              </w:rPr>
            </w:pPr>
            <w:r w:rsidRPr="002D4CF5">
              <w:rPr>
                <w:b/>
                <w:sz w:val="28"/>
                <w:szCs w:val="28"/>
              </w:rPr>
              <w:t>+ Vẽ bản đồ tư duy bài học</w:t>
            </w:r>
          </w:p>
          <w:p w:rsidR="00597147" w:rsidRPr="002D4CF5" w:rsidRDefault="00597147" w:rsidP="002D4CF5">
            <w:pPr>
              <w:spacing w:line="360" w:lineRule="auto"/>
              <w:rPr>
                <w:b/>
                <w:sz w:val="28"/>
                <w:szCs w:val="28"/>
              </w:rPr>
            </w:pPr>
            <w:r w:rsidRPr="002D4CF5">
              <w:rPr>
                <w:b/>
                <w:sz w:val="28"/>
                <w:szCs w:val="28"/>
              </w:rPr>
              <w:t xml:space="preserve">+ </w:t>
            </w:r>
            <w:r w:rsidRPr="002D4CF5">
              <w:rPr>
                <w:sz w:val="28"/>
                <w:szCs w:val="28"/>
              </w:rPr>
              <w:t>Cập nhật những ngữ liệu mang tính thời sự để lập dàn ý bày tỏ suy nghĩ về những vấn đề xã hội đặt ra từ văn bản đó.</w:t>
            </w:r>
          </w:p>
          <w:p w:rsidR="00597147" w:rsidRPr="002D4CF5" w:rsidRDefault="00597147" w:rsidP="002D4CF5">
            <w:pPr>
              <w:spacing w:line="360" w:lineRule="auto"/>
              <w:rPr>
                <w:sz w:val="28"/>
                <w:szCs w:val="28"/>
                <w:lang w:val="vi-VN"/>
              </w:rPr>
            </w:pPr>
            <w:r w:rsidRPr="002D4CF5">
              <w:rPr>
                <w:sz w:val="28"/>
                <w:szCs w:val="28"/>
              </w:rPr>
              <w:t>-</w:t>
            </w:r>
            <w:r w:rsidRPr="002D4CF5">
              <w:rPr>
                <w:sz w:val="28"/>
                <w:szCs w:val="28"/>
                <w:lang w:val="vi-VN"/>
              </w:rPr>
              <w:t>HS thực hiện nhiệm vụ:</w:t>
            </w:r>
          </w:p>
          <w:p w:rsidR="00597147" w:rsidRPr="002D4CF5" w:rsidRDefault="00597147" w:rsidP="002D4CF5">
            <w:pPr>
              <w:spacing w:line="360" w:lineRule="auto"/>
              <w:rPr>
                <w:sz w:val="28"/>
                <w:szCs w:val="28"/>
                <w:lang w:val="vi-VN"/>
              </w:rPr>
            </w:pPr>
            <w:r w:rsidRPr="002D4CF5">
              <w:rPr>
                <w:sz w:val="28"/>
                <w:szCs w:val="28"/>
                <w:lang w:val="vi-VN"/>
              </w:rPr>
              <w:t xml:space="preserve">-  HS báo  cáo kết quả thực hiện nhiệm vụ: </w:t>
            </w:r>
          </w:p>
          <w:p w:rsidR="00597147" w:rsidRPr="002D4CF5" w:rsidRDefault="00597147" w:rsidP="002D4CF5">
            <w:pPr>
              <w:pStyle w:val="listparagraph1cxspmiddle"/>
              <w:spacing w:before="0" w:beforeAutospacing="0" w:after="0" w:afterAutospacing="0" w:line="360" w:lineRule="auto"/>
              <w:rPr>
                <w:b/>
                <w:bCs/>
                <w:color w:val="000000"/>
                <w:sz w:val="28"/>
                <w:szCs w:val="28"/>
                <w:lang w:val="vi-VN"/>
              </w:rPr>
            </w:pPr>
          </w:p>
        </w:tc>
        <w:tc>
          <w:tcPr>
            <w:tcW w:w="3960" w:type="dxa"/>
          </w:tcPr>
          <w:p w:rsidR="00597147" w:rsidRPr="002D4CF5" w:rsidRDefault="00597147" w:rsidP="002D4CF5">
            <w:pPr>
              <w:spacing w:line="360" w:lineRule="auto"/>
              <w:rPr>
                <w:b/>
                <w:bCs/>
                <w:color w:val="000000"/>
                <w:sz w:val="28"/>
                <w:szCs w:val="28"/>
                <w:lang w:val="vi-VN"/>
              </w:rPr>
            </w:pPr>
            <w:r w:rsidRPr="002D4CF5">
              <w:rPr>
                <w:b/>
                <w:bCs/>
                <w:color w:val="000000"/>
                <w:sz w:val="28"/>
                <w:szCs w:val="28"/>
                <w:lang w:val="vi-VN"/>
              </w:rPr>
              <w:t>+ Vẽ đúng bản đồ tư duy</w:t>
            </w:r>
          </w:p>
          <w:p w:rsidR="00597147" w:rsidRPr="002D4CF5" w:rsidRDefault="00597147" w:rsidP="002D4CF5">
            <w:pPr>
              <w:spacing w:line="360" w:lineRule="auto"/>
              <w:rPr>
                <w:b/>
                <w:bCs/>
                <w:color w:val="000000"/>
                <w:sz w:val="28"/>
                <w:szCs w:val="28"/>
              </w:rPr>
            </w:pPr>
            <w:r w:rsidRPr="002D4CF5">
              <w:rPr>
                <w:b/>
                <w:bCs/>
                <w:color w:val="000000"/>
                <w:sz w:val="28"/>
                <w:szCs w:val="28"/>
                <w:lang w:val="vi-VN"/>
              </w:rPr>
              <w:t>+  Tìm ngữ liệu qua sách, báo, chọn lựa ngữ liệu thông qua thông tin chính thống trên mạng. Lậ</w:t>
            </w:r>
            <w:r w:rsidRPr="002D4CF5">
              <w:rPr>
                <w:b/>
                <w:bCs/>
                <w:color w:val="000000"/>
                <w:sz w:val="28"/>
                <w:szCs w:val="28"/>
              </w:rPr>
              <w:t>p dàn ý theo yêu cầu.</w:t>
            </w:r>
          </w:p>
        </w:tc>
        <w:tc>
          <w:tcPr>
            <w:tcW w:w="2485" w:type="dxa"/>
          </w:tcPr>
          <w:p w:rsidR="00597147" w:rsidRPr="002D4CF5" w:rsidRDefault="00597147" w:rsidP="002D4CF5">
            <w:pPr>
              <w:pStyle w:val="listparagraph1cxsplast"/>
              <w:spacing w:before="0" w:beforeAutospacing="0" w:after="0" w:afterAutospacing="0" w:line="360" w:lineRule="auto"/>
              <w:rPr>
                <w:b/>
                <w:bCs/>
                <w:color w:val="000000"/>
                <w:sz w:val="28"/>
                <w:szCs w:val="28"/>
                <w:lang w:val="vi-VN"/>
              </w:rPr>
            </w:pPr>
            <w:r w:rsidRPr="002D4CF5">
              <w:rPr>
                <w:rFonts w:eastAsia="Times New Roman"/>
                <w:sz w:val="28"/>
                <w:szCs w:val="28"/>
                <w:lang w:val="vi-VN"/>
              </w:rPr>
              <w:t>Năng lực tự học.</w:t>
            </w:r>
          </w:p>
        </w:tc>
      </w:tr>
    </w:tbl>
    <w:p w:rsidR="00597147" w:rsidRPr="002D4CF5" w:rsidRDefault="00597147" w:rsidP="002D4CF5">
      <w:pPr>
        <w:spacing w:line="360" w:lineRule="auto"/>
        <w:rPr>
          <w:b/>
          <w:sz w:val="28"/>
          <w:szCs w:val="28"/>
          <w:u w:val="single"/>
          <w:lang w:val="vi-VN"/>
        </w:rPr>
      </w:pPr>
      <w:r w:rsidRPr="002D4CF5">
        <w:rPr>
          <w:b/>
          <w:sz w:val="28"/>
          <w:szCs w:val="28"/>
          <w:u w:val="single"/>
          <w:lang w:val="vi-VN"/>
        </w:rPr>
        <w:t xml:space="preserve">Tiết </w:t>
      </w:r>
      <w:r w:rsidR="000B55C1" w:rsidRPr="002D4CF5">
        <w:rPr>
          <w:b/>
          <w:sz w:val="28"/>
          <w:szCs w:val="28"/>
          <w:u w:val="single"/>
        </w:rPr>
        <w:t>119-120</w:t>
      </w:r>
      <w:r w:rsidRPr="002D4CF5">
        <w:rPr>
          <w:b/>
          <w:sz w:val="28"/>
          <w:szCs w:val="28"/>
          <w:u w:val="single"/>
          <w:lang w:val="vi-VN"/>
        </w:rPr>
        <w:t xml:space="preserve">  – Làm văn</w:t>
      </w:r>
    </w:p>
    <w:p w:rsidR="00597147" w:rsidRPr="002D4CF5" w:rsidRDefault="00597147" w:rsidP="002D4CF5">
      <w:pPr>
        <w:spacing w:line="360" w:lineRule="auto"/>
        <w:rPr>
          <w:sz w:val="28"/>
          <w:szCs w:val="28"/>
          <w:lang w:val="vi-VN"/>
        </w:rPr>
      </w:pPr>
      <w:r w:rsidRPr="002D4CF5">
        <w:rPr>
          <w:sz w:val="28"/>
          <w:szCs w:val="28"/>
          <w:lang w:val="vi-VN"/>
        </w:rPr>
        <w:t>BÀI VIẾT SỐ 7</w:t>
      </w:r>
    </w:p>
    <w:p w:rsidR="007F7E1A" w:rsidRPr="002D4CF5" w:rsidRDefault="000B55C1" w:rsidP="002D4CF5">
      <w:pPr>
        <w:spacing w:line="360" w:lineRule="auto"/>
        <w:rPr>
          <w:sz w:val="28"/>
          <w:szCs w:val="28"/>
        </w:rPr>
      </w:pPr>
      <w:r w:rsidRPr="002D4CF5">
        <w:rPr>
          <w:sz w:val="28"/>
          <w:szCs w:val="28"/>
        </w:rPr>
        <w:t>Thi theo đề chung của Sở</w:t>
      </w:r>
      <w:r w:rsidR="00597147" w:rsidRPr="002D4CF5">
        <w:rPr>
          <w:sz w:val="28"/>
          <w:szCs w:val="28"/>
          <w:lang w:val="vi-VN"/>
        </w:rPr>
        <w:t xml:space="preserve">                         </w:t>
      </w:r>
      <w:r w:rsidR="00597147" w:rsidRPr="002D4CF5">
        <w:rPr>
          <w:sz w:val="28"/>
          <w:szCs w:val="28"/>
          <w:lang w:val="vi-VN"/>
        </w:rPr>
        <w:tab/>
      </w:r>
      <w:r w:rsidR="00597147" w:rsidRPr="002D4CF5">
        <w:rPr>
          <w:sz w:val="28"/>
          <w:szCs w:val="28"/>
          <w:lang w:val="vi-VN"/>
        </w:rPr>
        <w:tab/>
      </w:r>
      <w:r w:rsidR="00597147" w:rsidRPr="002D4CF5">
        <w:rPr>
          <w:sz w:val="28"/>
          <w:szCs w:val="28"/>
          <w:lang w:val="vi-VN"/>
        </w:rPr>
        <w:tab/>
      </w:r>
      <w:r w:rsidR="00597147" w:rsidRPr="002D4CF5">
        <w:rPr>
          <w:sz w:val="28"/>
          <w:szCs w:val="28"/>
          <w:lang w:val="vi-VN"/>
        </w:rPr>
        <w:tab/>
      </w:r>
      <w:r w:rsidR="00597147" w:rsidRPr="002D4CF5">
        <w:rPr>
          <w:sz w:val="28"/>
          <w:szCs w:val="28"/>
          <w:lang w:val="vi-VN"/>
        </w:rPr>
        <w:tab/>
      </w:r>
      <w:r w:rsidR="00597147" w:rsidRPr="002D4CF5">
        <w:rPr>
          <w:sz w:val="28"/>
          <w:szCs w:val="28"/>
          <w:lang w:val="vi-VN"/>
        </w:rPr>
        <w:tab/>
      </w:r>
    </w:p>
    <w:p w:rsidR="00597147" w:rsidRPr="002D4CF5" w:rsidRDefault="00597147" w:rsidP="002D4CF5">
      <w:pPr>
        <w:spacing w:line="360" w:lineRule="auto"/>
        <w:rPr>
          <w:sz w:val="28"/>
          <w:szCs w:val="28"/>
          <w:lang w:val="vi-VN"/>
        </w:rPr>
      </w:pPr>
      <w:r w:rsidRPr="002D4CF5">
        <w:rPr>
          <w:b/>
          <w:sz w:val="28"/>
          <w:szCs w:val="28"/>
          <w:u w:val="single"/>
          <w:lang w:val="vi-VN"/>
        </w:rPr>
        <w:t>Tiết 12</w:t>
      </w:r>
      <w:r w:rsidR="000B55C1" w:rsidRPr="002D4CF5">
        <w:rPr>
          <w:b/>
          <w:sz w:val="28"/>
          <w:szCs w:val="28"/>
          <w:u w:val="single"/>
        </w:rPr>
        <w:t>1</w:t>
      </w:r>
      <w:r w:rsidRPr="002D4CF5">
        <w:rPr>
          <w:b/>
          <w:sz w:val="28"/>
          <w:szCs w:val="28"/>
          <w:u w:val="single"/>
          <w:lang w:val="vi-VN"/>
        </w:rPr>
        <w:t xml:space="preserve">  – Làm vă</w:t>
      </w:r>
      <w:r w:rsidR="007F7E1A" w:rsidRPr="002D4CF5">
        <w:rPr>
          <w:b/>
          <w:sz w:val="28"/>
          <w:szCs w:val="28"/>
          <w:u w:val="single"/>
        </w:rPr>
        <w:t xml:space="preserve">n </w:t>
      </w:r>
      <w:r w:rsidRPr="002D4CF5">
        <w:rPr>
          <w:sz w:val="28"/>
          <w:szCs w:val="28"/>
        </w:rPr>
        <w:t xml:space="preserve">TRẢ </w:t>
      </w:r>
      <w:r w:rsidRPr="002D4CF5">
        <w:rPr>
          <w:sz w:val="28"/>
          <w:szCs w:val="28"/>
          <w:lang w:val="vi-VN"/>
        </w:rPr>
        <w:t>BÀI VIẾT SỐ 7</w:t>
      </w:r>
    </w:p>
    <w:p w:rsidR="00CF4F30" w:rsidRPr="002D4CF5" w:rsidRDefault="000B55C1" w:rsidP="002D4CF5">
      <w:pPr>
        <w:spacing w:line="360" w:lineRule="auto"/>
        <w:rPr>
          <w:b/>
          <w:sz w:val="28"/>
          <w:szCs w:val="28"/>
        </w:rPr>
      </w:pPr>
      <w:r w:rsidRPr="002D4CF5">
        <w:rPr>
          <w:b/>
          <w:sz w:val="28"/>
          <w:szCs w:val="28"/>
        </w:rPr>
        <w:t>Chữa bài viết số 7 theo đáp án của sở</w:t>
      </w:r>
    </w:p>
    <w:sectPr w:rsidR="00CF4F30" w:rsidRPr="002D4CF5" w:rsidSect="00107EEB">
      <w:headerReference w:type="default" r:id="rId71"/>
      <w:footerReference w:type="default" r:id="rId72"/>
      <w:pgSz w:w="12240" w:h="15840"/>
      <w:pgMar w:top="1008" w:right="1080" w:bottom="1440" w:left="129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D377B6" w:rsidRDefault="00D377B6">
      <w:r>
        <w:separator/>
      </w:r>
    </w:p>
  </w:endnote>
  <w:endnote w:type="continuationSeparator" w:id="0">
    <w:p w:rsidR="00D377B6" w:rsidRDefault="00D377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auto"/>
    <w:pitch w:val="variable"/>
    <w:sig w:usb0="00000001" w:usb1="08080000" w:usb2="00000010" w:usb3="00000000" w:csb0="0010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Wingdings-Regular">
    <w:altName w:val="Microsoft JhengHei"/>
    <w:panose1 w:val="00000000000000000000"/>
    <w:charset w:val="88"/>
    <w:family w:val="auto"/>
    <w:notTrueType/>
    <w:pitch w:val="default"/>
    <w:sig w:usb0="00000001" w:usb1="08080000" w:usb2="00000010" w:usb3="00000000" w:csb0="00100000" w:csb1="00000000"/>
  </w:font>
  <w:font w:name="Wingdings 2">
    <w:panose1 w:val="05020102010507070707"/>
    <w:charset w:val="02"/>
    <w:family w:val="roman"/>
    <w:pitch w:val="variable"/>
    <w:sig w:usb0="00000000" w:usb1="10000000" w:usb2="00000000" w:usb3="00000000" w:csb0="80000000" w:csb1="00000000"/>
  </w:font>
  <w:font w:name="TimesNewRomanPS-BoldItalicMT">
    <w:altName w:val="MS Mincho"/>
    <w:panose1 w:val="00000000000000000000"/>
    <w:charset w:val="80"/>
    <w:family w:val="auto"/>
    <w:notTrueType/>
    <w:pitch w:val="default"/>
    <w:sig w:usb0="00000001" w:usb1="08070000" w:usb2="00000010" w:usb3="00000000" w:csb0="00020000" w:csb1="00000000"/>
  </w:font>
  <w:font w:name="ＭＳ ゴシック">
    <w:altName w:val="MS Gothic"/>
    <w:panose1 w:val="020B0609070205080204"/>
    <w:charset w:val="80"/>
    <w:family w:val="moder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4769BA" w:rsidRDefault="004769BA">
    <w:pPr>
      <w:pStyle w:val="Footer"/>
      <w:jc w:val="center"/>
    </w:pPr>
    <w:r>
      <w:fldChar w:fldCharType="begin"/>
    </w:r>
    <w:r>
      <w:instrText xml:space="preserve"> PAGE   \* MERGEFORMAT </w:instrText>
    </w:r>
    <w:r>
      <w:fldChar w:fldCharType="separate"/>
    </w:r>
    <w:r w:rsidR="000074AD">
      <w:rPr>
        <w:noProof/>
      </w:rPr>
      <w:t>250</w:t>
    </w:r>
    <w:r>
      <w:fldChar w:fldCharType="end"/>
    </w:r>
  </w:p>
  <w:p w:rsidR="004769BA" w:rsidRDefault="004769B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D377B6" w:rsidRDefault="00D377B6">
      <w:r>
        <w:separator/>
      </w:r>
    </w:p>
  </w:footnote>
  <w:footnote w:type="continuationSeparator" w:id="0">
    <w:p w:rsidR="00D377B6" w:rsidRDefault="00D377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2D4CF5" w:rsidRPr="002D4CF5" w:rsidRDefault="002D4CF5" w:rsidP="002D4CF5">
    <w:pPr>
      <w:pStyle w:val="Header"/>
      <w:jc w:val="center"/>
      <w:rPr>
        <w:b/>
        <w:bCs/>
      </w:rPr>
    </w:pPr>
    <w:r w:rsidRPr="002D4CF5">
      <w:rPr>
        <w:b/>
        <w:bCs/>
      </w:rPr>
      <w:t>GIÁO ÁN PTNL MÔN VĂN 1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0"/>
    <w:lvl w:ilvl="0">
      <w:start w:val="1"/>
      <w:numFmt w:val="bullet"/>
      <w:lvlText w:val="-"/>
      <w:lvlJc w:val="left"/>
      <w:rPr>
        <w:b w:val="0"/>
        <w:bCs w:val="0"/>
        <w:i w:val="0"/>
        <w:iCs w:val="0"/>
        <w:smallCaps w:val="0"/>
        <w:strike w:val="0"/>
        <w:color w:val="000000"/>
        <w:spacing w:val="0"/>
        <w:w w:val="100"/>
        <w:position w:val="0"/>
        <w:sz w:val="31"/>
        <w:szCs w:val="31"/>
        <w:u w:val="none"/>
      </w:rPr>
    </w:lvl>
    <w:lvl w:ilvl="1">
      <w:start w:val="1"/>
      <w:numFmt w:val="bullet"/>
      <w:lvlText w:val="-"/>
      <w:lvlJc w:val="left"/>
      <w:rPr>
        <w:b w:val="0"/>
        <w:bCs w:val="0"/>
        <w:i w:val="0"/>
        <w:iCs w:val="0"/>
        <w:smallCaps w:val="0"/>
        <w:strike w:val="0"/>
        <w:color w:val="000000"/>
        <w:spacing w:val="0"/>
        <w:w w:val="100"/>
        <w:position w:val="0"/>
        <w:sz w:val="31"/>
        <w:szCs w:val="31"/>
        <w:u w:val="none"/>
      </w:rPr>
    </w:lvl>
    <w:lvl w:ilvl="2">
      <w:start w:val="1"/>
      <w:numFmt w:val="bullet"/>
      <w:lvlText w:val="-"/>
      <w:lvlJc w:val="left"/>
      <w:rPr>
        <w:b w:val="0"/>
        <w:bCs w:val="0"/>
        <w:i w:val="0"/>
        <w:iCs w:val="0"/>
        <w:smallCaps w:val="0"/>
        <w:strike w:val="0"/>
        <w:color w:val="000000"/>
        <w:spacing w:val="0"/>
        <w:w w:val="100"/>
        <w:position w:val="0"/>
        <w:sz w:val="31"/>
        <w:szCs w:val="31"/>
        <w:u w:val="none"/>
      </w:rPr>
    </w:lvl>
    <w:lvl w:ilvl="3">
      <w:start w:val="1"/>
      <w:numFmt w:val="bullet"/>
      <w:lvlText w:val="-"/>
      <w:lvlJc w:val="left"/>
      <w:rPr>
        <w:b w:val="0"/>
        <w:bCs w:val="0"/>
        <w:i w:val="0"/>
        <w:iCs w:val="0"/>
        <w:smallCaps w:val="0"/>
        <w:strike w:val="0"/>
        <w:color w:val="000000"/>
        <w:spacing w:val="0"/>
        <w:w w:val="100"/>
        <w:position w:val="0"/>
        <w:sz w:val="31"/>
        <w:szCs w:val="31"/>
        <w:u w:val="none"/>
      </w:rPr>
    </w:lvl>
    <w:lvl w:ilvl="4">
      <w:start w:val="1"/>
      <w:numFmt w:val="bullet"/>
      <w:lvlText w:val="-"/>
      <w:lvlJc w:val="left"/>
      <w:rPr>
        <w:b w:val="0"/>
        <w:bCs w:val="0"/>
        <w:i w:val="0"/>
        <w:iCs w:val="0"/>
        <w:smallCaps w:val="0"/>
        <w:strike w:val="0"/>
        <w:color w:val="000000"/>
        <w:spacing w:val="0"/>
        <w:w w:val="100"/>
        <w:position w:val="0"/>
        <w:sz w:val="31"/>
        <w:szCs w:val="31"/>
        <w:u w:val="none"/>
      </w:rPr>
    </w:lvl>
    <w:lvl w:ilvl="5">
      <w:start w:val="1"/>
      <w:numFmt w:val="bullet"/>
      <w:lvlText w:val="-"/>
      <w:lvlJc w:val="left"/>
      <w:rPr>
        <w:b w:val="0"/>
        <w:bCs w:val="0"/>
        <w:i w:val="0"/>
        <w:iCs w:val="0"/>
        <w:smallCaps w:val="0"/>
        <w:strike w:val="0"/>
        <w:color w:val="000000"/>
        <w:spacing w:val="0"/>
        <w:w w:val="100"/>
        <w:position w:val="0"/>
        <w:sz w:val="31"/>
        <w:szCs w:val="31"/>
        <w:u w:val="none"/>
      </w:rPr>
    </w:lvl>
    <w:lvl w:ilvl="6">
      <w:start w:val="1"/>
      <w:numFmt w:val="bullet"/>
      <w:lvlText w:val="-"/>
      <w:lvlJc w:val="left"/>
      <w:rPr>
        <w:b w:val="0"/>
        <w:bCs w:val="0"/>
        <w:i w:val="0"/>
        <w:iCs w:val="0"/>
        <w:smallCaps w:val="0"/>
        <w:strike w:val="0"/>
        <w:color w:val="000000"/>
        <w:spacing w:val="0"/>
        <w:w w:val="100"/>
        <w:position w:val="0"/>
        <w:sz w:val="31"/>
        <w:szCs w:val="31"/>
        <w:u w:val="none"/>
      </w:rPr>
    </w:lvl>
    <w:lvl w:ilvl="7">
      <w:start w:val="1"/>
      <w:numFmt w:val="bullet"/>
      <w:lvlText w:val="-"/>
      <w:lvlJc w:val="left"/>
      <w:rPr>
        <w:b w:val="0"/>
        <w:bCs w:val="0"/>
        <w:i w:val="0"/>
        <w:iCs w:val="0"/>
        <w:smallCaps w:val="0"/>
        <w:strike w:val="0"/>
        <w:color w:val="000000"/>
        <w:spacing w:val="0"/>
        <w:w w:val="100"/>
        <w:position w:val="0"/>
        <w:sz w:val="31"/>
        <w:szCs w:val="31"/>
        <w:u w:val="none"/>
      </w:rPr>
    </w:lvl>
    <w:lvl w:ilvl="8">
      <w:start w:val="1"/>
      <w:numFmt w:val="bullet"/>
      <w:lvlText w:val="-"/>
      <w:lvlJc w:val="left"/>
      <w:rPr>
        <w:b w:val="0"/>
        <w:bCs w:val="0"/>
        <w:i w:val="0"/>
        <w:iCs w:val="0"/>
        <w:smallCaps w:val="0"/>
        <w:strike w:val="0"/>
        <w:color w:val="000000"/>
        <w:spacing w:val="0"/>
        <w:w w:val="100"/>
        <w:position w:val="0"/>
        <w:sz w:val="31"/>
        <w:szCs w:val="31"/>
        <w:u w:val="none"/>
      </w:rPr>
    </w:lvl>
  </w:abstractNum>
  <w:abstractNum w:abstractNumId="1" w15:restartNumberingAfterBreak="0">
    <w:nsid w:val="00000005"/>
    <w:multiLevelType w:val="multilevel"/>
    <w:tmpl w:val="00000004"/>
    <w:lvl w:ilvl="0">
      <w:start w:val="1"/>
      <w:numFmt w:val="bullet"/>
      <w:lvlText w:val="*"/>
      <w:lvlJc w:val="left"/>
      <w:rPr>
        <w:b w:val="0"/>
        <w:bCs w:val="0"/>
        <w:i w:val="0"/>
        <w:iCs w:val="0"/>
        <w:smallCaps w:val="0"/>
        <w:strike w:val="0"/>
        <w:color w:val="000000"/>
        <w:spacing w:val="0"/>
        <w:w w:val="100"/>
        <w:position w:val="0"/>
        <w:sz w:val="31"/>
        <w:szCs w:val="31"/>
        <w:u w:val="none"/>
      </w:rPr>
    </w:lvl>
    <w:lvl w:ilvl="1">
      <w:start w:val="1"/>
      <w:numFmt w:val="bullet"/>
      <w:lvlText w:val="*"/>
      <w:lvlJc w:val="left"/>
      <w:rPr>
        <w:b w:val="0"/>
        <w:bCs w:val="0"/>
        <w:i w:val="0"/>
        <w:iCs w:val="0"/>
        <w:smallCaps w:val="0"/>
        <w:strike w:val="0"/>
        <w:color w:val="000000"/>
        <w:spacing w:val="0"/>
        <w:w w:val="100"/>
        <w:position w:val="0"/>
        <w:sz w:val="31"/>
        <w:szCs w:val="31"/>
        <w:u w:val="none"/>
      </w:rPr>
    </w:lvl>
    <w:lvl w:ilvl="2">
      <w:start w:val="1"/>
      <w:numFmt w:val="bullet"/>
      <w:lvlText w:val="*"/>
      <w:lvlJc w:val="left"/>
      <w:rPr>
        <w:b w:val="0"/>
        <w:bCs w:val="0"/>
        <w:i w:val="0"/>
        <w:iCs w:val="0"/>
        <w:smallCaps w:val="0"/>
        <w:strike w:val="0"/>
        <w:color w:val="000000"/>
        <w:spacing w:val="0"/>
        <w:w w:val="100"/>
        <w:position w:val="0"/>
        <w:sz w:val="31"/>
        <w:szCs w:val="31"/>
        <w:u w:val="none"/>
      </w:rPr>
    </w:lvl>
    <w:lvl w:ilvl="3">
      <w:start w:val="1"/>
      <w:numFmt w:val="bullet"/>
      <w:lvlText w:val="*"/>
      <w:lvlJc w:val="left"/>
      <w:rPr>
        <w:b w:val="0"/>
        <w:bCs w:val="0"/>
        <w:i w:val="0"/>
        <w:iCs w:val="0"/>
        <w:smallCaps w:val="0"/>
        <w:strike w:val="0"/>
        <w:color w:val="000000"/>
        <w:spacing w:val="0"/>
        <w:w w:val="100"/>
        <w:position w:val="0"/>
        <w:sz w:val="31"/>
        <w:szCs w:val="31"/>
        <w:u w:val="none"/>
      </w:rPr>
    </w:lvl>
    <w:lvl w:ilvl="4">
      <w:start w:val="1"/>
      <w:numFmt w:val="bullet"/>
      <w:lvlText w:val="*"/>
      <w:lvlJc w:val="left"/>
      <w:rPr>
        <w:b w:val="0"/>
        <w:bCs w:val="0"/>
        <w:i w:val="0"/>
        <w:iCs w:val="0"/>
        <w:smallCaps w:val="0"/>
        <w:strike w:val="0"/>
        <w:color w:val="000000"/>
        <w:spacing w:val="0"/>
        <w:w w:val="100"/>
        <w:position w:val="0"/>
        <w:sz w:val="31"/>
        <w:szCs w:val="31"/>
        <w:u w:val="none"/>
      </w:rPr>
    </w:lvl>
    <w:lvl w:ilvl="5">
      <w:start w:val="1"/>
      <w:numFmt w:val="bullet"/>
      <w:lvlText w:val="*"/>
      <w:lvlJc w:val="left"/>
      <w:rPr>
        <w:b w:val="0"/>
        <w:bCs w:val="0"/>
        <w:i w:val="0"/>
        <w:iCs w:val="0"/>
        <w:smallCaps w:val="0"/>
        <w:strike w:val="0"/>
        <w:color w:val="000000"/>
        <w:spacing w:val="0"/>
        <w:w w:val="100"/>
        <w:position w:val="0"/>
        <w:sz w:val="31"/>
        <w:szCs w:val="31"/>
        <w:u w:val="none"/>
      </w:rPr>
    </w:lvl>
    <w:lvl w:ilvl="6">
      <w:start w:val="1"/>
      <w:numFmt w:val="bullet"/>
      <w:lvlText w:val="*"/>
      <w:lvlJc w:val="left"/>
      <w:rPr>
        <w:b w:val="0"/>
        <w:bCs w:val="0"/>
        <w:i w:val="0"/>
        <w:iCs w:val="0"/>
        <w:smallCaps w:val="0"/>
        <w:strike w:val="0"/>
        <w:color w:val="000000"/>
        <w:spacing w:val="0"/>
        <w:w w:val="100"/>
        <w:position w:val="0"/>
        <w:sz w:val="31"/>
        <w:szCs w:val="31"/>
        <w:u w:val="none"/>
      </w:rPr>
    </w:lvl>
    <w:lvl w:ilvl="7">
      <w:start w:val="1"/>
      <w:numFmt w:val="bullet"/>
      <w:lvlText w:val="*"/>
      <w:lvlJc w:val="left"/>
      <w:rPr>
        <w:b w:val="0"/>
        <w:bCs w:val="0"/>
        <w:i w:val="0"/>
        <w:iCs w:val="0"/>
        <w:smallCaps w:val="0"/>
        <w:strike w:val="0"/>
        <w:color w:val="000000"/>
        <w:spacing w:val="0"/>
        <w:w w:val="100"/>
        <w:position w:val="0"/>
        <w:sz w:val="31"/>
        <w:szCs w:val="31"/>
        <w:u w:val="none"/>
      </w:rPr>
    </w:lvl>
    <w:lvl w:ilvl="8">
      <w:start w:val="1"/>
      <w:numFmt w:val="bullet"/>
      <w:lvlText w:val="*"/>
      <w:lvlJc w:val="left"/>
      <w:rPr>
        <w:b w:val="0"/>
        <w:bCs w:val="0"/>
        <w:i w:val="0"/>
        <w:iCs w:val="0"/>
        <w:smallCaps w:val="0"/>
        <w:strike w:val="0"/>
        <w:color w:val="000000"/>
        <w:spacing w:val="0"/>
        <w:w w:val="100"/>
        <w:position w:val="0"/>
        <w:sz w:val="31"/>
        <w:szCs w:val="31"/>
        <w:u w:val="none"/>
      </w:rPr>
    </w:lvl>
  </w:abstractNum>
  <w:abstractNum w:abstractNumId="2" w15:restartNumberingAfterBreak="0">
    <w:nsid w:val="00000009"/>
    <w:multiLevelType w:val="multilevel"/>
    <w:tmpl w:val="0000000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15:restartNumberingAfterBreak="0">
    <w:nsid w:val="0000004F"/>
    <w:multiLevelType w:val="multilevel"/>
    <w:tmpl w:val="0000004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 w15:restartNumberingAfterBreak="0">
    <w:nsid w:val="07644815"/>
    <w:multiLevelType w:val="hybridMultilevel"/>
    <w:tmpl w:val="15B2A7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7C96CE6"/>
    <w:multiLevelType w:val="hybridMultilevel"/>
    <w:tmpl w:val="51582B9E"/>
    <w:lvl w:ilvl="0" w:tplc="828CAEB8">
      <w:start w:val="5219"/>
      <w:numFmt w:val="bullet"/>
      <w:lvlText w:val="-"/>
      <w:lvlJc w:val="left"/>
      <w:pPr>
        <w:tabs>
          <w:tab w:val="num" w:pos="720"/>
        </w:tabs>
        <w:ind w:left="720" w:hanging="360"/>
      </w:pPr>
      <w:rPr>
        <w:rFonts w:ascii="Times New Roman" w:eastAsia="ＭＳ 明朝"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90C4563"/>
    <w:multiLevelType w:val="hybridMultilevel"/>
    <w:tmpl w:val="94DC23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CCE7D16"/>
    <w:multiLevelType w:val="hybridMultilevel"/>
    <w:tmpl w:val="F5985C1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BC3490"/>
    <w:multiLevelType w:val="hybridMultilevel"/>
    <w:tmpl w:val="6388EE84"/>
    <w:lvl w:ilvl="0" w:tplc="B748FE6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57C6454"/>
    <w:multiLevelType w:val="hybridMultilevel"/>
    <w:tmpl w:val="DF2E75F6"/>
    <w:lvl w:ilvl="0" w:tplc="78109426">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1A6C4E22"/>
    <w:multiLevelType w:val="hybridMultilevel"/>
    <w:tmpl w:val="DECE3D4C"/>
    <w:lvl w:ilvl="0" w:tplc="2A0C988C">
      <w:start w:val="1"/>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1" w15:restartNumberingAfterBreak="0">
    <w:nsid w:val="1CA64B4A"/>
    <w:multiLevelType w:val="hybridMultilevel"/>
    <w:tmpl w:val="AD0AF722"/>
    <w:lvl w:ilvl="0" w:tplc="0ECCF3C6">
      <w:start w:val="1"/>
      <w:numFmt w:val="decimal"/>
      <w:lvlText w:val="%1."/>
      <w:lvlJc w:val="left"/>
      <w:pPr>
        <w:tabs>
          <w:tab w:val="num" w:pos="1625"/>
        </w:tabs>
        <w:ind w:left="1625" w:hanging="360"/>
      </w:pPr>
      <w:rPr>
        <w:rFonts w:hint="default"/>
      </w:rPr>
    </w:lvl>
    <w:lvl w:ilvl="1" w:tplc="04090019" w:tentative="1">
      <w:start w:val="1"/>
      <w:numFmt w:val="lowerLetter"/>
      <w:lvlText w:val="%2."/>
      <w:lvlJc w:val="left"/>
      <w:pPr>
        <w:tabs>
          <w:tab w:val="num" w:pos="2345"/>
        </w:tabs>
        <w:ind w:left="2345" w:hanging="360"/>
      </w:pPr>
    </w:lvl>
    <w:lvl w:ilvl="2" w:tplc="0409001B" w:tentative="1">
      <w:start w:val="1"/>
      <w:numFmt w:val="lowerRoman"/>
      <w:lvlText w:val="%3."/>
      <w:lvlJc w:val="right"/>
      <w:pPr>
        <w:tabs>
          <w:tab w:val="num" w:pos="3065"/>
        </w:tabs>
        <w:ind w:left="3065" w:hanging="180"/>
      </w:pPr>
    </w:lvl>
    <w:lvl w:ilvl="3" w:tplc="0409000F" w:tentative="1">
      <w:start w:val="1"/>
      <w:numFmt w:val="decimal"/>
      <w:lvlText w:val="%4."/>
      <w:lvlJc w:val="left"/>
      <w:pPr>
        <w:tabs>
          <w:tab w:val="num" w:pos="3785"/>
        </w:tabs>
        <w:ind w:left="3785" w:hanging="360"/>
      </w:pPr>
    </w:lvl>
    <w:lvl w:ilvl="4" w:tplc="04090019" w:tentative="1">
      <w:start w:val="1"/>
      <w:numFmt w:val="lowerLetter"/>
      <w:lvlText w:val="%5."/>
      <w:lvlJc w:val="left"/>
      <w:pPr>
        <w:tabs>
          <w:tab w:val="num" w:pos="4505"/>
        </w:tabs>
        <w:ind w:left="4505" w:hanging="360"/>
      </w:pPr>
    </w:lvl>
    <w:lvl w:ilvl="5" w:tplc="0409001B" w:tentative="1">
      <w:start w:val="1"/>
      <w:numFmt w:val="lowerRoman"/>
      <w:lvlText w:val="%6."/>
      <w:lvlJc w:val="right"/>
      <w:pPr>
        <w:tabs>
          <w:tab w:val="num" w:pos="5225"/>
        </w:tabs>
        <w:ind w:left="5225" w:hanging="180"/>
      </w:pPr>
    </w:lvl>
    <w:lvl w:ilvl="6" w:tplc="0409000F" w:tentative="1">
      <w:start w:val="1"/>
      <w:numFmt w:val="decimal"/>
      <w:lvlText w:val="%7."/>
      <w:lvlJc w:val="left"/>
      <w:pPr>
        <w:tabs>
          <w:tab w:val="num" w:pos="5945"/>
        </w:tabs>
        <w:ind w:left="5945" w:hanging="360"/>
      </w:pPr>
    </w:lvl>
    <w:lvl w:ilvl="7" w:tplc="04090019" w:tentative="1">
      <w:start w:val="1"/>
      <w:numFmt w:val="lowerLetter"/>
      <w:lvlText w:val="%8."/>
      <w:lvlJc w:val="left"/>
      <w:pPr>
        <w:tabs>
          <w:tab w:val="num" w:pos="6665"/>
        </w:tabs>
        <w:ind w:left="6665" w:hanging="360"/>
      </w:pPr>
    </w:lvl>
    <w:lvl w:ilvl="8" w:tplc="0409001B" w:tentative="1">
      <w:start w:val="1"/>
      <w:numFmt w:val="lowerRoman"/>
      <w:lvlText w:val="%9."/>
      <w:lvlJc w:val="right"/>
      <w:pPr>
        <w:tabs>
          <w:tab w:val="num" w:pos="7385"/>
        </w:tabs>
        <w:ind w:left="7385" w:hanging="180"/>
      </w:pPr>
    </w:lvl>
  </w:abstractNum>
  <w:abstractNum w:abstractNumId="12" w15:restartNumberingAfterBreak="0">
    <w:nsid w:val="24A505E7"/>
    <w:multiLevelType w:val="hybridMultilevel"/>
    <w:tmpl w:val="AC7C8D14"/>
    <w:lvl w:ilvl="0" w:tplc="4810193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F36C68"/>
    <w:multiLevelType w:val="hybridMultilevel"/>
    <w:tmpl w:val="88D82696"/>
    <w:lvl w:ilvl="0" w:tplc="1398EFC2">
      <w:start w:val="3"/>
      <w:numFmt w:val="bullet"/>
      <w:lvlText w:val="-"/>
      <w:lvlJc w:val="left"/>
      <w:pPr>
        <w:tabs>
          <w:tab w:val="num" w:pos="1080"/>
        </w:tabs>
        <w:ind w:left="1080" w:hanging="360"/>
      </w:pPr>
      <w:rPr>
        <w:rFonts w:ascii="Times New Roman" w:eastAsia="Times New Roman" w:hAnsi="Times New Roman" w:cs="Times New Roman" w:hint="default"/>
        <w:i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42F43DB2"/>
    <w:multiLevelType w:val="hybridMultilevel"/>
    <w:tmpl w:val="0FB87BA4"/>
    <w:lvl w:ilvl="0" w:tplc="828CAEB8">
      <w:start w:val="5219"/>
      <w:numFmt w:val="bullet"/>
      <w:lvlText w:val="-"/>
      <w:lvlJc w:val="left"/>
      <w:pPr>
        <w:ind w:left="720" w:hanging="360"/>
      </w:pPr>
      <w:rPr>
        <w:rFonts w:ascii="Times New Roman" w:eastAsia="ＭＳ 明朝" w:hAnsi="Times New Roman" w:cs="Times New Roman" w:hint="default"/>
      </w:rPr>
    </w:lvl>
    <w:lvl w:ilvl="1" w:tplc="69240A56">
      <w:start w:val="1"/>
      <w:numFmt w:val="bullet"/>
      <w:lvlText w:val="-"/>
      <w:lvlJc w:val="left"/>
      <w:pPr>
        <w:ind w:left="1440" w:hanging="360"/>
      </w:pPr>
      <w:rPr>
        <w:rFonts w:ascii="Times New Roman" w:eastAsia="Times New Roman" w:hAnsi="Times New Roman" w:cs="Times New Roman" w:hint="default"/>
        <w:i w:val="0"/>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CE38B6"/>
    <w:multiLevelType w:val="hybridMultilevel"/>
    <w:tmpl w:val="A46A1446"/>
    <w:lvl w:ilvl="0" w:tplc="9E96785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103324F"/>
    <w:multiLevelType w:val="hybridMultilevel"/>
    <w:tmpl w:val="45C0248E"/>
    <w:lvl w:ilvl="0" w:tplc="971CBC4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18B1592"/>
    <w:multiLevelType w:val="hybridMultilevel"/>
    <w:tmpl w:val="E95ABBEE"/>
    <w:lvl w:ilvl="0" w:tplc="69240A56">
      <w:start w:val="1"/>
      <w:numFmt w:val="bullet"/>
      <w:lvlText w:val="-"/>
      <w:lvlJc w:val="left"/>
      <w:pPr>
        <w:tabs>
          <w:tab w:val="num" w:pos="1080"/>
        </w:tabs>
        <w:ind w:left="1080" w:hanging="360"/>
      </w:pPr>
      <w:rPr>
        <w:rFonts w:ascii="Times New Roman" w:eastAsia="Times New Roman" w:hAnsi="Times New Roman" w:cs="Times New Roman" w:hint="default"/>
        <w:i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581C6EF3"/>
    <w:multiLevelType w:val="hybridMultilevel"/>
    <w:tmpl w:val="91AC19BE"/>
    <w:lvl w:ilvl="0" w:tplc="E7CAC210">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65C57611"/>
    <w:multiLevelType w:val="hybridMultilevel"/>
    <w:tmpl w:val="CF8E29FE"/>
    <w:lvl w:ilvl="0" w:tplc="63EE28DC">
      <w:start w:val="1"/>
      <w:numFmt w:val="bullet"/>
      <w:lvlText w:val=""/>
      <w:lvlJc w:val="left"/>
      <w:pPr>
        <w:tabs>
          <w:tab w:val="num" w:pos="600"/>
        </w:tabs>
        <w:ind w:left="600" w:hanging="360"/>
      </w:pPr>
      <w:rPr>
        <w:rFonts w:ascii="Symbol" w:eastAsia="Times New Roman" w:hAnsi="Symbol" w:cs="Times New Roman" w:hint="default"/>
        <w:b/>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6F3A4C78"/>
    <w:multiLevelType w:val="hybridMultilevel"/>
    <w:tmpl w:val="39FC0926"/>
    <w:lvl w:ilvl="0" w:tplc="6A6E9A38">
      <w:start w:val="2"/>
      <w:numFmt w:val="bullet"/>
      <w:lvlText w:val="-"/>
      <w:lvlJc w:val="left"/>
      <w:pPr>
        <w:tabs>
          <w:tab w:val="num" w:pos="252"/>
        </w:tabs>
        <w:ind w:left="252" w:hanging="360"/>
      </w:pPr>
      <w:rPr>
        <w:rFonts w:ascii="Times New Roman" w:eastAsia="Times New Roman" w:hAnsi="Times New Roman" w:cs="Times New Roman" w:hint="default"/>
      </w:rPr>
    </w:lvl>
    <w:lvl w:ilvl="1" w:tplc="528C14C4">
      <w:numFmt w:val="bullet"/>
      <w:lvlText w:val=""/>
      <w:lvlJc w:val="left"/>
      <w:pPr>
        <w:tabs>
          <w:tab w:val="num" w:pos="972"/>
        </w:tabs>
        <w:ind w:left="972" w:hanging="360"/>
      </w:pPr>
      <w:rPr>
        <w:rFonts w:ascii="Symbol" w:eastAsia="Times New Roman" w:hAnsi="Symbol" w:cs="Times New Roman" w:hint="default"/>
      </w:rPr>
    </w:lvl>
    <w:lvl w:ilvl="2" w:tplc="04090005" w:tentative="1">
      <w:start w:val="1"/>
      <w:numFmt w:val="bullet"/>
      <w:lvlText w:val=""/>
      <w:lvlJc w:val="left"/>
      <w:pPr>
        <w:tabs>
          <w:tab w:val="num" w:pos="1692"/>
        </w:tabs>
        <w:ind w:left="1692" w:hanging="360"/>
      </w:pPr>
      <w:rPr>
        <w:rFonts w:ascii="Wingdings" w:hAnsi="Wingdings" w:hint="default"/>
      </w:rPr>
    </w:lvl>
    <w:lvl w:ilvl="3" w:tplc="04090001" w:tentative="1">
      <w:start w:val="1"/>
      <w:numFmt w:val="bullet"/>
      <w:lvlText w:val=""/>
      <w:lvlJc w:val="left"/>
      <w:pPr>
        <w:tabs>
          <w:tab w:val="num" w:pos="2412"/>
        </w:tabs>
        <w:ind w:left="2412" w:hanging="360"/>
      </w:pPr>
      <w:rPr>
        <w:rFonts w:ascii="Symbol" w:hAnsi="Symbol" w:hint="default"/>
      </w:rPr>
    </w:lvl>
    <w:lvl w:ilvl="4" w:tplc="04090003" w:tentative="1">
      <w:start w:val="1"/>
      <w:numFmt w:val="bullet"/>
      <w:lvlText w:val="o"/>
      <w:lvlJc w:val="left"/>
      <w:pPr>
        <w:tabs>
          <w:tab w:val="num" w:pos="3132"/>
        </w:tabs>
        <w:ind w:left="3132" w:hanging="360"/>
      </w:pPr>
      <w:rPr>
        <w:rFonts w:ascii="Courier New" w:hAnsi="Courier New" w:cs="Courier New" w:hint="default"/>
      </w:rPr>
    </w:lvl>
    <w:lvl w:ilvl="5" w:tplc="04090005" w:tentative="1">
      <w:start w:val="1"/>
      <w:numFmt w:val="bullet"/>
      <w:lvlText w:val=""/>
      <w:lvlJc w:val="left"/>
      <w:pPr>
        <w:tabs>
          <w:tab w:val="num" w:pos="3852"/>
        </w:tabs>
        <w:ind w:left="3852" w:hanging="360"/>
      </w:pPr>
      <w:rPr>
        <w:rFonts w:ascii="Wingdings" w:hAnsi="Wingdings" w:hint="default"/>
      </w:rPr>
    </w:lvl>
    <w:lvl w:ilvl="6" w:tplc="04090001" w:tentative="1">
      <w:start w:val="1"/>
      <w:numFmt w:val="bullet"/>
      <w:lvlText w:val=""/>
      <w:lvlJc w:val="left"/>
      <w:pPr>
        <w:tabs>
          <w:tab w:val="num" w:pos="4572"/>
        </w:tabs>
        <w:ind w:left="4572" w:hanging="360"/>
      </w:pPr>
      <w:rPr>
        <w:rFonts w:ascii="Symbol" w:hAnsi="Symbol" w:hint="default"/>
      </w:rPr>
    </w:lvl>
    <w:lvl w:ilvl="7" w:tplc="04090003" w:tentative="1">
      <w:start w:val="1"/>
      <w:numFmt w:val="bullet"/>
      <w:lvlText w:val="o"/>
      <w:lvlJc w:val="left"/>
      <w:pPr>
        <w:tabs>
          <w:tab w:val="num" w:pos="5292"/>
        </w:tabs>
        <w:ind w:left="5292" w:hanging="360"/>
      </w:pPr>
      <w:rPr>
        <w:rFonts w:ascii="Courier New" w:hAnsi="Courier New" w:cs="Courier New" w:hint="default"/>
      </w:rPr>
    </w:lvl>
    <w:lvl w:ilvl="8" w:tplc="04090005" w:tentative="1">
      <w:start w:val="1"/>
      <w:numFmt w:val="bullet"/>
      <w:lvlText w:val=""/>
      <w:lvlJc w:val="left"/>
      <w:pPr>
        <w:tabs>
          <w:tab w:val="num" w:pos="6012"/>
        </w:tabs>
        <w:ind w:left="6012" w:hanging="360"/>
      </w:pPr>
      <w:rPr>
        <w:rFonts w:ascii="Wingdings" w:hAnsi="Wingdings" w:hint="default"/>
      </w:rPr>
    </w:lvl>
  </w:abstractNum>
  <w:abstractNum w:abstractNumId="21" w15:restartNumberingAfterBreak="0">
    <w:nsid w:val="73AD0BEB"/>
    <w:multiLevelType w:val="hybridMultilevel"/>
    <w:tmpl w:val="D0FA87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0"/>
  </w:num>
  <w:num w:numId="3">
    <w:abstractNumId w:val="1"/>
  </w:num>
  <w:num w:numId="4">
    <w:abstractNumId w:val="2"/>
  </w:num>
  <w:num w:numId="5">
    <w:abstractNumId w:val="17"/>
  </w:num>
  <w:num w:numId="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3"/>
  </w:num>
  <w:num w:numId="9">
    <w:abstractNumId w:val="20"/>
  </w:num>
  <w:num w:numId="10">
    <w:abstractNumId w:val="14"/>
  </w:num>
  <w:num w:numId="11">
    <w:abstractNumId w:val="10"/>
  </w:num>
  <w:num w:numId="12">
    <w:abstractNumId w:val="16"/>
  </w:num>
  <w:num w:numId="13">
    <w:abstractNumId w:val="13"/>
  </w:num>
  <w:num w:numId="14">
    <w:abstractNumId w:val="18"/>
  </w:num>
  <w:num w:numId="15">
    <w:abstractNumId w:val="11"/>
  </w:num>
  <w:num w:numId="16">
    <w:abstractNumId w:val="9"/>
  </w:num>
  <w:num w:numId="17">
    <w:abstractNumId w:val="7"/>
  </w:num>
  <w:num w:numId="18">
    <w:abstractNumId w:val="8"/>
  </w:num>
  <w:num w:numId="19">
    <w:abstractNumId w:val="15"/>
  </w:num>
  <w:num w:numId="20">
    <w:abstractNumId w:val="4"/>
  </w:num>
  <w:num w:numId="21">
    <w:abstractNumId w:val="6"/>
  </w:num>
  <w:num w:numId="22">
    <w:abstractNumId w:val="2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doNotTrackMoves/>
  <w:defaultTabStop w:val="720"/>
  <w:characterSpacingControl w:val="doNotCompres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97147"/>
    <w:rsid w:val="000074AD"/>
    <w:rsid w:val="0001724A"/>
    <w:rsid w:val="00062557"/>
    <w:rsid w:val="000A7412"/>
    <w:rsid w:val="000B32D3"/>
    <w:rsid w:val="000B55C1"/>
    <w:rsid w:val="000E3737"/>
    <w:rsid w:val="000F48C5"/>
    <w:rsid w:val="0010127A"/>
    <w:rsid w:val="00107EEB"/>
    <w:rsid w:val="00111680"/>
    <w:rsid w:val="001318A5"/>
    <w:rsid w:val="001A13E7"/>
    <w:rsid w:val="001A2B74"/>
    <w:rsid w:val="001B6606"/>
    <w:rsid w:val="00281384"/>
    <w:rsid w:val="00296840"/>
    <w:rsid w:val="002D4CF5"/>
    <w:rsid w:val="002D5A5A"/>
    <w:rsid w:val="002F745E"/>
    <w:rsid w:val="0037715E"/>
    <w:rsid w:val="004622C7"/>
    <w:rsid w:val="00462321"/>
    <w:rsid w:val="004769BA"/>
    <w:rsid w:val="00483BA0"/>
    <w:rsid w:val="004B24DF"/>
    <w:rsid w:val="004C1997"/>
    <w:rsid w:val="004D0CD6"/>
    <w:rsid w:val="004E55DC"/>
    <w:rsid w:val="00526C3F"/>
    <w:rsid w:val="00542666"/>
    <w:rsid w:val="00543ECB"/>
    <w:rsid w:val="00576FF2"/>
    <w:rsid w:val="00597147"/>
    <w:rsid w:val="0061143E"/>
    <w:rsid w:val="00635B13"/>
    <w:rsid w:val="0065035D"/>
    <w:rsid w:val="00650AE8"/>
    <w:rsid w:val="006649B4"/>
    <w:rsid w:val="006947B8"/>
    <w:rsid w:val="006F0511"/>
    <w:rsid w:val="00703BC3"/>
    <w:rsid w:val="00706DE8"/>
    <w:rsid w:val="00710638"/>
    <w:rsid w:val="00780EBF"/>
    <w:rsid w:val="00784155"/>
    <w:rsid w:val="007C575A"/>
    <w:rsid w:val="007F7E1A"/>
    <w:rsid w:val="0081088C"/>
    <w:rsid w:val="00820D34"/>
    <w:rsid w:val="00835E1D"/>
    <w:rsid w:val="00902D8C"/>
    <w:rsid w:val="009419F2"/>
    <w:rsid w:val="00951A66"/>
    <w:rsid w:val="009A58A1"/>
    <w:rsid w:val="009D6727"/>
    <w:rsid w:val="00A1357C"/>
    <w:rsid w:val="00A20AF5"/>
    <w:rsid w:val="00A633E5"/>
    <w:rsid w:val="00A66C38"/>
    <w:rsid w:val="00AA6459"/>
    <w:rsid w:val="00AB7EAE"/>
    <w:rsid w:val="00AC2D40"/>
    <w:rsid w:val="00AD02FE"/>
    <w:rsid w:val="00AD0FF3"/>
    <w:rsid w:val="00AD6C04"/>
    <w:rsid w:val="00B67111"/>
    <w:rsid w:val="00BC76AC"/>
    <w:rsid w:val="00C86315"/>
    <w:rsid w:val="00CF4F30"/>
    <w:rsid w:val="00D204ED"/>
    <w:rsid w:val="00D30D99"/>
    <w:rsid w:val="00D377B6"/>
    <w:rsid w:val="00D448CD"/>
    <w:rsid w:val="00DA2548"/>
    <w:rsid w:val="00E836A2"/>
    <w:rsid w:val="00E85D31"/>
    <w:rsid w:val="00E86F3D"/>
    <w:rsid w:val="00EA4124"/>
    <w:rsid w:val="00F07EA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50"/>
    <o:shapelayout v:ext="edit">
      <o:idmap v:ext="edit" data="1"/>
    </o:shapelayout>
  </w:shapeDefaults>
  <w:decimalSymbol w:val="."/>
  <w:listSeparator w:val=","/>
  <w15:chartTrackingRefBased/>
  <w15:docId w15:val="{3A6B9759-39D0-4693-A56E-E175039115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7147"/>
    <w:rPr>
      <w:rFonts w:eastAsia="ＭＳ 明朝"/>
      <w:sz w:val="24"/>
      <w:szCs w:val="24"/>
    </w:rPr>
  </w:style>
  <w:style w:type="paragraph" w:styleId="Heading1">
    <w:name w:val="heading 1"/>
    <w:basedOn w:val="Normal"/>
    <w:next w:val="Normal"/>
    <w:link w:val="Heading1Char"/>
    <w:qFormat/>
    <w:rsid w:val="0010127A"/>
    <w:pPr>
      <w:keepNext/>
      <w:keepLines/>
      <w:spacing w:before="480"/>
      <w:outlineLvl w:val="0"/>
    </w:pPr>
    <w:rPr>
      <w:rFonts w:ascii="Cambria" w:eastAsia="Times New Roman" w:hAnsi="Cambria"/>
      <w:b/>
      <w:bCs/>
      <w:color w:val="365F91"/>
      <w:sz w:val="28"/>
      <w:szCs w:val="28"/>
    </w:rPr>
  </w:style>
  <w:style w:type="paragraph" w:styleId="Heading2">
    <w:name w:val="heading 2"/>
    <w:basedOn w:val="Normal"/>
    <w:link w:val="Heading2Char"/>
    <w:qFormat/>
    <w:rsid w:val="0010127A"/>
    <w:pPr>
      <w:spacing w:before="100" w:beforeAutospacing="1" w:after="100" w:afterAutospacing="1"/>
      <w:outlineLvl w:val="1"/>
    </w:pPr>
    <w:rPr>
      <w:rFonts w:eastAsia="Times New Roman"/>
      <w:b/>
      <w:bCs/>
      <w:sz w:val="36"/>
      <w:szCs w:val="36"/>
    </w:rPr>
  </w:style>
  <w:style w:type="paragraph" w:styleId="Heading3">
    <w:name w:val="heading 3"/>
    <w:basedOn w:val="Normal"/>
    <w:link w:val="Heading3Char"/>
    <w:qFormat/>
    <w:rsid w:val="00597147"/>
    <w:pPr>
      <w:spacing w:before="100" w:beforeAutospacing="1" w:after="100" w:afterAutospacing="1"/>
      <w:outlineLvl w:val="2"/>
    </w:pPr>
    <w:rPr>
      <w:rFonts w:eastAsia="Times New Roman"/>
      <w:b/>
      <w:bCs/>
      <w:sz w:val="27"/>
      <w:szCs w:val="27"/>
      <w:lang w:eastAsia="en-US"/>
    </w:rPr>
  </w:style>
  <w:style w:type="paragraph" w:styleId="Heading4">
    <w:name w:val="heading 4"/>
    <w:basedOn w:val="Normal"/>
    <w:link w:val="Heading4Char"/>
    <w:qFormat/>
    <w:rsid w:val="0010127A"/>
    <w:pPr>
      <w:spacing w:before="100" w:beforeAutospacing="1" w:after="100" w:afterAutospacing="1"/>
      <w:outlineLvl w:val="3"/>
    </w:pPr>
    <w:rPr>
      <w:rFonts w:eastAsia="Times New Roman"/>
      <w:b/>
      <w:bCs/>
    </w:rPr>
  </w:style>
  <w:style w:type="paragraph" w:styleId="Heading5">
    <w:name w:val="heading 5"/>
    <w:basedOn w:val="Normal"/>
    <w:next w:val="Normal"/>
    <w:link w:val="Heading5Char"/>
    <w:qFormat/>
    <w:rsid w:val="002D4CF5"/>
    <w:pPr>
      <w:spacing w:before="240" w:after="60"/>
      <w:outlineLvl w:val="4"/>
    </w:pPr>
    <w:rPr>
      <w:rFonts w:ascii=".VnTime" w:eastAsia="Times New Roman" w:hAnsi=".VnTime"/>
      <w:b/>
      <w:bCs/>
      <w:i/>
      <w:iCs/>
      <w:sz w:val="26"/>
      <w:szCs w:val="26"/>
      <w:lang w:eastAsia="en-US"/>
    </w:rPr>
  </w:style>
  <w:style w:type="paragraph" w:styleId="Heading6">
    <w:name w:val="heading 6"/>
    <w:basedOn w:val="Normal"/>
    <w:next w:val="Normal"/>
    <w:link w:val="Heading6Char"/>
    <w:qFormat/>
    <w:rsid w:val="002D4CF5"/>
    <w:pPr>
      <w:spacing w:before="240" w:after="60"/>
      <w:outlineLvl w:val="5"/>
    </w:pPr>
    <w:rPr>
      <w:rFonts w:eastAsia="Times New Roman"/>
      <w:b/>
      <w:bCs/>
      <w:sz w:val="22"/>
      <w:szCs w:val="22"/>
      <w:lang w:eastAsia="en-US"/>
    </w:rPr>
  </w:style>
  <w:style w:type="paragraph" w:styleId="Heading8">
    <w:name w:val="heading 8"/>
    <w:basedOn w:val="Normal"/>
    <w:next w:val="Normal"/>
    <w:link w:val="Heading8Char"/>
    <w:qFormat/>
    <w:rsid w:val="002D4CF5"/>
    <w:pPr>
      <w:spacing w:before="240" w:after="60"/>
      <w:outlineLvl w:val="7"/>
    </w:pPr>
    <w:rPr>
      <w:rFonts w:eastAsia="Times New Roman"/>
      <w:i/>
      <w:iCs/>
      <w:lang w:eastAsia="en-US"/>
    </w:rPr>
  </w:style>
  <w:style w:type="paragraph" w:styleId="Heading9">
    <w:name w:val="heading 9"/>
    <w:basedOn w:val="Normal"/>
    <w:next w:val="Normal"/>
    <w:link w:val="Heading9Char"/>
    <w:qFormat/>
    <w:rsid w:val="002D4CF5"/>
    <w:pPr>
      <w:keepNext/>
      <w:jc w:val="both"/>
      <w:outlineLvl w:val="8"/>
    </w:pPr>
    <w:rPr>
      <w:rFonts w:eastAsia="Times New Roman"/>
      <w:b/>
      <w:bCs/>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link w:val="Heading1"/>
    <w:rsid w:val="0010127A"/>
    <w:rPr>
      <w:rFonts w:ascii="Cambria" w:eastAsia="Times New Roman" w:hAnsi="Cambria" w:cs="Times New Roman"/>
      <w:b/>
      <w:bCs/>
      <w:color w:val="365F91"/>
      <w:sz w:val="28"/>
      <w:szCs w:val="28"/>
    </w:rPr>
  </w:style>
  <w:style w:type="character" w:customStyle="1" w:styleId="Heading2Char">
    <w:name w:val="Heading 2 Char"/>
    <w:link w:val="Heading2"/>
    <w:rsid w:val="0010127A"/>
    <w:rPr>
      <w:rFonts w:ascii="Times New Roman" w:eastAsia="Times New Roman" w:hAnsi="Times New Roman" w:cs="Times New Roman"/>
      <w:b/>
      <w:bCs/>
      <w:sz w:val="36"/>
      <w:szCs w:val="36"/>
    </w:rPr>
  </w:style>
  <w:style w:type="character" w:customStyle="1" w:styleId="Heading3Char">
    <w:name w:val="Heading 3 Char"/>
    <w:link w:val="Heading3"/>
    <w:rsid w:val="00597147"/>
    <w:rPr>
      <w:rFonts w:eastAsia="Times New Roman"/>
      <w:b/>
      <w:bCs/>
      <w:sz w:val="27"/>
      <w:szCs w:val="27"/>
    </w:rPr>
  </w:style>
  <w:style w:type="character" w:customStyle="1" w:styleId="Heading4Char">
    <w:name w:val="Heading 4 Char"/>
    <w:link w:val="Heading4"/>
    <w:rsid w:val="0010127A"/>
    <w:rPr>
      <w:rFonts w:ascii="Times New Roman" w:eastAsia="Times New Roman" w:hAnsi="Times New Roman" w:cs="Times New Roman"/>
      <w:b/>
      <w:bCs/>
      <w:sz w:val="24"/>
      <w:szCs w:val="24"/>
    </w:rPr>
  </w:style>
  <w:style w:type="character" w:styleId="Strong">
    <w:name w:val="Strong"/>
    <w:qFormat/>
    <w:rsid w:val="0010127A"/>
    <w:rPr>
      <w:b/>
      <w:bCs/>
    </w:rPr>
  </w:style>
  <w:style w:type="character" w:styleId="Emphasis">
    <w:name w:val="Emphasis"/>
    <w:qFormat/>
    <w:rsid w:val="0010127A"/>
    <w:rPr>
      <w:i/>
      <w:iCs/>
    </w:rPr>
  </w:style>
  <w:style w:type="paragraph" w:customStyle="1" w:styleId="CharChar">
    <w:name w:val=" Char Char"/>
    <w:basedOn w:val="Normal"/>
    <w:autoRedefine/>
    <w:rsid w:val="00597147"/>
    <w:pPr>
      <w:pageBreakBefore/>
      <w:tabs>
        <w:tab w:val="left" w:pos="850"/>
        <w:tab w:val="left" w:pos="1191"/>
        <w:tab w:val="left" w:pos="1531"/>
      </w:tabs>
      <w:spacing w:after="120"/>
      <w:jc w:val="center"/>
    </w:pPr>
    <w:rPr>
      <w:rFonts w:ascii=".VnArial" w:eastAsia="Times New Roman" w:hAnsi=".VnArial" w:cs=".VnArial"/>
      <w:b/>
      <w:bCs/>
      <w:color w:val="FFFFFF"/>
      <w:spacing w:val="20"/>
      <w:sz w:val="22"/>
      <w:szCs w:val="22"/>
      <w:lang w:val="en-GB" w:eastAsia="zh-CN"/>
    </w:rPr>
  </w:style>
  <w:style w:type="paragraph" w:customStyle="1" w:styleId="Normal13pt">
    <w:name w:val="Normal + 13 pt"/>
    <w:basedOn w:val="Normal"/>
    <w:rsid w:val="00597147"/>
    <w:pPr>
      <w:spacing w:line="360" w:lineRule="auto"/>
      <w:ind w:firstLine="720"/>
      <w:jc w:val="both"/>
    </w:pPr>
    <w:rPr>
      <w:rFonts w:eastAsia="Times New Roman"/>
      <w:sz w:val="26"/>
      <w:szCs w:val="26"/>
      <w:lang w:val="nl-NL" w:eastAsia="en-US"/>
    </w:rPr>
  </w:style>
  <w:style w:type="paragraph" w:customStyle="1" w:styleId="nospacing">
    <w:name w:val="nospacing"/>
    <w:basedOn w:val="Normal"/>
    <w:rsid w:val="00597147"/>
    <w:pPr>
      <w:spacing w:before="100" w:beforeAutospacing="1" w:after="100" w:afterAutospacing="1"/>
    </w:pPr>
    <w:rPr>
      <w:rFonts w:eastAsia="Times New Roman"/>
      <w:lang w:eastAsia="en-US"/>
    </w:rPr>
  </w:style>
  <w:style w:type="paragraph" w:customStyle="1" w:styleId="CharCharChar">
    <w:name w:val="Char Char Char"/>
    <w:basedOn w:val="Normal"/>
    <w:autoRedefine/>
    <w:rsid w:val="00597147"/>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apple-converted-space">
    <w:name w:val="apple-converted-space"/>
    <w:basedOn w:val="DefaultParagraphFont"/>
    <w:rsid w:val="00597147"/>
  </w:style>
  <w:style w:type="character" w:styleId="Hyperlink">
    <w:name w:val="Hyperlink"/>
    <w:rsid w:val="00597147"/>
    <w:rPr>
      <w:color w:val="0000FF"/>
      <w:u w:val="single"/>
    </w:rPr>
  </w:style>
  <w:style w:type="paragraph" w:styleId="BodyText3">
    <w:name w:val="Body Text 3"/>
    <w:basedOn w:val="Normal"/>
    <w:link w:val="BodyText3Char"/>
    <w:rsid w:val="00597147"/>
    <w:pPr>
      <w:spacing w:after="120"/>
    </w:pPr>
    <w:rPr>
      <w:rFonts w:eastAsia="Times New Roman"/>
      <w:sz w:val="16"/>
      <w:szCs w:val="16"/>
      <w:lang w:eastAsia="en-US"/>
    </w:rPr>
  </w:style>
  <w:style w:type="character" w:customStyle="1" w:styleId="BodyText3Char">
    <w:name w:val="Body Text 3 Char"/>
    <w:link w:val="BodyText3"/>
    <w:rsid w:val="00597147"/>
    <w:rPr>
      <w:rFonts w:eastAsia="Times New Roman"/>
      <w:sz w:val="16"/>
      <w:szCs w:val="16"/>
    </w:rPr>
  </w:style>
  <w:style w:type="character" w:customStyle="1" w:styleId="apple-style-span">
    <w:name w:val="apple-style-span"/>
    <w:basedOn w:val="DefaultParagraphFont"/>
    <w:rsid w:val="00597147"/>
  </w:style>
  <w:style w:type="paragraph" w:customStyle="1" w:styleId="CharCharCharChar">
    <w:name w:val=" Char Char Char Char"/>
    <w:basedOn w:val="Normal"/>
    <w:autoRedefine/>
    <w:rsid w:val="00597147"/>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NoiDungBaiBao">
    <w:name w:val="NoiDungBaiBao"/>
    <w:basedOn w:val="Normal"/>
    <w:rsid w:val="00597147"/>
    <w:pPr>
      <w:spacing w:line="276" w:lineRule="auto"/>
      <w:ind w:firstLine="567"/>
      <w:jc w:val="both"/>
    </w:pPr>
    <w:rPr>
      <w:rFonts w:eastAsia="Times New Roman"/>
      <w:sz w:val="28"/>
      <w:szCs w:val="28"/>
      <w:lang w:val="fr-FR" w:eastAsia="en-US"/>
    </w:rPr>
  </w:style>
  <w:style w:type="paragraph" w:customStyle="1" w:styleId="ft0">
    <w:name w:val="ft0"/>
    <w:basedOn w:val="Normal"/>
    <w:rsid w:val="00597147"/>
    <w:pPr>
      <w:spacing w:before="100" w:beforeAutospacing="1" w:after="100" w:afterAutospacing="1"/>
    </w:pPr>
    <w:rPr>
      <w:rFonts w:eastAsia="Times New Roman"/>
      <w:lang w:eastAsia="en-US"/>
    </w:rPr>
  </w:style>
  <w:style w:type="paragraph" w:styleId="NormalWeb">
    <w:name w:val="Normal (Web)"/>
    <w:basedOn w:val="Normal"/>
    <w:rsid w:val="00597147"/>
    <w:pPr>
      <w:spacing w:before="100" w:beforeAutospacing="1" w:after="100" w:afterAutospacing="1"/>
    </w:pPr>
  </w:style>
  <w:style w:type="paragraph" w:styleId="Header">
    <w:name w:val="header"/>
    <w:basedOn w:val="Normal"/>
    <w:link w:val="HeaderChar"/>
    <w:uiPriority w:val="99"/>
    <w:rsid w:val="00597147"/>
    <w:pPr>
      <w:tabs>
        <w:tab w:val="center" w:pos="4320"/>
        <w:tab w:val="right" w:pos="8640"/>
      </w:tabs>
    </w:pPr>
    <w:rPr>
      <w:rFonts w:eastAsia="Times New Roman"/>
      <w:lang w:eastAsia="en-US"/>
    </w:rPr>
  </w:style>
  <w:style w:type="character" w:customStyle="1" w:styleId="HeaderChar">
    <w:name w:val="Header Char"/>
    <w:link w:val="Header"/>
    <w:uiPriority w:val="99"/>
    <w:rsid w:val="00597147"/>
    <w:rPr>
      <w:rFonts w:eastAsia="Times New Roman"/>
      <w:sz w:val="24"/>
      <w:szCs w:val="24"/>
    </w:rPr>
  </w:style>
  <w:style w:type="paragraph" w:styleId="Footer">
    <w:name w:val="footer"/>
    <w:basedOn w:val="Normal"/>
    <w:link w:val="FooterChar"/>
    <w:uiPriority w:val="99"/>
    <w:rsid w:val="00597147"/>
    <w:pPr>
      <w:tabs>
        <w:tab w:val="center" w:pos="4320"/>
        <w:tab w:val="right" w:pos="8640"/>
      </w:tabs>
    </w:pPr>
    <w:rPr>
      <w:rFonts w:eastAsia="Times New Roman"/>
      <w:lang w:eastAsia="en-US"/>
    </w:rPr>
  </w:style>
  <w:style w:type="character" w:customStyle="1" w:styleId="FooterChar">
    <w:name w:val="Footer Char"/>
    <w:link w:val="Footer"/>
    <w:uiPriority w:val="99"/>
    <w:rsid w:val="00597147"/>
    <w:rPr>
      <w:rFonts w:eastAsia="Times New Roman"/>
      <w:sz w:val="24"/>
      <w:szCs w:val="24"/>
    </w:rPr>
  </w:style>
  <w:style w:type="character" w:styleId="PageNumber">
    <w:name w:val="page number"/>
    <w:basedOn w:val="DefaultParagraphFont"/>
    <w:rsid w:val="00597147"/>
  </w:style>
  <w:style w:type="paragraph" w:customStyle="1" w:styleId="Default">
    <w:name w:val="Default"/>
    <w:rsid w:val="00597147"/>
    <w:pPr>
      <w:autoSpaceDE w:val="0"/>
      <w:autoSpaceDN w:val="0"/>
      <w:adjustRightInd w:val="0"/>
    </w:pPr>
    <w:rPr>
      <w:rFonts w:eastAsia="Times New Roman"/>
      <w:color w:val="000000"/>
      <w:sz w:val="24"/>
      <w:szCs w:val="24"/>
      <w:lang w:eastAsia="en-US"/>
    </w:rPr>
  </w:style>
  <w:style w:type="paragraph" w:customStyle="1" w:styleId="pbody">
    <w:name w:val="pbody"/>
    <w:basedOn w:val="Normal"/>
    <w:rsid w:val="00597147"/>
    <w:pPr>
      <w:spacing w:before="100" w:beforeAutospacing="1" w:after="100" w:afterAutospacing="1"/>
    </w:pPr>
    <w:rPr>
      <w:rFonts w:eastAsia="Times New Roman"/>
      <w:lang w:eastAsia="en-US"/>
    </w:rPr>
  </w:style>
  <w:style w:type="paragraph" w:styleId="BodyTextIndent3">
    <w:name w:val="Body Text Indent 3"/>
    <w:basedOn w:val="Normal"/>
    <w:link w:val="BodyTextIndent3Char"/>
    <w:rsid w:val="00597147"/>
    <w:pPr>
      <w:spacing w:after="120"/>
      <w:ind w:left="360"/>
    </w:pPr>
    <w:rPr>
      <w:rFonts w:eastAsia="Times New Roman"/>
      <w:sz w:val="16"/>
      <w:szCs w:val="16"/>
      <w:lang w:eastAsia="en-US"/>
    </w:rPr>
  </w:style>
  <w:style w:type="character" w:customStyle="1" w:styleId="BodyTextIndent3Char">
    <w:name w:val="Body Text Indent 3 Char"/>
    <w:link w:val="BodyTextIndent3"/>
    <w:rsid w:val="00597147"/>
    <w:rPr>
      <w:rFonts w:eastAsia="Times New Roman"/>
      <w:sz w:val="16"/>
      <w:szCs w:val="16"/>
    </w:rPr>
  </w:style>
  <w:style w:type="paragraph" w:styleId="ListParagraph">
    <w:name w:val="List Paragraph"/>
    <w:basedOn w:val="Normal"/>
    <w:qFormat/>
    <w:rsid w:val="00597147"/>
    <w:pPr>
      <w:spacing w:after="160" w:line="259" w:lineRule="auto"/>
      <w:ind w:left="720"/>
      <w:contextualSpacing/>
    </w:pPr>
    <w:rPr>
      <w:rFonts w:eastAsia="Arial"/>
      <w:sz w:val="28"/>
      <w:szCs w:val="22"/>
      <w:lang w:val="vi-VN" w:eastAsia="en-US"/>
    </w:rPr>
  </w:style>
  <w:style w:type="character" w:customStyle="1" w:styleId="Vanbnnidung5">
    <w:name w:val="Van b?n n?i dung (5)_"/>
    <w:link w:val="Vanbnnidung50"/>
    <w:rsid w:val="00597147"/>
    <w:rPr>
      <w:i/>
      <w:iCs/>
      <w:sz w:val="22"/>
      <w:szCs w:val="22"/>
      <w:shd w:val="clear" w:color="auto" w:fill="FFFFFF"/>
    </w:rPr>
  </w:style>
  <w:style w:type="paragraph" w:customStyle="1" w:styleId="Vanbnnidung50">
    <w:name w:val="Van b?n n?i dung (5)"/>
    <w:basedOn w:val="Normal"/>
    <w:link w:val="Vanbnnidung5"/>
    <w:rsid w:val="00597147"/>
    <w:pPr>
      <w:widowControl w:val="0"/>
      <w:shd w:val="clear" w:color="auto" w:fill="FFFFFF"/>
      <w:spacing w:after="240" w:line="283" w:lineRule="exact"/>
      <w:ind w:hanging="980"/>
      <w:jc w:val="both"/>
    </w:pPr>
    <w:rPr>
      <w:rFonts w:eastAsia="Calibri"/>
      <w:i/>
      <w:iCs/>
      <w:sz w:val="22"/>
      <w:szCs w:val="22"/>
      <w:lang w:val="x-none" w:eastAsia="x-none"/>
    </w:rPr>
  </w:style>
  <w:style w:type="character" w:customStyle="1" w:styleId="Vanbnnidung5Khnginnghing">
    <w:name w:val="Van b?n n?i dung (5) + Không in nghiêng"/>
    <w:basedOn w:val="Vanbnnidung5"/>
    <w:rsid w:val="00597147"/>
    <w:rPr>
      <w:i/>
      <w:iCs/>
      <w:sz w:val="22"/>
      <w:szCs w:val="22"/>
      <w:shd w:val="clear" w:color="auto" w:fill="FFFFFF"/>
    </w:rPr>
  </w:style>
  <w:style w:type="character" w:customStyle="1" w:styleId="Vanbnnidung">
    <w:name w:val="Van b?n n?i dung_"/>
    <w:link w:val="Vanbnnidung1"/>
    <w:rsid w:val="00597147"/>
    <w:rPr>
      <w:sz w:val="22"/>
      <w:szCs w:val="22"/>
      <w:shd w:val="clear" w:color="auto" w:fill="FFFFFF"/>
    </w:rPr>
  </w:style>
  <w:style w:type="paragraph" w:customStyle="1" w:styleId="Vanbnnidung1">
    <w:name w:val="Van b?n n?i dung1"/>
    <w:basedOn w:val="Normal"/>
    <w:link w:val="Vanbnnidung"/>
    <w:rsid w:val="00597147"/>
    <w:pPr>
      <w:widowControl w:val="0"/>
      <w:shd w:val="clear" w:color="auto" w:fill="FFFFFF"/>
      <w:spacing w:before="480" w:after="360" w:line="240" w:lineRule="atLeast"/>
      <w:jc w:val="both"/>
    </w:pPr>
    <w:rPr>
      <w:rFonts w:eastAsia="Calibri"/>
      <w:sz w:val="22"/>
      <w:szCs w:val="22"/>
      <w:lang w:val="x-none" w:eastAsia="x-none"/>
    </w:rPr>
  </w:style>
  <w:style w:type="character" w:customStyle="1" w:styleId="VanbnnidungInnghing">
    <w:name w:val="Van b?n n?i dung + In nghiêng"/>
    <w:aliases w:val="Giãn cách 0 pt46"/>
    <w:rsid w:val="00597147"/>
    <w:rPr>
      <w:i/>
      <w:iCs/>
      <w:sz w:val="22"/>
      <w:szCs w:val="22"/>
      <w:lang w:bidi="ar-SA"/>
    </w:rPr>
  </w:style>
  <w:style w:type="character" w:customStyle="1" w:styleId="Vanbnnidung6">
    <w:name w:val="Van b?n n?i dung (6)_"/>
    <w:link w:val="Vanbnnidung60"/>
    <w:rsid w:val="00597147"/>
    <w:rPr>
      <w:i/>
      <w:iCs/>
      <w:sz w:val="22"/>
      <w:szCs w:val="22"/>
      <w:shd w:val="clear" w:color="auto" w:fill="FFFFFF"/>
    </w:rPr>
  </w:style>
  <w:style w:type="paragraph" w:customStyle="1" w:styleId="Vanbnnidung60">
    <w:name w:val="Van b?n n?i dung (6)"/>
    <w:basedOn w:val="Normal"/>
    <w:link w:val="Vanbnnidung6"/>
    <w:rsid w:val="00597147"/>
    <w:pPr>
      <w:widowControl w:val="0"/>
      <w:shd w:val="clear" w:color="auto" w:fill="FFFFFF"/>
      <w:spacing w:after="240" w:line="283" w:lineRule="exact"/>
      <w:ind w:hanging="980"/>
      <w:jc w:val="both"/>
    </w:pPr>
    <w:rPr>
      <w:rFonts w:eastAsia="Calibri"/>
      <w:i/>
      <w:iCs/>
      <w:sz w:val="22"/>
      <w:szCs w:val="22"/>
      <w:lang w:val="x-none" w:eastAsia="x-none"/>
    </w:rPr>
  </w:style>
  <w:style w:type="character" w:customStyle="1" w:styleId="Vanbnnidung6Khnginnghing">
    <w:name w:val="Van b?n n?i dung (6) + Không in nghiêng"/>
    <w:basedOn w:val="Vanbnnidung6"/>
    <w:rsid w:val="00597147"/>
    <w:rPr>
      <w:i/>
      <w:iCs/>
      <w:sz w:val="22"/>
      <w:szCs w:val="22"/>
      <w:shd w:val="clear" w:color="auto" w:fill="FFFFFF"/>
    </w:rPr>
  </w:style>
  <w:style w:type="character" w:customStyle="1" w:styleId="VanbnnidungGincch1pt">
    <w:name w:val="Van b?n n?i dung + Giãn cách 1 pt"/>
    <w:rsid w:val="00597147"/>
    <w:rPr>
      <w:spacing w:val="30"/>
      <w:sz w:val="22"/>
      <w:szCs w:val="22"/>
      <w:lang w:bidi="ar-SA"/>
    </w:rPr>
  </w:style>
  <w:style w:type="character" w:customStyle="1" w:styleId="Vanbnnidung0">
    <w:name w:val="Van b?n n?i dung"/>
    <w:rsid w:val="00597147"/>
    <w:rPr>
      <w:sz w:val="22"/>
      <w:szCs w:val="22"/>
      <w:u w:val="single"/>
      <w:lang w:bidi="ar-SA"/>
    </w:rPr>
  </w:style>
  <w:style w:type="paragraph" w:customStyle="1" w:styleId="AutoCorrect">
    <w:name w:val="AutoCorrect"/>
    <w:rsid w:val="00597147"/>
    <w:rPr>
      <w:rFonts w:eastAsia="Times New Roman"/>
      <w:sz w:val="24"/>
      <w:szCs w:val="24"/>
      <w:lang w:eastAsia="en-US"/>
    </w:rPr>
  </w:style>
  <w:style w:type="character" w:customStyle="1" w:styleId="Tiud6">
    <w:name w:val="Tiêu d? #6_"/>
    <w:link w:val="Tiud60"/>
    <w:rsid w:val="00597147"/>
    <w:rPr>
      <w:spacing w:val="10"/>
      <w:sz w:val="37"/>
      <w:szCs w:val="37"/>
      <w:shd w:val="clear" w:color="auto" w:fill="FFFFFF"/>
    </w:rPr>
  </w:style>
  <w:style w:type="paragraph" w:customStyle="1" w:styleId="Tiud60">
    <w:name w:val="Tiêu d? #6"/>
    <w:basedOn w:val="Normal"/>
    <w:link w:val="Tiud6"/>
    <w:rsid w:val="00597147"/>
    <w:pPr>
      <w:widowControl w:val="0"/>
      <w:shd w:val="clear" w:color="auto" w:fill="FFFFFF"/>
      <w:spacing w:before="360" w:after="120" w:line="240" w:lineRule="atLeast"/>
      <w:jc w:val="both"/>
      <w:outlineLvl w:val="5"/>
    </w:pPr>
    <w:rPr>
      <w:rFonts w:eastAsia="Calibri"/>
      <w:spacing w:val="10"/>
      <w:sz w:val="37"/>
      <w:szCs w:val="37"/>
      <w:lang w:val="x-none" w:eastAsia="x-none"/>
    </w:rPr>
  </w:style>
  <w:style w:type="character" w:customStyle="1" w:styleId="Vanbnnidung3">
    <w:name w:val="Van b?n n?i dung (3)_"/>
    <w:link w:val="Vanbnnidung31"/>
    <w:rsid w:val="00597147"/>
    <w:rPr>
      <w:spacing w:val="10"/>
      <w:sz w:val="37"/>
      <w:szCs w:val="37"/>
      <w:shd w:val="clear" w:color="auto" w:fill="FFFFFF"/>
    </w:rPr>
  </w:style>
  <w:style w:type="paragraph" w:customStyle="1" w:styleId="Vanbnnidung31">
    <w:name w:val="Van b?n n?i dung (3)1"/>
    <w:basedOn w:val="Normal"/>
    <w:link w:val="Vanbnnidung3"/>
    <w:rsid w:val="00597147"/>
    <w:pPr>
      <w:widowControl w:val="0"/>
      <w:shd w:val="clear" w:color="auto" w:fill="FFFFFF"/>
      <w:spacing w:before="120" w:line="490" w:lineRule="exact"/>
      <w:jc w:val="both"/>
    </w:pPr>
    <w:rPr>
      <w:rFonts w:eastAsia="Calibri"/>
      <w:spacing w:val="10"/>
      <w:sz w:val="37"/>
      <w:szCs w:val="37"/>
      <w:lang w:val="x-none" w:eastAsia="x-none"/>
    </w:rPr>
  </w:style>
  <w:style w:type="character" w:customStyle="1" w:styleId="Vanbnnidung30">
    <w:name w:val="Van b?n n?i dung (3)"/>
    <w:basedOn w:val="Vanbnnidung3"/>
    <w:rsid w:val="00597147"/>
    <w:rPr>
      <w:spacing w:val="10"/>
      <w:sz w:val="37"/>
      <w:szCs w:val="37"/>
      <w:shd w:val="clear" w:color="auto" w:fill="FFFFFF"/>
    </w:rPr>
  </w:style>
  <w:style w:type="character" w:customStyle="1" w:styleId="Vanbnnidung3Innghing">
    <w:name w:val="Van b?n n?i dung (3) + In nghiêng"/>
    <w:rsid w:val="00597147"/>
    <w:rPr>
      <w:i/>
      <w:iCs/>
      <w:spacing w:val="10"/>
      <w:sz w:val="37"/>
      <w:szCs w:val="37"/>
      <w:lang w:bidi="ar-SA"/>
    </w:rPr>
  </w:style>
  <w:style w:type="character" w:customStyle="1" w:styleId="Vanbnnidung75pt">
    <w:name w:val="Van b?n n?i dung + 7.5 pt"/>
    <w:aliases w:val="In d?m7"/>
    <w:rsid w:val="00597147"/>
    <w:rPr>
      <w:b/>
      <w:bCs/>
      <w:sz w:val="15"/>
      <w:szCs w:val="15"/>
      <w:lang w:bidi="ar-SA"/>
    </w:rPr>
  </w:style>
  <w:style w:type="character" w:customStyle="1" w:styleId="VanbnnidungInnghing2">
    <w:name w:val="Van b?n n?i dung + In nghiêng2"/>
    <w:aliases w:val="Giãn cách 0 pt37"/>
    <w:rsid w:val="00597147"/>
    <w:rPr>
      <w:i/>
      <w:iCs/>
      <w:sz w:val="19"/>
      <w:szCs w:val="19"/>
      <w:lang w:bidi="ar-SA"/>
    </w:rPr>
  </w:style>
  <w:style w:type="paragraph" w:customStyle="1" w:styleId="noidung">
    <w:name w:val="noidung"/>
    <w:basedOn w:val="Normal"/>
    <w:rsid w:val="00597147"/>
    <w:pPr>
      <w:spacing w:before="100" w:beforeAutospacing="1" w:after="100" w:afterAutospacing="1"/>
    </w:pPr>
    <w:rPr>
      <w:rFonts w:eastAsia="Times New Roman"/>
      <w:lang w:eastAsia="en-US"/>
    </w:rPr>
  </w:style>
  <w:style w:type="character" w:customStyle="1" w:styleId="Vanbnnidung10pt">
    <w:name w:val="Van b?n n?i dung + 10 pt"/>
    <w:aliases w:val="In d?m,Giãn cách 0 pt3"/>
    <w:rsid w:val="00597147"/>
    <w:rPr>
      <w:rFonts w:ascii="Times New Roman" w:hAnsi="Times New Roman" w:cs="Times New Roman"/>
      <w:b/>
      <w:bCs/>
      <w:spacing w:val="-10"/>
      <w:sz w:val="20"/>
      <w:szCs w:val="20"/>
      <w:u w:val="none"/>
      <w:lang w:bidi="ar-SA"/>
    </w:rPr>
  </w:style>
  <w:style w:type="character" w:styleId="FollowedHyperlink">
    <w:name w:val="FollowedHyperlink"/>
    <w:rsid w:val="00597147"/>
    <w:rPr>
      <w:color w:val="800080"/>
      <w:u w:val="single"/>
    </w:rPr>
  </w:style>
  <w:style w:type="paragraph" w:customStyle="1" w:styleId="noidung0">
    <w:name w:val="noi dung"/>
    <w:basedOn w:val="Normal"/>
    <w:link w:val="noidungChar"/>
    <w:rsid w:val="00597147"/>
    <w:pPr>
      <w:widowControl w:val="0"/>
      <w:spacing w:before="80" w:line="320" w:lineRule="exact"/>
      <w:ind w:firstLine="397"/>
      <w:jc w:val="both"/>
    </w:pPr>
    <w:rPr>
      <w:rFonts w:ascii=".VnTime" w:eastAsia="SimSun" w:hAnsi=".VnTime"/>
      <w:lang w:val="pt-BR" w:eastAsia="x-none"/>
    </w:rPr>
  </w:style>
  <w:style w:type="character" w:customStyle="1" w:styleId="noidungChar">
    <w:name w:val="noi dung Char"/>
    <w:link w:val="noidung0"/>
    <w:rsid w:val="00597147"/>
    <w:rPr>
      <w:rFonts w:ascii=".VnTime" w:eastAsia="SimSun" w:hAnsi=".VnTime"/>
      <w:sz w:val="24"/>
      <w:szCs w:val="24"/>
      <w:lang w:val="pt-BR"/>
    </w:rPr>
  </w:style>
  <w:style w:type="paragraph" w:customStyle="1" w:styleId="tho">
    <w:name w:val="tho"/>
    <w:basedOn w:val="Normal"/>
    <w:rsid w:val="00597147"/>
    <w:pPr>
      <w:widowControl w:val="0"/>
      <w:spacing w:before="30" w:line="320" w:lineRule="exact"/>
      <w:ind w:left="1701" w:firstLine="403"/>
      <w:jc w:val="both"/>
    </w:pPr>
    <w:rPr>
      <w:rFonts w:ascii=".VnTime" w:eastAsia="SimSun" w:hAnsi=".VnTime"/>
      <w:i/>
      <w:lang w:val="vi-VN" w:eastAsia="en-US"/>
    </w:rPr>
  </w:style>
  <w:style w:type="paragraph" w:customStyle="1" w:styleId="xuatxu">
    <w:name w:val="xuat xu"/>
    <w:basedOn w:val="Normal"/>
    <w:link w:val="xuatxuChar"/>
    <w:rsid w:val="00597147"/>
    <w:pPr>
      <w:widowControl w:val="0"/>
      <w:spacing w:before="80" w:after="120" w:line="300" w:lineRule="exact"/>
      <w:jc w:val="right"/>
    </w:pPr>
    <w:rPr>
      <w:rFonts w:ascii=".VnArial" w:hAnsi=".VnArial"/>
      <w:color w:val="0000FF"/>
      <w:sz w:val="18"/>
      <w:szCs w:val="18"/>
      <w:lang w:val="x-none" w:eastAsia="x-none"/>
    </w:rPr>
  </w:style>
  <w:style w:type="character" w:customStyle="1" w:styleId="xuatxuChar">
    <w:name w:val="xuat xu Char"/>
    <w:link w:val="xuatxu"/>
    <w:rsid w:val="00597147"/>
    <w:rPr>
      <w:rFonts w:ascii=".VnArial" w:eastAsia="ＭＳ 明朝" w:hAnsi=".VnArial"/>
      <w:color w:val="0000FF"/>
      <w:sz w:val="18"/>
      <w:szCs w:val="18"/>
    </w:rPr>
  </w:style>
  <w:style w:type="paragraph" w:styleId="BodyText">
    <w:name w:val="Body Text"/>
    <w:basedOn w:val="Normal"/>
    <w:link w:val="BodyTextChar"/>
    <w:rsid w:val="00597147"/>
    <w:pPr>
      <w:jc w:val="both"/>
    </w:pPr>
    <w:rPr>
      <w:rFonts w:ascii=".VnTime" w:eastAsia="Times New Roman" w:hAnsi=".VnTime"/>
      <w:sz w:val="28"/>
      <w:lang w:eastAsia="en-US"/>
    </w:rPr>
  </w:style>
  <w:style w:type="character" w:customStyle="1" w:styleId="BodyTextChar">
    <w:name w:val="Body Text Char"/>
    <w:link w:val="BodyText"/>
    <w:rsid w:val="00597147"/>
    <w:rPr>
      <w:rFonts w:ascii=".VnTime" w:eastAsia="Times New Roman" w:hAnsi=".VnTime"/>
      <w:szCs w:val="24"/>
    </w:rPr>
  </w:style>
  <w:style w:type="character" w:customStyle="1" w:styleId="apple">
    <w:name w:val="apple"/>
    <w:basedOn w:val="DefaultParagraphFont"/>
    <w:rsid w:val="00597147"/>
  </w:style>
  <w:style w:type="paragraph" w:styleId="BodyTextIndent2">
    <w:name w:val="Body Text Indent 2"/>
    <w:basedOn w:val="Normal"/>
    <w:link w:val="BodyTextIndent2Char"/>
    <w:rsid w:val="00597147"/>
    <w:pPr>
      <w:spacing w:before="100" w:line="320" w:lineRule="exact"/>
      <w:ind w:firstLine="425"/>
      <w:jc w:val="both"/>
    </w:pPr>
    <w:rPr>
      <w:rFonts w:ascii=".VnTime" w:eastAsia="Times New Roman" w:hAnsi=".VnTime"/>
      <w:lang w:eastAsia="en-US"/>
    </w:rPr>
  </w:style>
  <w:style w:type="character" w:customStyle="1" w:styleId="BodyTextIndent2Char">
    <w:name w:val="Body Text Indent 2 Char"/>
    <w:link w:val="BodyTextIndent2"/>
    <w:rsid w:val="00597147"/>
    <w:rPr>
      <w:rFonts w:ascii=".VnTime" w:eastAsia="Times New Roman" w:hAnsi=".VnTime"/>
      <w:sz w:val="24"/>
      <w:szCs w:val="24"/>
    </w:rPr>
  </w:style>
  <w:style w:type="character" w:customStyle="1" w:styleId="ff6">
    <w:name w:val="ff6"/>
    <w:basedOn w:val="DefaultParagraphFont"/>
    <w:rsid w:val="00597147"/>
  </w:style>
  <w:style w:type="paragraph" w:customStyle="1" w:styleId="msonormalc2">
    <w:name w:val="msonormal c2"/>
    <w:basedOn w:val="Normal"/>
    <w:rsid w:val="00597147"/>
    <w:pPr>
      <w:spacing w:before="100" w:beforeAutospacing="1" w:after="100" w:afterAutospacing="1"/>
    </w:pPr>
    <w:rPr>
      <w:rFonts w:eastAsia="Times New Roman"/>
      <w:lang w:eastAsia="en-US"/>
    </w:rPr>
  </w:style>
  <w:style w:type="character" w:customStyle="1" w:styleId="c1">
    <w:name w:val="c1"/>
    <w:basedOn w:val="DefaultParagraphFont"/>
    <w:rsid w:val="00597147"/>
  </w:style>
  <w:style w:type="character" w:customStyle="1" w:styleId="Vanbnnidung8">
    <w:name w:val="Van b?n n?i dung (8)_"/>
    <w:link w:val="Vanbnnidung81"/>
    <w:rsid w:val="00597147"/>
    <w:rPr>
      <w:i/>
      <w:iCs/>
      <w:spacing w:val="3"/>
      <w:shd w:val="clear" w:color="auto" w:fill="FFFFFF"/>
    </w:rPr>
  </w:style>
  <w:style w:type="paragraph" w:customStyle="1" w:styleId="Vanbnnidung81">
    <w:name w:val="Van b?n n?i dung (8)1"/>
    <w:basedOn w:val="Normal"/>
    <w:link w:val="Vanbnnidung8"/>
    <w:rsid w:val="00597147"/>
    <w:pPr>
      <w:widowControl w:val="0"/>
      <w:shd w:val="clear" w:color="auto" w:fill="FFFFFF"/>
      <w:spacing w:before="120" w:after="300" w:line="240" w:lineRule="atLeast"/>
      <w:ind w:hanging="980"/>
      <w:jc w:val="center"/>
    </w:pPr>
    <w:rPr>
      <w:rFonts w:eastAsia="Calibri"/>
      <w:i/>
      <w:iCs/>
      <w:spacing w:val="3"/>
      <w:sz w:val="20"/>
      <w:szCs w:val="20"/>
      <w:lang w:val="x-none" w:eastAsia="x-none"/>
    </w:rPr>
  </w:style>
  <w:style w:type="character" w:customStyle="1" w:styleId="Vanbnnidung8Khnginnghing">
    <w:name w:val="Van b?n n?i dung (8) + Không in nghiêng"/>
    <w:aliases w:val="Giãn cách 0 pt45"/>
    <w:rsid w:val="00597147"/>
    <w:rPr>
      <w:i/>
      <w:iCs/>
      <w:spacing w:val="0"/>
      <w:lang w:bidi="ar-SA"/>
    </w:rPr>
  </w:style>
  <w:style w:type="character" w:customStyle="1" w:styleId="VanbnnidungInnghing1">
    <w:name w:val="Van b?n n?i dung + In nghiêng1"/>
    <w:aliases w:val="Giãn cách 0 pt32"/>
    <w:rsid w:val="00597147"/>
    <w:rPr>
      <w:i/>
      <w:iCs/>
      <w:spacing w:val="2"/>
      <w:sz w:val="22"/>
      <w:szCs w:val="22"/>
      <w:lang w:bidi="ar-SA"/>
    </w:rPr>
  </w:style>
  <w:style w:type="character" w:customStyle="1" w:styleId="Vanbnnidung8Gincch0pt">
    <w:name w:val="Van b?n n?i dung (8) + Giãn cách 0 pt"/>
    <w:rsid w:val="00597147"/>
    <w:rPr>
      <w:i/>
      <w:iCs/>
      <w:spacing w:val="2"/>
      <w:lang w:bidi="ar-SA"/>
    </w:rPr>
  </w:style>
  <w:style w:type="character" w:customStyle="1" w:styleId="Chthchbng">
    <w:name w:val="Chú thích b?ng_"/>
    <w:link w:val="Chthchbng0"/>
    <w:rsid w:val="00597147"/>
    <w:rPr>
      <w:shd w:val="clear" w:color="auto" w:fill="FFFFFF"/>
    </w:rPr>
  </w:style>
  <w:style w:type="paragraph" w:customStyle="1" w:styleId="Chthchbng0">
    <w:name w:val="Chú thích b?ng"/>
    <w:basedOn w:val="Normal"/>
    <w:link w:val="Chthchbng"/>
    <w:rsid w:val="00597147"/>
    <w:pPr>
      <w:widowControl w:val="0"/>
      <w:shd w:val="clear" w:color="auto" w:fill="FFFFFF"/>
      <w:spacing w:line="240" w:lineRule="atLeast"/>
    </w:pPr>
    <w:rPr>
      <w:rFonts w:eastAsia="Calibri"/>
      <w:sz w:val="20"/>
      <w:szCs w:val="20"/>
      <w:lang w:val="x-none" w:eastAsia="x-none"/>
    </w:rPr>
  </w:style>
  <w:style w:type="character" w:customStyle="1" w:styleId="Vanbnnidung11">
    <w:name w:val="Van b?n n?i dung (11)_"/>
    <w:link w:val="Vanbnnidung110"/>
    <w:rsid w:val="00597147"/>
    <w:rPr>
      <w:b/>
      <w:bCs/>
      <w:sz w:val="17"/>
      <w:szCs w:val="17"/>
      <w:shd w:val="clear" w:color="auto" w:fill="FFFFFF"/>
    </w:rPr>
  </w:style>
  <w:style w:type="paragraph" w:customStyle="1" w:styleId="Vanbnnidung110">
    <w:name w:val="Van b?n n?i dung (11)"/>
    <w:basedOn w:val="Normal"/>
    <w:link w:val="Vanbnnidung11"/>
    <w:rsid w:val="00597147"/>
    <w:pPr>
      <w:widowControl w:val="0"/>
      <w:shd w:val="clear" w:color="auto" w:fill="FFFFFF"/>
      <w:spacing w:before="240" w:line="274" w:lineRule="exact"/>
      <w:jc w:val="center"/>
    </w:pPr>
    <w:rPr>
      <w:rFonts w:eastAsia="Calibri"/>
      <w:b/>
      <w:bCs/>
      <w:sz w:val="17"/>
      <w:szCs w:val="17"/>
      <w:lang w:val="x-none" w:eastAsia="x-none"/>
    </w:rPr>
  </w:style>
  <w:style w:type="character" w:customStyle="1" w:styleId="Vanbnnidung11Gincch0pt">
    <w:name w:val="Van b?n n?i dung (11) + Giãn cách 0 pt"/>
    <w:rsid w:val="00597147"/>
    <w:rPr>
      <w:b/>
      <w:bCs/>
      <w:spacing w:val="1"/>
      <w:sz w:val="17"/>
      <w:szCs w:val="17"/>
      <w:lang w:bidi="ar-SA"/>
    </w:rPr>
  </w:style>
  <w:style w:type="paragraph" w:customStyle="1" w:styleId="listparagraph1cxspmiddle">
    <w:name w:val="listparagraph1cxspmiddle"/>
    <w:basedOn w:val="Normal"/>
    <w:rsid w:val="00597147"/>
    <w:pPr>
      <w:spacing w:before="100" w:beforeAutospacing="1" w:after="100" w:afterAutospacing="1"/>
    </w:pPr>
  </w:style>
  <w:style w:type="paragraph" w:customStyle="1" w:styleId="listparagraph1cxsplast">
    <w:name w:val="listparagraph1cxsplast"/>
    <w:basedOn w:val="Normal"/>
    <w:rsid w:val="00597147"/>
    <w:pPr>
      <w:spacing w:before="100" w:beforeAutospacing="1" w:after="100" w:afterAutospacing="1"/>
    </w:pPr>
  </w:style>
  <w:style w:type="character" w:customStyle="1" w:styleId="c22">
    <w:name w:val="c22"/>
    <w:rsid w:val="00597147"/>
    <w:rPr>
      <w:rFonts w:ascii="Arial" w:hAnsi="Arial"/>
      <w:sz w:val="24"/>
      <w:szCs w:val="24"/>
      <w:lang w:val="en-US" w:eastAsia="en-US" w:bidi="ar-SA"/>
    </w:rPr>
  </w:style>
  <w:style w:type="character" w:customStyle="1" w:styleId="Vanbnnidung2">
    <w:name w:val="Van b?n n?i dung (2)_"/>
    <w:link w:val="Vanbnnidung21"/>
    <w:rsid w:val="00597147"/>
    <w:rPr>
      <w:i/>
      <w:iCs/>
      <w:sz w:val="21"/>
      <w:szCs w:val="21"/>
      <w:shd w:val="clear" w:color="auto" w:fill="FFFFFF"/>
    </w:rPr>
  </w:style>
  <w:style w:type="paragraph" w:customStyle="1" w:styleId="Vanbnnidung21">
    <w:name w:val="Van b?n n?i dung (2)1"/>
    <w:basedOn w:val="Normal"/>
    <w:link w:val="Vanbnnidung2"/>
    <w:rsid w:val="00597147"/>
    <w:pPr>
      <w:widowControl w:val="0"/>
      <w:shd w:val="clear" w:color="auto" w:fill="FFFFFF"/>
      <w:spacing w:before="180" w:line="320" w:lineRule="exact"/>
      <w:jc w:val="both"/>
    </w:pPr>
    <w:rPr>
      <w:rFonts w:eastAsia="Calibri"/>
      <w:i/>
      <w:iCs/>
      <w:sz w:val="21"/>
      <w:szCs w:val="21"/>
      <w:lang w:val="x-none" w:eastAsia="x-none"/>
    </w:rPr>
  </w:style>
  <w:style w:type="character" w:customStyle="1" w:styleId="Vanbnnidung2Khnginnghing">
    <w:name w:val="Van b?n n?i dung (2) + Không in nghiêng"/>
    <w:basedOn w:val="Vanbnnidung2"/>
    <w:rsid w:val="00597147"/>
    <w:rPr>
      <w:i/>
      <w:iCs/>
      <w:sz w:val="21"/>
      <w:szCs w:val="21"/>
      <w:shd w:val="clear" w:color="auto" w:fill="FFFFFF"/>
    </w:rPr>
  </w:style>
  <w:style w:type="character" w:customStyle="1" w:styleId="Vanbnnidung20">
    <w:name w:val="Van b?n n?i dung (2)"/>
    <w:basedOn w:val="Vanbnnidung2"/>
    <w:rsid w:val="00597147"/>
    <w:rPr>
      <w:i/>
      <w:iCs/>
      <w:sz w:val="21"/>
      <w:szCs w:val="21"/>
      <w:shd w:val="clear" w:color="auto" w:fill="FFFFFF"/>
    </w:rPr>
  </w:style>
  <w:style w:type="character" w:customStyle="1" w:styleId="Vanbnnidung27">
    <w:name w:val="Van b?n n?i dung (2)7"/>
    <w:basedOn w:val="Vanbnnidung2"/>
    <w:rsid w:val="00597147"/>
    <w:rPr>
      <w:i/>
      <w:iCs/>
      <w:sz w:val="21"/>
      <w:szCs w:val="21"/>
      <w:shd w:val="clear" w:color="auto" w:fill="FFFFFF"/>
    </w:rPr>
  </w:style>
  <w:style w:type="character" w:customStyle="1" w:styleId="CharChar14">
    <w:name w:val=" Char Char14"/>
    <w:rsid w:val="00597147"/>
    <w:rPr>
      <w:rFonts w:ascii="Cambria" w:eastAsia="ＭＳ 明朝" w:hAnsi="Cambria"/>
      <w:b/>
      <w:bCs/>
      <w:i/>
      <w:iCs/>
      <w:lang w:val="en-GB" w:eastAsia="x-none" w:bidi="ar-SA"/>
    </w:rPr>
  </w:style>
  <w:style w:type="paragraph" w:customStyle="1" w:styleId="CharCharCharChar0">
    <w:name w:val="Char Char Char Char"/>
    <w:basedOn w:val="Normal"/>
    <w:autoRedefine/>
    <w:rsid w:val="00597147"/>
    <w:pPr>
      <w:pageBreakBefore/>
      <w:tabs>
        <w:tab w:val="left" w:pos="850"/>
        <w:tab w:val="left" w:pos="1191"/>
        <w:tab w:val="left" w:pos="1531"/>
      </w:tabs>
      <w:spacing w:after="120"/>
      <w:jc w:val="center"/>
    </w:pPr>
    <w:rPr>
      <w:rFonts w:ascii=".VnArial" w:eastAsia="Times New Roman" w:hAnsi=".VnArial" w:cs=".VnArial"/>
      <w:b/>
      <w:bCs/>
      <w:color w:val="FFFFFF"/>
      <w:spacing w:val="20"/>
      <w:sz w:val="22"/>
      <w:szCs w:val="22"/>
      <w:lang w:val="en-GB" w:eastAsia="zh-CN"/>
    </w:rPr>
  </w:style>
  <w:style w:type="character" w:customStyle="1" w:styleId="Vanbnnidung22">
    <w:name w:val="Van b?n n?i dung2"/>
    <w:rsid w:val="00597147"/>
    <w:rPr>
      <w:rFonts w:ascii="Times New Roman" w:hAnsi="Times New Roman" w:cs="Times New Roman"/>
      <w:b/>
      <w:bCs/>
      <w:spacing w:val="-5"/>
      <w:sz w:val="17"/>
      <w:szCs w:val="17"/>
      <w:u w:val="none"/>
      <w:lang w:bidi="ar-SA"/>
    </w:rPr>
  </w:style>
  <w:style w:type="character" w:customStyle="1" w:styleId="Vanbnnidung7">
    <w:name w:val="Van b?n n?i dung (7)_"/>
    <w:link w:val="Vanbnnidung70"/>
    <w:uiPriority w:val="99"/>
    <w:rsid w:val="00597147"/>
    <w:rPr>
      <w:sz w:val="23"/>
      <w:szCs w:val="23"/>
      <w:shd w:val="clear" w:color="auto" w:fill="FFFFFF"/>
    </w:rPr>
  </w:style>
  <w:style w:type="paragraph" w:customStyle="1" w:styleId="Vanbnnidung70">
    <w:name w:val="Van b?n n?i dung (7)"/>
    <w:basedOn w:val="Normal"/>
    <w:link w:val="Vanbnnidung7"/>
    <w:uiPriority w:val="99"/>
    <w:rsid w:val="00597147"/>
    <w:pPr>
      <w:widowControl w:val="0"/>
      <w:shd w:val="clear" w:color="auto" w:fill="FFFFFF"/>
      <w:spacing w:before="120" w:line="380" w:lineRule="exact"/>
      <w:jc w:val="both"/>
    </w:pPr>
    <w:rPr>
      <w:rFonts w:eastAsia="Calibri"/>
      <w:sz w:val="23"/>
      <w:szCs w:val="23"/>
      <w:lang w:val="x-none" w:eastAsia="x-none"/>
    </w:rPr>
  </w:style>
  <w:style w:type="character" w:customStyle="1" w:styleId="Vanbnnidung4">
    <w:name w:val="Van b?n n?i dung (4)_"/>
    <w:link w:val="Vanbnnidung41"/>
    <w:rsid w:val="00597147"/>
    <w:rPr>
      <w:b/>
      <w:bCs/>
      <w:sz w:val="19"/>
      <w:szCs w:val="19"/>
      <w:shd w:val="clear" w:color="auto" w:fill="FFFFFF"/>
    </w:rPr>
  </w:style>
  <w:style w:type="paragraph" w:customStyle="1" w:styleId="Vanbnnidung41">
    <w:name w:val="Van b?n n?i dung (4)1"/>
    <w:basedOn w:val="Normal"/>
    <w:link w:val="Vanbnnidung4"/>
    <w:rsid w:val="00597147"/>
    <w:pPr>
      <w:widowControl w:val="0"/>
      <w:shd w:val="clear" w:color="auto" w:fill="FFFFFF"/>
      <w:spacing w:before="60" w:after="60" w:line="240" w:lineRule="atLeast"/>
      <w:jc w:val="both"/>
    </w:pPr>
    <w:rPr>
      <w:rFonts w:eastAsia="Calibri"/>
      <w:b/>
      <w:bCs/>
      <w:sz w:val="19"/>
      <w:szCs w:val="19"/>
      <w:lang w:val="x-none" w:eastAsia="x-none"/>
    </w:rPr>
  </w:style>
  <w:style w:type="character" w:customStyle="1" w:styleId="Vanbnnidung40">
    <w:name w:val="Van b?n n?i dung (4)"/>
    <w:rsid w:val="00597147"/>
  </w:style>
  <w:style w:type="character" w:customStyle="1" w:styleId="Vanbnnidung34">
    <w:name w:val="Van b?n n?i dung (34)_"/>
    <w:link w:val="Vanbnnidung341"/>
    <w:uiPriority w:val="99"/>
    <w:rsid w:val="00597147"/>
    <w:rPr>
      <w:i/>
      <w:iCs/>
      <w:sz w:val="21"/>
      <w:szCs w:val="21"/>
      <w:shd w:val="clear" w:color="auto" w:fill="FFFFFF"/>
    </w:rPr>
  </w:style>
  <w:style w:type="paragraph" w:customStyle="1" w:styleId="Vanbnnidung341">
    <w:name w:val="Van b?n n?i dung (34)1"/>
    <w:basedOn w:val="Normal"/>
    <w:link w:val="Vanbnnidung34"/>
    <w:uiPriority w:val="99"/>
    <w:rsid w:val="00597147"/>
    <w:pPr>
      <w:widowControl w:val="0"/>
      <w:shd w:val="clear" w:color="auto" w:fill="FFFFFF"/>
      <w:spacing w:after="300" w:line="365" w:lineRule="exact"/>
      <w:ind w:firstLine="380"/>
      <w:jc w:val="both"/>
    </w:pPr>
    <w:rPr>
      <w:rFonts w:eastAsia="Calibri"/>
      <w:i/>
      <w:iCs/>
      <w:sz w:val="21"/>
      <w:szCs w:val="21"/>
      <w:lang w:val="x-none" w:eastAsia="x-none"/>
    </w:rPr>
  </w:style>
  <w:style w:type="character" w:customStyle="1" w:styleId="Vanbnnidung34115pt">
    <w:name w:val="Van b?n n?i dung (34) + 11.5 pt"/>
    <w:uiPriority w:val="99"/>
    <w:rsid w:val="00597147"/>
    <w:rPr>
      <w:i/>
      <w:iCs/>
      <w:sz w:val="23"/>
      <w:szCs w:val="23"/>
      <w:shd w:val="clear" w:color="auto" w:fill="FFFFFF"/>
    </w:rPr>
  </w:style>
  <w:style w:type="character" w:customStyle="1" w:styleId="Vanbnnidung71">
    <w:name w:val="Van b?n n?i dung7"/>
    <w:uiPriority w:val="99"/>
    <w:rsid w:val="00597147"/>
    <w:rPr>
      <w:rFonts w:ascii="Times New Roman" w:hAnsi="Times New Roman" w:cs="Times New Roman"/>
      <w:sz w:val="17"/>
      <w:szCs w:val="17"/>
      <w:u w:val="none"/>
      <w:lang w:bidi="ar-SA"/>
    </w:rPr>
  </w:style>
  <w:style w:type="character" w:customStyle="1" w:styleId="CharChar13">
    <w:name w:val=" Char Char13"/>
    <w:rsid w:val="00597147"/>
    <w:rPr>
      <w:i/>
      <w:sz w:val="24"/>
      <w:szCs w:val="24"/>
      <w:lang w:val="en-US" w:eastAsia="en-US" w:bidi="ar-SA"/>
    </w:rPr>
  </w:style>
  <w:style w:type="character" w:customStyle="1" w:styleId="Vanbnnidung510">
    <w:name w:val="Van b?n n?i dung (5)10"/>
    <w:basedOn w:val="Vanbnnidung5"/>
    <w:rsid w:val="00597147"/>
    <w:rPr>
      <w:i/>
      <w:iCs/>
      <w:sz w:val="22"/>
      <w:szCs w:val="22"/>
      <w:shd w:val="clear" w:color="auto" w:fill="FFFFFF"/>
    </w:rPr>
  </w:style>
  <w:style w:type="character" w:customStyle="1" w:styleId="VanbnnidungInnghing8">
    <w:name w:val="Van b?n n?i dung + In nghiêng8"/>
    <w:rsid w:val="00597147"/>
    <w:rPr>
      <w:i/>
      <w:iCs/>
      <w:sz w:val="22"/>
      <w:szCs w:val="22"/>
      <w:shd w:val="clear" w:color="auto" w:fill="FFFFFF"/>
    </w:rPr>
  </w:style>
  <w:style w:type="paragraph" w:customStyle="1" w:styleId="Vanbnnidung51">
    <w:name w:val="Van b?n n?i dung (5)1"/>
    <w:basedOn w:val="Normal"/>
    <w:rsid w:val="00597147"/>
    <w:pPr>
      <w:widowControl w:val="0"/>
      <w:shd w:val="clear" w:color="auto" w:fill="FFFFFF"/>
      <w:spacing w:before="120" w:line="324" w:lineRule="exact"/>
      <w:jc w:val="both"/>
    </w:pPr>
    <w:rPr>
      <w:rFonts w:eastAsia="Times New Roman"/>
      <w:i/>
      <w:iCs/>
      <w:sz w:val="22"/>
      <w:szCs w:val="22"/>
      <w:lang w:val="en-US" w:eastAsia="ja-JP"/>
    </w:rPr>
  </w:style>
  <w:style w:type="character" w:customStyle="1" w:styleId="BalloonTextChar">
    <w:name w:val="Balloon Text Char"/>
    <w:link w:val="BalloonText"/>
    <w:rsid w:val="00AA6459"/>
    <w:rPr>
      <w:rFonts w:ascii="Tahoma" w:eastAsia="ＭＳ 明朝" w:hAnsi="Tahoma" w:cs="Tahoma"/>
      <w:sz w:val="16"/>
      <w:szCs w:val="16"/>
      <w:lang w:eastAsia="ja-JP"/>
    </w:rPr>
  </w:style>
  <w:style w:type="paragraph" w:styleId="BalloonText">
    <w:name w:val="Balloon Text"/>
    <w:basedOn w:val="Normal"/>
    <w:link w:val="BalloonTextChar"/>
    <w:unhideWhenUsed/>
    <w:rsid w:val="00AA6459"/>
    <w:rPr>
      <w:rFonts w:ascii="Tahoma" w:hAnsi="Tahoma" w:cs="Tahoma"/>
      <w:sz w:val="16"/>
      <w:szCs w:val="16"/>
    </w:rPr>
  </w:style>
  <w:style w:type="paragraph" w:customStyle="1" w:styleId="Char">
    <w:name w:val="Char"/>
    <w:basedOn w:val="Normal"/>
    <w:semiHidden/>
    <w:rsid w:val="0001724A"/>
    <w:pPr>
      <w:spacing w:after="160" w:line="240" w:lineRule="exact"/>
    </w:pPr>
    <w:rPr>
      <w:rFonts w:ascii="Arial" w:eastAsia="Times New Roman" w:hAnsi="Arial"/>
      <w:lang w:eastAsia="en-US"/>
    </w:rPr>
  </w:style>
  <w:style w:type="character" w:customStyle="1" w:styleId="Heading5Char">
    <w:name w:val="Heading 5 Char"/>
    <w:link w:val="Heading5"/>
    <w:rsid w:val="002D4CF5"/>
    <w:rPr>
      <w:rFonts w:ascii=".VnTime" w:eastAsia="Times New Roman" w:hAnsi=".VnTime"/>
      <w:b/>
      <w:bCs/>
      <w:i/>
      <w:iCs/>
      <w:sz w:val="26"/>
      <w:szCs w:val="26"/>
    </w:rPr>
  </w:style>
  <w:style w:type="character" w:customStyle="1" w:styleId="Heading6Char">
    <w:name w:val="Heading 6 Char"/>
    <w:link w:val="Heading6"/>
    <w:rsid w:val="002D4CF5"/>
    <w:rPr>
      <w:rFonts w:eastAsia="Times New Roman"/>
      <w:b/>
      <w:bCs/>
      <w:sz w:val="22"/>
      <w:szCs w:val="22"/>
    </w:rPr>
  </w:style>
  <w:style w:type="character" w:customStyle="1" w:styleId="Heading8Char">
    <w:name w:val="Heading 8 Char"/>
    <w:link w:val="Heading8"/>
    <w:rsid w:val="002D4CF5"/>
    <w:rPr>
      <w:rFonts w:eastAsia="Times New Roman"/>
      <w:i/>
      <w:iCs/>
      <w:sz w:val="24"/>
      <w:szCs w:val="24"/>
    </w:rPr>
  </w:style>
  <w:style w:type="character" w:customStyle="1" w:styleId="Heading9Char">
    <w:name w:val="Heading 9 Char"/>
    <w:link w:val="Heading9"/>
    <w:rsid w:val="002D4CF5"/>
    <w:rPr>
      <w:rFonts w:eastAsia="Times New Roman"/>
      <w:b/>
      <w:bCs/>
      <w:sz w:val="24"/>
      <w:szCs w:val="24"/>
    </w:rPr>
  </w:style>
  <w:style w:type="table" w:styleId="TableGrid">
    <w:name w:val="Table Grid"/>
    <w:basedOn w:val="TableNormal"/>
    <w:rsid w:val="002D4CF5"/>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 Char"/>
    <w:basedOn w:val="Normal"/>
    <w:semiHidden/>
    <w:rsid w:val="002D4CF5"/>
    <w:pPr>
      <w:spacing w:after="160" w:line="240" w:lineRule="exact"/>
    </w:pPr>
    <w:rPr>
      <w:rFonts w:ascii="Arial" w:eastAsia="Times New Roman" w:hAnsi="Arial"/>
      <w:lang w:eastAsia="en-US"/>
    </w:rPr>
  </w:style>
  <w:style w:type="paragraph" w:styleId="BodyTextIndent">
    <w:name w:val="Body Text Indent"/>
    <w:basedOn w:val="Normal"/>
    <w:link w:val="BodyTextIndentChar"/>
    <w:rsid w:val="002D4CF5"/>
    <w:pPr>
      <w:ind w:left="360"/>
    </w:pPr>
    <w:rPr>
      <w:rFonts w:ascii=".VnTime" w:eastAsia="Times New Roman" w:hAnsi=".VnTime"/>
      <w:sz w:val="28"/>
      <w:szCs w:val="36"/>
      <w:lang w:eastAsia="en-US"/>
    </w:rPr>
  </w:style>
  <w:style w:type="character" w:customStyle="1" w:styleId="BodyTextIndentChar">
    <w:name w:val="Body Text Indent Char"/>
    <w:link w:val="BodyTextIndent"/>
    <w:rsid w:val="002D4CF5"/>
    <w:rPr>
      <w:rFonts w:ascii=".VnTime" w:eastAsia="Times New Roman" w:hAnsi=".VnTime"/>
      <w:sz w:val="28"/>
      <w:szCs w:val="36"/>
    </w:rPr>
  </w:style>
  <w:style w:type="paragraph" w:styleId="BodyText2">
    <w:name w:val="Body Text 2"/>
    <w:basedOn w:val="Normal"/>
    <w:link w:val="BodyText2Char"/>
    <w:rsid w:val="002D4CF5"/>
    <w:pPr>
      <w:spacing w:after="120" w:line="480" w:lineRule="auto"/>
    </w:pPr>
    <w:rPr>
      <w:rFonts w:ascii=".VnTime" w:eastAsia="Times New Roman" w:hAnsi=".VnTime"/>
      <w:sz w:val="28"/>
      <w:szCs w:val="28"/>
      <w:lang w:eastAsia="en-US"/>
    </w:rPr>
  </w:style>
  <w:style w:type="character" w:customStyle="1" w:styleId="BodyText2Char">
    <w:name w:val="Body Text 2 Char"/>
    <w:link w:val="BodyText2"/>
    <w:rsid w:val="002D4CF5"/>
    <w:rPr>
      <w:rFonts w:ascii=".VnTime" w:eastAsia="Times New Roman" w:hAnsi=".VnTime"/>
      <w:sz w:val="28"/>
      <w:szCs w:val="28"/>
    </w:rPr>
  </w:style>
  <w:style w:type="character" w:customStyle="1" w:styleId="cs5efed22f">
    <w:name w:val="cs5efed22f"/>
    <w:rsid w:val="002D4CF5"/>
  </w:style>
  <w:style w:type="character" w:customStyle="1" w:styleId="ff8">
    <w:name w:val="ff8"/>
    <w:rsid w:val="002D4CF5"/>
  </w:style>
  <w:style w:type="paragraph" w:customStyle="1" w:styleId="bodytext51">
    <w:name w:val="bodytext51"/>
    <w:basedOn w:val="Normal"/>
    <w:rsid w:val="002D4CF5"/>
    <w:pPr>
      <w:spacing w:before="100" w:beforeAutospacing="1" w:after="100" w:afterAutospacing="1"/>
    </w:pPr>
    <w:rPr>
      <w:rFonts w:eastAsia="Times New Roman"/>
      <w:lang w:eastAsia="en-US"/>
    </w:rPr>
  </w:style>
  <w:style w:type="character" w:customStyle="1" w:styleId="Vanbnnidung3Khnginnghing">
    <w:name w:val="Van b?n n?i dung (3) + Không in nghiêng"/>
    <w:rsid w:val="002D4CF5"/>
    <w:rPr>
      <w:i/>
      <w:iCs/>
      <w:spacing w:val="10"/>
      <w:sz w:val="25"/>
      <w:szCs w:val="25"/>
      <w:lang w:bidi="ar-SA"/>
    </w:rPr>
  </w:style>
  <w:style w:type="character" w:customStyle="1" w:styleId="CharChar1">
    <w:name w:val=" Char Char1"/>
    <w:rsid w:val="002D4CF5"/>
    <w:rPr>
      <w:i/>
      <w:sz w:val="24"/>
      <w:szCs w:val="24"/>
      <w:lang w:val="en-US" w:eastAsia="en-US" w:bidi="ar-SA"/>
    </w:rPr>
  </w:style>
  <w:style w:type="paragraph" w:customStyle="1" w:styleId="listparagraph1">
    <w:name w:val="listparagraph1"/>
    <w:basedOn w:val="Normal"/>
    <w:rsid w:val="002D4CF5"/>
    <w:pPr>
      <w:spacing w:before="100" w:beforeAutospacing="1" w:after="100" w:afterAutospacing="1"/>
    </w:pPr>
  </w:style>
  <w:style w:type="character" w:customStyle="1" w:styleId="Vanbnnidung9">
    <w:name w:val="Van b?n n?i dung (9)_"/>
    <w:link w:val="Vanbnnidung90"/>
    <w:rsid w:val="002D4CF5"/>
    <w:rPr>
      <w:b/>
      <w:bCs/>
      <w:i/>
      <w:iCs/>
      <w:sz w:val="15"/>
      <w:szCs w:val="15"/>
      <w:shd w:val="clear" w:color="auto" w:fill="FFFFFF"/>
    </w:rPr>
  </w:style>
  <w:style w:type="character" w:customStyle="1" w:styleId="Vanbnnidung32">
    <w:name w:val="Van b?n n?i dung (3)2"/>
    <w:rsid w:val="002D4CF5"/>
    <w:rPr>
      <w:rFonts w:ascii="Times New Roman" w:hAnsi="Times New Roman" w:cs="Times New Roman"/>
      <w:i/>
      <w:iCs/>
      <w:spacing w:val="10"/>
      <w:sz w:val="18"/>
      <w:szCs w:val="18"/>
      <w:u w:val="none"/>
      <w:lang w:bidi="ar-SA"/>
    </w:rPr>
  </w:style>
  <w:style w:type="character" w:customStyle="1" w:styleId="Vanbnnidung9Khnginnghing1">
    <w:name w:val="Van b?n n?i dung (9) + Không in nghiêng1"/>
    <w:rsid w:val="002D4CF5"/>
  </w:style>
  <w:style w:type="paragraph" w:customStyle="1" w:styleId="Vanbnnidung90">
    <w:name w:val="Van b?n n?i dung (9)"/>
    <w:basedOn w:val="Normal"/>
    <w:link w:val="Vanbnnidung9"/>
    <w:rsid w:val="002D4CF5"/>
    <w:pPr>
      <w:widowControl w:val="0"/>
      <w:shd w:val="clear" w:color="auto" w:fill="FFFFFF"/>
      <w:spacing w:before="120" w:line="240" w:lineRule="atLeast"/>
      <w:jc w:val="right"/>
    </w:pPr>
    <w:rPr>
      <w:rFonts w:eastAsia="Calibri"/>
      <w:b/>
      <w:bCs/>
      <w:i/>
      <w:iCs/>
      <w:sz w:val="15"/>
      <w:szCs w:val="15"/>
      <w:lang w:eastAsia="en-US"/>
    </w:rPr>
  </w:style>
  <w:style w:type="paragraph" w:customStyle="1" w:styleId="selectionshareable">
    <w:name w:val="selectionshareable"/>
    <w:basedOn w:val="Normal"/>
    <w:rsid w:val="002D4CF5"/>
    <w:pPr>
      <w:spacing w:before="100" w:beforeAutospacing="1" w:after="100" w:afterAutospacing="1"/>
    </w:pPr>
  </w:style>
  <w:style w:type="paragraph" w:customStyle="1" w:styleId="cs95e872d0">
    <w:name w:val="cs95e872d0"/>
    <w:basedOn w:val="Normal"/>
    <w:rsid w:val="002D4CF5"/>
    <w:pPr>
      <w:spacing w:before="100" w:beforeAutospacing="1" w:after="100" w:afterAutospacing="1"/>
    </w:pPr>
  </w:style>
  <w:style w:type="character" w:customStyle="1" w:styleId="cs1b16eeb5">
    <w:name w:val="cs1b16eeb5"/>
    <w:rsid w:val="002D4CF5"/>
  </w:style>
  <w:style w:type="character" w:customStyle="1" w:styleId="lblauthorlabel">
    <w:name w:val="lblauthorlabel"/>
    <w:rsid w:val="002D4CF5"/>
  </w:style>
  <w:style w:type="character" w:customStyle="1" w:styleId="lblauthor">
    <w:name w:val="lblauthor"/>
    <w:rsid w:val="002D4C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hyperlink" Target="file:///D:\frntpg%205\Van%20ban%20Ngu%20van%2011-I\36-%20Romeo.htm" TargetMode="External"/><Relationship Id="rId21" Type="http://schemas.openxmlformats.org/officeDocument/2006/relationships/hyperlink" Target="file:///D:\frntpg%205\Van%20ban%20Ngu%20van%2011-I\32-%20Tr%20Cha%20con%20nghia%20nang.htm" TargetMode="External"/><Relationship Id="rId42" Type="http://schemas.openxmlformats.org/officeDocument/2006/relationships/image" Target="media/image16.jpeg"/><Relationship Id="rId47" Type="http://schemas.openxmlformats.org/officeDocument/2006/relationships/image" Target="media/image19.jpeg"/><Relationship Id="rId63" Type="http://schemas.openxmlformats.org/officeDocument/2006/relationships/image" Target="https://encrypted-tbn0.gstatic.com/images?q=tbn:ANd9GcQzcPqnRPCUKHkn2vwZncpr-b4tCbuVQnEh3QmXY0yhJdpp0i-s" TargetMode="External"/><Relationship Id="rId68" Type="http://schemas.openxmlformats.org/officeDocument/2006/relationships/image" Target="media/image32.jpeg"/><Relationship Id="rId2" Type="http://schemas.openxmlformats.org/officeDocument/2006/relationships/numbering" Target="numbering.xml"/><Relationship Id="rId16" Type="http://schemas.openxmlformats.org/officeDocument/2006/relationships/hyperlink" Target="file:///D:\frntpg%205\Van%20ban%20Ngu%20van%2011-I\30-%20Hanh%20phuc%20cua%20mot%20tang%20gia.htm" TargetMode="External"/><Relationship Id="rId29" Type="http://schemas.openxmlformats.org/officeDocument/2006/relationships/image" Target="media/image4.jpeg"/><Relationship Id="rId11" Type="http://schemas.openxmlformats.org/officeDocument/2006/relationships/hyperlink" Target="file:///D:\frntpg%205\Van%20ban%20Ngu%20van%2011-I\21-%20Bai%20ca%20ngat%20nguong.htm" TargetMode="External"/><Relationship Id="rId24" Type="http://schemas.openxmlformats.org/officeDocument/2006/relationships/image" Target="media/image2.wmf"/><Relationship Id="rId32" Type="http://schemas.openxmlformats.org/officeDocument/2006/relationships/image" Target="media/image7.jpeg"/><Relationship Id="rId37" Type="http://schemas.openxmlformats.org/officeDocument/2006/relationships/image" Target="media/image11.jpeg"/><Relationship Id="rId40" Type="http://schemas.openxmlformats.org/officeDocument/2006/relationships/image" Target="media/image14.jpeg"/><Relationship Id="rId45" Type="http://schemas.openxmlformats.org/officeDocument/2006/relationships/image" Target="media/image17.jpeg"/><Relationship Id="rId53" Type="http://schemas.openxmlformats.org/officeDocument/2006/relationships/image" Target="media/image24.jpeg"/><Relationship Id="rId58" Type="http://schemas.openxmlformats.org/officeDocument/2006/relationships/image" Target="media/image27.jpeg"/><Relationship Id="rId66" Type="http://schemas.openxmlformats.org/officeDocument/2006/relationships/hyperlink" Target="http://vi.wikipedia.org/wiki/Nh%C3%A0_b%C3%A1o" TargetMode="External"/><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jpeg"/><Relationship Id="rId19" Type="http://schemas.openxmlformats.org/officeDocument/2006/relationships/hyperlink" Target="file:///D:\frntpg%205\Van%20ban%20Ngu%20van%2011-I\31-%20Tr%20Chi%20Pheo.htm" TargetMode="External"/><Relationship Id="rId14" Type="http://schemas.openxmlformats.org/officeDocument/2006/relationships/hyperlink" Target="file:///D:\frntpg%205\Van%20ban%20Ngu%20van%2011-I\28-%20Hai%20dua%20tre.htm" TargetMode="External"/><Relationship Id="rId22" Type="http://schemas.openxmlformats.org/officeDocument/2006/relationships/hyperlink" Target="file:///D:\frntpg%205\Van%20ban%20Ngu%20van%2011-I\35-%20Vinh%20biet%20Cuu%20trung%20dai.htm" TargetMode="External"/><Relationship Id="rId27" Type="http://schemas.openxmlformats.org/officeDocument/2006/relationships/image" Target="media/image3.wmf"/><Relationship Id="rId30" Type="http://schemas.openxmlformats.org/officeDocument/2006/relationships/image" Target="media/image5.png"/><Relationship Id="rId35" Type="http://schemas.openxmlformats.org/officeDocument/2006/relationships/image" Target="media/image10.jpeg"/><Relationship Id="rId43" Type="http://schemas.openxmlformats.org/officeDocument/2006/relationships/hyperlink" Target="http://thanhnien.vn/toi-viet/uy-luc-than-thanh-cua-nut-like-hay-loi-song-benh-hoan-754983.html" TargetMode="External"/><Relationship Id="rId48" Type="http://schemas.openxmlformats.org/officeDocument/2006/relationships/image" Target="media/image20.jpeg"/><Relationship Id="rId56" Type="http://schemas.openxmlformats.org/officeDocument/2006/relationships/hyperlink" Target="http://thanhnien.vn/toi-viet/uy-luc-than-thanh-cua-nut-like-hay-loi-song-benh-hoan-754983.html" TargetMode="External"/><Relationship Id="rId64" Type="http://schemas.openxmlformats.org/officeDocument/2006/relationships/image" Target="media/image31.jpeg"/><Relationship Id="rId69" Type="http://schemas.openxmlformats.org/officeDocument/2006/relationships/hyperlink" Target="http://dantri.com.vn/chinh-tri/thu-do-70-nam-truoc-moi-ngoi-nha-la-mot-phao-dai-20161210144308322.htm" TargetMode="External"/><Relationship Id="rId8" Type="http://schemas.openxmlformats.org/officeDocument/2006/relationships/hyperlink" Target="file:///I:\frntpg%205\Van%20ban%20Ngu%20van%2011-I\17-VB%20thu%20dieu.htm" TargetMode="External"/><Relationship Id="rId51" Type="http://schemas.openxmlformats.org/officeDocument/2006/relationships/image" Target="https://encrypted-tbn3.gstatic.com/images?q=tbn:ANd9GcT031q6TvNeP_EaVA8ZUOTdg4QYuQhOXohRCzKXP4secaN_D-_B" TargetMode="External"/><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hyperlink" Target="file:///D:\frntpg%205\Van%20ban%20Ngu%20van%2011-I\22-%20Sa%20hanh%20doan%20ca.htm" TargetMode="External"/><Relationship Id="rId17" Type="http://schemas.openxmlformats.org/officeDocument/2006/relationships/image" Target="media/image1.wmf"/><Relationship Id="rId25" Type="http://schemas.openxmlformats.org/officeDocument/2006/relationships/oleObject" Target="embeddings/oleObject2.bin"/><Relationship Id="rId33" Type="http://schemas.openxmlformats.org/officeDocument/2006/relationships/image" Target="media/image8.jpeg"/><Relationship Id="rId38" Type="http://schemas.openxmlformats.org/officeDocument/2006/relationships/image" Target="media/image12.jpeg"/><Relationship Id="rId46" Type="http://schemas.openxmlformats.org/officeDocument/2006/relationships/image" Target="media/image18.jpeg"/><Relationship Id="rId59" Type="http://schemas.openxmlformats.org/officeDocument/2006/relationships/image" Target="http://image.elib.tlvnimg.com/document/thumbnail/collection/240x160/443613-68_1421923319.jpg" TargetMode="External"/><Relationship Id="rId67" Type="http://schemas.openxmlformats.org/officeDocument/2006/relationships/hyperlink" Target="http://vi.wikipedia.org/wiki/Vi%E1%BB%87t_Nam" TargetMode="External"/><Relationship Id="rId20" Type="http://schemas.openxmlformats.org/officeDocument/2006/relationships/hyperlink" Target="http://viettimes.vn/hoc-sinh-viet-nam-gianh-giai-nhat-cuoc-thi-viet-thu-quoc-te-78670.html" TargetMode="External"/><Relationship Id="rId41" Type="http://schemas.openxmlformats.org/officeDocument/2006/relationships/image" Target="media/image15.jpeg"/><Relationship Id="rId54" Type="http://schemas.openxmlformats.org/officeDocument/2006/relationships/image" Target="media/image25.jpeg"/><Relationship Id="rId62" Type="http://schemas.openxmlformats.org/officeDocument/2006/relationships/image" Target="media/image30.jpeg"/><Relationship Id="rId70" Type="http://schemas.openxmlformats.org/officeDocument/2006/relationships/image" Target="media/image3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frntpg%205\Van%20ban%20Ngu%20van%2011-I\29-%20Chu%20nguoi%20tu%20tu.htm" TargetMode="External"/><Relationship Id="rId23" Type="http://schemas.openxmlformats.org/officeDocument/2006/relationships/hyperlink" Target="http://poem.tkaraoke.com/10098/Nguyen_Vu_Tiem/" TargetMode="External"/><Relationship Id="rId28" Type="http://schemas.openxmlformats.org/officeDocument/2006/relationships/oleObject" Target="embeddings/oleObject3.bin"/><Relationship Id="rId36" Type="http://schemas.openxmlformats.org/officeDocument/2006/relationships/image" Target="https://encrypted-tbn2.gstatic.com/images?q=tbn:ANd9GcQ8vt0IyDSF0JpWnCayg3p9BbfZ8S61XklOq49rPcnwtz0ltjIDsQ" TargetMode="External"/><Relationship Id="rId49" Type="http://schemas.openxmlformats.org/officeDocument/2006/relationships/image" Target="media/image21.jpeg"/><Relationship Id="rId57" Type="http://schemas.openxmlformats.org/officeDocument/2006/relationships/hyperlink" Target="http://thanhnien.vn/toi-viet/uy-luc-than-thanh-cua-nut-like-hay-loi-song-benh-hoan-754983.html" TargetMode="External"/><Relationship Id="rId10" Type="http://schemas.openxmlformats.org/officeDocument/2006/relationships/hyperlink" Target="file:///I:\frntpg%205\Van%20ban%20Ngu%20van%2011-I\19-VB%20Khoc%20Duong%20Khue.htm" TargetMode="External"/><Relationship Id="rId31" Type="http://schemas.openxmlformats.org/officeDocument/2006/relationships/image" Target="media/image6.jpeg"/><Relationship Id="rId44" Type="http://schemas.openxmlformats.org/officeDocument/2006/relationships/hyperlink" Target="http://thanhnien.vn/toi-viet/uy-luc-than-thanh-cua-nut-like-hay-loi-song-benh-hoan-754983.html" TargetMode="External"/><Relationship Id="rId52" Type="http://schemas.openxmlformats.org/officeDocument/2006/relationships/image" Target="media/image23.jpeg"/><Relationship Id="rId60" Type="http://schemas.openxmlformats.org/officeDocument/2006/relationships/image" Target="media/image28.jpeg"/><Relationship Id="rId65" Type="http://schemas.openxmlformats.org/officeDocument/2006/relationships/hyperlink" Target="http://vi.wikipedia.org/wiki/Nh%C3%A0_v%C4%83n"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I:\frntpg%205\Van%20ban%20Ngu%20van%2011-I\18-VB%20thuong%20vo.htm" TargetMode="External"/><Relationship Id="rId13" Type="http://schemas.openxmlformats.org/officeDocument/2006/relationships/hyperlink" Target="file:///D:\frntpg%205\Van%20ban%20Ngu%20van%2011-I\25-%20Huong%20son%20phong%20canh.htm" TargetMode="External"/><Relationship Id="rId18" Type="http://schemas.openxmlformats.org/officeDocument/2006/relationships/oleObject" Target="embeddings/oleObject1.bin"/><Relationship Id="rId39" Type="http://schemas.openxmlformats.org/officeDocument/2006/relationships/image" Target="media/image13.jpeg"/><Relationship Id="rId34" Type="http://schemas.openxmlformats.org/officeDocument/2006/relationships/image" Target="media/image9.jpeg"/><Relationship Id="rId50" Type="http://schemas.openxmlformats.org/officeDocument/2006/relationships/image" Target="media/image22.jpeg"/><Relationship Id="rId55" Type="http://schemas.openxmlformats.org/officeDocument/2006/relationships/image" Target="media/image26.jpeg"/><Relationship Id="rId7" Type="http://schemas.openxmlformats.org/officeDocument/2006/relationships/endnotes" Target="endnotes.xml"/><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2CA11F-47EB-4CD0-B140-C431B6087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49727</Words>
  <Characters>853449</Characters>
  <Application>Microsoft Office Word</Application>
  <DocSecurity>0</DocSecurity>
  <Lines>7112</Lines>
  <Paragraphs>20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1174</CharactersWithSpaces>
  <SharedDoc>false</SharedDoc>
  <HLinks>
    <vt:vector size="162" baseType="variant">
      <vt:variant>
        <vt:i4>131085</vt:i4>
      </vt:variant>
      <vt:variant>
        <vt:i4>78</vt:i4>
      </vt:variant>
      <vt:variant>
        <vt:i4>0</vt:i4>
      </vt:variant>
      <vt:variant>
        <vt:i4>5</vt:i4>
      </vt:variant>
      <vt:variant>
        <vt:lpwstr>http://dantri.com.vn/chinh-tri/thu-do-70-nam-truoc-moi-ngoi-nha-la-mot-phao-dai-20161210144308322.htm</vt:lpwstr>
      </vt:variant>
      <vt:variant>
        <vt:lpwstr/>
      </vt:variant>
      <vt:variant>
        <vt:i4>2097243</vt:i4>
      </vt:variant>
      <vt:variant>
        <vt:i4>75</vt:i4>
      </vt:variant>
      <vt:variant>
        <vt:i4>0</vt:i4>
      </vt:variant>
      <vt:variant>
        <vt:i4>5</vt:i4>
      </vt:variant>
      <vt:variant>
        <vt:lpwstr>http://vi.wikipedia.org/wiki/Vi%E1%BB%87t_Nam</vt:lpwstr>
      </vt:variant>
      <vt:variant>
        <vt:lpwstr/>
      </vt:variant>
      <vt:variant>
        <vt:i4>5374009</vt:i4>
      </vt:variant>
      <vt:variant>
        <vt:i4>72</vt:i4>
      </vt:variant>
      <vt:variant>
        <vt:i4>0</vt:i4>
      </vt:variant>
      <vt:variant>
        <vt:i4>5</vt:i4>
      </vt:variant>
      <vt:variant>
        <vt:lpwstr>http://vi.wikipedia.org/wiki/Nh%C3%A0_b%C3%A1o</vt:lpwstr>
      </vt:variant>
      <vt:variant>
        <vt:lpwstr/>
      </vt:variant>
      <vt:variant>
        <vt:i4>852015</vt:i4>
      </vt:variant>
      <vt:variant>
        <vt:i4>69</vt:i4>
      </vt:variant>
      <vt:variant>
        <vt:i4>0</vt:i4>
      </vt:variant>
      <vt:variant>
        <vt:i4>5</vt:i4>
      </vt:variant>
      <vt:variant>
        <vt:lpwstr>http://vi.wikipedia.org/wiki/Nh%C3%A0_v%C4%83n</vt:lpwstr>
      </vt:variant>
      <vt:variant>
        <vt:lpwstr/>
      </vt:variant>
      <vt:variant>
        <vt:i4>3473467</vt:i4>
      </vt:variant>
      <vt:variant>
        <vt:i4>66</vt:i4>
      </vt:variant>
      <vt:variant>
        <vt:i4>0</vt:i4>
      </vt:variant>
      <vt:variant>
        <vt:i4>5</vt:i4>
      </vt:variant>
      <vt:variant>
        <vt:lpwstr>http://thanhnien.vn/toi-viet/uy-luc-than-thanh-cua-nut-like-hay-loi-song-benh-hoan-754983.html</vt:lpwstr>
      </vt:variant>
      <vt:variant>
        <vt:lpwstr/>
      </vt:variant>
      <vt:variant>
        <vt:i4>3473467</vt:i4>
      </vt:variant>
      <vt:variant>
        <vt:i4>63</vt:i4>
      </vt:variant>
      <vt:variant>
        <vt:i4>0</vt:i4>
      </vt:variant>
      <vt:variant>
        <vt:i4>5</vt:i4>
      </vt:variant>
      <vt:variant>
        <vt:lpwstr>http://thanhnien.vn/toi-viet/uy-luc-than-thanh-cua-nut-like-hay-loi-song-benh-hoan-754983.html</vt:lpwstr>
      </vt:variant>
      <vt:variant>
        <vt:lpwstr/>
      </vt:variant>
      <vt:variant>
        <vt:i4>3473467</vt:i4>
      </vt:variant>
      <vt:variant>
        <vt:i4>57</vt:i4>
      </vt:variant>
      <vt:variant>
        <vt:i4>0</vt:i4>
      </vt:variant>
      <vt:variant>
        <vt:i4>5</vt:i4>
      </vt:variant>
      <vt:variant>
        <vt:lpwstr>http://thanhnien.vn/toi-viet/uy-luc-than-thanh-cua-nut-like-hay-loi-song-benh-hoan-754983.html</vt:lpwstr>
      </vt:variant>
      <vt:variant>
        <vt:lpwstr/>
      </vt:variant>
      <vt:variant>
        <vt:i4>3473467</vt:i4>
      </vt:variant>
      <vt:variant>
        <vt:i4>54</vt:i4>
      </vt:variant>
      <vt:variant>
        <vt:i4>0</vt:i4>
      </vt:variant>
      <vt:variant>
        <vt:i4>5</vt:i4>
      </vt:variant>
      <vt:variant>
        <vt:lpwstr>http://thanhnien.vn/toi-viet/uy-luc-than-thanh-cua-nut-like-hay-loi-song-benh-hoan-754983.html</vt:lpwstr>
      </vt:variant>
      <vt:variant>
        <vt:lpwstr/>
      </vt:variant>
      <vt:variant>
        <vt:i4>7077943</vt:i4>
      </vt:variant>
      <vt:variant>
        <vt:i4>48</vt:i4>
      </vt:variant>
      <vt:variant>
        <vt:i4>0</vt:i4>
      </vt:variant>
      <vt:variant>
        <vt:i4>5</vt:i4>
      </vt:variant>
      <vt:variant>
        <vt:lpwstr>../frntpg 5/Van ban Ngu van 11-I/36- Romeo.htm</vt:lpwstr>
      </vt:variant>
      <vt:variant>
        <vt:lpwstr/>
      </vt:variant>
      <vt:variant>
        <vt:i4>6160385</vt:i4>
      </vt:variant>
      <vt:variant>
        <vt:i4>42</vt:i4>
      </vt:variant>
      <vt:variant>
        <vt:i4>0</vt:i4>
      </vt:variant>
      <vt:variant>
        <vt:i4>5</vt:i4>
      </vt:variant>
      <vt:variant>
        <vt:lpwstr>http://poem.tkaraoke.com/10098/Nguyen_Vu_Tiem/</vt:lpwstr>
      </vt:variant>
      <vt:variant>
        <vt:lpwstr/>
      </vt:variant>
      <vt:variant>
        <vt:i4>4456464</vt:i4>
      </vt:variant>
      <vt:variant>
        <vt:i4>39</vt:i4>
      </vt:variant>
      <vt:variant>
        <vt:i4>0</vt:i4>
      </vt:variant>
      <vt:variant>
        <vt:i4>5</vt:i4>
      </vt:variant>
      <vt:variant>
        <vt:lpwstr>../frntpg 5/Van ban Ngu van 11-I/35- Vinh biet Cuu trung dai.htm</vt:lpwstr>
      </vt:variant>
      <vt:variant>
        <vt:lpwstr/>
      </vt:variant>
      <vt:variant>
        <vt:i4>6750243</vt:i4>
      </vt:variant>
      <vt:variant>
        <vt:i4>36</vt:i4>
      </vt:variant>
      <vt:variant>
        <vt:i4>0</vt:i4>
      </vt:variant>
      <vt:variant>
        <vt:i4>5</vt:i4>
      </vt:variant>
      <vt:variant>
        <vt:lpwstr>../frntpg 5/Van ban Ngu van 11-I/32- Tr Cha con nghia nang.htm</vt:lpwstr>
      </vt:variant>
      <vt:variant>
        <vt:lpwstr/>
      </vt:variant>
      <vt:variant>
        <vt:i4>3407934</vt:i4>
      </vt:variant>
      <vt:variant>
        <vt:i4>33</vt:i4>
      </vt:variant>
      <vt:variant>
        <vt:i4>0</vt:i4>
      </vt:variant>
      <vt:variant>
        <vt:i4>5</vt:i4>
      </vt:variant>
      <vt:variant>
        <vt:lpwstr>http://viettimes.vn/hoc-sinh-viet-nam-gianh-giai-nhat-cuoc-thi-viet-thu-quoc-te-78670.html</vt:lpwstr>
      </vt:variant>
      <vt:variant>
        <vt:lpwstr/>
      </vt:variant>
      <vt:variant>
        <vt:i4>458839</vt:i4>
      </vt:variant>
      <vt:variant>
        <vt:i4>30</vt:i4>
      </vt:variant>
      <vt:variant>
        <vt:i4>0</vt:i4>
      </vt:variant>
      <vt:variant>
        <vt:i4>5</vt:i4>
      </vt:variant>
      <vt:variant>
        <vt:lpwstr>../frntpg 5/Van ban Ngu van 11-I/31- Tr Chi Pheo.htm</vt:lpwstr>
      </vt:variant>
      <vt:variant>
        <vt:lpwstr/>
      </vt:variant>
      <vt:variant>
        <vt:i4>2490431</vt:i4>
      </vt:variant>
      <vt:variant>
        <vt:i4>24</vt:i4>
      </vt:variant>
      <vt:variant>
        <vt:i4>0</vt:i4>
      </vt:variant>
      <vt:variant>
        <vt:i4>5</vt:i4>
      </vt:variant>
      <vt:variant>
        <vt:lpwstr>../frntpg 5/Van ban Ngu van 11-I/30- Hanh phuc cua mot tang gia.htm</vt:lpwstr>
      </vt:variant>
      <vt:variant>
        <vt:lpwstr/>
      </vt:variant>
      <vt:variant>
        <vt:i4>5767251</vt:i4>
      </vt:variant>
      <vt:variant>
        <vt:i4>21</vt:i4>
      </vt:variant>
      <vt:variant>
        <vt:i4>0</vt:i4>
      </vt:variant>
      <vt:variant>
        <vt:i4>5</vt:i4>
      </vt:variant>
      <vt:variant>
        <vt:lpwstr>../frntpg 5/Van ban Ngu van 11-I/29- Chu nguoi tu tu.htm</vt:lpwstr>
      </vt:variant>
      <vt:variant>
        <vt:lpwstr/>
      </vt:variant>
      <vt:variant>
        <vt:i4>524373</vt:i4>
      </vt:variant>
      <vt:variant>
        <vt:i4>18</vt:i4>
      </vt:variant>
      <vt:variant>
        <vt:i4>0</vt:i4>
      </vt:variant>
      <vt:variant>
        <vt:i4>5</vt:i4>
      </vt:variant>
      <vt:variant>
        <vt:lpwstr>../frntpg 5/Van ban Ngu van 11-I/28- Hai dua tre.htm</vt:lpwstr>
      </vt:variant>
      <vt:variant>
        <vt:lpwstr/>
      </vt:variant>
      <vt:variant>
        <vt:i4>4849751</vt:i4>
      </vt:variant>
      <vt:variant>
        <vt:i4>15</vt:i4>
      </vt:variant>
      <vt:variant>
        <vt:i4>0</vt:i4>
      </vt:variant>
      <vt:variant>
        <vt:i4>5</vt:i4>
      </vt:variant>
      <vt:variant>
        <vt:lpwstr>../frntpg 5/Van ban Ngu van 11-I/25- Huong son phong canh.htm</vt:lpwstr>
      </vt:variant>
      <vt:variant>
        <vt:lpwstr/>
      </vt:variant>
      <vt:variant>
        <vt:i4>196636</vt:i4>
      </vt:variant>
      <vt:variant>
        <vt:i4>12</vt:i4>
      </vt:variant>
      <vt:variant>
        <vt:i4>0</vt:i4>
      </vt:variant>
      <vt:variant>
        <vt:i4>5</vt:i4>
      </vt:variant>
      <vt:variant>
        <vt:lpwstr>../frntpg 5/Van ban Ngu van 11-I/22- Sa hanh doan ca.htm</vt:lpwstr>
      </vt:variant>
      <vt:variant>
        <vt:lpwstr/>
      </vt:variant>
      <vt:variant>
        <vt:i4>7077992</vt:i4>
      </vt:variant>
      <vt:variant>
        <vt:i4>9</vt:i4>
      </vt:variant>
      <vt:variant>
        <vt:i4>0</vt:i4>
      </vt:variant>
      <vt:variant>
        <vt:i4>5</vt:i4>
      </vt:variant>
      <vt:variant>
        <vt:lpwstr>../frntpg 5/Van ban Ngu van 11-I/21- Bai ca ngat nguong.htm</vt:lpwstr>
      </vt:variant>
      <vt:variant>
        <vt:lpwstr/>
      </vt:variant>
      <vt:variant>
        <vt:i4>589946</vt:i4>
      </vt:variant>
      <vt:variant>
        <vt:i4>6</vt:i4>
      </vt:variant>
      <vt:variant>
        <vt:i4>0</vt:i4>
      </vt:variant>
      <vt:variant>
        <vt:i4>5</vt:i4>
      </vt:variant>
      <vt:variant>
        <vt:lpwstr>I:\frntpg 5\Van ban Ngu van 11-I\19-VB Khoc Duong Khue.htm</vt:lpwstr>
      </vt:variant>
      <vt:variant>
        <vt:lpwstr/>
      </vt:variant>
      <vt:variant>
        <vt:i4>3866644</vt:i4>
      </vt:variant>
      <vt:variant>
        <vt:i4>3</vt:i4>
      </vt:variant>
      <vt:variant>
        <vt:i4>0</vt:i4>
      </vt:variant>
      <vt:variant>
        <vt:i4>5</vt:i4>
      </vt:variant>
      <vt:variant>
        <vt:lpwstr>I:\frntpg 5\Van ban Ngu van 11-I\18-VB thuong vo.htm</vt:lpwstr>
      </vt:variant>
      <vt:variant>
        <vt:lpwstr/>
      </vt:variant>
      <vt:variant>
        <vt:i4>4456555</vt:i4>
      </vt:variant>
      <vt:variant>
        <vt:i4>0</vt:i4>
      </vt:variant>
      <vt:variant>
        <vt:i4>0</vt:i4>
      </vt:variant>
      <vt:variant>
        <vt:i4>5</vt:i4>
      </vt:variant>
      <vt:variant>
        <vt:lpwstr>I:\frntpg 5\Van ban Ngu van 11-I\17-VB thu dieu.htm</vt:lpwstr>
      </vt:variant>
      <vt:variant>
        <vt:lpwstr/>
      </vt:variant>
      <vt:variant>
        <vt:i4>720942</vt:i4>
      </vt:variant>
      <vt:variant>
        <vt:i4>-1</vt:i4>
      </vt:variant>
      <vt:variant>
        <vt:i4>1057</vt:i4>
      </vt:variant>
      <vt:variant>
        <vt:i4>1</vt:i4>
      </vt:variant>
      <vt:variant>
        <vt:lpwstr>https://encrypted-tbn3.gstatic.com/images?q=tbn:ANd9GcT031q6TvNeP_EaVA8ZUOTdg4QYuQhOXohRCzKXP4secaN_D-_B</vt:lpwstr>
      </vt:variant>
      <vt:variant>
        <vt:lpwstr/>
      </vt:variant>
      <vt:variant>
        <vt:i4>6488070</vt:i4>
      </vt:variant>
      <vt:variant>
        <vt:i4>-1</vt:i4>
      </vt:variant>
      <vt:variant>
        <vt:i4>1053</vt:i4>
      </vt:variant>
      <vt:variant>
        <vt:i4>1</vt:i4>
      </vt:variant>
      <vt:variant>
        <vt:lpwstr>http://image.elib.tlvnimg.com/document/thumbnail/collection/240x160/443613-68_1421923319.jpg</vt:lpwstr>
      </vt:variant>
      <vt:variant>
        <vt:lpwstr/>
      </vt:variant>
      <vt:variant>
        <vt:i4>5177365</vt:i4>
      </vt:variant>
      <vt:variant>
        <vt:i4>-1</vt:i4>
      </vt:variant>
      <vt:variant>
        <vt:i4>1050</vt:i4>
      </vt:variant>
      <vt:variant>
        <vt:i4>1</vt:i4>
      </vt:variant>
      <vt:variant>
        <vt:lpwstr>https://encrypted-tbn0.gstatic.com/images?q=tbn:ANd9GcQzcPqnRPCUKHkn2vwZncpr-b4tCbuVQnEh3QmXY0yhJdpp0i-s</vt:lpwstr>
      </vt:variant>
      <vt:variant>
        <vt:lpwstr/>
      </vt:variant>
      <vt:variant>
        <vt:i4>2293881</vt:i4>
      </vt:variant>
      <vt:variant>
        <vt:i4>-1</vt:i4>
      </vt:variant>
      <vt:variant>
        <vt:i4>1072</vt:i4>
      </vt:variant>
      <vt:variant>
        <vt:i4>1</vt:i4>
      </vt:variant>
      <vt:variant>
        <vt:lpwstr>https://encrypted-tbn2.gstatic.com/images?q=tbn:ANd9GcQ8vt0IyDSF0JpWnCayg3p9BbfZ8S61XklOq49rPcnwtz0ltjIDsQ</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ư Viện STEM-STEAM</dc:title>
  <dc:subject/>
  <dc:creator>Thư Viện STEM-STEAM</dc:creator>
  <cp:keywords>Thư Viện STEM-STEAM</cp:keywords>
  <cp:lastModifiedBy>LÊ ĐỨC THUẬN</cp:lastModifiedBy>
  <cp:revision>2</cp:revision>
  <cp:lastPrinted>2018-02-23T13:45:00Z</cp:lastPrinted>
  <dcterms:created xsi:type="dcterms:W3CDTF">2021-03-18T06:19:00Z</dcterms:created>
  <dcterms:modified xsi:type="dcterms:W3CDTF">2021-03-18T06:19:00Z</dcterms:modified>
</cp:coreProperties>
</file>